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2"/>
  </p:notesMasterIdLst>
  <p:sldIdLst>
    <p:sldId id="360" r:id="rId2"/>
    <p:sldId id="353" r:id="rId3"/>
    <p:sldId id="354" r:id="rId4"/>
    <p:sldId id="358" r:id="rId5"/>
    <p:sldId id="359" r:id="rId6"/>
    <p:sldId id="361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380" r:id="rId17"/>
    <p:sldId id="378" r:id="rId18"/>
    <p:sldId id="377" r:id="rId19"/>
    <p:sldId id="376" r:id="rId20"/>
    <p:sldId id="35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764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2" autoAdjust="0"/>
    <p:restoredTop sz="74920" autoAdjust="0"/>
  </p:normalViewPr>
  <p:slideViewPr>
    <p:cSldViewPr>
      <p:cViewPr varScale="1">
        <p:scale>
          <a:sx n="86" d="100"/>
          <a:sy n="86" d="100"/>
        </p:scale>
        <p:origin x="-128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4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748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files.cornell.edu\EN\aguaclara\RESEARCH\Laminar%20Tube%20Floc\Spring%202015\Experiments\3.9%200.1%20test%202\SWAT_0311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files.cornell.edu\EN\aguaclara\RESEARCH\Laminar%20Tube%20Floc\Spring%202015\Experiments\3.9%200.1%20test%202\SWAT_0311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files.cornell.edu\EN\aguaclara\RESEARCH\Laminar%20Tube%20Floc\Spring%202015\Experiments\3.9%200.1%20test%202\SWAT_031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files.cornell.edu\EN\aguaclara\RESEARCH\Laminar%20Tube%20Floc\Spring%202015\Experiments\3.9%200.1%20test%202\SWAT_0311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en-aguaclara.files.cornell.edu\en-aguaclara\RESEARCH\Laminar%20Tube%20Floc\Spring%202015\Experiments\3.9%200.1%20test%202\SWAT_0311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\\files.cornell.edu\EN\aguaclara\RESEARCH\Laminar%20Tube%20Floc\Spring%202015\Experiments\3.10%200.1%20test%203\datalog%203-11-2015.xls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\\files.cornell.edu\EN\aguaclara\RESEARCH\Laminar%20Tube%20Floc\Spring%202015\Experiments\3.10%200.1%20test%203\datalog%203-11-2015.xls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\\files.cornell.edu\EN\aguaclara\RESEARCH\Laminar%20Tube%20Floc\Spring%202015\Experiments\3.17%200.1%20without%20stir\Analysis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\\files.cornell.edu\EN\aguaclara\RESEARCH\Laminar%20Tube%20Floc\Spring%202015\Experiments\3.17%200.1%20without%20stir\Analysi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96382024269127"/>
          <c:y val="0.0943188025089646"/>
          <c:w val="0.826917624013774"/>
          <c:h val="0.74274188624343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2!$C$1</c:f>
              <c:strCache>
                <c:ptCount val="1"/>
                <c:pt idx="0">
                  <c:v>Influent Turbidity (NTU)</c:v>
                </c:pt>
              </c:strCache>
            </c:strRef>
          </c:tx>
          <c:marker>
            <c:symbol val="none"/>
          </c:marker>
          <c:xVal>
            <c:numRef>
              <c:f>Sheet2!$A$2:$A$12001</c:f>
              <c:numCache>
                <c:formatCode>General</c:formatCode>
                <c:ptCount val="12000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</c:numCache>
            </c:numRef>
          </c:xVal>
          <c:yVal>
            <c:numRef>
              <c:f>Sheet2!$C$2:$C$12001</c:f>
              <c:numCache>
                <c:formatCode>General</c:formatCode>
                <c:ptCount val="12000"/>
                <c:pt idx="0">
                  <c:v>147.36</c:v>
                </c:pt>
                <c:pt idx="1">
                  <c:v>148.07</c:v>
                </c:pt>
                <c:pt idx="2">
                  <c:v>147.63</c:v>
                </c:pt>
                <c:pt idx="3">
                  <c:v>147.02</c:v>
                </c:pt>
                <c:pt idx="4">
                  <c:v>148.06</c:v>
                </c:pt>
                <c:pt idx="5">
                  <c:v>149.71</c:v>
                </c:pt>
                <c:pt idx="6">
                  <c:v>151.59</c:v>
                </c:pt>
                <c:pt idx="7">
                  <c:v>152.84</c:v>
                </c:pt>
                <c:pt idx="8">
                  <c:v>152.74</c:v>
                </c:pt>
                <c:pt idx="9">
                  <c:v>151.04</c:v>
                </c:pt>
                <c:pt idx="10">
                  <c:v>149.02</c:v>
                </c:pt>
                <c:pt idx="11">
                  <c:v>150.0</c:v>
                </c:pt>
                <c:pt idx="12">
                  <c:v>148.67</c:v>
                </c:pt>
                <c:pt idx="13">
                  <c:v>147.35</c:v>
                </c:pt>
                <c:pt idx="14">
                  <c:v>148.54</c:v>
                </c:pt>
                <c:pt idx="15">
                  <c:v>148.13</c:v>
                </c:pt>
                <c:pt idx="16">
                  <c:v>148.19</c:v>
                </c:pt>
                <c:pt idx="17">
                  <c:v>150.84</c:v>
                </c:pt>
                <c:pt idx="18">
                  <c:v>152.43</c:v>
                </c:pt>
                <c:pt idx="19">
                  <c:v>152.91</c:v>
                </c:pt>
                <c:pt idx="20">
                  <c:v>152.55</c:v>
                </c:pt>
                <c:pt idx="21">
                  <c:v>149.44</c:v>
                </c:pt>
                <c:pt idx="22">
                  <c:v>146.59</c:v>
                </c:pt>
                <c:pt idx="23">
                  <c:v>144.74</c:v>
                </c:pt>
                <c:pt idx="24">
                  <c:v>145.12</c:v>
                </c:pt>
                <c:pt idx="25">
                  <c:v>148.04</c:v>
                </c:pt>
                <c:pt idx="26">
                  <c:v>150.37</c:v>
                </c:pt>
                <c:pt idx="27">
                  <c:v>154.71</c:v>
                </c:pt>
                <c:pt idx="28">
                  <c:v>153.44</c:v>
                </c:pt>
                <c:pt idx="29">
                  <c:v>153.42</c:v>
                </c:pt>
                <c:pt idx="30">
                  <c:v>152.17</c:v>
                </c:pt>
                <c:pt idx="31">
                  <c:v>153.6</c:v>
                </c:pt>
                <c:pt idx="32">
                  <c:v>153.2</c:v>
                </c:pt>
                <c:pt idx="33">
                  <c:v>153.23</c:v>
                </c:pt>
                <c:pt idx="34">
                  <c:v>153.67</c:v>
                </c:pt>
                <c:pt idx="35">
                  <c:v>151.92</c:v>
                </c:pt>
                <c:pt idx="36">
                  <c:v>151.46</c:v>
                </c:pt>
                <c:pt idx="37">
                  <c:v>150.44</c:v>
                </c:pt>
                <c:pt idx="38">
                  <c:v>149.68</c:v>
                </c:pt>
                <c:pt idx="39">
                  <c:v>151.23</c:v>
                </c:pt>
                <c:pt idx="40">
                  <c:v>150.31</c:v>
                </c:pt>
                <c:pt idx="41">
                  <c:v>151.59</c:v>
                </c:pt>
                <c:pt idx="42">
                  <c:v>152.83</c:v>
                </c:pt>
                <c:pt idx="43">
                  <c:v>152.44</c:v>
                </c:pt>
                <c:pt idx="44">
                  <c:v>151.65</c:v>
                </c:pt>
                <c:pt idx="45">
                  <c:v>152.72</c:v>
                </c:pt>
                <c:pt idx="46">
                  <c:v>151.7</c:v>
                </c:pt>
                <c:pt idx="47">
                  <c:v>152.28</c:v>
                </c:pt>
                <c:pt idx="48">
                  <c:v>152.47</c:v>
                </c:pt>
                <c:pt idx="49">
                  <c:v>151.01</c:v>
                </c:pt>
                <c:pt idx="50">
                  <c:v>150.04</c:v>
                </c:pt>
                <c:pt idx="51">
                  <c:v>148.44</c:v>
                </c:pt>
                <c:pt idx="52">
                  <c:v>151.24</c:v>
                </c:pt>
                <c:pt idx="53">
                  <c:v>151.45</c:v>
                </c:pt>
                <c:pt idx="54">
                  <c:v>150.85</c:v>
                </c:pt>
                <c:pt idx="55">
                  <c:v>151.94</c:v>
                </c:pt>
                <c:pt idx="56">
                  <c:v>152.18</c:v>
                </c:pt>
                <c:pt idx="57">
                  <c:v>151.34</c:v>
                </c:pt>
                <c:pt idx="58">
                  <c:v>150.68</c:v>
                </c:pt>
                <c:pt idx="59">
                  <c:v>150.66</c:v>
                </c:pt>
                <c:pt idx="60">
                  <c:v>149.49</c:v>
                </c:pt>
                <c:pt idx="61">
                  <c:v>149.76</c:v>
                </c:pt>
                <c:pt idx="62">
                  <c:v>148.45</c:v>
                </c:pt>
                <c:pt idx="63">
                  <c:v>149.8</c:v>
                </c:pt>
                <c:pt idx="64">
                  <c:v>151.16</c:v>
                </c:pt>
                <c:pt idx="65">
                  <c:v>151.36</c:v>
                </c:pt>
                <c:pt idx="66">
                  <c:v>153.45</c:v>
                </c:pt>
                <c:pt idx="67">
                  <c:v>153.77</c:v>
                </c:pt>
                <c:pt idx="68">
                  <c:v>150.18</c:v>
                </c:pt>
                <c:pt idx="69">
                  <c:v>148.14</c:v>
                </c:pt>
                <c:pt idx="70">
                  <c:v>145.26</c:v>
                </c:pt>
                <c:pt idx="71">
                  <c:v>146.33</c:v>
                </c:pt>
                <c:pt idx="72">
                  <c:v>146.8</c:v>
                </c:pt>
                <c:pt idx="73">
                  <c:v>147.26</c:v>
                </c:pt>
                <c:pt idx="74">
                  <c:v>150.24</c:v>
                </c:pt>
                <c:pt idx="75">
                  <c:v>150.69</c:v>
                </c:pt>
                <c:pt idx="76">
                  <c:v>152.76</c:v>
                </c:pt>
                <c:pt idx="77">
                  <c:v>151.93</c:v>
                </c:pt>
                <c:pt idx="78">
                  <c:v>152.32</c:v>
                </c:pt>
                <c:pt idx="79">
                  <c:v>154.04</c:v>
                </c:pt>
                <c:pt idx="80">
                  <c:v>149.92</c:v>
                </c:pt>
                <c:pt idx="81">
                  <c:v>147.69</c:v>
                </c:pt>
                <c:pt idx="82">
                  <c:v>146.09</c:v>
                </c:pt>
                <c:pt idx="83">
                  <c:v>146.65</c:v>
                </c:pt>
                <c:pt idx="84">
                  <c:v>149.11</c:v>
                </c:pt>
                <c:pt idx="85">
                  <c:v>151.43</c:v>
                </c:pt>
                <c:pt idx="86">
                  <c:v>152.81</c:v>
                </c:pt>
                <c:pt idx="87">
                  <c:v>155.35</c:v>
                </c:pt>
                <c:pt idx="88">
                  <c:v>155.26</c:v>
                </c:pt>
                <c:pt idx="89">
                  <c:v>152.84</c:v>
                </c:pt>
                <c:pt idx="90">
                  <c:v>150.12</c:v>
                </c:pt>
                <c:pt idx="91">
                  <c:v>149.16</c:v>
                </c:pt>
                <c:pt idx="92">
                  <c:v>150.09</c:v>
                </c:pt>
                <c:pt idx="93">
                  <c:v>151.39</c:v>
                </c:pt>
                <c:pt idx="94">
                  <c:v>153.43</c:v>
                </c:pt>
                <c:pt idx="95">
                  <c:v>152.58</c:v>
                </c:pt>
                <c:pt idx="96">
                  <c:v>151.72</c:v>
                </c:pt>
                <c:pt idx="97">
                  <c:v>151.58</c:v>
                </c:pt>
                <c:pt idx="98">
                  <c:v>152.57</c:v>
                </c:pt>
                <c:pt idx="99">
                  <c:v>151.63</c:v>
                </c:pt>
                <c:pt idx="100">
                  <c:v>149.4</c:v>
                </c:pt>
                <c:pt idx="101">
                  <c:v>150.03</c:v>
                </c:pt>
                <c:pt idx="102">
                  <c:v>150.52</c:v>
                </c:pt>
                <c:pt idx="103">
                  <c:v>150.18</c:v>
                </c:pt>
                <c:pt idx="104">
                  <c:v>151.38</c:v>
                </c:pt>
                <c:pt idx="105">
                  <c:v>148.25</c:v>
                </c:pt>
                <c:pt idx="106">
                  <c:v>147.69</c:v>
                </c:pt>
                <c:pt idx="107">
                  <c:v>148.75</c:v>
                </c:pt>
                <c:pt idx="108">
                  <c:v>147.52</c:v>
                </c:pt>
                <c:pt idx="109">
                  <c:v>149.55</c:v>
                </c:pt>
                <c:pt idx="110">
                  <c:v>152.26</c:v>
                </c:pt>
                <c:pt idx="111">
                  <c:v>154.6</c:v>
                </c:pt>
                <c:pt idx="112">
                  <c:v>154.25</c:v>
                </c:pt>
                <c:pt idx="113">
                  <c:v>151.87</c:v>
                </c:pt>
                <c:pt idx="114">
                  <c:v>149.22</c:v>
                </c:pt>
                <c:pt idx="115">
                  <c:v>147.5</c:v>
                </c:pt>
                <c:pt idx="116">
                  <c:v>146.53</c:v>
                </c:pt>
                <c:pt idx="117">
                  <c:v>147.64</c:v>
                </c:pt>
                <c:pt idx="118">
                  <c:v>149.25</c:v>
                </c:pt>
                <c:pt idx="119">
                  <c:v>151.47</c:v>
                </c:pt>
                <c:pt idx="120">
                  <c:v>152.06</c:v>
                </c:pt>
                <c:pt idx="121">
                  <c:v>153.7</c:v>
                </c:pt>
                <c:pt idx="122">
                  <c:v>155.05</c:v>
                </c:pt>
                <c:pt idx="123">
                  <c:v>153.18</c:v>
                </c:pt>
                <c:pt idx="124">
                  <c:v>152.16</c:v>
                </c:pt>
                <c:pt idx="125">
                  <c:v>151.74</c:v>
                </c:pt>
                <c:pt idx="126">
                  <c:v>150.55</c:v>
                </c:pt>
                <c:pt idx="127">
                  <c:v>147.67</c:v>
                </c:pt>
                <c:pt idx="128">
                  <c:v>146.8</c:v>
                </c:pt>
                <c:pt idx="129">
                  <c:v>147.1</c:v>
                </c:pt>
                <c:pt idx="130">
                  <c:v>148.94</c:v>
                </c:pt>
                <c:pt idx="131">
                  <c:v>149.36</c:v>
                </c:pt>
                <c:pt idx="132">
                  <c:v>151.97</c:v>
                </c:pt>
                <c:pt idx="133">
                  <c:v>152.32</c:v>
                </c:pt>
                <c:pt idx="134">
                  <c:v>151.1</c:v>
                </c:pt>
                <c:pt idx="135">
                  <c:v>150.1</c:v>
                </c:pt>
                <c:pt idx="136">
                  <c:v>147.45</c:v>
                </c:pt>
                <c:pt idx="137">
                  <c:v>147.27</c:v>
                </c:pt>
                <c:pt idx="138">
                  <c:v>148.84</c:v>
                </c:pt>
                <c:pt idx="139">
                  <c:v>149.87</c:v>
                </c:pt>
                <c:pt idx="140">
                  <c:v>151.02</c:v>
                </c:pt>
                <c:pt idx="141">
                  <c:v>152.63</c:v>
                </c:pt>
                <c:pt idx="142">
                  <c:v>153.71</c:v>
                </c:pt>
                <c:pt idx="143">
                  <c:v>154.21</c:v>
                </c:pt>
                <c:pt idx="144">
                  <c:v>152.27</c:v>
                </c:pt>
                <c:pt idx="145">
                  <c:v>149.13</c:v>
                </c:pt>
                <c:pt idx="146">
                  <c:v>146.76</c:v>
                </c:pt>
                <c:pt idx="147">
                  <c:v>146.36</c:v>
                </c:pt>
                <c:pt idx="148">
                  <c:v>146.24</c:v>
                </c:pt>
                <c:pt idx="149">
                  <c:v>147.19</c:v>
                </c:pt>
                <c:pt idx="150">
                  <c:v>149.63</c:v>
                </c:pt>
                <c:pt idx="151">
                  <c:v>150.46</c:v>
                </c:pt>
                <c:pt idx="152">
                  <c:v>149.7</c:v>
                </c:pt>
                <c:pt idx="153">
                  <c:v>150.62</c:v>
                </c:pt>
                <c:pt idx="154">
                  <c:v>149.95</c:v>
                </c:pt>
                <c:pt idx="155">
                  <c:v>148.94</c:v>
                </c:pt>
                <c:pt idx="156">
                  <c:v>148.64</c:v>
                </c:pt>
                <c:pt idx="157">
                  <c:v>149.94</c:v>
                </c:pt>
                <c:pt idx="158">
                  <c:v>148.52</c:v>
                </c:pt>
                <c:pt idx="159">
                  <c:v>148.06</c:v>
                </c:pt>
                <c:pt idx="160">
                  <c:v>149.37</c:v>
                </c:pt>
                <c:pt idx="161">
                  <c:v>150.54</c:v>
                </c:pt>
                <c:pt idx="162">
                  <c:v>153.63</c:v>
                </c:pt>
                <c:pt idx="163">
                  <c:v>153.02</c:v>
                </c:pt>
                <c:pt idx="164">
                  <c:v>152.3</c:v>
                </c:pt>
                <c:pt idx="165">
                  <c:v>153.01</c:v>
                </c:pt>
                <c:pt idx="166">
                  <c:v>151.57</c:v>
                </c:pt>
                <c:pt idx="167">
                  <c:v>150.52</c:v>
                </c:pt>
                <c:pt idx="168">
                  <c:v>151.05</c:v>
                </c:pt>
                <c:pt idx="169">
                  <c:v>153.23</c:v>
                </c:pt>
                <c:pt idx="170">
                  <c:v>150.75</c:v>
                </c:pt>
                <c:pt idx="171">
                  <c:v>153.33</c:v>
                </c:pt>
                <c:pt idx="172">
                  <c:v>152.66</c:v>
                </c:pt>
                <c:pt idx="173">
                  <c:v>153.61</c:v>
                </c:pt>
                <c:pt idx="174">
                  <c:v>151.88</c:v>
                </c:pt>
                <c:pt idx="175">
                  <c:v>149.05</c:v>
                </c:pt>
                <c:pt idx="176">
                  <c:v>148.55</c:v>
                </c:pt>
                <c:pt idx="177">
                  <c:v>146.78</c:v>
                </c:pt>
                <c:pt idx="178">
                  <c:v>148.11</c:v>
                </c:pt>
                <c:pt idx="179">
                  <c:v>149.54</c:v>
                </c:pt>
                <c:pt idx="180">
                  <c:v>150.71</c:v>
                </c:pt>
                <c:pt idx="181">
                  <c:v>151.44</c:v>
                </c:pt>
                <c:pt idx="182">
                  <c:v>151.18</c:v>
                </c:pt>
                <c:pt idx="183">
                  <c:v>150.9</c:v>
                </c:pt>
                <c:pt idx="184">
                  <c:v>149.72</c:v>
                </c:pt>
                <c:pt idx="185">
                  <c:v>148.75</c:v>
                </c:pt>
                <c:pt idx="186">
                  <c:v>147.54</c:v>
                </c:pt>
                <c:pt idx="187">
                  <c:v>147.32</c:v>
                </c:pt>
                <c:pt idx="188">
                  <c:v>146.45</c:v>
                </c:pt>
                <c:pt idx="189">
                  <c:v>148.44</c:v>
                </c:pt>
                <c:pt idx="190">
                  <c:v>149.16</c:v>
                </c:pt>
                <c:pt idx="191">
                  <c:v>149.2</c:v>
                </c:pt>
                <c:pt idx="192">
                  <c:v>150.13</c:v>
                </c:pt>
                <c:pt idx="193">
                  <c:v>148.2</c:v>
                </c:pt>
                <c:pt idx="194">
                  <c:v>148.61</c:v>
                </c:pt>
                <c:pt idx="195">
                  <c:v>149.38</c:v>
                </c:pt>
                <c:pt idx="196">
                  <c:v>150.55</c:v>
                </c:pt>
                <c:pt idx="197">
                  <c:v>151.09</c:v>
                </c:pt>
                <c:pt idx="198">
                  <c:v>149.07</c:v>
                </c:pt>
                <c:pt idx="199">
                  <c:v>147.71</c:v>
                </c:pt>
                <c:pt idx="200">
                  <c:v>147.62</c:v>
                </c:pt>
                <c:pt idx="201">
                  <c:v>148.18</c:v>
                </c:pt>
                <c:pt idx="202">
                  <c:v>150.64</c:v>
                </c:pt>
                <c:pt idx="203">
                  <c:v>151.75</c:v>
                </c:pt>
                <c:pt idx="204">
                  <c:v>153.47</c:v>
                </c:pt>
                <c:pt idx="205">
                  <c:v>151.5</c:v>
                </c:pt>
                <c:pt idx="206">
                  <c:v>149.13</c:v>
                </c:pt>
                <c:pt idx="207">
                  <c:v>148.49</c:v>
                </c:pt>
                <c:pt idx="208">
                  <c:v>148.22</c:v>
                </c:pt>
                <c:pt idx="209">
                  <c:v>150.06</c:v>
                </c:pt>
                <c:pt idx="210">
                  <c:v>149.17</c:v>
                </c:pt>
                <c:pt idx="211">
                  <c:v>149.29</c:v>
                </c:pt>
                <c:pt idx="212">
                  <c:v>149.61</c:v>
                </c:pt>
                <c:pt idx="213">
                  <c:v>149.95</c:v>
                </c:pt>
                <c:pt idx="214">
                  <c:v>149.13</c:v>
                </c:pt>
                <c:pt idx="215">
                  <c:v>153.1</c:v>
                </c:pt>
                <c:pt idx="216">
                  <c:v>151.2</c:v>
                </c:pt>
                <c:pt idx="217">
                  <c:v>148.99</c:v>
                </c:pt>
                <c:pt idx="218">
                  <c:v>148.04</c:v>
                </c:pt>
                <c:pt idx="219">
                  <c:v>149.13</c:v>
                </c:pt>
                <c:pt idx="220">
                  <c:v>149.26</c:v>
                </c:pt>
                <c:pt idx="221">
                  <c:v>152.07</c:v>
                </c:pt>
                <c:pt idx="222">
                  <c:v>150.34</c:v>
                </c:pt>
                <c:pt idx="223">
                  <c:v>149.62</c:v>
                </c:pt>
                <c:pt idx="224">
                  <c:v>148.92</c:v>
                </c:pt>
                <c:pt idx="225">
                  <c:v>149.78</c:v>
                </c:pt>
                <c:pt idx="226">
                  <c:v>149.46</c:v>
                </c:pt>
                <c:pt idx="227">
                  <c:v>151.78</c:v>
                </c:pt>
                <c:pt idx="228">
                  <c:v>152.28</c:v>
                </c:pt>
                <c:pt idx="229">
                  <c:v>149.09</c:v>
                </c:pt>
                <c:pt idx="230">
                  <c:v>150.3</c:v>
                </c:pt>
                <c:pt idx="231">
                  <c:v>148.14</c:v>
                </c:pt>
                <c:pt idx="232">
                  <c:v>147.33</c:v>
                </c:pt>
                <c:pt idx="233">
                  <c:v>146.83</c:v>
                </c:pt>
                <c:pt idx="234">
                  <c:v>150.97</c:v>
                </c:pt>
                <c:pt idx="235">
                  <c:v>153.99</c:v>
                </c:pt>
                <c:pt idx="236">
                  <c:v>157.85</c:v>
                </c:pt>
                <c:pt idx="237">
                  <c:v>157.6</c:v>
                </c:pt>
                <c:pt idx="238">
                  <c:v>155.74</c:v>
                </c:pt>
                <c:pt idx="239">
                  <c:v>150.99</c:v>
                </c:pt>
                <c:pt idx="240">
                  <c:v>146.5</c:v>
                </c:pt>
                <c:pt idx="241">
                  <c:v>142.28</c:v>
                </c:pt>
                <c:pt idx="242">
                  <c:v>139.47</c:v>
                </c:pt>
                <c:pt idx="243">
                  <c:v>141.06</c:v>
                </c:pt>
                <c:pt idx="244">
                  <c:v>143.14</c:v>
                </c:pt>
                <c:pt idx="245">
                  <c:v>146.41</c:v>
                </c:pt>
                <c:pt idx="246">
                  <c:v>154.12</c:v>
                </c:pt>
                <c:pt idx="247">
                  <c:v>155.9</c:v>
                </c:pt>
                <c:pt idx="248">
                  <c:v>156.65</c:v>
                </c:pt>
                <c:pt idx="249">
                  <c:v>154.51</c:v>
                </c:pt>
                <c:pt idx="250">
                  <c:v>149.75</c:v>
                </c:pt>
                <c:pt idx="251">
                  <c:v>147.33</c:v>
                </c:pt>
                <c:pt idx="252">
                  <c:v>144.37</c:v>
                </c:pt>
                <c:pt idx="253">
                  <c:v>144.71</c:v>
                </c:pt>
                <c:pt idx="254">
                  <c:v>147.14</c:v>
                </c:pt>
                <c:pt idx="255">
                  <c:v>151.16</c:v>
                </c:pt>
                <c:pt idx="256">
                  <c:v>152.86</c:v>
                </c:pt>
                <c:pt idx="257">
                  <c:v>155.75</c:v>
                </c:pt>
                <c:pt idx="258">
                  <c:v>158.4</c:v>
                </c:pt>
                <c:pt idx="259">
                  <c:v>157.28</c:v>
                </c:pt>
                <c:pt idx="260">
                  <c:v>153.74</c:v>
                </c:pt>
                <c:pt idx="261">
                  <c:v>152.02</c:v>
                </c:pt>
                <c:pt idx="262">
                  <c:v>149.29</c:v>
                </c:pt>
                <c:pt idx="263">
                  <c:v>150.27</c:v>
                </c:pt>
                <c:pt idx="264">
                  <c:v>150.41</c:v>
                </c:pt>
                <c:pt idx="265">
                  <c:v>151.06</c:v>
                </c:pt>
                <c:pt idx="266">
                  <c:v>151.02</c:v>
                </c:pt>
                <c:pt idx="267">
                  <c:v>149.44</c:v>
                </c:pt>
                <c:pt idx="268">
                  <c:v>150.56</c:v>
                </c:pt>
                <c:pt idx="269">
                  <c:v>151.89</c:v>
                </c:pt>
                <c:pt idx="270">
                  <c:v>150.08</c:v>
                </c:pt>
                <c:pt idx="271">
                  <c:v>150.0</c:v>
                </c:pt>
                <c:pt idx="272">
                  <c:v>148.59</c:v>
                </c:pt>
                <c:pt idx="273">
                  <c:v>148.94</c:v>
                </c:pt>
                <c:pt idx="274">
                  <c:v>147.99</c:v>
                </c:pt>
                <c:pt idx="275">
                  <c:v>146.5</c:v>
                </c:pt>
                <c:pt idx="276">
                  <c:v>147.39</c:v>
                </c:pt>
                <c:pt idx="277">
                  <c:v>150.12</c:v>
                </c:pt>
                <c:pt idx="278">
                  <c:v>150.89</c:v>
                </c:pt>
                <c:pt idx="279">
                  <c:v>151.89</c:v>
                </c:pt>
                <c:pt idx="280">
                  <c:v>151.83</c:v>
                </c:pt>
                <c:pt idx="281">
                  <c:v>151.8</c:v>
                </c:pt>
                <c:pt idx="282">
                  <c:v>150.75</c:v>
                </c:pt>
                <c:pt idx="283">
                  <c:v>151.97</c:v>
                </c:pt>
                <c:pt idx="284">
                  <c:v>152.19</c:v>
                </c:pt>
                <c:pt idx="285">
                  <c:v>151.13</c:v>
                </c:pt>
                <c:pt idx="286">
                  <c:v>148.43</c:v>
                </c:pt>
                <c:pt idx="287">
                  <c:v>147.69</c:v>
                </c:pt>
                <c:pt idx="288">
                  <c:v>146.73</c:v>
                </c:pt>
                <c:pt idx="289">
                  <c:v>146.68</c:v>
                </c:pt>
                <c:pt idx="290">
                  <c:v>146.3</c:v>
                </c:pt>
                <c:pt idx="291">
                  <c:v>146.3</c:v>
                </c:pt>
                <c:pt idx="292">
                  <c:v>147.83</c:v>
                </c:pt>
                <c:pt idx="293">
                  <c:v>150.34</c:v>
                </c:pt>
                <c:pt idx="294">
                  <c:v>151.07</c:v>
                </c:pt>
                <c:pt idx="295">
                  <c:v>151.42</c:v>
                </c:pt>
                <c:pt idx="296">
                  <c:v>152.21</c:v>
                </c:pt>
                <c:pt idx="297">
                  <c:v>151.66</c:v>
                </c:pt>
                <c:pt idx="298">
                  <c:v>151.66</c:v>
                </c:pt>
                <c:pt idx="299">
                  <c:v>149.16</c:v>
                </c:pt>
                <c:pt idx="300">
                  <c:v>147.75</c:v>
                </c:pt>
                <c:pt idx="301">
                  <c:v>147.32</c:v>
                </c:pt>
                <c:pt idx="302">
                  <c:v>147.85</c:v>
                </c:pt>
                <c:pt idx="303">
                  <c:v>148.17</c:v>
                </c:pt>
                <c:pt idx="304">
                  <c:v>147.03</c:v>
                </c:pt>
                <c:pt idx="305">
                  <c:v>147.03</c:v>
                </c:pt>
                <c:pt idx="306">
                  <c:v>151.6</c:v>
                </c:pt>
                <c:pt idx="307">
                  <c:v>151.49</c:v>
                </c:pt>
                <c:pt idx="308">
                  <c:v>152.4</c:v>
                </c:pt>
                <c:pt idx="309">
                  <c:v>150.73</c:v>
                </c:pt>
                <c:pt idx="310">
                  <c:v>150.73</c:v>
                </c:pt>
                <c:pt idx="311">
                  <c:v>146.17</c:v>
                </c:pt>
                <c:pt idx="312">
                  <c:v>144.38</c:v>
                </c:pt>
                <c:pt idx="313">
                  <c:v>145.31</c:v>
                </c:pt>
                <c:pt idx="314">
                  <c:v>145.31</c:v>
                </c:pt>
                <c:pt idx="315">
                  <c:v>151.58</c:v>
                </c:pt>
                <c:pt idx="316">
                  <c:v>153.85</c:v>
                </c:pt>
                <c:pt idx="317">
                  <c:v>155.54</c:v>
                </c:pt>
                <c:pt idx="318">
                  <c:v>156.53</c:v>
                </c:pt>
                <c:pt idx="319">
                  <c:v>155.38</c:v>
                </c:pt>
                <c:pt idx="320">
                  <c:v>155.38</c:v>
                </c:pt>
                <c:pt idx="321">
                  <c:v>149.88</c:v>
                </c:pt>
                <c:pt idx="322">
                  <c:v>148.19</c:v>
                </c:pt>
                <c:pt idx="323">
                  <c:v>145.7</c:v>
                </c:pt>
                <c:pt idx="324">
                  <c:v>145.26</c:v>
                </c:pt>
                <c:pt idx="325">
                  <c:v>145.64</c:v>
                </c:pt>
                <c:pt idx="326">
                  <c:v>146.67</c:v>
                </c:pt>
                <c:pt idx="327">
                  <c:v>146.67</c:v>
                </c:pt>
                <c:pt idx="328">
                  <c:v>153.79</c:v>
                </c:pt>
                <c:pt idx="329">
                  <c:v>154.74</c:v>
                </c:pt>
                <c:pt idx="330">
                  <c:v>154.71</c:v>
                </c:pt>
                <c:pt idx="331">
                  <c:v>152.46</c:v>
                </c:pt>
                <c:pt idx="332">
                  <c:v>148.67</c:v>
                </c:pt>
                <c:pt idx="333">
                  <c:v>145.7</c:v>
                </c:pt>
                <c:pt idx="334">
                  <c:v>145.7</c:v>
                </c:pt>
                <c:pt idx="335">
                  <c:v>148.26</c:v>
                </c:pt>
                <c:pt idx="336">
                  <c:v>149.8</c:v>
                </c:pt>
                <c:pt idx="337">
                  <c:v>152.19</c:v>
                </c:pt>
                <c:pt idx="338">
                  <c:v>153.26</c:v>
                </c:pt>
                <c:pt idx="339">
                  <c:v>153.0</c:v>
                </c:pt>
                <c:pt idx="340">
                  <c:v>149.91</c:v>
                </c:pt>
                <c:pt idx="341">
                  <c:v>149.91</c:v>
                </c:pt>
                <c:pt idx="342">
                  <c:v>145.37</c:v>
                </c:pt>
                <c:pt idx="343">
                  <c:v>145.13</c:v>
                </c:pt>
                <c:pt idx="344">
                  <c:v>147.35</c:v>
                </c:pt>
                <c:pt idx="345">
                  <c:v>148.23</c:v>
                </c:pt>
                <c:pt idx="346">
                  <c:v>150.31</c:v>
                </c:pt>
                <c:pt idx="347">
                  <c:v>150.71</c:v>
                </c:pt>
                <c:pt idx="348">
                  <c:v>150.71</c:v>
                </c:pt>
                <c:pt idx="349">
                  <c:v>151.33</c:v>
                </c:pt>
                <c:pt idx="350">
                  <c:v>149.12</c:v>
                </c:pt>
                <c:pt idx="351">
                  <c:v>149.22</c:v>
                </c:pt>
                <c:pt idx="352">
                  <c:v>148.92</c:v>
                </c:pt>
                <c:pt idx="353">
                  <c:v>148.92</c:v>
                </c:pt>
                <c:pt idx="354">
                  <c:v>147.09</c:v>
                </c:pt>
                <c:pt idx="355">
                  <c:v>147.09</c:v>
                </c:pt>
                <c:pt idx="356">
                  <c:v>151.62</c:v>
                </c:pt>
                <c:pt idx="357">
                  <c:v>151.73</c:v>
                </c:pt>
                <c:pt idx="358">
                  <c:v>154.34</c:v>
                </c:pt>
                <c:pt idx="359">
                  <c:v>153.31</c:v>
                </c:pt>
                <c:pt idx="360">
                  <c:v>153.31</c:v>
                </c:pt>
                <c:pt idx="361">
                  <c:v>149.42</c:v>
                </c:pt>
                <c:pt idx="362">
                  <c:v>149.42</c:v>
                </c:pt>
                <c:pt idx="363">
                  <c:v>147.12</c:v>
                </c:pt>
                <c:pt idx="364">
                  <c:v>147.12</c:v>
                </c:pt>
                <c:pt idx="365">
                  <c:v>145.45</c:v>
                </c:pt>
                <c:pt idx="366">
                  <c:v>147.43</c:v>
                </c:pt>
                <c:pt idx="367">
                  <c:v>150.36</c:v>
                </c:pt>
                <c:pt idx="368">
                  <c:v>152.89</c:v>
                </c:pt>
                <c:pt idx="369">
                  <c:v>152.89</c:v>
                </c:pt>
                <c:pt idx="370">
                  <c:v>153.79</c:v>
                </c:pt>
                <c:pt idx="371">
                  <c:v>153.79</c:v>
                </c:pt>
                <c:pt idx="372">
                  <c:v>152.07</c:v>
                </c:pt>
                <c:pt idx="373">
                  <c:v>150.74</c:v>
                </c:pt>
                <c:pt idx="374">
                  <c:v>147.63</c:v>
                </c:pt>
                <c:pt idx="375">
                  <c:v>146.48</c:v>
                </c:pt>
                <c:pt idx="376">
                  <c:v>146.48</c:v>
                </c:pt>
                <c:pt idx="377">
                  <c:v>147.12</c:v>
                </c:pt>
                <c:pt idx="378">
                  <c:v>147.12</c:v>
                </c:pt>
                <c:pt idx="379">
                  <c:v>151.91</c:v>
                </c:pt>
                <c:pt idx="380">
                  <c:v>154.89</c:v>
                </c:pt>
                <c:pt idx="381">
                  <c:v>154.35</c:v>
                </c:pt>
                <c:pt idx="382">
                  <c:v>154.26</c:v>
                </c:pt>
                <c:pt idx="383">
                  <c:v>154.26</c:v>
                </c:pt>
                <c:pt idx="384">
                  <c:v>145.73</c:v>
                </c:pt>
                <c:pt idx="385">
                  <c:v>143.62</c:v>
                </c:pt>
                <c:pt idx="386">
                  <c:v>144.09</c:v>
                </c:pt>
                <c:pt idx="387">
                  <c:v>145.55</c:v>
                </c:pt>
                <c:pt idx="388">
                  <c:v>145.55</c:v>
                </c:pt>
                <c:pt idx="389">
                  <c:v>151.09</c:v>
                </c:pt>
                <c:pt idx="390">
                  <c:v>151.09</c:v>
                </c:pt>
                <c:pt idx="391">
                  <c:v>153.72</c:v>
                </c:pt>
                <c:pt idx="392">
                  <c:v>154.26</c:v>
                </c:pt>
                <c:pt idx="393">
                  <c:v>151.56</c:v>
                </c:pt>
                <c:pt idx="394">
                  <c:v>150.74</c:v>
                </c:pt>
                <c:pt idx="395">
                  <c:v>150.74</c:v>
                </c:pt>
                <c:pt idx="396">
                  <c:v>148.07</c:v>
                </c:pt>
                <c:pt idx="397">
                  <c:v>148.07</c:v>
                </c:pt>
                <c:pt idx="398">
                  <c:v>149.58</c:v>
                </c:pt>
                <c:pt idx="399">
                  <c:v>150.02</c:v>
                </c:pt>
                <c:pt idx="400">
                  <c:v>151.12</c:v>
                </c:pt>
                <c:pt idx="401">
                  <c:v>150.97</c:v>
                </c:pt>
                <c:pt idx="402">
                  <c:v>150.97</c:v>
                </c:pt>
                <c:pt idx="403">
                  <c:v>148.6</c:v>
                </c:pt>
                <c:pt idx="404">
                  <c:v>148.6</c:v>
                </c:pt>
                <c:pt idx="405">
                  <c:v>152.97</c:v>
                </c:pt>
                <c:pt idx="406">
                  <c:v>154.28</c:v>
                </c:pt>
                <c:pt idx="407">
                  <c:v>153.68</c:v>
                </c:pt>
                <c:pt idx="408">
                  <c:v>151.2</c:v>
                </c:pt>
                <c:pt idx="409">
                  <c:v>151.2</c:v>
                </c:pt>
                <c:pt idx="410">
                  <c:v>152.41</c:v>
                </c:pt>
                <c:pt idx="411">
                  <c:v>152.41</c:v>
                </c:pt>
                <c:pt idx="412">
                  <c:v>147.75</c:v>
                </c:pt>
                <c:pt idx="413">
                  <c:v>147.49</c:v>
                </c:pt>
                <c:pt idx="414">
                  <c:v>148.2</c:v>
                </c:pt>
                <c:pt idx="415">
                  <c:v>147.03</c:v>
                </c:pt>
                <c:pt idx="416">
                  <c:v>147.03</c:v>
                </c:pt>
                <c:pt idx="417">
                  <c:v>152.01</c:v>
                </c:pt>
                <c:pt idx="418">
                  <c:v>152.03</c:v>
                </c:pt>
                <c:pt idx="419">
                  <c:v>152.76</c:v>
                </c:pt>
                <c:pt idx="420">
                  <c:v>153.08</c:v>
                </c:pt>
                <c:pt idx="421">
                  <c:v>150.81</c:v>
                </c:pt>
                <c:pt idx="422">
                  <c:v>148.86</c:v>
                </c:pt>
                <c:pt idx="423">
                  <c:v>148.86</c:v>
                </c:pt>
                <c:pt idx="424">
                  <c:v>147.54</c:v>
                </c:pt>
                <c:pt idx="425">
                  <c:v>147.54</c:v>
                </c:pt>
                <c:pt idx="426">
                  <c:v>146.44</c:v>
                </c:pt>
                <c:pt idx="427">
                  <c:v>148.39</c:v>
                </c:pt>
                <c:pt idx="428">
                  <c:v>148.39</c:v>
                </c:pt>
                <c:pt idx="429">
                  <c:v>150.91</c:v>
                </c:pt>
                <c:pt idx="430">
                  <c:v>152.76</c:v>
                </c:pt>
                <c:pt idx="431">
                  <c:v>152.31</c:v>
                </c:pt>
                <c:pt idx="432">
                  <c:v>152.31</c:v>
                </c:pt>
                <c:pt idx="433">
                  <c:v>153.3</c:v>
                </c:pt>
                <c:pt idx="434">
                  <c:v>153.3</c:v>
                </c:pt>
                <c:pt idx="435">
                  <c:v>155.17</c:v>
                </c:pt>
                <c:pt idx="436">
                  <c:v>155.17</c:v>
                </c:pt>
                <c:pt idx="437">
                  <c:v>152.99</c:v>
                </c:pt>
                <c:pt idx="438">
                  <c:v>152.99</c:v>
                </c:pt>
                <c:pt idx="439">
                  <c:v>150.66</c:v>
                </c:pt>
                <c:pt idx="440">
                  <c:v>150.66</c:v>
                </c:pt>
                <c:pt idx="441">
                  <c:v>150.17</c:v>
                </c:pt>
                <c:pt idx="442">
                  <c:v>151.15</c:v>
                </c:pt>
                <c:pt idx="443">
                  <c:v>151.6</c:v>
                </c:pt>
                <c:pt idx="444">
                  <c:v>152.26</c:v>
                </c:pt>
                <c:pt idx="445">
                  <c:v>152.26</c:v>
                </c:pt>
                <c:pt idx="446">
                  <c:v>152.36</c:v>
                </c:pt>
                <c:pt idx="447">
                  <c:v>152.36</c:v>
                </c:pt>
                <c:pt idx="448">
                  <c:v>151.73</c:v>
                </c:pt>
                <c:pt idx="449">
                  <c:v>150.6</c:v>
                </c:pt>
                <c:pt idx="450">
                  <c:v>150.71</c:v>
                </c:pt>
                <c:pt idx="451">
                  <c:v>150.6</c:v>
                </c:pt>
                <c:pt idx="452">
                  <c:v>150.6</c:v>
                </c:pt>
                <c:pt idx="453">
                  <c:v>152.76</c:v>
                </c:pt>
                <c:pt idx="454">
                  <c:v>152.76</c:v>
                </c:pt>
                <c:pt idx="455">
                  <c:v>150.66</c:v>
                </c:pt>
                <c:pt idx="456">
                  <c:v>148.19</c:v>
                </c:pt>
                <c:pt idx="457">
                  <c:v>148.19</c:v>
                </c:pt>
                <c:pt idx="458">
                  <c:v>145.87</c:v>
                </c:pt>
                <c:pt idx="459">
                  <c:v>145.87</c:v>
                </c:pt>
                <c:pt idx="460">
                  <c:v>147.45</c:v>
                </c:pt>
                <c:pt idx="461">
                  <c:v>147.45</c:v>
                </c:pt>
                <c:pt idx="462">
                  <c:v>148.3</c:v>
                </c:pt>
                <c:pt idx="463">
                  <c:v>149.88</c:v>
                </c:pt>
                <c:pt idx="464">
                  <c:v>149.88</c:v>
                </c:pt>
                <c:pt idx="465">
                  <c:v>151.99</c:v>
                </c:pt>
                <c:pt idx="466">
                  <c:v>151.99</c:v>
                </c:pt>
                <c:pt idx="467">
                  <c:v>153.11</c:v>
                </c:pt>
                <c:pt idx="468">
                  <c:v>153.11</c:v>
                </c:pt>
                <c:pt idx="469">
                  <c:v>150.26</c:v>
                </c:pt>
                <c:pt idx="470">
                  <c:v>150.26</c:v>
                </c:pt>
                <c:pt idx="471">
                  <c:v>148.67</c:v>
                </c:pt>
                <c:pt idx="472">
                  <c:v>149.01</c:v>
                </c:pt>
                <c:pt idx="473">
                  <c:v>149.01</c:v>
                </c:pt>
                <c:pt idx="474">
                  <c:v>151.14</c:v>
                </c:pt>
                <c:pt idx="475">
                  <c:v>151.14</c:v>
                </c:pt>
                <c:pt idx="476">
                  <c:v>150.1</c:v>
                </c:pt>
                <c:pt idx="477">
                  <c:v>150.1</c:v>
                </c:pt>
                <c:pt idx="478">
                  <c:v>152.27</c:v>
                </c:pt>
                <c:pt idx="479">
                  <c:v>152.4</c:v>
                </c:pt>
                <c:pt idx="480">
                  <c:v>152.4</c:v>
                </c:pt>
                <c:pt idx="481">
                  <c:v>150.69</c:v>
                </c:pt>
                <c:pt idx="482">
                  <c:v>150.69</c:v>
                </c:pt>
                <c:pt idx="483">
                  <c:v>147.78</c:v>
                </c:pt>
                <c:pt idx="484">
                  <c:v>147.78</c:v>
                </c:pt>
                <c:pt idx="485">
                  <c:v>150.51</c:v>
                </c:pt>
                <c:pt idx="486">
                  <c:v>151.67</c:v>
                </c:pt>
                <c:pt idx="487">
                  <c:v>151.67</c:v>
                </c:pt>
                <c:pt idx="488">
                  <c:v>155.0</c:v>
                </c:pt>
                <c:pt idx="489">
                  <c:v>155.0</c:v>
                </c:pt>
                <c:pt idx="490">
                  <c:v>154.62</c:v>
                </c:pt>
                <c:pt idx="491">
                  <c:v>154.05</c:v>
                </c:pt>
                <c:pt idx="492">
                  <c:v>152.54</c:v>
                </c:pt>
                <c:pt idx="493">
                  <c:v>150.93</c:v>
                </c:pt>
                <c:pt idx="494">
                  <c:v>150.93</c:v>
                </c:pt>
                <c:pt idx="495">
                  <c:v>149.39</c:v>
                </c:pt>
                <c:pt idx="496">
                  <c:v>149.39</c:v>
                </c:pt>
                <c:pt idx="497">
                  <c:v>152.43</c:v>
                </c:pt>
                <c:pt idx="498">
                  <c:v>153.58</c:v>
                </c:pt>
                <c:pt idx="499">
                  <c:v>153.58</c:v>
                </c:pt>
                <c:pt idx="500">
                  <c:v>151.71</c:v>
                </c:pt>
                <c:pt idx="501">
                  <c:v>151.71</c:v>
                </c:pt>
                <c:pt idx="502">
                  <c:v>150.04</c:v>
                </c:pt>
                <c:pt idx="503">
                  <c:v>150.04</c:v>
                </c:pt>
                <c:pt idx="504">
                  <c:v>149.27</c:v>
                </c:pt>
                <c:pt idx="505">
                  <c:v>150.78</c:v>
                </c:pt>
                <c:pt idx="506">
                  <c:v>150.78</c:v>
                </c:pt>
                <c:pt idx="507">
                  <c:v>152.94</c:v>
                </c:pt>
                <c:pt idx="508">
                  <c:v>151.12</c:v>
                </c:pt>
                <c:pt idx="509">
                  <c:v>153.5</c:v>
                </c:pt>
                <c:pt idx="510">
                  <c:v>153.5</c:v>
                </c:pt>
                <c:pt idx="511">
                  <c:v>150.65</c:v>
                </c:pt>
                <c:pt idx="512">
                  <c:v>150.65</c:v>
                </c:pt>
                <c:pt idx="513">
                  <c:v>148.77</c:v>
                </c:pt>
                <c:pt idx="514">
                  <c:v>148.77</c:v>
                </c:pt>
                <c:pt idx="515">
                  <c:v>148.56</c:v>
                </c:pt>
                <c:pt idx="516">
                  <c:v>148.56</c:v>
                </c:pt>
                <c:pt idx="517">
                  <c:v>151.13</c:v>
                </c:pt>
                <c:pt idx="518">
                  <c:v>151.13</c:v>
                </c:pt>
                <c:pt idx="519">
                  <c:v>151.45</c:v>
                </c:pt>
                <c:pt idx="520">
                  <c:v>151.45</c:v>
                </c:pt>
                <c:pt idx="521">
                  <c:v>150.03</c:v>
                </c:pt>
                <c:pt idx="522">
                  <c:v>149.95</c:v>
                </c:pt>
                <c:pt idx="523">
                  <c:v>149.95</c:v>
                </c:pt>
                <c:pt idx="524">
                  <c:v>147.9</c:v>
                </c:pt>
                <c:pt idx="525">
                  <c:v>147.9</c:v>
                </c:pt>
                <c:pt idx="526">
                  <c:v>148.13</c:v>
                </c:pt>
                <c:pt idx="527">
                  <c:v>148.13</c:v>
                </c:pt>
                <c:pt idx="528">
                  <c:v>150.31</c:v>
                </c:pt>
                <c:pt idx="529">
                  <c:v>150.37</c:v>
                </c:pt>
                <c:pt idx="530">
                  <c:v>150.37</c:v>
                </c:pt>
                <c:pt idx="531">
                  <c:v>152.41</c:v>
                </c:pt>
                <c:pt idx="532">
                  <c:v>152.41</c:v>
                </c:pt>
                <c:pt idx="533">
                  <c:v>150.96</c:v>
                </c:pt>
                <c:pt idx="534">
                  <c:v>150.96</c:v>
                </c:pt>
                <c:pt idx="535">
                  <c:v>150.22</c:v>
                </c:pt>
                <c:pt idx="536">
                  <c:v>150.96</c:v>
                </c:pt>
                <c:pt idx="537">
                  <c:v>150.96</c:v>
                </c:pt>
                <c:pt idx="538">
                  <c:v>151.58</c:v>
                </c:pt>
                <c:pt idx="539">
                  <c:v>151.58</c:v>
                </c:pt>
                <c:pt idx="540">
                  <c:v>150.83</c:v>
                </c:pt>
                <c:pt idx="541">
                  <c:v>150.83</c:v>
                </c:pt>
                <c:pt idx="542">
                  <c:v>150.11</c:v>
                </c:pt>
                <c:pt idx="543">
                  <c:v>147.42</c:v>
                </c:pt>
                <c:pt idx="544">
                  <c:v>147.42</c:v>
                </c:pt>
                <c:pt idx="545">
                  <c:v>148.02</c:v>
                </c:pt>
                <c:pt idx="546">
                  <c:v>148.02</c:v>
                </c:pt>
                <c:pt idx="547">
                  <c:v>150.6</c:v>
                </c:pt>
                <c:pt idx="548">
                  <c:v>150.6</c:v>
                </c:pt>
                <c:pt idx="549">
                  <c:v>150.16</c:v>
                </c:pt>
                <c:pt idx="550">
                  <c:v>150.16</c:v>
                </c:pt>
                <c:pt idx="551">
                  <c:v>147.59</c:v>
                </c:pt>
                <c:pt idx="552">
                  <c:v>147.59</c:v>
                </c:pt>
                <c:pt idx="553">
                  <c:v>149.34</c:v>
                </c:pt>
                <c:pt idx="554">
                  <c:v>149.34</c:v>
                </c:pt>
                <c:pt idx="555">
                  <c:v>153.41</c:v>
                </c:pt>
                <c:pt idx="556">
                  <c:v>153.41</c:v>
                </c:pt>
                <c:pt idx="557">
                  <c:v>153.3</c:v>
                </c:pt>
                <c:pt idx="558">
                  <c:v>153.3</c:v>
                </c:pt>
                <c:pt idx="559">
                  <c:v>151.27</c:v>
                </c:pt>
                <c:pt idx="560">
                  <c:v>148.4</c:v>
                </c:pt>
                <c:pt idx="561">
                  <c:v>148.4</c:v>
                </c:pt>
                <c:pt idx="562">
                  <c:v>146.91</c:v>
                </c:pt>
                <c:pt idx="563">
                  <c:v>146.91</c:v>
                </c:pt>
                <c:pt idx="564">
                  <c:v>148.76</c:v>
                </c:pt>
                <c:pt idx="565">
                  <c:v>150.68</c:v>
                </c:pt>
                <c:pt idx="566">
                  <c:v>150.55</c:v>
                </c:pt>
                <c:pt idx="567">
                  <c:v>152.81</c:v>
                </c:pt>
                <c:pt idx="568">
                  <c:v>152.81</c:v>
                </c:pt>
                <c:pt idx="569">
                  <c:v>152.12</c:v>
                </c:pt>
                <c:pt idx="570">
                  <c:v>152.12</c:v>
                </c:pt>
                <c:pt idx="571">
                  <c:v>149.74</c:v>
                </c:pt>
                <c:pt idx="572">
                  <c:v>150.41</c:v>
                </c:pt>
                <c:pt idx="573">
                  <c:v>150.41</c:v>
                </c:pt>
                <c:pt idx="574">
                  <c:v>148.93</c:v>
                </c:pt>
                <c:pt idx="575">
                  <c:v>148.93</c:v>
                </c:pt>
                <c:pt idx="576">
                  <c:v>148.46</c:v>
                </c:pt>
                <c:pt idx="577">
                  <c:v>148.46</c:v>
                </c:pt>
                <c:pt idx="578">
                  <c:v>148.55</c:v>
                </c:pt>
                <c:pt idx="579">
                  <c:v>150.07</c:v>
                </c:pt>
                <c:pt idx="580">
                  <c:v>150.07</c:v>
                </c:pt>
                <c:pt idx="581">
                  <c:v>150.32</c:v>
                </c:pt>
                <c:pt idx="582">
                  <c:v>150.32</c:v>
                </c:pt>
                <c:pt idx="583">
                  <c:v>150.92</c:v>
                </c:pt>
                <c:pt idx="584">
                  <c:v>150.92</c:v>
                </c:pt>
                <c:pt idx="585">
                  <c:v>151.28</c:v>
                </c:pt>
                <c:pt idx="586">
                  <c:v>151.28</c:v>
                </c:pt>
                <c:pt idx="587">
                  <c:v>150.5</c:v>
                </c:pt>
                <c:pt idx="588">
                  <c:v>150.5</c:v>
                </c:pt>
                <c:pt idx="589">
                  <c:v>151.39</c:v>
                </c:pt>
                <c:pt idx="590">
                  <c:v>151.39</c:v>
                </c:pt>
                <c:pt idx="591">
                  <c:v>151.6</c:v>
                </c:pt>
                <c:pt idx="592">
                  <c:v>151.6</c:v>
                </c:pt>
                <c:pt idx="593">
                  <c:v>150.67</c:v>
                </c:pt>
                <c:pt idx="594">
                  <c:v>149.94</c:v>
                </c:pt>
                <c:pt idx="595">
                  <c:v>148.84</c:v>
                </c:pt>
                <c:pt idx="596">
                  <c:v>151.68</c:v>
                </c:pt>
                <c:pt idx="597">
                  <c:v>151.68</c:v>
                </c:pt>
                <c:pt idx="598">
                  <c:v>154.66</c:v>
                </c:pt>
                <c:pt idx="599">
                  <c:v>154.66</c:v>
                </c:pt>
                <c:pt idx="600">
                  <c:v>154.33</c:v>
                </c:pt>
                <c:pt idx="601">
                  <c:v>154.42</c:v>
                </c:pt>
                <c:pt idx="602">
                  <c:v>152.14</c:v>
                </c:pt>
                <c:pt idx="603">
                  <c:v>148.96</c:v>
                </c:pt>
                <c:pt idx="604">
                  <c:v>148.96</c:v>
                </c:pt>
                <c:pt idx="605">
                  <c:v>148.13</c:v>
                </c:pt>
                <c:pt idx="606">
                  <c:v>148.19</c:v>
                </c:pt>
                <c:pt idx="607">
                  <c:v>151.05</c:v>
                </c:pt>
                <c:pt idx="608">
                  <c:v>152.23</c:v>
                </c:pt>
                <c:pt idx="609">
                  <c:v>153.82</c:v>
                </c:pt>
                <c:pt idx="610">
                  <c:v>153.96</c:v>
                </c:pt>
                <c:pt idx="611">
                  <c:v>153.96</c:v>
                </c:pt>
                <c:pt idx="612">
                  <c:v>152.76</c:v>
                </c:pt>
                <c:pt idx="613">
                  <c:v>149.63</c:v>
                </c:pt>
                <c:pt idx="614">
                  <c:v>149.32</c:v>
                </c:pt>
                <c:pt idx="615">
                  <c:v>147.3</c:v>
                </c:pt>
                <c:pt idx="616">
                  <c:v>149.37</c:v>
                </c:pt>
                <c:pt idx="617">
                  <c:v>150.39</c:v>
                </c:pt>
                <c:pt idx="618">
                  <c:v>150.39</c:v>
                </c:pt>
                <c:pt idx="619">
                  <c:v>151.12</c:v>
                </c:pt>
                <c:pt idx="620">
                  <c:v>151.69</c:v>
                </c:pt>
                <c:pt idx="621">
                  <c:v>148.45</c:v>
                </c:pt>
                <c:pt idx="622">
                  <c:v>147.17</c:v>
                </c:pt>
                <c:pt idx="623">
                  <c:v>149.16</c:v>
                </c:pt>
                <c:pt idx="624">
                  <c:v>150.16</c:v>
                </c:pt>
                <c:pt idx="625">
                  <c:v>150.16</c:v>
                </c:pt>
                <c:pt idx="626">
                  <c:v>151.46</c:v>
                </c:pt>
                <c:pt idx="627">
                  <c:v>154.24</c:v>
                </c:pt>
                <c:pt idx="628">
                  <c:v>155.07</c:v>
                </c:pt>
                <c:pt idx="629">
                  <c:v>150.99</c:v>
                </c:pt>
                <c:pt idx="630">
                  <c:v>150.99</c:v>
                </c:pt>
                <c:pt idx="631">
                  <c:v>144.97</c:v>
                </c:pt>
                <c:pt idx="632">
                  <c:v>144.97</c:v>
                </c:pt>
                <c:pt idx="633">
                  <c:v>148.21</c:v>
                </c:pt>
                <c:pt idx="634">
                  <c:v>148.21</c:v>
                </c:pt>
                <c:pt idx="635">
                  <c:v>154.13</c:v>
                </c:pt>
                <c:pt idx="636">
                  <c:v>154.13</c:v>
                </c:pt>
                <c:pt idx="637">
                  <c:v>153.56</c:v>
                </c:pt>
                <c:pt idx="638">
                  <c:v>152.62</c:v>
                </c:pt>
                <c:pt idx="639">
                  <c:v>150.24</c:v>
                </c:pt>
                <c:pt idx="640">
                  <c:v>148.76</c:v>
                </c:pt>
                <c:pt idx="641">
                  <c:v>148.76</c:v>
                </c:pt>
                <c:pt idx="642">
                  <c:v>147.27</c:v>
                </c:pt>
                <c:pt idx="643">
                  <c:v>146.81</c:v>
                </c:pt>
                <c:pt idx="644">
                  <c:v>151.55</c:v>
                </c:pt>
                <c:pt idx="645">
                  <c:v>151.07</c:v>
                </c:pt>
                <c:pt idx="646">
                  <c:v>153.31</c:v>
                </c:pt>
                <c:pt idx="647">
                  <c:v>155.19</c:v>
                </c:pt>
                <c:pt idx="648">
                  <c:v>155.19</c:v>
                </c:pt>
                <c:pt idx="649">
                  <c:v>153.15</c:v>
                </c:pt>
                <c:pt idx="650">
                  <c:v>151.35</c:v>
                </c:pt>
                <c:pt idx="651">
                  <c:v>147.99</c:v>
                </c:pt>
                <c:pt idx="652">
                  <c:v>145.78</c:v>
                </c:pt>
                <c:pt idx="653">
                  <c:v>145.78</c:v>
                </c:pt>
                <c:pt idx="654">
                  <c:v>147.02</c:v>
                </c:pt>
                <c:pt idx="655">
                  <c:v>149.48</c:v>
                </c:pt>
                <c:pt idx="656">
                  <c:v>152.45</c:v>
                </c:pt>
                <c:pt idx="657">
                  <c:v>154.93</c:v>
                </c:pt>
                <c:pt idx="658">
                  <c:v>155.81</c:v>
                </c:pt>
                <c:pt idx="659">
                  <c:v>151.96</c:v>
                </c:pt>
                <c:pt idx="660">
                  <c:v>151.96</c:v>
                </c:pt>
                <c:pt idx="661">
                  <c:v>151.91</c:v>
                </c:pt>
                <c:pt idx="662">
                  <c:v>148.52</c:v>
                </c:pt>
                <c:pt idx="663">
                  <c:v>146.89</c:v>
                </c:pt>
                <c:pt idx="664">
                  <c:v>147.3</c:v>
                </c:pt>
                <c:pt idx="665">
                  <c:v>146.92</c:v>
                </c:pt>
                <c:pt idx="666">
                  <c:v>151.42</c:v>
                </c:pt>
                <c:pt idx="667">
                  <c:v>151.42</c:v>
                </c:pt>
                <c:pt idx="668">
                  <c:v>149.92</c:v>
                </c:pt>
                <c:pt idx="669">
                  <c:v>152.79</c:v>
                </c:pt>
                <c:pt idx="670">
                  <c:v>151.03</c:v>
                </c:pt>
                <c:pt idx="671">
                  <c:v>153.23</c:v>
                </c:pt>
                <c:pt idx="672">
                  <c:v>153.23</c:v>
                </c:pt>
                <c:pt idx="673">
                  <c:v>150.21</c:v>
                </c:pt>
                <c:pt idx="674">
                  <c:v>150.21</c:v>
                </c:pt>
                <c:pt idx="675">
                  <c:v>146.87</c:v>
                </c:pt>
                <c:pt idx="676">
                  <c:v>146.87</c:v>
                </c:pt>
                <c:pt idx="677">
                  <c:v>144.82</c:v>
                </c:pt>
                <c:pt idx="678">
                  <c:v>144.82</c:v>
                </c:pt>
                <c:pt idx="679">
                  <c:v>152.99</c:v>
                </c:pt>
                <c:pt idx="680">
                  <c:v>152.99</c:v>
                </c:pt>
                <c:pt idx="681">
                  <c:v>154.23</c:v>
                </c:pt>
                <c:pt idx="682">
                  <c:v>153.82</c:v>
                </c:pt>
                <c:pt idx="683">
                  <c:v>152.97</c:v>
                </c:pt>
                <c:pt idx="684">
                  <c:v>152.78</c:v>
                </c:pt>
                <c:pt idx="685">
                  <c:v>149.72</c:v>
                </c:pt>
                <c:pt idx="686">
                  <c:v>150.35</c:v>
                </c:pt>
                <c:pt idx="687">
                  <c:v>148.88</c:v>
                </c:pt>
                <c:pt idx="688">
                  <c:v>147.7</c:v>
                </c:pt>
                <c:pt idx="689">
                  <c:v>148.94</c:v>
                </c:pt>
                <c:pt idx="690">
                  <c:v>148.88</c:v>
                </c:pt>
                <c:pt idx="691">
                  <c:v>150.32</c:v>
                </c:pt>
                <c:pt idx="692">
                  <c:v>155.42</c:v>
                </c:pt>
                <c:pt idx="693">
                  <c:v>153.55</c:v>
                </c:pt>
                <c:pt idx="694">
                  <c:v>155.12</c:v>
                </c:pt>
                <c:pt idx="695">
                  <c:v>154.18</c:v>
                </c:pt>
                <c:pt idx="696">
                  <c:v>151.85</c:v>
                </c:pt>
                <c:pt idx="697">
                  <c:v>150.71</c:v>
                </c:pt>
                <c:pt idx="698">
                  <c:v>151.41</c:v>
                </c:pt>
                <c:pt idx="699">
                  <c:v>148.55</c:v>
                </c:pt>
                <c:pt idx="700">
                  <c:v>150.35</c:v>
                </c:pt>
                <c:pt idx="701">
                  <c:v>151.02</c:v>
                </c:pt>
                <c:pt idx="702">
                  <c:v>159.26</c:v>
                </c:pt>
                <c:pt idx="703">
                  <c:v>159.26</c:v>
                </c:pt>
                <c:pt idx="704">
                  <c:v>163.25</c:v>
                </c:pt>
                <c:pt idx="705">
                  <c:v>161.2</c:v>
                </c:pt>
                <c:pt idx="706">
                  <c:v>158.74</c:v>
                </c:pt>
                <c:pt idx="707">
                  <c:v>154.97</c:v>
                </c:pt>
                <c:pt idx="708">
                  <c:v>153.2</c:v>
                </c:pt>
                <c:pt idx="709">
                  <c:v>150.13</c:v>
                </c:pt>
                <c:pt idx="710">
                  <c:v>150.13</c:v>
                </c:pt>
                <c:pt idx="711">
                  <c:v>150.64</c:v>
                </c:pt>
                <c:pt idx="712">
                  <c:v>149.16</c:v>
                </c:pt>
                <c:pt idx="713">
                  <c:v>148.94</c:v>
                </c:pt>
                <c:pt idx="714">
                  <c:v>148.94</c:v>
                </c:pt>
                <c:pt idx="715">
                  <c:v>147.16</c:v>
                </c:pt>
                <c:pt idx="716">
                  <c:v>147.22</c:v>
                </c:pt>
                <c:pt idx="717">
                  <c:v>147.06</c:v>
                </c:pt>
                <c:pt idx="718">
                  <c:v>147.69</c:v>
                </c:pt>
                <c:pt idx="719">
                  <c:v>147.69</c:v>
                </c:pt>
                <c:pt idx="720">
                  <c:v>148.02</c:v>
                </c:pt>
                <c:pt idx="721">
                  <c:v>149.68</c:v>
                </c:pt>
                <c:pt idx="722">
                  <c:v>150.04</c:v>
                </c:pt>
                <c:pt idx="723">
                  <c:v>150.1</c:v>
                </c:pt>
                <c:pt idx="724">
                  <c:v>153.26</c:v>
                </c:pt>
                <c:pt idx="725">
                  <c:v>153.24</c:v>
                </c:pt>
                <c:pt idx="726">
                  <c:v>153.24</c:v>
                </c:pt>
                <c:pt idx="727">
                  <c:v>151.83</c:v>
                </c:pt>
                <c:pt idx="728">
                  <c:v>149.59</c:v>
                </c:pt>
                <c:pt idx="729">
                  <c:v>148.43</c:v>
                </c:pt>
                <c:pt idx="730">
                  <c:v>148.1</c:v>
                </c:pt>
                <c:pt idx="731">
                  <c:v>148.67</c:v>
                </c:pt>
                <c:pt idx="732">
                  <c:v>151.25</c:v>
                </c:pt>
                <c:pt idx="733">
                  <c:v>152.89</c:v>
                </c:pt>
                <c:pt idx="734">
                  <c:v>155.6</c:v>
                </c:pt>
                <c:pt idx="735">
                  <c:v>157.08</c:v>
                </c:pt>
                <c:pt idx="736">
                  <c:v>159.16</c:v>
                </c:pt>
                <c:pt idx="737">
                  <c:v>159.72</c:v>
                </c:pt>
                <c:pt idx="738">
                  <c:v>160.47</c:v>
                </c:pt>
                <c:pt idx="739">
                  <c:v>156.41</c:v>
                </c:pt>
                <c:pt idx="740">
                  <c:v>155.53</c:v>
                </c:pt>
                <c:pt idx="741">
                  <c:v>153.55</c:v>
                </c:pt>
                <c:pt idx="742">
                  <c:v>151.12</c:v>
                </c:pt>
                <c:pt idx="743">
                  <c:v>150.56</c:v>
                </c:pt>
                <c:pt idx="744">
                  <c:v>150.37</c:v>
                </c:pt>
                <c:pt idx="745">
                  <c:v>152.4</c:v>
                </c:pt>
                <c:pt idx="746">
                  <c:v>151.84</c:v>
                </c:pt>
                <c:pt idx="747">
                  <c:v>152.82</c:v>
                </c:pt>
                <c:pt idx="748">
                  <c:v>153.14</c:v>
                </c:pt>
                <c:pt idx="749">
                  <c:v>155.02</c:v>
                </c:pt>
                <c:pt idx="750">
                  <c:v>150.89</c:v>
                </c:pt>
                <c:pt idx="751">
                  <c:v>149.92</c:v>
                </c:pt>
                <c:pt idx="752">
                  <c:v>152.94</c:v>
                </c:pt>
                <c:pt idx="753">
                  <c:v>151.85</c:v>
                </c:pt>
                <c:pt idx="754">
                  <c:v>151.5</c:v>
                </c:pt>
                <c:pt idx="755">
                  <c:v>151.02</c:v>
                </c:pt>
                <c:pt idx="756">
                  <c:v>148.54</c:v>
                </c:pt>
                <c:pt idx="757">
                  <c:v>147.44</c:v>
                </c:pt>
                <c:pt idx="758">
                  <c:v>148.91</c:v>
                </c:pt>
                <c:pt idx="759">
                  <c:v>151.23</c:v>
                </c:pt>
                <c:pt idx="760">
                  <c:v>153.15</c:v>
                </c:pt>
                <c:pt idx="761">
                  <c:v>155.83</c:v>
                </c:pt>
                <c:pt idx="762">
                  <c:v>156.59</c:v>
                </c:pt>
                <c:pt idx="763">
                  <c:v>155.41</c:v>
                </c:pt>
                <c:pt idx="764">
                  <c:v>151.37</c:v>
                </c:pt>
                <c:pt idx="765">
                  <c:v>148.08</c:v>
                </c:pt>
                <c:pt idx="766">
                  <c:v>144.9</c:v>
                </c:pt>
                <c:pt idx="767">
                  <c:v>145.05</c:v>
                </c:pt>
                <c:pt idx="768">
                  <c:v>148.42</c:v>
                </c:pt>
                <c:pt idx="769">
                  <c:v>150.98</c:v>
                </c:pt>
                <c:pt idx="770">
                  <c:v>153.22</c:v>
                </c:pt>
                <c:pt idx="771">
                  <c:v>153.26</c:v>
                </c:pt>
                <c:pt idx="772">
                  <c:v>154.46</c:v>
                </c:pt>
                <c:pt idx="773">
                  <c:v>150.23</c:v>
                </c:pt>
                <c:pt idx="774">
                  <c:v>149.02</c:v>
                </c:pt>
                <c:pt idx="775">
                  <c:v>147.08</c:v>
                </c:pt>
                <c:pt idx="776">
                  <c:v>143.72</c:v>
                </c:pt>
                <c:pt idx="777">
                  <c:v>142.28</c:v>
                </c:pt>
                <c:pt idx="778">
                  <c:v>143.16</c:v>
                </c:pt>
                <c:pt idx="779">
                  <c:v>144.2</c:v>
                </c:pt>
                <c:pt idx="780">
                  <c:v>145.23</c:v>
                </c:pt>
                <c:pt idx="781">
                  <c:v>148.58</c:v>
                </c:pt>
                <c:pt idx="782">
                  <c:v>153.9</c:v>
                </c:pt>
                <c:pt idx="783">
                  <c:v>151.51</c:v>
                </c:pt>
                <c:pt idx="784">
                  <c:v>154.02</c:v>
                </c:pt>
                <c:pt idx="785">
                  <c:v>151.25</c:v>
                </c:pt>
                <c:pt idx="786">
                  <c:v>150.05</c:v>
                </c:pt>
                <c:pt idx="787">
                  <c:v>147.69</c:v>
                </c:pt>
                <c:pt idx="788">
                  <c:v>145.09</c:v>
                </c:pt>
                <c:pt idx="789">
                  <c:v>143.09</c:v>
                </c:pt>
                <c:pt idx="790">
                  <c:v>144.32</c:v>
                </c:pt>
                <c:pt idx="791">
                  <c:v>147.07</c:v>
                </c:pt>
                <c:pt idx="792">
                  <c:v>148.58</c:v>
                </c:pt>
                <c:pt idx="793">
                  <c:v>151.21</c:v>
                </c:pt>
                <c:pt idx="794">
                  <c:v>151.21</c:v>
                </c:pt>
                <c:pt idx="795">
                  <c:v>151.32</c:v>
                </c:pt>
                <c:pt idx="796">
                  <c:v>151.25</c:v>
                </c:pt>
                <c:pt idx="797">
                  <c:v>150.42</c:v>
                </c:pt>
                <c:pt idx="798">
                  <c:v>151.28</c:v>
                </c:pt>
                <c:pt idx="799">
                  <c:v>152.17</c:v>
                </c:pt>
                <c:pt idx="800">
                  <c:v>152.6</c:v>
                </c:pt>
                <c:pt idx="801">
                  <c:v>151.27</c:v>
                </c:pt>
                <c:pt idx="802">
                  <c:v>148.33</c:v>
                </c:pt>
                <c:pt idx="803">
                  <c:v>146.08</c:v>
                </c:pt>
                <c:pt idx="804">
                  <c:v>145.26</c:v>
                </c:pt>
                <c:pt idx="805">
                  <c:v>148.26</c:v>
                </c:pt>
                <c:pt idx="806">
                  <c:v>150.44</c:v>
                </c:pt>
                <c:pt idx="807">
                  <c:v>153.3</c:v>
                </c:pt>
                <c:pt idx="808">
                  <c:v>153.92</c:v>
                </c:pt>
                <c:pt idx="809">
                  <c:v>151.12</c:v>
                </c:pt>
                <c:pt idx="810">
                  <c:v>150.39</c:v>
                </c:pt>
                <c:pt idx="811">
                  <c:v>147.71</c:v>
                </c:pt>
                <c:pt idx="812">
                  <c:v>146.55</c:v>
                </c:pt>
                <c:pt idx="813">
                  <c:v>148.63</c:v>
                </c:pt>
                <c:pt idx="814">
                  <c:v>149.9</c:v>
                </c:pt>
                <c:pt idx="815">
                  <c:v>152.02</c:v>
                </c:pt>
                <c:pt idx="816">
                  <c:v>151.33</c:v>
                </c:pt>
                <c:pt idx="817">
                  <c:v>150.35</c:v>
                </c:pt>
                <c:pt idx="818">
                  <c:v>150.82</c:v>
                </c:pt>
                <c:pt idx="819">
                  <c:v>149.22</c:v>
                </c:pt>
                <c:pt idx="820">
                  <c:v>149.25</c:v>
                </c:pt>
                <c:pt idx="821">
                  <c:v>148.81</c:v>
                </c:pt>
                <c:pt idx="822">
                  <c:v>150.06</c:v>
                </c:pt>
                <c:pt idx="823">
                  <c:v>150.72</c:v>
                </c:pt>
                <c:pt idx="824">
                  <c:v>150.9</c:v>
                </c:pt>
                <c:pt idx="825">
                  <c:v>151.74</c:v>
                </c:pt>
                <c:pt idx="826">
                  <c:v>152.55</c:v>
                </c:pt>
                <c:pt idx="827">
                  <c:v>152.58</c:v>
                </c:pt>
                <c:pt idx="828">
                  <c:v>152.46</c:v>
                </c:pt>
                <c:pt idx="829">
                  <c:v>148.85</c:v>
                </c:pt>
                <c:pt idx="830">
                  <c:v>145.23</c:v>
                </c:pt>
                <c:pt idx="831">
                  <c:v>146.1</c:v>
                </c:pt>
                <c:pt idx="832">
                  <c:v>146.06</c:v>
                </c:pt>
                <c:pt idx="833">
                  <c:v>147.15</c:v>
                </c:pt>
                <c:pt idx="834">
                  <c:v>148.73</c:v>
                </c:pt>
                <c:pt idx="835">
                  <c:v>149.36</c:v>
                </c:pt>
                <c:pt idx="836">
                  <c:v>150.9</c:v>
                </c:pt>
                <c:pt idx="837">
                  <c:v>151.62</c:v>
                </c:pt>
                <c:pt idx="838">
                  <c:v>150.29</c:v>
                </c:pt>
                <c:pt idx="839">
                  <c:v>151.75</c:v>
                </c:pt>
                <c:pt idx="840">
                  <c:v>150.34</c:v>
                </c:pt>
                <c:pt idx="841">
                  <c:v>149.05</c:v>
                </c:pt>
                <c:pt idx="842">
                  <c:v>149.25</c:v>
                </c:pt>
                <c:pt idx="843">
                  <c:v>149.45</c:v>
                </c:pt>
                <c:pt idx="844">
                  <c:v>150.42</c:v>
                </c:pt>
                <c:pt idx="845">
                  <c:v>152.52</c:v>
                </c:pt>
                <c:pt idx="846">
                  <c:v>152.31</c:v>
                </c:pt>
                <c:pt idx="847">
                  <c:v>152.48</c:v>
                </c:pt>
                <c:pt idx="848">
                  <c:v>151.97</c:v>
                </c:pt>
                <c:pt idx="849">
                  <c:v>150.89</c:v>
                </c:pt>
                <c:pt idx="850">
                  <c:v>149.02</c:v>
                </c:pt>
                <c:pt idx="851">
                  <c:v>149.39</c:v>
                </c:pt>
                <c:pt idx="852">
                  <c:v>152.27</c:v>
                </c:pt>
                <c:pt idx="853">
                  <c:v>152.27</c:v>
                </c:pt>
                <c:pt idx="854">
                  <c:v>152.85</c:v>
                </c:pt>
                <c:pt idx="855">
                  <c:v>148.33</c:v>
                </c:pt>
                <c:pt idx="856">
                  <c:v>145.94</c:v>
                </c:pt>
                <c:pt idx="857">
                  <c:v>145.45</c:v>
                </c:pt>
                <c:pt idx="858">
                  <c:v>146.49</c:v>
                </c:pt>
                <c:pt idx="859">
                  <c:v>150.25</c:v>
                </c:pt>
                <c:pt idx="860">
                  <c:v>152.62</c:v>
                </c:pt>
                <c:pt idx="861">
                  <c:v>153.95</c:v>
                </c:pt>
                <c:pt idx="862">
                  <c:v>153.79</c:v>
                </c:pt>
                <c:pt idx="863">
                  <c:v>151.51</c:v>
                </c:pt>
                <c:pt idx="864">
                  <c:v>152.04</c:v>
                </c:pt>
                <c:pt idx="865">
                  <c:v>148.56</c:v>
                </c:pt>
                <c:pt idx="866">
                  <c:v>149.54</c:v>
                </c:pt>
                <c:pt idx="867">
                  <c:v>148.17</c:v>
                </c:pt>
                <c:pt idx="868">
                  <c:v>149.48</c:v>
                </c:pt>
                <c:pt idx="869">
                  <c:v>147.9</c:v>
                </c:pt>
                <c:pt idx="870">
                  <c:v>150.1</c:v>
                </c:pt>
                <c:pt idx="871">
                  <c:v>147.78</c:v>
                </c:pt>
                <c:pt idx="872">
                  <c:v>148.74</c:v>
                </c:pt>
                <c:pt idx="873">
                  <c:v>149.56</c:v>
                </c:pt>
                <c:pt idx="874">
                  <c:v>150.33</c:v>
                </c:pt>
                <c:pt idx="875">
                  <c:v>152.74</c:v>
                </c:pt>
                <c:pt idx="876">
                  <c:v>152.96</c:v>
                </c:pt>
                <c:pt idx="877">
                  <c:v>153.1</c:v>
                </c:pt>
                <c:pt idx="878">
                  <c:v>152.56</c:v>
                </c:pt>
                <c:pt idx="879">
                  <c:v>150.54</c:v>
                </c:pt>
                <c:pt idx="880">
                  <c:v>147.88</c:v>
                </c:pt>
                <c:pt idx="881">
                  <c:v>146.67</c:v>
                </c:pt>
                <c:pt idx="882">
                  <c:v>148.73</c:v>
                </c:pt>
                <c:pt idx="883">
                  <c:v>148.3</c:v>
                </c:pt>
                <c:pt idx="884">
                  <c:v>151.61</c:v>
                </c:pt>
                <c:pt idx="885">
                  <c:v>153.31</c:v>
                </c:pt>
                <c:pt idx="886">
                  <c:v>155.06</c:v>
                </c:pt>
                <c:pt idx="887">
                  <c:v>153.16</c:v>
                </c:pt>
                <c:pt idx="888">
                  <c:v>152.22</c:v>
                </c:pt>
                <c:pt idx="889">
                  <c:v>149.04</c:v>
                </c:pt>
                <c:pt idx="890">
                  <c:v>148.15</c:v>
                </c:pt>
                <c:pt idx="891">
                  <c:v>146.76</c:v>
                </c:pt>
                <c:pt idx="892">
                  <c:v>148.76</c:v>
                </c:pt>
                <c:pt idx="893">
                  <c:v>151.0</c:v>
                </c:pt>
                <c:pt idx="894">
                  <c:v>151.54</c:v>
                </c:pt>
                <c:pt idx="895">
                  <c:v>152.91</c:v>
                </c:pt>
                <c:pt idx="896">
                  <c:v>153.84</c:v>
                </c:pt>
                <c:pt idx="897">
                  <c:v>157.67</c:v>
                </c:pt>
                <c:pt idx="898">
                  <c:v>155.54</c:v>
                </c:pt>
                <c:pt idx="899">
                  <c:v>152.28</c:v>
                </c:pt>
                <c:pt idx="900">
                  <c:v>150.55</c:v>
                </c:pt>
                <c:pt idx="901">
                  <c:v>149.64</c:v>
                </c:pt>
                <c:pt idx="902">
                  <c:v>147.07</c:v>
                </c:pt>
                <c:pt idx="903">
                  <c:v>148.68</c:v>
                </c:pt>
                <c:pt idx="904">
                  <c:v>149.61</c:v>
                </c:pt>
                <c:pt idx="905">
                  <c:v>151.15</c:v>
                </c:pt>
                <c:pt idx="906">
                  <c:v>151.31</c:v>
                </c:pt>
                <c:pt idx="907">
                  <c:v>156.61</c:v>
                </c:pt>
                <c:pt idx="908">
                  <c:v>158.58</c:v>
                </c:pt>
                <c:pt idx="909">
                  <c:v>161.56</c:v>
                </c:pt>
                <c:pt idx="910">
                  <c:v>157.54</c:v>
                </c:pt>
                <c:pt idx="911">
                  <c:v>152.38</c:v>
                </c:pt>
                <c:pt idx="912">
                  <c:v>146.27</c:v>
                </c:pt>
                <c:pt idx="913">
                  <c:v>140.26</c:v>
                </c:pt>
                <c:pt idx="914">
                  <c:v>140.82</c:v>
                </c:pt>
                <c:pt idx="915">
                  <c:v>143.48</c:v>
                </c:pt>
                <c:pt idx="916">
                  <c:v>148.2</c:v>
                </c:pt>
                <c:pt idx="917">
                  <c:v>152.46</c:v>
                </c:pt>
                <c:pt idx="918">
                  <c:v>154.34</c:v>
                </c:pt>
                <c:pt idx="919">
                  <c:v>157.19</c:v>
                </c:pt>
                <c:pt idx="920">
                  <c:v>157.19</c:v>
                </c:pt>
                <c:pt idx="921">
                  <c:v>155.48</c:v>
                </c:pt>
                <c:pt idx="922">
                  <c:v>152.79</c:v>
                </c:pt>
                <c:pt idx="923">
                  <c:v>150.45</c:v>
                </c:pt>
                <c:pt idx="924">
                  <c:v>147.25</c:v>
                </c:pt>
                <c:pt idx="925">
                  <c:v>147.13</c:v>
                </c:pt>
                <c:pt idx="926">
                  <c:v>145.24</c:v>
                </c:pt>
                <c:pt idx="927">
                  <c:v>146.69</c:v>
                </c:pt>
                <c:pt idx="928">
                  <c:v>149.51</c:v>
                </c:pt>
                <c:pt idx="929">
                  <c:v>151.69</c:v>
                </c:pt>
                <c:pt idx="930">
                  <c:v>153.13</c:v>
                </c:pt>
                <c:pt idx="931">
                  <c:v>152.9</c:v>
                </c:pt>
                <c:pt idx="932">
                  <c:v>152.49</c:v>
                </c:pt>
                <c:pt idx="933">
                  <c:v>150.62</c:v>
                </c:pt>
                <c:pt idx="934">
                  <c:v>151.27</c:v>
                </c:pt>
                <c:pt idx="935">
                  <c:v>152.28</c:v>
                </c:pt>
                <c:pt idx="936">
                  <c:v>150.04</c:v>
                </c:pt>
                <c:pt idx="937">
                  <c:v>147.68</c:v>
                </c:pt>
                <c:pt idx="938">
                  <c:v>147.67</c:v>
                </c:pt>
                <c:pt idx="939">
                  <c:v>147.15</c:v>
                </c:pt>
                <c:pt idx="940">
                  <c:v>146.09</c:v>
                </c:pt>
                <c:pt idx="941">
                  <c:v>148.3</c:v>
                </c:pt>
                <c:pt idx="942">
                  <c:v>151.72</c:v>
                </c:pt>
                <c:pt idx="943">
                  <c:v>156.73</c:v>
                </c:pt>
                <c:pt idx="944">
                  <c:v>155.29</c:v>
                </c:pt>
                <c:pt idx="945">
                  <c:v>159.62</c:v>
                </c:pt>
                <c:pt idx="946">
                  <c:v>156.19</c:v>
                </c:pt>
                <c:pt idx="947">
                  <c:v>153.44</c:v>
                </c:pt>
                <c:pt idx="948">
                  <c:v>150.72</c:v>
                </c:pt>
                <c:pt idx="949">
                  <c:v>146.95</c:v>
                </c:pt>
                <c:pt idx="950">
                  <c:v>144.53</c:v>
                </c:pt>
                <c:pt idx="951">
                  <c:v>145.52</c:v>
                </c:pt>
                <c:pt idx="952">
                  <c:v>146.8</c:v>
                </c:pt>
                <c:pt idx="953">
                  <c:v>149.23</c:v>
                </c:pt>
                <c:pt idx="954">
                  <c:v>153.49</c:v>
                </c:pt>
                <c:pt idx="955">
                  <c:v>155.92</c:v>
                </c:pt>
                <c:pt idx="956">
                  <c:v>155.79</c:v>
                </c:pt>
                <c:pt idx="957">
                  <c:v>153.1</c:v>
                </c:pt>
                <c:pt idx="958">
                  <c:v>150.2</c:v>
                </c:pt>
                <c:pt idx="959">
                  <c:v>148.97</c:v>
                </c:pt>
                <c:pt idx="960">
                  <c:v>148.03</c:v>
                </c:pt>
                <c:pt idx="961">
                  <c:v>146.02</c:v>
                </c:pt>
                <c:pt idx="962">
                  <c:v>145.75</c:v>
                </c:pt>
                <c:pt idx="963">
                  <c:v>147.02</c:v>
                </c:pt>
                <c:pt idx="964">
                  <c:v>151.05</c:v>
                </c:pt>
                <c:pt idx="965">
                  <c:v>152.62</c:v>
                </c:pt>
                <c:pt idx="966">
                  <c:v>153.07</c:v>
                </c:pt>
                <c:pt idx="967">
                  <c:v>152.83</c:v>
                </c:pt>
                <c:pt idx="968">
                  <c:v>152.24</c:v>
                </c:pt>
                <c:pt idx="969">
                  <c:v>151.48</c:v>
                </c:pt>
                <c:pt idx="970">
                  <c:v>148.95</c:v>
                </c:pt>
                <c:pt idx="971">
                  <c:v>149.29</c:v>
                </c:pt>
                <c:pt idx="972">
                  <c:v>147.21</c:v>
                </c:pt>
                <c:pt idx="973">
                  <c:v>147.21</c:v>
                </c:pt>
                <c:pt idx="974">
                  <c:v>147.14</c:v>
                </c:pt>
                <c:pt idx="975">
                  <c:v>149.18</c:v>
                </c:pt>
                <c:pt idx="976">
                  <c:v>150.55</c:v>
                </c:pt>
                <c:pt idx="977">
                  <c:v>149.34</c:v>
                </c:pt>
                <c:pt idx="978">
                  <c:v>152.02</c:v>
                </c:pt>
                <c:pt idx="979">
                  <c:v>151.92</c:v>
                </c:pt>
                <c:pt idx="980">
                  <c:v>151.48</c:v>
                </c:pt>
                <c:pt idx="981">
                  <c:v>149.75</c:v>
                </c:pt>
                <c:pt idx="982">
                  <c:v>149.89</c:v>
                </c:pt>
                <c:pt idx="983">
                  <c:v>149.07</c:v>
                </c:pt>
                <c:pt idx="984">
                  <c:v>149.16</c:v>
                </c:pt>
                <c:pt idx="985">
                  <c:v>147.91</c:v>
                </c:pt>
                <c:pt idx="986">
                  <c:v>150.53</c:v>
                </c:pt>
                <c:pt idx="987">
                  <c:v>150.95</c:v>
                </c:pt>
                <c:pt idx="988">
                  <c:v>151.92</c:v>
                </c:pt>
                <c:pt idx="989">
                  <c:v>150.9</c:v>
                </c:pt>
                <c:pt idx="990">
                  <c:v>148.85</c:v>
                </c:pt>
                <c:pt idx="991">
                  <c:v>148.61</c:v>
                </c:pt>
                <c:pt idx="992">
                  <c:v>148.45</c:v>
                </c:pt>
                <c:pt idx="993">
                  <c:v>149.0</c:v>
                </c:pt>
                <c:pt idx="994">
                  <c:v>150.5</c:v>
                </c:pt>
                <c:pt idx="995">
                  <c:v>155.42</c:v>
                </c:pt>
                <c:pt idx="996">
                  <c:v>155.71</c:v>
                </c:pt>
                <c:pt idx="997">
                  <c:v>154.06</c:v>
                </c:pt>
                <c:pt idx="998">
                  <c:v>152.72</c:v>
                </c:pt>
                <c:pt idx="999">
                  <c:v>150.92</c:v>
                </c:pt>
                <c:pt idx="1000">
                  <c:v>148.85</c:v>
                </c:pt>
                <c:pt idx="1001">
                  <c:v>149.76</c:v>
                </c:pt>
                <c:pt idx="1002">
                  <c:v>150.64</c:v>
                </c:pt>
                <c:pt idx="1003">
                  <c:v>151.87</c:v>
                </c:pt>
                <c:pt idx="1004">
                  <c:v>151.33</c:v>
                </c:pt>
                <c:pt idx="1005">
                  <c:v>150.45</c:v>
                </c:pt>
                <c:pt idx="1006">
                  <c:v>149.39</c:v>
                </c:pt>
                <c:pt idx="1007">
                  <c:v>150.05</c:v>
                </c:pt>
                <c:pt idx="1008">
                  <c:v>149.1</c:v>
                </c:pt>
                <c:pt idx="1009">
                  <c:v>150.9</c:v>
                </c:pt>
                <c:pt idx="1010">
                  <c:v>152.04</c:v>
                </c:pt>
                <c:pt idx="1011">
                  <c:v>153.55</c:v>
                </c:pt>
                <c:pt idx="1012">
                  <c:v>154.53</c:v>
                </c:pt>
                <c:pt idx="1013">
                  <c:v>155.2</c:v>
                </c:pt>
                <c:pt idx="1014">
                  <c:v>153.55</c:v>
                </c:pt>
                <c:pt idx="1015">
                  <c:v>151.2</c:v>
                </c:pt>
                <c:pt idx="1016">
                  <c:v>150.8</c:v>
                </c:pt>
                <c:pt idx="1017">
                  <c:v>149.65</c:v>
                </c:pt>
                <c:pt idx="1018">
                  <c:v>148.68</c:v>
                </c:pt>
                <c:pt idx="1019">
                  <c:v>149.45</c:v>
                </c:pt>
                <c:pt idx="1020">
                  <c:v>148.03</c:v>
                </c:pt>
                <c:pt idx="1021">
                  <c:v>147.38</c:v>
                </c:pt>
                <c:pt idx="1022">
                  <c:v>146.51</c:v>
                </c:pt>
                <c:pt idx="1023">
                  <c:v>150.48</c:v>
                </c:pt>
                <c:pt idx="1024">
                  <c:v>151.06</c:v>
                </c:pt>
                <c:pt idx="1025">
                  <c:v>154.26</c:v>
                </c:pt>
                <c:pt idx="1026">
                  <c:v>153.88</c:v>
                </c:pt>
                <c:pt idx="1027">
                  <c:v>152.28</c:v>
                </c:pt>
                <c:pt idx="1028">
                  <c:v>153.43</c:v>
                </c:pt>
                <c:pt idx="1029">
                  <c:v>150.65</c:v>
                </c:pt>
                <c:pt idx="1030">
                  <c:v>146.84</c:v>
                </c:pt>
                <c:pt idx="1031">
                  <c:v>146.72</c:v>
                </c:pt>
                <c:pt idx="1032">
                  <c:v>147.7</c:v>
                </c:pt>
                <c:pt idx="1033">
                  <c:v>148.38</c:v>
                </c:pt>
                <c:pt idx="1034">
                  <c:v>149.39</c:v>
                </c:pt>
                <c:pt idx="1035">
                  <c:v>149.55</c:v>
                </c:pt>
                <c:pt idx="1036">
                  <c:v>150.02</c:v>
                </c:pt>
                <c:pt idx="1037">
                  <c:v>151.36</c:v>
                </c:pt>
                <c:pt idx="1038">
                  <c:v>150.02</c:v>
                </c:pt>
                <c:pt idx="1039">
                  <c:v>150.05</c:v>
                </c:pt>
                <c:pt idx="1040">
                  <c:v>148.24</c:v>
                </c:pt>
                <c:pt idx="1041">
                  <c:v>147.32</c:v>
                </c:pt>
                <c:pt idx="1042">
                  <c:v>147.75</c:v>
                </c:pt>
                <c:pt idx="1043">
                  <c:v>147.23</c:v>
                </c:pt>
                <c:pt idx="1044">
                  <c:v>150.03</c:v>
                </c:pt>
                <c:pt idx="1045">
                  <c:v>150.14</c:v>
                </c:pt>
                <c:pt idx="1046">
                  <c:v>151.72</c:v>
                </c:pt>
                <c:pt idx="1047">
                  <c:v>152.54</c:v>
                </c:pt>
                <c:pt idx="1048">
                  <c:v>152.83</c:v>
                </c:pt>
                <c:pt idx="1049">
                  <c:v>151.25</c:v>
                </c:pt>
                <c:pt idx="1050">
                  <c:v>150.42</c:v>
                </c:pt>
                <c:pt idx="1051">
                  <c:v>149.57</c:v>
                </c:pt>
                <c:pt idx="1052">
                  <c:v>147.42</c:v>
                </c:pt>
                <c:pt idx="1053">
                  <c:v>151.47</c:v>
                </c:pt>
                <c:pt idx="1054">
                  <c:v>150.4</c:v>
                </c:pt>
                <c:pt idx="1055">
                  <c:v>149.68</c:v>
                </c:pt>
                <c:pt idx="1056">
                  <c:v>148.89</c:v>
                </c:pt>
                <c:pt idx="1057">
                  <c:v>149.58</c:v>
                </c:pt>
                <c:pt idx="1058">
                  <c:v>149.65</c:v>
                </c:pt>
                <c:pt idx="1059">
                  <c:v>152.38</c:v>
                </c:pt>
                <c:pt idx="1060">
                  <c:v>153.08</c:v>
                </c:pt>
                <c:pt idx="1061">
                  <c:v>151.06</c:v>
                </c:pt>
                <c:pt idx="1062">
                  <c:v>150.23</c:v>
                </c:pt>
                <c:pt idx="1063">
                  <c:v>150.54</c:v>
                </c:pt>
                <c:pt idx="1064">
                  <c:v>151.31</c:v>
                </c:pt>
                <c:pt idx="1065">
                  <c:v>151.53</c:v>
                </c:pt>
                <c:pt idx="1066">
                  <c:v>152.58</c:v>
                </c:pt>
                <c:pt idx="1067">
                  <c:v>153.24</c:v>
                </c:pt>
                <c:pt idx="1068">
                  <c:v>150.75</c:v>
                </c:pt>
                <c:pt idx="1069">
                  <c:v>150.53</c:v>
                </c:pt>
                <c:pt idx="1070">
                  <c:v>149.45</c:v>
                </c:pt>
                <c:pt idx="1071">
                  <c:v>149.64</c:v>
                </c:pt>
                <c:pt idx="1072">
                  <c:v>149.15</c:v>
                </c:pt>
                <c:pt idx="1073">
                  <c:v>148.55</c:v>
                </c:pt>
                <c:pt idx="1074">
                  <c:v>149.63</c:v>
                </c:pt>
                <c:pt idx="1075">
                  <c:v>150.24</c:v>
                </c:pt>
                <c:pt idx="1076">
                  <c:v>152.2</c:v>
                </c:pt>
                <c:pt idx="1077">
                  <c:v>153.46</c:v>
                </c:pt>
                <c:pt idx="1078">
                  <c:v>152.48</c:v>
                </c:pt>
                <c:pt idx="1079">
                  <c:v>152.56</c:v>
                </c:pt>
                <c:pt idx="1080">
                  <c:v>149.18</c:v>
                </c:pt>
                <c:pt idx="1081">
                  <c:v>149.84</c:v>
                </c:pt>
                <c:pt idx="1082">
                  <c:v>150.53</c:v>
                </c:pt>
                <c:pt idx="1083">
                  <c:v>149.92</c:v>
                </c:pt>
                <c:pt idx="1084">
                  <c:v>150.96</c:v>
                </c:pt>
                <c:pt idx="1085">
                  <c:v>150.63</c:v>
                </c:pt>
                <c:pt idx="1086">
                  <c:v>150.16</c:v>
                </c:pt>
                <c:pt idx="1087">
                  <c:v>149.41</c:v>
                </c:pt>
                <c:pt idx="1088">
                  <c:v>147.57</c:v>
                </c:pt>
                <c:pt idx="1089">
                  <c:v>145.83</c:v>
                </c:pt>
                <c:pt idx="1090">
                  <c:v>144.33</c:v>
                </c:pt>
                <c:pt idx="1091">
                  <c:v>144.43</c:v>
                </c:pt>
                <c:pt idx="1092">
                  <c:v>146.11</c:v>
                </c:pt>
                <c:pt idx="1093">
                  <c:v>149.52</c:v>
                </c:pt>
                <c:pt idx="1094">
                  <c:v>150.22</c:v>
                </c:pt>
                <c:pt idx="1095">
                  <c:v>152.79</c:v>
                </c:pt>
                <c:pt idx="1096">
                  <c:v>152.03</c:v>
                </c:pt>
                <c:pt idx="1097">
                  <c:v>149.39</c:v>
                </c:pt>
                <c:pt idx="1098">
                  <c:v>148.8</c:v>
                </c:pt>
                <c:pt idx="1099">
                  <c:v>149.16</c:v>
                </c:pt>
                <c:pt idx="1100">
                  <c:v>150.05</c:v>
                </c:pt>
                <c:pt idx="1101">
                  <c:v>150.38</c:v>
                </c:pt>
                <c:pt idx="1102">
                  <c:v>149.74</c:v>
                </c:pt>
                <c:pt idx="1103">
                  <c:v>149.86</c:v>
                </c:pt>
                <c:pt idx="1104">
                  <c:v>148.44</c:v>
                </c:pt>
                <c:pt idx="1105">
                  <c:v>150.55</c:v>
                </c:pt>
                <c:pt idx="1106">
                  <c:v>152.96</c:v>
                </c:pt>
                <c:pt idx="1107">
                  <c:v>156.06</c:v>
                </c:pt>
                <c:pt idx="1108">
                  <c:v>154.56</c:v>
                </c:pt>
                <c:pt idx="1109">
                  <c:v>150.18</c:v>
                </c:pt>
                <c:pt idx="1110">
                  <c:v>150.51</c:v>
                </c:pt>
                <c:pt idx="1111">
                  <c:v>145.91</c:v>
                </c:pt>
                <c:pt idx="1112">
                  <c:v>145.66</c:v>
                </c:pt>
                <c:pt idx="1113">
                  <c:v>146.45</c:v>
                </c:pt>
                <c:pt idx="1114">
                  <c:v>150.09</c:v>
                </c:pt>
                <c:pt idx="1115">
                  <c:v>152.72</c:v>
                </c:pt>
                <c:pt idx="1116">
                  <c:v>154.41</c:v>
                </c:pt>
                <c:pt idx="1117">
                  <c:v>151.89</c:v>
                </c:pt>
                <c:pt idx="1118">
                  <c:v>153.16</c:v>
                </c:pt>
                <c:pt idx="1119">
                  <c:v>152.14</c:v>
                </c:pt>
                <c:pt idx="1120">
                  <c:v>149.68</c:v>
                </c:pt>
                <c:pt idx="1121">
                  <c:v>151.05</c:v>
                </c:pt>
                <c:pt idx="1122">
                  <c:v>151.35</c:v>
                </c:pt>
                <c:pt idx="1123">
                  <c:v>147.64</c:v>
                </c:pt>
                <c:pt idx="1124">
                  <c:v>146.12</c:v>
                </c:pt>
                <c:pt idx="1125">
                  <c:v>146.06</c:v>
                </c:pt>
                <c:pt idx="1126">
                  <c:v>146.59</c:v>
                </c:pt>
                <c:pt idx="1127">
                  <c:v>150.74</c:v>
                </c:pt>
                <c:pt idx="1128">
                  <c:v>150.13</c:v>
                </c:pt>
                <c:pt idx="1129">
                  <c:v>153.38</c:v>
                </c:pt>
                <c:pt idx="1130">
                  <c:v>152.36</c:v>
                </c:pt>
                <c:pt idx="1131">
                  <c:v>152.54</c:v>
                </c:pt>
                <c:pt idx="1132">
                  <c:v>150.86</c:v>
                </c:pt>
                <c:pt idx="1133">
                  <c:v>150.63</c:v>
                </c:pt>
                <c:pt idx="1134">
                  <c:v>149.64</c:v>
                </c:pt>
                <c:pt idx="1135">
                  <c:v>147.81</c:v>
                </c:pt>
                <c:pt idx="1136">
                  <c:v>148.08</c:v>
                </c:pt>
                <c:pt idx="1137">
                  <c:v>146.18</c:v>
                </c:pt>
                <c:pt idx="1138">
                  <c:v>146.78</c:v>
                </c:pt>
                <c:pt idx="1139">
                  <c:v>148.85</c:v>
                </c:pt>
                <c:pt idx="1140">
                  <c:v>150.81</c:v>
                </c:pt>
                <c:pt idx="1141">
                  <c:v>149.46</c:v>
                </c:pt>
                <c:pt idx="1142">
                  <c:v>151.38</c:v>
                </c:pt>
                <c:pt idx="1143">
                  <c:v>152.23</c:v>
                </c:pt>
                <c:pt idx="1144">
                  <c:v>152.58</c:v>
                </c:pt>
                <c:pt idx="1145">
                  <c:v>152.14</c:v>
                </c:pt>
                <c:pt idx="1146">
                  <c:v>149.0</c:v>
                </c:pt>
                <c:pt idx="1147">
                  <c:v>149.24</c:v>
                </c:pt>
                <c:pt idx="1148">
                  <c:v>147.82</c:v>
                </c:pt>
                <c:pt idx="1149">
                  <c:v>147.89</c:v>
                </c:pt>
                <c:pt idx="1150">
                  <c:v>148.78</c:v>
                </c:pt>
                <c:pt idx="1151">
                  <c:v>148.9</c:v>
                </c:pt>
                <c:pt idx="1152">
                  <c:v>149.99</c:v>
                </c:pt>
                <c:pt idx="1153">
                  <c:v>151.38</c:v>
                </c:pt>
                <c:pt idx="1154">
                  <c:v>152.03</c:v>
                </c:pt>
                <c:pt idx="1155">
                  <c:v>151.32</c:v>
                </c:pt>
                <c:pt idx="1156">
                  <c:v>150.94</c:v>
                </c:pt>
                <c:pt idx="1157">
                  <c:v>148.33</c:v>
                </c:pt>
                <c:pt idx="1158">
                  <c:v>149.55</c:v>
                </c:pt>
                <c:pt idx="1159">
                  <c:v>149.45</c:v>
                </c:pt>
                <c:pt idx="1160">
                  <c:v>149.81</c:v>
                </c:pt>
                <c:pt idx="1161">
                  <c:v>148.86</c:v>
                </c:pt>
                <c:pt idx="1162">
                  <c:v>151.94</c:v>
                </c:pt>
                <c:pt idx="1163">
                  <c:v>150.66</c:v>
                </c:pt>
                <c:pt idx="1164">
                  <c:v>152.1</c:v>
                </c:pt>
                <c:pt idx="1165">
                  <c:v>151.13</c:v>
                </c:pt>
                <c:pt idx="1166">
                  <c:v>149.83</c:v>
                </c:pt>
                <c:pt idx="1167">
                  <c:v>151.08</c:v>
                </c:pt>
                <c:pt idx="1168">
                  <c:v>149.61</c:v>
                </c:pt>
                <c:pt idx="1169">
                  <c:v>148.04</c:v>
                </c:pt>
                <c:pt idx="1170">
                  <c:v>149.55</c:v>
                </c:pt>
                <c:pt idx="1171">
                  <c:v>154.04</c:v>
                </c:pt>
                <c:pt idx="1172">
                  <c:v>156.66</c:v>
                </c:pt>
                <c:pt idx="1173">
                  <c:v>159.13</c:v>
                </c:pt>
                <c:pt idx="1174">
                  <c:v>159.05</c:v>
                </c:pt>
                <c:pt idx="1175">
                  <c:v>157.57</c:v>
                </c:pt>
                <c:pt idx="1176">
                  <c:v>154.44</c:v>
                </c:pt>
                <c:pt idx="1177">
                  <c:v>149.22</c:v>
                </c:pt>
                <c:pt idx="1178">
                  <c:v>146.36</c:v>
                </c:pt>
                <c:pt idx="1179">
                  <c:v>145.38</c:v>
                </c:pt>
                <c:pt idx="1180">
                  <c:v>145.5</c:v>
                </c:pt>
                <c:pt idx="1181">
                  <c:v>149.39</c:v>
                </c:pt>
                <c:pt idx="1182">
                  <c:v>153.27</c:v>
                </c:pt>
                <c:pt idx="1183">
                  <c:v>156.15</c:v>
                </c:pt>
                <c:pt idx="1184">
                  <c:v>157.83</c:v>
                </c:pt>
                <c:pt idx="1185">
                  <c:v>153.41</c:v>
                </c:pt>
                <c:pt idx="1186">
                  <c:v>150.96</c:v>
                </c:pt>
                <c:pt idx="1187">
                  <c:v>147.0</c:v>
                </c:pt>
                <c:pt idx="1188">
                  <c:v>144.02</c:v>
                </c:pt>
                <c:pt idx="1189">
                  <c:v>143.97</c:v>
                </c:pt>
                <c:pt idx="1190">
                  <c:v>147.59</c:v>
                </c:pt>
                <c:pt idx="1191">
                  <c:v>149.98</c:v>
                </c:pt>
                <c:pt idx="1192">
                  <c:v>155.65</c:v>
                </c:pt>
                <c:pt idx="1193">
                  <c:v>156.14</c:v>
                </c:pt>
                <c:pt idx="1194">
                  <c:v>155.81</c:v>
                </c:pt>
                <c:pt idx="1195">
                  <c:v>152.26</c:v>
                </c:pt>
                <c:pt idx="1196">
                  <c:v>149.73</c:v>
                </c:pt>
                <c:pt idx="1197">
                  <c:v>149.12</c:v>
                </c:pt>
                <c:pt idx="1198">
                  <c:v>147.81</c:v>
                </c:pt>
                <c:pt idx="1199">
                  <c:v>148.61</c:v>
                </c:pt>
                <c:pt idx="1200">
                  <c:v>147.58</c:v>
                </c:pt>
                <c:pt idx="1201">
                  <c:v>151.82</c:v>
                </c:pt>
                <c:pt idx="1202">
                  <c:v>152.95</c:v>
                </c:pt>
                <c:pt idx="1203">
                  <c:v>153.49</c:v>
                </c:pt>
                <c:pt idx="1204">
                  <c:v>153.87</c:v>
                </c:pt>
                <c:pt idx="1205">
                  <c:v>152.74</c:v>
                </c:pt>
                <c:pt idx="1206">
                  <c:v>152.11</c:v>
                </c:pt>
                <c:pt idx="1207">
                  <c:v>149.87</c:v>
                </c:pt>
                <c:pt idx="1208">
                  <c:v>149.25</c:v>
                </c:pt>
                <c:pt idx="1209">
                  <c:v>148.18</c:v>
                </c:pt>
                <c:pt idx="1210">
                  <c:v>147.29</c:v>
                </c:pt>
                <c:pt idx="1211">
                  <c:v>147.31</c:v>
                </c:pt>
                <c:pt idx="1212">
                  <c:v>149.54</c:v>
                </c:pt>
                <c:pt idx="1213">
                  <c:v>151.58</c:v>
                </c:pt>
                <c:pt idx="1214">
                  <c:v>155.13</c:v>
                </c:pt>
                <c:pt idx="1215">
                  <c:v>153.75</c:v>
                </c:pt>
                <c:pt idx="1216">
                  <c:v>150.93</c:v>
                </c:pt>
                <c:pt idx="1217">
                  <c:v>149.36</c:v>
                </c:pt>
                <c:pt idx="1218">
                  <c:v>148.2</c:v>
                </c:pt>
                <c:pt idx="1219">
                  <c:v>145.45</c:v>
                </c:pt>
                <c:pt idx="1220">
                  <c:v>144.57</c:v>
                </c:pt>
                <c:pt idx="1221">
                  <c:v>145.06</c:v>
                </c:pt>
                <c:pt idx="1222">
                  <c:v>147.76</c:v>
                </c:pt>
                <c:pt idx="1223">
                  <c:v>150.4</c:v>
                </c:pt>
                <c:pt idx="1224">
                  <c:v>150.31</c:v>
                </c:pt>
                <c:pt idx="1225">
                  <c:v>153.27</c:v>
                </c:pt>
                <c:pt idx="1226">
                  <c:v>153.15</c:v>
                </c:pt>
                <c:pt idx="1227">
                  <c:v>151.86</c:v>
                </c:pt>
                <c:pt idx="1228">
                  <c:v>149.43</c:v>
                </c:pt>
                <c:pt idx="1229">
                  <c:v>146.67</c:v>
                </c:pt>
                <c:pt idx="1230">
                  <c:v>146.13</c:v>
                </c:pt>
                <c:pt idx="1231">
                  <c:v>147.94</c:v>
                </c:pt>
                <c:pt idx="1232">
                  <c:v>148.63</c:v>
                </c:pt>
                <c:pt idx="1233">
                  <c:v>150.78</c:v>
                </c:pt>
                <c:pt idx="1234">
                  <c:v>149.91</c:v>
                </c:pt>
                <c:pt idx="1235">
                  <c:v>149.06</c:v>
                </c:pt>
                <c:pt idx="1236">
                  <c:v>149.48</c:v>
                </c:pt>
                <c:pt idx="1237">
                  <c:v>148.5</c:v>
                </c:pt>
                <c:pt idx="1238">
                  <c:v>149.05</c:v>
                </c:pt>
                <c:pt idx="1239">
                  <c:v>149.12</c:v>
                </c:pt>
                <c:pt idx="1240">
                  <c:v>149.43</c:v>
                </c:pt>
                <c:pt idx="1241">
                  <c:v>149.5</c:v>
                </c:pt>
                <c:pt idx="1242">
                  <c:v>150.77</c:v>
                </c:pt>
                <c:pt idx="1243">
                  <c:v>151.47</c:v>
                </c:pt>
                <c:pt idx="1244">
                  <c:v>150.36</c:v>
                </c:pt>
                <c:pt idx="1245">
                  <c:v>150.59</c:v>
                </c:pt>
                <c:pt idx="1246">
                  <c:v>150.66</c:v>
                </c:pt>
                <c:pt idx="1247">
                  <c:v>151.35</c:v>
                </c:pt>
                <c:pt idx="1248">
                  <c:v>149.86</c:v>
                </c:pt>
                <c:pt idx="1249">
                  <c:v>151.08</c:v>
                </c:pt>
                <c:pt idx="1250">
                  <c:v>149.85</c:v>
                </c:pt>
                <c:pt idx="1251">
                  <c:v>150.22</c:v>
                </c:pt>
                <c:pt idx="1252">
                  <c:v>149.98</c:v>
                </c:pt>
                <c:pt idx="1253">
                  <c:v>151.63</c:v>
                </c:pt>
                <c:pt idx="1254">
                  <c:v>150.32</c:v>
                </c:pt>
                <c:pt idx="1255">
                  <c:v>150.11</c:v>
                </c:pt>
                <c:pt idx="1256">
                  <c:v>148.81</c:v>
                </c:pt>
                <c:pt idx="1257">
                  <c:v>148.23</c:v>
                </c:pt>
                <c:pt idx="1258">
                  <c:v>148.75</c:v>
                </c:pt>
                <c:pt idx="1259">
                  <c:v>149.42</c:v>
                </c:pt>
                <c:pt idx="1260">
                  <c:v>150.76</c:v>
                </c:pt>
                <c:pt idx="1261">
                  <c:v>150.73</c:v>
                </c:pt>
                <c:pt idx="1262">
                  <c:v>150.88</c:v>
                </c:pt>
                <c:pt idx="1263">
                  <c:v>151.27</c:v>
                </c:pt>
                <c:pt idx="1264">
                  <c:v>149.66</c:v>
                </c:pt>
                <c:pt idx="1265">
                  <c:v>149.01</c:v>
                </c:pt>
                <c:pt idx="1266">
                  <c:v>149.03</c:v>
                </c:pt>
                <c:pt idx="1267">
                  <c:v>148.04</c:v>
                </c:pt>
                <c:pt idx="1268">
                  <c:v>147.12</c:v>
                </c:pt>
                <c:pt idx="1269">
                  <c:v>149.06</c:v>
                </c:pt>
                <c:pt idx="1270">
                  <c:v>150.32</c:v>
                </c:pt>
                <c:pt idx="1271">
                  <c:v>151.42</c:v>
                </c:pt>
                <c:pt idx="1272">
                  <c:v>149.77</c:v>
                </c:pt>
                <c:pt idx="1273">
                  <c:v>150.38</c:v>
                </c:pt>
                <c:pt idx="1274">
                  <c:v>150.12</c:v>
                </c:pt>
                <c:pt idx="1275">
                  <c:v>148.66</c:v>
                </c:pt>
                <c:pt idx="1276">
                  <c:v>149.11</c:v>
                </c:pt>
                <c:pt idx="1277">
                  <c:v>150.86</c:v>
                </c:pt>
                <c:pt idx="1278">
                  <c:v>149.25</c:v>
                </c:pt>
                <c:pt idx="1279">
                  <c:v>152.53</c:v>
                </c:pt>
                <c:pt idx="1280">
                  <c:v>152.14</c:v>
                </c:pt>
                <c:pt idx="1281">
                  <c:v>151.39</c:v>
                </c:pt>
                <c:pt idx="1282">
                  <c:v>151.07</c:v>
                </c:pt>
                <c:pt idx="1283">
                  <c:v>149.89</c:v>
                </c:pt>
                <c:pt idx="1284">
                  <c:v>151.85</c:v>
                </c:pt>
                <c:pt idx="1285">
                  <c:v>149.25</c:v>
                </c:pt>
                <c:pt idx="1286">
                  <c:v>149.39</c:v>
                </c:pt>
                <c:pt idx="1287">
                  <c:v>147.8</c:v>
                </c:pt>
                <c:pt idx="1288">
                  <c:v>147.33</c:v>
                </c:pt>
                <c:pt idx="1289">
                  <c:v>146.9</c:v>
                </c:pt>
                <c:pt idx="1290">
                  <c:v>148.54</c:v>
                </c:pt>
                <c:pt idx="1291">
                  <c:v>151.05</c:v>
                </c:pt>
                <c:pt idx="1292">
                  <c:v>152.71</c:v>
                </c:pt>
                <c:pt idx="1293">
                  <c:v>153.48</c:v>
                </c:pt>
                <c:pt idx="1294">
                  <c:v>153.17</c:v>
                </c:pt>
                <c:pt idx="1295">
                  <c:v>150.5</c:v>
                </c:pt>
                <c:pt idx="1296">
                  <c:v>150.76</c:v>
                </c:pt>
                <c:pt idx="1297">
                  <c:v>147.0</c:v>
                </c:pt>
                <c:pt idx="1298">
                  <c:v>147.03</c:v>
                </c:pt>
                <c:pt idx="1299">
                  <c:v>146.03</c:v>
                </c:pt>
                <c:pt idx="1300">
                  <c:v>147.61</c:v>
                </c:pt>
                <c:pt idx="1301">
                  <c:v>149.13</c:v>
                </c:pt>
                <c:pt idx="1302">
                  <c:v>148.14</c:v>
                </c:pt>
                <c:pt idx="1303">
                  <c:v>149.31</c:v>
                </c:pt>
                <c:pt idx="1304">
                  <c:v>150.1</c:v>
                </c:pt>
                <c:pt idx="1305">
                  <c:v>148.77</c:v>
                </c:pt>
                <c:pt idx="1306">
                  <c:v>151.72</c:v>
                </c:pt>
                <c:pt idx="1307">
                  <c:v>153.62</c:v>
                </c:pt>
                <c:pt idx="1308">
                  <c:v>154.9</c:v>
                </c:pt>
                <c:pt idx="1309">
                  <c:v>151.7</c:v>
                </c:pt>
                <c:pt idx="1310">
                  <c:v>151.05</c:v>
                </c:pt>
                <c:pt idx="1311">
                  <c:v>151.59</c:v>
                </c:pt>
                <c:pt idx="1312">
                  <c:v>151.61</c:v>
                </c:pt>
                <c:pt idx="1313">
                  <c:v>150.28</c:v>
                </c:pt>
                <c:pt idx="1314">
                  <c:v>148.0</c:v>
                </c:pt>
                <c:pt idx="1315">
                  <c:v>148.39</c:v>
                </c:pt>
                <c:pt idx="1316">
                  <c:v>148.4</c:v>
                </c:pt>
                <c:pt idx="1317">
                  <c:v>150.21</c:v>
                </c:pt>
                <c:pt idx="1318">
                  <c:v>151.79</c:v>
                </c:pt>
                <c:pt idx="1319">
                  <c:v>155.86</c:v>
                </c:pt>
                <c:pt idx="1320">
                  <c:v>154.35</c:v>
                </c:pt>
                <c:pt idx="1321">
                  <c:v>154.68</c:v>
                </c:pt>
                <c:pt idx="1322">
                  <c:v>152.28</c:v>
                </c:pt>
                <c:pt idx="1323">
                  <c:v>148.75</c:v>
                </c:pt>
                <c:pt idx="1324">
                  <c:v>147.15</c:v>
                </c:pt>
                <c:pt idx="1325">
                  <c:v>146.29</c:v>
                </c:pt>
                <c:pt idx="1326">
                  <c:v>147.15</c:v>
                </c:pt>
                <c:pt idx="1327">
                  <c:v>148.39</c:v>
                </c:pt>
                <c:pt idx="1328">
                  <c:v>147.07</c:v>
                </c:pt>
                <c:pt idx="1329">
                  <c:v>147.42</c:v>
                </c:pt>
                <c:pt idx="1330">
                  <c:v>150.03</c:v>
                </c:pt>
                <c:pt idx="1331">
                  <c:v>151.45</c:v>
                </c:pt>
                <c:pt idx="1332">
                  <c:v>152.65</c:v>
                </c:pt>
                <c:pt idx="1333">
                  <c:v>151.19</c:v>
                </c:pt>
                <c:pt idx="1334">
                  <c:v>150.99</c:v>
                </c:pt>
                <c:pt idx="1335">
                  <c:v>149.5</c:v>
                </c:pt>
                <c:pt idx="1336">
                  <c:v>149.78</c:v>
                </c:pt>
                <c:pt idx="1337">
                  <c:v>151.21</c:v>
                </c:pt>
                <c:pt idx="1338">
                  <c:v>149.7</c:v>
                </c:pt>
                <c:pt idx="1339">
                  <c:v>151.32</c:v>
                </c:pt>
                <c:pt idx="1340">
                  <c:v>151.07</c:v>
                </c:pt>
                <c:pt idx="1341">
                  <c:v>150.78</c:v>
                </c:pt>
                <c:pt idx="1342">
                  <c:v>151.47</c:v>
                </c:pt>
                <c:pt idx="1343">
                  <c:v>150.2</c:v>
                </c:pt>
                <c:pt idx="1344">
                  <c:v>149.26</c:v>
                </c:pt>
                <c:pt idx="1345">
                  <c:v>148.66</c:v>
                </c:pt>
                <c:pt idx="1346">
                  <c:v>148.03</c:v>
                </c:pt>
                <c:pt idx="1347">
                  <c:v>148.74</c:v>
                </c:pt>
                <c:pt idx="1348">
                  <c:v>149.37</c:v>
                </c:pt>
                <c:pt idx="1349">
                  <c:v>151.62</c:v>
                </c:pt>
                <c:pt idx="1350">
                  <c:v>151.02</c:v>
                </c:pt>
                <c:pt idx="1351">
                  <c:v>151.43</c:v>
                </c:pt>
                <c:pt idx="1352">
                  <c:v>152.68</c:v>
                </c:pt>
                <c:pt idx="1353">
                  <c:v>151.62</c:v>
                </c:pt>
                <c:pt idx="1354">
                  <c:v>150.98</c:v>
                </c:pt>
                <c:pt idx="1355">
                  <c:v>150.42</c:v>
                </c:pt>
                <c:pt idx="1356">
                  <c:v>150.17</c:v>
                </c:pt>
                <c:pt idx="1357">
                  <c:v>150.17</c:v>
                </c:pt>
                <c:pt idx="1358">
                  <c:v>149.48</c:v>
                </c:pt>
                <c:pt idx="1359">
                  <c:v>152.02</c:v>
                </c:pt>
                <c:pt idx="1360">
                  <c:v>149.74</c:v>
                </c:pt>
                <c:pt idx="1361">
                  <c:v>149.95</c:v>
                </c:pt>
                <c:pt idx="1362">
                  <c:v>147.91</c:v>
                </c:pt>
                <c:pt idx="1363">
                  <c:v>149.42</c:v>
                </c:pt>
                <c:pt idx="1364">
                  <c:v>149.51</c:v>
                </c:pt>
                <c:pt idx="1365">
                  <c:v>152.06</c:v>
                </c:pt>
                <c:pt idx="1366">
                  <c:v>151.69</c:v>
                </c:pt>
                <c:pt idx="1367">
                  <c:v>151.23</c:v>
                </c:pt>
                <c:pt idx="1368">
                  <c:v>152.21</c:v>
                </c:pt>
                <c:pt idx="1369">
                  <c:v>151.15</c:v>
                </c:pt>
                <c:pt idx="1370">
                  <c:v>152.45</c:v>
                </c:pt>
                <c:pt idx="1371">
                  <c:v>152.04</c:v>
                </c:pt>
                <c:pt idx="1372">
                  <c:v>149.92</c:v>
                </c:pt>
                <c:pt idx="1373">
                  <c:v>147.13</c:v>
                </c:pt>
                <c:pt idx="1374">
                  <c:v>148.36</c:v>
                </c:pt>
                <c:pt idx="1375">
                  <c:v>148.07</c:v>
                </c:pt>
                <c:pt idx="1376">
                  <c:v>146.53</c:v>
                </c:pt>
                <c:pt idx="1377">
                  <c:v>147.84</c:v>
                </c:pt>
                <c:pt idx="1378">
                  <c:v>149.14</c:v>
                </c:pt>
                <c:pt idx="1379">
                  <c:v>149.26</c:v>
                </c:pt>
                <c:pt idx="1380">
                  <c:v>150.9</c:v>
                </c:pt>
                <c:pt idx="1381">
                  <c:v>152.67</c:v>
                </c:pt>
                <c:pt idx="1382">
                  <c:v>154.35</c:v>
                </c:pt>
                <c:pt idx="1383">
                  <c:v>155.24</c:v>
                </c:pt>
                <c:pt idx="1384">
                  <c:v>150.85</c:v>
                </c:pt>
                <c:pt idx="1385">
                  <c:v>151.09</c:v>
                </c:pt>
                <c:pt idx="1386">
                  <c:v>149.02</c:v>
                </c:pt>
                <c:pt idx="1387">
                  <c:v>148.48</c:v>
                </c:pt>
                <c:pt idx="1388">
                  <c:v>147.89</c:v>
                </c:pt>
                <c:pt idx="1389">
                  <c:v>147.6</c:v>
                </c:pt>
                <c:pt idx="1390">
                  <c:v>146.77</c:v>
                </c:pt>
                <c:pt idx="1391">
                  <c:v>147.47</c:v>
                </c:pt>
                <c:pt idx="1392">
                  <c:v>148.47</c:v>
                </c:pt>
                <c:pt idx="1393">
                  <c:v>149.62</c:v>
                </c:pt>
                <c:pt idx="1394">
                  <c:v>152.18</c:v>
                </c:pt>
                <c:pt idx="1395">
                  <c:v>153.86</c:v>
                </c:pt>
                <c:pt idx="1396">
                  <c:v>153.32</c:v>
                </c:pt>
                <c:pt idx="1397">
                  <c:v>153.16</c:v>
                </c:pt>
                <c:pt idx="1398">
                  <c:v>149.36</c:v>
                </c:pt>
                <c:pt idx="1399">
                  <c:v>149.78</c:v>
                </c:pt>
                <c:pt idx="1400">
                  <c:v>147.95</c:v>
                </c:pt>
                <c:pt idx="1401">
                  <c:v>147.58</c:v>
                </c:pt>
                <c:pt idx="1402">
                  <c:v>147.81</c:v>
                </c:pt>
                <c:pt idx="1403">
                  <c:v>149.65</c:v>
                </c:pt>
                <c:pt idx="1404">
                  <c:v>152.49</c:v>
                </c:pt>
                <c:pt idx="1405">
                  <c:v>153.33</c:v>
                </c:pt>
                <c:pt idx="1406">
                  <c:v>154.04</c:v>
                </c:pt>
                <c:pt idx="1407">
                  <c:v>155.47</c:v>
                </c:pt>
                <c:pt idx="1408">
                  <c:v>151.7</c:v>
                </c:pt>
                <c:pt idx="1409">
                  <c:v>151.16</c:v>
                </c:pt>
                <c:pt idx="1410">
                  <c:v>147.95</c:v>
                </c:pt>
                <c:pt idx="1411">
                  <c:v>148.17</c:v>
                </c:pt>
                <c:pt idx="1412">
                  <c:v>147.3</c:v>
                </c:pt>
                <c:pt idx="1413">
                  <c:v>148.18</c:v>
                </c:pt>
                <c:pt idx="1414">
                  <c:v>151.35</c:v>
                </c:pt>
                <c:pt idx="1415">
                  <c:v>151.78</c:v>
                </c:pt>
                <c:pt idx="1416">
                  <c:v>150.59</c:v>
                </c:pt>
                <c:pt idx="1417">
                  <c:v>151.51</c:v>
                </c:pt>
                <c:pt idx="1418">
                  <c:v>152.59</c:v>
                </c:pt>
                <c:pt idx="1419">
                  <c:v>151.02</c:v>
                </c:pt>
                <c:pt idx="1420">
                  <c:v>152.08</c:v>
                </c:pt>
                <c:pt idx="1421">
                  <c:v>150.64</c:v>
                </c:pt>
                <c:pt idx="1422">
                  <c:v>150.35</c:v>
                </c:pt>
                <c:pt idx="1423">
                  <c:v>147.75</c:v>
                </c:pt>
                <c:pt idx="1424">
                  <c:v>148.96</c:v>
                </c:pt>
                <c:pt idx="1425">
                  <c:v>148.8</c:v>
                </c:pt>
                <c:pt idx="1426">
                  <c:v>150.28</c:v>
                </c:pt>
                <c:pt idx="1427">
                  <c:v>148.72</c:v>
                </c:pt>
                <c:pt idx="1428">
                  <c:v>150.91</c:v>
                </c:pt>
                <c:pt idx="1429">
                  <c:v>152.47</c:v>
                </c:pt>
                <c:pt idx="1430">
                  <c:v>152.44</c:v>
                </c:pt>
                <c:pt idx="1431">
                  <c:v>152.44</c:v>
                </c:pt>
                <c:pt idx="1432">
                  <c:v>151.0</c:v>
                </c:pt>
                <c:pt idx="1433">
                  <c:v>150.66</c:v>
                </c:pt>
                <c:pt idx="1434">
                  <c:v>149.45</c:v>
                </c:pt>
                <c:pt idx="1435">
                  <c:v>148.47</c:v>
                </c:pt>
                <c:pt idx="1436">
                  <c:v>147.83</c:v>
                </c:pt>
                <c:pt idx="1437">
                  <c:v>149.02</c:v>
                </c:pt>
                <c:pt idx="1438">
                  <c:v>148.92</c:v>
                </c:pt>
                <c:pt idx="1439">
                  <c:v>149.91</c:v>
                </c:pt>
                <c:pt idx="1440">
                  <c:v>150.39</c:v>
                </c:pt>
                <c:pt idx="1441">
                  <c:v>150.98</c:v>
                </c:pt>
                <c:pt idx="1442">
                  <c:v>148.97</c:v>
                </c:pt>
                <c:pt idx="1443">
                  <c:v>150.33</c:v>
                </c:pt>
                <c:pt idx="1444">
                  <c:v>151.39</c:v>
                </c:pt>
                <c:pt idx="1445">
                  <c:v>154.81</c:v>
                </c:pt>
                <c:pt idx="1446">
                  <c:v>153.89</c:v>
                </c:pt>
                <c:pt idx="1447">
                  <c:v>152.85</c:v>
                </c:pt>
                <c:pt idx="1448">
                  <c:v>150.86</c:v>
                </c:pt>
                <c:pt idx="1449">
                  <c:v>148.83</c:v>
                </c:pt>
                <c:pt idx="1450">
                  <c:v>146.27</c:v>
                </c:pt>
                <c:pt idx="1451">
                  <c:v>146.93</c:v>
                </c:pt>
                <c:pt idx="1452">
                  <c:v>148.47</c:v>
                </c:pt>
                <c:pt idx="1453">
                  <c:v>148.54</c:v>
                </c:pt>
                <c:pt idx="1454">
                  <c:v>149.91</c:v>
                </c:pt>
                <c:pt idx="1455">
                  <c:v>150.95</c:v>
                </c:pt>
                <c:pt idx="1456">
                  <c:v>150.55</c:v>
                </c:pt>
                <c:pt idx="1457">
                  <c:v>150.4</c:v>
                </c:pt>
                <c:pt idx="1458">
                  <c:v>151.16</c:v>
                </c:pt>
                <c:pt idx="1459">
                  <c:v>148.89</c:v>
                </c:pt>
                <c:pt idx="1460">
                  <c:v>150.68</c:v>
                </c:pt>
                <c:pt idx="1461">
                  <c:v>150.82</c:v>
                </c:pt>
                <c:pt idx="1462">
                  <c:v>151.93</c:v>
                </c:pt>
                <c:pt idx="1463">
                  <c:v>152.65</c:v>
                </c:pt>
                <c:pt idx="1464">
                  <c:v>153.1</c:v>
                </c:pt>
                <c:pt idx="1465">
                  <c:v>151.06</c:v>
                </c:pt>
                <c:pt idx="1466">
                  <c:v>149.49</c:v>
                </c:pt>
                <c:pt idx="1467">
                  <c:v>149.55</c:v>
                </c:pt>
                <c:pt idx="1468">
                  <c:v>150.21</c:v>
                </c:pt>
                <c:pt idx="1469">
                  <c:v>147.85</c:v>
                </c:pt>
                <c:pt idx="1470">
                  <c:v>149.14</c:v>
                </c:pt>
                <c:pt idx="1471">
                  <c:v>149.86</c:v>
                </c:pt>
                <c:pt idx="1472">
                  <c:v>152.48</c:v>
                </c:pt>
                <c:pt idx="1473">
                  <c:v>152.52</c:v>
                </c:pt>
                <c:pt idx="1474">
                  <c:v>151.94</c:v>
                </c:pt>
                <c:pt idx="1475">
                  <c:v>151.12</c:v>
                </c:pt>
                <c:pt idx="1476">
                  <c:v>149.32</c:v>
                </c:pt>
                <c:pt idx="1477">
                  <c:v>147.99</c:v>
                </c:pt>
                <c:pt idx="1478">
                  <c:v>149.86</c:v>
                </c:pt>
                <c:pt idx="1479">
                  <c:v>148.89</c:v>
                </c:pt>
                <c:pt idx="1480">
                  <c:v>150.13</c:v>
                </c:pt>
                <c:pt idx="1481">
                  <c:v>152.69</c:v>
                </c:pt>
                <c:pt idx="1482">
                  <c:v>151.55</c:v>
                </c:pt>
                <c:pt idx="1483">
                  <c:v>152.98</c:v>
                </c:pt>
                <c:pt idx="1484">
                  <c:v>149.09</c:v>
                </c:pt>
                <c:pt idx="1485">
                  <c:v>148.43</c:v>
                </c:pt>
                <c:pt idx="1486">
                  <c:v>146.69</c:v>
                </c:pt>
                <c:pt idx="1487">
                  <c:v>146.36</c:v>
                </c:pt>
                <c:pt idx="1488">
                  <c:v>148.01</c:v>
                </c:pt>
                <c:pt idx="1489">
                  <c:v>149.99</c:v>
                </c:pt>
                <c:pt idx="1490">
                  <c:v>152.42</c:v>
                </c:pt>
                <c:pt idx="1491">
                  <c:v>156.0</c:v>
                </c:pt>
                <c:pt idx="1492">
                  <c:v>155.99</c:v>
                </c:pt>
                <c:pt idx="1493">
                  <c:v>155.29</c:v>
                </c:pt>
                <c:pt idx="1494">
                  <c:v>151.75</c:v>
                </c:pt>
                <c:pt idx="1495">
                  <c:v>148.15</c:v>
                </c:pt>
                <c:pt idx="1496">
                  <c:v>144.28</c:v>
                </c:pt>
                <c:pt idx="1497">
                  <c:v>141.26</c:v>
                </c:pt>
                <c:pt idx="1498">
                  <c:v>142.83</c:v>
                </c:pt>
                <c:pt idx="1499">
                  <c:v>146.36</c:v>
                </c:pt>
                <c:pt idx="1500">
                  <c:v>149.9</c:v>
                </c:pt>
                <c:pt idx="1501">
                  <c:v>150.56</c:v>
                </c:pt>
                <c:pt idx="1502">
                  <c:v>152.81</c:v>
                </c:pt>
                <c:pt idx="1503">
                  <c:v>150.41</c:v>
                </c:pt>
                <c:pt idx="1504">
                  <c:v>150.3</c:v>
                </c:pt>
                <c:pt idx="1505">
                  <c:v>149.99</c:v>
                </c:pt>
                <c:pt idx="1506">
                  <c:v>149.14</c:v>
                </c:pt>
                <c:pt idx="1507">
                  <c:v>148.97</c:v>
                </c:pt>
                <c:pt idx="1508">
                  <c:v>149.22</c:v>
                </c:pt>
                <c:pt idx="1509">
                  <c:v>149.1</c:v>
                </c:pt>
                <c:pt idx="1510">
                  <c:v>150.08</c:v>
                </c:pt>
                <c:pt idx="1511">
                  <c:v>150.24</c:v>
                </c:pt>
                <c:pt idx="1512">
                  <c:v>151.64</c:v>
                </c:pt>
                <c:pt idx="1513">
                  <c:v>150.28</c:v>
                </c:pt>
                <c:pt idx="1514">
                  <c:v>148.13</c:v>
                </c:pt>
                <c:pt idx="1515">
                  <c:v>147.64</c:v>
                </c:pt>
                <c:pt idx="1516">
                  <c:v>148.99</c:v>
                </c:pt>
                <c:pt idx="1517">
                  <c:v>153.34</c:v>
                </c:pt>
                <c:pt idx="1518">
                  <c:v>150.35</c:v>
                </c:pt>
                <c:pt idx="1519">
                  <c:v>151.06</c:v>
                </c:pt>
                <c:pt idx="1520">
                  <c:v>150.71</c:v>
                </c:pt>
                <c:pt idx="1521">
                  <c:v>150.65</c:v>
                </c:pt>
                <c:pt idx="1522">
                  <c:v>149.84</c:v>
                </c:pt>
                <c:pt idx="1523">
                  <c:v>148.88</c:v>
                </c:pt>
                <c:pt idx="1524">
                  <c:v>147.0</c:v>
                </c:pt>
                <c:pt idx="1525">
                  <c:v>149.5</c:v>
                </c:pt>
                <c:pt idx="1526">
                  <c:v>151.19</c:v>
                </c:pt>
                <c:pt idx="1527">
                  <c:v>151.43</c:v>
                </c:pt>
                <c:pt idx="1528">
                  <c:v>151.69</c:v>
                </c:pt>
                <c:pt idx="1529">
                  <c:v>151.81</c:v>
                </c:pt>
                <c:pt idx="1530">
                  <c:v>150.8</c:v>
                </c:pt>
                <c:pt idx="1531">
                  <c:v>149.36</c:v>
                </c:pt>
                <c:pt idx="1532">
                  <c:v>148.67</c:v>
                </c:pt>
                <c:pt idx="1533">
                  <c:v>146.69</c:v>
                </c:pt>
                <c:pt idx="1534">
                  <c:v>146.63</c:v>
                </c:pt>
                <c:pt idx="1535">
                  <c:v>147.77</c:v>
                </c:pt>
                <c:pt idx="1536">
                  <c:v>149.48</c:v>
                </c:pt>
                <c:pt idx="1537">
                  <c:v>152.08</c:v>
                </c:pt>
                <c:pt idx="1538">
                  <c:v>152.96</c:v>
                </c:pt>
                <c:pt idx="1539">
                  <c:v>151.85</c:v>
                </c:pt>
                <c:pt idx="1540">
                  <c:v>150.06</c:v>
                </c:pt>
                <c:pt idx="1541">
                  <c:v>149.97</c:v>
                </c:pt>
                <c:pt idx="1542">
                  <c:v>148.56</c:v>
                </c:pt>
                <c:pt idx="1543">
                  <c:v>147.99</c:v>
                </c:pt>
                <c:pt idx="1544">
                  <c:v>148.68</c:v>
                </c:pt>
                <c:pt idx="1545">
                  <c:v>150.87</c:v>
                </c:pt>
                <c:pt idx="1546">
                  <c:v>150.92</c:v>
                </c:pt>
                <c:pt idx="1547">
                  <c:v>151.77</c:v>
                </c:pt>
                <c:pt idx="1548">
                  <c:v>150.79</c:v>
                </c:pt>
                <c:pt idx="1549">
                  <c:v>147.21</c:v>
                </c:pt>
                <c:pt idx="1550">
                  <c:v>148.0</c:v>
                </c:pt>
                <c:pt idx="1551">
                  <c:v>150.48</c:v>
                </c:pt>
                <c:pt idx="1552">
                  <c:v>150.36</c:v>
                </c:pt>
                <c:pt idx="1553">
                  <c:v>151.78</c:v>
                </c:pt>
                <c:pt idx="1554">
                  <c:v>150.27</c:v>
                </c:pt>
                <c:pt idx="1555">
                  <c:v>150.57</c:v>
                </c:pt>
                <c:pt idx="1556">
                  <c:v>149.27</c:v>
                </c:pt>
                <c:pt idx="1557">
                  <c:v>147.94</c:v>
                </c:pt>
                <c:pt idx="1558">
                  <c:v>150.04</c:v>
                </c:pt>
                <c:pt idx="1559">
                  <c:v>152.23</c:v>
                </c:pt>
                <c:pt idx="1560">
                  <c:v>151.05</c:v>
                </c:pt>
                <c:pt idx="1561">
                  <c:v>152.81</c:v>
                </c:pt>
                <c:pt idx="1562">
                  <c:v>151.05</c:v>
                </c:pt>
                <c:pt idx="1563">
                  <c:v>150.51</c:v>
                </c:pt>
                <c:pt idx="1564">
                  <c:v>150.83</c:v>
                </c:pt>
                <c:pt idx="1565">
                  <c:v>149.43</c:v>
                </c:pt>
                <c:pt idx="1566">
                  <c:v>148.22</c:v>
                </c:pt>
                <c:pt idx="1567">
                  <c:v>149.02</c:v>
                </c:pt>
                <c:pt idx="1568">
                  <c:v>148.16</c:v>
                </c:pt>
                <c:pt idx="1569">
                  <c:v>147.9</c:v>
                </c:pt>
                <c:pt idx="1570">
                  <c:v>149.46</c:v>
                </c:pt>
                <c:pt idx="1571">
                  <c:v>151.32</c:v>
                </c:pt>
                <c:pt idx="1572">
                  <c:v>153.96</c:v>
                </c:pt>
                <c:pt idx="1573">
                  <c:v>155.32</c:v>
                </c:pt>
                <c:pt idx="1574">
                  <c:v>152.1</c:v>
                </c:pt>
                <c:pt idx="1575">
                  <c:v>150.13</c:v>
                </c:pt>
                <c:pt idx="1576">
                  <c:v>145.51</c:v>
                </c:pt>
                <c:pt idx="1577">
                  <c:v>144.06</c:v>
                </c:pt>
                <c:pt idx="1578">
                  <c:v>144.02</c:v>
                </c:pt>
                <c:pt idx="1579">
                  <c:v>149.26</c:v>
                </c:pt>
                <c:pt idx="1580">
                  <c:v>151.47</c:v>
                </c:pt>
                <c:pt idx="1581">
                  <c:v>154.21</c:v>
                </c:pt>
                <c:pt idx="1582">
                  <c:v>156.84</c:v>
                </c:pt>
                <c:pt idx="1583">
                  <c:v>155.59</c:v>
                </c:pt>
                <c:pt idx="1584">
                  <c:v>153.14</c:v>
                </c:pt>
                <c:pt idx="1585">
                  <c:v>148.58</c:v>
                </c:pt>
                <c:pt idx="1586">
                  <c:v>147.13</c:v>
                </c:pt>
                <c:pt idx="1587">
                  <c:v>146.5</c:v>
                </c:pt>
                <c:pt idx="1588">
                  <c:v>144.82</c:v>
                </c:pt>
                <c:pt idx="1589">
                  <c:v>147.47</c:v>
                </c:pt>
                <c:pt idx="1590">
                  <c:v>150.55</c:v>
                </c:pt>
                <c:pt idx="1591">
                  <c:v>152.8</c:v>
                </c:pt>
                <c:pt idx="1592">
                  <c:v>154.74</c:v>
                </c:pt>
                <c:pt idx="1593">
                  <c:v>153.11</c:v>
                </c:pt>
                <c:pt idx="1594">
                  <c:v>150.51</c:v>
                </c:pt>
                <c:pt idx="1595">
                  <c:v>150.69</c:v>
                </c:pt>
                <c:pt idx="1596">
                  <c:v>148.46</c:v>
                </c:pt>
                <c:pt idx="1597">
                  <c:v>147.82</c:v>
                </c:pt>
                <c:pt idx="1598">
                  <c:v>147.42</c:v>
                </c:pt>
                <c:pt idx="1599">
                  <c:v>148.11</c:v>
                </c:pt>
                <c:pt idx="1600">
                  <c:v>150.85</c:v>
                </c:pt>
                <c:pt idx="1601">
                  <c:v>151.44</c:v>
                </c:pt>
                <c:pt idx="1602">
                  <c:v>150.94</c:v>
                </c:pt>
                <c:pt idx="1603">
                  <c:v>150.76</c:v>
                </c:pt>
                <c:pt idx="1604">
                  <c:v>149.3</c:v>
                </c:pt>
                <c:pt idx="1605">
                  <c:v>149.86</c:v>
                </c:pt>
                <c:pt idx="1606">
                  <c:v>151.01</c:v>
                </c:pt>
                <c:pt idx="1607">
                  <c:v>150.55</c:v>
                </c:pt>
                <c:pt idx="1608">
                  <c:v>149.4</c:v>
                </c:pt>
                <c:pt idx="1609">
                  <c:v>150.33</c:v>
                </c:pt>
                <c:pt idx="1610">
                  <c:v>149.2</c:v>
                </c:pt>
                <c:pt idx="1611">
                  <c:v>149.88</c:v>
                </c:pt>
                <c:pt idx="1612">
                  <c:v>149.96</c:v>
                </c:pt>
                <c:pt idx="1613">
                  <c:v>150.94</c:v>
                </c:pt>
                <c:pt idx="1614">
                  <c:v>152.11</c:v>
                </c:pt>
                <c:pt idx="1615">
                  <c:v>151.18</c:v>
                </c:pt>
                <c:pt idx="1616">
                  <c:v>152.02</c:v>
                </c:pt>
                <c:pt idx="1617">
                  <c:v>149.92</c:v>
                </c:pt>
                <c:pt idx="1618">
                  <c:v>148.31</c:v>
                </c:pt>
                <c:pt idx="1619">
                  <c:v>149.66</c:v>
                </c:pt>
                <c:pt idx="1620">
                  <c:v>147.58</c:v>
                </c:pt>
                <c:pt idx="1621">
                  <c:v>149.8</c:v>
                </c:pt>
                <c:pt idx="1622">
                  <c:v>150.13</c:v>
                </c:pt>
                <c:pt idx="1623">
                  <c:v>151.58</c:v>
                </c:pt>
                <c:pt idx="1624">
                  <c:v>149.75</c:v>
                </c:pt>
                <c:pt idx="1625">
                  <c:v>150.96</c:v>
                </c:pt>
                <c:pt idx="1626">
                  <c:v>150.4</c:v>
                </c:pt>
                <c:pt idx="1627">
                  <c:v>152.63</c:v>
                </c:pt>
                <c:pt idx="1628">
                  <c:v>152.29</c:v>
                </c:pt>
                <c:pt idx="1629">
                  <c:v>150.24</c:v>
                </c:pt>
                <c:pt idx="1630">
                  <c:v>148.82</c:v>
                </c:pt>
                <c:pt idx="1631">
                  <c:v>148.63</c:v>
                </c:pt>
                <c:pt idx="1632">
                  <c:v>147.89</c:v>
                </c:pt>
                <c:pt idx="1633">
                  <c:v>149.95</c:v>
                </c:pt>
                <c:pt idx="1634">
                  <c:v>149.44</c:v>
                </c:pt>
                <c:pt idx="1635">
                  <c:v>149.83</c:v>
                </c:pt>
                <c:pt idx="1636">
                  <c:v>150.03</c:v>
                </c:pt>
                <c:pt idx="1637">
                  <c:v>150.69</c:v>
                </c:pt>
                <c:pt idx="1638">
                  <c:v>150.43</c:v>
                </c:pt>
                <c:pt idx="1639">
                  <c:v>148.99</c:v>
                </c:pt>
                <c:pt idx="1640">
                  <c:v>146.54</c:v>
                </c:pt>
                <c:pt idx="1641">
                  <c:v>148.84</c:v>
                </c:pt>
                <c:pt idx="1642">
                  <c:v>148.91</c:v>
                </c:pt>
                <c:pt idx="1643">
                  <c:v>149.18</c:v>
                </c:pt>
                <c:pt idx="1644">
                  <c:v>148.94</c:v>
                </c:pt>
                <c:pt idx="1645">
                  <c:v>149.76</c:v>
                </c:pt>
                <c:pt idx="1646">
                  <c:v>150.98</c:v>
                </c:pt>
                <c:pt idx="1647">
                  <c:v>151.09</c:v>
                </c:pt>
                <c:pt idx="1648">
                  <c:v>151.22</c:v>
                </c:pt>
                <c:pt idx="1649">
                  <c:v>151.33</c:v>
                </c:pt>
                <c:pt idx="1650">
                  <c:v>150.76</c:v>
                </c:pt>
                <c:pt idx="1651">
                  <c:v>150.1</c:v>
                </c:pt>
                <c:pt idx="1652">
                  <c:v>147.55</c:v>
                </c:pt>
                <c:pt idx="1653">
                  <c:v>147.62</c:v>
                </c:pt>
                <c:pt idx="1654">
                  <c:v>144.7</c:v>
                </c:pt>
                <c:pt idx="1655">
                  <c:v>148.73</c:v>
                </c:pt>
                <c:pt idx="1656">
                  <c:v>151.88</c:v>
                </c:pt>
                <c:pt idx="1657">
                  <c:v>152.98</c:v>
                </c:pt>
                <c:pt idx="1658">
                  <c:v>156.72</c:v>
                </c:pt>
                <c:pt idx="1659">
                  <c:v>154.79</c:v>
                </c:pt>
                <c:pt idx="1660">
                  <c:v>152.88</c:v>
                </c:pt>
                <c:pt idx="1661">
                  <c:v>149.65</c:v>
                </c:pt>
                <c:pt idx="1662">
                  <c:v>147.67</c:v>
                </c:pt>
                <c:pt idx="1663">
                  <c:v>144.1</c:v>
                </c:pt>
                <c:pt idx="1664">
                  <c:v>146.07</c:v>
                </c:pt>
                <c:pt idx="1665">
                  <c:v>146.83</c:v>
                </c:pt>
                <c:pt idx="1666">
                  <c:v>151.15</c:v>
                </c:pt>
                <c:pt idx="1667">
                  <c:v>154.2</c:v>
                </c:pt>
                <c:pt idx="1668">
                  <c:v>155.36</c:v>
                </c:pt>
                <c:pt idx="1669">
                  <c:v>154.56</c:v>
                </c:pt>
                <c:pt idx="1670">
                  <c:v>152.39</c:v>
                </c:pt>
                <c:pt idx="1671">
                  <c:v>149.75</c:v>
                </c:pt>
                <c:pt idx="1672">
                  <c:v>145.88</c:v>
                </c:pt>
                <c:pt idx="1673">
                  <c:v>144.71</c:v>
                </c:pt>
                <c:pt idx="1674">
                  <c:v>146.59</c:v>
                </c:pt>
                <c:pt idx="1675">
                  <c:v>149.96</c:v>
                </c:pt>
                <c:pt idx="1676">
                  <c:v>151.21</c:v>
                </c:pt>
                <c:pt idx="1677">
                  <c:v>153.22</c:v>
                </c:pt>
                <c:pt idx="1678">
                  <c:v>153.96</c:v>
                </c:pt>
                <c:pt idx="1679">
                  <c:v>153.63</c:v>
                </c:pt>
                <c:pt idx="1680">
                  <c:v>151.3</c:v>
                </c:pt>
                <c:pt idx="1681">
                  <c:v>149.16</c:v>
                </c:pt>
                <c:pt idx="1682">
                  <c:v>147.93</c:v>
                </c:pt>
                <c:pt idx="1683">
                  <c:v>147.01</c:v>
                </c:pt>
                <c:pt idx="1684">
                  <c:v>146.41</c:v>
                </c:pt>
                <c:pt idx="1685">
                  <c:v>147.79</c:v>
                </c:pt>
                <c:pt idx="1686">
                  <c:v>151.15</c:v>
                </c:pt>
                <c:pt idx="1687">
                  <c:v>153.35</c:v>
                </c:pt>
                <c:pt idx="1688">
                  <c:v>155.49</c:v>
                </c:pt>
                <c:pt idx="1689">
                  <c:v>155.56</c:v>
                </c:pt>
                <c:pt idx="1690">
                  <c:v>153.1</c:v>
                </c:pt>
                <c:pt idx="1691">
                  <c:v>151.18</c:v>
                </c:pt>
                <c:pt idx="1692">
                  <c:v>148.73</c:v>
                </c:pt>
                <c:pt idx="1693">
                  <c:v>146.6</c:v>
                </c:pt>
                <c:pt idx="1694">
                  <c:v>143.9</c:v>
                </c:pt>
                <c:pt idx="1695">
                  <c:v>145.03</c:v>
                </c:pt>
                <c:pt idx="1696">
                  <c:v>147.06</c:v>
                </c:pt>
                <c:pt idx="1697">
                  <c:v>150.32</c:v>
                </c:pt>
                <c:pt idx="1698">
                  <c:v>152.91</c:v>
                </c:pt>
                <c:pt idx="1699">
                  <c:v>154.86</c:v>
                </c:pt>
                <c:pt idx="1700">
                  <c:v>156.03</c:v>
                </c:pt>
                <c:pt idx="1701">
                  <c:v>154.2</c:v>
                </c:pt>
                <c:pt idx="1702">
                  <c:v>149.71</c:v>
                </c:pt>
                <c:pt idx="1703">
                  <c:v>147.93</c:v>
                </c:pt>
                <c:pt idx="1704">
                  <c:v>145.16</c:v>
                </c:pt>
                <c:pt idx="1705">
                  <c:v>144.13</c:v>
                </c:pt>
                <c:pt idx="1706">
                  <c:v>147.38</c:v>
                </c:pt>
                <c:pt idx="1707">
                  <c:v>149.82</c:v>
                </c:pt>
                <c:pt idx="1708">
                  <c:v>151.39</c:v>
                </c:pt>
                <c:pt idx="1709">
                  <c:v>155.47</c:v>
                </c:pt>
                <c:pt idx="1710">
                  <c:v>156.32</c:v>
                </c:pt>
                <c:pt idx="1711">
                  <c:v>154.1</c:v>
                </c:pt>
                <c:pt idx="1712">
                  <c:v>150.17</c:v>
                </c:pt>
                <c:pt idx="1713">
                  <c:v>147.16</c:v>
                </c:pt>
                <c:pt idx="1714">
                  <c:v>144.91</c:v>
                </c:pt>
                <c:pt idx="1715">
                  <c:v>144.58</c:v>
                </c:pt>
                <c:pt idx="1716">
                  <c:v>145.26</c:v>
                </c:pt>
                <c:pt idx="1717">
                  <c:v>149.94</c:v>
                </c:pt>
                <c:pt idx="1718">
                  <c:v>152.21</c:v>
                </c:pt>
                <c:pt idx="1719">
                  <c:v>153.1</c:v>
                </c:pt>
                <c:pt idx="1720">
                  <c:v>151.69</c:v>
                </c:pt>
                <c:pt idx="1721">
                  <c:v>152.1</c:v>
                </c:pt>
                <c:pt idx="1722">
                  <c:v>148.41</c:v>
                </c:pt>
                <c:pt idx="1723">
                  <c:v>148.12</c:v>
                </c:pt>
                <c:pt idx="1724">
                  <c:v>148.24</c:v>
                </c:pt>
                <c:pt idx="1725">
                  <c:v>148.45</c:v>
                </c:pt>
                <c:pt idx="1726">
                  <c:v>150.17</c:v>
                </c:pt>
                <c:pt idx="1727">
                  <c:v>150.95</c:v>
                </c:pt>
                <c:pt idx="1728">
                  <c:v>152.4</c:v>
                </c:pt>
                <c:pt idx="1729">
                  <c:v>150.79</c:v>
                </c:pt>
                <c:pt idx="1730">
                  <c:v>151.27</c:v>
                </c:pt>
                <c:pt idx="1731">
                  <c:v>150.19</c:v>
                </c:pt>
                <c:pt idx="1732">
                  <c:v>147.37</c:v>
                </c:pt>
                <c:pt idx="1733">
                  <c:v>147.89</c:v>
                </c:pt>
                <c:pt idx="1734">
                  <c:v>149.24</c:v>
                </c:pt>
                <c:pt idx="1735">
                  <c:v>148.84</c:v>
                </c:pt>
                <c:pt idx="1736">
                  <c:v>150.16</c:v>
                </c:pt>
                <c:pt idx="1737">
                  <c:v>152.26</c:v>
                </c:pt>
                <c:pt idx="1738">
                  <c:v>153.55</c:v>
                </c:pt>
                <c:pt idx="1739">
                  <c:v>151.67</c:v>
                </c:pt>
                <c:pt idx="1740">
                  <c:v>150.38</c:v>
                </c:pt>
                <c:pt idx="1741">
                  <c:v>149.75</c:v>
                </c:pt>
                <c:pt idx="1742">
                  <c:v>149.49</c:v>
                </c:pt>
                <c:pt idx="1743">
                  <c:v>149.35</c:v>
                </c:pt>
                <c:pt idx="1744">
                  <c:v>149.71</c:v>
                </c:pt>
                <c:pt idx="1745">
                  <c:v>147.44</c:v>
                </c:pt>
                <c:pt idx="1746">
                  <c:v>149.39</c:v>
                </c:pt>
                <c:pt idx="1747">
                  <c:v>149.84</c:v>
                </c:pt>
                <c:pt idx="1748">
                  <c:v>152.55</c:v>
                </c:pt>
                <c:pt idx="1749">
                  <c:v>152.15</c:v>
                </c:pt>
                <c:pt idx="1750">
                  <c:v>150.77</c:v>
                </c:pt>
                <c:pt idx="1751">
                  <c:v>151.34</c:v>
                </c:pt>
                <c:pt idx="1752">
                  <c:v>150.97</c:v>
                </c:pt>
                <c:pt idx="1753">
                  <c:v>150.04</c:v>
                </c:pt>
                <c:pt idx="1754">
                  <c:v>149.72</c:v>
                </c:pt>
                <c:pt idx="1755">
                  <c:v>147.41</c:v>
                </c:pt>
                <c:pt idx="1756">
                  <c:v>147.33</c:v>
                </c:pt>
                <c:pt idx="1757">
                  <c:v>147.58</c:v>
                </c:pt>
                <c:pt idx="1758">
                  <c:v>148.91</c:v>
                </c:pt>
                <c:pt idx="1759">
                  <c:v>151.05</c:v>
                </c:pt>
                <c:pt idx="1760">
                  <c:v>152.2</c:v>
                </c:pt>
                <c:pt idx="1761">
                  <c:v>151.71</c:v>
                </c:pt>
                <c:pt idx="1762">
                  <c:v>153.02</c:v>
                </c:pt>
                <c:pt idx="1763">
                  <c:v>150.65</c:v>
                </c:pt>
                <c:pt idx="1764">
                  <c:v>150.21</c:v>
                </c:pt>
                <c:pt idx="1765">
                  <c:v>147.77</c:v>
                </c:pt>
                <c:pt idx="1766">
                  <c:v>147.99</c:v>
                </c:pt>
                <c:pt idx="1767">
                  <c:v>148.51</c:v>
                </c:pt>
                <c:pt idx="1768">
                  <c:v>149.73</c:v>
                </c:pt>
                <c:pt idx="1769">
                  <c:v>149.43</c:v>
                </c:pt>
                <c:pt idx="1770">
                  <c:v>149.6</c:v>
                </c:pt>
                <c:pt idx="1771">
                  <c:v>151.19</c:v>
                </c:pt>
                <c:pt idx="1772">
                  <c:v>150.27</c:v>
                </c:pt>
                <c:pt idx="1773">
                  <c:v>150.13</c:v>
                </c:pt>
                <c:pt idx="1774">
                  <c:v>149.64</c:v>
                </c:pt>
                <c:pt idx="1775">
                  <c:v>149.91</c:v>
                </c:pt>
                <c:pt idx="1776">
                  <c:v>149.45</c:v>
                </c:pt>
                <c:pt idx="1777">
                  <c:v>148.91</c:v>
                </c:pt>
                <c:pt idx="1778">
                  <c:v>150.15</c:v>
                </c:pt>
                <c:pt idx="1779">
                  <c:v>149.7</c:v>
                </c:pt>
                <c:pt idx="1780">
                  <c:v>150.17</c:v>
                </c:pt>
                <c:pt idx="1781">
                  <c:v>149.68</c:v>
                </c:pt>
                <c:pt idx="1782">
                  <c:v>150.29</c:v>
                </c:pt>
                <c:pt idx="1783">
                  <c:v>151.05</c:v>
                </c:pt>
                <c:pt idx="1784">
                  <c:v>149.11</c:v>
                </c:pt>
                <c:pt idx="1785">
                  <c:v>150.06</c:v>
                </c:pt>
                <c:pt idx="1786">
                  <c:v>148.94</c:v>
                </c:pt>
                <c:pt idx="1787">
                  <c:v>149.74</c:v>
                </c:pt>
                <c:pt idx="1788">
                  <c:v>150.16</c:v>
                </c:pt>
                <c:pt idx="1789">
                  <c:v>149.89</c:v>
                </c:pt>
                <c:pt idx="1790">
                  <c:v>150.04</c:v>
                </c:pt>
                <c:pt idx="1791">
                  <c:v>150.59</c:v>
                </c:pt>
                <c:pt idx="1792">
                  <c:v>150.68</c:v>
                </c:pt>
                <c:pt idx="1793">
                  <c:v>150.54</c:v>
                </c:pt>
                <c:pt idx="1794">
                  <c:v>151.38</c:v>
                </c:pt>
                <c:pt idx="1795">
                  <c:v>150.96</c:v>
                </c:pt>
                <c:pt idx="1796">
                  <c:v>149.28</c:v>
                </c:pt>
                <c:pt idx="1797">
                  <c:v>147.86</c:v>
                </c:pt>
                <c:pt idx="1798">
                  <c:v>148.28</c:v>
                </c:pt>
                <c:pt idx="1799">
                  <c:v>147.65</c:v>
                </c:pt>
                <c:pt idx="1800">
                  <c:v>149.69</c:v>
                </c:pt>
                <c:pt idx="1801">
                  <c:v>152.13</c:v>
                </c:pt>
                <c:pt idx="1802">
                  <c:v>152.47</c:v>
                </c:pt>
                <c:pt idx="1803">
                  <c:v>150.95</c:v>
                </c:pt>
                <c:pt idx="1804">
                  <c:v>151.23</c:v>
                </c:pt>
                <c:pt idx="1805">
                  <c:v>151.87</c:v>
                </c:pt>
                <c:pt idx="1806">
                  <c:v>150.52</c:v>
                </c:pt>
                <c:pt idx="1807">
                  <c:v>148.13</c:v>
                </c:pt>
                <c:pt idx="1808">
                  <c:v>149.47</c:v>
                </c:pt>
                <c:pt idx="1809">
                  <c:v>148.18</c:v>
                </c:pt>
                <c:pt idx="1810">
                  <c:v>149.19</c:v>
                </c:pt>
                <c:pt idx="1811">
                  <c:v>148.96</c:v>
                </c:pt>
                <c:pt idx="1812">
                  <c:v>149.9</c:v>
                </c:pt>
                <c:pt idx="1813">
                  <c:v>150.37</c:v>
                </c:pt>
                <c:pt idx="1814">
                  <c:v>151.7</c:v>
                </c:pt>
                <c:pt idx="1815">
                  <c:v>150.31</c:v>
                </c:pt>
                <c:pt idx="1816">
                  <c:v>149.13</c:v>
                </c:pt>
                <c:pt idx="1817">
                  <c:v>147.27</c:v>
                </c:pt>
                <c:pt idx="1818">
                  <c:v>147.08</c:v>
                </c:pt>
                <c:pt idx="1819">
                  <c:v>148.26</c:v>
                </c:pt>
                <c:pt idx="1820">
                  <c:v>150.05</c:v>
                </c:pt>
                <c:pt idx="1821">
                  <c:v>154.11</c:v>
                </c:pt>
                <c:pt idx="1822">
                  <c:v>154.89</c:v>
                </c:pt>
                <c:pt idx="1823">
                  <c:v>154.89</c:v>
                </c:pt>
                <c:pt idx="1824">
                  <c:v>152.1</c:v>
                </c:pt>
                <c:pt idx="1825">
                  <c:v>151.25</c:v>
                </c:pt>
                <c:pt idx="1826">
                  <c:v>147.98</c:v>
                </c:pt>
                <c:pt idx="1827">
                  <c:v>146.44</c:v>
                </c:pt>
                <c:pt idx="1828">
                  <c:v>147.15</c:v>
                </c:pt>
                <c:pt idx="1829">
                  <c:v>147.65</c:v>
                </c:pt>
                <c:pt idx="1830">
                  <c:v>147.24</c:v>
                </c:pt>
                <c:pt idx="1831">
                  <c:v>147.79</c:v>
                </c:pt>
                <c:pt idx="1832">
                  <c:v>149.52</c:v>
                </c:pt>
                <c:pt idx="1833">
                  <c:v>154.08</c:v>
                </c:pt>
                <c:pt idx="1834">
                  <c:v>154.68</c:v>
                </c:pt>
                <c:pt idx="1835">
                  <c:v>153.13</c:v>
                </c:pt>
                <c:pt idx="1836">
                  <c:v>151.59</c:v>
                </c:pt>
                <c:pt idx="1837">
                  <c:v>149.41</c:v>
                </c:pt>
                <c:pt idx="1838">
                  <c:v>148.83</c:v>
                </c:pt>
                <c:pt idx="1839">
                  <c:v>148.81</c:v>
                </c:pt>
                <c:pt idx="1840">
                  <c:v>147.91</c:v>
                </c:pt>
                <c:pt idx="1841">
                  <c:v>146.52</c:v>
                </c:pt>
                <c:pt idx="1842">
                  <c:v>148.59</c:v>
                </c:pt>
                <c:pt idx="1843">
                  <c:v>149.13</c:v>
                </c:pt>
                <c:pt idx="1844">
                  <c:v>150.94</c:v>
                </c:pt>
                <c:pt idx="1845">
                  <c:v>151.93</c:v>
                </c:pt>
                <c:pt idx="1846">
                  <c:v>152.05</c:v>
                </c:pt>
                <c:pt idx="1847">
                  <c:v>152.08</c:v>
                </c:pt>
                <c:pt idx="1848">
                  <c:v>150.41</c:v>
                </c:pt>
                <c:pt idx="1849">
                  <c:v>148.43</c:v>
                </c:pt>
                <c:pt idx="1850">
                  <c:v>148.34</c:v>
                </c:pt>
                <c:pt idx="1851">
                  <c:v>149.17</c:v>
                </c:pt>
                <c:pt idx="1852">
                  <c:v>148.38</c:v>
                </c:pt>
                <c:pt idx="1853">
                  <c:v>148.78</c:v>
                </c:pt>
                <c:pt idx="1854">
                  <c:v>147.97</c:v>
                </c:pt>
                <c:pt idx="1855">
                  <c:v>149.47</c:v>
                </c:pt>
                <c:pt idx="1856">
                  <c:v>151.15</c:v>
                </c:pt>
                <c:pt idx="1857">
                  <c:v>150.62</c:v>
                </c:pt>
                <c:pt idx="1858">
                  <c:v>151.8</c:v>
                </c:pt>
                <c:pt idx="1859">
                  <c:v>149.48</c:v>
                </c:pt>
                <c:pt idx="1860">
                  <c:v>150.32</c:v>
                </c:pt>
                <c:pt idx="1861">
                  <c:v>153.09</c:v>
                </c:pt>
                <c:pt idx="1862">
                  <c:v>153.7</c:v>
                </c:pt>
                <c:pt idx="1863">
                  <c:v>152.08</c:v>
                </c:pt>
                <c:pt idx="1864">
                  <c:v>149.37</c:v>
                </c:pt>
                <c:pt idx="1865">
                  <c:v>147.83</c:v>
                </c:pt>
                <c:pt idx="1866">
                  <c:v>148.63</c:v>
                </c:pt>
                <c:pt idx="1867">
                  <c:v>147.56</c:v>
                </c:pt>
                <c:pt idx="1868">
                  <c:v>148.4</c:v>
                </c:pt>
                <c:pt idx="1869">
                  <c:v>149.14</c:v>
                </c:pt>
                <c:pt idx="1870">
                  <c:v>149.26</c:v>
                </c:pt>
                <c:pt idx="1871">
                  <c:v>151.03</c:v>
                </c:pt>
                <c:pt idx="1872">
                  <c:v>152.62</c:v>
                </c:pt>
                <c:pt idx="1873">
                  <c:v>150.69</c:v>
                </c:pt>
                <c:pt idx="1874">
                  <c:v>152.17</c:v>
                </c:pt>
                <c:pt idx="1875">
                  <c:v>150.54</c:v>
                </c:pt>
                <c:pt idx="1876">
                  <c:v>149.65</c:v>
                </c:pt>
                <c:pt idx="1877">
                  <c:v>148.67</c:v>
                </c:pt>
                <c:pt idx="1878">
                  <c:v>150.24</c:v>
                </c:pt>
                <c:pt idx="1879">
                  <c:v>151.07</c:v>
                </c:pt>
                <c:pt idx="1880">
                  <c:v>150.06</c:v>
                </c:pt>
                <c:pt idx="1881">
                  <c:v>150.62</c:v>
                </c:pt>
                <c:pt idx="1882">
                  <c:v>149.38</c:v>
                </c:pt>
                <c:pt idx="1883">
                  <c:v>149.89</c:v>
                </c:pt>
                <c:pt idx="1884">
                  <c:v>149.51</c:v>
                </c:pt>
                <c:pt idx="1885">
                  <c:v>149.59</c:v>
                </c:pt>
                <c:pt idx="1886">
                  <c:v>149.71</c:v>
                </c:pt>
                <c:pt idx="1887">
                  <c:v>150.26</c:v>
                </c:pt>
                <c:pt idx="1888">
                  <c:v>149.89</c:v>
                </c:pt>
                <c:pt idx="1889">
                  <c:v>150.35</c:v>
                </c:pt>
                <c:pt idx="1890">
                  <c:v>150.81</c:v>
                </c:pt>
                <c:pt idx="1891">
                  <c:v>149.74</c:v>
                </c:pt>
                <c:pt idx="1892">
                  <c:v>149.61</c:v>
                </c:pt>
                <c:pt idx="1893">
                  <c:v>149.85</c:v>
                </c:pt>
                <c:pt idx="1894">
                  <c:v>149.85</c:v>
                </c:pt>
                <c:pt idx="1895">
                  <c:v>149.65</c:v>
                </c:pt>
                <c:pt idx="1896">
                  <c:v>149.86</c:v>
                </c:pt>
                <c:pt idx="1897">
                  <c:v>151.04</c:v>
                </c:pt>
                <c:pt idx="1898">
                  <c:v>149.35</c:v>
                </c:pt>
                <c:pt idx="1899">
                  <c:v>151.34</c:v>
                </c:pt>
                <c:pt idx="1900">
                  <c:v>151.64</c:v>
                </c:pt>
                <c:pt idx="1901">
                  <c:v>150.47</c:v>
                </c:pt>
                <c:pt idx="1902">
                  <c:v>152.33</c:v>
                </c:pt>
                <c:pt idx="1903">
                  <c:v>150.81</c:v>
                </c:pt>
                <c:pt idx="1904">
                  <c:v>147.75</c:v>
                </c:pt>
                <c:pt idx="1905">
                  <c:v>148.3</c:v>
                </c:pt>
                <c:pt idx="1906">
                  <c:v>147.63</c:v>
                </c:pt>
                <c:pt idx="1907">
                  <c:v>147.61</c:v>
                </c:pt>
                <c:pt idx="1908">
                  <c:v>148.96</c:v>
                </c:pt>
                <c:pt idx="1909">
                  <c:v>150.53</c:v>
                </c:pt>
                <c:pt idx="1910">
                  <c:v>154.73</c:v>
                </c:pt>
                <c:pt idx="1911">
                  <c:v>152.7</c:v>
                </c:pt>
                <c:pt idx="1912">
                  <c:v>151.63</c:v>
                </c:pt>
                <c:pt idx="1913">
                  <c:v>150.1</c:v>
                </c:pt>
                <c:pt idx="1914">
                  <c:v>147.15</c:v>
                </c:pt>
                <c:pt idx="1915">
                  <c:v>148.6</c:v>
                </c:pt>
                <c:pt idx="1916">
                  <c:v>148.04</c:v>
                </c:pt>
                <c:pt idx="1917">
                  <c:v>150.24</c:v>
                </c:pt>
                <c:pt idx="1918">
                  <c:v>151.0</c:v>
                </c:pt>
                <c:pt idx="1919">
                  <c:v>152.23</c:v>
                </c:pt>
                <c:pt idx="1920">
                  <c:v>151.66</c:v>
                </c:pt>
                <c:pt idx="1921">
                  <c:v>151.49</c:v>
                </c:pt>
                <c:pt idx="1922">
                  <c:v>150.26</c:v>
                </c:pt>
                <c:pt idx="1923">
                  <c:v>150.22</c:v>
                </c:pt>
                <c:pt idx="1924">
                  <c:v>147.75</c:v>
                </c:pt>
                <c:pt idx="1925">
                  <c:v>149.16</c:v>
                </c:pt>
                <c:pt idx="1926">
                  <c:v>150.37</c:v>
                </c:pt>
                <c:pt idx="1927">
                  <c:v>148.71</c:v>
                </c:pt>
                <c:pt idx="1928">
                  <c:v>149.23</c:v>
                </c:pt>
                <c:pt idx="1929">
                  <c:v>150.79</c:v>
                </c:pt>
                <c:pt idx="1930">
                  <c:v>151.16</c:v>
                </c:pt>
                <c:pt idx="1931">
                  <c:v>152.55</c:v>
                </c:pt>
                <c:pt idx="1932">
                  <c:v>150.74</c:v>
                </c:pt>
                <c:pt idx="1933">
                  <c:v>150.15</c:v>
                </c:pt>
                <c:pt idx="1934">
                  <c:v>148.93</c:v>
                </c:pt>
                <c:pt idx="1935">
                  <c:v>149.03</c:v>
                </c:pt>
                <c:pt idx="1936">
                  <c:v>148.6</c:v>
                </c:pt>
                <c:pt idx="1937">
                  <c:v>149.3</c:v>
                </c:pt>
                <c:pt idx="1938">
                  <c:v>150.67</c:v>
                </c:pt>
                <c:pt idx="1939">
                  <c:v>150.76</c:v>
                </c:pt>
                <c:pt idx="1940">
                  <c:v>152.61</c:v>
                </c:pt>
                <c:pt idx="1941">
                  <c:v>151.97</c:v>
                </c:pt>
                <c:pt idx="1942">
                  <c:v>150.47</c:v>
                </c:pt>
                <c:pt idx="1943">
                  <c:v>149.21</c:v>
                </c:pt>
                <c:pt idx="1944">
                  <c:v>149.69</c:v>
                </c:pt>
                <c:pt idx="1945">
                  <c:v>149.21</c:v>
                </c:pt>
                <c:pt idx="1946">
                  <c:v>149.18</c:v>
                </c:pt>
                <c:pt idx="1947">
                  <c:v>148.74</c:v>
                </c:pt>
                <c:pt idx="1948">
                  <c:v>149.19</c:v>
                </c:pt>
                <c:pt idx="1949">
                  <c:v>150.87</c:v>
                </c:pt>
                <c:pt idx="1950">
                  <c:v>149.52</c:v>
                </c:pt>
                <c:pt idx="1951">
                  <c:v>149.75</c:v>
                </c:pt>
                <c:pt idx="1952">
                  <c:v>150.75</c:v>
                </c:pt>
                <c:pt idx="1953">
                  <c:v>152.07</c:v>
                </c:pt>
                <c:pt idx="1954">
                  <c:v>151.64</c:v>
                </c:pt>
                <c:pt idx="1955">
                  <c:v>152.04</c:v>
                </c:pt>
                <c:pt idx="1956">
                  <c:v>148.6</c:v>
                </c:pt>
                <c:pt idx="1957">
                  <c:v>147.56</c:v>
                </c:pt>
                <c:pt idx="1958">
                  <c:v>147.01</c:v>
                </c:pt>
                <c:pt idx="1959">
                  <c:v>148.06</c:v>
                </c:pt>
                <c:pt idx="1960">
                  <c:v>149.68</c:v>
                </c:pt>
                <c:pt idx="1961">
                  <c:v>150.26</c:v>
                </c:pt>
                <c:pt idx="1962">
                  <c:v>152.59</c:v>
                </c:pt>
                <c:pt idx="1963">
                  <c:v>153.63</c:v>
                </c:pt>
                <c:pt idx="1964">
                  <c:v>152.73</c:v>
                </c:pt>
                <c:pt idx="1965">
                  <c:v>149.73</c:v>
                </c:pt>
                <c:pt idx="1966">
                  <c:v>147.43</c:v>
                </c:pt>
                <c:pt idx="1967">
                  <c:v>147.38</c:v>
                </c:pt>
                <c:pt idx="1968">
                  <c:v>146.71</c:v>
                </c:pt>
                <c:pt idx="1969">
                  <c:v>147.87</c:v>
                </c:pt>
                <c:pt idx="1970">
                  <c:v>148.77</c:v>
                </c:pt>
                <c:pt idx="1971">
                  <c:v>149.1</c:v>
                </c:pt>
                <c:pt idx="1972">
                  <c:v>149.66</c:v>
                </c:pt>
                <c:pt idx="1973">
                  <c:v>153.83</c:v>
                </c:pt>
                <c:pt idx="1974">
                  <c:v>153.78</c:v>
                </c:pt>
                <c:pt idx="1975">
                  <c:v>151.65</c:v>
                </c:pt>
                <c:pt idx="1976">
                  <c:v>150.03</c:v>
                </c:pt>
                <c:pt idx="1977">
                  <c:v>148.03</c:v>
                </c:pt>
                <c:pt idx="1978">
                  <c:v>146.88</c:v>
                </c:pt>
                <c:pt idx="1979">
                  <c:v>145.44</c:v>
                </c:pt>
                <c:pt idx="1980">
                  <c:v>147.86</c:v>
                </c:pt>
                <c:pt idx="1981">
                  <c:v>148.72</c:v>
                </c:pt>
                <c:pt idx="1982">
                  <c:v>151.16</c:v>
                </c:pt>
                <c:pt idx="1983">
                  <c:v>153.67</c:v>
                </c:pt>
                <c:pt idx="1984">
                  <c:v>154.91</c:v>
                </c:pt>
                <c:pt idx="1985">
                  <c:v>153.01</c:v>
                </c:pt>
                <c:pt idx="1986">
                  <c:v>150.05</c:v>
                </c:pt>
                <c:pt idx="1987">
                  <c:v>148.69</c:v>
                </c:pt>
                <c:pt idx="1988">
                  <c:v>148.36</c:v>
                </c:pt>
                <c:pt idx="1989">
                  <c:v>146.35</c:v>
                </c:pt>
                <c:pt idx="1990">
                  <c:v>148.05</c:v>
                </c:pt>
                <c:pt idx="1991">
                  <c:v>150.33</c:v>
                </c:pt>
                <c:pt idx="1992">
                  <c:v>150.92</c:v>
                </c:pt>
                <c:pt idx="1993">
                  <c:v>152.87</c:v>
                </c:pt>
                <c:pt idx="1994">
                  <c:v>151.34</c:v>
                </c:pt>
                <c:pt idx="1995">
                  <c:v>152.07</c:v>
                </c:pt>
                <c:pt idx="1996">
                  <c:v>152.1</c:v>
                </c:pt>
                <c:pt idx="1997">
                  <c:v>148.16</c:v>
                </c:pt>
                <c:pt idx="1998">
                  <c:v>146.8</c:v>
                </c:pt>
                <c:pt idx="1999">
                  <c:v>149.06</c:v>
                </c:pt>
                <c:pt idx="2000">
                  <c:v>148.66</c:v>
                </c:pt>
                <c:pt idx="2001">
                  <c:v>147.59</c:v>
                </c:pt>
                <c:pt idx="2002">
                  <c:v>149.13</c:v>
                </c:pt>
                <c:pt idx="2003">
                  <c:v>149.19</c:v>
                </c:pt>
                <c:pt idx="2004">
                  <c:v>150.55</c:v>
                </c:pt>
                <c:pt idx="2005">
                  <c:v>152.08</c:v>
                </c:pt>
                <c:pt idx="2006">
                  <c:v>150.3</c:v>
                </c:pt>
                <c:pt idx="2007">
                  <c:v>151.94</c:v>
                </c:pt>
                <c:pt idx="2008">
                  <c:v>150.86</c:v>
                </c:pt>
                <c:pt idx="2009">
                  <c:v>151.36</c:v>
                </c:pt>
                <c:pt idx="2010">
                  <c:v>151.98</c:v>
                </c:pt>
                <c:pt idx="2011">
                  <c:v>149.73</c:v>
                </c:pt>
                <c:pt idx="2012">
                  <c:v>149.46</c:v>
                </c:pt>
                <c:pt idx="2013">
                  <c:v>148.99</c:v>
                </c:pt>
                <c:pt idx="2014">
                  <c:v>148.77</c:v>
                </c:pt>
                <c:pt idx="2015">
                  <c:v>148.02</c:v>
                </c:pt>
                <c:pt idx="2016">
                  <c:v>148.92</c:v>
                </c:pt>
                <c:pt idx="2017">
                  <c:v>148.35</c:v>
                </c:pt>
                <c:pt idx="2018">
                  <c:v>150.72</c:v>
                </c:pt>
                <c:pt idx="2019">
                  <c:v>151.76</c:v>
                </c:pt>
                <c:pt idx="2020">
                  <c:v>153.1</c:v>
                </c:pt>
                <c:pt idx="2021">
                  <c:v>152.61</c:v>
                </c:pt>
                <c:pt idx="2022">
                  <c:v>152.11</c:v>
                </c:pt>
                <c:pt idx="2023">
                  <c:v>147.73</c:v>
                </c:pt>
                <c:pt idx="2024">
                  <c:v>146.93</c:v>
                </c:pt>
                <c:pt idx="2025">
                  <c:v>147.17</c:v>
                </c:pt>
                <c:pt idx="2026">
                  <c:v>147.69</c:v>
                </c:pt>
                <c:pt idx="2027">
                  <c:v>151.08</c:v>
                </c:pt>
                <c:pt idx="2028">
                  <c:v>152.35</c:v>
                </c:pt>
                <c:pt idx="2029">
                  <c:v>154.13</c:v>
                </c:pt>
                <c:pt idx="2030">
                  <c:v>156.53</c:v>
                </c:pt>
                <c:pt idx="2031">
                  <c:v>152.43</c:v>
                </c:pt>
                <c:pt idx="2032">
                  <c:v>150.07</c:v>
                </c:pt>
                <c:pt idx="2033">
                  <c:v>144.67</c:v>
                </c:pt>
                <c:pt idx="2034">
                  <c:v>143.63</c:v>
                </c:pt>
                <c:pt idx="2035">
                  <c:v>145.18</c:v>
                </c:pt>
                <c:pt idx="2036">
                  <c:v>147.82</c:v>
                </c:pt>
                <c:pt idx="2037">
                  <c:v>150.27</c:v>
                </c:pt>
                <c:pt idx="2038">
                  <c:v>153.39</c:v>
                </c:pt>
                <c:pt idx="2039">
                  <c:v>154.95</c:v>
                </c:pt>
                <c:pt idx="2040">
                  <c:v>154.16</c:v>
                </c:pt>
                <c:pt idx="2041">
                  <c:v>153.24</c:v>
                </c:pt>
                <c:pt idx="2042">
                  <c:v>152.95</c:v>
                </c:pt>
                <c:pt idx="2043">
                  <c:v>148.2</c:v>
                </c:pt>
                <c:pt idx="2044">
                  <c:v>146.12</c:v>
                </c:pt>
                <c:pt idx="2045">
                  <c:v>145.54</c:v>
                </c:pt>
                <c:pt idx="2046">
                  <c:v>144.99</c:v>
                </c:pt>
                <c:pt idx="2047">
                  <c:v>146.64</c:v>
                </c:pt>
                <c:pt idx="2048">
                  <c:v>148.47</c:v>
                </c:pt>
                <c:pt idx="2049">
                  <c:v>151.95</c:v>
                </c:pt>
                <c:pt idx="2050">
                  <c:v>151.48</c:v>
                </c:pt>
                <c:pt idx="2051">
                  <c:v>154.77</c:v>
                </c:pt>
                <c:pt idx="2052">
                  <c:v>153.36</c:v>
                </c:pt>
                <c:pt idx="2053">
                  <c:v>154.73</c:v>
                </c:pt>
                <c:pt idx="2054">
                  <c:v>150.04</c:v>
                </c:pt>
                <c:pt idx="2055">
                  <c:v>149.53</c:v>
                </c:pt>
                <c:pt idx="2056">
                  <c:v>145.46</c:v>
                </c:pt>
                <c:pt idx="2057">
                  <c:v>144.54</c:v>
                </c:pt>
                <c:pt idx="2058">
                  <c:v>146.38</c:v>
                </c:pt>
                <c:pt idx="2059">
                  <c:v>148.78</c:v>
                </c:pt>
                <c:pt idx="2060">
                  <c:v>151.61</c:v>
                </c:pt>
                <c:pt idx="2061">
                  <c:v>153.42</c:v>
                </c:pt>
                <c:pt idx="2062">
                  <c:v>155.88</c:v>
                </c:pt>
                <c:pt idx="2063">
                  <c:v>152.82</c:v>
                </c:pt>
                <c:pt idx="2064">
                  <c:v>153.95</c:v>
                </c:pt>
                <c:pt idx="2065">
                  <c:v>149.74</c:v>
                </c:pt>
                <c:pt idx="2066">
                  <c:v>147.07</c:v>
                </c:pt>
                <c:pt idx="2067">
                  <c:v>146.38</c:v>
                </c:pt>
                <c:pt idx="2068">
                  <c:v>146.64</c:v>
                </c:pt>
                <c:pt idx="2069">
                  <c:v>147.61</c:v>
                </c:pt>
                <c:pt idx="2070">
                  <c:v>147.73</c:v>
                </c:pt>
                <c:pt idx="2071">
                  <c:v>150.55</c:v>
                </c:pt>
                <c:pt idx="2072">
                  <c:v>154.43</c:v>
                </c:pt>
                <c:pt idx="2073">
                  <c:v>153.4</c:v>
                </c:pt>
                <c:pt idx="2074">
                  <c:v>153.48</c:v>
                </c:pt>
                <c:pt idx="2075">
                  <c:v>152.87</c:v>
                </c:pt>
                <c:pt idx="2076">
                  <c:v>149.64</c:v>
                </c:pt>
                <c:pt idx="2077">
                  <c:v>146.45</c:v>
                </c:pt>
                <c:pt idx="2078">
                  <c:v>144.77</c:v>
                </c:pt>
                <c:pt idx="2079">
                  <c:v>146.76</c:v>
                </c:pt>
                <c:pt idx="2080">
                  <c:v>148.45</c:v>
                </c:pt>
                <c:pt idx="2081">
                  <c:v>150.05</c:v>
                </c:pt>
                <c:pt idx="2082">
                  <c:v>150.8</c:v>
                </c:pt>
                <c:pt idx="2083">
                  <c:v>154.23</c:v>
                </c:pt>
                <c:pt idx="2084">
                  <c:v>153.72</c:v>
                </c:pt>
                <c:pt idx="2085">
                  <c:v>152.49</c:v>
                </c:pt>
                <c:pt idx="2086">
                  <c:v>151.32</c:v>
                </c:pt>
                <c:pt idx="2087">
                  <c:v>149.72</c:v>
                </c:pt>
                <c:pt idx="2088">
                  <c:v>148.91</c:v>
                </c:pt>
                <c:pt idx="2089">
                  <c:v>147.37</c:v>
                </c:pt>
                <c:pt idx="2090">
                  <c:v>148.38</c:v>
                </c:pt>
                <c:pt idx="2091">
                  <c:v>149.4</c:v>
                </c:pt>
                <c:pt idx="2092">
                  <c:v>148.6</c:v>
                </c:pt>
                <c:pt idx="2093">
                  <c:v>149.77</c:v>
                </c:pt>
                <c:pt idx="2094">
                  <c:v>151.03</c:v>
                </c:pt>
                <c:pt idx="2095">
                  <c:v>150.99</c:v>
                </c:pt>
                <c:pt idx="2096">
                  <c:v>151.87</c:v>
                </c:pt>
                <c:pt idx="2097">
                  <c:v>152.35</c:v>
                </c:pt>
                <c:pt idx="2098">
                  <c:v>152.51</c:v>
                </c:pt>
                <c:pt idx="2099">
                  <c:v>150.79</c:v>
                </c:pt>
                <c:pt idx="2100">
                  <c:v>148.17</c:v>
                </c:pt>
                <c:pt idx="2101">
                  <c:v>148.51</c:v>
                </c:pt>
                <c:pt idx="2102">
                  <c:v>147.59</c:v>
                </c:pt>
                <c:pt idx="2103">
                  <c:v>147.34</c:v>
                </c:pt>
                <c:pt idx="2104">
                  <c:v>149.07</c:v>
                </c:pt>
                <c:pt idx="2105">
                  <c:v>148.86</c:v>
                </c:pt>
                <c:pt idx="2106">
                  <c:v>149.19</c:v>
                </c:pt>
                <c:pt idx="2107">
                  <c:v>151.42</c:v>
                </c:pt>
                <c:pt idx="2108">
                  <c:v>152.53</c:v>
                </c:pt>
                <c:pt idx="2109">
                  <c:v>150.12</c:v>
                </c:pt>
                <c:pt idx="2110">
                  <c:v>150.74</c:v>
                </c:pt>
                <c:pt idx="2111">
                  <c:v>150.58</c:v>
                </c:pt>
                <c:pt idx="2112">
                  <c:v>148.78</c:v>
                </c:pt>
                <c:pt idx="2113">
                  <c:v>149.18</c:v>
                </c:pt>
                <c:pt idx="2114">
                  <c:v>149.08</c:v>
                </c:pt>
                <c:pt idx="2115">
                  <c:v>148.18</c:v>
                </c:pt>
                <c:pt idx="2116">
                  <c:v>151.07</c:v>
                </c:pt>
                <c:pt idx="2117">
                  <c:v>150.26</c:v>
                </c:pt>
                <c:pt idx="2118">
                  <c:v>152.94</c:v>
                </c:pt>
                <c:pt idx="2119">
                  <c:v>149.56</c:v>
                </c:pt>
                <c:pt idx="2120">
                  <c:v>148.66</c:v>
                </c:pt>
                <c:pt idx="2121">
                  <c:v>148.86</c:v>
                </c:pt>
                <c:pt idx="2122">
                  <c:v>149.87</c:v>
                </c:pt>
                <c:pt idx="2123">
                  <c:v>146.94</c:v>
                </c:pt>
                <c:pt idx="2124">
                  <c:v>149.62</c:v>
                </c:pt>
                <c:pt idx="2125">
                  <c:v>148.0</c:v>
                </c:pt>
                <c:pt idx="2126">
                  <c:v>152.13</c:v>
                </c:pt>
                <c:pt idx="2127">
                  <c:v>152.61</c:v>
                </c:pt>
                <c:pt idx="2128">
                  <c:v>152.3</c:v>
                </c:pt>
                <c:pt idx="2129">
                  <c:v>150.56</c:v>
                </c:pt>
                <c:pt idx="2130">
                  <c:v>150.74</c:v>
                </c:pt>
                <c:pt idx="2131">
                  <c:v>148.57</c:v>
                </c:pt>
                <c:pt idx="2132">
                  <c:v>147.29</c:v>
                </c:pt>
                <c:pt idx="2133">
                  <c:v>147.42</c:v>
                </c:pt>
                <c:pt idx="2134">
                  <c:v>152.64</c:v>
                </c:pt>
                <c:pt idx="2135">
                  <c:v>150.7</c:v>
                </c:pt>
                <c:pt idx="2136">
                  <c:v>151.14</c:v>
                </c:pt>
                <c:pt idx="2137">
                  <c:v>151.06</c:v>
                </c:pt>
                <c:pt idx="2138">
                  <c:v>149.58</c:v>
                </c:pt>
                <c:pt idx="2139">
                  <c:v>150.88</c:v>
                </c:pt>
                <c:pt idx="2140">
                  <c:v>152.83</c:v>
                </c:pt>
                <c:pt idx="2141">
                  <c:v>152.42</c:v>
                </c:pt>
                <c:pt idx="2142">
                  <c:v>151.97</c:v>
                </c:pt>
                <c:pt idx="2143">
                  <c:v>146.92</c:v>
                </c:pt>
                <c:pt idx="2144">
                  <c:v>147.22</c:v>
                </c:pt>
                <c:pt idx="2145">
                  <c:v>145.99</c:v>
                </c:pt>
                <c:pt idx="2146">
                  <c:v>146.81</c:v>
                </c:pt>
                <c:pt idx="2147">
                  <c:v>147.61</c:v>
                </c:pt>
                <c:pt idx="2148">
                  <c:v>150.13</c:v>
                </c:pt>
                <c:pt idx="2149">
                  <c:v>151.62</c:v>
                </c:pt>
                <c:pt idx="2150">
                  <c:v>151.85</c:v>
                </c:pt>
                <c:pt idx="2151">
                  <c:v>152.97</c:v>
                </c:pt>
                <c:pt idx="2152">
                  <c:v>153.78</c:v>
                </c:pt>
                <c:pt idx="2153">
                  <c:v>152.01</c:v>
                </c:pt>
                <c:pt idx="2154">
                  <c:v>150.71</c:v>
                </c:pt>
                <c:pt idx="2155">
                  <c:v>149.56</c:v>
                </c:pt>
                <c:pt idx="2156">
                  <c:v>149.27</c:v>
                </c:pt>
                <c:pt idx="2157">
                  <c:v>146.02</c:v>
                </c:pt>
                <c:pt idx="2158">
                  <c:v>147.54</c:v>
                </c:pt>
                <c:pt idx="2159">
                  <c:v>147.53</c:v>
                </c:pt>
                <c:pt idx="2160">
                  <c:v>150.07</c:v>
                </c:pt>
                <c:pt idx="2161">
                  <c:v>151.98</c:v>
                </c:pt>
                <c:pt idx="2162">
                  <c:v>154.36</c:v>
                </c:pt>
                <c:pt idx="2163">
                  <c:v>152.71</c:v>
                </c:pt>
                <c:pt idx="2164">
                  <c:v>153.03</c:v>
                </c:pt>
                <c:pt idx="2165">
                  <c:v>149.27</c:v>
                </c:pt>
                <c:pt idx="2166">
                  <c:v>149.21</c:v>
                </c:pt>
                <c:pt idx="2167">
                  <c:v>147.73</c:v>
                </c:pt>
                <c:pt idx="2168">
                  <c:v>148.76</c:v>
                </c:pt>
                <c:pt idx="2169">
                  <c:v>149.78</c:v>
                </c:pt>
                <c:pt idx="2170">
                  <c:v>149.07</c:v>
                </c:pt>
                <c:pt idx="2171">
                  <c:v>147.62</c:v>
                </c:pt>
                <c:pt idx="2172">
                  <c:v>149.58</c:v>
                </c:pt>
                <c:pt idx="2173">
                  <c:v>150.89</c:v>
                </c:pt>
                <c:pt idx="2174">
                  <c:v>150.24</c:v>
                </c:pt>
                <c:pt idx="2175">
                  <c:v>149.83</c:v>
                </c:pt>
                <c:pt idx="2176">
                  <c:v>149.17</c:v>
                </c:pt>
                <c:pt idx="2177">
                  <c:v>150.33</c:v>
                </c:pt>
                <c:pt idx="2178">
                  <c:v>150.67</c:v>
                </c:pt>
                <c:pt idx="2179">
                  <c:v>150.31</c:v>
                </c:pt>
                <c:pt idx="2180">
                  <c:v>149.88</c:v>
                </c:pt>
                <c:pt idx="2181">
                  <c:v>148.58</c:v>
                </c:pt>
                <c:pt idx="2182">
                  <c:v>150.21</c:v>
                </c:pt>
                <c:pt idx="2183">
                  <c:v>151.57</c:v>
                </c:pt>
                <c:pt idx="2184">
                  <c:v>150.47</c:v>
                </c:pt>
                <c:pt idx="2185">
                  <c:v>150.14</c:v>
                </c:pt>
                <c:pt idx="2186">
                  <c:v>149.37</c:v>
                </c:pt>
                <c:pt idx="2187">
                  <c:v>149.74</c:v>
                </c:pt>
                <c:pt idx="2188">
                  <c:v>150.44</c:v>
                </c:pt>
                <c:pt idx="2189">
                  <c:v>148.68</c:v>
                </c:pt>
                <c:pt idx="2190">
                  <c:v>149.09</c:v>
                </c:pt>
                <c:pt idx="2191">
                  <c:v>150.72</c:v>
                </c:pt>
                <c:pt idx="2192">
                  <c:v>150.1</c:v>
                </c:pt>
                <c:pt idx="2193">
                  <c:v>151.04</c:v>
                </c:pt>
                <c:pt idx="2194">
                  <c:v>150.67</c:v>
                </c:pt>
                <c:pt idx="2195">
                  <c:v>150.17</c:v>
                </c:pt>
                <c:pt idx="2196">
                  <c:v>150.16</c:v>
                </c:pt>
                <c:pt idx="2197">
                  <c:v>150.15</c:v>
                </c:pt>
                <c:pt idx="2198">
                  <c:v>148.9</c:v>
                </c:pt>
                <c:pt idx="2199">
                  <c:v>147.88</c:v>
                </c:pt>
                <c:pt idx="2200">
                  <c:v>150.0</c:v>
                </c:pt>
                <c:pt idx="2201">
                  <c:v>151.0</c:v>
                </c:pt>
                <c:pt idx="2202">
                  <c:v>150.61</c:v>
                </c:pt>
                <c:pt idx="2203">
                  <c:v>151.37</c:v>
                </c:pt>
                <c:pt idx="2204">
                  <c:v>151.98</c:v>
                </c:pt>
                <c:pt idx="2205">
                  <c:v>151.56</c:v>
                </c:pt>
                <c:pt idx="2206">
                  <c:v>151.14</c:v>
                </c:pt>
                <c:pt idx="2207">
                  <c:v>147.88</c:v>
                </c:pt>
                <c:pt idx="2208">
                  <c:v>146.73</c:v>
                </c:pt>
                <c:pt idx="2209">
                  <c:v>146.49</c:v>
                </c:pt>
                <c:pt idx="2210">
                  <c:v>148.52</c:v>
                </c:pt>
                <c:pt idx="2211">
                  <c:v>148.99</c:v>
                </c:pt>
                <c:pt idx="2212">
                  <c:v>150.48</c:v>
                </c:pt>
                <c:pt idx="2213">
                  <c:v>151.57</c:v>
                </c:pt>
                <c:pt idx="2214">
                  <c:v>152.03</c:v>
                </c:pt>
                <c:pt idx="2215">
                  <c:v>152.03</c:v>
                </c:pt>
                <c:pt idx="2216">
                  <c:v>152.16</c:v>
                </c:pt>
                <c:pt idx="2217">
                  <c:v>152.45</c:v>
                </c:pt>
                <c:pt idx="2218">
                  <c:v>150.9</c:v>
                </c:pt>
                <c:pt idx="2219">
                  <c:v>148.83</c:v>
                </c:pt>
                <c:pt idx="2220">
                  <c:v>146.09</c:v>
                </c:pt>
                <c:pt idx="2221">
                  <c:v>146.44</c:v>
                </c:pt>
                <c:pt idx="2222">
                  <c:v>145.78</c:v>
                </c:pt>
                <c:pt idx="2223">
                  <c:v>148.1</c:v>
                </c:pt>
                <c:pt idx="2224">
                  <c:v>151.44</c:v>
                </c:pt>
                <c:pt idx="2225">
                  <c:v>154.26</c:v>
                </c:pt>
                <c:pt idx="2226">
                  <c:v>153.51</c:v>
                </c:pt>
                <c:pt idx="2227">
                  <c:v>152.99</c:v>
                </c:pt>
                <c:pt idx="2228">
                  <c:v>152.28</c:v>
                </c:pt>
                <c:pt idx="2229">
                  <c:v>149.29</c:v>
                </c:pt>
                <c:pt idx="2230">
                  <c:v>146.28</c:v>
                </c:pt>
                <c:pt idx="2231">
                  <c:v>145.12</c:v>
                </c:pt>
                <c:pt idx="2232">
                  <c:v>147.86</c:v>
                </c:pt>
                <c:pt idx="2233">
                  <c:v>148.91</c:v>
                </c:pt>
                <c:pt idx="2234">
                  <c:v>152.62</c:v>
                </c:pt>
                <c:pt idx="2235">
                  <c:v>150.73</c:v>
                </c:pt>
                <c:pt idx="2236">
                  <c:v>152.63</c:v>
                </c:pt>
                <c:pt idx="2237">
                  <c:v>152.1</c:v>
                </c:pt>
                <c:pt idx="2238">
                  <c:v>152.08</c:v>
                </c:pt>
                <c:pt idx="2239">
                  <c:v>147.92</c:v>
                </c:pt>
                <c:pt idx="2240">
                  <c:v>148.66</c:v>
                </c:pt>
                <c:pt idx="2241">
                  <c:v>147.18</c:v>
                </c:pt>
                <c:pt idx="2242">
                  <c:v>148.32</c:v>
                </c:pt>
                <c:pt idx="2243">
                  <c:v>147.11</c:v>
                </c:pt>
                <c:pt idx="2244">
                  <c:v>150.92</c:v>
                </c:pt>
                <c:pt idx="2245">
                  <c:v>151.7</c:v>
                </c:pt>
                <c:pt idx="2246">
                  <c:v>153.17</c:v>
                </c:pt>
                <c:pt idx="2247">
                  <c:v>152.33</c:v>
                </c:pt>
                <c:pt idx="2248">
                  <c:v>150.48</c:v>
                </c:pt>
                <c:pt idx="2249">
                  <c:v>150.19</c:v>
                </c:pt>
                <c:pt idx="2250">
                  <c:v>147.08</c:v>
                </c:pt>
                <c:pt idx="2251">
                  <c:v>146.79</c:v>
                </c:pt>
                <c:pt idx="2252">
                  <c:v>147.17</c:v>
                </c:pt>
                <c:pt idx="2253">
                  <c:v>149.1</c:v>
                </c:pt>
                <c:pt idx="2254">
                  <c:v>151.99</c:v>
                </c:pt>
                <c:pt idx="2255">
                  <c:v>154.52</c:v>
                </c:pt>
                <c:pt idx="2256">
                  <c:v>153.48</c:v>
                </c:pt>
                <c:pt idx="2257">
                  <c:v>151.56</c:v>
                </c:pt>
                <c:pt idx="2258">
                  <c:v>150.03</c:v>
                </c:pt>
                <c:pt idx="2259">
                  <c:v>148.76</c:v>
                </c:pt>
                <c:pt idx="2260">
                  <c:v>149.14</c:v>
                </c:pt>
                <c:pt idx="2261">
                  <c:v>149.59</c:v>
                </c:pt>
                <c:pt idx="2262">
                  <c:v>149.71</c:v>
                </c:pt>
                <c:pt idx="2263">
                  <c:v>150.92</c:v>
                </c:pt>
                <c:pt idx="2264">
                  <c:v>150.59</c:v>
                </c:pt>
                <c:pt idx="2265">
                  <c:v>148.14</c:v>
                </c:pt>
                <c:pt idx="2266">
                  <c:v>149.27</c:v>
                </c:pt>
                <c:pt idx="2267">
                  <c:v>149.63</c:v>
                </c:pt>
                <c:pt idx="2268">
                  <c:v>150.23</c:v>
                </c:pt>
                <c:pt idx="2269">
                  <c:v>149.05</c:v>
                </c:pt>
                <c:pt idx="2270">
                  <c:v>149.13</c:v>
                </c:pt>
                <c:pt idx="2271">
                  <c:v>149.11</c:v>
                </c:pt>
                <c:pt idx="2272">
                  <c:v>150.44</c:v>
                </c:pt>
                <c:pt idx="2273">
                  <c:v>150.37</c:v>
                </c:pt>
                <c:pt idx="2274">
                  <c:v>151.12</c:v>
                </c:pt>
                <c:pt idx="2275">
                  <c:v>152.1</c:v>
                </c:pt>
                <c:pt idx="2276">
                  <c:v>152.57</c:v>
                </c:pt>
                <c:pt idx="2277">
                  <c:v>149.31</c:v>
                </c:pt>
                <c:pt idx="2278">
                  <c:v>150.0</c:v>
                </c:pt>
                <c:pt idx="2279">
                  <c:v>148.84</c:v>
                </c:pt>
                <c:pt idx="2280">
                  <c:v>148.76</c:v>
                </c:pt>
                <c:pt idx="2281">
                  <c:v>148.79</c:v>
                </c:pt>
                <c:pt idx="2282">
                  <c:v>149.09</c:v>
                </c:pt>
                <c:pt idx="2283">
                  <c:v>151.56</c:v>
                </c:pt>
                <c:pt idx="2284">
                  <c:v>151.6</c:v>
                </c:pt>
                <c:pt idx="2285">
                  <c:v>150.21</c:v>
                </c:pt>
                <c:pt idx="2286">
                  <c:v>150.41</c:v>
                </c:pt>
                <c:pt idx="2287">
                  <c:v>150.95</c:v>
                </c:pt>
                <c:pt idx="2288">
                  <c:v>152.12</c:v>
                </c:pt>
                <c:pt idx="2289">
                  <c:v>151.38</c:v>
                </c:pt>
                <c:pt idx="2290">
                  <c:v>150.93</c:v>
                </c:pt>
                <c:pt idx="2291">
                  <c:v>149.91</c:v>
                </c:pt>
                <c:pt idx="2292">
                  <c:v>148.68</c:v>
                </c:pt>
                <c:pt idx="2293">
                  <c:v>147.32</c:v>
                </c:pt>
                <c:pt idx="2294">
                  <c:v>146.79</c:v>
                </c:pt>
                <c:pt idx="2295">
                  <c:v>148.05</c:v>
                </c:pt>
                <c:pt idx="2296">
                  <c:v>150.02</c:v>
                </c:pt>
                <c:pt idx="2297">
                  <c:v>151.67</c:v>
                </c:pt>
                <c:pt idx="2298">
                  <c:v>153.98</c:v>
                </c:pt>
                <c:pt idx="2299">
                  <c:v>153.25</c:v>
                </c:pt>
                <c:pt idx="2300">
                  <c:v>152.02</c:v>
                </c:pt>
                <c:pt idx="2301">
                  <c:v>149.52</c:v>
                </c:pt>
                <c:pt idx="2302">
                  <c:v>148.77</c:v>
                </c:pt>
                <c:pt idx="2303">
                  <c:v>147.73</c:v>
                </c:pt>
                <c:pt idx="2304">
                  <c:v>149.01</c:v>
                </c:pt>
                <c:pt idx="2305">
                  <c:v>149.63</c:v>
                </c:pt>
                <c:pt idx="2306">
                  <c:v>149.85</c:v>
                </c:pt>
                <c:pt idx="2307">
                  <c:v>150.88</c:v>
                </c:pt>
                <c:pt idx="2308">
                  <c:v>150.04</c:v>
                </c:pt>
                <c:pt idx="2309">
                  <c:v>148.8</c:v>
                </c:pt>
                <c:pt idx="2310">
                  <c:v>147.37</c:v>
                </c:pt>
                <c:pt idx="2311">
                  <c:v>149.2</c:v>
                </c:pt>
                <c:pt idx="2312">
                  <c:v>150.66</c:v>
                </c:pt>
                <c:pt idx="2313">
                  <c:v>151.17</c:v>
                </c:pt>
                <c:pt idx="2314">
                  <c:v>153.87</c:v>
                </c:pt>
                <c:pt idx="2315">
                  <c:v>151.75</c:v>
                </c:pt>
                <c:pt idx="2316">
                  <c:v>150.98</c:v>
                </c:pt>
                <c:pt idx="2317">
                  <c:v>149.56</c:v>
                </c:pt>
                <c:pt idx="2318">
                  <c:v>148.44</c:v>
                </c:pt>
                <c:pt idx="2319">
                  <c:v>149.5</c:v>
                </c:pt>
                <c:pt idx="2320">
                  <c:v>147.72</c:v>
                </c:pt>
                <c:pt idx="2321">
                  <c:v>147.82</c:v>
                </c:pt>
                <c:pt idx="2322">
                  <c:v>149.57</c:v>
                </c:pt>
                <c:pt idx="2323">
                  <c:v>150.7</c:v>
                </c:pt>
                <c:pt idx="2324">
                  <c:v>150.66</c:v>
                </c:pt>
                <c:pt idx="2325">
                  <c:v>151.89</c:v>
                </c:pt>
                <c:pt idx="2326">
                  <c:v>151.03</c:v>
                </c:pt>
                <c:pt idx="2327">
                  <c:v>149.65</c:v>
                </c:pt>
                <c:pt idx="2328">
                  <c:v>152.17</c:v>
                </c:pt>
                <c:pt idx="2329">
                  <c:v>150.21</c:v>
                </c:pt>
                <c:pt idx="2330">
                  <c:v>150.58</c:v>
                </c:pt>
                <c:pt idx="2331">
                  <c:v>150.35</c:v>
                </c:pt>
                <c:pt idx="2332">
                  <c:v>148.24</c:v>
                </c:pt>
                <c:pt idx="2333">
                  <c:v>149.49</c:v>
                </c:pt>
                <c:pt idx="2334">
                  <c:v>149.58</c:v>
                </c:pt>
                <c:pt idx="2335">
                  <c:v>151.59</c:v>
                </c:pt>
                <c:pt idx="2336">
                  <c:v>150.87</c:v>
                </c:pt>
                <c:pt idx="2337">
                  <c:v>150.37</c:v>
                </c:pt>
                <c:pt idx="2338">
                  <c:v>149.97</c:v>
                </c:pt>
                <c:pt idx="2339">
                  <c:v>150.38</c:v>
                </c:pt>
                <c:pt idx="2340">
                  <c:v>149.02</c:v>
                </c:pt>
                <c:pt idx="2341">
                  <c:v>147.09</c:v>
                </c:pt>
                <c:pt idx="2342">
                  <c:v>147.45</c:v>
                </c:pt>
                <c:pt idx="2343">
                  <c:v>148.44</c:v>
                </c:pt>
                <c:pt idx="2344">
                  <c:v>149.67</c:v>
                </c:pt>
                <c:pt idx="2345">
                  <c:v>150.62</c:v>
                </c:pt>
                <c:pt idx="2346">
                  <c:v>151.03</c:v>
                </c:pt>
                <c:pt idx="2347">
                  <c:v>153.02</c:v>
                </c:pt>
                <c:pt idx="2348">
                  <c:v>151.22</c:v>
                </c:pt>
                <c:pt idx="2349">
                  <c:v>151.08</c:v>
                </c:pt>
                <c:pt idx="2350">
                  <c:v>150.46</c:v>
                </c:pt>
                <c:pt idx="2351">
                  <c:v>150.82</c:v>
                </c:pt>
                <c:pt idx="2352">
                  <c:v>148.17</c:v>
                </c:pt>
                <c:pt idx="2353">
                  <c:v>148.33</c:v>
                </c:pt>
                <c:pt idx="2354">
                  <c:v>148.36</c:v>
                </c:pt>
                <c:pt idx="2355">
                  <c:v>148.29</c:v>
                </c:pt>
                <c:pt idx="2356">
                  <c:v>149.48</c:v>
                </c:pt>
                <c:pt idx="2357">
                  <c:v>149.01</c:v>
                </c:pt>
                <c:pt idx="2358">
                  <c:v>148.51</c:v>
                </c:pt>
                <c:pt idx="2359">
                  <c:v>150.66</c:v>
                </c:pt>
                <c:pt idx="2360">
                  <c:v>152.52</c:v>
                </c:pt>
                <c:pt idx="2361">
                  <c:v>153.94</c:v>
                </c:pt>
                <c:pt idx="2362">
                  <c:v>150.76</c:v>
                </c:pt>
                <c:pt idx="2363">
                  <c:v>152.39</c:v>
                </c:pt>
                <c:pt idx="2364">
                  <c:v>150.16</c:v>
                </c:pt>
                <c:pt idx="2365">
                  <c:v>149.76</c:v>
                </c:pt>
                <c:pt idx="2366">
                  <c:v>148.04</c:v>
                </c:pt>
                <c:pt idx="2367">
                  <c:v>146.1</c:v>
                </c:pt>
                <c:pt idx="2368">
                  <c:v>147.37</c:v>
                </c:pt>
                <c:pt idx="2369">
                  <c:v>149.72</c:v>
                </c:pt>
                <c:pt idx="2370">
                  <c:v>150.42</c:v>
                </c:pt>
                <c:pt idx="2371">
                  <c:v>151.51</c:v>
                </c:pt>
                <c:pt idx="2372">
                  <c:v>153.06</c:v>
                </c:pt>
                <c:pt idx="2373">
                  <c:v>150.79</c:v>
                </c:pt>
                <c:pt idx="2374">
                  <c:v>150.7</c:v>
                </c:pt>
                <c:pt idx="2375">
                  <c:v>149.17</c:v>
                </c:pt>
                <c:pt idx="2376">
                  <c:v>147.55</c:v>
                </c:pt>
                <c:pt idx="2377">
                  <c:v>148.27</c:v>
                </c:pt>
                <c:pt idx="2378">
                  <c:v>147.22</c:v>
                </c:pt>
                <c:pt idx="2379">
                  <c:v>146.77</c:v>
                </c:pt>
                <c:pt idx="2380">
                  <c:v>149.52</c:v>
                </c:pt>
                <c:pt idx="2381">
                  <c:v>150.4</c:v>
                </c:pt>
                <c:pt idx="2382">
                  <c:v>151.82</c:v>
                </c:pt>
                <c:pt idx="2383">
                  <c:v>150.87</c:v>
                </c:pt>
                <c:pt idx="2384">
                  <c:v>152.92</c:v>
                </c:pt>
                <c:pt idx="2385">
                  <c:v>150.83</c:v>
                </c:pt>
                <c:pt idx="2386">
                  <c:v>149.88</c:v>
                </c:pt>
                <c:pt idx="2387">
                  <c:v>148.52</c:v>
                </c:pt>
                <c:pt idx="2388">
                  <c:v>148.25</c:v>
                </c:pt>
                <c:pt idx="2389">
                  <c:v>149.73</c:v>
                </c:pt>
                <c:pt idx="2390">
                  <c:v>150.06</c:v>
                </c:pt>
                <c:pt idx="2391">
                  <c:v>152.72</c:v>
                </c:pt>
                <c:pt idx="2392">
                  <c:v>149.58</c:v>
                </c:pt>
                <c:pt idx="2393">
                  <c:v>150.18</c:v>
                </c:pt>
                <c:pt idx="2394">
                  <c:v>149.82</c:v>
                </c:pt>
                <c:pt idx="2395">
                  <c:v>148.14</c:v>
                </c:pt>
                <c:pt idx="2396">
                  <c:v>149.88</c:v>
                </c:pt>
                <c:pt idx="2397">
                  <c:v>151.04</c:v>
                </c:pt>
                <c:pt idx="2398">
                  <c:v>151.59</c:v>
                </c:pt>
                <c:pt idx="2399">
                  <c:v>150.98</c:v>
                </c:pt>
                <c:pt idx="2400">
                  <c:v>149.25</c:v>
                </c:pt>
                <c:pt idx="2401">
                  <c:v>150.27</c:v>
                </c:pt>
                <c:pt idx="2402">
                  <c:v>149.66</c:v>
                </c:pt>
                <c:pt idx="2403">
                  <c:v>149.03</c:v>
                </c:pt>
                <c:pt idx="2404">
                  <c:v>149.85</c:v>
                </c:pt>
                <c:pt idx="2405">
                  <c:v>148.94</c:v>
                </c:pt>
                <c:pt idx="2406">
                  <c:v>148.95</c:v>
                </c:pt>
                <c:pt idx="2407">
                  <c:v>148.7</c:v>
                </c:pt>
                <c:pt idx="2408">
                  <c:v>149.94</c:v>
                </c:pt>
                <c:pt idx="2409">
                  <c:v>150.36</c:v>
                </c:pt>
                <c:pt idx="2410">
                  <c:v>152.43</c:v>
                </c:pt>
                <c:pt idx="2411">
                  <c:v>153.71</c:v>
                </c:pt>
                <c:pt idx="2412">
                  <c:v>151.44</c:v>
                </c:pt>
                <c:pt idx="2413">
                  <c:v>150.94</c:v>
                </c:pt>
                <c:pt idx="2414">
                  <c:v>148.82</c:v>
                </c:pt>
                <c:pt idx="2415">
                  <c:v>147.13</c:v>
                </c:pt>
                <c:pt idx="2416">
                  <c:v>147.66</c:v>
                </c:pt>
                <c:pt idx="2417">
                  <c:v>150.21</c:v>
                </c:pt>
                <c:pt idx="2418">
                  <c:v>150.47</c:v>
                </c:pt>
                <c:pt idx="2419">
                  <c:v>150.45</c:v>
                </c:pt>
                <c:pt idx="2420">
                  <c:v>151.48</c:v>
                </c:pt>
                <c:pt idx="2421">
                  <c:v>149.03</c:v>
                </c:pt>
                <c:pt idx="2422">
                  <c:v>149.62</c:v>
                </c:pt>
                <c:pt idx="2423">
                  <c:v>151.2</c:v>
                </c:pt>
                <c:pt idx="2424">
                  <c:v>148.81</c:v>
                </c:pt>
                <c:pt idx="2425">
                  <c:v>149.38</c:v>
                </c:pt>
                <c:pt idx="2426">
                  <c:v>148.15</c:v>
                </c:pt>
                <c:pt idx="2427">
                  <c:v>149.55</c:v>
                </c:pt>
                <c:pt idx="2428">
                  <c:v>148.72</c:v>
                </c:pt>
                <c:pt idx="2429">
                  <c:v>148.87</c:v>
                </c:pt>
                <c:pt idx="2430">
                  <c:v>151.24</c:v>
                </c:pt>
                <c:pt idx="2431">
                  <c:v>152.99</c:v>
                </c:pt>
                <c:pt idx="2432">
                  <c:v>153.59</c:v>
                </c:pt>
                <c:pt idx="2433">
                  <c:v>152.69</c:v>
                </c:pt>
                <c:pt idx="2434">
                  <c:v>150.06</c:v>
                </c:pt>
                <c:pt idx="2435">
                  <c:v>149.15</c:v>
                </c:pt>
                <c:pt idx="2436">
                  <c:v>146.25</c:v>
                </c:pt>
                <c:pt idx="2437">
                  <c:v>145.7</c:v>
                </c:pt>
                <c:pt idx="2438">
                  <c:v>147.62</c:v>
                </c:pt>
                <c:pt idx="2439">
                  <c:v>150.02</c:v>
                </c:pt>
                <c:pt idx="2440">
                  <c:v>152.93</c:v>
                </c:pt>
                <c:pt idx="2441">
                  <c:v>154.34</c:v>
                </c:pt>
                <c:pt idx="2442">
                  <c:v>153.16</c:v>
                </c:pt>
                <c:pt idx="2443">
                  <c:v>152.77</c:v>
                </c:pt>
                <c:pt idx="2444">
                  <c:v>148.83</c:v>
                </c:pt>
                <c:pt idx="2445">
                  <c:v>147.31</c:v>
                </c:pt>
                <c:pt idx="2446">
                  <c:v>146.43</c:v>
                </c:pt>
                <c:pt idx="2447">
                  <c:v>146.6</c:v>
                </c:pt>
                <c:pt idx="2448">
                  <c:v>147.47</c:v>
                </c:pt>
                <c:pt idx="2449">
                  <c:v>149.71</c:v>
                </c:pt>
                <c:pt idx="2450">
                  <c:v>151.14</c:v>
                </c:pt>
                <c:pt idx="2451">
                  <c:v>153.9</c:v>
                </c:pt>
                <c:pt idx="2452">
                  <c:v>154.24</c:v>
                </c:pt>
                <c:pt idx="2453">
                  <c:v>149.86</c:v>
                </c:pt>
                <c:pt idx="2454">
                  <c:v>151.58</c:v>
                </c:pt>
                <c:pt idx="2455">
                  <c:v>148.19</c:v>
                </c:pt>
                <c:pt idx="2456">
                  <c:v>148.36</c:v>
                </c:pt>
                <c:pt idx="2457">
                  <c:v>148.39</c:v>
                </c:pt>
                <c:pt idx="2458">
                  <c:v>147.49</c:v>
                </c:pt>
                <c:pt idx="2459">
                  <c:v>150.63</c:v>
                </c:pt>
                <c:pt idx="2460">
                  <c:v>151.16</c:v>
                </c:pt>
                <c:pt idx="2461">
                  <c:v>151.78</c:v>
                </c:pt>
                <c:pt idx="2462">
                  <c:v>151.99</c:v>
                </c:pt>
                <c:pt idx="2463">
                  <c:v>150.0</c:v>
                </c:pt>
                <c:pt idx="2464">
                  <c:v>148.9</c:v>
                </c:pt>
                <c:pt idx="2465">
                  <c:v>147.75</c:v>
                </c:pt>
                <c:pt idx="2466">
                  <c:v>148.21</c:v>
                </c:pt>
                <c:pt idx="2467">
                  <c:v>149.51</c:v>
                </c:pt>
                <c:pt idx="2468">
                  <c:v>152.52</c:v>
                </c:pt>
                <c:pt idx="2469">
                  <c:v>153.05</c:v>
                </c:pt>
                <c:pt idx="2470">
                  <c:v>151.32</c:v>
                </c:pt>
                <c:pt idx="2471">
                  <c:v>151.81</c:v>
                </c:pt>
                <c:pt idx="2472">
                  <c:v>147.15</c:v>
                </c:pt>
                <c:pt idx="2473">
                  <c:v>146.01</c:v>
                </c:pt>
                <c:pt idx="2474">
                  <c:v>147.44</c:v>
                </c:pt>
                <c:pt idx="2475">
                  <c:v>148.22</c:v>
                </c:pt>
                <c:pt idx="2476">
                  <c:v>149.16</c:v>
                </c:pt>
                <c:pt idx="2477">
                  <c:v>151.46</c:v>
                </c:pt>
                <c:pt idx="2478">
                  <c:v>151.07</c:v>
                </c:pt>
                <c:pt idx="2479">
                  <c:v>151.89</c:v>
                </c:pt>
                <c:pt idx="2480">
                  <c:v>152.06</c:v>
                </c:pt>
                <c:pt idx="2481">
                  <c:v>151.73</c:v>
                </c:pt>
                <c:pt idx="2482">
                  <c:v>150.73</c:v>
                </c:pt>
                <c:pt idx="2483">
                  <c:v>147.96</c:v>
                </c:pt>
                <c:pt idx="2484">
                  <c:v>149.65</c:v>
                </c:pt>
                <c:pt idx="2485">
                  <c:v>148.34</c:v>
                </c:pt>
                <c:pt idx="2486">
                  <c:v>149.73</c:v>
                </c:pt>
                <c:pt idx="2487">
                  <c:v>151.37</c:v>
                </c:pt>
                <c:pt idx="2488">
                  <c:v>150.09</c:v>
                </c:pt>
                <c:pt idx="2489">
                  <c:v>151.66</c:v>
                </c:pt>
                <c:pt idx="2490">
                  <c:v>149.54</c:v>
                </c:pt>
                <c:pt idx="2491">
                  <c:v>149.02</c:v>
                </c:pt>
                <c:pt idx="2492">
                  <c:v>148.19</c:v>
                </c:pt>
                <c:pt idx="2493">
                  <c:v>150.95</c:v>
                </c:pt>
                <c:pt idx="2494">
                  <c:v>149.55</c:v>
                </c:pt>
                <c:pt idx="2495">
                  <c:v>150.69</c:v>
                </c:pt>
                <c:pt idx="2496">
                  <c:v>150.11</c:v>
                </c:pt>
                <c:pt idx="2497">
                  <c:v>147.98</c:v>
                </c:pt>
                <c:pt idx="2498">
                  <c:v>147.3</c:v>
                </c:pt>
                <c:pt idx="2499">
                  <c:v>147.42</c:v>
                </c:pt>
                <c:pt idx="2500">
                  <c:v>149.66</c:v>
                </c:pt>
                <c:pt idx="2501">
                  <c:v>150.69</c:v>
                </c:pt>
                <c:pt idx="2502">
                  <c:v>151.05</c:v>
                </c:pt>
                <c:pt idx="2503">
                  <c:v>152.73</c:v>
                </c:pt>
                <c:pt idx="2504">
                  <c:v>151.62</c:v>
                </c:pt>
                <c:pt idx="2505">
                  <c:v>151.6</c:v>
                </c:pt>
                <c:pt idx="2506">
                  <c:v>151.64</c:v>
                </c:pt>
                <c:pt idx="2507">
                  <c:v>149.32</c:v>
                </c:pt>
                <c:pt idx="2508">
                  <c:v>148.53</c:v>
                </c:pt>
                <c:pt idx="2509">
                  <c:v>146.86</c:v>
                </c:pt>
                <c:pt idx="2510">
                  <c:v>146.0</c:v>
                </c:pt>
                <c:pt idx="2511">
                  <c:v>148.77</c:v>
                </c:pt>
                <c:pt idx="2512">
                  <c:v>149.26</c:v>
                </c:pt>
                <c:pt idx="2513">
                  <c:v>151.14</c:v>
                </c:pt>
                <c:pt idx="2514">
                  <c:v>152.58</c:v>
                </c:pt>
                <c:pt idx="2515">
                  <c:v>152.53</c:v>
                </c:pt>
                <c:pt idx="2516">
                  <c:v>150.62</c:v>
                </c:pt>
                <c:pt idx="2517">
                  <c:v>149.47</c:v>
                </c:pt>
                <c:pt idx="2518">
                  <c:v>147.64</c:v>
                </c:pt>
                <c:pt idx="2519">
                  <c:v>147.99</c:v>
                </c:pt>
                <c:pt idx="2520">
                  <c:v>148.53</c:v>
                </c:pt>
                <c:pt idx="2521">
                  <c:v>149.69</c:v>
                </c:pt>
                <c:pt idx="2522">
                  <c:v>151.3</c:v>
                </c:pt>
                <c:pt idx="2523">
                  <c:v>151.1</c:v>
                </c:pt>
                <c:pt idx="2524">
                  <c:v>151.26</c:v>
                </c:pt>
                <c:pt idx="2525">
                  <c:v>150.99</c:v>
                </c:pt>
                <c:pt idx="2526">
                  <c:v>151.65</c:v>
                </c:pt>
                <c:pt idx="2527">
                  <c:v>150.43</c:v>
                </c:pt>
                <c:pt idx="2528">
                  <c:v>148.12</c:v>
                </c:pt>
                <c:pt idx="2529">
                  <c:v>147.82</c:v>
                </c:pt>
                <c:pt idx="2530">
                  <c:v>149.29</c:v>
                </c:pt>
                <c:pt idx="2531">
                  <c:v>150.63</c:v>
                </c:pt>
                <c:pt idx="2532">
                  <c:v>150.61</c:v>
                </c:pt>
                <c:pt idx="2533">
                  <c:v>152.17</c:v>
                </c:pt>
                <c:pt idx="2534">
                  <c:v>151.7</c:v>
                </c:pt>
                <c:pt idx="2535">
                  <c:v>150.06</c:v>
                </c:pt>
                <c:pt idx="2536">
                  <c:v>148.87</c:v>
                </c:pt>
                <c:pt idx="2537">
                  <c:v>148.25</c:v>
                </c:pt>
                <c:pt idx="2538">
                  <c:v>149.15</c:v>
                </c:pt>
                <c:pt idx="2539">
                  <c:v>149.1</c:v>
                </c:pt>
                <c:pt idx="2540">
                  <c:v>149.46</c:v>
                </c:pt>
                <c:pt idx="2541">
                  <c:v>151.34</c:v>
                </c:pt>
                <c:pt idx="2542">
                  <c:v>150.95</c:v>
                </c:pt>
                <c:pt idx="2543">
                  <c:v>149.3</c:v>
                </c:pt>
                <c:pt idx="2544">
                  <c:v>149.43</c:v>
                </c:pt>
                <c:pt idx="2545">
                  <c:v>148.84</c:v>
                </c:pt>
                <c:pt idx="2546">
                  <c:v>148.5</c:v>
                </c:pt>
                <c:pt idx="2547">
                  <c:v>149.2</c:v>
                </c:pt>
                <c:pt idx="2548">
                  <c:v>149.37</c:v>
                </c:pt>
                <c:pt idx="2549">
                  <c:v>149.73</c:v>
                </c:pt>
                <c:pt idx="2550">
                  <c:v>150.35</c:v>
                </c:pt>
                <c:pt idx="2551">
                  <c:v>152.93</c:v>
                </c:pt>
                <c:pt idx="2552">
                  <c:v>152.54</c:v>
                </c:pt>
                <c:pt idx="2553">
                  <c:v>150.83</c:v>
                </c:pt>
                <c:pt idx="2554">
                  <c:v>152.25</c:v>
                </c:pt>
                <c:pt idx="2555">
                  <c:v>152.01</c:v>
                </c:pt>
                <c:pt idx="2556">
                  <c:v>148.69</c:v>
                </c:pt>
                <c:pt idx="2557">
                  <c:v>148.41</c:v>
                </c:pt>
                <c:pt idx="2558">
                  <c:v>146.63</c:v>
                </c:pt>
                <c:pt idx="2559">
                  <c:v>145.67</c:v>
                </c:pt>
                <c:pt idx="2560">
                  <c:v>147.61</c:v>
                </c:pt>
                <c:pt idx="2561">
                  <c:v>148.67</c:v>
                </c:pt>
                <c:pt idx="2562">
                  <c:v>151.69</c:v>
                </c:pt>
                <c:pt idx="2563">
                  <c:v>153.89</c:v>
                </c:pt>
                <c:pt idx="2564">
                  <c:v>153.36</c:v>
                </c:pt>
                <c:pt idx="2565">
                  <c:v>153.23</c:v>
                </c:pt>
                <c:pt idx="2566">
                  <c:v>150.36</c:v>
                </c:pt>
                <c:pt idx="2567">
                  <c:v>149.27</c:v>
                </c:pt>
                <c:pt idx="2568">
                  <c:v>147.41</c:v>
                </c:pt>
                <c:pt idx="2569">
                  <c:v>146.66</c:v>
                </c:pt>
                <c:pt idx="2570">
                  <c:v>151.05</c:v>
                </c:pt>
                <c:pt idx="2571">
                  <c:v>151.58</c:v>
                </c:pt>
                <c:pt idx="2572">
                  <c:v>154.35</c:v>
                </c:pt>
                <c:pt idx="2573">
                  <c:v>154.47</c:v>
                </c:pt>
                <c:pt idx="2574">
                  <c:v>152.96</c:v>
                </c:pt>
                <c:pt idx="2575">
                  <c:v>151.07</c:v>
                </c:pt>
                <c:pt idx="2576">
                  <c:v>148.56</c:v>
                </c:pt>
                <c:pt idx="2577">
                  <c:v>148.17</c:v>
                </c:pt>
                <c:pt idx="2578">
                  <c:v>146.73</c:v>
                </c:pt>
                <c:pt idx="2579">
                  <c:v>147.89</c:v>
                </c:pt>
                <c:pt idx="2580">
                  <c:v>148.57</c:v>
                </c:pt>
                <c:pt idx="2581">
                  <c:v>150.8</c:v>
                </c:pt>
                <c:pt idx="2582">
                  <c:v>152.4</c:v>
                </c:pt>
                <c:pt idx="2583">
                  <c:v>151.29</c:v>
                </c:pt>
                <c:pt idx="2584">
                  <c:v>152.88</c:v>
                </c:pt>
                <c:pt idx="2585">
                  <c:v>151.39</c:v>
                </c:pt>
                <c:pt idx="2586">
                  <c:v>148.84</c:v>
                </c:pt>
                <c:pt idx="2587">
                  <c:v>146.44</c:v>
                </c:pt>
                <c:pt idx="2588">
                  <c:v>146.61</c:v>
                </c:pt>
                <c:pt idx="2589">
                  <c:v>147.24</c:v>
                </c:pt>
                <c:pt idx="2590">
                  <c:v>149.55</c:v>
                </c:pt>
                <c:pt idx="2591">
                  <c:v>150.92</c:v>
                </c:pt>
                <c:pt idx="2592">
                  <c:v>150.05</c:v>
                </c:pt>
                <c:pt idx="2593">
                  <c:v>150.25</c:v>
                </c:pt>
                <c:pt idx="2594">
                  <c:v>152.42</c:v>
                </c:pt>
                <c:pt idx="2595">
                  <c:v>153.93</c:v>
                </c:pt>
                <c:pt idx="2596">
                  <c:v>152.33</c:v>
                </c:pt>
                <c:pt idx="2597">
                  <c:v>150.83</c:v>
                </c:pt>
                <c:pt idx="2598">
                  <c:v>149.26</c:v>
                </c:pt>
                <c:pt idx="2599">
                  <c:v>147.91</c:v>
                </c:pt>
                <c:pt idx="2600">
                  <c:v>147.62</c:v>
                </c:pt>
                <c:pt idx="2601">
                  <c:v>147.5</c:v>
                </c:pt>
                <c:pt idx="2602">
                  <c:v>149.88</c:v>
                </c:pt>
                <c:pt idx="2603">
                  <c:v>151.05</c:v>
                </c:pt>
                <c:pt idx="2604">
                  <c:v>151.29</c:v>
                </c:pt>
                <c:pt idx="2605">
                  <c:v>150.04</c:v>
                </c:pt>
                <c:pt idx="2606">
                  <c:v>149.38</c:v>
                </c:pt>
                <c:pt idx="2607">
                  <c:v>149.71</c:v>
                </c:pt>
                <c:pt idx="2608">
                  <c:v>150.71</c:v>
                </c:pt>
                <c:pt idx="2609">
                  <c:v>151.69</c:v>
                </c:pt>
                <c:pt idx="2610">
                  <c:v>150.48</c:v>
                </c:pt>
                <c:pt idx="2611">
                  <c:v>151.28</c:v>
                </c:pt>
                <c:pt idx="2612">
                  <c:v>149.41</c:v>
                </c:pt>
                <c:pt idx="2613">
                  <c:v>150.06</c:v>
                </c:pt>
                <c:pt idx="2614">
                  <c:v>148.82</c:v>
                </c:pt>
                <c:pt idx="2615">
                  <c:v>148.15</c:v>
                </c:pt>
                <c:pt idx="2616">
                  <c:v>148.77</c:v>
                </c:pt>
                <c:pt idx="2617">
                  <c:v>151.3</c:v>
                </c:pt>
                <c:pt idx="2618">
                  <c:v>149.83</c:v>
                </c:pt>
                <c:pt idx="2619">
                  <c:v>149.53</c:v>
                </c:pt>
                <c:pt idx="2620">
                  <c:v>150.66</c:v>
                </c:pt>
                <c:pt idx="2621">
                  <c:v>151.63</c:v>
                </c:pt>
                <c:pt idx="2622">
                  <c:v>149.34</c:v>
                </c:pt>
                <c:pt idx="2623">
                  <c:v>147.64</c:v>
                </c:pt>
                <c:pt idx="2624">
                  <c:v>146.39</c:v>
                </c:pt>
                <c:pt idx="2625">
                  <c:v>145.9</c:v>
                </c:pt>
                <c:pt idx="2626">
                  <c:v>148.7</c:v>
                </c:pt>
                <c:pt idx="2627">
                  <c:v>151.27</c:v>
                </c:pt>
                <c:pt idx="2628">
                  <c:v>153.33</c:v>
                </c:pt>
                <c:pt idx="2629">
                  <c:v>155.51</c:v>
                </c:pt>
                <c:pt idx="2630">
                  <c:v>154.96</c:v>
                </c:pt>
                <c:pt idx="2631">
                  <c:v>151.39</c:v>
                </c:pt>
                <c:pt idx="2632">
                  <c:v>148.36</c:v>
                </c:pt>
                <c:pt idx="2633">
                  <c:v>148.31</c:v>
                </c:pt>
                <c:pt idx="2634">
                  <c:v>146.1</c:v>
                </c:pt>
                <c:pt idx="2635">
                  <c:v>148.49</c:v>
                </c:pt>
                <c:pt idx="2636">
                  <c:v>150.33</c:v>
                </c:pt>
                <c:pt idx="2637">
                  <c:v>150.12</c:v>
                </c:pt>
                <c:pt idx="2638">
                  <c:v>149.85</c:v>
                </c:pt>
                <c:pt idx="2639">
                  <c:v>152.51</c:v>
                </c:pt>
                <c:pt idx="2640">
                  <c:v>153.19</c:v>
                </c:pt>
                <c:pt idx="2641">
                  <c:v>152.38</c:v>
                </c:pt>
                <c:pt idx="2642">
                  <c:v>149.63</c:v>
                </c:pt>
                <c:pt idx="2643">
                  <c:v>148.32</c:v>
                </c:pt>
                <c:pt idx="2644">
                  <c:v>146.19</c:v>
                </c:pt>
                <c:pt idx="2645">
                  <c:v>147.54</c:v>
                </c:pt>
                <c:pt idx="2646">
                  <c:v>149.55</c:v>
                </c:pt>
                <c:pt idx="2647">
                  <c:v>151.63</c:v>
                </c:pt>
                <c:pt idx="2648">
                  <c:v>153.86</c:v>
                </c:pt>
                <c:pt idx="2649">
                  <c:v>151.98</c:v>
                </c:pt>
                <c:pt idx="2650">
                  <c:v>150.79</c:v>
                </c:pt>
                <c:pt idx="2651">
                  <c:v>148.6</c:v>
                </c:pt>
                <c:pt idx="2652">
                  <c:v>147.08</c:v>
                </c:pt>
                <c:pt idx="2653">
                  <c:v>148.21</c:v>
                </c:pt>
                <c:pt idx="2654">
                  <c:v>147.96</c:v>
                </c:pt>
                <c:pt idx="2655">
                  <c:v>150.57</c:v>
                </c:pt>
                <c:pt idx="2656">
                  <c:v>150.48</c:v>
                </c:pt>
                <c:pt idx="2657">
                  <c:v>151.48</c:v>
                </c:pt>
                <c:pt idx="2658">
                  <c:v>150.8</c:v>
                </c:pt>
                <c:pt idx="2659">
                  <c:v>151.43</c:v>
                </c:pt>
                <c:pt idx="2660">
                  <c:v>150.35</c:v>
                </c:pt>
                <c:pt idx="2661">
                  <c:v>150.75</c:v>
                </c:pt>
                <c:pt idx="2662">
                  <c:v>151.7</c:v>
                </c:pt>
                <c:pt idx="2663">
                  <c:v>150.18</c:v>
                </c:pt>
                <c:pt idx="2664">
                  <c:v>150.79</c:v>
                </c:pt>
                <c:pt idx="2665">
                  <c:v>147.98</c:v>
                </c:pt>
                <c:pt idx="2666">
                  <c:v>146.45</c:v>
                </c:pt>
                <c:pt idx="2667">
                  <c:v>145.47</c:v>
                </c:pt>
                <c:pt idx="2668">
                  <c:v>147.0</c:v>
                </c:pt>
                <c:pt idx="2669">
                  <c:v>148.72</c:v>
                </c:pt>
                <c:pt idx="2670">
                  <c:v>149.25</c:v>
                </c:pt>
                <c:pt idx="2671">
                  <c:v>151.78</c:v>
                </c:pt>
                <c:pt idx="2672">
                  <c:v>155.18</c:v>
                </c:pt>
                <c:pt idx="2673">
                  <c:v>153.35</c:v>
                </c:pt>
                <c:pt idx="2674">
                  <c:v>152.53</c:v>
                </c:pt>
                <c:pt idx="2675">
                  <c:v>151.15</c:v>
                </c:pt>
                <c:pt idx="2676">
                  <c:v>150.4</c:v>
                </c:pt>
                <c:pt idx="2677">
                  <c:v>148.73</c:v>
                </c:pt>
                <c:pt idx="2678">
                  <c:v>149.52</c:v>
                </c:pt>
                <c:pt idx="2679">
                  <c:v>147.27</c:v>
                </c:pt>
                <c:pt idx="2680">
                  <c:v>148.01</c:v>
                </c:pt>
                <c:pt idx="2681">
                  <c:v>147.03</c:v>
                </c:pt>
                <c:pt idx="2682">
                  <c:v>147.87</c:v>
                </c:pt>
                <c:pt idx="2683">
                  <c:v>148.82</c:v>
                </c:pt>
                <c:pt idx="2684">
                  <c:v>150.33</c:v>
                </c:pt>
                <c:pt idx="2685">
                  <c:v>155.27</c:v>
                </c:pt>
                <c:pt idx="2686">
                  <c:v>154.41</c:v>
                </c:pt>
                <c:pt idx="2687">
                  <c:v>154.42</c:v>
                </c:pt>
                <c:pt idx="2688">
                  <c:v>153.59</c:v>
                </c:pt>
                <c:pt idx="2689">
                  <c:v>149.89</c:v>
                </c:pt>
                <c:pt idx="2690">
                  <c:v>147.71</c:v>
                </c:pt>
                <c:pt idx="2691">
                  <c:v>145.49</c:v>
                </c:pt>
                <c:pt idx="2692">
                  <c:v>144.12</c:v>
                </c:pt>
                <c:pt idx="2693">
                  <c:v>144.04</c:v>
                </c:pt>
                <c:pt idx="2694">
                  <c:v>148.53</c:v>
                </c:pt>
                <c:pt idx="2695">
                  <c:v>152.93</c:v>
                </c:pt>
                <c:pt idx="2696">
                  <c:v>153.19</c:v>
                </c:pt>
                <c:pt idx="2697">
                  <c:v>154.39</c:v>
                </c:pt>
                <c:pt idx="2698">
                  <c:v>154.06</c:v>
                </c:pt>
                <c:pt idx="2699">
                  <c:v>153.56</c:v>
                </c:pt>
                <c:pt idx="2700">
                  <c:v>151.01</c:v>
                </c:pt>
                <c:pt idx="2701">
                  <c:v>147.84</c:v>
                </c:pt>
                <c:pt idx="2702">
                  <c:v>146.87</c:v>
                </c:pt>
                <c:pt idx="2703">
                  <c:v>147.0</c:v>
                </c:pt>
                <c:pt idx="2704">
                  <c:v>147.06</c:v>
                </c:pt>
                <c:pt idx="2705">
                  <c:v>152.02</c:v>
                </c:pt>
                <c:pt idx="2706">
                  <c:v>153.34</c:v>
                </c:pt>
                <c:pt idx="2707">
                  <c:v>152.34</c:v>
                </c:pt>
                <c:pt idx="2708">
                  <c:v>151.51</c:v>
                </c:pt>
                <c:pt idx="2709">
                  <c:v>150.13</c:v>
                </c:pt>
                <c:pt idx="2710">
                  <c:v>151.32</c:v>
                </c:pt>
                <c:pt idx="2711">
                  <c:v>149.06</c:v>
                </c:pt>
                <c:pt idx="2712">
                  <c:v>149.57</c:v>
                </c:pt>
                <c:pt idx="2713">
                  <c:v>148.47</c:v>
                </c:pt>
                <c:pt idx="2714">
                  <c:v>148.03</c:v>
                </c:pt>
                <c:pt idx="2715">
                  <c:v>148.06</c:v>
                </c:pt>
                <c:pt idx="2716">
                  <c:v>148.76</c:v>
                </c:pt>
                <c:pt idx="2717">
                  <c:v>148.56</c:v>
                </c:pt>
                <c:pt idx="2718">
                  <c:v>150.17</c:v>
                </c:pt>
                <c:pt idx="2719">
                  <c:v>150.57</c:v>
                </c:pt>
                <c:pt idx="2720">
                  <c:v>150.03</c:v>
                </c:pt>
                <c:pt idx="2721">
                  <c:v>150.74</c:v>
                </c:pt>
                <c:pt idx="2722">
                  <c:v>150.4</c:v>
                </c:pt>
                <c:pt idx="2723">
                  <c:v>151.61</c:v>
                </c:pt>
                <c:pt idx="2724">
                  <c:v>150.28</c:v>
                </c:pt>
                <c:pt idx="2725">
                  <c:v>149.74</c:v>
                </c:pt>
                <c:pt idx="2726">
                  <c:v>149.61</c:v>
                </c:pt>
                <c:pt idx="2727">
                  <c:v>150.83</c:v>
                </c:pt>
                <c:pt idx="2728">
                  <c:v>149.89</c:v>
                </c:pt>
                <c:pt idx="2729">
                  <c:v>147.16</c:v>
                </c:pt>
                <c:pt idx="2730">
                  <c:v>148.16</c:v>
                </c:pt>
                <c:pt idx="2731">
                  <c:v>149.64</c:v>
                </c:pt>
                <c:pt idx="2732">
                  <c:v>149.28</c:v>
                </c:pt>
                <c:pt idx="2733">
                  <c:v>149.7</c:v>
                </c:pt>
                <c:pt idx="2734">
                  <c:v>151.01</c:v>
                </c:pt>
                <c:pt idx="2735">
                  <c:v>152.73</c:v>
                </c:pt>
                <c:pt idx="2736">
                  <c:v>151.24</c:v>
                </c:pt>
                <c:pt idx="2737">
                  <c:v>150.93</c:v>
                </c:pt>
                <c:pt idx="2738">
                  <c:v>150.17</c:v>
                </c:pt>
                <c:pt idx="2739">
                  <c:v>150.09</c:v>
                </c:pt>
                <c:pt idx="2740">
                  <c:v>148.99</c:v>
                </c:pt>
                <c:pt idx="2741">
                  <c:v>148.24</c:v>
                </c:pt>
                <c:pt idx="2742">
                  <c:v>149.57</c:v>
                </c:pt>
                <c:pt idx="2743">
                  <c:v>149.14</c:v>
                </c:pt>
                <c:pt idx="2744">
                  <c:v>152.97</c:v>
                </c:pt>
                <c:pt idx="2745">
                  <c:v>152.02</c:v>
                </c:pt>
                <c:pt idx="2746">
                  <c:v>152.5</c:v>
                </c:pt>
                <c:pt idx="2747">
                  <c:v>150.65</c:v>
                </c:pt>
                <c:pt idx="2748">
                  <c:v>147.71</c:v>
                </c:pt>
                <c:pt idx="2749">
                  <c:v>148.23</c:v>
                </c:pt>
                <c:pt idx="2750">
                  <c:v>146.38</c:v>
                </c:pt>
                <c:pt idx="2751">
                  <c:v>146.63</c:v>
                </c:pt>
                <c:pt idx="2752">
                  <c:v>147.61</c:v>
                </c:pt>
                <c:pt idx="2753">
                  <c:v>149.99</c:v>
                </c:pt>
                <c:pt idx="2754">
                  <c:v>152.46</c:v>
                </c:pt>
                <c:pt idx="2755">
                  <c:v>152.61</c:v>
                </c:pt>
                <c:pt idx="2756">
                  <c:v>153.12</c:v>
                </c:pt>
                <c:pt idx="2757">
                  <c:v>151.52</c:v>
                </c:pt>
                <c:pt idx="2758">
                  <c:v>149.51</c:v>
                </c:pt>
                <c:pt idx="2759">
                  <c:v>149.14</c:v>
                </c:pt>
                <c:pt idx="2760">
                  <c:v>148.78</c:v>
                </c:pt>
                <c:pt idx="2761">
                  <c:v>149.6</c:v>
                </c:pt>
                <c:pt idx="2762">
                  <c:v>150.08</c:v>
                </c:pt>
                <c:pt idx="2763">
                  <c:v>151.11</c:v>
                </c:pt>
                <c:pt idx="2764">
                  <c:v>152.43</c:v>
                </c:pt>
                <c:pt idx="2765">
                  <c:v>153.33</c:v>
                </c:pt>
                <c:pt idx="2766">
                  <c:v>152.46</c:v>
                </c:pt>
                <c:pt idx="2767">
                  <c:v>149.97</c:v>
                </c:pt>
                <c:pt idx="2768">
                  <c:v>149.37</c:v>
                </c:pt>
                <c:pt idx="2769">
                  <c:v>145.94</c:v>
                </c:pt>
                <c:pt idx="2770">
                  <c:v>146.47</c:v>
                </c:pt>
                <c:pt idx="2771">
                  <c:v>148.21</c:v>
                </c:pt>
                <c:pt idx="2772">
                  <c:v>150.19</c:v>
                </c:pt>
                <c:pt idx="2773">
                  <c:v>150.64</c:v>
                </c:pt>
                <c:pt idx="2774">
                  <c:v>152.43</c:v>
                </c:pt>
                <c:pt idx="2775">
                  <c:v>152.46</c:v>
                </c:pt>
                <c:pt idx="2776">
                  <c:v>153.79</c:v>
                </c:pt>
                <c:pt idx="2777">
                  <c:v>151.42</c:v>
                </c:pt>
                <c:pt idx="2778">
                  <c:v>152.16</c:v>
                </c:pt>
                <c:pt idx="2779">
                  <c:v>149.52</c:v>
                </c:pt>
                <c:pt idx="2780">
                  <c:v>147.84</c:v>
                </c:pt>
                <c:pt idx="2781">
                  <c:v>146.57</c:v>
                </c:pt>
                <c:pt idx="2782">
                  <c:v>147.28</c:v>
                </c:pt>
                <c:pt idx="2783">
                  <c:v>146.8</c:v>
                </c:pt>
                <c:pt idx="2784">
                  <c:v>146.73</c:v>
                </c:pt>
                <c:pt idx="2785">
                  <c:v>149.74</c:v>
                </c:pt>
                <c:pt idx="2786">
                  <c:v>152.62</c:v>
                </c:pt>
                <c:pt idx="2787">
                  <c:v>152.87</c:v>
                </c:pt>
                <c:pt idx="2788">
                  <c:v>153.39</c:v>
                </c:pt>
                <c:pt idx="2789">
                  <c:v>150.61</c:v>
                </c:pt>
                <c:pt idx="2790">
                  <c:v>149.4</c:v>
                </c:pt>
                <c:pt idx="2791">
                  <c:v>148.13</c:v>
                </c:pt>
                <c:pt idx="2792">
                  <c:v>148.41</c:v>
                </c:pt>
                <c:pt idx="2793">
                  <c:v>146.73</c:v>
                </c:pt>
                <c:pt idx="2794">
                  <c:v>148.61</c:v>
                </c:pt>
                <c:pt idx="2795">
                  <c:v>150.69</c:v>
                </c:pt>
                <c:pt idx="2796">
                  <c:v>152.25</c:v>
                </c:pt>
                <c:pt idx="2797">
                  <c:v>150.49</c:v>
                </c:pt>
                <c:pt idx="2798">
                  <c:v>150.21</c:v>
                </c:pt>
                <c:pt idx="2799">
                  <c:v>148.96</c:v>
                </c:pt>
                <c:pt idx="2800">
                  <c:v>151.49</c:v>
                </c:pt>
                <c:pt idx="2801">
                  <c:v>150.48</c:v>
                </c:pt>
                <c:pt idx="2802">
                  <c:v>149.44</c:v>
                </c:pt>
                <c:pt idx="2803">
                  <c:v>150.2</c:v>
                </c:pt>
                <c:pt idx="2804">
                  <c:v>150.21</c:v>
                </c:pt>
                <c:pt idx="2805">
                  <c:v>150.19</c:v>
                </c:pt>
                <c:pt idx="2806">
                  <c:v>148.5</c:v>
                </c:pt>
                <c:pt idx="2807">
                  <c:v>148.71</c:v>
                </c:pt>
                <c:pt idx="2808">
                  <c:v>149.87</c:v>
                </c:pt>
                <c:pt idx="2809">
                  <c:v>150.82</c:v>
                </c:pt>
                <c:pt idx="2810">
                  <c:v>151.25</c:v>
                </c:pt>
                <c:pt idx="2811">
                  <c:v>151.74</c:v>
                </c:pt>
                <c:pt idx="2812">
                  <c:v>151.97</c:v>
                </c:pt>
                <c:pt idx="2813">
                  <c:v>151.03</c:v>
                </c:pt>
                <c:pt idx="2814">
                  <c:v>150.54</c:v>
                </c:pt>
                <c:pt idx="2815">
                  <c:v>148.66</c:v>
                </c:pt>
                <c:pt idx="2816">
                  <c:v>148.0</c:v>
                </c:pt>
                <c:pt idx="2817">
                  <c:v>147.4</c:v>
                </c:pt>
                <c:pt idx="2818">
                  <c:v>149.2</c:v>
                </c:pt>
                <c:pt idx="2819">
                  <c:v>150.92</c:v>
                </c:pt>
                <c:pt idx="2820">
                  <c:v>152.99</c:v>
                </c:pt>
                <c:pt idx="2821">
                  <c:v>153.16</c:v>
                </c:pt>
                <c:pt idx="2822">
                  <c:v>151.46</c:v>
                </c:pt>
                <c:pt idx="2823">
                  <c:v>150.31</c:v>
                </c:pt>
                <c:pt idx="2824">
                  <c:v>147.08</c:v>
                </c:pt>
                <c:pt idx="2825">
                  <c:v>146.63</c:v>
                </c:pt>
                <c:pt idx="2826">
                  <c:v>147.57</c:v>
                </c:pt>
                <c:pt idx="2827">
                  <c:v>147.68</c:v>
                </c:pt>
                <c:pt idx="2828">
                  <c:v>149.97</c:v>
                </c:pt>
                <c:pt idx="2829">
                  <c:v>149.94</c:v>
                </c:pt>
                <c:pt idx="2830">
                  <c:v>152.35</c:v>
                </c:pt>
                <c:pt idx="2831">
                  <c:v>153.89</c:v>
                </c:pt>
                <c:pt idx="2832">
                  <c:v>151.53</c:v>
                </c:pt>
                <c:pt idx="2833">
                  <c:v>152.4</c:v>
                </c:pt>
                <c:pt idx="2834">
                  <c:v>151.45</c:v>
                </c:pt>
                <c:pt idx="2835">
                  <c:v>150.35</c:v>
                </c:pt>
                <c:pt idx="2836">
                  <c:v>148.62</c:v>
                </c:pt>
                <c:pt idx="2837">
                  <c:v>147.4</c:v>
                </c:pt>
                <c:pt idx="2838">
                  <c:v>149.16</c:v>
                </c:pt>
                <c:pt idx="2839">
                  <c:v>147.04</c:v>
                </c:pt>
                <c:pt idx="2840">
                  <c:v>148.58</c:v>
                </c:pt>
                <c:pt idx="2841">
                  <c:v>150.54</c:v>
                </c:pt>
                <c:pt idx="2842">
                  <c:v>151.49</c:v>
                </c:pt>
                <c:pt idx="2843">
                  <c:v>154.38</c:v>
                </c:pt>
                <c:pt idx="2844">
                  <c:v>152.92</c:v>
                </c:pt>
                <c:pt idx="2845">
                  <c:v>150.83</c:v>
                </c:pt>
                <c:pt idx="2846">
                  <c:v>148.94</c:v>
                </c:pt>
                <c:pt idx="2847">
                  <c:v>148.16</c:v>
                </c:pt>
                <c:pt idx="2848">
                  <c:v>147.42</c:v>
                </c:pt>
                <c:pt idx="2849">
                  <c:v>147.28</c:v>
                </c:pt>
                <c:pt idx="2850">
                  <c:v>148.05</c:v>
                </c:pt>
                <c:pt idx="2851">
                  <c:v>149.16</c:v>
                </c:pt>
                <c:pt idx="2852">
                  <c:v>149.99</c:v>
                </c:pt>
                <c:pt idx="2853">
                  <c:v>151.31</c:v>
                </c:pt>
                <c:pt idx="2854">
                  <c:v>155.07</c:v>
                </c:pt>
                <c:pt idx="2855">
                  <c:v>153.46</c:v>
                </c:pt>
                <c:pt idx="2856">
                  <c:v>152.49</c:v>
                </c:pt>
                <c:pt idx="2857">
                  <c:v>150.14</c:v>
                </c:pt>
                <c:pt idx="2858">
                  <c:v>148.18</c:v>
                </c:pt>
                <c:pt idx="2859">
                  <c:v>145.56</c:v>
                </c:pt>
                <c:pt idx="2860">
                  <c:v>147.71</c:v>
                </c:pt>
                <c:pt idx="2861">
                  <c:v>148.47</c:v>
                </c:pt>
                <c:pt idx="2862">
                  <c:v>149.4</c:v>
                </c:pt>
                <c:pt idx="2863">
                  <c:v>149.48</c:v>
                </c:pt>
                <c:pt idx="2864">
                  <c:v>149.82</c:v>
                </c:pt>
                <c:pt idx="2865">
                  <c:v>153.66</c:v>
                </c:pt>
                <c:pt idx="2866">
                  <c:v>151.16</c:v>
                </c:pt>
                <c:pt idx="2867">
                  <c:v>152.69</c:v>
                </c:pt>
                <c:pt idx="2868">
                  <c:v>151.65</c:v>
                </c:pt>
                <c:pt idx="2869">
                  <c:v>150.43</c:v>
                </c:pt>
                <c:pt idx="2870">
                  <c:v>148.91</c:v>
                </c:pt>
                <c:pt idx="2871">
                  <c:v>148.0</c:v>
                </c:pt>
                <c:pt idx="2872">
                  <c:v>147.97</c:v>
                </c:pt>
                <c:pt idx="2873">
                  <c:v>149.17</c:v>
                </c:pt>
                <c:pt idx="2874">
                  <c:v>147.54</c:v>
                </c:pt>
                <c:pt idx="2875">
                  <c:v>147.56</c:v>
                </c:pt>
                <c:pt idx="2876">
                  <c:v>149.31</c:v>
                </c:pt>
                <c:pt idx="2877">
                  <c:v>152.13</c:v>
                </c:pt>
                <c:pt idx="2878">
                  <c:v>155.35</c:v>
                </c:pt>
                <c:pt idx="2879">
                  <c:v>151.47</c:v>
                </c:pt>
                <c:pt idx="2880">
                  <c:v>150.2</c:v>
                </c:pt>
                <c:pt idx="2881">
                  <c:v>150.45</c:v>
                </c:pt>
                <c:pt idx="2882">
                  <c:v>147.76</c:v>
                </c:pt>
                <c:pt idx="2883">
                  <c:v>149.46</c:v>
                </c:pt>
                <c:pt idx="2884">
                  <c:v>149.72</c:v>
                </c:pt>
                <c:pt idx="2885">
                  <c:v>150.51</c:v>
                </c:pt>
                <c:pt idx="2886">
                  <c:v>150.6</c:v>
                </c:pt>
                <c:pt idx="2887">
                  <c:v>151.65</c:v>
                </c:pt>
                <c:pt idx="2888">
                  <c:v>151.86</c:v>
                </c:pt>
                <c:pt idx="2889">
                  <c:v>150.21</c:v>
                </c:pt>
                <c:pt idx="2890">
                  <c:v>148.72</c:v>
                </c:pt>
                <c:pt idx="2891">
                  <c:v>148.77</c:v>
                </c:pt>
                <c:pt idx="2892">
                  <c:v>147.31</c:v>
                </c:pt>
                <c:pt idx="2893">
                  <c:v>148.59</c:v>
                </c:pt>
                <c:pt idx="2894">
                  <c:v>149.88</c:v>
                </c:pt>
                <c:pt idx="2895">
                  <c:v>149.51</c:v>
                </c:pt>
                <c:pt idx="2896">
                  <c:v>150.68</c:v>
                </c:pt>
                <c:pt idx="2897">
                  <c:v>152.95</c:v>
                </c:pt>
                <c:pt idx="2898">
                  <c:v>151.59</c:v>
                </c:pt>
                <c:pt idx="2899">
                  <c:v>151.55</c:v>
                </c:pt>
                <c:pt idx="2900">
                  <c:v>151.06</c:v>
                </c:pt>
                <c:pt idx="2901">
                  <c:v>148.16</c:v>
                </c:pt>
                <c:pt idx="2902">
                  <c:v>146.15</c:v>
                </c:pt>
                <c:pt idx="2903">
                  <c:v>145.87</c:v>
                </c:pt>
                <c:pt idx="2904">
                  <c:v>149.41</c:v>
                </c:pt>
                <c:pt idx="2905">
                  <c:v>149.91</c:v>
                </c:pt>
                <c:pt idx="2906">
                  <c:v>151.6</c:v>
                </c:pt>
                <c:pt idx="2907">
                  <c:v>152.83</c:v>
                </c:pt>
                <c:pt idx="2908">
                  <c:v>153.44</c:v>
                </c:pt>
                <c:pt idx="2909">
                  <c:v>152.83</c:v>
                </c:pt>
                <c:pt idx="2910">
                  <c:v>151.61</c:v>
                </c:pt>
                <c:pt idx="2911">
                  <c:v>147.92</c:v>
                </c:pt>
                <c:pt idx="2912">
                  <c:v>148.05</c:v>
                </c:pt>
                <c:pt idx="2913">
                  <c:v>144.43</c:v>
                </c:pt>
                <c:pt idx="2914">
                  <c:v>147.16</c:v>
                </c:pt>
                <c:pt idx="2915">
                  <c:v>148.33</c:v>
                </c:pt>
                <c:pt idx="2916">
                  <c:v>151.1</c:v>
                </c:pt>
                <c:pt idx="2917">
                  <c:v>153.44</c:v>
                </c:pt>
                <c:pt idx="2918">
                  <c:v>152.66</c:v>
                </c:pt>
                <c:pt idx="2919">
                  <c:v>151.54</c:v>
                </c:pt>
                <c:pt idx="2920">
                  <c:v>150.52</c:v>
                </c:pt>
                <c:pt idx="2921">
                  <c:v>150.68</c:v>
                </c:pt>
                <c:pt idx="2922">
                  <c:v>150.37</c:v>
                </c:pt>
                <c:pt idx="2923">
                  <c:v>148.75</c:v>
                </c:pt>
                <c:pt idx="2924">
                  <c:v>148.17</c:v>
                </c:pt>
                <c:pt idx="2925">
                  <c:v>149.09</c:v>
                </c:pt>
                <c:pt idx="2926">
                  <c:v>149.74</c:v>
                </c:pt>
                <c:pt idx="2927">
                  <c:v>150.15</c:v>
                </c:pt>
                <c:pt idx="2928">
                  <c:v>150.26</c:v>
                </c:pt>
                <c:pt idx="2929">
                  <c:v>150.4</c:v>
                </c:pt>
                <c:pt idx="2930">
                  <c:v>151.02</c:v>
                </c:pt>
                <c:pt idx="2931">
                  <c:v>150.8</c:v>
                </c:pt>
                <c:pt idx="2932">
                  <c:v>149.96</c:v>
                </c:pt>
                <c:pt idx="2933">
                  <c:v>150.11</c:v>
                </c:pt>
                <c:pt idx="2934">
                  <c:v>149.99</c:v>
                </c:pt>
                <c:pt idx="2935">
                  <c:v>149.8</c:v>
                </c:pt>
                <c:pt idx="2936">
                  <c:v>147.87</c:v>
                </c:pt>
                <c:pt idx="2937">
                  <c:v>148.6</c:v>
                </c:pt>
                <c:pt idx="2938">
                  <c:v>149.87</c:v>
                </c:pt>
                <c:pt idx="2939">
                  <c:v>151.73</c:v>
                </c:pt>
                <c:pt idx="2940">
                  <c:v>152.0</c:v>
                </c:pt>
                <c:pt idx="2941">
                  <c:v>150.66</c:v>
                </c:pt>
                <c:pt idx="2942">
                  <c:v>147.83</c:v>
                </c:pt>
                <c:pt idx="2943">
                  <c:v>148.65</c:v>
                </c:pt>
                <c:pt idx="2944">
                  <c:v>148.78</c:v>
                </c:pt>
                <c:pt idx="2945">
                  <c:v>149.25</c:v>
                </c:pt>
                <c:pt idx="2946">
                  <c:v>151.53</c:v>
                </c:pt>
                <c:pt idx="2947">
                  <c:v>151.01</c:v>
                </c:pt>
                <c:pt idx="2948">
                  <c:v>151.84</c:v>
                </c:pt>
                <c:pt idx="2949">
                  <c:v>150.58</c:v>
                </c:pt>
                <c:pt idx="2950">
                  <c:v>150.29</c:v>
                </c:pt>
                <c:pt idx="2951">
                  <c:v>150.24</c:v>
                </c:pt>
                <c:pt idx="2952">
                  <c:v>150.59</c:v>
                </c:pt>
                <c:pt idx="2953">
                  <c:v>150.5</c:v>
                </c:pt>
                <c:pt idx="2954">
                  <c:v>148.98</c:v>
                </c:pt>
                <c:pt idx="2955">
                  <c:v>149.11</c:v>
                </c:pt>
                <c:pt idx="2956">
                  <c:v>148.65</c:v>
                </c:pt>
                <c:pt idx="2957">
                  <c:v>147.69</c:v>
                </c:pt>
                <c:pt idx="2958">
                  <c:v>147.93</c:v>
                </c:pt>
                <c:pt idx="2959">
                  <c:v>149.5</c:v>
                </c:pt>
                <c:pt idx="2960">
                  <c:v>150.2</c:v>
                </c:pt>
                <c:pt idx="2961">
                  <c:v>152.76</c:v>
                </c:pt>
                <c:pt idx="2962">
                  <c:v>154.5</c:v>
                </c:pt>
                <c:pt idx="2963">
                  <c:v>152.31</c:v>
                </c:pt>
                <c:pt idx="2964">
                  <c:v>150.22</c:v>
                </c:pt>
                <c:pt idx="2965">
                  <c:v>147.93</c:v>
                </c:pt>
                <c:pt idx="2966">
                  <c:v>148.07</c:v>
                </c:pt>
                <c:pt idx="2967">
                  <c:v>150.7</c:v>
                </c:pt>
                <c:pt idx="2968">
                  <c:v>150.3</c:v>
                </c:pt>
                <c:pt idx="2969">
                  <c:v>150.05</c:v>
                </c:pt>
                <c:pt idx="2970">
                  <c:v>149.31</c:v>
                </c:pt>
                <c:pt idx="2971">
                  <c:v>150.2</c:v>
                </c:pt>
                <c:pt idx="2972">
                  <c:v>150.9</c:v>
                </c:pt>
                <c:pt idx="2973">
                  <c:v>150.49</c:v>
                </c:pt>
                <c:pt idx="2974">
                  <c:v>148.42</c:v>
                </c:pt>
                <c:pt idx="2975">
                  <c:v>148.03</c:v>
                </c:pt>
                <c:pt idx="2976">
                  <c:v>148.59</c:v>
                </c:pt>
                <c:pt idx="2977">
                  <c:v>151.91</c:v>
                </c:pt>
                <c:pt idx="2978">
                  <c:v>151.3</c:v>
                </c:pt>
                <c:pt idx="2979">
                  <c:v>151.01</c:v>
                </c:pt>
                <c:pt idx="2980">
                  <c:v>149.94</c:v>
                </c:pt>
                <c:pt idx="2981">
                  <c:v>148.07</c:v>
                </c:pt>
                <c:pt idx="2982">
                  <c:v>149.2</c:v>
                </c:pt>
                <c:pt idx="2983">
                  <c:v>147.36</c:v>
                </c:pt>
                <c:pt idx="2984">
                  <c:v>149.71</c:v>
                </c:pt>
                <c:pt idx="2985">
                  <c:v>151.73</c:v>
                </c:pt>
                <c:pt idx="2986">
                  <c:v>152.95</c:v>
                </c:pt>
                <c:pt idx="2987">
                  <c:v>151.15</c:v>
                </c:pt>
                <c:pt idx="2988">
                  <c:v>149.96</c:v>
                </c:pt>
                <c:pt idx="2989">
                  <c:v>151.36</c:v>
                </c:pt>
                <c:pt idx="2990">
                  <c:v>150.03</c:v>
                </c:pt>
                <c:pt idx="2991">
                  <c:v>152.13</c:v>
                </c:pt>
                <c:pt idx="2992">
                  <c:v>151.69</c:v>
                </c:pt>
                <c:pt idx="2993">
                  <c:v>150.55</c:v>
                </c:pt>
                <c:pt idx="2994">
                  <c:v>150.43</c:v>
                </c:pt>
                <c:pt idx="2995">
                  <c:v>149.34</c:v>
                </c:pt>
                <c:pt idx="2996">
                  <c:v>148.41</c:v>
                </c:pt>
                <c:pt idx="2997">
                  <c:v>147.74</c:v>
                </c:pt>
                <c:pt idx="2998">
                  <c:v>148.94</c:v>
                </c:pt>
                <c:pt idx="2999">
                  <c:v>151.1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31057160"/>
        <c:axId val="-2134199384"/>
      </c:scatterChart>
      <c:valAx>
        <c:axId val="-2131057160"/>
        <c:scaling>
          <c:orientation val="minMax"/>
          <c:max val="2500.0"/>
          <c:min val="200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in SWaT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134199384"/>
        <c:crosses val="autoZero"/>
        <c:crossBetween val="midCat"/>
      </c:valAx>
      <c:valAx>
        <c:axId val="-2134199384"/>
        <c:scaling>
          <c:orientation val="minMax"/>
          <c:max val="160.0"/>
          <c:min val="140.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nfluent Turbidity</a:t>
                </a:r>
                <a:r>
                  <a:rPr lang="en-US" baseline="0"/>
                  <a:t> (NTU)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13105716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strRef>
              <c:f>Sheet2!$A$1:$A$12001</c:f>
              <c:strCache>
                <c:ptCount val="3001"/>
                <c:pt idx="0">
                  <c:v>No.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</c:strCache>
            </c:strRef>
          </c:xVal>
          <c:yVal>
            <c:numRef>
              <c:f>Sheet2!$D$1:$D$12001</c:f>
              <c:numCache>
                <c:formatCode>General</c:formatCode>
                <c:ptCount val="12001"/>
                <c:pt idx="1">
                  <c:v>150.06</c:v>
                </c:pt>
                <c:pt idx="2">
                  <c:v>149.44</c:v>
                </c:pt>
                <c:pt idx="3">
                  <c:v>148.23</c:v>
                </c:pt>
                <c:pt idx="4">
                  <c:v>149.96</c:v>
                </c:pt>
                <c:pt idx="5">
                  <c:v>150.85</c:v>
                </c:pt>
                <c:pt idx="6">
                  <c:v>152.0</c:v>
                </c:pt>
                <c:pt idx="7">
                  <c:v>149.94</c:v>
                </c:pt>
                <c:pt idx="8">
                  <c:v>151.71</c:v>
                </c:pt>
                <c:pt idx="9">
                  <c:v>150.14</c:v>
                </c:pt>
                <c:pt idx="10">
                  <c:v>150.67</c:v>
                </c:pt>
                <c:pt idx="11">
                  <c:v>151.0</c:v>
                </c:pt>
                <c:pt idx="12">
                  <c:v>151.2</c:v>
                </c:pt>
                <c:pt idx="13">
                  <c:v>148.17</c:v>
                </c:pt>
                <c:pt idx="14">
                  <c:v>150.62</c:v>
                </c:pt>
                <c:pt idx="15">
                  <c:v>148.41</c:v>
                </c:pt>
                <c:pt idx="16">
                  <c:v>148.54</c:v>
                </c:pt>
                <c:pt idx="17">
                  <c:v>147.9</c:v>
                </c:pt>
                <c:pt idx="18">
                  <c:v>148.53</c:v>
                </c:pt>
                <c:pt idx="19">
                  <c:v>149.71</c:v>
                </c:pt>
                <c:pt idx="20">
                  <c:v>149.76</c:v>
                </c:pt>
                <c:pt idx="21">
                  <c:v>151.66</c:v>
                </c:pt>
                <c:pt idx="22">
                  <c:v>152.29</c:v>
                </c:pt>
                <c:pt idx="23">
                  <c:v>152.37</c:v>
                </c:pt>
                <c:pt idx="24">
                  <c:v>149.54</c:v>
                </c:pt>
                <c:pt idx="25">
                  <c:v>150.86</c:v>
                </c:pt>
                <c:pt idx="26">
                  <c:v>149.55</c:v>
                </c:pt>
                <c:pt idx="27">
                  <c:v>149.55</c:v>
                </c:pt>
                <c:pt idx="28">
                  <c:v>149.29</c:v>
                </c:pt>
                <c:pt idx="29">
                  <c:v>148.21</c:v>
                </c:pt>
                <c:pt idx="30">
                  <c:v>150.58</c:v>
                </c:pt>
                <c:pt idx="31">
                  <c:v>152.12</c:v>
                </c:pt>
                <c:pt idx="32">
                  <c:v>151.07</c:v>
                </c:pt>
                <c:pt idx="33">
                  <c:v>153.42</c:v>
                </c:pt>
                <c:pt idx="34">
                  <c:v>151.92</c:v>
                </c:pt>
                <c:pt idx="35">
                  <c:v>151.59</c:v>
                </c:pt>
                <c:pt idx="36">
                  <c:v>148.81</c:v>
                </c:pt>
                <c:pt idx="37">
                  <c:v>146.29</c:v>
                </c:pt>
                <c:pt idx="38">
                  <c:v>146.21</c:v>
                </c:pt>
                <c:pt idx="39">
                  <c:v>148.52</c:v>
                </c:pt>
                <c:pt idx="40">
                  <c:v>148.38</c:v>
                </c:pt>
                <c:pt idx="41">
                  <c:v>150.39</c:v>
                </c:pt>
                <c:pt idx="42">
                  <c:v>152.37</c:v>
                </c:pt>
                <c:pt idx="43">
                  <c:v>151.2</c:v>
                </c:pt>
                <c:pt idx="44">
                  <c:v>150.72</c:v>
                </c:pt>
                <c:pt idx="45">
                  <c:v>149.24</c:v>
                </c:pt>
                <c:pt idx="46">
                  <c:v>150.5</c:v>
                </c:pt>
                <c:pt idx="47">
                  <c:v>148.89</c:v>
                </c:pt>
                <c:pt idx="48">
                  <c:v>149.66</c:v>
                </c:pt>
                <c:pt idx="49">
                  <c:v>149.89</c:v>
                </c:pt>
                <c:pt idx="50">
                  <c:v>151.08</c:v>
                </c:pt>
                <c:pt idx="51">
                  <c:v>149.19</c:v>
                </c:pt>
                <c:pt idx="52">
                  <c:v>148.18</c:v>
                </c:pt>
                <c:pt idx="53">
                  <c:v>148.1</c:v>
                </c:pt>
                <c:pt idx="54">
                  <c:v>149.57</c:v>
                </c:pt>
                <c:pt idx="55">
                  <c:v>148.64</c:v>
                </c:pt>
                <c:pt idx="56">
                  <c:v>152.04</c:v>
                </c:pt>
                <c:pt idx="57">
                  <c:v>153.92</c:v>
                </c:pt>
                <c:pt idx="58">
                  <c:v>153.35</c:v>
                </c:pt>
                <c:pt idx="59">
                  <c:v>152.17</c:v>
                </c:pt>
                <c:pt idx="60">
                  <c:v>151.78</c:v>
                </c:pt>
                <c:pt idx="61">
                  <c:v>148.92</c:v>
                </c:pt>
                <c:pt idx="62">
                  <c:v>146.96</c:v>
                </c:pt>
                <c:pt idx="63">
                  <c:v>145.38</c:v>
                </c:pt>
                <c:pt idx="64">
                  <c:v>146.59</c:v>
                </c:pt>
                <c:pt idx="65">
                  <c:v>149.22</c:v>
                </c:pt>
                <c:pt idx="66">
                  <c:v>149.08</c:v>
                </c:pt>
                <c:pt idx="67">
                  <c:v>151.03</c:v>
                </c:pt>
                <c:pt idx="68">
                  <c:v>151.54</c:v>
                </c:pt>
                <c:pt idx="69">
                  <c:v>151.05</c:v>
                </c:pt>
                <c:pt idx="70">
                  <c:v>151.88</c:v>
                </c:pt>
                <c:pt idx="71">
                  <c:v>151.79</c:v>
                </c:pt>
                <c:pt idx="72">
                  <c:v>150.71</c:v>
                </c:pt>
                <c:pt idx="73">
                  <c:v>149.17</c:v>
                </c:pt>
                <c:pt idx="74">
                  <c:v>149.48</c:v>
                </c:pt>
                <c:pt idx="75">
                  <c:v>147.9</c:v>
                </c:pt>
                <c:pt idx="76">
                  <c:v>147.56</c:v>
                </c:pt>
                <c:pt idx="77">
                  <c:v>147.94</c:v>
                </c:pt>
                <c:pt idx="78">
                  <c:v>149.62</c:v>
                </c:pt>
                <c:pt idx="79">
                  <c:v>150.13</c:v>
                </c:pt>
                <c:pt idx="80">
                  <c:v>154.27</c:v>
                </c:pt>
                <c:pt idx="81">
                  <c:v>153.96</c:v>
                </c:pt>
                <c:pt idx="82">
                  <c:v>152.49</c:v>
                </c:pt>
                <c:pt idx="83">
                  <c:v>151.53</c:v>
                </c:pt>
                <c:pt idx="84">
                  <c:v>148.84</c:v>
                </c:pt>
                <c:pt idx="85">
                  <c:v>147.48</c:v>
                </c:pt>
                <c:pt idx="86">
                  <c:v>145.39</c:v>
                </c:pt>
                <c:pt idx="87">
                  <c:v>146.66</c:v>
                </c:pt>
                <c:pt idx="88">
                  <c:v>148.91</c:v>
                </c:pt>
                <c:pt idx="89">
                  <c:v>151.75</c:v>
                </c:pt>
                <c:pt idx="90">
                  <c:v>154.62</c:v>
                </c:pt>
                <c:pt idx="91">
                  <c:v>153.84</c:v>
                </c:pt>
                <c:pt idx="92">
                  <c:v>152.98</c:v>
                </c:pt>
                <c:pt idx="93">
                  <c:v>151.25</c:v>
                </c:pt>
                <c:pt idx="94">
                  <c:v>149.51</c:v>
                </c:pt>
                <c:pt idx="95">
                  <c:v>147.01</c:v>
                </c:pt>
                <c:pt idx="96">
                  <c:v>146.83</c:v>
                </c:pt>
                <c:pt idx="97">
                  <c:v>147.17</c:v>
                </c:pt>
                <c:pt idx="98">
                  <c:v>149.64</c:v>
                </c:pt>
                <c:pt idx="99">
                  <c:v>149.56</c:v>
                </c:pt>
                <c:pt idx="100">
                  <c:v>150.77</c:v>
                </c:pt>
                <c:pt idx="101">
                  <c:v>151.93</c:v>
                </c:pt>
                <c:pt idx="102">
                  <c:v>151.61</c:v>
                </c:pt>
                <c:pt idx="103">
                  <c:v>150.64</c:v>
                </c:pt>
                <c:pt idx="104">
                  <c:v>150.72</c:v>
                </c:pt>
                <c:pt idx="105">
                  <c:v>150.17</c:v>
                </c:pt>
                <c:pt idx="106">
                  <c:v>149.14</c:v>
                </c:pt>
                <c:pt idx="107">
                  <c:v>149.34</c:v>
                </c:pt>
                <c:pt idx="108">
                  <c:v>148.55</c:v>
                </c:pt>
                <c:pt idx="109">
                  <c:v>149.89</c:v>
                </c:pt>
                <c:pt idx="110">
                  <c:v>149.49</c:v>
                </c:pt>
                <c:pt idx="111">
                  <c:v>149.84</c:v>
                </c:pt>
                <c:pt idx="112">
                  <c:v>152.2</c:v>
                </c:pt>
                <c:pt idx="113">
                  <c:v>152.57</c:v>
                </c:pt>
                <c:pt idx="114">
                  <c:v>149.85</c:v>
                </c:pt>
                <c:pt idx="115">
                  <c:v>149.6</c:v>
                </c:pt>
                <c:pt idx="116">
                  <c:v>147.63</c:v>
                </c:pt>
                <c:pt idx="117">
                  <c:v>149.22</c:v>
                </c:pt>
                <c:pt idx="118">
                  <c:v>150.73</c:v>
                </c:pt>
                <c:pt idx="119">
                  <c:v>151.45</c:v>
                </c:pt>
                <c:pt idx="120">
                  <c:v>151.02</c:v>
                </c:pt>
                <c:pt idx="121">
                  <c:v>149.25</c:v>
                </c:pt>
                <c:pt idx="122">
                  <c:v>148.56</c:v>
                </c:pt>
                <c:pt idx="123">
                  <c:v>148.58</c:v>
                </c:pt>
                <c:pt idx="124">
                  <c:v>147.91</c:v>
                </c:pt>
                <c:pt idx="125">
                  <c:v>148.81</c:v>
                </c:pt>
                <c:pt idx="126">
                  <c:v>148.17</c:v>
                </c:pt>
                <c:pt idx="127">
                  <c:v>149.47</c:v>
                </c:pt>
                <c:pt idx="128">
                  <c:v>151.78</c:v>
                </c:pt>
                <c:pt idx="129">
                  <c:v>152.2</c:v>
                </c:pt>
                <c:pt idx="130">
                  <c:v>152.77</c:v>
                </c:pt>
                <c:pt idx="131">
                  <c:v>152.74</c:v>
                </c:pt>
                <c:pt idx="132">
                  <c:v>149.53</c:v>
                </c:pt>
                <c:pt idx="133">
                  <c:v>148.13</c:v>
                </c:pt>
                <c:pt idx="134">
                  <c:v>149.36</c:v>
                </c:pt>
                <c:pt idx="135">
                  <c:v>148.65</c:v>
                </c:pt>
                <c:pt idx="136">
                  <c:v>147.2</c:v>
                </c:pt>
                <c:pt idx="137">
                  <c:v>149.76</c:v>
                </c:pt>
                <c:pt idx="138">
                  <c:v>150.2</c:v>
                </c:pt>
                <c:pt idx="139">
                  <c:v>151.54</c:v>
                </c:pt>
                <c:pt idx="140">
                  <c:v>151.64</c:v>
                </c:pt>
                <c:pt idx="141">
                  <c:v>152.14</c:v>
                </c:pt>
                <c:pt idx="142">
                  <c:v>152.49</c:v>
                </c:pt>
                <c:pt idx="143">
                  <c:v>149.55</c:v>
                </c:pt>
                <c:pt idx="144">
                  <c:v>148.42</c:v>
                </c:pt>
                <c:pt idx="145">
                  <c:v>146.77</c:v>
                </c:pt>
                <c:pt idx="146">
                  <c:v>146.03</c:v>
                </c:pt>
                <c:pt idx="147">
                  <c:v>147.24</c:v>
                </c:pt>
                <c:pt idx="148">
                  <c:v>149.53</c:v>
                </c:pt>
                <c:pt idx="149">
                  <c:v>151.84</c:v>
                </c:pt>
                <c:pt idx="150">
                  <c:v>152.92</c:v>
                </c:pt>
                <c:pt idx="151">
                  <c:v>156.19</c:v>
                </c:pt>
                <c:pt idx="152">
                  <c:v>153.48</c:v>
                </c:pt>
                <c:pt idx="153">
                  <c:v>152.51</c:v>
                </c:pt>
                <c:pt idx="154">
                  <c:v>148.38</c:v>
                </c:pt>
                <c:pt idx="155">
                  <c:v>147.45</c:v>
                </c:pt>
                <c:pt idx="156">
                  <c:v>144.11</c:v>
                </c:pt>
                <c:pt idx="157">
                  <c:v>146.19</c:v>
                </c:pt>
                <c:pt idx="158">
                  <c:v>148.34</c:v>
                </c:pt>
                <c:pt idx="159">
                  <c:v>153.08</c:v>
                </c:pt>
                <c:pt idx="160">
                  <c:v>156.3</c:v>
                </c:pt>
                <c:pt idx="161">
                  <c:v>154.21</c:v>
                </c:pt>
                <c:pt idx="162">
                  <c:v>152.26</c:v>
                </c:pt>
                <c:pt idx="163">
                  <c:v>148.64</c:v>
                </c:pt>
                <c:pt idx="164">
                  <c:v>148.6</c:v>
                </c:pt>
                <c:pt idx="165">
                  <c:v>147.69</c:v>
                </c:pt>
                <c:pt idx="166">
                  <c:v>145.18</c:v>
                </c:pt>
                <c:pt idx="167">
                  <c:v>146.72</c:v>
                </c:pt>
                <c:pt idx="168">
                  <c:v>150.33</c:v>
                </c:pt>
                <c:pt idx="169">
                  <c:v>149.76</c:v>
                </c:pt>
                <c:pt idx="170">
                  <c:v>150.78</c:v>
                </c:pt>
                <c:pt idx="171">
                  <c:v>152.77</c:v>
                </c:pt>
                <c:pt idx="172">
                  <c:v>150.49</c:v>
                </c:pt>
                <c:pt idx="173">
                  <c:v>152.51</c:v>
                </c:pt>
                <c:pt idx="174">
                  <c:v>151.57</c:v>
                </c:pt>
                <c:pt idx="175">
                  <c:v>150.93</c:v>
                </c:pt>
                <c:pt idx="176">
                  <c:v>149.58</c:v>
                </c:pt>
                <c:pt idx="177">
                  <c:v>147.15</c:v>
                </c:pt>
                <c:pt idx="178">
                  <c:v>146.22</c:v>
                </c:pt>
                <c:pt idx="179">
                  <c:v>148.57</c:v>
                </c:pt>
                <c:pt idx="180">
                  <c:v>150.0</c:v>
                </c:pt>
                <c:pt idx="181">
                  <c:v>151.83</c:v>
                </c:pt>
                <c:pt idx="182">
                  <c:v>152.51</c:v>
                </c:pt>
                <c:pt idx="183">
                  <c:v>152.05</c:v>
                </c:pt>
                <c:pt idx="184">
                  <c:v>151.97</c:v>
                </c:pt>
                <c:pt idx="185">
                  <c:v>148.52</c:v>
                </c:pt>
                <c:pt idx="186">
                  <c:v>149.35</c:v>
                </c:pt>
                <c:pt idx="187">
                  <c:v>147.77</c:v>
                </c:pt>
                <c:pt idx="188">
                  <c:v>149.43</c:v>
                </c:pt>
                <c:pt idx="189">
                  <c:v>150.38</c:v>
                </c:pt>
                <c:pt idx="190">
                  <c:v>151.55</c:v>
                </c:pt>
                <c:pt idx="191">
                  <c:v>150.24</c:v>
                </c:pt>
                <c:pt idx="192">
                  <c:v>150.94</c:v>
                </c:pt>
                <c:pt idx="193">
                  <c:v>151.13</c:v>
                </c:pt>
                <c:pt idx="194">
                  <c:v>149.1</c:v>
                </c:pt>
                <c:pt idx="195">
                  <c:v>149.33</c:v>
                </c:pt>
                <c:pt idx="196">
                  <c:v>148.94</c:v>
                </c:pt>
                <c:pt idx="197">
                  <c:v>150.49</c:v>
                </c:pt>
                <c:pt idx="198">
                  <c:v>148.09</c:v>
                </c:pt>
                <c:pt idx="199">
                  <c:v>148.46</c:v>
                </c:pt>
                <c:pt idx="200">
                  <c:v>148.94</c:v>
                </c:pt>
                <c:pt idx="201">
                  <c:v>151.95</c:v>
                </c:pt>
                <c:pt idx="202">
                  <c:v>151.28</c:v>
                </c:pt>
                <c:pt idx="203">
                  <c:v>150.44</c:v>
                </c:pt>
                <c:pt idx="204">
                  <c:v>150.22</c:v>
                </c:pt>
                <c:pt idx="205">
                  <c:v>149.09</c:v>
                </c:pt>
                <c:pt idx="206">
                  <c:v>150.56</c:v>
                </c:pt>
                <c:pt idx="207">
                  <c:v>148.96</c:v>
                </c:pt>
                <c:pt idx="208">
                  <c:v>149.17</c:v>
                </c:pt>
                <c:pt idx="209">
                  <c:v>149.16</c:v>
                </c:pt>
                <c:pt idx="210">
                  <c:v>149.76</c:v>
                </c:pt>
                <c:pt idx="211">
                  <c:v>150.7</c:v>
                </c:pt>
                <c:pt idx="212">
                  <c:v>151.83</c:v>
                </c:pt>
                <c:pt idx="213">
                  <c:v>151.78</c:v>
                </c:pt>
                <c:pt idx="214">
                  <c:v>150.8</c:v>
                </c:pt>
                <c:pt idx="215">
                  <c:v>149.62</c:v>
                </c:pt>
                <c:pt idx="216">
                  <c:v>148.97</c:v>
                </c:pt>
                <c:pt idx="217">
                  <c:v>149.59</c:v>
                </c:pt>
                <c:pt idx="218">
                  <c:v>148.99</c:v>
                </c:pt>
                <c:pt idx="219">
                  <c:v>149.8</c:v>
                </c:pt>
                <c:pt idx="220">
                  <c:v>149.58</c:v>
                </c:pt>
                <c:pt idx="221">
                  <c:v>149.85</c:v>
                </c:pt>
                <c:pt idx="222">
                  <c:v>150.62</c:v>
                </c:pt>
                <c:pt idx="223">
                  <c:v>150.48</c:v>
                </c:pt>
                <c:pt idx="224">
                  <c:v>150.24</c:v>
                </c:pt>
                <c:pt idx="225">
                  <c:v>151.2</c:v>
                </c:pt>
                <c:pt idx="226">
                  <c:v>153.2</c:v>
                </c:pt>
                <c:pt idx="227">
                  <c:v>148.69</c:v>
                </c:pt>
                <c:pt idx="228">
                  <c:v>148.25</c:v>
                </c:pt>
                <c:pt idx="229">
                  <c:v>146.45</c:v>
                </c:pt>
                <c:pt idx="230">
                  <c:v>148.9</c:v>
                </c:pt>
                <c:pt idx="231">
                  <c:v>149.8</c:v>
                </c:pt>
                <c:pt idx="232">
                  <c:v>151.96</c:v>
                </c:pt>
                <c:pt idx="233">
                  <c:v>150.42</c:v>
                </c:pt>
                <c:pt idx="234">
                  <c:v>152.92</c:v>
                </c:pt>
                <c:pt idx="235">
                  <c:v>151.68</c:v>
                </c:pt>
                <c:pt idx="236">
                  <c:v>149.28</c:v>
                </c:pt>
                <c:pt idx="237">
                  <c:v>151.13</c:v>
                </c:pt>
                <c:pt idx="238">
                  <c:v>147.73</c:v>
                </c:pt>
                <c:pt idx="239">
                  <c:v>148.36</c:v>
                </c:pt>
                <c:pt idx="240">
                  <c:v>148.83</c:v>
                </c:pt>
                <c:pt idx="241">
                  <c:v>150.64</c:v>
                </c:pt>
                <c:pt idx="242">
                  <c:v>150.03</c:v>
                </c:pt>
                <c:pt idx="243">
                  <c:v>149.77</c:v>
                </c:pt>
                <c:pt idx="244">
                  <c:v>150.86</c:v>
                </c:pt>
                <c:pt idx="245">
                  <c:v>150.45</c:v>
                </c:pt>
                <c:pt idx="246">
                  <c:v>151.4</c:v>
                </c:pt>
                <c:pt idx="247">
                  <c:v>151.03</c:v>
                </c:pt>
                <c:pt idx="248">
                  <c:v>148.33</c:v>
                </c:pt>
                <c:pt idx="249">
                  <c:v>149.35</c:v>
                </c:pt>
                <c:pt idx="250">
                  <c:v>149.05</c:v>
                </c:pt>
                <c:pt idx="251">
                  <c:v>151.0</c:v>
                </c:pt>
                <c:pt idx="252">
                  <c:v>151.7</c:v>
                </c:pt>
                <c:pt idx="253">
                  <c:v>151.8</c:v>
                </c:pt>
                <c:pt idx="254">
                  <c:v>151.61</c:v>
                </c:pt>
                <c:pt idx="255">
                  <c:v>150.47</c:v>
                </c:pt>
                <c:pt idx="256">
                  <c:v>149.44</c:v>
                </c:pt>
                <c:pt idx="257">
                  <c:v>148.52</c:v>
                </c:pt>
                <c:pt idx="258">
                  <c:v>147.01</c:v>
                </c:pt>
                <c:pt idx="259">
                  <c:v>147.64</c:v>
                </c:pt>
                <c:pt idx="260">
                  <c:v>150.25</c:v>
                </c:pt>
                <c:pt idx="261">
                  <c:v>151.54</c:v>
                </c:pt>
                <c:pt idx="262">
                  <c:v>152.72</c:v>
                </c:pt>
                <c:pt idx="263">
                  <c:v>153.5</c:v>
                </c:pt>
                <c:pt idx="264">
                  <c:v>153.91</c:v>
                </c:pt>
                <c:pt idx="265">
                  <c:v>151.16</c:v>
                </c:pt>
                <c:pt idx="266">
                  <c:v>147.81</c:v>
                </c:pt>
                <c:pt idx="267">
                  <c:v>148.99</c:v>
                </c:pt>
                <c:pt idx="268">
                  <c:v>145.22</c:v>
                </c:pt>
                <c:pt idx="269">
                  <c:v>145.77</c:v>
                </c:pt>
                <c:pt idx="270">
                  <c:v>146.59</c:v>
                </c:pt>
                <c:pt idx="271">
                  <c:v>148.84</c:v>
                </c:pt>
                <c:pt idx="272">
                  <c:v>152.27</c:v>
                </c:pt>
                <c:pt idx="273">
                  <c:v>153.23</c:v>
                </c:pt>
                <c:pt idx="274">
                  <c:v>153.32</c:v>
                </c:pt>
                <c:pt idx="275">
                  <c:v>152.48</c:v>
                </c:pt>
                <c:pt idx="276">
                  <c:v>151.66</c:v>
                </c:pt>
                <c:pt idx="277">
                  <c:v>148.0</c:v>
                </c:pt>
                <c:pt idx="278">
                  <c:v>146.05</c:v>
                </c:pt>
                <c:pt idx="279">
                  <c:v>146.71</c:v>
                </c:pt>
                <c:pt idx="280">
                  <c:v>145.92</c:v>
                </c:pt>
                <c:pt idx="281">
                  <c:v>147.75</c:v>
                </c:pt>
                <c:pt idx="282">
                  <c:v>151.22</c:v>
                </c:pt>
                <c:pt idx="283">
                  <c:v>153.39</c:v>
                </c:pt>
                <c:pt idx="284">
                  <c:v>156.82</c:v>
                </c:pt>
                <c:pt idx="285">
                  <c:v>157.74</c:v>
                </c:pt>
                <c:pt idx="286">
                  <c:v>155.2</c:v>
                </c:pt>
                <c:pt idx="287">
                  <c:v>148.9</c:v>
                </c:pt>
                <c:pt idx="288">
                  <c:v>143.86</c:v>
                </c:pt>
                <c:pt idx="289">
                  <c:v>140.2</c:v>
                </c:pt>
                <c:pt idx="290">
                  <c:v>140.01</c:v>
                </c:pt>
                <c:pt idx="291">
                  <c:v>145.93</c:v>
                </c:pt>
                <c:pt idx="292">
                  <c:v>150.3</c:v>
                </c:pt>
                <c:pt idx="293">
                  <c:v>155.79</c:v>
                </c:pt>
                <c:pt idx="294">
                  <c:v>157.08</c:v>
                </c:pt>
                <c:pt idx="295">
                  <c:v>158.7</c:v>
                </c:pt>
                <c:pt idx="296">
                  <c:v>157.59</c:v>
                </c:pt>
                <c:pt idx="297">
                  <c:v>152.2</c:v>
                </c:pt>
                <c:pt idx="298">
                  <c:v>145.68</c:v>
                </c:pt>
                <c:pt idx="299">
                  <c:v>141.43</c:v>
                </c:pt>
                <c:pt idx="300">
                  <c:v>141.38</c:v>
                </c:pt>
                <c:pt idx="301">
                  <c:v>143.25</c:v>
                </c:pt>
                <c:pt idx="302">
                  <c:v>150.43</c:v>
                </c:pt>
                <c:pt idx="303">
                  <c:v>153.07</c:v>
                </c:pt>
                <c:pt idx="304">
                  <c:v>154.62</c:v>
                </c:pt>
                <c:pt idx="305">
                  <c:v>157.32</c:v>
                </c:pt>
                <c:pt idx="306">
                  <c:v>156.31</c:v>
                </c:pt>
                <c:pt idx="307">
                  <c:v>151.39</c:v>
                </c:pt>
                <c:pt idx="308">
                  <c:v>148.54</c:v>
                </c:pt>
                <c:pt idx="309">
                  <c:v>145.24</c:v>
                </c:pt>
                <c:pt idx="310">
                  <c:v>143.55</c:v>
                </c:pt>
                <c:pt idx="311">
                  <c:v>145.48</c:v>
                </c:pt>
                <c:pt idx="312">
                  <c:v>148.0</c:v>
                </c:pt>
                <c:pt idx="313">
                  <c:v>154.6</c:v>
                </c:pt>
                <c:pt idx="314">
                  <c:v>154.69</c:v>
                </c:pt>
                <c:pt idx="315">
                  <c:v>155.19</c:v>
                </c:pt>
                <c:pt idx="316">
                  <c:v>149.54</c:v>
                </c:pt>
                <c:pt idx="317">
                  <c:v>150.37</c:v>
                </c:pt>
                <c:pt idx="318">
                  <c:v>146.86</c:v>
                </c:pt>
                <c:pt idx="319">
                  <c:v>145.85</c:v>
                </c:pt>
                <c:pt idx="320">
                  <c:v>145.62</c:v>
                </c:pt>
                <c:pt idx="321">
                  <c:v>149.1</c:v>
                </c:pt>
                <c:pt idx="322">
                  <c:v>152.1</c:v>
                </c:pt>
                <c:pt idx="323">
                  <c:v>155.87</c:v>
                </c:pt>
                <c:pt idx="324">
                  <c:v>152.06</c:v>
                </c:pt>
                <c:pt idx="325">
                  <c:v>151.11</c:v>
                </c:pt>
                <c:pt idx="326">
                  <c:v>148.28</c:v>
                </c:pt>
                <c:pt idx="327">
                  <c:v>148.6</c:v>
                </c:pt>
                <c:pt idx="328">
                  <c:v>147.33</c:v>
                </c:pt>
                <c:pt idx="329">
                  <c:v>151.53</c:v>
                </c:pt>
                <c:pt idx="330">
                  <c:v>152.65</c:v>
                </c:pt>
                <c:pt idx="331">
                  <c:v>152.13</c:v>
                </c:pt>
                <c:pt idx="332">
                  <c:v>150.42</c:v>
                </c:pt>
                <c:pt idx="333">
                  <c:v>151.14</c:v>
                </c:pt>
                <c:pt idx="334">
                  <c:v>149.34</c:v>
                </c:pt>
                <c:pt idx="335">
                  <c:v>149.21</c:v>
                </c:pt>
                <c:pt idx="336">
                  <c:v>149.39</c:v>
                </c:pt>
                <c:pt idx="337">
                  <c:v>146.84</c:v>
                </c:pt>
                <c:pt idx="338">
                  <c:v>146.84</c:v>
                </c:pt>
                <c:pt idx="339">
                  <c:v>147.87</c:v>
                </c:pt>
                <c:pt idx="340">
                  <c:v>150.82</c:v>
                </c:pt>
                <c:pt idx="341">
                  <c:v>152.44</c:v>
                </c:pt>
                <c:pt idx="342">
                  <c:v>152.01</c:v>
                </c:pt>
                <c:pt idx="343">
                  <c:v>151.58</c:v>
                </c:pt>
                <c:pt idx="344">
                  <c:v>148.9</c:v>
                </c:pt>
                <c:pt idx="345">
                  <c:v>149.33</c:v>
                </c:pt>
                <c:pt idx="346">
                  <c:v>148.17</c:v>
                </c:pt>
                <c:pt idx="347">
                  <c:v>150.51</c:v>
                </c:pt>
                <c:pt idx="348">
                  <c:v>149.83</c:v>
                </c:pt>
                <c:pt idx="349">
                  <c:v>148.49</c:v>
                </c:pt>
                <c:pt idx="350">
                  <c:v>150.21</c:v>
                </c:pt>
                <c:pt idx="351">
                  <c:v>150.7</c:v>
                </c:pt>
                <c:pt idx="352">
                  <c:v>150.46</c:v>
                </c:pt>
                <c:pt idx="353">
                  <c:v>150.44</c:v>
                </c:pt>
                <c:pt idx="354">
                  <c:v>151.06</c:v>
                </c:pt>
                <c:pt idx="355">
                  <c:v>150.11</c:v>
                </c:pt>
                <c:pt idx="356">
                  <c:v>150.08</c:v>
                </c:pt>
                <c:pt idx="357">
                  <c:v>148.23</c:v>
                </c:pt>
                <c:pt idx="358">
                  <c:v>150.1</c:v>
                </c:pt>
                <c:pt idx="359">
                  <c:v>148.47</c:v>
                </c:pt>
                <c:pt idx="360">
                  <c:v>149.65</c:v>
                </c:pt>
                <c:pt idx="361">
                  <c:v>149.9</c:v>
                </c:pt>
                <c:pt idx="362">
                  <c:v>151.1</c:v>
                </c:pt>
                <c:pt idx="363">
                  <c:v>152.15</c:v>
                </c:pt>
                <c:pt idx="364">
                  <c:v>151.88</c:v>
                </c:pt>
                <c:pt idx="365">
                  <c:v>149.38</c:v>
                </c:pt>
                <c:pt idx="366">
                  <c:v>149.18</c:v>
                </c:pt>
                <c:pt idx="367">
                  <c:v>148.75</c:v>
                </c:pt>
                <c:pt idx="368">
                  <c:v>149.8</c:v>
                </c:pt>
                <c:pt idx="369">
                  <c:v>150.71</c:v>
                </c:pt>
                <c:pt idx="370">
                  <c:v>149.39</c:v>
                </c:pt>
                <c:pt idx="371">
                  <c:v>151.64</c:v>
                </c:pt>
                <c:pt idx="372">
                  <c:v>149.84</c:v>
                </c:pt>
                <c:pt idx="373">
                  <c:v>150.63</c:v>
                </c:pt>
                <c:pt idx="374">
                  <c:v>151.08</c:v>
                </c:pt>
                <c:pt idx="375">
                  <c:v>149.26</c:v>
                </c:pt>
                <c:pt idx="376">
                  <c:v>149.8</c:v>
                </c:pt>
                <c:pt idx="377">
                  <c:v>148.1</c:v>
                </c:pt>
                <c:pt idx="378">
                  <c:v>147.67</c:v>
                </c:pt>
                <c:pt idx="379">
                  <c:v>149.29</c:v>
                </c:pt>
                <c:pt idx="380">
                  <c:v>151.96</c:v>
                </c:pt>
                <c:pt idx="381">
                  <c:v>152.29</c:v>
                </c:pt>
                <c:pt idx="382">
                  <c:v>152.26</c:v>
                </c:pt>
                <c:pt idx="383">
                  <c:v>150.25</c:v>
                </c:pt>
                <c:pt idx="384">
                  <c:v>148.95</c:v>
                </c:pt>
                <c:pt idx="385">
                  <c:v>147.6</c:v>
                </c:pt>
                <c:pt idx="386">
                  <c:v>147.52</c:v>
                </c:pt>
                <c:pt idx="387">
                  <c:v>147.29</c:v>
                </c:pt>
                <c:pt idx="388">
                  <c:v>149.94</c:v>
                </c:pt>
                <c:pt idx="389">
                  <c:v>152.8</c:v>
                </c:pt>
                <c:pt idx="390">
                  <c:v>153.45</c:v>
                </c:pt>
                <c:pt idx="391">
                  <c:v>154.2</c:v>
                </c:pt>
                <c:pt idx="392">
                  <c:v>153.14</c:v>
                </c:pt>
                <c:pt idx="393">
                  <c:v>150.08</c:v>
                </c:pt>
                <c:pt idx="394">
                  <c:v>149.04</c:v>
                </c:pt>
                <c:pt idx="395">
                  <c:v>146.27</c:v>
                </c:pt>
                <c:pt idx="396">
                  <c:v>146.36</c:v>
                </c:pt>
                <c:pt idx="397">
                  <c:v>146.09</c:v>
                </c:pt>
                <c:pt idx="398">
                  <c:v>149.04</c:v>
                </c:pt>
                <c:pt idx="399">
                  <c:v>149.86</c:v>
                </c:pt>
                <c:pt idx="400">
                  <c:v>149.54</c:v>
                </c:pt>
                <c:pt idx="401">
                  <c:v>151.93</c:v>
                </c:pt>
                <c:pt idx="402">
                  <c:v>153.14</c:v>
                </c:pt>
                <c:pt idx="403">
                  <c:v>153.95</c:v>
                </c:pt>
                <c:pt idx="404">
                  <c:v>152.01</c:v>
                </c:pt>
                <c:pt idx="405">
                  <c:v>149.58</c:v>
                </c:pt>
                <c:pt idx="406">
                  <c:v>148.14</c:v>
                </c:pt>
                <c:pt idx="407">
                  <c:v>146.92</c:v>
                </c:pt>
                <c:pt idx="408">
                  <c:v>146.85</c:v>
                </c:pt>
                <c:pt idx="409">
                  <c:v>148.86</c:v>
                </c:pt>
                <c:pt idx="410">
                  <c:v>150.78</c:v>
                </c:pt>
                <c:pt idx="411">
                  <c:v>150.99</c:v>
                </c:pt>
                <c:pt idx="412">
                  <c:v>152.07</c:v>
                </c:pt>
                <c:pt idx="413">
                  <c:v>152.01</c:v>
                </c:pt>
                <c:pt idx="414">
                  <c:v>151.73</c:v>
                </c:pt>
                <c:pt idx="415">
                  <c:v>151.07</c:v>
                </c:pt>
                <c:pt idx="416">
                  <c:v>146.75</c:v>
                </c:pt>
                <c:pt idx="417">
                  <c:v>147.11</c:v>
                </c:pt>
                <c:pt idx="418">
                  <c:v>147.11</c:v>
                </c:pt>
                <c:pt idx="419">
                  <c:v>147.64</c:v>
                </c:pt>
                <c:pt idx="420">
                  <c:v>149.84</c:v>
                </c:pt>
                <c:pt idx="421">
                  <c:v>151.08</c:v>
                </c:pt>
                <c:pt idx="422">
                  <c:v>152.06</c:v>
                </c:pt>
                <c:pt idx="423">
                  <c:v>151.52</c:v>
                </c:pt>
                <c:pt idx="424">
                  <c:v>150.95</c:v>
                </c:pt>
                <c:pt idx="425">
                  <c:v>149.07</c:v>
                </c:pt>
                <c:pt idx="426">
                  <c:v>149.27</c:v>
                </c:pt>
                <c:pt idx="427">
                  <c:v>149.45</c:v>
                </c:pt>
                <c:pt idx="428">
                  <c:v>150.16</c:v>
                </c:pt>
                <c:pt idx="429">
                  <c:v>151.66</c:v>
                </c:pt>
                <c:pt idx="430">
                  <c:v>153.95</c:v>
                </c:pt>
                <c:pt idx="431">
                  <c:v>153.89</c:v>
                </c:pt>
                <c:pt idx="432">
                  <c:v>149.36</c:v>
                </c:pt>
                <c:pt idx="433">
                  <c:v>149.08</c:v>
                </c:pt>
                <c:pt idx="434">
                  <c:v>145.91</c:v>
                </c:pt>
                <c:pt idx="435">
                  <c:v>147.26</c:v>
                </c:pt>
                <c:pt idx="436">
                  <c:v>147.42</c:v>
                </c:pt>
                <c:pt idx="437">
                  <c:v>148.13</c:v>
                </c:pt>
                <c:pt idx="438">
                  <c:v>150.33</c:v>
                </c:pt>
                <c:pt idx="439">
                  <c:v>151.23</c:v>
                </c:pt>
                <c:pt idx="440">
                  <c:v>152.95</c:v>
                </c:pt>
                <c:pt idx="441">
                  <c:v>151.53</c:v>
                </c:pt>
                <c:pt idx="442">
                  <c:v>151.73</c:v>
                </c:pt>
                <c:pt idx="443">
                  <c:v>149.43</c:v>
                </c:pt>
                <c:pt idx="444">
                  <c:v>149.72</c:v>
                </c:pt>
                <c:pt idx="445">
                  <c:v>150.67</c:v>
                </c:pt>
                <c:pt idx="446">
                  <c:v>149.52</c:v>
                </c:pt>
                <c:pt idx="447">
                  <c:v>149.19</c:v>
                </c:pt>
                <c:pt idx="448">
                  <c:v>149.78</c:v>
                </c:pt>
                <c:pt idx="449">
                  <c:v>151.11</c:v>
                </c:pt>
                <c:pt idx="450">
                  <c:v>148.36</c:v>
                </c:pt>
                <c:pt idx="451">
                  <c:v>149.67</c:v>
                </c:pt>
                <c:pt idx="452">
                  <c:v>149.29</c:v>
                </c:pt>
                <c:pt idx="453">
                  <c:v>149.52</c:v>
                </c:pt>
                <c:pt idx="454">
                  <c:v>148.2</c:v>
                </c:pt>
                <c:pt idx="455">
                  <c:v>149.14</c:v>
                </c:pt>
                <c:pt idx="456">
                  <c:v>151.11</c:v>
                </c:pt>
                <c:pt idx="457">
                  <c:v>152.48</c:v>
                </c:pt>
                <c:pt idx="458">
                  <c:v>150.41</c:v>
                </c:pt>
                <c:pt idx="459">
                  <c:v>150.91</c:v>
                </c:pt>
                <c:pt idx="460">
                  <c:v>151.43</c:v>
                </c:pt>
                <c:pt idx="461">
                  <c:v>150.7</c:v>
                </c:pt>
                <c:pt idx="462">
                  <c:v>150.73</c:v>
                </c:pt>
                <c:pt idx="463">
                  <c:v>150.06</c:v>
                </c:pt>
                <c:pt idx="464">
                  <c:v>148.58</c:v>
                </c:pt>
                <c:pt idx="465">
                  <c:v>148.71</c:v>
                </c:pt>
                <c:pt idx="466">
                  <c:v>147.97</c:v>
                </c:pt>
                <c:pt idx="467">
                  <c:v>149.23</c:v>
                </c:pt>
                <c:pt idx="468">
                  <c:v>151.39</c:v>
                </c:pt>
                <c:pt idx="469">
                  <c:v>151.74</c:v>
                </c:pt>
                <c:pt idx="470">
                  <c:v>152.64</c:v>
                </c:pt>
                <c:pt idx="471">
                  <c:v>153.14</c:v>
                </c:pt>
                <c:pt idx="472">
                  <c:v>149.27</c:v>
                </c:pt>
                <c:pt idx="473">
                  <c:v>149.43</c:v>
                </c:pt>
                <c:pt idx="474">
                  <c:v>147.21</c:v>
                </c:pt>
                <c:pt idx="475">
                  <c:v>149.1</c:v>
                </c:pt>
                <c:pt idx="476">
                  <c:v>148.99</c:v>
                </c:pt>
                <c:pt idx="477">
                  <c:v>149.05</c:v>
                </c:pt>
                <c:pt idx="478">
                  <c:v>149.41</c:v>
                </c:pt>
                <c:pt idx="479">
                  <c:v>150.67</c:v>
                </c:pt>
                <c:pt idx="480">
                  <c:v>150.82</c:v>
                </c:pt>
                <c:pt idx="481">
                  <c:v>148.84</c:v>
                </c:pt>
                <c:pt idx="482">
                  <c:v>149.56</c:v>
                </c:pt>
                <c:pt idx="483">
                  <c:v>150.14</c:v>
                </c:pt>
                <c:pt idx="484">
                  <c:v>149.62</c:v>
                </c:pt>
                <c:pt idx="485">
                  <c:v>150.11</c:v>
                </c:pt>
                <c:pt idx="486">
                  <c:v>151.34</c:v>
                </c:pt>
                <c:pt idx="487">
                  <c:v>153.57</c:v>
                </c:pt>
                <c:pt idx="488">
                  <c:v>154.27</c:v>
                </c:pt>
                <c:pt idx="489">
                  <c:v>150.0</c:v>
                </c:pt>
                <c:pt idx="490">
                  <c:v>149.01</c:v>
                </c:pt>
                <c:pt idx="491">
                  <c:v>145.7</c:v>
                </c:pt>
                <c:pt idx="492">
                  <c:v>145.29</c:v>
                </c:pt>
                <c:pt idx="493">
                  <c:v>147.73</c:v>
                </c:pt>
                <c:pt idx="494">
                  <c:v>149.5</c:v>
                </c:pt>
                <c:pt idx="495">
                  <c:v>151.83</c:v>
                </c:pt>
                <c:pt idx="496">
                  <c:v>152.61</c:v>
                </c:pt>
                <c:pt idx="497">
                  <c:v>153.55</c:v>
                </c:pt>
                <c:pt idx="498">
                  <c:v>152.59</c:v>
                </c:pt>
                <c:pt idx="499">
                  <c:v>151.05</c:v>
                </c:pt>
                <c:pt idx="500">
                  <c:v>149.33</c:v>
                </c:pt>
                <c:pt idx="501">
                  <c:v>146.03</c:v>
                </c:pt>
                <c:pt idx="502">
                  <c:v>148.51</c:v>
                </c:pt>
                <c:pt idx="503">
                  <c:v>148.51</c:v>
                </c:pt>
                <c:pt idx="504">
                  <c:v>148.76</c:v>
                </c:pt>
                <c:pt idx="505">
                  <c:v>150.56</c:v>
                </c:pt>
                <c:pt idx="506">
                  <c:v>152.27</c:v>
                </c:pt>
                <c:pt idx="507">
                  <c:v>152.65</c:v>
                </c:pt>
                <c:pt idx="508">
                  <c:v>151.37</c:v>
                </c:pt>
                <c:pt idx="509">
                  <c:v>151.14</c:v>
                </c:pt>
                <c:pt idx="510">
                  <c:v>149.87</c:v>
                </c:pt>
                <c:pt idx="511">
                  <c:v>148.52</c:v>
                </c:pt>
                <c:pt idx="512">
                  <c:v>149.68</c:v>
                </c:pt>
                <c:pt idx="513">
                  <c:v>149.56</c:v>
                </c:pt>
                <c:pt idx="514">
                  <c:v>148.86</c:v>
                </c:pt>
                <c:pt idx="515">
                  <c:v>149.04</c:v>
                </c:pt>
                <c:pt idx="516">
                  <c:v>149.06</c:v>
                </c:pt>
                <c:pt idx="517">
                  <c:v>146.23</c:v>
                </c:pt>
                <c:pt idx="518">
                  <c:v>148.59</c:v>
                </c:pt>
                <c:pt idx="519">
                  <c:v>149.79</c:v>
                </c:pt>
                <c:pt idx="520">
                  <c:v>155.96</c:v>
                </c:pt>
                <c:pt idx="521">
                  <c:v>155.93</c:v>
                </c:pt>
                <c:pt idx="522">
                  <c:v>152.08</c:v>
                </c:pt>
                <c:pt idx="523">
                  <c:v>150.92</c:v>
                </c:pt>
                <c:pt idx="524">
                  <c:v>146.12</c:v>
                </c:pt>
                <c:pt idx="525">
                  <c:v>146.31</c:v>
                </c:pt>
                <c:pt idx="526">
                  <c:v>144.83</c:v>
                </c:pt>
                <c:pt idx="527">
                  <c:v>146.88</c:v>
                </c:pt>
                <c:pt idx="528">
                  <c:v>149.0</c:v>
                </c:pt>
                <c:pt idx="529">
                  <c:v>150.88</c:v>
                </c:pt>
                <c:pt idx="530">
                  <c:v>152.27</c:v>
                </c:pt>
                <c:pt idx="531">
                  <c:v>152.14</c:v>
                </c:pt>
                <c:pt idx="532">
                  <c:v>151.23</c:v>
                </c:pt>
                <c:pt idx="533">
                  <c:v>153.24</c:v>
                </c:pt>
                <c:pt idx="534">
                  <c:v>153.02</c:v>
                </c:pt>
                <c:pt idx="535">
                  <c:v>153.31</c:v>
                </c:pt>
                <c:pt idx="536">
                  <c:v>150.01</c:v>
                </c:pt>
                <c:pt idx="537">
                  <c:v>147.76</c:v>
                </c:pt>
                <c:pt idx="538">
                  <c:v>144.02</c:v>
                </c:pt>
                <c:pt idx="539">
                  <c:v>146.02</c:v>
                </c:pt>
                <c:pt idx="540">
                  <c:v>147.74</c:v>
                </c:pt>
                <c:pt idx="541">
                  <c:v>151.51</c:v>
                </c:pt>
                <c:pt idx="542">
                  <c:v>152.52</c:v>
                </c:pt>
                <c:pt idx="543">
                  <c:v>155.01</c:v>
                </c:pt>
                <c:pt idx="544">
                  <c:v>152.65</c:v>
                </c:pt>
                <c:pt idx="545">
                  <c:v>150.9</c:v>
                </c:pt>
                <c:pt idx="546">
                  <c:v>150.49</c:v>
                </c:pt>
                <c:pt idx="547">
                  <c:v>148.29</c:v>
                </c:pt>
                <c:pt idx="548">
                  <c:v>147.86</c:v>
                </c:pt>
                <c:pt idx="549">
                  <c:v>147.11</c:v>
                </c:pt>
                <c:pt idx="550">
                  <c:v>149.37</c:v>
                </c:pt>
                <c:pt idx="551">
                  <c:v>148.85</c:v>
                </c:pt>
                <c:pt idx="552">
                  <c:v>151.69</c:v>
                </c:pt>
                <c:pt idx="553">
                  <c:v>151.26</c:v>
                </c:pt>
                <c:pt idx="554">
                  <c:v>149.91</c:v>
                </c:pt>
                <c:pt idx="555">
                  <c:v>150.47</c:v>
                </c:pt>
                <c:pt idx="556">
                  <c:v>150.08</c:v>
                </c:pt>
                <c:pt idx="557">
                  <c:v>149.72</c:v>
                </c:pt>
                <c:pt idx="558">
                  <c:v>149.41</c:v>
                </c:pt>
                <c:pt idx="559">
                  <c:v>149.14</c:v>
                </c:pt>
                <c:pt idx="560">
                  <c:v>147.68</c:v>
                </c:pt>
                <c:pt idx="561">
                  <c:v>149.07</c:v>
                </c:pt>
                <c:pt idx="562">
                  <c:v>149.27</c:v>
                </c:pt>
                <c:pt idx="563">
                  <c:v>151.85</c:v>
                </c:pt>
                <c:pt idx="564">
                  <c:v>151.64</c:v>
                </c:pt>
                <c:pt idx="565">
                  <c:v>152.15</c:v>
                </c:pt>
                <c:pt idx="566">
                  <c:v>151.48</c:v>
                </c:pt>
                <c:pt idx="567">
                  <c:v>151.05</c:v>
                </c:pt>
                <c:pt idx="568">
                  <c:v>150.09</c:v>
                </c:pt>
                <c:pt idx="569">
                  <c:v>151.53</c:v>
                </c:pt>
                <c:pt idx="570">
                  <c:v>150.22</c:v>
                </c:pt>
                <c:pt idx="571">
                  <c:v>149.77</c:v>
                </c:pt>
                <c:pt idx="572">
                  <c:v>149.16</c:v>
                </c:pt>
                <c:pt idx="573">
                  <c:v>147.13</c:v>
                </c:pt>
                <c:pt idx="574">
                  <c:v>148.23</c:v>
                </c:pt>
                <c:pt idx="575">
                  <c:v>148.53</c:v>
                </c:pt>
                <c:pt idx="576">
                  <c:v>147.64</c:v>
                </c:pt>
                <c:pt idx="577">
                  <c:v>149.18</c:v>
                </c:pt>
                <c:pt idx="578">
                  <c:v>151.62</c:v>
                </c:pt>
                <c:pt idx="579">
                  <c:v>155.41</c:v>
                </c:pt>
                <c:pt idx="580">
                  <c:v>153.95</c:v>
                </c:pt>
                <c:pt idx="581">
                  <c:v>152.1</c:v>
                </c:pt>
                <c:pt idx="582">
                  <c:v>149.57</c:v>
                </c:pt>
                <c:pt idx="583">
                  <c:v>146.09</c:v>
                </c:pt>
                <c:pt idx="584">
                  <c:v>147.68</c:v>
                </c:pt>
                <c:pt idx="585">
                  <c:v>147.8</c:v>
                </c:pt>
                <c:pt idx="586">
                  <c:v>149.57</c:v>
                </c:pt>
                <c:pt idx="587">
                  <c:v>151.45</c:v>
                </c:pt>
                <c:pt idx="588">
                  <c:v>151.04</c:v>
                </c:pt>
                <c:pt idx="589">
                  <c:v>152.05</c:v>
                </c:pt>
                <c:pt idx="590">
                  <c:v>151.48</c:v>
                </c:pt>
                <c:pt idx="591">
                  <c:v>150.91</c:v>
                </c:pt>
                <c:pt idx="592">
                  <c:v>149.57</c:v>
                </c:pt>
                <c:pt idx="593">
                  <c:v>148.33</c:v>
                </c:pt>
                <c:pt idx="594">
                  <c:v>148.36</c:v>
                </c:pt>
                <c:pt idx="595">
                  <c:v>146.9</c:v>
                </c:pt>
                <c:pt idx="596">
                  <c:v>146.97</c:v>
                </c:pt>
                <c:pt idx="597">
                  <c:v>148.79</c:v>
                </c:pt>
                <c:pt idx="598">
                  <c:v>150.89</c:v>
                </c:pt>
                <c:pt idx="599">
                  <c:v>150.63</c:v>
                </c:pt>
                <c:pt idx="600">
                  <c:v>150.6</c:v>
                </c:pt>
                <c:pt idx="601">
                  <c:v>153.17</c:v>
                </c:pt>
                <c:pt idx="602">
                  <c:v>152.78</c:v>
                </c:pt>
                <c:pt idx="603">
                  <c:v>152.24</c:v>
                </c:pt>
                <c:pt idx="604">
                  <c:v>152.17</c:v>
                </c:pt>
                <c:pt idx="605">
                  <c:v>150.95</c:v>
                </c:pt>
                <c:pt idx="606">
                  <c:v>150.25</c:v>
                </c:pt>
                <c:pt idx="607">
                  <c:v>147.89</c:v>
                </c:pt>
                <c:pt idx="608">
                  <c:v>147.65</c:v>
                </c:pt>
                <c:pt idx="609">
                  <c:v>147.04</c:v>
                </c:pt>
                <c:pt idx="610">
                  <c:v>145.59</c:v>
                </c:pt>
                <c:pt idx="611">
                  <c:v>146.67</c:v>
                </c:pt>
                <c:pt idx="612">
                  <c:v>150.2</c:v>
                </c:pt>
                <c:pt idx="613">
                  <c:v>153.0</c:v>
                </c:pt>
                <c:pt idx="614">
                  <c:v>153.97</c:v>
                </c:pt>
                <c:pt idx="615">
                  <c:v>153.94</c:v>
                </c:pt>
                <c:pt idx="616">
                  <c:v>151.07</c:v>
                </c:pt>
                <c:pt idx="617">
                  <c:v>149.9</c:v>
                </c:pt>
                <c:pt idx="618">
                  <c:v>146.1</c:v>
                </c:pt>
                <c:pt idx="619">
                  <c:v>144.92</c:v>
                </c:pt>
                <c:pt idx="620">
                  <c:v>147.6</c:v>
                </c:pt>
                <c:pt idx="621">
                  <c:v>152.51</c:v>
                </c:pt>
                <c:pt idx="622">
                  <c:v>152.35</c:v>
                </c:pt>
                <c:pt idx="623">
                  <c:v>154.41</c:v>
                </c:pt>
                <c:pt idx="624">
                  <c:v>150.64</c:v>
                </c:pt>
                <c:pt idx="625">
                  <c:v>150.03</c:v>
                </c:pt>
                <c:pt idx="626">
                  <c:v>148.12</c:v>
                </c:pt>
                <c:pt idx="627">
                  <c:v>148.01</c:v>
                </c:pt>
                <c:pt idx="628">
                  <c:v>148.04</c:v>
                </c:pt>
                <c:pt idx="629">
                  <c:v>148.66</c:v>
                </c:pt>
                <c:pt idx="630">
                  <c:v>150.84</c:v>
                </c:pt>
                <c:pt idx="631">
                  <c:v>152.8</c:v>
                </c:pt>
                <c:pt idx="632">
                  <c:v>150.71</c:v>
                </c:pt>
                <c:pt idx="633">
                  <c:v>150.28</c:v>
                </c:pt>
                <c:pt idx="634">
                  <c:v>150.8</c:v>
                </c:pt>
                <c:pt idx="635">
                  <c:v>150.57</c:v>
                </c:pt>
                <c:pt idx="636">
                  <c:v>148.3</c:v>
                </c:pt>
                <c:pt idx="637">
                  <c:v>149.16</c:v>
                </c:pt>
                <c:pt idx="638">
                  <c:v>148.7</c:v>
                </c:pt>
                <c:pt idx="639">
                  <c:v>150.56</c:v>
                </c:pt>
                <c:pt idx="640">
                  <c:v>150.96</c:v>
                </c:pt>
                <c:pt idx="641">
                  <c:v>149.9</c:v>
                </c:pt>
                <c:pt idx="642">
                  <c:v>151.69</c:v>
                </c:pt>
                <c:pt idx="643">
                  <c:v>151.59</c:v>
                </c:pt>
                <c:pt idx="644">
                  <c:v>152.0</c:v>
                </c:pt>
                <c:pt idx="645">
                  <c:v>152.56</c:v>
                </c:pt>
                <c:pt idx="646">
                  <c:v>149.46</c:v>
                </c:pt>
                <c:pt idx="647">
                  <c:v>147.47</c:v>
                </c:pt>
                <c:pt idx="648">
                  <c:v>147.9</c:v>
                </c:pt>
                <c:pt idx="649">
                  <c:v>148.94</c:v>
                </c:pt>
                <c:pt idx="650">
                  <c:v>147.67</c:v>
                </c:pt>
                <c:pt idx="651">
                  <c:v>151.26</c:v>
                </c:pt>
                <c:pt idx="652">
                  <c:v>149.58</c:v>
                </c:pt>
                <c:pt idx="653">
                  <c:v>150.35</c:v>
                </c:pt>
                <c:pt idx="654">
                  <c:v>151.94</c:v>
                </c:pt>
                <c:pt idx="655">
                  <c:v>151.48</c:v>
                </c:pt>
                <c:pt idx="656">
                  <c:v>149.77</c:v>
                </c:pt>
                <c:pt idx="657">
                  <c:v>148.35</c:v>
                </c:pt>
                <c:pt idx="658">
                  <c:v>148.27</c:v>
                </c:pt>
                <c:pt idx="659">
                  <c:v>148.22</c:v>
                </c:pt>
                <c:pt idx="660">
                  <c:v>148.0</c:v>
                </c:pt>
                <c:pt idx="661">
                  <c:v>150.56</c:v>
                </c:pt>
                <c:pt idx="662">
                  <c:v>153.64</c:v>
                </c:pt>
                <c:pt idx="663">
                  <c:v>152.67</c:v>
                </c:pt>
                <c:pt idx="664">
                  <c:v>153.56</c:v>
                </c:pt>
                <c:pt idx="665">
                  <c:v>150.97</c:v>
                </c:pt>
                <c:pt idx="666">
                  <c:v>149.07</c:v>
                </c:pt>
                <c:pt idx="667">
                  <c:v>146.0</c:v>
                </c:pt>
                <c:pt idx="668">
                  <c:v>146.2</c:v>
                </c:pt>
                <c:pt idx="669">
                  <c:v>146.21</c:v>
                </c:pt>
                <c:pt idx="670">
                  <c:v>147.64</c:v>
                </c:pt>
                <c:pt idx="671">
                  <c:v>150.88</c:v>
                </c:pt>
                <c:pt idx="672">
                  <c:v>151.77</c:v>
                </c:pt>
                <c:pt idx="673">
                  <c:v>153.08</c:v>
                </c:pt>
                <c:pt idx="674">
                  <c:v>156.93</c:v>
                </c:pt>
                <c:pt idx="675">
                  <c:v>151.66</c:v>
                </c:pt>
                <c:pt idx="676">
                  <c:v>150.91</c:v>
                </c:pt>
                <c:pt idx="677">
                  <c:v>149.32</c:v>
                </c:pt>
                <c:pt idx="678">
                  <c:v>146.39</c:v>
                </c:pt>
                <c:pt idx="679">
                  <c:v>144.45</c:v>
                </c:pt>
                <c:pt idx="680">
                  <c:v>145.24</c:v>
                </c:pt>
                <c:pt idx="681">
                  <c:v>148.28</c:v>
                </c:pt>
                <c:pt idx="682">
                  <c:v>149.94</c:v>
                </c:pt>
                <c:pt idx="683">
                  <c:v>154.56</c:v>
                </c:pt>
                <c:pt idx="684">
                  <c:v>154.35</c:v>
                </c:pt>
                <c:pt idx="685">
                  <c:v>155.7</c:v>
                </c:pt>
                <c:pt idx="686">
                  <c:v>153.61</c:v>
                </c:pt>
                <c:pt idx="687">
                  <c:v>150.44</c:v>
                </c:pt>
                <c:pt idx="688">
                  <c:v>146.22</c:v>
                </c:pt>
                <c:pt idx="689">
                  <c:v>145.34</c:v>
                </c:pt>
                <c:pt idx="690">
                  <c:v>146.19</c:v>
                </c:pt>
                <c:pt idx="691">
                  <c:v>146.05</c:v>
                </c:pt>
                <c:pt idx="692">
                  <c:v>148.25</c:v>
                </c:pt>
                <c:pt idx="693">
                  <c:v>151.69</c:v>
                </c:pt>
                <c:pt idx="694">
                  <c:v>154.12</c:v>
                </c:pt>
                <c:pt idx="695">
                  <c:v>152.32</c:v>
                </c:pt>
                <c:pt idx="696">
                  <c:v>151.68</c:v>
                </c:pt>
                <c:pt idx="697">
                  <c:v>151.49</c:v>
                </c:pt>
                <c:pt idx="698">
                  <c:v>149.51</c:v>
                </c:pt>
                <c:pt idx="699">
                  <c:v>149.43</c:v>
                </c:pt>
                <c:pt idx="700">
                  <c:v>149.48</c:v>
                </c:pt>
                <c:pt idx="701">
                  <c:v>147.47</c:v>
                </c:pt>
                <c:pt idx="702">
                  <c:v>148.05</c:v>
                </c:pt>
                <c:pt idx="703">
                  <c:v>148.79</c:v>
                </c:pt>
                <c:pt idx="704">
                  <c:v>149.77</c:v>
                </c:pt>
                <c:pt idx="705">
                  <c:v>151.82</c:v>
                </c:pt>
                <c:pt idx="706">
                  <c:v>153.14</c:v>
                </c:pt>
                <c:pt idx="707">
                  <c:v>152.88</c:v>
                </c:pt>
                <c:pt idx="708">
                  <c:v>152.36</c:v>
                </c:pt>
                <c:pt idx="709">
                  <c:v>150.76</c:v>
                </c:pt>
                <c:pt idx="710">
                  <c:v>149.42</c:v>
                </c:pt>
                <c:pt idx="711">
                  <c:v>147.89</c:v>
                </c:pt>
                <c:pt idx="712">
                  <c:v>145.11</c:v>
                </c:pt>
                <c:pt idx="713">
                  <c:v>146.02</c:v>
                </c:pt>
                <c:pt idx="714">
                  <c:v>147.48</c:v>
                </c:pt>
                <c:pt idx="715">
                  <c:v>151.37</c:v>
                </c:pt>
                <c:pt idx="716">
                  <c:v>151.52</c:v>
                </c:pt>
                <c:pt idx="717">
                  <c:v>152.8</c:v>
                </c:pt>
                <c:pt idx="718">
                  <c:v>152.67</c:v>
                </c:pt>
                <c:pt idx="719">
                  <c:v>150.5</c:v>
                </c:pt>
                <c:pt idx="720">
                  <c:v>151.77</c:v>
                </c:pt>
                <c:pt idx="721">
                  <c:v>148.47</c:v>
                </c:pt>
                <c:pt idx="722">
                  <c:v>149.22</c:v>
                </c:pt>
                <c:pt idx="723">
                  <c:v>149.22</c:v>
                </c:pt>
                <c:pt idx="724">
                  <c:v>148.71</c:v>
                </c:pt>
                <c:pt idx="725">
                  <c:v>149.91</c:v>
                </c:pt>
                <c:pt idx="726">
                  <c:v>151.07</c:v>
                </c:pt>
                <c:pt idx="727">
                  <c:v>150.07</c:v>
                </c:pt>
                <c:pt idx="728">
                  <c:v>150.11</c:v>
                </c:pt>
                <c:pt idx="729">
                  <c:v>149.53</c:v>
                </c:pt>
                <c:pt idx="730">
                  <c:v>149.72</c:v>
                </c:pt>
                <c:pt idx="731">
                  <c:v>150.65</c:v>
                </c:pt>
                <c:pt idx="732">
                  <c:v>148.62</c:v>
                </c:pt>
                <c:pt idx="733">
                  <c:v>148.67</c:v>
                </c:pt>
                <c:pt idx="734">
                  <c:v>150.4</c:v>
                </c:pt>
                <c:pt idx="735">
                  <c:v>150.78</c:v>
                </c:pt>
                <c:pt idx="736">
                  <c:v>151.28</c:v>
                </c:pt>
                <c:pt idx="737">
                  <c:v>151.31</c:v>
                </c:pt>
                <c:pt idx="738">
                  <c:v>151.81</c:v>
                </c:pt>
                <c:pt idx="739">
                  <c:v>151.2</c:v>
                </c:pt>
                <c:pt idx="740">
                  <c:v>149.9</c:v>
                </c:pt>
                <c:pt idx="741">
                  <c:v>149.77</c:v>
                </c:pt>
                <c:pt idx="742">
                  <c:v>146.32</c:v>
                </c:pt>
                <c:pt idx="743">
                  <c:v>147.49</c:v>
                </c:pt>
                <c:pt idx="744">
                  <c:v>145.67</c:v>
                </c:pt>
                <c:pt idx="745">
                  <c:v>147.23</c:v>
                </c:pt>
                <c:pt idx="746">
                  <c:v>150.03</c:v>
                </c:pt>
                <c:pt idx="747">
                  <c:v>154.84</c:v>
                </c:pt>
                <c:pt idx="748">
                  <c:v>154.96</c:v>
                </c:pt>
                <c:pt idx="749">
                  <c:v>156.57</c:v>
                </c:pt>
                <c:pt idx="750">
                  <c:v>152.98</c:v>
                </c:pt>
                <c:pt idx="751">
                  <c:v>152.47</c:v>
                </c:pt>
                <c:pt idx="752">
                  <c:v>149.06</c:v>
                </c:pt>
                <c:pt idx="753">
                  <c:v>143.51</c:v>
                </c:pt>
                <c:pt idx="754">
                  <c:v>142.27</c:v>
                </c:pt>
                <c:pt idx="755">
                  <c:v>143.02</c:v>
                </c:pt>
                <c:pt idx="756">
                  <c:v>146.24</c:v>
                </c:pt>
                <c:pt idx="757">
                  <c:v>152.27</c:v>
                </c:pt>
                <c:pt idx="758">
                  <c:v>156.18</c:v>
                </c:pt>
                <c:pt idx="759">
                  <c:v>158.76</c:v>
                </c:pt>
                <c:pt idx="760">
                  <c:v>157.44</c:v>
                </c:pt>
                <c:pt idx="761">
                  <c:v>152.35</c:v>
                </c:pt>
                <c:pt idx="762">
                  <c:v>147.91</c:v>
                </c:pt>
                <c:pt idx="763">
                  <c:v>144.39</c:v>
                </c:pt>
                <c:pt idx="764">
                  <c:v>142.5</c:v>
                </c:pt>
                <c:pt idx="765">
                  <c:v>144.43</c:v>
                </c:pt>
                <c:pt idx="766">
                  <c:v>146.54</c:v>
                </c:pt>
                <c:pt idx="767">
                  <c:v>150.65</c:v>
                </c:pt>
                <c:pt idx="768">
                  <c:v>151.68</c:v>
                </c:pt>
                <c:pt idx="769">
                  <c:v>154.22</c:v>
                </c:pt>
                <c:pt idx="770">
                  <c:v>155.91</c:v>
                </c:pt>
                <c:pt idx="771">
                  <c:v>155.26</c:v>
                </c:pt>
                <c:pt idx="772">
                  <c:v>153.53</c:v>
                </c:pt>
                <c:pt idx="773">
                  <c:v>149.73</c:v>
                </c:pt>
                <c:pt idx="774">
                  <c:v>146.42</c:v>
                </c:pt>
                <c:pt idx="775">
                  <c:v>146.25</c:v>
                </c:pt>
                <c:pt idx="776">
                  <c:v>145.44</c:v>
                </c:pt>
                <c:pt idx="777">
                  <c:v>147.36</c:v>
                </c:pt>
                <c:pt idx="778">
                  <c:v>148.85</c:v>
                </c:pt>
                <c:pt idx="779">
                  <c:v>149.49</c:v>
                </c:pt>
                <c:pt idx="780">
                  <c:v>150.58</c:v>
                </c:pt>
                <c:pt idx="781">
                  <c:v>152.89</c:v>
                </c:pt>
                <c:pt idx="782">
                  <c:v>152.32</c:v>
                </c:pt>
                <c:pt idx="783">
                  <c:v>152.7</c:v>
                </c:pt>
                <c:pt idx="784">
                  <c:v>150.79</c:v>
                </c:pt>
                <c:pt idx="785">
                  <c:v>150.0</c:v>
                </c:pt>
                <c:pt idx="786">
                  <c:v>146.89</c:v>
                </c:pt>
                <c:pt idx="787">
                  <c:v>146.7</c:v>
                </c:pt>
                <c:pt idx="788">
                  <c:v>149.19</c:v>
                </c:pt>
                <c:pt idx="789">
                  <c:v>152.33</c:v>
                </c:pt>
                <c:pt idx="790">
                  <c:v>151.32</c:v>
                </c:pt>
                <c:pt idx="791">
                  <c:v>151.97</c:v>
                </c:pt>
                <c:pt idx="792">
                  <c:v>150.99</c:v>
                </c:pt>
                <c:pt idx="793">
                  <c:v>150.0</c:v>
                </c:pt>
                <c:pt idx="794">
                  <c:v>147.6</c:v>
                </c:pt>
                <c:pt idx="795">
                  <c:v>145.75</c:v>
                </c:pt>
                <c:pt idx="796">
                  <c:v>146.5</c:v>
                </c:pt>
                <c:pt idx="797">
                  <c:v>148.57</c:v>
                </c:pt>
                <c:pt idx="798">
                  <c:v>150.83</c:v>
                </c:pt>
                <c:pt idx="799">
                  <c:v>154.76</c:v>
                </c:pt>
                <c:pt idx="800">
                  <c:v>155.04</c:v>
                </c:pt>
                <c:pt idx="801">
                  <c:v>155.45</c:v>
                </c:pt>
                <c:pt idx="802">
                  <c:v>155.46</c:v>
                </c:pt>
                <c:pt idx="803">
                  <c:v>147.88</c:v>
                </c:pt>
                <c:pt idx="804">
                  <c:v>147.24</c:v>
                </c:pt>
                <c:pt idx="805">
                  <c:v>145.65</c:v>
                </c:pt>
                <c:pt idx="806">
                  <c:v>144.2</c:v>
                </c:pt>
                <c:pt idx="807">
                  <c:v>147.92</c:v>
                </c:pt>
                <c:pt idx="808">
                  <c:v>149.77</c:v>
                </c:pt>
                <c:pt idx="809">
                  <c:v>151.81</c:v>
                </c:pt>
                <c:pt idx="810">
                  <c:v>154.07</c:v>
                </c:pt>
                <c:pt idx="811">
                  <c:v>155.09</c:v>
                </c:pt>
                <c:pt idx="812">
                  <c:v>153.72</c:v>
                </c:pt>
                <c:pt idx="813">
                  <c:v>151.02</c:v>
                </c:pt>
                <c:pt idx="814">
                  <c:v>149.57</c:v>
                </c:pt>
                <c:pt idx="815">
                  <c:v>146.0</c:v>
                </c:pt>
                <c:pt idx="816">
                  <c:v>144.24</c:v>
                </c:pt>
                <c:pt idx="817">
                  <c:v>142.97</c:v>
                </c:pt>
                <c:pt idx="818">
                  <c:v>145.44</c:v>
                </c:pt>
                <c:pt idx="819">
                  <c:v>148.35</c:v>
                </c:pt>
                <c:pt idx="820">
                  <c:v>152.23</c:v>
                </c:pt>
                <c:pt idx="821">
                  <c:v>155.67</c:v>
                </c:pt>
                <c:pt idx="822">
                  <c:v>157.11</c:v>
                </c:pt>
                <c:pt idx="823">
                  <c:v>154.99</c:v>
                </c:pt>
                <c:pt idx="824">
                  <c:v>152.96</c:v>
                </c:pt>
                <c:pt idx="825">
                  <c:v>148.25</c:v>
                </c:pt>
                <c:pt idx="826">
                  <c:v>145.98</c:v>
                </c:pt>
                <c:pt idx="827">
                  <c:v>146.18</c:v>
                </c:pt>
                <c:pt idx="828">
                  <c:v>144.75</c:v>
                </c:pt>
                <c:pt idx="829">
                  <c:v>148.33</c:v>
                </c:pt>
                <c:pt idx="830">
                  <c:v>149.86</c:v>
                </c:pt>
                <c:pt idx="831">
                  <c:v>151.48</c:v>
                </c:pt>
                <c:pt idx="832">
                  <c:v>152.73</c:v>
                </c:pt>
                <c:pt idx="833">
                  <c:v>153.49</c:v>
                </c:pt>
                <c:pt idx="834">
                  <c:v>154.96</c:v>
                </c:pt>
                <c:pt idx="835">
                  <c:v>151.62</c:v>
                </c:pt>
                <c:pt idx="836">
                  <c:v>149.34</c:v>
                </c:pt>
                <c:pt idx="837">
                  <c:v>145.48</c:v>
                </c:pt>
                <c:pt idx="838">
                  <c:v>146.66</c:v>
                </c:pt>
                <c:pt idx="839">
                  <c:v>146.15</c:v>
                </c:pt>
                <c:pt idx="840">
                  <c:v>147.93</c:v>
                </c:pt>
                <c:pt idx="841">
                  <c:v>149.68</c:v>
                </c:pt>
                <c:pt idx="842">
                  <c:v>153.86</c:v>
                </c:pt>
                <c:pt idx="843">
                  <c:v>154.53</c:v>
                </c:pt>
                <c:pt idx="844">
                  <c:v>153.92</c:v>
                </c:pt>
                <c:pt idx="845">
                  <c:v>153.06</c:v>
                </c:pt>
                <c:pt idx="846">
                  <c:v>150.08</c:v>
                </c:pt>
                <c:pt idx="847">
                  <c:v>147.52</c:v>
                </c:pt>
                <c:pt idx="848">
                  <c:v>146.09</c:v>
                </c:pt>
                <c:pt idx="849">
                  <c:v>146.11</c:v>
                </c:pt>
                <c:pt idx="850">
                  <c:v>146.21</c:v>
                </c:pt>
                <c:pt idx="851">
                  <c:v>149.02</c:v>
                </c:pt>
                <c:pt idx="852">
                  <c:v>151.28</c:v>
                </c:pt>
                <c:pt idx="853">
                  <c:v>154.14</c:v>
                </c:pt>
                <c:pt idx="854">
                  <c:v>153.18</c:v>
                </c:pt>
                <c:pt idx="855">
                  <c:v>152.01</c:v>
                </c:pt>
                <c:pt idx="856">
                  <c:v>150.07</c:v>
                </c:pt>
                <c:pt idx="857">
                  <c:v>148.13</c:v>
                </c:pt>
                <c:pt idx="858">
                  <c:v>149.24</c:v>
                </c:pt>
                <c:pt idx="859">
                  <c:v>148.35</c:v>
                </c:pt>
                <c:pt idx="860">
                  <c:v>148.84</c:v>
                </c:pt>
                <c:pt idx="861">
                  <c:v>150.67</c:v>
                </c:pt>
                <c:pt idx="862">
                  <c:v>149.56</c:v>
                </c:pt>
                <c:pt idx="863">
                  <c:v>150.69</c:v>
                </c:pt>
                <c:pt idx="864">
                  <c:v>152.1</c:v>
                </c:pt>
                <c:pt idx="865">
                  <c:v>151.51</c:v>
                </c:pt>
                <c:pt idx="866">
                  <c:v>150.96</c:v>
                </c:pt>
                <c:pt idx="867">
                  <c:v>148.77</c:v>
                </c:pt>
                <c:pt idx="868">
                  <c:v>148.92</c:v>
                </c:pt>
                <c:pt idx="869">
                  <c:v>148.02</c:v>
                </c:pt>
                <c:pt idx="870">
                  <c:v>148.24</c:v>
                </c:pt>
                <c:pt idx="871">
                  <c:v>150.9</c:v>
                </c:pt>
                <c:pt idx="872">
                  <c:v>152.91</c:v>
                </c:pt>
                <c:pt idx="873">
                  <c:v>154.06</c:v>
                </c:pt>
                <c:pt idx="874">
                  <c:v>151.14</c:v>
                </c:pt>
                <c:pt idx="875">
                  <c:v>146.75</c:v>
                </c:pt>
                <c:pt idx="876">
                  <c:v>146.94</c:v>
                </c:pt>
                <c:pt idx="877">
                  <c:v>147.82</c:v>
                </c:pt>
                <c:pt idx="878">
                  <c:v>149.37</c:v>
                </c:pt>
                <c:pt idx="879">
                  <c:v>150.16</c:v>
                </c:pt>
                <c:pt idx="880">
                  <c:v>149.59</c:v>
                </c:pt>
                <c:pt idx="881">
                  <c:v>149.61</c:v>
                </c:pt>
                <c:pt idx="882">
                  <c:v>151.38</c:v>
                </c:pt>
                <c:pt idx="883">
                  <c:v>153.9</c:v>
                </c:pt>
                <c:pt idx="884">
                  <c:v>153.46</c:v>
                </c:pt>
                <c:pt idx="885">
                  <c:v>151.08</c:v>
                </c:pt>
                <c:pt idx="886">
                  <c:v>151.01</c:v>
                </c:pt>
                <c:pt idx="887">
                  <c:v>147.66</c:v>
                </c:pt>
                <c:pt idx="888">
                  <c:v>147.6</c:v>
                </c:pt>
                <c:pt idx="889">
                  <c:v>146.49</c:v>
                </c:pt>
                <c:pt idx="890">
                  <c:v>146.55</c:v>
                </c:pt>
                <c:pt idx="891">
                  <c:v>147.38</c:v>
                </c:pt>
                <c:pt idx="892">
                  <c:v>148.41</c:v>
                </c:pt>
                <c:pt idx="893">
                  <c:v>150.34</c:v>
                </c:pt>
                <c:pt idx="894">
                  <c:v>154.91</c:v>
                </c:pt>
                <c:pt idx="895">
                  <c:v>155.44</c:v>
                </c:pt>
                <c:pt idx="896">
                  <c:v>155.46</c:v>
                </c:pt>
                <c:pt idx="897">
                  <c:v>154.08</c:v>
                </c:pt>
                <c:pt idx="898">
                  <c:v>149.11</c:v>
                </c:pt>
                <c:pt idx="899">
                  <c:v>146.5</c:v>
                </c:pt>
                <c:pt idx="900">
                  <c:v>145.09</c:v>
                </c:pt>
                <c:pt idx="901">
                  <c:v>144.58</c:v>
                </c:pt>
                <c:pt idx="902">
                  <c:v>146.82</c:v>
                </c:pt>
                <c:pt idx="903">
                  <c:v>149.09</c:v>
                </c:pt>
                <c:pt idx="904">
                  <c:v>150.45</c:v>
                </c:pt>
                <c:pt idx="905">
                  <c:v>153.01</c:v>
                </c:pt>
                <c:pt idx="906">
                  <c:v>152.41</c:v>
                </c:pt>
                <c:pt idx="907">
                  <c:v>154.21</c:v>
                </c:pt>
                <c:pt idx="908">
                  <c:v>152.24</c:v>
                </c:pt>
                <c:pt idx="909">
                  <c:v>150.49</c:v>
                </c:pt>
                <c:pt idx="910">
                  <c:v>150.4</c:v>
                </c:pt>
                <c:pt idx="911">
                  <c:v>148.18</c:v>
                </c:pt>
                <c:pt idx="912">
                  <c:v>147.66</c:v>
                </c:pt>
                <c:pt idx="913">
                  <c:v>146.62</c:v>
                </c:pt>
                <c:pt idx="914">
                  <c:v>149.2</c:v>
                </c:pt>
                <c:pt idx="915">
                  <c:v>150.41</c:v>
                </c:pt>
                <c:pt idx="916">
                  <c:v>151.53</c:v>
                </c:pt>
                <c:pt idx="917">
                  <c:v>151.91</c:v>
                </c:pt>
                <c:pt idx="918">
                  <c:v>149.79</c:v>
                </c:pt>
                <c:pt idx="919">
                  <c:v>148.18</c:v>
                </c:pt>
                <c:pt idx="920">
                  <c:v>146.96</c:v>
                </c:pt>
                <c:pt idx="921">
                  <c:v>146.69</c:v>
                </c:pt>
                <c:pt idx="922">
                  <c:v>148.57</c:v>
                </c:pt>
                <c:pt idx="923">
                  <c:v>151.91</c:v>
                </c:pt>
                <c:pt idx="924">
                  <c:v>152.81</c:v>
                </c:pt>
                <c:pt idx="925">
                  <c:v>154.43</c:v>
                </c:pt>
                <c:pt idx="926">
                  <c:v>153.78</c:v>
                </c:pt>
                <c:pt idx="927">
                  <c:v>151.71</c:v>
                </c:pt>
                <c:pt idx="928">
                  <c:v>151.09</c:v>
                </c:pt>
                <c:pt idx="929">
                  <c:v>147.75</c:v>
                </c:pt>
                <c:pt idx="930">
                  <c:v>147.31</c:v>
                </c:pt>
                <c:pt idx="931">
                  <c:v>146.15</c:v>
                </c:pt>
                <c:pt idx="932">
                  <c:v>147.7</c:v>
                </c:pt>
                <c:pt idx="933">
                  <c:v>147.74</c:v>
                </c:pt>
                <c:pt idx="934">
                  <c:v>150.24</c:v>
                </c:pt>
                <c:pt idx="935">
                  <c:v>152.29</c:v>
                </c:pt>
                <c:pt idx="936">
                  <c:v>152.55</c:v>
                </c:pt>
                <c:pt idx="937">
                  <c:v>153.17</c:v>
                </c:pt>
                <c:pt idx="938">
                  <c:v>151.57</c:v>
                </c:pt>
                <c:pt idx="939">
                  <c:v>151.39</c:v>
                </c:pt>
                <c:pt idx="940">
                  <c:v>148.1</c:v>
                </c:pt>
                <c:pt idx="941">
                  <c:v>147.26</c:v>
                </c:pt>
                <c:pt idx="942">
                  <c:v>147.53</c:v>
                </c:pt>
                <c:pt idx="943">
                  <c:v>148.73</c:v>
                </c:pt>
                <c:pt idx="944">
                  <c:v>149.66</c:v>
                </c:pt>
                <c:pt idx="945">
                  <c:v>152.51</c:v>
                </c:pt>
                <c:pt idx="946">
                  <c:v>154.37</c:v>
                </c:pt>
                <c:pt idx="947">
                  <c:v>152.21</c:v>
                </c:pt>
                <c:pt idx="948">
                  <c:v>149.62</c:v>
                </c:pt>
                <c:pt idx="949">
                  <c:v>149.01</c:v>
                </c:pt>
                <c:pt idx="950">
                  <c:v>148.43</c:v>
                </c:pt>
                <c:pt idx="951">
                  <c:v>149.33</c:v>
                </c:pt>
                <c:pt idx="952">
                  <c:v>147.78</c:v>
                </c:pt>
                <c:pt idx="953">
                  <c:v>148.93</c:v>
                </c:pt>
                <c:pt idx="954">
                  <c:v>150.26</c:v>
                </c:pt>
                <c:pt idx="955">
                  <c:v>151.2</c:v>
                </c:pt>
                <c:pt idx="956">
                  <c:v>153.23</c:v>
                </c:pt>
                <c:pt idx="957">
                  <c:v>151.95</c:v>
                </c:pt>
                <c:pt idx="958">
                  <c:v>151.72</c:v>
                </c:pt>
                <c:pt idx="959">
                  <c:v>149.62</c:v>
                </c:pt>
                <c:pt idx="960">
                  <c:v>145.51</c:v>
                </c:pt>
                <c:pt idx="961">
                  <c:v>145.67</c:v>
                </c:pt>
                <c:pt idx="962">
                  <c:v>145.04</c:v>
                </c:pt>
                <c:pt idx="963">
                  <c:v>147.85</c:v>
                </c:pt>
                <c:pt idx="964">
                  <c:v>151.04</c:v>
                </c:pt>
                <c:pt idx="965">
                  <c:v>153.59</c:v>
                </c:pt>
                <c:pt idx="966">
                  <c:v>154.07</c:v>
                </c:pt>
                <c:pt idx="967">
                  <c:v>155.34</c:v>
                </c:pt>
                <c:pt idx="968">
                  <c:v>152.03</c:v>
                </c:pt>
                <c:pt idx="969">
                  <c:v>149.5</c:v>
                </c:pt>
                <c:pt idx="970">
                  <c:v>146.47</c:v>
                </c:pt>
                <c:pt idx="971">
                  <c:v>148.39</c:v>
                </c:pt>
                <c:pt idx="972">
                  <c:v>146.35</c:v>
                </c:pt>
                <c:pt idx="973">
                  <c:v>147.44</c:v>
                </c:pt>
                <c:pt idx="974">
                  <c:v>148.8</c:v>
                </c:pt>
                <c:pt idx="975">
                  <c:v>151.38</c:v>
                </c:pt>
                <c:pt idx="976">
                  <c:v>152.18</c:v>
                </c:pt>
                <c:pt idx="977">
                  <c:v>153.31</c:v>
                </c:pt>
                <c:pt idx="978">
                  <c:v>153.22</c:v>
                </c:pt>
                <c:pt idx="979">
                  <c:v>152.62</c:v>
                </c:pt>
                <c:pt idx="980">
                  <c:v>151.85</c:v>
                </c:pt>
                <c:pt idx="981">
                  <c:v>149.92</c:v>
                </c:pt>
                <c:pt idx="982">
                  <c:v>147.59</c:v>
                </c:pt>
                <c:pt idx="983">
                  <c:v>144.05</c:v>
                </c:pt>
                <c:pt idx="984">
                  <c:v>144.59</c:v>
                </c:pt>
                <c:pt idx="985">
                  <c:v>146.89</c:v>
                </c:pt>
                <c:pt idx="986">
                  <c:v>150.11</c:v>
                </c:pt>
                <c:pt idx="987">
                  <c:v>152.52</c:v>
                </c:pt>
                <c:pt idx="988">
                  <c:v>154.13</c:v>
                </c:pt>
                <c:pt idx="989">
                  <c:v>157.17</c:v>
                </c:pt>
                <c:pt idx="990">
                  <c:v>153.75</c:v>
                </c:pt>
                <c:pt idx="991">
                  <c:v>150.82</c:v>
                </c:pt>
                <c:pt idx="992">
                  <c:v>147.03</c:v>
                </c:pt>
                <c:pt idx="993">
                  <c:v>143.91</c:v>
                </c:pt>
                <c:pt idx="994">
                  <c:v>143.99</c:v>
                </c:pt>
                <c:pt idx="995">
                  <c:v>145.38</c:v>
                </c:pt>
                <c:pt idx="996">
                  <c:v>149.12</c:v>
                </c:pt>
                <c:pt idx="997">
                  <c:v>154.22</c:v>
                </c:pt>
                <c:pt idx="998">
                  <c:v>156.95</c:v>
                </c:pt>
                <c:pt idx="999">
                  <c:v>155.94</c:v>
                </c:pt>
                <c:pt idx="1000">
                  <c:v>154.38</c:v>
                </c:pt>
                <c:pt idx="1001">
                  <c:v>149.68</c:v>
                </c:pt>
                <c:pt idx="1002">
                  <c:v>146.96</c:v>
                </c:pt>
                <c:pt idx="1003">
                  <c:v>145.81</c:v>
                </c:pt>
                <c:pt idx="1004">
                  <c:v>145.18</c:v>
                </c:pt>
                <c:pt idx="1005">
                  <c:v>146.21</c:v>
                </c:pt>
                <c:pt idx="1006">
                  <c:v>150.11</c:v>
                </c:pt>
                <c:pt idx="1007">
                  <c:v>152.35</c:v>
                </c:pt>
                <c:pt idx="1008">
                  <c:v>154.75</c:v>
                </c:pt>
                <c:pt idx="1009">
                  <c:v>153.92</c:v>
                </c:pt>
                <c:pt idx="1010">
                  <c:v>152.46</c:v>
                </c:pt>
                <c:pt idx="1011">
                  <c:v>148.93</c:v>
                </c:pt>
                <c:pt idx="1012">
                  <c:v>147.28</c:v>
                </c:pt>
                <c:pt idx="1013">
                  <c:v>147.25</c:v>
                </c:pt>
                <c:pt idx="1014">
                  <c:v>149.75</c:v>
                </c:pt>
                <c:pt idx="1015">
                  <c:v>148.78</c:v>
                </c:pt>
                <c:pt idx="1016">
                  <c:v>148.13</c:v>
                </c:pt>
                <c:pt idx="1017">
                  <c:v>147.61</c:v>
                </c:pt>
                <c:pt idx="1018">
                  <c:v>150.23</c:v>
                </c:pt>
                <c:pt idx="1019">
                  <c:v>149.32</c:v>
                </c:pt>
                <c:pt idx="1020">
                  <c:v>152.37</c:v>
                </c:pt>
                <c:pt idx="1021">
                  <c:v>152.14</c:v>
                </c:pt>
                <c:pt idx="1022">
                  <c:v>153.57</c:v>
                </c:pt>
                <c:pt idx="1023">
                  <c:v>155.04</c:v>
                </c:pt>
                <c:pt idx="1024">
                  <c:v>152.29</c:v>
                </c:pt>
                <c:pt idx="1025">
                  <c:v>149.8</c:v>
                </c:pt>
                <c:pt idx="1026">
                  <c:v>146.49</c:v>
                </c:pt>
                <c:pt idx="1027">
                  <c:v>144.5</c:v>
                </c:pt>
                <c:pt idx="1028">
                  <c:v>142.44</c:v>
                </c:pt>
                <c:pt idx="1029">
                  <c:v>144.55</c:v>
                </c:pt>
                <c:pt idx="1030">
                  <c:v>148.66</c:v>
                </c:pt>
                <c:pt idx="1031">
                  <c:v>153.08</c:v>
                </c:pt>
                <c:pt idx="1032">
                  <c:v>154.95</c:v>
                </c:pt>
                <c:pt idx="1033">
                  <c:v>156.45</c:v>
                </c:pt>
                <c:pt idx="1034">
                  <c:v>154.84</c:v>
                </c:pt>
                <c:pt idx="1035">
                  <c:v>150.81</c:v>
                </c:pt>
                <c:pt idx="1036">
                  <c:v>150.81</c:v>
                </c:pt>
                <c:pt idx="1037">
                  <c:v>145.87</c:v>
                </c:pt>
                <c:pt idx="1038">
                  <c:v>145.31</c:v>
                </c:pt>
                <c:pt idx="1039">
                  <c:v>147.37</c:v>
                </c:pt>
                <c:pt idx="1040">
                  <c:v>147.99</c:v>
                </c:pt>
                <c:pt idx="1041">
                  <c:v>150.46</c:v>
                </c:pt>
                <c:pt idx="1042">
                  <c:v>150.2</c:v>
                </c:pt>
                <c:pt idx="1043">
                  <c:v>151.79</c:v>
                </c:pt>
                <c:pt idx="1044">
                  <c:v>153.05</c:v>
                </c:pt>
                <c:pt idx="1045">
                  <c:v>151.4</c:v>
                </c:pt>
                <c:pt idx="1046">
                  <c:v>151.77</c:v>
                </c:pt>
                <c:pt idx="1047">
                  <c:v>149.02</c:v>
                </c:pt>
                <c:pt idx="1048">
                  <c:v>148.46</c:v>
                </c:pt>
                <c:pt idx="1049">
                  <c:v>149.01</c:v>
                </c:pt>
                <c:pt idx="1050">
                  <c:v>147.47</c:v>
                </c:pt>
                <c:pt idx="1051">
                  <c:v>146.86</c:v>
                </c:pt>
                <c:pt idx="1052">
                  <c:v>148.91</c:v>
                </c:pt>
                <c:pt idx="1053">
                  <c:v>151.7</c:v>
                </c:pt>
                <c:pt idx="1054">
                  <c:v>152.21</c:v>
                </c:pt>
                <c:pt idx="1055">
                  <c:v>153.43</c:v>
                </c:pt>
                <c:pt idx="1056">
                  <c:v>151.32</c:v>
                </c:pt>
                <c:pt idx="1057">
                  <c:v>148.56</c:v>
                </c:pt>
                <c:pt idx="1058">
                  <c:v>147.61</c:v>
                </c:pt>
                <c:pt idx="1059">
                  <c:v>148.77</c:v>
                </c:pt>
                <c:pt idx="1060">
                  <c:v>147.38</c:v>
                </c:pt>
                <c:pt idx="1061">
                  <c:v>150.85</c:v>
                </c:pt>
                <c:pt idx="1062">
                  <c:v>153.56</c:v>
                </c:pt>
                <c:pt idx="1063">
                  <c:v>152.57</c:v>
                </c:pt>
                <c:pt idx="1064">
                  <c:v>152.36</c:v>
                </c:pt>
                <c:pt idx="1065">
                  <c:v>150.44</c:v>
                </c:pt>
                <c:pt idx="1066">
                  <c:v>148.0</c:v>
                </c:pt>
                <c:pt idx="1067">
                  <c:v>149.61</c:v>
                </c:pt>
                <c:pt idx="1068">
                  <c:v>148.17</c:v>
                </c:pt>
                <c:pt idx="1069">
                  <c:v>149.47</c:v>
                </c:pt>
                <c:pt idx="1070">
                  <c:v>150.05</c:v>
                </c:pt>
                <c:pt idx="1071">
                  <c:v>150.82</c:v>
                </c:pt>
                <c:pt idx="1072">
                  <c:v>150.37</c:v>
                </c:pt>
                <c:pt idx="1073">
                  <c:v>150.19</c:v>
                </c:pt>
                <c:pt idx="1074">
                  <c:v>149.67</c:v>
                </c:pt>
                <c:pt idx="1075">
                  <c:v>149.13</c:v>
                </c:pt>
                <c:pt idx="1076">
                  <c:v>149.22</c:v>
                </c:pt>
                <c:pt idx="1077">
                  <c:v>150.4</c:v>
                </c:pt>
                <c:pt idx="1078">
                  <c:v>151.24</c:v>
                </c:pt>
                <c:pt idx="1079">
                  <c:v>152.91</c:v>
                </c:pt>
                <c:pt idx="1080">
                  <c:v>150.98</c:v>
                </c:pt>
                <c:pt idx="1081">
                  <c:v>151.66</c:v>
                </c:pt>
                <c:pt idx="1082">
                  <c:v>148.37</c:v>
                </c:pt>
                <c:pt idx="1083">
                  <c:v>146.38</c:v>
                </c:pt>
                <c:pt idx="1084">
                  <c:v>145.88</c:v>
                </c:pt>
                <c:pt idx="1085">
                  <c:v>145.19</c:v>
                </c:pt>
                <c:pt idx="1086">
                  <c:v>148.03</c:v>
                </c:pt>
                <c:pt idx="1087">
                  <c:v>150.66</c:v>
                </c:pt>
                <c:pt idx="1088">
                  <c:v>155.21</c:v>
                </c:pt>
                <c:pt idx="1089">
                  <c:v>154.0</c:v>
                </c:pt>
                <c:pt idx="1090">
                  <c:v>151.73</c:v>
                </c:pt>
                <c:pt idx="1091">
                  <c:v>150.49</c:v>
                </c:pt>
                <c:pt idx="1092">
                  <c:v>148.53</c:v>
                </c:pt>
                <c:pt idx="1093">
                  <c:v>146.39</c:v>
                </c:pt>
                <c:pt idx="1094">
                  <c:v>149.02</c:v>
                </c:pt>
                <c:pt idx="1095">
                  <c:v>152.0</c:v>
                </c:pt>
                <c:pt idx="1096">
                  <c:v>151.59</c:v>
                </c:pt>
                <c:pt idx="1097">
                  <c:v>150.44</c:v>
                </c:pt>
                <c:pt idx="1098">
                  <c:v>149.81</c:v>
                </c:pt>
                <c:pt idx="1099">
                  <c:v>149.15</c:v>
                </c:pt>
                <c:pt idx="1100">
                  <c:v>149.91</c:v>
                </c:pt>
                <c:pt idx="1101">
                  <c:v>150.38</c:v>
                </c:pt>
                <c:pt idx="1102">
                  <c:v>149.93</c:v>
                </c:pt>
                <c:pt idx="1103">
                  <c:v>151.65</c:v>
                </c:pt>
                <c:pt idx="1104">
                  <c:v>150.67</c:v>
                </c:pt>
                <c:pt idx="1105">
                  <c:v>150.3</c:v>
                </c:pt>
                <c:pt idx="1106">
                  <c:v>151.1</c:v>
                </c:pt>
                <c:pt idx="1107">
                  <c:v>148.79</c:v>
                </c:pt>
                <c:pt idx="1108">
                  <c:v>147.62</c:v>
                </c:pt>
                <c:pt idx="1109">
                  <c:v>148.51</c:v>
                </c:pt>
                <c:pt idx="1110">
                  <c:v>149.02</c:v>
                </c:pt>
                <c:pt idx="1111">
                  <c:v>151.67</c:v>
                </c:pt>
                <c:pt idx="1112">
                  <c:v>150.56</c:v>
                </c:pt>
                <c:pt idx="1113">
                  <c:v>150.76</c:v>
                </c:pt>
                <c:pt idx="1114">
                  <c:v>151.04</c:v>
                </c:pt>
                <c:pt idx="1115">
                  <c:v>150.44</c:v>
                </c:pt>
                <c:pt idx="1116">
                  <c:v>148.59</c:v>
                </c:pt>
                <c:pt idx="1117">
                  <c:v>148.89</c:v>
                </c:pt>
                <c:pt idx="1118">
                  <c:v>149.93</c:v>
                </c:pt>
                <c:pt idx="1119">
                  <c:v>151.24</c:v>
                </c:pt>
                <c:pt idx="1120">
                  <c:v>149.71</c:v>
                </c:pt>
                <c:pt idx="1121">
                  <c:v>150.52</c:v>
                </c:pt>
                <c:pt idx="1122">
                  <c:v>148.92</c:v>
                </c:pt>
                <c:pt idx="1123">
                  <c:v>146.66</c:v>
                </c:pt>
                <c:pt idx="1124">
                  <c:v>147.5</c:v>
                </c:pt>
                <c:pt idx="1125">
                  <c:v>148.42</c:v>
                </c:pt>
                <c:pt idx="1126">
                  <c:v>150.0</c:v>
                </c:pt>
                <c:pt idx="1127">
                  <c:v>154.27</c:v>
                </c:pt>
                <c:pt idx="1128">
                  <c:v>151.98</c:v>
                </c:pt>
                <c:pt idx="1129">
                  <c:v>152.23</c:v>
                </c:pt>
                <c:pt idx="1130">
                  <c:v>150.69</c:v>
                </c:pt>
                <c:pt idx="1131">
                  <c:v>150.21</c:v>
                </c:pt>
                <c:pt idx="1132">
                  <c:v>150.18</c:v>
                </c:pt>
                <c:pt idx="1133">
                  <c:v>149.89</c:v>
                </c:pt>
                <c:pt idx="1134">
                  <c:v>150.15</c:v>
                </c:pt>
                <c:pt idx="1135">
                  <c:v>148.8</c:v>
                </c:pt>
                <c:pt idx="1136">
                  <c:v>147.78</c:v>
                </c:pt>
                <c:pt idx="1137">
                  <c:v>149.84</c:v>
                </c:pt>
                <c:pt idx="1138">
                  <c:v>149.79</c:v>
                </c:pt>
                <c:pt idx="1139">
                  <c:v>151.11</c:v>
                </c:pt>
                <c:pt idx="1140">
                  <c:v>149.61</c:v>
                </c:pt>
                <c:pt idx="1141">
                  <c:v>149.28</c:v>
                </c:pt>
                <c:pt idx="1142">
                  <c:v>149.93</c:v>
                </c:pt>
                <c:pt idx="1143">
                  <c:v>151.9</c:v>
                </c:pt>
                <c:pt idx="1144">
                  <c:v>152.78</c:v>
                </c:pt>
                <c:pt idx="1145">
                  <c:v>152.99</c:v>
                </c:pt>
                <c:pt idx="1146">
                  <c:v>150.21</c:v>
                </c:pt>
                <c:pt idx="1147">
                  <c:v>147.94</c:v>
                </c:pt>
                <c:pt idx="1148">
                  <c:v>149.15</c:v>
                </c:pt>
                <c:pt idx="1149">
                  <c:v>148.08</c:v>
                </c:pt>
                <c:pt idx="1150">
                  <c:v>150.84</c:v>
                </c:pt>
                <c:pt idx="1151">
                  <c:v>149.47</c:v>
                </c:pt>
                <c:pt idx="1152">
                  <c:v>149.87</c:v>
                </c:pt>
                <c:pt idx="1153">
                  <c:v>147.95</c:v>
                </c:pt>
                <c:pt idx="1154">
                  <c:v>148.63</c:v>
                </c:pt>
                <c:pt idx="1155">
                  <c:v>151.73</c:v>
                </c:pt>
                <c:pt idx="1156">
                  <c:v>151.9</c:v>
                </c:pt>
                <c:pt idx="1157">
                  <c:v>150.0</c:v>
                </c:pt>
                <c:pt idx="1158">
                  <c:v>150.59</c:v>
                </c:pt>
                <c:pt idx="1159">
                  <c:v>148.9</c:v>
                </c:pt>
                <c:pt idx="1160">
                  <c:v>148.0</c:v>
                </c:pt>
                <c:pt idx="1161">
                  <c:v>148.05</c:v>
                </c:pt>
                <c:pt idx="1162">
                  <c:v>148.65</c:v>
                </c:pt>
                <c:pt idx="1163">
                  <c:v>150.34</c:v>
                </c:pt>
                <c:pt idx="1164">
                  <c:v>150.23</c:v>
                </c:pt>
                <c:pt idx="1165">
                  <c:v>152.54</c:v>
                </c:pt>
                <c:pt idx="1166">
                  <c:v>152.63</c:v>
                </c:pt>
                <c:pt idx="1167">
                  <c:v>151.17</c:v>
                </c:pt>
                <c:pt idx="1168">
                  <c:v>149.37</c:v>
                </c:pt>
                <c:pt idx="1169">
                  <c:v>151.16</c:v>
                </c:pt>
                <c:pt idx="1170">
                  <c:v>149.1</c:v>
                </c:pt>
                <c:pt idx="1171">
                  <c:v>147.78</c:v>
                </c:pt>
                <c:pt idx="1172">
                  <c:v>147.59</c:v>
                </c:pt>
                <c:pt idx="1173">
                  <c:v>148.4</c:v>
                </c:pt>
                <c:pt idx="1174">
                  <c:v>149.26</c:v>
                </c:pt>
                <c:pt idx="1175">
                  <c:v>150.63</c:v>
                </c:pt>
                <c:pt idx="1176">
                  <c:v>152.05</c:v>
                </c:pt>
                <c:pt idx="1177">
                  <c:v>151.73</c:v>
                </c:pt>
                <c:pt idx="1178">
                  <c:v>151.03</c:v>
                </c:pt>
                <c:pt idx="1179">
                  <c:v>150.18</c:v>
                </c:pt>
                <c:pt idx="1180">
                  <c:v>149.95</c:v>
                </c:pt>
                <c:pt idx="1181">
                  <c:v>149.85</c:v>
                </c:pt>
                <c:pt idx="1182">
                  <c:v>148.78</c:v>
                </c:pt>
                <c:pt idx="1183">
                  <c:v>149.46</c:v>
                </c:pt>
                <c:pt idx="1184">
                  <c:v>149.63</c:v>
                </c:pt>
                <c:pt idx="1185">
                  <c:v>150.11</c:v>
                </c:pt>
                <c:pt idx="1186">
                  <c:v>148.46</c:v>
                </c:pt>
                <c:pt idx="1187">
                  <c:v>149.15</c:v>
                </c:pt>
                <c:pt idx="1188">
                  <c:v>149.66</c:v>
                </c:pt>
                <c:pt idx="1189">
                  <c:v>152.06</c:v>
                </c:pt>
                <c:pt idx="1190">
                  <c:v>151.22</c:v>
                </c:pt>
                <c:pt idx="1191">
                  <c:v>151.03</c:v>
                </c:pt>
                <c:pt idx="1192">
                  <c:v>153.8</c:v>
                </c:pt>
                <c:pt idx="1193">
                  <c:v>150.74</c:v>
                </c:pt>
                <c:pt idx="1194">
                  <c:v>150.3</c:v>
                </c:pt>
                <c:pt idx="1195">
                  <c:v>146.76</c:v>
                </c:pt>
                <c:pt idx="1196">
                  <c:v>146.65</c:v>
                </c:pt>
                <c:pt idx="1197">
                  <c:v>148.39</c:v>
                </c:pt>
                <c:pt idx="1198">
                  <c:v>148.04</c:v>
                </c:pt>
                <c:pt idx="1199">
                  <c:v>150.27</c:v>
                </c:pt>
                <c:pt idx="1200">
                  <c:v>152.06</c:v>
                </c:pt>
                <c:pt idx="1201">
                  <c:v>152.87</c:v>
                </c:pt>
                <c:pt idx="1202">
                  <c:v>153.96</c:v>
                </c:pt>
                <c:pt idx="1203">
                  <c:v>151.11</c:v>
                </c:pt>
                <c:pt idx="1204">
                  <c:v>149.05</c:v>
                </c:pt>
                <c:pt idx="1205">
                  <c:v>146.86</c:v>
                </c:pt>
                <c:pt idx="1206">
                  <c:v>145.44</c:v>
                </c:pt>
                <c:pt idx="1207">
                  <c:v>146.53</c:v>
                </c:pt>
                <c:pt idx="1208">
                  <c:v>149.01</c:v>
                </c:pt>
                <c:pt idx="1209">
                  <c:v>151.63</c:v>
                </c:pt>
                <c:pt idx="1210">
                  <c:v>154.5</c:v>
                </c:pt>
                <c:pt idx="1211">
                  <c:v>152.49</c:v>
                </c:pt>
                <c:pt idx="1212">
                  <c:v>152.15</c:v>
                </c:pt>
                <c:pt idx="1213">
                  <c:v>148.81</c:v>
                </c:pt>
                <c:pt idx="1214">
                  <c:v>149.84</c:v>
                </c:pt>
                <c:pt idx="1215">
                  <c:v>147.99</c:v>
                </c:pt>
                <c:pt idx="1216">
                  <c:v>148.39</c:v>
                </c:pt>
                <c:pt idx="1217">
                  <c:v>149.6</c:v>
                </c:pt>
                <c:pt idx="1218">
                  <c:v>148.83</c:v>
                </c:pt>
                <c:pt idx="1219">
                  <c:v>149.38</c:v>
                </c:pt>
                <c:pt idx="1220">
                  <c:v>151.05</c:v>
                </c:pt>
                <c:pt idx="1221">
                  <c:v>150.23</c:v>
                </c:pt>
                <c:pt idx="1222">
                  <c:v>151.71</c:v>
                </c:pt>
                <c:pt idx="1223">
                  <c:v>150.7</c:v>
                </c:pt>
                <c:pt idx="1224">
                  <c:v>149.18</c:v>
                </c:pt>
                <c:pt idx="1225">
                  <c:v>150.6</c:v>
                </c:pt>
                <c:pt idx="1226">
                  <c:v>150.61</c:v>
                </c:pt>
                <c:pt idx="1227">
                  <c:v>151.13</c:v>
                </c:pt>
                <c:pt idx="1228">
                  <c:v>149.09</c:v>
                </c:pt>
                <c:pt idx="1229">
                  <c:v>148.99</c:v>
                </c:pt>
                <c:pt idx="1230">
                  <c:v>148.56</c:v>
                </c:pt>
                <c:pt idx="1231">
                  <c:v>150.06</c:v>
                </c:pt>
                <c:pt idx="1232">
                  <c:v>148.57</c:v>
                </c:pt>
                <c:pt idx="1233">
                  <c:v>150.96</c:v>
                </c:pt>
                <c:pt idx="1234">
                  <c:v>150.2</c:v>
                </c:pt>
                <c:pt idx="1235">
                  <c:v>150.31</c:v>
                </c:pt>
                <c:pt idx="1236">
                  <c:v>151.91</c:v>
                </c:pt>
                <c:pt idx="1237">
                  <c:v>151.03</c:v>
                </c:pt>
                <c:pt idx="1238">
                  <c:v>150.37</c:v>
                </c:pt>
                <c:pt idx="1239">
                  <c:v>150.78</c:v>
                </c:pt>
                <c:pt idx="1240">
                  <c:v>149.44</c:v>
                </c:pt>
                <c:pt idx="1241">
                  <c:v>148.32</c:v>
                </c:pt>
                <c:pt idx="1242">
                  <c:v>150.77</c:v>
                </c:pt>
                <c:pt idx="1243">
                  <c:v>150.24</c:v>
                </c:pt>
                <c:pt idx="1244">
                  <c:v>150.99</c:v>
                </c:pt>
                <c:pt idx="1245">
                  <c:v>148.35</c:v>
                </c:pt>
                <c:pt idx="1246">
                  <c:v>149.68</c:v>
                </c:pt>
                <c:pt idx="1247">
                  <c:v>150.82</c:v>
                </c:pt>
                <c:pt idx="1248">
                  <c:v>149.92</c:v>
                </c:pt>
                <c:pt idx="1249">
                  <c:v>151.4</c:v>
                </c:pt>
                <c:pt idx="1250">
                  <c:v>153.16</c:v>
                </c:pt>
                <c:pt idx="1251">
                  <c:v>153.61</c:v>
                </c:pt>
                <c:pt idx="1252">
                  <c:v>151.61</c:v>
                </c:pt>
                <c:pt idx="1253">
                  <c:v>149.37</c:v>
                </c:pt>
                <c:pt idx="1254">
                  <c:v>147.3</c:v>
                </c:pt>
                <c:pt idx="1255">
                  <c:v>144.13</c:v>
                </c:pt>
                <c:pt idx="1256">
                  <c:v>146.76</c:v>
                </c:pt>
                <c:pt idx="1257">
                  <c:v>148.78</c:v>
                </c:pt>
                <c:pt idx="1258">
                  <c:v>150.15</c:v>
                </c:pt>
                <c:pt idx="1259">
                  <c:v>150.82</c:v>
                </c:pt>
                <c:pt idx="1260">
                  <c:v>152.34</c:v>
                </c:pt>
                <c:pt idx="1261">
                  <c:v>152.75</c:v>
                </c:pt>
                <c:pt idx="1262">
                  <c:v>149.83</c:v>
                </c:pt>
                <c:pt idx="1263">
                  <c:v>150.49</c:v>
                </c:pt>
                <c:pt idx="1264">
                  <c:v>149.26</c:v>
                </c:pt>
                <c:pt idx="1265">
                  <c:v>148.41</c:v>
                </c:pt>
                <c:pt idx="1266">
                  <c:v>149.32</c:v>
                </c:pt>
                <c:pt idx="1267">
                  <c:v>147.65</c:v>
                </c:pt>
                <c:pt idx="1268">
                  <c:v>148.13</c:v>
                </c:pt>
                <c:pt idx="1269">
                  <c:v>149.55</c:v>
                </c:pt>
                <c:pt idx="1270">
                  <c:v>150.58</c:v>
                </c:pt>
                <c:pt idx="1271">
                  <c:v>150.24</c:v>
                </c:pt>
                <c:pt idx="1272">
                  <c:v>151.72</c:v>
                </c:pt>
                <c:pt idx="1273">
                  <c:v>151.2</c:v>
                </c:pt>
                <c:pt idx="1274">
                  <c:v>151.76</c:v>
                </c:pt>
                <c:pt idx="1275">
                  <c:v>151.69</c:v>
                </c:pt>
                <c:pt idx="1276">
                  <c:v>150.71</c:v>
                </c:pt>
                <c:pt idx="1277">
                  <c:v>148.71</c:v>
                </c:pt>
                <c:pt idx="1278">
                  <c:v>148.46</c:v>
                </c:pt>
                <c:pt idx="1279">
                  <c:v>147.29</c:v>
                </c:pt>
                <c:pt idx="1280">
                  <c:v>147.5</c:v>
                </c:pt>
                <c:pt idx="1281">
                  <c:v>148.29</c:v>
                </c:pt>
                <c:pt idx="1282">
                  <c:v>149.01</c:v>
                </c:pt>
                <c:pt idx="1283">
                  <c:v>150.48</c:v>
                </c:pt>
                <c:pt idx="1284">
                  <c:v>150.67</c:v>
                </c:pt>
                <c:pt idx="1285">
                  <c:v>152.25</c:v>
                </c:pt>
                <c:pt idx="1286">
                  <c:v>151.87</c:v>
                </c:pt>
                <c:pt idx="1287">
                  <c:v>151.99</c:v>
                </c:pt>
                <c:pt idx="1288">
                  <c:v>151.55</c:v>
                </c:pt>
                <c:pt idx="1289">
                  <c:v>150.78</c:v>
                </c:pt>
                <c:pt idx="1290">
                  <c:v>150.9</c:v>
                </c:pt>
                <c:pt idx="1291">
                  <c:v>149.95</c:v>
                </c:pt>
                <c:pt idx="1292">
                  <c:v>147.72</c:v>
                </c:pt>
                <c:pt idx="1293">
                  <c:v>147.62</c:v>
                </c:pt>
                <c:pt idx="1294">
                  <c:v>147.78</c:v>
                </c:pt>
                <c:pt idx="1295">
                  <c:v>149.16</c:v>
                </c:pt>
                <c:pt idx="1296">
                  <c:v>152.9</c:v>
                </c:pt>
                <c:pt idx="1297">
                  <c:v>154.72</c:v>
                </c:pt>
                <c:pt idx="1298">
                  <c:v>153.01</c:v>
                </c:pt>
                <c:pt idx="1299">
                  <c:v>151.43</c:v>
                </c:pt>
                <c:pt idx="1300">
                  <c:v>150.32</c:v>
                </c:pt>
                <c:pt idx="1301">
                  <c:v>147.58</c:v>
                </c:pt>
                <c:pt idx="1302">
                  <c:v>144.18</c:v>
                </c:pt>
                <c:pt idx="1303">
                  <c:v>145.61</c:v>
                </c:pt>
                <c:pt idx="1304">
                  <c:v>147.56</c:v>
                </c:pt>
                <c:pt idx="1305">
                  <c:v>151.42</c:v>
                </c:pt>
                <c:pt idx="1306">
                  <c:v>151.69</c:v>
                </c:pt>
                <c:pt idx="1307">
                  <c:v>152.31</c:v>
                </c:pt>
                <c:pt idx="1308">
                  <c:v>151.4</c:v>
                </c:pt>
                <c:pt idx="1309">
                  <c:v>153.0</c:v>
                </c:pt>
                <c:pt idx="1310">
                  <c:v>152.22</c:v>
                </c:pt>
                <c:pt idx="1311">
                  <c:v>151.23</c:v>
                </c:pt>
                <c:pt idx="1312">
                  <c:v>150.03</c:v>
                </c:pt>
                <c:pt idx="1313">
                  <c:v>147.6</c:v>
                </c:pt>
                <c:pt idx="1314">
                  <c:v>147.62</c:v>
                </c:pt>
                <c:pt idx="1315">
                  <c:v>148.34</c:v>
                </c:pt>
                <c:pt idx="1316">
                  <c:v>146.64</c:v>
                </c:pt>
                <c:pt idx="1317">
                  <c:v>150.15</c:v>
                </c:pt>
                <c:pt idx="1318">
                  <c:v>151.29</c:v>
                </c:pt>
                <c:pt idx="1319">
                  <c:v>152.06</c:v>
                </c:pt>
                <c:pt idx="1320">
                  <c:v>152.98</c:v>
                </c:pt>
                <c:pt idx="1321">
                  <c:v>151.22</c:v>
                </c:pt>
                <c:pt idx="1322">
                  <c:v>149.46</c:v>
                </c:pt>
                <c:pt idx="1323">
                  <c:v>146.25</c:v>
                </c:pt>
                <c:pt idx="1324">
                  <c:v>147.44</c:v>
                </c:pt>
                <c:pt idx="1325">
                  <c:v>147.2</c:v>
                </c:pt>
                <c:pt idx="1326">
                  <c:v>150.11</c:v>
                </c:pt>
                <c:pt idx="1327">
                  <c:v>150.08</c:v>
                </c:pt>
                <c:pt idx="1328">
                  <c:v>151.24</c:v>
                </c:pt>
                <c:pt idx="1329">
                  <c:v>150.39</c:v>
                </c:pt>
                <c:pt idx="1330">
                  <c:v>151.42</c:v>
                </c:pt>
                <c:pt idx="1331">
                  <c:v>152.25</c:v>
                </c:pt>
                <c:pt idx="1332">
                  <c:v>150.7</c:v>
                </c:pt>
                <c:pt idx="1333">
                  <c:v>149.57</c:v>
                </c:pt>
                <c:pt idx="1334">
                  <c:v>149.41</c:v>
                </c:pt>
                <c:pt idx="1335">
                  <c:v>147.32</c:v>
                </c:pt>
                <c:pt idx="1336">
                  <c:v>149.48</c:v>
                </c:pt>
                <c:pt idx="1337">
                  <c:v>149.03</c:v>
                </c:pt>
                <c:pt idx="1338">
                  <c:v>150.37</c:v>
                </c:pt>
                <c:pt idx="1339">
                  <c:v>150.36</c:v>
                </c:pt>
                <c:pt idx="1340">
                  <c:v>150.75</c:v>
                </c:pt>
                <c:pt idx="1341">
                  <c:v>150.72</c:v>
                </c:pt>
                <c:pt idx="1342">
                  <c:v>150.77</c:v>
                </c:pt>
                <c:pt idx="1343">
                  <c:v>150.34</c:v>
                </c:pt>
                <c:pt idx="1344">
                  <c:v>149.33</c:v>
                </c:pt>
                <c:pt idx="1345">
                  <c:v>148.71</c:v>
                </c:pt>
                <c:pt idx="1346">
                  <c:v>150.17</c:v>
                </c:pt>
                <c:pt idx="1347">
                  <c:v>149.63</c:v>
                </c:pt>
                <c:pt idx="1348">
                  <c:v>149.05</c:v>
                </c:pt>
                <c:pt idx="1349">
                  <c:v>151.5</c:v>
                </c:pt>
                <c:pt idx="1350">
                  <c:v>151.02</c:v>
                </c:pt>
                <c:pt idx="1351">
                  <c:v>150.43</c:v>
                </c:pt>
                <c:pt idx="1352">
                  <c:v>151.24</c:v>
                </c:pt>
                <c:pt idx="1353">
                  <c:v>150.57</c:v>
                </c:pt>
                <c:pt idx="1354">
                  <c:v>151.46</c:v>
                </c:pt>
                <c:pt idx="1355">
                  <c:v>150.45</c:v>
                </c:pt>
                <c:pt idx="1356">
                  <c:v>151.76</c:v>
                </c:pt>
                <c:pt idx="1357">
                  <c:v>149.33</c:v>
                </c:pt>
                <c:pt idx="1358">
                  <c:v>147.43</c:v>
                </c:pt>
                <c:pt idx="1359">
                  <c:v>148.93</c:v>
                </c:pt>
                <c:pt idx="1360">
                  <c:v>148.22</c:v>
                </c:pt>
                <c:pt idx="1361">
                  <c:v>147.8</c:v>
                </c:pt>
                <c:pt idx="1362">
                  <c:v>148.97</c:v>
                </c:pt>
                <c:pt idx="1363">
                  <c:v>150.54</c:v>
                </c:pt>
                <c:pt idx="1364">
                  <c:v>153.3</c:v>
                </c:pt>
                <c:pt idx="1365">
                  <c:v>154.48</c:v>
                </c:pt>
                <c:pt idx="1366">
                  <c:v>153.11</c:v>
                </c:pt>
                <c:pt idx="1367">
                  <c:v>151.34</c:v>
                </c:pt>
                <c:pt idx="1368">
                  <c:v>146.86</c:v>
                </c:pt>
                <c:pt idx="1369">
                  <c:v>147.67</c:v>
                </c:pt>
                <c:pt idx="1370">
                  <c:v>146.46</c:v>
                </c:pt>
                <c:pt idx="1371">
                  <c:v>146.42</c:v>
                </c:pt>
                <c:pt idx="1372">
                  <c:v>149.75</c:v>
                </c:pt>
                <c:pt idx="1373">
                  <c:v>151.99</c:v>
                </c:pt>
                <c:pt idx="1374">
                  <c:v>153.54</c:v>
                </c:pt>
                <c:pt idx="1375">
                  <c:v>152.83</c:v>
                </c:pt>
                <c:pt idx="1376">
                  <c:v>152.06</c:v>
                </c:pt>
                <c:pt idx="1377">
                  <c:v>150.12</c:v>
                </c:pt>
                <c:pt idx="1378">
                  <c:v>149.18</c:v>
                </c:pt>
                <c:pt idx="1379">
                  <c:v>146.77</c:v>
                </c:pt>
                <c:pt idx="1380">
                  <c:v>147.12</c:v>
                </c:pt>
                <c:pt idx="1381">
                  <c:v>149.49</c:v>
                </c:pt>
                <c:pt idx="1382">
                  <c:v>149.53</c:v>
                </c:pt>
                <c:pt idx="1383">
                  <c:v>150.07</c:v>
                </c:pt>
                <c:pt idx="1384">
                  <c:v>149.3</c:v>
                </c:pt>
                <c:pt idx="1385">
                  <c:v>149.78</c:v>
                </c:pt>
                <c:pt idx="1386">
                  <c:v>151.3</c:v>
                </c:pt>
                <c:pt idx="1387">
                  <c:v>152.6</c:v>
                </c:pt>
                <c:pt idx="1388">
                  <c:v>152.69</c:v>
                </c:pt>
                <c:pt idx="1389">
                  <c:v>151.17</c:v>
                </c:pt>
                <c:pt idx="1390">
                  <c:v>149.5</c:v>
                </c:pt>
                <c:pt idx="1391">
                  <c:v>148.49</c:v>
                </c:pt>
                <c:pt idx="1392">
                  <c:v>147.76</c:v>
                </c:pt>
                <c:pt idx="1393">
                  <c:v>149.15</c:v>
                </c:pt>
                <c:pt idx="1394">
                  <c:v>148.05</c:v>
                </c:pt>
                <c:pt idx="1395">
                  <c:v>148.81</c:v>
                </c:pt>
                <c:pt idx="1396">
                  <c:v>149.28</c:v>
                </c:pt>
                <c:pt idx="1397">
                  <c:v>151.56</c:v>
                </c:pt>
                <c:pt idx="1398">
                  <c:v>151.51</c:v>
                </c:pt>
                <c:pt idx="1399">
                  <c:v>151.77</c:v>
                </c:pt>
                <c:pt idx="1400">
                  <c:v>151.04</c:v>
                </c:pt>
                <c:pt idx="1401">
                  <c:v>151.19</c:v>
                </c:pt>
                <c:pt idx="1402">
                  <c:v>150.57</c:v>
                </c:pt>
                <c:pt idx="1403">
                  <c:v>148.61</c:v>
                </c:pt>
                <c:pt idx="1404">
                  <c:v>149.45</c:v>
                </c:pt>
                <c:pt idx="1405">
                  <c:v>149.05</c:v>
                </c:pt>
                <c:pt idx="1406">
                  <c:v>148.52</c:v>
                </c:pt>
                <c:pt idx="1407">
                  <c:v>148.95</c:v>
                </c:pt>
                <c:pt idx="1408">
                  <c:v>148.11</c:v>
                </c:pt>
                <c:pt idx="1409">
                  <c:v>150.18</c:v>
                </c:pt>
                <c:pt idx="1410">
                  <c:v>151.93</c:v>
                </c:pt>
                <c:pt idx="1411">
                  <c:v>152.74</c:v>
                </c:pt>
                <c:pt idx="1412">
                  <c:v>152.83</c:v>
                </c:pt>
                <c:pt idx="1413">
                  <c:v>150.76</c:v>
                </c:pt>
                <c:pt idx="1414">
                  <c:v>151.69</c:v>
                </c:pt>
                <c:pt idx="1415">
                  <c:v>149.21</c:v>
                </c:pt>
                <c:pt idx="1416">
                  <c:v>148.22</c:v>
                </c:pt>
                <c:pt idx="1417">
                  <c:v>147.55</c:v>
                </c:pt>
                <c:pt idx="1418">
                  <c:v>147.29</c:v>
                </c:pt>
                <c:pt idx="1419">
                  <c:v>148.54</c:v>
                </c:pt>
                <c:pt idx="1420">
                  <c:v>147.47</c:v>
                </c:pt>
                <c:pt idx="1421">
                  <c:v>151.65</c:v>
                </c:pt>
                <c:pt idx="1422">
                  <c:v>153.11</c:v>
                </c:pt>
                <c:pt idx="1423">
                  <c:v>151.63</c:v>
                </c:pt>
                <c:pt idx="1424">
                  <c:v>150.5</c:v>
                </c:pt>
                <c:pt idx="1425">
                  <c:v>148.5</c:v>
                </c:pt>
                <c:pt idx="1426">
                  <c:v>148.2</c:v>
                </c:pt>
                <c:pt idx="1427">
                  <c:v>148.3</c:v>
                </c:pt>
                <c:pt idx="1428">
                  <c:v>150.1</c:v>
                </c:pt>
                <c:pt idx="1429">
                  <c:v>150.67</c:v>
                </c:pt>
                <c:pt idx="1430">
                  <c:v>153.78</c:v>
                </c:pt>
                <c:pt idx="1431">
                  <c:v>150.3</c:v>
                </c:pt>
                <c:pt idx="1432">
                  <c:v>152.78</c:v>
                </c:pt>
                <c:pt idx="1433">
                  <c:v>149.74</c:v>
                </c:pt>
                <c:pt idx="1434">
                  <c:v>149.21</c:v>
                </c:pt>
                <c:pt idx="1435">
                  <c:v>147.21</c:v>
                </c:pt>
                <c:pt idx="1436">
                  <c:v>147.32</c:v>
                </c:pt>
                <c:pt idx="1437">
                  <c:v>149.84</c:v>
                </c:pt>
                <c:pt idx="1438">
                  <c:v>150.21</c:v>
                </c:pt>
                <c:pt idx="1439">
                  <c:v>150.43</c:v>
                </c:pt>
                <c:pt idx="1440">
                  <c:v>151.98</c:v>
                </c:pt>
                <c:pt idx="1441">
                  <c:v>151.88</c:v>
                </c:pt>
                <c:pt idx="1442">
                  <c:v>151.65</c:v>
                </c:pt>
                <c:pt idx="1443">
                  <c:v>149.75</c:v>
                </c:pt>
                <c:pt idx="1444">
                  <c:v>150.83</c:v>
                </c:pt>
                <c:pt idx="1445">
                  <c:v>148.76</c:v>
                </c:pt>
                <c:pt idx="1446">
                  <c:v>147.76</c:v>
                </c:pt>
                <c:pt idx="1447">
                  <c:v>147.24</c:v>
                </c:pt>
                <c:pt idx="1448">
                  <c:v>148.28</c:v>
                </c:pt>
                <c:pt idx="1449">
                  <c:v>149.78</c:v>
                </c:pt>
                <c:pt idx="1450">
                  <c:v>154.06</c:v>
                </c:pt>
                <c:pt idx="1451">
                  <c:v>155.29</c:v>
                </c:pt>
                <c:pt idx="1452">
                  <c:v>154.81</c:v>
                </c:pt>
                <c:pt idx="1453">
                  <c:v>151.3</c:v>
                </c:pt>
                <c:pt idx="1454">
                  <c:v>147.29</c:v>
                </c:pt>
                <c:pt idx="1455">
                  <c:v>143.73</c:v>
                </c:pt>
                <c:pt idx="1456">
                  <c:v>142.1</c:v>
                </c:pt>
                <c:pt idx="1457">
                  <c:v>144.78</c:v>
                </c:pt>
                <c:pt idx="1458">
                  <c:v>151.02</c:v>
                </c:pt>
                <c:pt idx="1459">
                  <c:v>154.63</c:v>
                </c:pt>
                <c:pt idx="1460">
                  <c:v>157.23</c:v>
                </c:pt>
                <c:pt idx="1461">
                  <c:v>155.56</c:v>
                </c:pt>
                <c:pt idx="1462">
                  <c:v>153.96</c:v>
                </c:pt>
                <c:pt idx="1463">
                  <c:v>150.05</c:v>
                </c:pt>
                <c:pt idx="1464">
                  <c:v>148.82</c:v>
                </c:pt>
                <c:pt idx="1465">
                  <c:v>147.53</c:v>
                </c:pt>
                <c:pt idx="1466">
                  <c:v>145.02</c:v>
                </c:pt>
                <c:pt idx="1467">
                  <c:v>146.03</c:v>
                </c:pt>
                <c:pt idx="1468">
                  <c:v>147.65</c:v>
                </c:pt>
                <c:pt idx="1469">
                  <c:v>148.41</c:v>
                </c:pt>
                <c:pt idx="1470">
                  <c:v>150.47</c:v>
                </c:pt>
                <c:pt idx="1471">
                  <c:v>152.89</c:v>
                </c:pt>
                <c:pt idx="1472">
                  <c:v>152.83</c:v>
                </c:pt>
                <c:pt idx="1473">
                  <c:v>152.3</c:v>
                </c:pt>
                <c:pt idx="1474">
                  <c:v>151.17</c:v>
                </c:pt>
                <c:pt idx="1475">
                  <c:v>149.38</c:v>
                </c:pt>
                <c:pt idx="1476">
                  <c:v>147.35</c:v>
                </c:pt>
                <c:pt idx="1477">
                  <c:v>146.9</c:v>
                </c:pt>
                <c:pt idx="1478">
                  <c:v>147.71</c:v>
                </c:pt>
                <c:pt idx="1479">
                  <c:v>149.46</c:v>
                </c:pt>
                <c:pt idx="1480">
                  <c:v>150.83</c:v>
                </c:pt>
                <c:pt idx="1481">
                  <c:v>151.11</c:v>
                </c:pt>
                <c:pt idx="1482">
                  <c:v>151.56</c:v>
                </c:pt>
                <c:pt idx="1483">
                  <c:v>150.81</c:v>
                </c:pt>
                <c:pt idx="1484">
                  <c:v>151.7</c:v>
                </c:pt>
                <c:pt idx="1485">
                  <c:v>151.27</c:v>
                </c:pt>
                <c:pt idx="1486">
                  <c:v>150.43</c:v>
                </c:pt>
                <c:pt idx="1487">
                  <c:v>150.02</c:v>
                </c:pt>
                <c:pt idx="1488">
                  <c:v>148.65</c:v>
                </c:pt>
                <c:pt idx="1489">
                  <c:v>148.17</c:v>
                </c:pt>
                <c:pt idx="1490">
                  <c:v>147.62</c:v>
                </c:pt>
                <c:pt idx="1491">
                  <c:v>148.95</c:v>
                </c:pt>
                <c:pt idx="1492">
                  <c:v>149.96</c:v>
                </c:pt>
                <c:pt idx="1493">
                  <c:v>150.79</c:v>
                </c:pt>
                <c:pt idx="1494">
                  <c:v>152.81</c:v>
                </c:pt>
                <c:pt idx="1495">
                  <c:v>154.03</c:v>
                </c:pt>
                <c:pt idx="1496">
                  <c:v>152.86</c:v>
                </c:pt>
                <c:pt idx="1497">
                  <c:v>150.91</c:v>
                </c:pt>
                <c:pt idx="1498">
                  <c:v>148.36</c:v>
                </c:pt>
                <c:pt idx="1499">
                  <c:v>147.6</c:v>
                </c:pt>
                <c:pt idx="1500">
                  <c:v>145.95</c:v>
                </c:pt>
                <c:pt idx="1501">
                  <c:v>145.76</c:v>
                </c:pt>
                <c:pt idx="1502">
                  <c:v>148.87</c:v>
                </c:pt>
                <c:pt idx="1503">
                  <c:v>149.66</c:v>
                </c:pt>
                <c:pt idx="1504">
                  <c:v>151.82</c:v>
                </c:pt>
                <c:pt idx="1505">
                  <c:v>154.04</c:v>
                </c:pt>
                <c:pt idx="1506">
                  <c:v>153.19</c:v>
                </c:pt>
                <c:pt idx="1507">
                  <c:v>152.57</c:v>
                </c:pt>
                <c:pt idx="1508">
                  <c:v>149.7</c:v>
                </c:pt>
                <c:pt idx="1509">
                  <c:v>147.88</c:v>
                </c:pt>
                <c:pt idx="1510">
                  <c:v>148.73</c:v>
                </c:pt>
                <c:pt idx="1511">
                  <c:v>146.5</c:v>
                </c:pt>
                <c:pt idx="1512">
                  <c:v>148.75</c:v>
                </c:pt>
                <c:pt idx="1513">
                  <c:v>149.59</c:v>
                </c:pt>
                <c:pt idx="1514">
                  <c:v>149.99</c:v>
                </c:pt>
                <c:pt idx="1515">
                  <c:v>152.67</c:v>
                </c:pt>
                <c:pt idx="1516">
                  <c:v>152.14</c:v>
                </c:pt>
                <c:pt idx="1517">
                  <c:v>149.68</c:v>
                </c:pt>
                <c:pt idx="1518">
                  <c:v>149.33</c:v>
                </c:pt>
                <c:pt idx="1519">
                  <c:v>149.93</c:v>
                </c:pt>
                <c:pt idx="1520">
                  <c:v>150.7</c:v>
                </c:pt>
                <c:pt idx="1521">
                  <c:v>150.22</c:v>
                </c:pt>
                <c:pt idx="1522">
                  <c:v>149.44</c:v>
                </c:pt>
                <c:pt idx="1523">
                  <c:v>150.47</c:v>
                </c:pt>
                <c:pt idx="1524">
                  <c:v>150.34</c:v>
                </c:pt>
                <c:pt idx="1525">
                  <c:v>148.89</c:v>
                </c:pt>
                <c:pt idx="1526">
                  <c:v>148.78</c:v>
                </c:pt>
                <c:pt idx="1527">
                  <c:v>149.9</c:v>
                </c:pt>
                <c:pt idx="1528">
                  <c:v>149.62</c:v>
                </c:pt>
                <c:pt idx="1529">
                  <c:v>150.82</c:v>
                </c:pt>
                <c:pt idx="1530">
                  <c:v>151.88</c:v>
                </c:pt>
                <c:pt idx="1531">
                  <c:v>152.6</c:v>
                </c:pt>
                <c:pt idx="1532">
                  <c:v>151.65</c:v>
                </c:pt>
                <c:pt idx="1533">
                  <c:v>147.97</c:v>
                </c:pt>
                <c:pt idx="1534">
                  <c:v>148.18</c:v>
                </c:pt>
                <c:pt idx="1535">
                  <c:v>146.63</c:v>
                </c:pt>
                <c:pt idx="1536">
                  <c:v>147.12</c:v>
                </c:pt>
                <c:pt idx="1537">
                  <c:v>149.46</c:v>
                </c:pt>
                <c:pt idx="1538">
                  <c:v>150.88</c:v>
                </c:pt>
                <c:pt idx="1539">
                  <c:v>151.43</c:v>
                </c:pt>
                <c:pt idx="1540">
                  <c:v>152.76</c:v>
                </c:pt>
                <c:pt idx="1541">
                  <c:v>150.28</c:v>
                </c:pt>
                <c:pt idx="1542">
                  <c:v>150.29</c:v>
                </c:pt>
                <c:pt idx="1543">
                  <c:v>150.68</c:v>
                </c:pt>
                <c:pt idx="1544">
                  <c:v>150.13</c:v>
                </c:pt>
                <c:pt idx="1545">
                  <c:v>150.12</c:v>
                </c:pt>
                <c:pt idx="1546">
                  <c:v>149.38</c:v>
                </c:pt>
                <c:pt idx="1547">
                  <c:v>148.55</c:v>
                </c:pt>
                <c:pt idx="1548">
                  <c:v>149.55</c:v>
                </c:pt>
                <c:pt idx="1549">
                  <c:v>150.29</c:v>
                </c:pt>
                <c:pt idx="1550">
                  <c:v>149.37</c:v>
                </c:pt>
                <c:pt idx="1551">
                  <c:v>150.62</c:v>
                </c:pt>
                <c:pt idx="1552">
                  <c:v>151.89</c:v>
                </c:pt>
                <c:pt idx="1553">
                  <c:v>151.07</c:v>
                </c:pt>
                <c:pt idx="1554">
                  <c:v>150.48</c:v>
                </c:pt>
                <c:pt idx="1555">
                  <c:v>149.83</c:v>
                </c:pt>
                <c:pt idx="1556">
                  <c:v>147.58</c:v>
                </c:pt>
                <c:pt idx="1557">
                  <c:v>147.93</c:v>
                </c:pt>
                <c:pt idx="1558">
                  <c:v>147.53</c:v>
                </c:pt>
                <c:pt idx="1559">
                  <c:v>148.16</c:v>
                </c:pt>
                <c:pt idx="1560">
                  <c:v>147.89</c:v>
                </c:pt>
                <c:pt idx="1561">
                  <c:v>149.0</c:v>
                </c:pt>
                <c:pt idx="1562">
                  <c:v>151.76</c:v>
                </c:pt>
                <c:pt idx="1563">
                  <c:v>152.14</c:v>
                </c:pt>
                <c:pt idx="1564">
                  <c:v>152.46</c:v>
                </c:pt>
                <c:pt idx="1565">
                  <c:v>151.62</c:v>
                </c:pt>
                <c:pt idx="1566">
                  <c:v>150.24</c:v>
                </c:pt>
                <c:pt idx="1567">
                  <c:v>150.51</c:v>
                </c:pt>
                <c:pt idx="1568">
                  <c:v>149.8</c:v>
                </c:pt>
                <c:pt idx="1569">
                  <c:v>150.68</c:v>
                </c:pt>
                <c:pt idx="1570">
                  <c:v>149.32</c:v>
                </c:pt>
                <c:pt idx="1571">
                  <c:v>150.08</c:v>
                </c:pt>
                <c:pt idx="1572">
                  <c:v>149.21</c:v>
                </c:pt>
                <c:pt idx="1573">
                  <c:v>148.04</c:v>
                </c:pt>
                <c:pt idx="1574">
                  <c:v>150.73</c:v>
                </c:pt>
                <c:pt idx="1575">
                  <c:v>149.2</c:v>
                </c:pt>
                <c:pt idx="1576">
                  <c:v>148.86</c:v>
                </c:pt>
                <c:pt idx="1577">
                  <c:v>148.87</c:v>
                </c:pt>
                <c:pt idx="1578">
                  <c:v>150.86</c:v>
                </c:pt>
                <c:pt idx="1579">
                  <c:v>151.09</c:v>
                </c:pt>
                <c:pt idx="1580">
                  <c:v>149.97</c:v>
                </c:pt>
                <c:pt idx="1581">
                  <c:v>151.12</c:v>
                </c:pt>
                <c:pt idx="1582">
                  <c:v>150.75</c:v>
                </c:pt>
                <c:pt idx="1583">
                  <c:v>150.5</c:v>
                </c:pt>
                <c:pt idx="1584">
                  <c:v>149.48</c:v>
                </c:pt>
                <c:pt idx="1585">
                  <c:v>147.17</c:v>
                </c:pt>
                <c:pt idx="1586">
                  <c:v>146.7</c:v>
                </c:pt>
                <c:pt idx="1587">
                  <c:v>149.16</c:v>
                </c:pt>
                <c:pt idx="1588">
                  <c:v>150.58</c:v>
                </c:pt>
                <c:pt idx="1589">
                  <c:v>152.04</c:v>
                </c:pt>
                <c:pt idx="1590">
                  <c:v>152.47</c:v>
                </c:pt>
                <c:pt idx="1591">
                  <c:v>153.7</c:v>
                </c:pt>
                <c:pt idx="1592">
                  <c:v>152.78</c:v>
                </c:pt>
                <c:pt idx="1593">
                  <c:v>151.52</c:v>
                </c:pt>
                <c:pt idx="1594">
                  <c:v>147.56</c:v>
                </c:pt>
                <c:pt idx="1595">
                  <c:v>146.61</c:v>
                </c:pt>
                <c:pt idx="1596">
                  <c:v>145.94</c:v>
                </c:pt>
                <c:pt idx="1597">
                  <c:v>147.7</c:v>
                </c:pt>
                <c:pt idx="1598">
                  <c:v>150.2</c:v>
                </c:pt>
                <c:pt idx="1599">
                  <c:v>151.59</c:v>
                </c:pt>
                <c:pt idx="1600">
                  <c:v>155.27</c:v>
                </c:pt>
                <c:pt idx="1601">
                  <c:v>154.84</c:v>
                </c:pt>
                <c:pt idx="1602">
                  <c:v>154.29</c:v>
                </c:pt>
                <c:pt idx="1603">
                  <c:v>151.99</c:v>
                </c:pt>
                <c:pt idx="1604">
                  <c:v>147.89</c:v>
                </c:pt>
                <c:pt idx="1605">
                  <c:v>146.26</c:v>
                </c:pt>
                <c:pt idx="1606">
                  <c:v>147.87</c:v>
                </c:pt>
                <c:pt idx="1607">
                  <c:v>149.34</c:v>
                </c:pt>
                <c:pt idx="1608">
                  <c:v>149.26</c:v>
                </c:pt>
                <c:pt idx="1609">
                  <c:v>149.29</c:v>
                </c:pt>
                <c:pt idx="1610">
                  <c:v>149.77</c:v>
                </c:pt>
                <c:pt idx="1611">
                  <c:v>151.33</c:v>
                </c:pt>
                <c:pt idx="1612">
                  <c:v>152.59</c:v>
                </c:pt>
                <c:pt idx="1613">
                  <c:v>152.25</c:v>
                </c:pt>
                <c:pt idx="1614">
                  <c:v>151.09</c:v>
                </c:pt>
                <c:pt idx="1615">
                  <c:v>150.92</c:v>
                </c:pt>
                <c:pt idx="1616">
                  <c:v>147.77</c:v>
                </c:pt>
                <c:pt idx="1617">
                  <c:v>146.98</c:v>
                </c:pt>
                <c:pt idx="1618">
                  <c:v>147.4</c:v>
                </c:pt>
                <c:pt idx="1619">
                  <c:v>148.52</c:v>
                </c:pt>
                <c:pt idx="1620">
                  <c:v>148.22</c:v>
                </c:pt>
                <c:pt idx="1621">
                  <c:v>149.12</c:v>
                </c:pt>
                <c:pt idx="1622">
                  <c:v>150.59</c:v>
                </c:pt>
                <c:pt idx="1623">
                  <c:v>152.37</c:v>
                </c:pt>
                <c:pt idx="1624">
                  <c:v>152.08</c:v>
                </c:pt>
                <c:pt idx="1625">
                  <c:v>150.86</c:v>
                </c:pt>
                <c:pt idx="1626">
                  <c:v>149.96</c:v>
                </c:pt>
                <c:pt idx="1627">
                  <c:v>149.2</c:v>
                </c:pt>
                <c:pt idx="1628">
                  <c:v>148.67</c:v>
                </c:pt>
                <c:pt idx="1629">
                  <c:v>149.36</c:v>
                </c:pt>
                <c:pt idx="1630">
                  <c:v>148.56</c:v>
                </c:pt>
                <c:pt idx="1631">
                  <c:v>150.47</c:v>
                </c:pt>
                <c:pt idx="1632">
                  <c:v>151.88</c:v>
                </c:pt>
                <c:pt idx="1633">
                  <c:v>150.02</c:v>
                </c:pt>
                <c:pt idx="1634">
                  <c:v>150.36</c:v>
                </c:pt>
                <c:pt idx="1635">
                  <c:v>151.72</c:v>
                </c:pt>
                <c:pt idx="1636">
                  <c:v>152.03</c:v>
                </c:pt>
                <c:pt idx="1637">
                  <c:v>150.68</c:v>
                </c:pt>
                <c:pt idx="1638">
                  <c:v>150.92</c:v>
                </c:pt>
                <c:pt idx="1639">
                  <c:v>147.43</c:v>
                </c:pt>
                <c:pt idx="1640">
                  <c:v>147.29</c:v>
                </c:pt>
                <c:pt idx="1641">
                  <c:v>148.06</c:v>
                </c:pt>
                <c:pt idx="1642">
                  <c:v>149.27</c:v>
                </c:pt>
                <c:pt idx="1643">
                  <c:v>148.65</c:v>
                </c:pt>
                <c:pt idx="1644">
                  <c:v>151.76</c:v>
                </c:pt>
                <c:pt idx="1645">
                  <c:v>152.87</c:v>
                </c:pt>
                <c:pt idx="1646">
                  <c:v>152.04</c:v>
                </c:pt>
                <c:pt idx="1647">
                  <c:v>150.76</c:v>
                </c:pt>
                <c:pt idx="1648">
                  <c:v>149.9</c:v>
                </c:pt>
                <c:pt idx="1649">
                  <c:v>147.68</c:v>
                </c:pt>
                <c:pt idx="1650">
                  <c:v>147.03</c:v>
                </c:pt>
                <c:pt idx="1651">
                  <c:v>148.74</c:v>
                </c:pt>
                <c:pt idx="1652">
                  <c:v>149.54</c:v>
                </c:pt>
                <c:pt idx="1653">
                  <c:v>152.29</c:v>
                </c:pt>
                <c:pt idx="1654">
                  <c:v>153.17</c:v>
                </c:pt>
                <c:pt idx="1655">
                  <c:v>153.68</c:v>
                </c:pt>
                <c:pt idx="1656">
                  <c:v>150.55</c:v>
                </c:pt>
                <c:pt idx="1657">
                  <c:v>151.98</c:v>
                </c:pt>
                <c:pt idx="1658">
                  <c:v>148.07</c:v>
                </c:pt>
                <c:pt idx="1659">
                  <c:v>149.36</c:v>
                </c:pt>
                <c:pt idx="1660">
                  <c:v>145.73</c:v>
                </c:pt>
                <c:pt idx="1661">
                  <c:v>147.21</c:v>
                </c:pt>
                <c:pt idx="1662">
                  <c:v>148.84</c:v>
                </c:pt>
                <c:pt idx="1663">
                  <c:v>150.4</c:v>
                </c:pt>
                <c:pt idx="1664">
                  <c:v>151.25</c:v>
                </c:pt>
                <c:pt idx="1665">
                  <c:v>152.39</c:v>
                </c:pt>
                <c:pt idx="1666">
                  <c:v>152.08</c:v>
                </c:pt>
                <c:pt idx="1667">
                  <c:v>150.41</c:v>
                </c:pt>
                <c:pt idx="1668">
                  <c:v>149.83</c:v>
                </c:pt>
                <c:pt idx="1669">
                  <c:v>148.95</c:v>
                </c:pt>
                <c:pt idx="1670">
                  <c:v>147.78</c:v>
                </c:pt>
                <c:pt idx="1671">
                  <c:v>147.01</c:v>
                </c:pt>
                <c:pt idx="1672">
                  <c:v>146.95</c:v>
                </c:pt>
                <c:pt idx="1673">
                  <c:v>150.26</c:v>
                </c:pt>
                <c:pt idx="1674">
                  <c:v>152.41</c:v>
                </c:pt>
                <c:pt idx="1675">
                  <c:v>153.55</c:v>
                </c:pt>
                <c:pt idx="1676">
                  <c:v>151.62</c:v>
                </c:pt>
                <c:pt idx="1677">
                  <c:v>153.12</c:v>
                </c:pt>
                <c:pt idx="1678">
                  <c:v>149.92</c:v>
                </c:pt>
                <c:pt idx="1679">
                  <c:v>149.07</c:v>
                </c:pt>
                <c:pt idx="1680">
                  <c:v>146.02</c:v>
                </c:pt>
                <c:pt idx="1681">
                  <c:v>147.04</c:v>
                </c:pt>
                <c:pt idx="1682">
                  <c:v>148.89</c:v>
                </c:pt>
                <c:pt idx="1683">
                  <c:v>150.32</c:v>
                </c:pt>
                <c:pt idx="1684">
                  <c:v>151.98</c:v>
                </c:pt>
                <c:pt idx="1685">
                  <c:v>153.55</c:v>
                </c:pt>
                <c:pt idx="1686">
                  <c:v>152.0</c:v>
                </c:pt>
                <c:pt idx="1687">
                  <c:v>151.2</c:v>
                </c:pt>
                <c:pt idx="1688">
                  <c:v>149.86</c:v>
                </c:pt>
                <c:pt idx="1689">
                  <c:v>148.66</c:v>
                </c:pt>
                <c:pt idx="1690">
                  <c:v>146.33</c:v>
                </c:pt>
                <c:pt idx="1691">
                  <c:v>146.95</c:v>
                </c:pt>
                <c:pt idx="1692">
                  <c:v>148.45</c:v>
                </c:pt>
                <c:pt idx="1693">
                  <c:v>149.94</c:v>
                </c:pt>
                <c:pt idx="1694">
                  <c:v>151.07</c:v>
                </c:pt>
                <c:pt idx="1695">
                  <c:v>151.14</c:v>
                </c:pt>
                <c:pt idx="1696">
                  <c:v>152.73</c:v>
                </c:pt>
                <c:pt idx="1697">
                  <c:v>153.25</c:v>
                </c:pt>
                <c:pt idx="1698">
                  <c:v>150.3</c:v>
                </c:pt>
                <c:pt idx="1699">
                  <c:v>149.58</c:v>
                </c:pt>
                <c:pt idx="1700">
                  <c:v>148.33</c:v>
                </c:pt>
                <c:pt idx="1701">
                  <c:v>148.39</c:v>
                </c:pt>
                <c:pt idx="1702">
                  <c:v>145.37</c:v>
                </c:pt>
                <c:pt idx="1703">
                  <c:v>145.82</c:v>
                </c:pt>
                <c:pt idx="1704">
                  <c:v>149.69</c:v>
                </c:pt>
                <c:pt idx="1705">
                  <c:v>150.53</c:v>
                </c:pt>
                <c:pt idx="1706">
                  <c:v>153.44</c:v>
                </c:pt>
                <c:pt idx="1707">
                  <c:v>153.25</c:v>
                </c:pt>
                <c:pt idx="1708">
                  <c:v>152.45</c:v>
                </c:pt>
                <c:pt idx="1709">
                  <c:v>149.87</c:v>
                </c:pt>
                <c:pt idx="1710">
                  <c:v>149.4</c:v>
                </c:pt>
                <c:pt idx="1711">
                  <c:v>146.85</c:v>
                </c:pt>
                <c:pt idx="1712">
                  <c:v>145.8</c:v>
                </c:pt>
                <c:pt idx="1713">
                  <c:v>148.53</c:v>
                </c:pt>
                <c:pt idx="1714">
                  <c:v>151.31</c:v>
                </c:pt>
                <c:pt idx="1715">
                  <c:v>153.64</c:v>
                </c:pt>
                <c:pt idx="1716">
                  <c:v>154.29</c:v>
                </c:pt>
                <c:pt idx="1717">
                  <c:v>150.67</c:v>
                </c:pt>
                <c:pt idx="1718">
                  <c:v>149.42</c:v>
                </c:pt>
                <c:pt idx="1719">
                  <c:v>150.56</c:v>
                </c:pt>
                <c:pt idx="1720">
                  <c:v>148.69</c:v>
                </c:pt>
                <c:pt idx="1721">
                  <c:v>148.42</c:v>
                </c:pt>
                <c:pt idx="1722">
                  <c:v>150.12</c:v>
                </c:pt>
                <c:pt idx="1723">
                  <c:v>149.14</c:v>
                </c:pt>
                <c:pt idx="1724">
                  <c:v>150.21</c:v>
                </c:pt>
                <c:pt idx="1725">
                  <c:v>151.39</c:v>
                </c:pt>
                <c:pt idx="1726">
                  <c:v>150.34</c:v>
                </c:pt>
                <c:pt idx="1727">
                  <c:v>150.32</c:v>
                </c:pt>
                <c:pt idx="1728">
                  <c:v>148.03</c:v>
                </c:pt>
                <c:pt idx="1729">
                  <c:v>148.65</c:v>
                </c:pt>
                <c:pt idx="1730">
                  <c:v>148.62</c:v>
                </c:pt>
                <c:pt idx="1731">
                  <c:v>149.49</c:v>
                </c:pt>
                <c:pt idx="1732">
                  <c:v>151.18</c:v>
                </c:pt>
                <c:pt idx="1733">
                  <c:v>153.16</c:v>
                </c:pt>
                <c:pt idx="1734">
                  <c:v>151.8</c:v>
                </c:pt>
                <c:pt idx="1735">
                  <c:v>153.65</c:v>
                </c:pt>
                <c:pt idx="1736">
                  <c:v>150.39</c:v>
                </c:pt>
                <c:pt idx="1737">
                  <c:v>148.8</c:v>
                </c:pt>
                <c:pt idx="1738">
                  <c:v>146.96</c:v>
                </c:pt>
                <c:pt idx="1739">
                  <c:v>146.23</c:v>
                </c:pt>
                <c:pt idx="1740">
                  <c:v>148.14</c:v>
                </c:pt>
                <c:pt idx="1741">
                  <c:v>150.65</c:v>
                </c:pt>
                <c:pt idx="1742">
                  <c:v>152.27</c:v>
                </c:pt>
                <c:pt idx="1743">
                  <c:v>151.0</c:v>
                </c:pt>
                <c:pt idx="1744">
                  <c:v>152.26</c:v>
                </c:pt>
                <c:pt idx="1745">
                  <c:v>151.69</c:v>
                </c:pt>
                <c:pt idx="1746">
                  <c:v>150.07</c:v>
                </c:pt>
                <c:pt idx="1747">
                  <c:v>148.24</c:v>
                </c:pt>
                <c:pt idx="1748">
                  <c:v>149.84</c:v>
                </c:pt>
                <c:pt idx="1749">
                  <c:v>150.6</c:v>
                </c:pt>
                <c:pt idx="1750">
                  <c:v>150.63</c:v>
                </c:pt>
                <c:pt idx="1751">
                  <c:v>150.28</c:v>
                </c:pt>
                <c:pt idx="1752">
                  <c:v>149.99</c:v>
                </c:pt>
                <c:pt idx="1753">
                  <c:v>147.9</c:v>
                </c:pt>
                <c:pt idx="1754">
                  <c:v>148.89</c:v>
                </c:pt>
                <c:pt idx="1755">
                  <c:v>147.48</c:v>
                </c:pt>
                <c:pt idx="1756">
                  <c:v>148.04</c:v>
                </c:pt>
                <c:pt idx="1757">
                  <c:v>148.36</c:v>
                </c:pt>
                <c:pt idx="1758">
                  <c:v>149.77</c:v>
                </c:pt>
                <c:pt idx="1759">
                  <c:v>151.08</c:v>
                </c:pt>
                <c:pt idx="1760">
                  <c:v>153.64</c:v>
                </c:pt>
                <c:pt idx="1761">
                  <c:v>153.85</c:v>
                </c:pt>
                <c:pt idx="1762">
                  <c:v>152.48</c:v>
                </c:pt>
                <c:pt idx="1763">
                  <c:v>149.89</c:v>
                </c:pt>
                <c:pt idx="1764">
                  <c:v>147.58</c:v>
                </c:pt>
                <c:pt idx="1765">
                  <c:v>146.1</c:v>
                </c:pt>
                <c:pt idx="1766">
                  <c:v>146.36</c:v>
                </c:pt>
                <c:pt idx="1767">
                  <c:v>147.31</c:v>
                </c:pt>
                <c:pt idx="1768">
                  <c:v>150.58</c:v>
                </c:pt>
                <c:pt idx="1769">
                  <c:v>154.32</c:v>
                </c:pt>
                <c:pt idx="1770">
                  <c:v>155.63</c:v>
                </c:pt>
                <c:pt idx="1771">
                  <c:v>153.83</c:v>
                </c:pt>
                <c:pt idx="1772">
                  <c:v>150.16</c:v>
                </c:pt>
                <c:pt idx="1773">
                  <c:v>149.48</c:v>
                </c:pt>
                <c:pt idx="1774">
                  <c:v>146.35</c:v>
                </c:pt>
                <c:pt idx="1775">
                  <c:v>144.68</c:v>
                </c:pt>
                <c:pt idx="1776">
                  <c:v>146.72</c:v>
                </c:pt>
                <c:pt idx="1777">
                  <c:v>148.2</c:v>
                </c:pt>
                <c:pt idx="1778">
                  <c:v>151.71</c:v>
                </c:pt>
                <c:pt idx="1779">
                  <c:v>155.23</c:v>
                </c:pt>
                <c:pt idx="1780">
                  <c:v>153.72</c:v>
                </c:pt>
                <c:pt idx="1781">
                  <c:v>150.97</c:v>
                </c:pt>
                <c:pt idx="1782">
                  <c:v>149.11</c:v>
                </c:pt>
                <c:pt idx="1783">
                  <c:v>150.94</c:v>
                </c:pt>
                <c:pt idx="1784">
                  <c:v>149.67</c:v>
                </c:pt>
                <c:pt idx="1785">
                  <c:v>148.94</c:v>
                </c:pt>
                <c:pt idx="1786">
                  <c:v>148.31</c:v>
                </c:pt>
                <c:pt idx="1787">
                  <c:v>148.3</c:v>
                </c:pt>
                <c:pt idx="1788">
                  <c:v>148.66</c:v>
                </c:pt>
                <c:pt idx="1789">
                  <c:v>149.12</c:v>
                </c:pt>
                <c:pt idx="1790">
                  <c:v>150.62</c:v>
                </c:pt>
                <c:pt idx="1791">
                  <c:v>151.72</c:v>
                </c:pt>
                <c:pt idx="1792">
                  <c:v>150.5</c:v>
                </c:pt>
                <c:pt idx="1793">
                  <c:v>151.49</c:v>
                </c:pt>
                <c:pt idx="1794">
                  <c:v>152.86</c:v>
                </c:pt>
                <c:pt idx="1795">
                  <c:v>151.13</c:v>
                </c:pt>
                <c:pt idx="1796">
                  <c:v>150.3</c:v>
                </c:pt>
                <c:pt idx="1797">
                  <c:v>146.04</c:v>
                </c:pt>
                <c:pt idx="1798">
                  <c:v>147.28</c:v>
                </c:pt>
                <c:pt idx="1799">
                  <c:v>146.3</c:v>
                </c:pt>
                <c:pt idx="1800">
                  <c:v>148.25</c:v>
                </c:pt>
                <c:pt idx="1801">
                  <c:v>148.16</c:v>
                </c:pt>
                <c:pt idx="1802">
                  <c:v>151.31</c:v>
                </c:pt>
                <c:pt idx="1803">
                  <c:v>151.59</c:v>
                </c:pt>
                <c:pt idx="1804">
                  <c:v>155.12</c:v>
                </c:pt>
                <c:pt idx="1805">
                  <c:v>155.9</c:v>
                </c:pt>
                <c:pt idx="1806">
                  <c:v>152.05</c:v>
                </c:pt>
                <c:pt idx="1807">
                  <c:v>149.23</c:v>
                </c:pt>
                <c:pt idx="1808">
                  <c:v>145.63</c:v>
                </c:pt>
                <c:pt idx="1809">
                  <c:v>146.04</c:v>
                </c:pt>
                <c:pt idx="1810">
                  <c:v>146.29</c:v>
                </c:pt>
                <c:pt idx="1811">
                  <c:v>148.69</c:v>
                </c:pt>
                <c:pt idx="1812">
                  <c:v>149.99</c:v>
                </c:pt>
                <c:pt idx="1813">
                  <c:v>153.53</c:v>
                </c:pt>
                <c:pt idx="1814">
                  <c:v>153.07</c:v>
                </c:pt>
                <c:pt idx="1815">
                  <c:v>152.5</c:v>
                </c:pt>
                <c:pt idx="1816">
                  <c:v>151.2</c:v>
                </c:pt>
                <c:pt idx="1817">
                  <c:v>150.34</c:v>
                </c:pt>
                <c:pt idx="1818">
                  <c:v>147.65</c:v>
                </c:pt>
                <c:pt idx="1819">
                  <c:v>147.64</c:v>
                </c:pt>
                <c:pt idx="1820">
                  <c:v>148.07</c:v>
                </c:pt>
                <c:pt idx="1821">
                  <c:v>149.61</c:v>
                </c:pt>
                <c:pt idx="1822">
                  <c:v>150.46</c:v>
                </c:pt>
                <c:pt idx="1823">
                  <c:v>151.34</c:v>
                </c:pt>
                <c:pt idx="1824">
                  <c:v>150.58</c:v>
                </c:pt>
                <c:pt idx="1825">
                  <c:v>150.1</c:v>
                </c:pt>
                <c:pt idx="1826">
                  <c:v>150.55</c:v>
                </c:pt>
                <c:pt idx="1827">
                  <c:v>152.56</c:v>
                </c:pt>
                <c:pt idx="1828">
                  <c:v>149.81</c:v>
                </c:pt>
                <c:pt idx="1829">
                  <c:v>149.66</c:v>
                </c:pt>
                <c:pt idx="1830">
                  <c:v>149.75</c:v>
                </c:pt>
                <c:pt idx="1831">
                  <c:v>148.0</c:v>
                </c:pt>
                <c:pt idx="1832">
                  <c:v>149.11</c:v>
                </c:pt>
                <c:pt idx="1833">
                  <c:v>149.68</c:v>
                </c:pt>
                <c:pt idx="1834">
                  <c:v>150.68</c:v>
                </c:pt>
                <c:pt idx="1835">
                  <c:v>151.97</c:v>
                </c:pt>
                <c:pt idx="1836">
                  <c:v>153.22</c:v>
                </c:pt>
                <c:pt idx="1837">
                  <c:v>150.95</c:v>
                </c:pt>
                <c:pt idx="1838">
                  <c:v>151.79</c:v>
                </c:pt>
                <c:pt idx="1839">
                  <c:v>150.9</c:v>
                </c:pt>
                <c:pt idx="1840">
                  <c:v>147.76</c:v>
                </c:pt>
                <c:pt idx="1841">
                  <c:v>143.39</c:v>
                </c:pt>
                <c:pt idx="1842">
                  <c:v>146.94</c:v>
                </c:pt>
                <c:pt idx="1843">
                  <c:v>148.89</c:v>
                </c:pt>
                <c:pt idx="1844">
                  <c:v>151.19</c:v>
                </c:pt>
                <c:pt idx="1845">
                  <c:v>152.75</c:v>
                </c:pt>
                <c:pt idx="1846">
                  <c:v>155.0</c:v>
                </c:pt>
                <c:pt idx="1847">
                  <c:v>153.46</c:v>
                </c:pt>
                <c:pt idx="1848">
                  <c:v>153.52</c:v>
                </c:pt>
                <c:pt idx="1849">
                  <c:v>149.12</c:v>
                </c:pt>
                <c:pt idx="1850">
                  <c:v>149.02</c:v>
                </c:pt>
                <c:pt idx="1851">
                  <c:v>145.17</c:v>
                </c:pt>
                <c:pt idx="1852">
                  <c:v>145.87</c:v>
                </c:pt>
                <c:pt idx="1853">
                  <c:v>146.35</c:v>
                </c:pt>
                <c:pt idx="1854">
                  <c:v>148.28</c:v>
                </c:pt>
                <c:pt idx="1855">
                  <c:v>151.47</c:v>
                </c:pt>
                <c:pt idx="1856">
                  <c:v>154.45</c:v>
                </c:pt>
                <c:pt idx="1857">
                  <c:v>156.78</c:v>
                </c:pt>
                <c:pt idx="1858">
                  <c:v>156.26</c:v>
                </c:pt>
                <c:pt idx="1859">
                  <c:v>152.64</c:v>
                </c:pt>
                <c:pt idx="1860">
                  <c:v>146.12</c:v>
                </c:pt>
                <c:pt idx="1861">
                  <c:v>143.58</c:v>
                </c:pt>
                <c:pt idx="1862">
                  <c:v>143.67</c:v>
                </c:pt>
                <c:pt idx="1863">
                  <c:v>143.41</c:v>
                </c:pt>
                <c:pt idx="1864">
                  <c:v>147.7</c:v>
                </c:pt>
                <c:pt idx="1865">
                  <c:v>151.45</c:v>
                </c:pt>
                <c:pt idx="1866">
                  <c:v>154.85</c:v>
                </c:pt>
                <c:pt idx="1867">
                  <c:v>155.17</c:v>
                </c:pt>
                <c:pt idx="1868">
                  <c:v>153.32</c:v>
                </c:pt>
                <c:pt idx="1869">
                  <c:v>150.99</c:v>
                </c:pt>
                <c:pt idx="1870">
                  <c:v>149.64</c:v>
                </c:pt>
                <c:pt idx="1871">
                  <c:v>148.09</c:v>
                </c:pt>
                <c:pt idx="1872">
                  <c:v>145.83</c:v>
                </c:pt>
                <c:pt idx="1873">
                  <c:v>146.5</c:v>
                </c:pt>
                <c:pt idx="1874">
                  <c:v>149.41</c:v>
                </c:pt>
                <c:pt idx="1875">
                  <c:v>148.5</c:v>
                </c:pt>
                <c:pt idx="1876">
                  <c:v>152.95</c:v>
                </c:pt>
                <c:pt idx="1877">
                  <c:v>153.97</c:v>
                </c:pt>
                <c:pt idx="1878">
                  <c:v>153.03</c:v>
                </c:pt>
                <c:pt idx="1879">
                  <c:v>152.5</c:v>
                </c:pt>
                <c:pt idx="1880">
                  <c:v>149.91</c:v>
                </c:pt>
                <c:pt idx="1881">
                  <c:v>148.15</c:v>
                </c:pt>
                <c:pt idx="1882">
                  <c:v>146.18</c:v>
                </c:pt>
                <c:pt idx="1883">
                  <c:v>147.06</c:v>
                </c:pt>
                <c:pt idx="1884">
                  <c:v>147.05</c:v>
                </c:pt>
                <c:pt idx="1885">
                  <c:v>147.54</c:v>
                </c:pt>
                <c:pt idx="1886">
                  <c:v>152.13</c:v>
                </c:pt>
                <c:pt idx="1887">
                  <c:v>153.8</c:v>
                </c:pt>
                <c:pt idx="1888">
                  <c:v>154.76</c:v>
                </c:pt>
                <c:pt idx="1889">
                  <c:v>153.78</c:v>
                </c:pt>
                <c:pt idx="1890">
                  <c:v>151.19</c:v>
                </c:pt>
                <c:pt idx="1891">
                  <c:v>146.44</c:v>
                </c:pt>
                <c:pt idx="1892">
                  <c:v>148.95</c:v>
                </c:pt>
                <c:pt idx="1893">
                  <c:v>148.08</c:v>
                </c:pt>
                <c:pt idx="1894">
                  <c:v>147.14</c:v>
                </c:pt>
                <c:pt idx="1895">
                  <c:v>148.12</c:v>
                </c:pt>
                <c:pt idx="1896">
                  <c:v>147.7</c:v>
                </c:pt>
                <c:pt idx="1897">
                  <c:v>150.13</c:v>
                </c:pt>
                <c:pt idx="1898">
                  <c:v>154.25</c:v>
                </c:pt>
                <c:pt idx="1899">
                  <c:v>152.93</c:v>
                </c:pt>
                <c:pt idx="1900">
                  <c:v>155.34</c:v>
                </c:pt>
                <c:pt idx="1901">
                  <c:v>151.35</c:v>
                </c:pt>
                <c:pt idx="1902">
                  <c:v>149.35</c:v>
                </c:pt>
                <c:pt idx="1903">
                  <c:v>146.59</c:v>
                </c:pt>
                <c:pt idx="1904">
                  <c:v>144.03</c:v>
                </c:pt>
                <c:pt idx="1905">
                  <c:v>145.92</c:v>
                </c:pt>
                <c:pt idx="1906">
                  <c:v>149.65</c:v>
                </c:pt>
                <c:pt idx="1907">
                  <c:v>150.54</c:v>
                </c:pt>
                <c:pt idx="1908">
                  <c:v>150.94</c:v>
                </c:pt>
                <c:pt idx="1909">
                  <c:v>151.89</c:v>
                </c:pt>
                <c:pt idx="1910">
                  <c:v>154.11</c:v>
                </c:pt>
                <c:pt idx="1911">
                  <c:v>152.06</c:v>
                </c:pt>
                <c:pt idx="1912">
                  <c:v>153.11</c:v>
                </c:pt>
                <c:pt idx="1913">
                  <c:v>149.54</c:v>
                </c:pt>
                <c:pt idx="1914">
                  <c:v>148.73</c:v>
                </c:pt>
                <c:pt idx="1915">
                  <c:v>146.58</c:v>
                </c:pt>
                <c:pt idx="1916">
                  <c:v>147.96</c:v>
                </c:pt>
                <c:pt idx="1917">
                  <c:v>149.25</c:v>
                </c:pt>
                <c:pt idx="1918">
                  <c:v>152.67</c:v>
                </c:pt>
                <c:pt idx="1919">
                  <c:v>151.38</c:v>
                </c:pt>
                <c:pt idx="1920">
                  <c:v>151.78</c:v>
                </c:pt>
                <c:pt idx="1921">
                  <c:v>150.26</c:v>
                </c:pt>
                <c:pt idx="1922">
                  <c:v>149.88</c:v>
                </c:pt>
                <c:pt idx="1923">
                  <c:v>148.77</c:v>
                </c:pt>
                <c:pt idx="1924">
                  <c:v>148.65</c:v>
                </c:pt>
                <c:pt idx="1925">
                  <c:v>149.16</c:v>
                </c:pt>
                <c:pt idx="1926">
                  <c:v>149.26</c:v>
                </c:pt>
                <c:pt idx="1927">
                  <c:v>148.75</c:v>
                </c:pt>
                <c:pt idx="1928">
                  <c:v>148.57</c:v>
                </c:pt>
                <c:pt idx="1929">
                  <c:v>150.5</c:v>
                </c:pt>
                <c:pt idx="1930">
                  <c:v>151.61</c:v>
                </c:pt>
                <c:pt idx="1931">
                  <c:v>152.01</c:v>
                </c:pt>
                <c:pt idx="1932">
                  <c:v>150.56</c:v>
                </c:pt>
                <c:pt idx="1933">
                  <c:v>151.73</c:v>
                </c:pt>
                <c:pt idx="1934">
                  <c:v>149.27</c:v>
                </c:pt>
                <c:pt idx="1935">
                  <c:v>147.28</c:v>
                </c:pt>
                <c:pt idx="1936">
                  <c:v>147.42</c:v>
                </c:pt>
                <c:pt idx="1937">
                  <c:v>148.52</c:v>
                </c:pt>
                <c:pt idx="1938">
                  <c:v>152.45</c:v>
                </c:pt>
                <c:pt idx="1939">
                  <c:v>151.17</c:v>
                </c:pt>
                <c:pt idx="1940">
                  <c:v>151.26</c:v>
                </c:pt>
                <c:pt idx="1941">
                  <c:v>152.18</c:v>
                </c:pt>
                <c:pt idx="1942">
                  <c:v>151.99</c:v>
                </c:pt>
                <c:pt idx="1943">
                  <c:v>149.09</c:v>
                </c:pt>
                <c:pt idx="1944">
                  <c:v>148.25</c:v>
                </c:pt>
                <c:pt idx="1945">
                  <c:v>146.61</c:v>
                </c:pt>
                <c:pt idx="1946">
                  <c:v>147.77</c:v>
                </c:pt>
                <c:pt idx="1947">
                  <c:v>147.93</c:v>
                </c:pt>
                <c:pt idx="1948">
                  <c:v>149.62</c:v>
                </c:pt>
                <c:pt idx="1949">
                  <c:v>151.13</c:v>
                </c:pt>
                <c:pt idx="1950">
                  <c:v>151.91</c:v>
                </c:pt>
                <c:pt idx="1951">
                  <c:v>149.95</c:v>
                </c:pt>
                <c:pt idx="1952">
                  <c:v>150.71</c:v>
                </c:pt>
                <c:pt idx="1953">
                  <c:v>148.64</c:v>
                </c:pt>
                <c:pt idx="1954">
                  <c:v>150.4</c:v>
                </c:pt>
                <c:pt idx="1955">
                  <c:v>150.88</c:v>
                </c:pt>
                <c:pt idx="1956">
                  <c:v>151.27</c:v>
                </c:pt>
                <c:pt idx="1957">
                  <c:v>150.88</c:v>
                </c:pt>
                <c:pt idx="1958">
                  <c:v>148.84</c:v>
                </c:pt>
                <c:pt idx="1959">
                  <c:v>148.98</c:v>
                </c:pt>
                <c:pt idx="1960">
                  <c:v>149.4</c:v>
                </c:pt>
                <c:pt idx="1961">
                  <c:v>147.84</c:v>
                </c:pt>
                <c:pt idx="1962">
                  <c:v>148.67</c:v>
                </c:pt>
                <c:pt idx="1963">
                  <c:v>148.41</c:v>
                </c:pt>
                <c:pt idx="1964">
                  <c:v>151.33</c:v>
                </c:pt>
                <c:pt idx="1965">
                  <c:v>151.92</c:v>
                </c:pt>
                <c:pt idx="1966">
                  <c:v>152.26</c:v>
                </c:pt>
                <c:pt idx="1967">
                  <c:v>152.59</c:v>
                </c:pt>
                <c:pt idx="1968">
                  <c:v>152.34</c:v>
                </c:pt>
                <c:pt idx="1969">
                  <c:v>150.41</c:v>
                </c:pt>
                <c:pt idx="1970">
                  <c:v>150.06</c:v>
                </c:pt>
                <c:pt idx="1971">
                  <c:v>148.44</c:v>
                </c:pt>
                <c:pt idx="1972">
                  <c:v>148.28</c:v>
                </c:pt>
                <c:pt idx="1973">
                  <c:v>147.19</c:v>
                </c:pt>
                <c:pt idx="1974">
                  <c:v>147.17</c:v>
                </c:pt>
                <c:pt idx="1975">
                  <c:v>147.97</c:v>
                </c:pt>
                <c:pt idx="1976">
                  <c:v>151.7</c:v>
                </c:pt>
                <c:pt idx="1977">
                  <c:v>152.44</c:v>
                </c:pt>
                <c:pt idx="1978">
                  <c:v>151.94</c:v>
                </c:pt>
                <c:pt idx="1979">
                  <c:v>150.36</c:v>
                </c:pt>
                <c:pt idx="1980">
                  <c:v>150.83</c:v>
                </c:pt>
                <c:pt idx="1981">
                  <c:v>150.83</c:v>
                </c:pt>
                <c:pt idx="1982">
                  <c:v>150.61</c:v>
                </c:pt>
                <c:pt idx="1983">
                  <c:v>149.24</c:v>
                </c:pt>
                <c:pt idx="1984">
                  <c:v>148.63</c:v>
                </c:pt>
                <c:pt idx="1985">
                  <c:v>148.15</c:v>
                </c:pt>
                <c:pt idx="1986">
                  <c:v>148.73</c:v>
                </c:pt>
                <c:pt idx="1987">
                  <c:v>150.16</c:v>
                </c:pt>
                <c:pt idx="1988">
                  <c:v>149.19</c:v>
                </c:pt>
                <c:pt idx="1989">
                  <c:v>148.57</c:v>
                </c:pt>
                <c:pt idx="1990">
                  <c:v>148.49</c:v>
                </c:pt>
                <c:pt idx="1991">
                  <c:v>148.78</c:v>
                </c:pt>
                <c:pt idx="1992">
                  <c:v>148.94</c:v>
                </c:pt>
                <c:pt idx="1993">
                  <c:v>151.52</c:v>
                </c:pt>
                <c:pt idx="1994">
                  <c:v>154.12</c:v>
                </c:pt>
                <c:pt idx="1995">
                  <c:v>154.79</c:v>
                </c:pt>
                <c:pt idx="1996">
                  <c:v>154.51</c:v>
                </c:pt>
                <c:pt idx="1997">
                  <c:v>152.49</c:v>
                </c:pt>
                <c:pt idx="1998">
                  <c:v>150.61</c:v>
                </c:pt>
                <c:pt idx="1999">
                  <c:v>146.52</c:v>
                </c:pt>
                <c:pt idx="2000">
                  <c:v>145.32</c:v>
                </c:pt>
                <c:pt idx="2001">
                  <c:v>144.22</c:v>
                </c:pt>
                <c:pt idx="2002">
                  <c:v>147.94</c:v>
                </c:pt>
                <c:pt idx="2003">
                  <c:v>149.22</c:v>
                </c:pt>
                <c:pt idx="2004">
                  <c:v>151.77</c:v>
                </c:pt>
                <c:pt idx="2005">
                  <c:v>151.85</c:v>
                </c:pt>
                <c:pt idx="2006">
                  <c:v>153.38</c:v>
                </c:pt>
                <c:pt idx="2007">
                  <c:v>154.63</c:v>
                </c:pt>
                <c:pt idx="2008">
                  <c:v>151.44</c:v>
                </c:pt>
                <c:pt idx="2009">
                  <c:v>150.05</c:v>
                </c:pt>
                <c:pt idx="2010">
                  <c:v>147.84</c:v>
                </c:pt>
                <c:pt idx="2011">
                  <c:v>148.29</c:v>
                </c:pt>
                <c:pt idx="2012">
                  <c:v>146.59</c:v>
                </c:pt>
                <c:pt idx="2013">
                  <c:v>147.35</c:v>
                </c:pt>
                <c:pt idx="2014">
                  <c:v>148.53</c:v>
                </c:pt>
                <c:pt idx="2015">
                  <c:v>150.78</c:v>
                </c:pt>
                <c:pt idx="2016">
                  <c:v>153.47</c:v>
                </c:pt>
                <c:pt idx="2017">
                  <c:v>152.35</c:v>
                </c:pt>
                <c:pt idx="2018">
                  <c:v>150.02</c:v>
                </c:pt>
                <c:pt idx="2019">
                  <c:v>147.99</c:v>
                </c:pt>
                <c:pt idx="2020">
                  <c:v>148.58</c:v>
                </c:pt>
                <c:pt idx="2021">
                  <c:v>148.26</c:v>
                </c:pt>
                <c:pt idx="2022">
                  <c:v>149.52</c:v>
                </c:pt>
                <c:pt idx="2023">
                  <c:v>150.81</c:v>
                </c:pt>
                <c:pt idx="2024">
                  <c:v>150.47</c:v>
                </c:pt>
                <c:pt idx="2025">
                  <c:v>149.85</c:v>
                </c:pt>
                <c:pt idx="2026">
                  <c:v>148.56</c:v>
                </c:pt>
                <c:pt idx="2027">
                  <c:v>153.13</c:v>
                </c:pt>
                <c:pt idx="2028">
                  <c:v>154.14</c:v>
                </c:pt>
                <c:pt idx="2029">
                  <c:v>152.49</c:v>
                </c:pt>
                <c:pt idx="2030">
                  <c:v>151.63</c:v>
                </c:pt>
                <c:pt idx="2031">
                  <c:v>147.28</c:v>
                </c:pt>
                <c:pt idx="2032">
                  <c:v>147.8</c:v>
                </c:pt>
                <c:pt idx="2033">
                  <c:v>147.33</c:v>
                </c:pt>
                <c:pt idx="2034">
                  <c:v>147.99</c:v>
                </c:pt>
                <c:pt idx="2035">
                  <c:v>149.94</c:v>
                </c:pt>
                <c:pt idx="2036">
                  <c:v>149.33</c:v>
                </c:pt>
                <c:pt idx="2037">
                  <c:v>150.82</c:v>
                </c:pt>
                <c:pt idx="2038">
                  <c:v>151.25</c:v>
                </c:pt>
                <c:pt idx="2039">
                  <c:v>150.23</c:v>
                </c:pt>
                <c:pt idx="2040">
                  <c:v>151.14</c:v>
                </c:pt>
                <c:pt idx="2041">
                  <c:v>151.22</c:v>
                </c:pt>
                <c:pt idx="2042">
                  <c:v>150.17</c:v>
                </c:pt>
                <c:pt idx="2043">
                  <c:v>148.86</c:v>
                </c:pt>
                <c:pt idx="2044">
                  <c:v>147.83</c:v>
                </c:pt>
                <c:pt idx="2045">
                  <c:v>147.14</c:v>
                </c:pt>
                <c:pt idx="2046">
                  <c:v>149.22</c:v>
                </c:pt>
                <c:pt idx="2047">
                  <c:v>149.91</c:v>
                </c:pt>
                <c:pt idx="2048">
                  <c:v>151.91</c:v>
                </c:pt>
                <c:pt idx="2049">
                  <c:v>152.79</c:v>
                </c:pt>
                <c:pt idx="2050">
                  <c:v>153.39</c:v>
                </c:pt>
                <c:pt idx="2051">
                  <c:v>152.89</c:v>
                </c:pt>
                <c:pt idx="2052">
                  <c:v>148.26</c:v>
                </c:pt>
                <c:pt idx="2053">
                  <c:v>147.96</c:v>
                </c:pt>
                <c:pt idx="2054">
                  <c:v>144.55</c:v>
                </c:pt>
                <c:pt idx="2055">
                  <c:v>147.51</c:v>
                </c:pt>
                <c:pt idx="2056">
                  <c:v>149.21</c:v>
                </c:pt>
                <c:pt idx="2057">
                  <c:v>152.43</c:v>
                </c:pt>
                <c:pt idx="2058">
                  <c:v>154.61</c:v>
                </c:pt>
                <c:pt idx="2059">
                  <c:v>153.44</c:v>
                </c:pt>
                <c:pt idx="2060">
                  <c:v>150.43</c:v>
                </c:pt>
                <c:pt idx="2061">
                  <c:v>150.48</c:v>
                </c:pt>
                <c:pt idx="2062">
                  <c:v>148.23</c:v>
                </c:pt>
                <c:pt idx="2063">
                  <c:v>148.43</c:v>
                </c:pt>
                <c:pt idx="2064">
                  <c:v>146.24</c:v>
                </c:pt>
                <c:pt idx="2065">
                  <c:v>147.51</c:v>
                </c:pt>
                <c:pt idx="2066">
                  <c:v>148.29</c:v>
                </c:pt>
                <c:pt idx="2067">
                  <c:v>150.62</c:v>
                </c:pt>
                <c:pt idx="2068">
                  <c:v>152.59</c:v>
                </c:pt>
                <c:pt idx="2069">
                  <c:v>152.69</c:v>
                </c:pt>
                <c:pt idx="2070">
                  <c:v>150.75</c:v>
                </c:pt>
                <c:pt idx="2071">
                  <c:v>150.62</c:v>
                </c:pt>
                <c:pt idx="2072">
                  <c:v>148.4</c:v>
                </c:pt>
                <c:pt idx="2073">
                  <c:v>147.4</c:v>
                </c:pt>
                <c:pt idx="2074">
                  <c:v>148.87</c:v>
                </c:pt>
                <c:pt idx="2075">
                  <c:v>150.63</c:v>
                </c:pt>
                <c:pt idx="2076">
                  <c:v>152.13</c:v>
                </c:pt>
                <c:pt idx="2077">
                  <c:v>152.94</c:v>
                </c:pt>
                <c:pt idx="2078">
                  <c:v>151.69</c:v>
                </c:pt>
                <c:pt idx="2079">
                  <c:v>151.35</c:v>
                </c:pt>
                <c:pt idx="2080">
                  <c:v>149.71</c:v>
                </c:pt>
                <c:pt idx="2081">
                  <c:v>149.68</c:v>
                </c:pt>
                <c:pt idx="2082">
                  <c:v>147.43</c:v>
                </c:pt>
                <c:pt idx="2083">
                  <c:v>147.33</c:v>
                </c:pt>
                <c:pt idx="2084">
                  <c:v>147.8</c:v>
                </c:pt>
                <c:pt idx="2085">
                  <c:v>150.37</c:v>
                </c:pt>
                <c:pt idx="2086">
                  <c:v>151.46</c:v>
                </c:pt>
                <c:pt idx="2087">
                  <c:v>152.31</c:v>
                </c:pt>
                <c:pt idx="2088">
                  <c:v>151.91</c:v>
                </c:pt>
                <c:pt idx="2089">
                  <c:v>152.06</c:v>
                </c:pt>
                <c:pt idx="2090">
                  <c:v>148.09</c:v>
                </c:pt>
                <c:pt idx="2091">
                  <c:v>149.45</c:v>
                </c:pt>
                <c:pt idx="2092">
                  <c:v>146.82</c:v>
                </c:pt>
                <c:pt idx="2093">
                  <c:v>147.11</c:v>
                </c:pt>
                <c:pt idx="2094">
                  <c:v>148.63</c:v>
                </c:pt>
                <c:pt idx="2095">
                  <c:v>151.25</c:v>
                </c:pt>
                <c:pt idx="2096">
                  <c:v>153.56</c:v>
                </c:pt>
                <c:pt idx="2097">
                  <c:v>153.19</c:v>
                </c:pt>
                <c:pt idx="2098">
                  <c:v>152.72</c:v>
                </c:pt>
                <c:pt idx="2099">
                  <c:v>150.24</c:v>
                </c:pt>
                <c:pt idx="2100">
                  <c:v>146.92</c:v>
                </c:pt>
                <c:pt idx="2101">
                  <c:v>147.45</c:v>
                </c:pt>
                <c:pt idx="2102">
                  <c:v>146.73</c:v>
                </c:pt>
                <c:pt idx="2103">
                  <c:v>147.9</c:v>
                </c:pt>
                <c:pt idx="2104">
                  <c:v>150.58</c:v>
                </c:pt>
                <c:pt idx="2105">
                  <c:v>152.36</c:v>
                </c:pt>
                <c:pt idx="2106">
                  <c:v>153.87</c:v>
                </c:pt>
                <c:pt idx="2107">
                  <c:v>152.44</c:v>
                </c:pt>
                <c:pt idx="2108">
                  <c:v>149.73</c:v>
                </c:pt>
                <c:pt idx="2109">
                  <c:v>149.36</c:v>
                </c:pt>
                <c:pt idx="2110">
                  <c:v>147.11</c:v>
                </c:pt>
                <c:pt idx="2111">
                  <c:v>147.12</c:v>
                </c:pt>
                <c:pt idx="2112">
                  <c:v>148.18</c:v>
                </c:pt>
                <c:pt idx="2113">
                  <c:v>149.63</c:v>
                </c:pt>
                <c:pt idx="2114">
                  <c:v>152.61</c:v>
                </c:pt>
                <c:pt idx="2115">
                  <c:v>153.39</c:v>
                </c:pt>
                <c:pt idx="2116">
                  <c:v>152.72</c:v>
                </c:pt>
                <c:pt idx="2117">
                  <c:v>152.34</c:v>
                </c:pt>
                <c:pt idx="2118">
                  <c:v>149.78</c:v>
                </c:pt>
                <c:pt idx="2119">
                  <c:v>147.7</c:v>
                </c:pt>
                <c:pt idx="2120">
                  <c:v>149.07</c:v>
                </c:pt>
                <c:pt idx="2121">
                  <c:v>149.6</c:v>
                </c:pt>
                <c:pt idx="2122">
                  <c:v>148.68</c:v>
                </c:pt>
                <c:pt idx="2123">
                  <c:v>146.52</c:v>
                </c:pt>
                <c:pt idx="2124">
                  <c:v>149.74</c:v>
                </c:pt>
                <c:pt idx="2125">
                  <c:v>148.35</c:v>
                </c:pt>
                <c:pt idx="2126">
                  <c:v>153.43</c:v>
                </c:pt>
                <c:pt idx="2127">
                  <c:v>153.5</c:v>
                </c:pt>
                <c:pt idx="2128">
                  <c:v>151.96</c:v>
                </c:pt>
                <c:pt idx="2129">
                  <c:v>152.48</c:v>
                </c:pt>
                <c:pt idx="2130">
                  <c:v>149.24</c:v>
                </c:pt>
                <c:pt idx="2131">
                  <c:v>150.03</c:v>
                </c:pt>
                <c:pt idx="2132">
                  <c:v>148.99</c:v>
                </c:pt>
                <c:pt idx="2133">
                  <c:v>147.8</c:v>
                </c:pt>
                <c:pt idx="2134">
                  <c:v>148.45</c:v>
                </c:pt>
                <c:pt idx="2135">
                  <c:v>145.54</c:v>
                </c:pt>
                <c:pt idx="2136">
                  <c:v>148.08</c:v>
                </c:pt>
                <c:pt idx="2137">
                  <c:v>151.38</c:v>
                </c:pt>
                <c:pt idx="2138">
                  <c:v>153.88</c:v>
                </c:pt>
                <c:pt idx="2139">
                  <c:v>153.62</c:v>
                </c:pt>
                <c:pt idx="2140">
                  <c:v>155.33</c:v>
                </c:pt>
                <c:pt idx="2141">
                  <c:v>152.37</c:v>
                </c:pt>
                <c:pt idx="2142">
                  <c:v>151.04</c:v>
                </c:pt>
                <c:pt idx="2143">
                  <c:v>148.31</c:v>
                </c:pt>
                <c:pt idx="2144">
                  <c:v>146.66</c:v>
                </c:pt>
                <c:pt idx="2145">
                  <c:v>144.67</c:v>
                </c:pt>
                <c:pt idx="2146">
                  <c:v>145.22</c:v>
                </c:pt>
                <c:pt idx="2147">
                  <c:v>147.23</c:v>
                </c:pt>
                <c:pt idx="2148">
                  <c:v>151.9</c:v>
                </c:pt>
                <c:pt idx="2149">
                  <c:v>152.76</c:v>
                </c:pt>
                <c:pt idx="2150">
                  <c:v>154.28</c:v>
                </c:pt>
                <c:pt idx="2151">
                  <c:v>153.61</c:v>
                </c:pt>
                <c:pt idx="2152">
                  <c:v>151.11</c:v>
                </c:pt>
                <c:pt idx="2153">
                  <c:v>149.44</c:v>
                </c:pt>
                <c:pt idx="2154">
                  <c:v>148.4</c:v>
                </c:pt>
                <c:pt idx="2155">
                  <c:v>145.73</c:v>
                </c:pt>
                <c:pt idx="2156">
                  <c:v>147.99</c:v>
                </c:pt>
                <c:pt idx="2157">
                  <c:v>149.51</c:v>
                </c:pt>
                <c:pt idx="2158">
                  <c:v>150.24</c:v>
                </c:pt>
                <c:pt idx="2159">
                  <c:v>151.68</c:v>
                </c:pt>
                <c:pt idx="2160">
                  <c:v>151.31</c:v>
                </c:pt>
                <c:pt idx="2161">
                  <c:v>151.82</c:v>
                </c:pt>
                <c:pt idx="2162">
                  <c:v>149.61</c:v>
                </c:pt>
                <c:pt idx="2163">
                  <c:v>149.85</c:v>
                </c:pt>
                <c:pt idx="2164">
                  <c:v>148.95</c:v>
                </c:pt>
                <c:pt idx="2165">
                  <c:v>148.07</c:v>
                </c:pt>
                <c:pt idx="2166">
                  <c:v>148.5</c:v>
                </c:pt>
                <c:pt idx="2167">
                  <c:v>149.7</c:v>
                </c:pt>
                <c:pt idx="2168">
                  <c:v>150.66</c:v>
                </c:pt>
                <c:pt idx="2169">
                  <c:v>151.87</c:v>
                </c:pt>
                <c:pt idx="2170">
                  <c:v>150.89</c:v>
                </c:pt>
                <c:pt idx="2171">
                  <c:v>150.89</c:v>
                </c:pt>
                <c:pt idx="2172">
                  <c:v>151.12</c:v>
                </c:pt>
                <c:pt idx="2173">
                  <c:v>148.53</c:v>
                </c:pt>
                <c:pt idx="2174">
                  <c:v>148.57</c:v>
                </c:pt>
                <c:pt idx="2175">
                  <c:v>150.7</c:v>
                </c:pt>
                <c:pt idx="2176">
                  <c:v>151.89</c:v>
                </c:pt>
                <c:pt idx="2177">
                  <c:v>150.33</c:v>
                </c:pt>
                <c:pt idx="2178">
                  <c:v>149.77</c:v>
                </c:pt>
                <c:pt idx="2179">
                  <c:v>148.34</c:v>
                </c:pt>
                <c:pt idx="2180">
                  <c:v>150.0</c:v>
                </c:pt>
                <c:pt idx="2181">
                  <c:v>150.94</c:v>
                </c:pt>
                <c:pt idx="2182">
                  <c:v>150.8</c:v>
                </c:pt>
                <c:pt idx="2183">
                  <c:v>151.97</c:v>
                </c:pt>
                <c:pt idx="2184">
                  <c:v>151.26</c:v>
                </c:pt>
                <c:pt idx="2185">
                  <c:v>147.58</c:v>
                </c:pt>
                <c:pt idx="2186">
                  <c:v>147.47</c:v>
                </c:pt>
                <c:pt idx="2187">
                  <c:v>149.83</c:v>
                </c:pt>
                <c:pt idx="2188">
                  <c:v>151.12</c:v>
                </c:pt>
                <c:pt idx="2189">
                  <c:v>150.53</c:v>
                </c:pt>
                <c:pt idx="2190">
                  <c:v>151.46</c:v>
                </c:pt>
                <c:pt idx="2191">
                  <c:v>150.84</c:v>
                </c:pt>
                <c:pt idx="2192">
                  <c:v>151.08</c:v>
                </c:pt>
                <c:pt idx="2193">
                  <c:v>148.38</c:v>
                </c:pt>
                <c:pt idx="2194">
                  <c:v>148.19</c:v>
                </c:pt>
                <c:pt idx="2195">
                  <c:v>145.84</c:v>
                </c:pt>
                <c:pt idx="2196">
                  <c:v>147.39</c:v>
                </c:pt>
                <c:pt idx="2197">
                  <c:v>150.21</c:v>
                </c:pt>
                <c:pt idx="2198">
                  <c:v>151.35</c:v>
                </c:pt>
                <c:pt idx="2199">
                  <c:v>151.0</c:v>
                </c:pt>
                <c:pt idx="2200">
                  <c:v>152.72</c:v>
                </c:pt>
                <c:pt idx="2201">
                  <c:v>152.25</c:v>
                </c:pt>
                <c:pt idx="2202">
                  <c:v>152.97</c:v>
                </c:pt>
                <c:pt idx="2203">
                  <c:v>147.87</c:v>
                </c:pt>
                <c:pt idx="2204">
                  <c:v>148.53</c:v>
                </c:pt>
                <c:pt idx="2205">
                  <c:v>147.7</c:v>
                </c:pt>
                <c:pt idx="2206">
                  <c:v>150.29</c:v>
                </c:pt>
                <c:pt idx="2207">
                  <c:v>150.6</c:v>
                </c:pt>
                <c:pt idx="2208">
                  <c:v>149.95</c:v>
                </c:pt>
                <c:pt idx="2209">
                  <c:v>150.35</c:v>
                </c:pt>
                <c:pt idx="2210">
                  <c:v>151.28</c:v>
                </c:pt>
                <c:pt idx="2211">
                  <c:v>150.39</c:v>
                </c:pt>
                <c:pt idx="2212">
                  <c:v>149.59</c:v>
                </c:pt>
                <c:pt idx="2213">
                  <c:v>150.9</c:v>
                </c:pt>
                <c:pt idx="2214">
                  <c:v>149.88</c:v>
                </c:pt>
                <c:pt idx="2215">
                  <c:v>148.56</c:v>
                </c:pt>
                <c:pt idx="2216">
                  <c:v>149.05</c:v>
                </c:pt>
                <c:pt idx="2217">
                  <c:v>150.06</c:v>
                </c:pt>
                <c:pt idx="2218">
                  <c:v>150.83</c:v>
                </c:pt>
                <c:pt idx="2219">
                  <c:v>149.53</c:v>
                </c:pt>
                <c:pt idx="2220">
                  <c:v>150.0</c:v>
                </c:pt>
                <c:pt idx="2221">
                  <c:v>148.07</c:v>
                </c:pt>
                <c:pt idx="2222">
                  <c:v>148.67</c:v>
                </c:pt>
                <c:pt idx="2223">
                  <c:v>149.34</c:v>
                </c:pt>
                <c:pt idx="2224">
                  <c:v>149.63</c:v>
                </c:pt>
                <c:pt idx="2225">
                  <c:v>151.44</c:v>
                </c:pt>
                <c:pt idx="2226">
                  <c:v>151.07</c:v>
                </c:pt>
                <c:pt idx="2227">
                  <c:v>152.69</c:v>
                </c:pt>
                <c:pt idx="2228">
                  <c:v>152.51</c:v>
                </c:pt>
                <c:pt idx="2229">
                  <c:v>148.79</c:v>
                </c:pt>
                <c:pt idx="2230">
                  <c:v>147.97</c:v>
                </c:pt>
                <c:pt idx="2231">
                  <c:v>148.45</c:v>
                </c:pt>
                <c:pt idx="2232">
                  <c:v>148.74</c:v>
                </c:pt>
                <c:pt idx="2233">
                  <c:v>149.52</c:v>
                </c:pt>
                <c:pt idx="2234">
                  <c:v>150.61</c:v>
                </c:pt>
                <c:pt idx="2235">
                  <c:v>151.94</c:v>
                </c:pt>
                <c:pt idx="2236">
                  <c:v>151.63</c:v>
                </c:pt>
                <c:pt idx="2237">
                  <c:v>149.5</c:v>
                </c:pt>
                <c:pt idx="2238">
                  <c:v>149.73</c:v>
                </c:pt>
                <c:pt idx="2239">
                  <c:v>148.44</c:v>
                </c:pt>
                <c:pt idx="2240">
                  <c:v>149.86</c:v>
                </c:pt>
                <c:pt idx="2241">
                  <c:v>149.13</c:v>
                </c:pt>
                <c:pt idx="2242">
                  <c:v>150.33</c:v>
                </c:pt>
                <c:pt idx="2243">
                  <c:v>149.82</c:v>
                </c:pt>
                <c:pt idx="2244">
                  <c:v>150.64</c:v>
                </c:pt>
                <c:pt idx="2245">
                  <c:v>149.47</c:v>
                </c:pt>
                <c:pt idx="2246">
                  <c:v>151.22</c:v>
                </c:pt>
                <c:pt idx="2247">
                  <c:v>152.42</c:v>
                </c:pt>
                <c:pt idx="2248">
                  <c:v>149.84</c:v>
                </c:pt>
                <c:pt idx="2249">
                  <c:v>147.88</c:v>
                </c:pt>
                <c:pt idx="2250">
                  <c:v>149.98</c:v>
                </c:pt>
                <c:pt idx="2251">
                  <c:v>147.98</c:v>
                </c:pt>
                <c:pt idx="2252">
                  <c:v>148.96</c:v>
                </c:pt>
                <c:pt idx="2253">
                  <c:v>149.69</c:v>
                </c:pt>
                <c:pt idx="2254">
                  <c:v>151.99</c:v>
                </c:pt>
                <c:pt idx="2255">
                  <c:v>152.79</c:v>
                </c:pt>
                <c:pt idx="2256">
                  <c:v>151.66</c:v>
                </c:pt>
                <c:pt idx="2257">
                  <c:v>149.5</c:v>
                </c:pt>
                <c:pt idx="2258">
                  <c:v>148.28</c:v>
                </c:pt>
                <c:pt idx="2259">
                  <c:v>147.93</c:v>
                </c:pt>
                <c:pt idx="2260">
                  <c:v>148.73</c:v>
                </c:pt>
                <c:pt idx="2261">
                  <c:v>149.94</c:v>
                </c:pt>
                <c:pt idx="2262">
                  <c:v>150.03</c:v>
                </c:pt>
                <c:pt idx="2263">
                  <c:v>149.97</c:v>
                </c:pt>
                <c:pt idx="2264">
                  <c:v>148.87</c:v>
                </c:pt>
                <c:pt idx="2265">
                  <c:v>150.24</c:v>
                </c:pt>
                <c:pt idx="2266">
                  <c:v>151.73</c:v>
                </c:pt>
                <c:pt idx="2267">
                  <c:v>152.93</c:v>
                </c:pt>
                <c:pt idx="2268">
                  <c:v>152.78</c:v>
                </c:pt>
                <c:pt idx="2269">
                  <c:v>150.72</c:v>
                </c:pt>
                <c:pt idx="2270">
                  <c:v>148.31</c:v>
                </c:pt>
                <c:pt idx="2271">
                  <c:v>146.12</c:v>
                </c:pt>
                <c:pt idx="2272">
                  <c:v>145.04</c:v>
                </c:pt>
                <c:pt idx="2273">
                  <c:v>147.6</c:v>
                </c:pt>
                <c:pt idx="2274">
                  <c:v>150.53</c:v>
                </c:pt>
                <c:pt idx="2275">
                  <c:v>151.45</c:v>
                </c:pt>
                <c:pt idx="2276">
                  <c:v>153.96</c:v>
                </c:pt>
                <c:pt idx="2277">
                  <c:v>153.89</c:v>
                </c:pt>
                <c:pt idx="2278">
                  <c:v>152.51</c:v>
                </c:pt>
                <c:pt idx="2279">
                  <c:v>150.85</c:v>
                </c:pt>
                <c:pt idx="2280">
                  <c:v>150.29</c:v>
                </c:pt>
                <c:pt idx="2281">
                  <c:v>148.68</c:v>
                </c:pt>
                <c:pt idx="2282">
                  <c:v>147.99</c:v>
                </c:pt>
                <c:pt idx="2283">
                  <c:v>149.71</c:v>
                </c:pt>
                <c:pt idx="2284">
                  <c:v>147.84</c:v>
                </c:pt>
                <c:pt idx="2285">
                  <c:v>148.28</c:v>
                </c:pt>
                <c:pt idx="2286">
                  <c:v>149.73</c:v>
                </c:pt>
                <c:pt idx="2287">
                  <c:v>151.3</c:v>
                </c:pt>
                <c:pt idx="2288">
                  <c:v>151.18</c:v>
                </c:pt>
                <c:pt idx="2289">
                  <c:v>153.22</c:v>
                </c:pt>
                <c:pt idx="2290">
                  <c:v>152.1</c:v>
                </c:pt>
                <c:pt idx="2291">
                  <c:v>152.55</c:v>
                </c:pt>
                <c:pt idx="2292">
                  <c:v>149.43</c:v>
                </c:pt>
                <c:pt idx="2293">
                  <c:v>148.17</c:v>
                </c:pt>
                <c:pt idx="2294">
                  <c:v>146.97</c:v>
                </c:pt>
                <c:pt idx="2295">
                  <c:v>148.84</c:v>
                </c:pt>
                <c:pt idx="2296">
                  <c:v>150.1</c:v>
                </c:pt>
                <c:pt idx="2297">
                  <c:v>154.01</c:v>
                </c:pt>
                <c:pt idx="2298">
                  <c:v>151.83</c:v>
                </c:pt>
                <c:pt idx="2299">
                  <c:v>151.08</c:v>
                </c:pt>
                <c:pt idx="2300">
                  <c:v>148.64</c:v>
                </c:pt>
                <c:pt idx="2301">
                  <c:v>147.97</c:v>
                </c:pt>
                <c:pt idx="2302">
                  <c:v>147.39</c:v>
                </c:pt>
                <c:pt idx="2303">
                  <c:v>147.34</c:v>
                </c:pt>
                <c:pt idx="2304">
                  <c:v>149.61</c:v>
                </c:pt>
                <c:pt idx="2305">
                  <c:v>148.34</c:v>
                </c:pt>
                <c:pt idx="2306">
                  <c:v>150.34</c:v>
                </c:pt>
                <c:pt idx="2307">
                  <c:v>150.63</c:v>
                </c:pt>
                <c:pt idx="2308">
                  <c:v>151.46</c:v>
                </c:pt>
                <c:pt idx="2309">
                  <c:v>153.07</c:v>
                </c:pt>
                <c:pt idx="2310">
                  <c:v>153.87</c:v>
                </c:pt>
                <c:pt idx="2311">
                  <c:v>151.64</c:v>
                </c:pt>
                <c:pt idx="2312">
                  <c:v>150.53</c:v>
                </c:pt>
                <c:pt idx="2313">
                  <c:v>146.51</c:v>
                </c:pt>
                <c:pt idx="2314">
                  <c:v>146.78</c:v>
                </c:pt>
                <c:pt idx="2315">
                  <c:v>147.37</c:v>
                </c:pt>
                <c:pt idx="2316">
                  <c:v>147.62</c:v>
                </c:pt>
                <c:pt idx="2317">
                  <c:v>149.17</c:v>
                </c:pt>
                <c:pt idx="2318">
                  <c:v>151.65</c:v>
                </c:pt>
                <c:pt idx="2319">
                  <c:v>151.62</c:v>
                </c:pt>
                <c:pt idx="2320">
                  <c:v>152.64</c:v>
                </c:pt>
                <c:pt idx="2321">
                  <c:v>151.45</c:v>
                </c:pt>
                <c:pt idx="2322">
                  <c:v>152.24</c:v>
                </c:pt>
                <c:pt idx="2323">
                  <c:v>149.75</c:v>
                </c:pt>
                <c:pt idx="2324">
                  <c:v>150.16</c:v>
                </c:pt>
                <c:pt idx="2325">
                  <c:v>148.4</c:v>
                </c:pt>
                <c:pt idx="2326">
                  <c:v>147.95</c:v>
                </c:pt>
                <c:pt idx="2327">
                  <c:v>147.77</c:v>
                </c:pt>
                <c:pt idx="2328">
                  <c:v>148.3</c:v>
                </c:pt>
                <c:pt idx="2329">
                  <c:v>151.46</c:v>
                </c:pt>
                <c:pt idx="2330">
                  <c:v>151.72</c:v>
                </c:pt>
                <c:pt idx="2331">
                  <c:v>151.61</c:v>
                </c:pt>
                <c:pt idx="2332">
                  <c:v>149.58</c:v>
                </c:pt>
                <c:pt idx="2333">
                  <c:v>149.26</c:v>
                </c:pt>
                <c:pt idx="2334">
                  <c:v>151.16</c:v>
                </c:pt>
                <c:pt idx="2335">
                  <c:v>150.16</c:v>
                </c:pt>
                <c:pt idx="2336">
                  <c:v>150.93</c:v>
                </c:pt>
                <c:pt idx="2337">
                  <c:v>151.44</c:v>
                </c:pt>
                <c:pt idx="2338">
                  <c:v>148.84</c:v>
                </c:pt>
                <c:pt idx="2339">
                  <c:v>146.81</c:v>
                </c:pt>
                <c:pt idx="2340">
                  <c:v>146.0</c:v>
                </c:pt>
                <c:pt idx="2341">
                  <c:v>147.26</c:v>
                </c:pt>
                <c:pt idx="2342">
                  <c:v>150.08</c:v>
                </c:pt>
                <c:pt idx="2343">
                  <c:v>152.09</c:v>
                </c:pt>
                <c:pt idx="2344">
                  <c:v>152.95</c:v>
                </c:pt>
                <c:pt idx="2345">
                  <c:v>154.36</c:v>
                </c:pt>
                <c:pt idx="2346">
                  <c:v>152.92</c:v>
                </c:pt>
                <c:pt idx="2347">
                  <c:v>150.67</c:v>
                </c:pt>
                <c:pt idx="2348">
                  <c:v>149.75</c:v>
                </c:pt>
                <c:pt idx="2349">
                  <c:v>150.35</c:v>
                </c:pt>
                <c:pt idx="2350">
                  <c:v>148.78</c:v>
                </c:pt>
                <c:pt idx="2351">
                  <c:v>148.87</c:v>
                </c:pt>
                <c:pt idx="2352">
                  <c:v>148.87</c:v>
                </c:pt>
                <c:pt idx="2353">
                  <c:v>149.08</c:v>
                </c:pt>
                <c:pt idx="2354">
                  <c:v>146.62</c:v>
                </c:pt>
                <c:pt idx="2355">
                  <c:v>149.92</c:v>
                </c:pt>
                <c:pt idx="2356">
                  <c:v>150.22</c:v>
                </c:pt>
                <c:pt idx="2357">
                  <c:v>153.39</c:v>
                </c:pt>
                <c:pt idx="2358">
                  <c:v>151.87</c:v>
                </c:pt>
                <c:pt idx="2359">
                  <c:v>150.33</c:v>
                </c:pt>
                <c:pt idx="2360">
                  <c:v>149.64</c:v>
                </c:pt>
                <c:pt idx="2361">
                  <c:v>149.96</c:v>
                </c:pt>
                <c:pt idx="2362">
                  <c:v>150.33</c:v>
                </c:pt>
                <c:pt idx="2363">
                  <c:v>150.04</c:v>
                </c:pt>
                <c:pt idx="2364">
                  <c:v>152.26</c:v>
                </c:pt>
                <c:pt idx="2365">
                  <c:v>149.78</c:v>
                </c:pt>
                <c:pt idx="2366">
                  <c:v>150.18</c:v>
                </c:pt>
                <c:pt idx="2367">
                  <c:v>150.8</c:v>
                </c:pt>
                <c:pt idx="2368">
                  <c:v>149.82</c:v>
                </c:pt>
                <c:pt idx="2369">
                  <c:v>149.32</c:v>
                </c:pt>
                <c:pt idx="2370">
                  <c:v>148.15</c:v>
                </c:pt>
                <c:pt idx="2371">
                  <c:v>147.65</c:v>
                </c:pt>
                <c:pt idx="2372">
                  <c:v>148.18</c:v>
                </c:pt>
                <c:pt idx="2373">
                  <c:v>148.79</c:v>
                </c:pt>
                <c:pt idx="2374">
                  <c:v>148.96</c:v>
                </c:pt>
                <c:pt idx="2375">
                  <c:v>148.56</c:v>
                </c:pt>
                <c:pt idx="2376">
                  <c:v>148.08</c:v>
                </c:pt>
                <c:pt idx="2377">
                  <c:v>150.23</c:v>
                </c:pt>
                <c:pt idx="2378">
                  <c:v>151.82</c:v>
                </c:pt>
                <c:pt idx="2379">
                  <c:v>152.05</c:v>
                </c:pt>
                <c:pt idx="2380">
                  <c:v>155.2</c:v>
                </c:pt>
                <c:pt idx="2381">
                  <c:v>153.08</c:v>
                </c:pt>
                <c:pt idx="2382">
                  <c:v>150.87</c:v>
                </c:pt>
                <c:pt idx="2383">
                  <c:v>150.18</c:v>
                </c:pt>
                <c:pt idx="2384">
                  <c:v>148.38</c:v>
                </c:pt>
                <c:pt idx="2385">
                  <c:v>148.63</c:v>
                </c:pt>
                <c:pt idx="2386">
                  <c:v>145.39</c:v>
                </c:pt>
                <c:pt idx="2387">
                  <c:v>146.69</c:v>
                </c:pt>
                <c:pt idx="2388">
                  <c:v>146.75</c:v>
                </c:pt>
                <c:pt idx="2389">
                  <c:v>148.78</c:v>
                </c:pt>
                <c:pt idx="2390">
                  <c:v>150.87</c:v>
                </c:pt>
                <c:pt idx="2391">
                  <c:v>154.54</c:v>
                </c:pt>
                <c:pt idx="2392">
                  <c:v>154.18</c:v>
                </c:pt>
                <c:pt idx="2393">
                  <c:v>153.88</c:v>
                </c:pt>
                <c:pt idx="2394">
                  <c:v>151.55</c:v>
                </c:pt>
                <c:pt idx="2395">
                  <c:v>147.81</c:v>
                </c:pt>
                <c:pt idx="2396">
                  <c:v>144.83</c:v>
                </c:pt>
                <c:pt idx="2397">
                  <c:v>146.58</c:v>
                </c:pt>
                <c:pt idx="2398">
                  <c:v>150.15</c:v>
                </c:pt>
                <c:pt idx="2399">
                  <c:v>149.03</c:v>
                </c:pt>
                <c:pt idx="2400">
                  <c:v>149.48</c:v>
                </c:pt>
                <c:pt idx="2401">
                  <c:v>151.85</c:v>
                </c:pt>
                <c:pt idx="2402">
                  <c:v>151.61</c:v>
                </c:pt>
                <c:pt idx="2403">
                  <c:v>152.0</c:v>
                </c:pt>
                <c:pt idx="2404">
                  <c:v>152.55</c:v>
                </c:pt>
                <c:pt idx="2405">
                  <c:v>150.66</c:v>
                </c:pt>
                <c:pt idx="2406">
                  <c:v>149.7</c:v>
                </c:pt>
                <c:pt idx="2407">
                  <c:v>147.2</c:v>
                </c:pt>
                <c:pt idx="2408">
                  <c:v>146.96</c:v>
                </c:pt>
                <c:pt idx="2409">
                  <c:v>146.36</c:v>
                </c:pt>
                <c:pt idx="2410">
                  <c:v>150.32</c:v>
                </c:pt>
                <c:pt idx="2411">
                  <c:v>151.88</c:v>
                </c:pt>
                <c:pt idx="2412">
                  <c:v>152.33</c:v>
                </c:pt>
                <c:pt idx="2413">
                  <c:v>151.86</c:v>
                </c:pt>
                <c:pt idx="2414">
                  <c:v>153.55</c:v>
                </c:pt>
                <c:pt idx="2415">
                  <c:v>150.12</c:v>
                </c:pt>
                <c:pt idx="2416">
                  <c:v>149.42</c:v>
                </c:pt>
                <c:pt idx="2417">
                  <c:v>147.9</c:v>
                </c:pt>
                <c:pt idx="2418">
                  <c:v>149.36</c:v>
                </c:pt>
                <c:pt idx="2419">
                  <c:v>148.92</c:v>
                </c:pt>
                <c:pt idx="2420">
                  <c:v>148.08</c:v>
                </c:pt>
                <c:pt idx="2421">
                  <c:v>148.32</c:v>
                </c:pt>
                <c:pt idx="2422">
                  <c:v>149.45</c:v>
                </c:pt>
                <c:pt idx="2423">
                  <c:v>151.94</c:v>
                </c:pt>
                <c:pt idx="2424">
                  <c:v>152.51</c:v>
                </c:pt>
                <c:pt idx="2425">
                  <c:v>149.6</c:v>
                </c:pt>
                <c:pt idx="2426">
                  <c:v>149.68</c:v>
                </c:pt>
                <c:pt idx="2427">
                  <c:v>151.48</c:v>
                </c:pt>
                <c:pt idx="2428">
                  <c:v>150.16</c:v>
                </c:pt>
                <c:pt idx="2429">
                  <c:v>149.11</c:v>
                </c:pt>
                <c:pt idx="2430">
                  <c:v>148.63</c:v>
                </c:pt>
                <c:pt idx="2431">
                  <c:v>147.69</c:v>
                </c:pt>
                <c:pt idx="2432">
                  <c:v>149.39</c:v>
                </c:pt>
                <c:pt idx="2433">
                  <c:v>150.3</c:v>
                </c:pt>
                <c:pt idx="2434">
                  <c:v>151.86</c:v>
                </c:pt>
                <c:pt idx="2435">
                  <c:v>153.61</c:v>
                </c:pt>
                <c:pt idx="2436">
                  <c:v>151.73</c:v>
                </c:pt>
                <c:pt idx="2437">
                  <c:v>151.87</c:v>
                </c:pt>
                <c:pt idx="2438">
                  <c:v>148.29</c:v>
                </c:pt>
                <c:pt idx="2439">
                  <c:v>147.3</c:v>
                </c:pt>
                <c:pt idx="2440">
                  <c:v>146.67</c:v>
                </c:pt>
                <c:pt idx="2441">
                  <c:v>147.45</c:v>
                </c:pt>
                <c:pt idx="2442">
                  <c:v>149.92</c:v>
                </c:pt>
                <c:pt idx="2443">
                  <c:v>150.54</c:v>
                </c:pt>
                <c:pt idx="2444">
                  <c:v>153.65</c:v>
                </c:pt>
                <c:pt idx="2445">
                  <c:v>151.78</c:v>
                </c:pt>
                <c:pt idx="2446">
                  <c:v>150.61</c:v>
                </c:pt>
                <c:pt idx="2447">
                  <c:v>151.5</c:v>
                </c:pt>
                <c:pt idx="2448">
                  <c:v>149.54</c:v>
                </c:pt>
                <c:pt idx="2449">
                  <c:v>149.07</c:v>
                </c:pt>
                <c:pt idx="2450">
                  <c:v>148.16</c:v>
                </c:pt>
                <c:pt idx="2451">
                  <c:v>148.26</c:v>
                </c:pt>
                <c:pt idx="2452">
                  <c:v>150.12</c:v>
                </c:pt>
                <c:pt idx="2453">
                  <c:v>151.79</c:v>
                </c:pt>
                <c:pt idx="2454">
                  <c:v>153.28</c:v>
                </c:pt>
                <c:pt idx="2455">
                  <c:v>151.5</c:v>
                </c:pt>
                <c:pt idx="2456">
                  <c:v>150.25</c:v>
                </c:pt>
                <c:pt idx="2457">
                  <c:v>146.75</c:v>
                </c:pt>
                <c:pt idx="2458">
                  <c:v>147.44</c:v>
                </c:pt>
                <c:pt idx="2459">
                  <c:v>146.99</c:v>
                </c:pt>
                <c:pt idx="2460">
                  <c:v>149.77</c:v>
                </c:pt>
                <c:pt idx="2461">
                  <c:v>152.04</c:v>
                </c:pt>
                <c:pt idx="2462">
                  <c:v>150.71</c:v>
                </c:pt>
                <c:pt idx="2463">
                  <c:v>150.43</c:v>
                </c:pt>
                <c:pt idx="2464">
                  <c:v>150.61</c:v>
                </c:pt>
                <c:pt idx="2465">
                  <c:v>150.5</c:v>
                </c:pt>
                <c:pt idx="2466">
                  <c:v>149.72</c:v>
                </c:pt>
                <c:pt idx="2467">
                  <c:v>150.18</c:v>
                </c:pt>
                <c:pt idx="2468">
                  <c:v>151.51</c:v>
                </c:pt>
                <c:pt idx="2469">
                  <c:v>151.8</c:v>
                </c:pt>
                <c:pt idx="2470">
                  <c:v>150.32</c:v>
                </c:pt>
                <c:pt idx="2471">
                  <c:v>148.34</c:v>
                </c:pt>
                <c:pt idx="2472">
                  <c:v>147.94</c:v>
                </c:pt>
                <c:pt idx="2473">
                  <c:v>147.79</c:v>
                </c:pt>
                <c:pt idx="2474">
                  <c:v>148.84</c:v>
                </c:pt>
                <c:pt idx="2475">
                  <c:v>152.81</c:v>
                </c:pt>
                <c:pt idx="2476">
                  <c:v>153.37</c:v>
                </c:pt>
                <c:pt idx="2477">
                  <c:v>154.49</c:v>
                </c:pt>
                <c:pt idx="2478">
                  <c:v>153.11</c:v>
                </c:pt>
                <c:pt idx="2479">
                  <c:v>150.39</c:v>
                </c:pt>
                <c:pt idx="2480">
                  <c:v>147.63</c:v>
                </c:pt>
                <c:pt idx="2481">
                  <c:v>145.28</c:v>
                </c:pt>
                <c:pt idx="2482">
                  <c:v>144.34</c:v>
                </c:pt>
                <c:pt idx="2483">
                  <c:v>147.48</c:v>
                </c:pt>
                <c:pt idx="2484">
                  <c:v>149.82</c:v>
                </c:pt>
                <c:pt idx="2485">
                  <c:v>152.81</c:v>
                </c:pt>
                <c:pt idx="2486">
                  <c:v>155.21</c:v>
                </c:pt>
                <c:pt idx="2487">
                  <c:v>153.59</c:v>
                </c:pt>
                <c:pt idx="2488">
                  <c:v>152.36</c:v>
                </c:pt>
                <c:pt idx="2489">
                  <c:v>147.91</c:v>
                </c:pt>
                <c:pt idx="2490">
                  <c:v>146.73</c:v>
                </c:pt>
                <c:pt idx="2491">
                  <c:v>146.57</c:v>
                </c:pt>
                <c:pt idx="2492">
                  <c:v>148.66</c:v>
                </c:pt>
                <c:pt idx="2493">
                  <c:v>150.11</c:v>
                </c:pt>
                <c:pt idx="2494">
                  <c:v>152.15</c:v>
                </c:pt>
                <c:pt idx="2495">
                  <c:v>150.72</c:v>
                </c:pt>
                <c:pt idx="2496">
                  <c:v>150.23</c:v>
                </c:pt>
                <c:pt idx="2497">
                  <c:v>150.0</c:v>
                </c:pt>
                <c:pt idx="2498">
                  <c:v>149.87</c:v>
                </c:pt>
                <c:pt idx="2499">
                  <c:v>149.12</c:v>
                </c:pt>
                <c:pt idx="2500">
                  <c:v>150.41</c:v>
                </c:pt>
                <c:pt idx="2501">
                  <c:v>149.61</c:v>
                </c:pt>
                <c:pt idx="2502">
                  <c:v>148.74</c:v>
                </c:pt>
                <c:pt idx="2503">
                  <c:v>148.38</c:v>
                </c:pt>
                <c:pt idx="2504">
                  <c:v>149.31</c:v>
                </c:pt>
                <c:pt idx="2505">
                  <c:v>151.0</c:v>
                </c:pt>
                <c:pt idx="2506">
                  <c:v>150.49</c:v>
                </c:pt>
                <c:pt idx="2507">
                  <c:v>150.22</c:v>
                </c:pt>
                <c:pt idx="2508">
                  <c:v>151.11</c:v>
                </c:pt>
                <c:pt idx="2509">
                  <c:v>150.41</c:v>
                </c:pt>
                <c:pt idx="2510">
                  <c:v>149.88</c:v>
                </c:pt>
                <c:pt idx="2511">
                  <c:v>150.23</c:v>
                </c:pt>
                <c:pt idx="2512">
                  <c:v>149.08</c:v>
                </c:pt>
                <c:pt idx="2513">
                  <c:v>149.46</c:v>
                </c:pt>
                <c:pt idx="2514">
                  <c:v>149.06</c:v>
                </c:pt>
                <c:pt idx="2515">
                  <c:v>151.86</c:v>
                </c:pt>
                <c:pt idx="2516">
                  <c:v>150.39</c:v>
                </c:pt>
                <c:pt idx="2517">
                  <c:v>152.12</c:v>
                </c:pt>
                <c:pt idx="2518">
                  <c:v>150.44</c:v>
                </c:pt>
                <c:pt idx="2519">
                  <c:v>149.53</c:v>
                </c:pt>
                <c:pt idx="2520">
                  <c:v>149.51</c:v>
                </c:pt>
                <c:pt idx="2521">
                  <c:v>151.19</c:v>
                </c:pt>
                <c:pt idx="2522">
                  <c:v>151.52</c:v>
                </c:pt>
                <c:pt idx="2523">
                  <c:v>151.74</c:v>
                </c:pt>
                <c:pt idx="2524">
                  <c:v>147.24</c:v>
                </c:pt>
                <c:pt idx="2525">
                  <c:v>146.69</c:v>
                </c:pt>
                <c:pt idx="2526">
                  <c:v>147.66</c:v>
                </c:pt>
                <c:pt idx="2527">
                  <c:v>147.27</c:v>
                </c:pt>
                <c:pt idx="2528">
                  <c:v>148.82</c:v>
                </c:pt>
                <c:pt idx="2529">
                  <c:v>150.36</c:v>
                </c:pt>
                <c:pt idx="2530">
                  <c:v>152.63</c:v>
                </c:pt>
                <c:pt idx="2531">
                  <c:v>155.5</c:v>
                </c:pt>
                <c:pt idx="2532">
                  <c:v>154.32</c:v>
                </c:pt>
                <c:pt idx="2533">
                  <c:v>150.3</c:v>
                </c:pt>
                <c:pt idx="2534">
                  <c:v>147.88</c:v>
                </c:pt>
                <c:pt idx="2535">
                  <c:v>149.11</c:v>
                </c:pt>
                <c:pt idx="2536">
                  <c:v>147.67</c:v>
                </c:pt>
                <c:pt idx="2537">
                  <c:v>147.13</c:v>
                </c:pt>
                <c:pt idx="2538">
                  <c:v>147.5</c:v>
                </c:pt>
                <c:pt idx="2539">
                  <c:v>147.47</c:v>
                </c:pt>
                <c:pt idx="2540">
                  <c:v>151.32</c:v>
                </c:pt>
                <c:pt idx="2541">
                  <c:v>153.01</c:v>
                </c:pt>
                <c:pt idx="2542">
                  <c:v>152.14</c:v>
                </c:pt>
                <c:pt idx="2543">
                  <c:v>153.22</c:v>
                </c:pt>
                <c:pt idx="2544">
                  <c:v>151.58</c:v>
                </c:pt>
                <c:pt idx="2545">
                  <c:v>148.85</c:v>
                </c:pt>
                <c:pt idx="2546">
                  <c:v>148.47</c:v>
                </c:pt>
                <c:pt idx="2547">
                  <c:v>148.8</c:v>
                </c:pt>
                <c:pt idx="2548">
                  <c:v>148.47</c:v>
                </c:pt>
                <c:pt idx="2549">
                  <c:v>150.29</c:v>
                </c:pt>
                <c:pt idx="2550">
                  <c:v>150.53</c:v>
                </c:pt>
                <c:pt idx="2551">
                  <c:v>151.14</c:v>
                </c:pt>
                <c:pt idx="2552">
                  <c:v>148.25</c:v>
                </c:pt>
                <c:pt idx="2553">
                  <c:v>150.0</c:v>
                </c:pt>
                <c:pt idx="2554">
                  <c:v>150.74</c:v>
                </c:pt>
                <c:pt idx="2555">
                  <c:v>149.75</c:v>
                </c:pt>
                <c:pt idx="2556">
                  <c:v>149.85</c:v>
                </c:pt>
                <c:pt idx="2557">
                  <c:v>146.9</c:v>
                </c:pt>
                <c:pt idx="2558">
                  <c:v>148.36</c:v>
                </c:pt>
                <c:pt idx="2559">
                  <c:v>150.31</c:v>
                </c:pt>
                <c:pt idx="2560">
                  <c:v>150.15</c:v>
                </c:pt>
                <c:pt idx="2561">
                  <c:v>150.24</c:v>
                </c:pt>
                <c:pt idx="2562">
                  <c:v>151.61</c:v>
                </c:pt>
                <c:pt idx="2563">
                  <c:v>150.82</c:v>
                </c:pt>
                <c:pt idx="2564">
                  <c:v>151.59</c:v>
                </c:pt>
                <c:pt idx="2565">
                  <c:v>152.73</c:v>
                </c:pt>
                <c:pt idx="2566">
                  <c:v>151.02</c:v>
                </c:pt>
                <c:pt idx="2567">
                  <c:v>149.03</c:v>
                </c:pt>
                <c:pt idx="2568">
                  <c:v>149.99</c:v>
                </c:pt>
                <c:pt idx="2569">
                  <c:v>148.98</c:v>
                </c:pt>
                <c:pt idx="2570">
                  <c:v>149.9</c:v>
                </c:pt>
                <c:pt idx="2571">
                  <c:v>147.42</c:v>
                </c:pt>
                <c:pt idx="2572">
                  <c:v>149.09</c:v>
                </c:pt>
                <c:pt idx="2573">
                  <c:v>148.85</c:v>
                </c:pt>
                <c:pt idx="2574">
                  <c:v>150.24</c:v>
                </c:pt>
                <c:pt idx="2575">
                  <c:v>151.35</c:v>
                </c:pt>
                <c:pt idx="2576">
                  <c:v>150.17</c:v>
                </c:pt>
                <c:pt idx="2577">
                  <c:v>151.05</c:v>
                </c:pt>
                <c:pt idx="2578">
                  <c:v>151.52</c:v>
                </c:pt>
                <c:pt idx="2579">
                  <c:v>150.21</c:v>
                </c:pt>
                <c:pt idx="2580">
                  <c:v>150.89</c:v>
                </c:pt>
                <c:pt idx="2581">
                  <c:v>148.53</c:v>
                </c:pt>
                <c:pt idx="2582">
                  <c:v>148.96</c:v>
                </c:pt>
                <c:pt idx="2583">
                  <c:v>149.38</c:v>
                </c:pt>
                <c:pt idx="2584">
                  <c:v>148.14</c:v>
                </c:pt>
                <c:pt idx="2585">
                  <c:v>148.72</c:v>
                </c:pt>
                <c:pt idx="2586">
                  <c:v>148.79</c:v>
                </c:pt>
                <c:pt idx="2587">
                  <c:v>149.86</c:v>
                </c:pt>
                <c:pt idx="2588">
                  <c:v>150.64</c:v>
                </c:pt>
                <c:pt idx="2589">
                  <c:v>154.34</c:v>
                </c:pt>
                <c:pt idx="2590">
                  <c:v>153.55</c:v>
                </c:pt>
                <c:pt idx="2591">
                  <c:v>150.51</c:v>
                </c:pt>
                <c:pt idx="2592">
                  <c:v>148.78</c:v>
                </c:pt>
                <c:pt idx="2593">
                  <c:v>148.34</c:v>
                </c:pt>
                <c:pt idx="2594">
                  <c:v>148.07</c:v>
                </c:pt>
                <c:pt idx="2595">
                  <c:v>146.24</c:v>
                </c:pt>
                <c:pt idx="2596">
                  <c:v>147.7</c:v>
                </c:pt>
                <c:pt idx="2597">
                  <c:v>148.01</c:v>
                </c:pt>
                <c:pt idx="2598">
                  <c:v>150.66</c:v>
                </c:pt>
                <c:pt idx="2599">
                  <c:v>153.82</c:v>
                </c:pt>
                <c:pt idx="2600">
                  <c:v>154.79</c:v>
                </c:pt>
                <c:pt idx="2601">
                  <c:v>154.27</c:v>
                </c:pt>
                <c:pt idx="2602">
                  <c:v>154.27</c:v>
                </c:pt>
                <c:pt idx="2603">
                  <c:v>149.67</c:v>
                </c:pt>
                <c:pt idx="2604">
                  <c:v>147.77</c:v>
                </c:pt>
                <c:pt idx="2605">
                  <c:v>145.76</c:v>
                </c:pt>
                <c:pt idx="2606">
                  <c:v>144.15</c:v>
                </c:pt>
                <c:pt idx="2607">
                  <c:v>145.89</c:v>
                </c:pt>
                <c:pt idx="2608">
                  <c:v>147.83</c:v>
                </c:pt>
                <c:pt idx="2609">
                  <c:v>152.03</c:v>
                </c:pt>
                <c:pt idx="2610">
                  <c:v>155.81</c:v>
                </c:pt>
                <c:pt idx="2611">
                  <c:v>155.81</c:v>
                </c:pt>
                <c:pt idx="2612">
                  <c:v>153.94</c:v>
                </c:pt>
                <c:pt idx="2613">
                  <c:v>152.91</c:v>
                </c:pt>
                <c:pt idx="2614">
                  <c:v>148.65</c:v>
                </c:pt>
                <c:pt idx="2615">
                  <c:v>147.15</c:v>
                </c:pt>
                <c:pt idx="2616">
                  <c:v>146.66</c:v>
                </c:pt>
                <c:pt idx="2617">
                  <c:v>147.04</c:v>
                </c:pt>
                <c:pt idx="2618">
                  <c:v>147.04</c:v>
                </c:pt>
                <c:pt idx="2619">
                  <c:v>150.27</c:v>
                </c:pt>
                <c:pt idx="2620">
                  <c:v>150.05</c:v>
                </c:pt>
                <c:pt idx="2621">
                  <c:v>152.4</c:v>
                </c:pt>
                <c:pt idx="2622">
                  <c:v>152.14</c:v>
                </c:pt>
                <c:pt idx="2623">
                  <c:v>151.23</c:v>
                </c:pt>
                <c:pt idx="2624">
                  <c:v>151.06</c:v>
                </c:pt>
                <c:pt idx="2625">
                  <c:v>151.06</c:v>
                </c:pt>
                <c:pt idx="2626">
                  <c:v>150.93</c:v>
                </c:pt>
                <c:pt idx="2627">
                  <c:v>147.86</c:v>
                </c:pt>
                <c:pt idx="2628">
                  <c:v>147.47</c:v>
                </c:pt>
                <c:pt idx="2629">
                  <c:v>146.44</c:v>
                </c:pt>
                <c:pt idx="2630">
                  <c:v>149.03</c:v>
                </c:pt>
                <c:pt idx="2631">
                  <c:v>149.68</c:v>
                </c:pt>
                <c:pt idx="2632">
                  <c:v>150.69</c:v>
                </c:pt>
                <c:pt idx="2633">
                  <c:v>151.14</c:v>
                </c:pt>
                <c:pt idx="2634">
                  <c:v>152.45</c:v>
                </c:pt>
                <c:pt idx="2635">
                  <c:v>153.4</c:v>
                </c:pt>
                <c:pt idx="2636">
                  <c:v>151.32</c:v>
                </c:pt>
                <c:pt idx="2637">
                  <c:v>150.32</c:v>
                </c:pt>
                <c:pt idx="2638">
                  <c:v>150.32</c:v>
                </c:pt>
                <c:pt idx="2639">
                  <c:v>148.83</c:v>
                </c:pt>
                <c:pt idx="2640">
                  <c:v>148.83</c:v>
                </c:pt>
                <c:pt idx="2641">
                  <c:v>149.32</c:v>
                </c:pt>
                <c:pt idx="2642">
                  <c:v>149.32</c:v>
                </c:pt>
                <c:pt idx="2643">
                  <c:v>152.15</c:v>
                </c:pt>
                <c:pt idx="2644">
                  <c:v>150.9</c:v>
                </c:pt>
                <c:pt idx="2645">
                  <c:v>148.74</c:v>
                </c:pt>
                <c:pt idx="2646">
                  <c:v>149.38</c:v>
                </c:pt>
                <c:pt idx="2647">
                  <c:v>149.38</c:v>
                </c:pt>
                <c:pt idx="2648">
                  <c:v>148.96</c:v>
                </c:pt>
                <c:pt idx="2649">
                  <c:v>147.28</c:v>
                </c:pt>
                <c:pt idx="2650">
                  <c:v>147.97</c:v>
                </c:pt>
                <c:pt idx="2651">
                  <c:v>147.21</c:v>
                </c:pt>
                <c:pt idx="2652">
                  <c:v>152.19</c:v>
                </c:pt>
                <c:pt idx="2653">
                  <c:v>153.38</c:v>
                </c:pt>
                <c:pt idx="2654">
                  <c:v>153.38</c:v>
                </c:pt>
                <c:pt idx="2655">
                  <c:v>151.95</c:v>
                </c:pt>
                <c:pt idx="2656">
                  <c:v>150.18</c:v>
                </c:pt>
                <c:pt idx="2657">
                  <c:v>148.98</c:v>
                </c:pt>
                <c:pt idx="2658">
                  <c:v>147.6</c:v>
                </c:pt>
                <c:pt idx="2659">
                  <c:v>147.16</c:v>
                </c:pt>
                <c:pt idx="2660">
                  <c:v>147.89</c:v>
                </c:pt>
                <c:pt idx="2661">
                  <c:v>147.89</c:v>
                </c:pt>
                <c:pt idx="2662">
                  <c:v>151.26</c:v>
                </c:pt>
                <c:pt idx="2663">
                  <c:v>154.55</c:v>
                </c:pt>
                <c:pt idx="2664">
                  <c:v>152.63</c:v>
                </c:pt>
                <c:pt idx="2665">
                  <c:v>151.84</c:v>
                </c:pt>
                <c:pt idx="2666">
                  <c:v>151.0</c:v>
                </c:pt>
                <c:pt idx="2667">
                  <c:v>147.5</c:v>
                </c:pt>
                <c:pt idx="2668">
                  <c:v>147.5</c:v>
                </c:pt>
                <c:pt idx="2669">
                  <c:v>147.12</c:v>
                </c:pt>
                <c:pt idx="2670">
                  <c:v>149.16</c:v>
                </c:pt>
                <c:pt idx="2671">
                  <c:v>149.63</c:v>
                </c:pt>
                <c:pt idx="2672">
                  <c:v>151.34</c:v>
                </c:pt>
                <c:pt idx="2673">
                  <c:v>151.66</c:v>
                </c:pt>
                <c:pt idx="2674">
                  <c:v>149.16</c:v>
                </c:pt>
                <c:pt idx="2675">
                  <c:v>149.16</c:v>
                </c:pt>
                <c:pt idx="2676">
                  <c:v>150.07</c:v>
                </c:pt>
                <c:pt idx="2677">
                  <c:v>149.33</c:v>
                </c:pt>
                <c:pt idx="2678">
                  <c:v>149.1</c:v>
                </c:pt>
                <c:pt idx="2679">
                  <c:v>149.94</c:v>
                </c:pt>
                <c:pt idx="2680">
                  <c:v>149.94</c:v>
                </c:pt>
                <c:pt idx="2681">
                  <c:v>150.75</c:v>
                </c:pt>
                <c:pt idx="2682">
                  <c:v>150.75</c:v>
                </c:pt>
                <c:pt idx="2683">
                  <c:v>151.47</c:v>
                </c:pt>
                <c:pt idx="2684">
                  <c:v>151.47</c:v>
                </c:pt>
                <c:pt idx="2685">
                  <c:v>149.13</c:v>
                </c:pt>
                <c:pt idx="2686">
                  <c:v>148.57</c:v>
                </c:pt>
                <c:pt idx="2687">
                  <c:v>149.95</c:v>
                </c:pt>
                <c:pt idx="2688">
                  <c:v>148.4</c:v>
                </c:pt>
                <c:pt idx="2689">
                  <c:v>148.4</c:v>
                </c:pt>
                <c:pt idx="2690">
                  <c:v>147.86</c:v>
                </c:pt>
                <c:pt idx="2691">
                  <c:v>147.86</c:v>
                </c:pt>
                <c:pt idx="2692">
                  <c:v>151.57</c:v>
                </c:pt>
                <c:pt idx="2693">
                  <c:v>150.02</c:v>
                </c:pt>
                <c:pt idx="2694">
                  <c:v>148.42</c:v>
                </c:pt>
                <c:pt idx="2695">
                  <c:v>148.71</c:v>
                </c:pt>
                <c:pt idx="2696">
                  <c:v>148.71</c:v>
                </c:pt>
                <c:pt idx="2697">
                  <c:v>151.4</c:v>
                </c:pt>
                <c:pt idx="2698">
                  <c:v>151.4</c:v>
                </c:pt>
                <c:pt idx="2699">
                  <c:v>150.76</c:v>
                </c:pt>
                <c:pt idx="2700">
                  <c:v>150.85</c:v>
                </c:pt>
                <c:pt idx="2701">
                  <c:v>148.88</c:v>
                </c:pt>
                <c:pt idx="2702">
                  <c:v>152.56</c:v>
                </c:pt>
                <c:pt idx="2703">
                  <c:v>152.56</c:v>
                </c:pt>
                <c:pt idx="2704">
                  <c:v>149.5</c:v>
                </c:pt>
                <c:pt idx="2705">
                  <c:v>149.34</c:v>
                </c:pt>
                <c:pt idx="2706">
                  <c:v>148.08</c:v>
                </c:pt>
                <c:pt idx="2707">
                  <c:v>148.24</c:v>
                </c:pt>
                <c:pt idx="2708">
                  <c:v>149.0</c:v>
                </c:pt>
                <c:pt idx="2709">
                  <c:v>152.39</c:v>
                </c:pt>
                <c:pt idx="2710">
                  <c:v>153.19</c:v>
                </c:pt>
                <c:pt idx="2711">
                  <c:v>152.11</c:v>
                </c:pt>
                <c:pt idx="2712">
                  <c:v>151.21</c:v>
                </c:pt>
                <c:pt idx="2713">
                  <c:v>148.66</c:v>
                </c:pt>
                <c:pt idx="2714">
                  <c:v>148.03</c:v>
                </c:pt>
                <c:pt idx="2715">
                  <c:v>149.22</c:v>
                </c:pt>
                <c:pt idx="2716">
                  <c:v>149.22</c:v>
                </c:pt>
                <c:pt idx="2717">
                  <c:v>150.7</c:v>
                </c:pt>
                <c:pt idx="2718">
                  <c:v>150.7</c:v>
                </c:pt>
                <c:pt idx="2719">
                  <c:v>150.57</c:v>
                </c:pt>
                <c:pt idx="2720">
                  <c:v>150.57</c:v>
                </c:pt>
                <c:pt idx="2721">
                  <c:v>148.99</c:v>
                </c:pt>
                <c:pt idx="2722">
                  <c:v>150.62</c:v>
                </c:pt>
                <c:pt idx="2723">
                  <c:v>151.03</c:v>
                </c:pt>
                <c:pt idx="2724">
                  <c:v>151.89</c:v>
                </c:pt>
                <c:pt idx="2725">
                  <c:v>151.89</c:v>
                </c:pt>
                <c:pt idx="2726">
                  <c:v>149.05</c:v>
                </c:pt>
                <c:pt idx="2727">
                  <c:v>149.05</c:v>
                </c:pt>
                <c:pt idx="2728">
                  <c:v>149.25</c:v>
                </c:pt>
                <c:pt idx="2729">
                  <c:v>148.72</c:v>
                </c:pt>
                <c:pt idx="2730">
                  <c:v>149.62</c:v>
                </c:pt>
                <c:pt idx="2731">
                  <c:v>149.8</c:v>
                </c:pt>
                <c:pt idx="2732">
                  <c:v>149.8</c:v>
                </c:pt>
                <c:pt idx="2733">
                  <c:v>150.14</c:v>
                </c:pt>
                <c:pt idx="2734">
                  <c:v>150.14</c:v>
                </c:pt>
                <c:pt idx="2735">
                  <c:v>152.36</c:v>
                </c:pt>
                <c:pt idx="2736">
                  <c:v>151.71</c:v>
                </c:pt>
                <c:pt idx="2737">
                  <c:v>149.21</c:v>
                </c:pt>
                <c:pt idx="2738">
                  <c:v>148.69</c:v>
                </c:pt>
                <c:pt idx="2739">
                  <c:v>148.69</c:v>
                </c:pt>
                <c:pt idx="2740">
                  <c:v>149.81</c:v>
                </c:pt>
                <c:pt idx="2741">
                  <c:v>149.81</c:v>
                </c:pt>
                <c:pt idx="2742">
                  <c:v>148.66</c:v>
                </c:pt>
                <c:pt idx="2743">
                  <c:v>151.48</c:v>
                </c:pt>
                <c:pt idx="2744">
                  <c:v>150.66</c:v>
                </c:pt>
                <c:pt idx="2745">
                  <c:v>151.71</c:v>
                </c:pt>
                <c:pt idx="2746">
                  <c:v>151.71</c:v>
                </c:pt>
                <c:pt idx="2747">
                  <c:v>149.16</c:v>
                </c:pt>
                <c:pt idx="2748">
                  <c:v>149.16</c:v>
                </c:pt>
                <c:pt idx="2749">
                  <c:v>150.06</c:v>
                </c:pt>
                <c:pt idx="2750">
                  <c:v>148.51</c:v>
                </c:pt>
                <c:pt idx="2751">
                  <c:v>148.51</c:v>
                </c:pt>
                <c:pt idx="2752">
                  <c:v>150.04</c:v>
                </c:pt>
                <c:pt idx="2753">
                  <c:v>150.04</c:v>
                </c:pt>
                <c:pt idx="2754">
                  <c:v>149.75</c:v>
                </c:pt>
                <c:pt idx="2755">
                  <c:v>149.75</c:v>
                </c:pt>
                <c:pt idx="2756">
                  <c:v>150.66</c:v>
                </c:pt>
                <c:pt idx="2757">
                  <c:v>153.29</c:v>
                </c:pt>
                <c:pt idx="2758">
                  <c:v>153.29</c:v>
                </c:pt>
                <c:pt idx="2759">
                  <c:v>149.38</c:v>
                </c:pt>
                <c:pt idx="2760">
                  <c:v>149.38</c:v>
                </c:pt>
                <c:pt idx="2761">
                  <c:v>147.82</c:v>
                </c:pt>
                <c:pt idx="2762">
                  <c:v>150.11</c:v>
                </c:pt>
                <c:pt idx="2763">
                  <c:v>149.33</c:v>
                </c:pt>
                <c:pt idx="2764">
                  <c:v>150.05</c:v>
                </c:pt>
                <c:pt idx="2765">
                  <c:v>150.05</c:v>
                </c:pt>
                <c:pt idx="2766">
                  <c:v>152.29</c:v>
                </c:pt>
                <c:pt idx="2767">
                  <c:v>152.29</c:v>
                </c:pt>
                <c:pt idx="2768">
                  <c:v>151.91</c:v>
                </c:pt>
                <c:pt idx="2769">
                  <c:v>150.18</c:v>
                </c:pt>
                <c:pt idx="2770">
                  <c:v>150.18</c:v>
                </c:pt>
                <c:pt idx="2771">
                  <c:v>146.76</c:v>
                </c:pt>
                <c:pt idx="2772">
                  <c:v>146.76</c:v>
                </c:pt>
                <c:pt idx="2773">
                  <c:v>147.68</c:v>
                </c:pt>
                <c:pt idx="2774">
                  <c:v>147.68</c:v>
                </c:pt>
                <c:pt idx="2775">
                  <c:v>151.41</c:v>
                </c:pt>
                <c:pt idx="2776">
                  <c:v>151.41</c:v>
                </c:pt>
                <c:pt idx="2777">
                  <c:v>153.55</c:v>
                </c:pt>
                <c:pt idx="2778">
                  <c:v>153.4</c:v>
                </c:pt>
                <c:pt idx="2779">
                  <c:v>151.53</c:v>
                </c:pt>
                <c:pt idx="2780">
                  <c:v>150.2</c:v>
                </c:pt>
                <c:pt idx="2781">
                  <c:v>150.2</c:v>
                </c:pt>
                <c:pt idx="2782">
                  <c:v>148.19</c:v>
                </c:pt>
                <c:pt idx="2783">
                  <c:v>148.19</c:v>
                </c:pt>
                <c:pt idx="2784">
                  <c:v>149.69</c:v>
                </c:pt>
                <c:pt idx="2785">
                  <c:v>145.99</c:v>
                </c:pt>
                <c:pt idx="2786">
                  <c:v>145.99</c:v>
                </c:pt>
                <c:pt idx="2787">
                  <c:v>149.45</c:v>
                </c:pt>
                <c:pt idx="2788">
                  <c:v>149.45</c:v>
                </c:pt>
                <c:pt idx="2789">
                  <c:v>152.58</c:v>
                </c:pt>
                <c:pt idx="2790">
                  <c:v>152.58</c:v>
                </c:pt>
                <c:pt idx="2791">
                  <c:v>154.76</c:v>
                </c:pt>
                <c:pt idx="2792">
                  <c:v>154.76</c:v>
                </c:pt>
                <c:pt idx="2793">
                  <c:v>147.12</c:v>
                </c:pt>
                <c:pt idx="2794">
                  <c:v>147.12</c:v>
                </c:pt>
                <c:pt idx="2795">
                  <c:v>143.0</c:v>
                </c:pt>
                <c:pt idx="2796">
                  <c:v>143.0</c:v>
                </c:pt>
                <c:pt idx="2797">
                  <c:v>147.55</c:v>
                </c:pt>
                <c:pt idx="2798">
                  <c:v>147.55</c:v>
                </c:pt>
                <c:pt idx="2799">
                  <c:v>154.81</c:v>
                </c:pt>
                <c:pt idx="2800">
                  <c:v>154.81</c:v>
                </c:pt>
                <c:pt idx="2801">
                  <c:v>155.68</c:v>
                </c:pt>
                <c:pt idx="2802">
                  <c:v>155.68</c:v>
                </c:pt>
                <c:pt idx="2803">
                  <c:v>147.16</c:v>
                </c:pt>
                <c:pt idx="2804">
                  <c:v>147.16</c:v>
                </c:pt>
                <c:pt idx="2805">
                  <c:v>144.74</c:v>
                </c:pt>
                <c:pt idx="2806">
                  <c:v>144.74</c:v>
                </c:pt>
                <c:pt idx="2807">
                  <c:v>149.05</c:v>
                </c:pt>
                <c:pt idx="2808">
                  <c:v>149.05</c:v>
                </c:pt>
                <c:pt idx="2809">
                  <c:v>151.37</c:v>
                </c:pt>
                <c:pt idx="2810">
                  <c:v>153.65</c:v>
                </c:pt>
                <c:pt idx="2811">
                  <c:v>153.65</c:v>
                </c:pt>
                <c:pt idx="2812">
                  <c:v>150.51</c:v>
                </c:pt>
                <c:pt idx="2813">
                  <c:v>150.51</c:v>
                </c:pt>
                <c:pt idx="2814">
                  <c:v>148.98</c:v>
                </c:pt>
                <c:pt idx="2815">
                  <c:v>148.98</c:v>
                </c:pt>
                <c:pt idx="2816">
                  <c:v>148.14</c:v>
                </c:pt>
                <c:pt idx="2817">
                  <c:v>150.13</c:v>
                </c:pt>
                <c:pt idx="2818">
                  <c:v>150.13</c:v>
                </c:pt>
                <c:pt idx="2819">
                  <c:v>151.23</c:v>
                </c:pt>
                <c:pt idx="2820">
                  <c:v>151.23</c:v>
                </c:pt>
                <c:pt idx="2821">
                  <c:v>149.34</c:v>
                </c:pt>
                <c:pt idx="2822">
                  <c:v>149.34</c:v>
                </c:pt>
                <c:pt idx="2823">
                  <c:v>149.08</c:v>
                </c:pt>
                <c:pt idx="2824">
                  <c:v>149.08</c:v>
                </c:pt>
                <c:pt idx="2825">
                  <c:v>148.54</c:v>
                </c:pt>
                <c:pt idx="2826">
                  <c:v>148.54</c:v>
                </c:pt>
                <c:pt idx="2827">
                  <c:v>150.85</c:v>
                </c:pt>
                <c:pt idx="2828">
                  <c:v>150.85</c:v>
                </c:pt>
                <c:pt idx="2829">
                  <c:v>152.0</c:v>
                </c:pt>
                <c:pt idx="2830">
                  <c:v>152.52</c:v>
                </c:pt>
                <c:pt idx="2831">
                  <c:v>152.52</c:v>
                </c:pt>
                <c:pt idx="2832">
                  <c:v>150.99</c:v>
                </c:pt>
                <c:pt idx="2833">
                  <c:v>150.99</c:v>
                </c:pt>
                <c:pt idx="2834">
                  <c:v>147.91</c:v>
                </c:pt>
                <c:pt idx="2835">
                  <c:v>145.18</c:v>
                </c:pt>
                <c:pt idx="2836">
                  <c:v>145.18</c:v>
                </c:pt>
                <c:pt idx="2837">
                  <c:v>148.14</c:v>
                </c:pt>
                <c:pt idx="2838">
                  <c:v>148.14</c:v>
                </c:pt>
                <c:pt idx="2839">
                  <c:v>152.22</c:v>
                </c:pt>
                <c:pt idx="2840">
                  <c:v>152.22</c:v>
                </c:pt>
                <c:pt idx="2841">
                  <c:v>153.33</c:v>
                </c:pt>
                <c:pt idx="2842">
                  <c:v>153.48</c:v>
                </c:pt>
                <c:pt idx="2843">
                  <c:v>153.48</c:v>
                </c:pt>
                <c:pt idx="2844">
                  <c:v>150.45</c:v>
                </c:pt>
                <c:pt idx="2845">
                  <c:v>150.45</c:v>
                </c:pt>
                <c:pt idx="2846">
                  <c:v>144.06</c:v>
                </c:pt>
                <c:pt idx="2847">
                  <c:v>144.06</c:v>
                </c:pt>
                <c:pt idx="2848">
                  <c:v>144.73</c:v>
                </c:pt>
                <c:pt idx="2849">
                  <c:v>149.34</c:v>
                </c:pt>
                <c:pt idx="2850">
                  <c:v>151.69</c:v>
                </c:pt>
                <c:pt idx="2851">
                  <c:v>151.69</c:v>
                </c:pt>
                <c:pt idx="2852">
                  <c:v>154.6</c:v>
                </c:pt>
                <c:pt idx="2853">
                  <c:v>154.06</c:v>
                </c:pt>
                <c:pt idx="2854">
                  <c:v>152.16</c:v>
                </c:pt>
                <c:pt idx="2855">
                  <c:v>150.84</c:v>
                </c:pt>
                <c:pt idx="2856">
                  <c:v>150.84</c:v>
                </c:pt>
                <c:pt idx="2857">
                  <c:v>147.23</c:v>
                </c:pt>
                <c:pt idx="2858">
                  <c:v>147.23</c:v>
                </c:pt>
                <c:pt idx="2859">
                  <c:v>146.68</c:v>
                </c:pt>
                <c:pt idx="2860">
                  <c:v>149.51</c:v>
                </c:pt>
                <c:pt idx="2861">
                  <c:v>153.24</c:v>
                </c:pt>
                <c:pt idx="2862">
                  <c:v>153.24</c:v>
                </c:pt>
                <c:pt idx="2863">
                  <c:v>153.03</c:v>
                </c:pt>
                <c:pt idx="2864">
                  <c:v>153.03</c:v>
                </c:pt>
                <c:pt idx="2865">
                  <c:v>148.8</c:v>
                </c:pt>
                <c:pt idx="2866">
                  <c:v>148.8</c:v>
                </c:pt>
                <c:pt idx="2867">
                  <c:v>147.43</c:v>
                </c:pt>
                <c:pt idx="2868">
                  <c:v>147.43</c:v>
                </c:pt>
                <c:pt idx="2869">
                  <c:v>148.64</c:v>
                </c:pt>
                <c:pt idx="2870">
                  <c:v>148.64</c:v>
                </c:pt>
                <c:pt idx="2871">
                  <c:v>150.29</c:v>
                </c:pt>
                <c:pt idx="2872">
                  <c:v>150.29</c:v>
                </c:pt>
                <c:pt idx="2873">
                  <c:v>152.36</c:v>
                </c:pt>
                <c:pt idx="2874">
                  <c:v>152.36</c:v>
                </c:pt>
                <c:pt idx="2875">
                  <c:v>151.75</c:v>
                </c:pt>
                <c:pt idx="2876">
                  <c:v>151.75</c:v>
                </c:pt>
                <c:pt idx="2877">
                  <c:v>150.39</c:v>
                </c:pt>
                <c:pt idx="2878">
                  <c:v>149.03</c:v>
                </c:pt>
                <c:pt idx="2879">
                  <c:v>147.07</c:v>
                </c:pt>
                <c:pt idx="2880">
                  <c:v>147.47</c:v>
                </c:pt>
                <c:pt idx="2881">
                  <c:v>147.47</c:v>
                </c:pt>
                <c:pt idx="2882">
                  <c:v>151.79</c:v>
                </c:pt>
                <c:pt idx="2883">
                  <c:v>151.79</c:v>
                </c:pt>
                <c:pt idx="2884">
                  <c:v>152.34</c:v>
                </c:pt>
                <c:pt idx="2885">
                  <c:v>151.99</c:v>
                </c:pt>
                <c:pt idx="2886">
                  <c:v>151.72</c:v>
                </c:pt>
                <c:pt idx="2887">
                  <c:v>151.72</c:v>
                </c:pt>
                <c:pt idx="2888">
                  <c:v>149.58</c:v>
                </c:pt>
                <c:pt idx="2889">
                  <c:v>146.28</c:v>
                </c:pt>
                <c:pt idx="2890">
                  <c:v>146.28</c:v>
                </c:pt>
                <c:pt idx="2891">
                  <c:v>149.18</c:v>
                </c:pt>
                <c:pt idx="2892">
                  <c:v>149.18</c:v>
                </c:pt>
                <c:pt idx="2893">
                  <c:v>149.8</c:v>
                </c:pt>
                <c:pt idx="2894">
                  <c:v>149.8</c:v>
                </c:pt>
                <c:pt idx="2895">
                  <c:v>149.9</c:v>
                </c:pt>
                <c:pt idx="2896">
                  <c:v>151.57</c:v>
                </c:pt>
                <c:pt idx="2897">
                  <c:v>151.57</c:v>
                </c:pt>
                <c:pt idx="2898">
                  <c:v>150.77</c:v>
                </c:pt>
                <c:pt idx="2899">
                  <c:v>150.77</c:v>
                </c:pt>
                <c:pt idx="2900">
                  <c:v>149.19</c:v>
                </c:pt>
                <c:pt idx="2901">
                  <c:v>148.39</c:v>
                </c:pt>
                <c:pt idx="2902">
                  <c:v>148.39</c:v>
                </c:pt>
                <c:pt idx="2903">
                  <c:v>150.12</c:v>
                </c:pt>
                <c:pt idx="2904">
                  <c:v>150.12</c:v>
                </c:pt>
                <c:pt idx="2905">
                  <c:v>150.83</c:v>
                </c:pt>
                <c:pt idx="2906">
                  <c:v>150.83</c:v>
                </c:pt>
                <c:pt idx="2907">
                  <c:v>148.68</c:v>
                </c:pt>
                <c:pt idx="2908">
                  <c:v>148.68</c:v>
                </c:pt>
                <c:pt idx="2909">
                  <c:v>149.95</c:v>
                </c:pt>
                <c:pt idx="2910">
                  <c:v>149.95</c:v>
                </c:pt>
                <c:pt idx="2911">
                  <c:v>149.98</c:v>
                </c:pt>
                <c:pt idx="2912">
                  <c:v>151.88</c:v>
                </c:pt>
                <c:pt idx="2913">
                  <c:v>150.15</c:v>
                </c:pt>
                <c:pt idx="2914">
                  <c:v>150.15</c:v>
                </c:pt>
                <c:pt idx="2915">
                  <c:v>147.92</c:v>
                </c:pt>
                <c:pt idx="2916">
                  <c:v>147.92</c:v>
                </c:pt>
                <c:pt idx="2917">
                  <c:v>147.16</c:v>
                </c:pt>
                <c:pt idx="2918">
                  <c:v>147.16</c:v>
                </c:pt>
                <c:pt idx="2919">
                  <c:v>150.29</c:v>
                </c:pt>
                <c:pt idx="2920">
                  <c:v>150.29</c:v>
                </c:pt>
                <c:pt idx="2921">
                  <c:v>151.94</c:v>
                </c:pt>
                <c:pt idx="2922">
                  <c:v>152.66</c:v>
                </c:pt>
                <c:pt idx="2923">
                  <c:v>152.66</c:v>
                </c:pt>
                <c:pt idx="2924">
                  <c:v>150.36</c:v>
                </c:pt>
                <c:pt idx="2925">
                  <c:v>150.36</c:v>
                </c:pt>
                <c:pt idx="2926">
                  <c:v>148.12</c:v>
                </c:pt>
                <c:pt idx="2927">
                  <c:v>146.48</c:v>
                </c:pt>
                <c:pt idx="2928">
                  <c:v>148.96</c:v>
                </c:pt>
                <c:pt idx="2929">
                  <c:v>152.91</c:v>
                </c:pt>
                <c:pt idx="2930">
                  <c:v>152.91</c:v>
                </c:pt>
                <c:pt idx="2931">
                  <c:v>149.73</c:v>
                </c:pt>
                <c:pt idx="2932">
                  <c:v>149.73</c:v>
                </c:pt>
                <c:pt idx="2933">
                  <c:v>150.07</c:v>
                </c:pt>
                <c:pt idx="2934">
                  <c:v>150.57</c:v>
                </c:pt>
                <c:pt idx="2935">
                  <c:v>149.67</c:v>
                </c:pt>
                <c:pt idx="2936">
                  <c:v>149.56</c:v>
                </c:pt>
                <c:pt idx="2937">
                  <c:v>149.56</c:v>
                </c:pt>
                <c:pt idx="2938">
                  <c:v>150.22</c:v>
                </c:pt>
                <c:pt idx="2939">
                  <c:v>150.22</c:v>
                </c:pt>
                <c:pt idx="2940">
                  <c:v>150.39</c:v>
                </c:pt>
                <c:pt idx="2941">
                  <c:v>151.04</c:v>
                </c:pt>
                <c:pt idx="2942">
                  <c:v>152.61</c:v>
                </c:pt>
                <c:pt idx="2943">
                  <c:v>148.59</c:v>
                </c:pt>
                <c:pt idx="2944">
                  <c:v>148.59</c:v>
                </c:pt>
                <c:pt idx="2945">
                  <c:v>148.09</c:v>
                </c:pt>
                <c:pt idx="2946">
                  <c:v>147.73</c:v>
                </c:pt>
                <c:pt idx="2947">
                  <c:v>149.73</c:v>
                </c:pt>
                <c:pt idx="2948">
                  <c:v>151.48</c:v>
                </c:pt>
                <c:pt idx="2949">
                  <c:v>153.1</c:v>
                </c:pt>
                <c:pt idx="2950">
                  <c:v>153.1</c:v>
                </c:pt>
                <c:pt idx="2951">
                  <c:v>147.63</c:v>
                </c:pt>
                <c:pt idx="2952">
                  <c:v>147.63</c:v>
                </c:pt>
                <c:pt idx="2953">
                  <c:v>146.97</c:v>
                </c:pt>
                <c:pt idx="2954">
                  <c:v>146.97</c:v>
                </c:pt>
                <c:pt idx="2955">
                  <c:v>149.02</c:v>
                </c:pt>
                <c:pt idx="2956">
                  <c:v>150.68</c:v>
                </c:pt>
                <c:pt idx="2957">
                  <c:v>152.83</c:v>
                </c:pt>
                <c:pt idx="2958">
                  <c:v>153.71</c:v>
                </c:pt>
                <c:pt idx="2959">
                  <c:v>151.06</c:v>
                </c:pt>
                <c:pt idx="2960">
                  <c:v>146.65</c:v>
                </c:pt>
                <c:pt idx="2961">
                  <c:v>146.65</c:v>
                </c:pt>
                <c:pt idx="2962">
                  <c:v>144.24</c:v>
                </c:pt>
                <c:pt idx="2963">
                  <c:v>146.49</c:v>
                </c:pt>
                <c:pt idx="2964">
                  <c:v>149.45</c:v>
                </c:pt>
                <c:pt idx="2965">
                  <c:v>149.45</c:v>
                </c:pt>
                <c:pt idx="2966">
                  <c:v>152.14</c:v>
                </c:pt>
                <c:pt idx="2967">
                  <c:v>153.71</c:v>
                </c:pt>
                <c:pt idx="2968">
                  <c:v>151.08</c:v>
                </c:pt>
                <c:pt idx="2969">
                  <c:v>151.08</c:v>
                </c:pt>
                <c:pt idx="2970">
                  <c:v>150.07</c:v>
                </c:pt>
                <c:pt idx="2971">
                  <c:v>149.12</c:v>
                </c:pt>
                <c:pt idx="2972">
                  <c:v>149.86</c:v>
                </c:pt>
                <c:pt idx="2973">
                  <c:v>149.69</c:v>
                </c:pt>
                <c:pt idx="2974">
                  <c:v>149.95</c:v>
                </c:pt>
                <c:pt idx="2975">
                  <c:v>148.01</c:v>
                </c:pt>
                <c:pt idx="2976">
                  <c:v>149.09</c:v>
                </c:pt>
                <c:pt idx="2977">
                  <c:v>151.67</c:v>
                </c:pt>
                <c:pt idx="2978">
                  <c:v>152.38</c:v>
                </c:pt>
                <c:pt idx="2979">
                  <c:v>152.3</c:v>
                </c:pt>
                <c:pt idx="2980">
                  <c:v>150.18</c:v>
                </c:pt>
                <c:pt idx="2981">
                  <c:v>149.08</c:v>
                </c:pt>
                <c:pt idx="2982">
                  <c:v>150.86</c:v>
                </c:pt>
                <c:pt idx="2983">
                  <c:v>149.85</c:v>
                </c:pt>
                <c:pt idx="2984">
                  <c:v>148.0</c:v>
                </c:pt>
                <c:pt idx="2985">
                  <c:v>147.34</c:v>
                </c:pt>
                <c:pt idx="2986">
                  <c:v>149.03</c:v>
                </c:pt>
                <c:pt idx="2987">
                  <c:v>150.94</c:v>
                </c:pt>
                <c:pt idx="2988">
                  <c:v>152.32</c:v>
                </c:pt>
                <c:pt idx="2989">
                  <c:v>149.87</c:v>
                </c:pt>
                <c:pt idx="2990">
                  <c:v>149.87</c:v>
                </c:pt>
                <c:pt idx="2991">
                  <c:v>149.36</c:v>
                </c:pt>
                <c:pt idx="2992">
                  <c:v>150.61</c:v>
                </c:pt>
                <c:pt idx="2993">
                  <c:v>151.24</c:v>
                </c:pt>
                <c:pt idx="2994">
                  <c:v>151.08</c:v>
                </c:pt>
                <c:pt idx="2995">
                  <c:v>151.58</c:v>
                </c:pt>
                <c:pt idx="2996">
                  <c:v>147.52</c:v>
                </c:pt>
                <c:pt idx="2997">
                  <c:v>147.52</c:v>
                </c:pt>
                <c:pt idx="2998">
                  <c:v>148.78</c:v>
                </c:pt>
                <c:pt idx="2999">
                  <c:v>147.77</c:v>
                </c:pt>
                <c:pt idx="3000">
                  <c:v>148.7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35246808"/>
        <c:axId val="-2135233000"/>
      </c:scatterChart>
      <c:valAx>
        <c:axId val="-2135246808"/>
        <c:scaling>
          <c:orientation val="minMax"/>
          <c:max val="2500.0"/>
          <c:min val="200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in SWaT (s)</a:t>
                </a:r>
              </a:p>
            </c:rich>
          </c:tx>
          <c:layout/>
          <c:overlay val="0"/>
        </c:title>
        <c:majorTickMark val="none"/>
        <c:minorTickMark val="none"/>
        <c:tickLblPos val="nextTo"/>
        <c:crossAx val="-2135233000"/>
        <c:crosses val="autoZero"/>
        <c:crossBetween val="midCat"/>
      </c:valAx>
      <c:valAx>
        <c:axId val="-2135233000"/>
        <c:scaling>
          <c:orientation val="minMax"/>
          <c:max val="160.0"/>
          <c:min val="140.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nfluent Turbidity (NTU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13524680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strRef>
              <c:f>Sheet2!$A$1:$A$12001</c:f>
              <c:strCache>
                <c:ptCount val="3001"/>
                <c:pt idx="0">
                  <c:v>No.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</c:strCache>
            </c:strRef>
          </c:xVal>
          <c:yVal>
            <c:numRef>
              <c:f>Sheet2!$E$1:$E$12001</c:f>
              <c:numCache>
                <c:formatCode>General</c:formatCode>
                <c:ptCount val="12001"/>
                <c:pt idx="1">
                  <c:v>153.01</c:v>
                </c:pt>
                <c:pt idx="2">
                  <c:v>153.06</c:v>
                </c:pt>
                <c:pt idx="3">
                  <c:v>152.36</c:v>
                </c:pt>
                <c:pt idx="4">
                  <c:v>150.06</c:v>
                </c:pt>
                <c:pt idx="5">
                  <c:v>148.01</c:v>
                </c:pt>
                <c:pt idx="6">
                  <c:v>148.77</c:v>
                </c:pt>
                <c:pt idx="7">
                  <c:v>149.24</c:v>
                </c:pt>
                <c:pt idx="8">
                  <c:v>152.4</c:v>
                </c:pt>
                <c:pt idx="9">
                  <c:v>152.46</c:v>
                </c:pt>
                <c:pt idx="10">
                  <c:v>151.08</c:v>
                </c:pt>
                <c:pt idx="11">
                  <c:v>151.8</c:v>
                </c:pt>
                <c:pt idx="12">
                  <c:v>148.21</c:v>
                </c:pt>
                <c:pt idx="13">
                  <c:v>147.73</c:v>
                </c:pt>
                <c:pt idx="14">
                  <c:v>147.44</c:v>
                </c:pt>
                <c:pt idx="15">
                  <c:v>148.21</c:v>
                </c:pt>
                <c:pt idx="16">
                  <c:v>151.42</c:v>
                </c:pt>
                <c:pt idx="17">
                  <c:v>152.54</c:v>
                </c:pt>
                <c:pt idx="18">
                  <c:v>153.44</c:v>
                </c:pt>
                <c:pt idx="19">
                  <c:v>151.52</c:v>
                </c:pt>
                <c:pt idx="20">
                  <c:v>148.81</c:v>
                </c:pt>
                <c:pt idx="21">
                  <c:v>147.93</c:v>
                </c:pt>
                <c:pt idx="22">
                  <c:v>147.22</c:v>
                </c:pt>
                <c:pt idx="23">
                  <c:v>148.03</c:v>
                </c:pt>
                <c:pt idx="24">
                  <c:v>148.8</c:v>
                </c:pt>
                <c:pt idx="25">
                  <c:v>150.59</c:v>
                </c:pt>
                <c:pt idx="26">
                  <c:v>152.13</c:v>
                </c:pt>
                <c:pt idx="27">
                  <c:v>152.48</c:v>
                </c:pt>
                <c:pt idx="28">
                  <c:v>151.14</c:v>
                </c:pt>
                <c:pt idx="29">
                  <c:v>150.36</c:v>
                </c:pt>
                <c:pt idx="30">
                  <c:v>147.68</c:v>
                </c:pt>
                <c:pt idx="31">
                  <c:v>148.23</c:v>
                </c:pt>
                <c:pt idx="32">
                  <c:v>148.09</c:v>
                </c:pt>
                <c:pt idx="33">
                  <c:v>149.75</c:v>
                </c:pt>
                <c:pt idx="34">
                  <c:v>151.16</c:v>
                </c:pt>
                <c:pt idx="35">
                  <c:v>150.62</c:v>
                </c:pt>
                <c:pt idx="36">
                  <c:v>148.52</c:v>
                </c:pt>
                <c:pt idx="37">
                  <c:v>150.13</c:v>
                </c:pt>
                <c:pt idx="38">
                  <c:v>150.32</c:v>
                </c:pt>
                <c:pt idx="39">
                  <c:v>152.02</c:v>
                </c:pt>
                <c:pt idx="40">
                  <c:v>152.97</c:v>
                </c:pt>
                <c:pt idx="41">
                  <c:v>151.57</c:v>
                </c:pt>
                <c:pt idx="42">
                  <c:v>150.61</c:v>
                </c:pt>
                <c:pt idx="43">
                  <c:v>147.83</c:v>
                </c:pt>
                <c:pt idx="44">
                  <c:v>147.3</c:v>
                </c:pt>
                <c:pt idx="45">
                  <c:v>146.7</c:v>
                </c:pt>
                <c:pt idx="46">
                  <c:v>149.77</c:v>
                </c:pt>
                <c:pt idx="47">
                  <c:v>150.0</c:v>
                </c:pt>
                <c:pt idx="48">
                  <c:v>152.06</c:v>
                </c:pt>
                <c:pt idx="49">
                  <c:v>152.84</c:v>
                </c:pt>
                <c:pt idx="50">
                  <c:v>153.23</c:v>
                </c:pt>
                <c:pt idx="51">
                  <c:v>149.99</c:v>
                </c:pt>
                <c:pt idx="52">
                  <c:v>151.5</c:v>
                </c:pt>
                <c:pt idx="53">
                  <c:v>148.1</c:v>
                </c:pt>
                <c:pt idx="54">
                  <c:v>146.59</c:v>
                </c:pt>
                <c:pt idx="55">
                  <c:v>145.53</c:v>
                </c:pt>
                <c:pt idx="56">
                  <c:v>146.95</c:v>
                </c:pt>
                <c:pt idx="57">
                  <c:v>149.49</c:v>
                </c:pt>
                <c:pt idx="58">
                  <c:v>150.78</c:v>
                </c:pt>
                <c:pt idx="59">
                  <c:v>150.7</c:v>
                </c:pt>
                <c:pt idx="60">
                  <c:v>152.26</c:v>
                </c:pt>
                <c:pt idx="61">
                  <c:v>152.41</c:v>
                </c:pt>
                <c:pt idx="62">
                  <c:v>153.62</c:v>
                </c:pt>
                <c:pt idx="63">
                  <c:v>151.81</c:v>
                </c:pt>
                <c:pt idx="64">
                  <c:v>149.84</c:v>
                </c:pt>
                <c:pt idx="65">
                  <c:v>148.53</c:v>
                </c:pt>
                <c:pt idx="66">
                  <c:v>147.13</c:v>
                </c:pt>
                <c:pt idx="67">
                  <c:v>148.48</c:v>
                </c:pt>
                <c:pt idx="68">
                  <c:v>151.83</c:v>
                </c:pt>
                <c:pt idx="69">
                  <c:v>149.0</c:v>
                </c:pt>
                <c:pt idx="70">
                  <c:v>148.79</c:v>
                </c:pt>
                <c:pt idx="71">
                  <c:v>148.25</c:v>
                </c:pt>
                <c:pt idx="72">
                  <c:v>147.87</c:v>
                </c:pt>
                <c:pt idx="73">
                  <c:v>151.54</c:v>
                </c:pt>
                <c:pt idx="74">
                  <c:v>151.66</c:v>
                </c:pt>
                <c:pt idx="75">
                  <c:v>152.1</c:v>
                </c:pt>
                <c:pt idx="76">
                  <c:v>150.33</c:v>
                </c:pt>
                <c:pt idx="77">
                  <c:v>149.31</c:v>
                </c:pt>
                <c:pt idx="78">
                  <c:v>147.26</c:v>
                </c:pt>
                <c:pt idx="79">
                  <c:v>148.04</c:v>
                </c:pt>
                <c:pt idx="80">
                  <c:v>148.93</c:v>
                </c:pt>
                <c:pt idx="81">
                  <c:v>149.27</c:v>
                </c:pt>
                <c:pt idx="82">
                  <c:v>152.59</c:v>
                </c:pt>
                <c:pt idx="83">
                  <c:v>152.06</c:v>
                </c:pt>
                <c:pt idx="84">
                  <c:v>152.01</c:v>
                </c:pt>
                <c:pt idx="85">
                  <c:v>152.5</c:v>
                </c:pt>
                <c:pt idx="86">
                  <c:v>151.82</c:v>
                </c:pt>
                <c:pt idx="87">
                  <c:v>147.95</c:v>
                </c:pt>
                <c:pt idx="88">
                  <c:v>147.72</c:v>
                </c:pt>
                <c:pt idx="89">
                  <c:v>146.27</c:v>
                </c:pt>
                <c:pt idx="90">
                  <c:v>147.4</c:v>
                </c:pt>
                <c:pt idx="91">
                  <c:v>149.75</c:v>
                </c:pt>
                <c:pt idx="92">
                  <c:v>152.3</c:v>
                </c:pt>
                <c:pt idx="93">
                  <c:v>154.66</c:v>
                </c:pt>
                <c:pt idx="94">
                  <c:v>155.74</c:v>
                </c:pt>
                <c:pt idx="95">
                  <c:v>151.96</c:v>
                </c:pt>
                <c:pt idx="96">
                  <c:v>149.25</c:v>
                </c:pt>
                <c:pt idx="97">
                  <c:v>146.59</c:v>
                </c:pt>
                <c:pt idx="98">
                  <c:v>147.17</c:v>
                </c:pt>
                <c:pt idx="99">
                  <c:v>148.01</c:v>
                </c:pt>
                <c:pt idx="100">
                  <c:v>148.93</c:v>
                </c:pt>
                <c:pt idx="101">
                  <c:v>149.67</c:v>
                </c:pt>
                <c:pt idx="102">
                  <c:v>151.06</c:v>
                </c:pt>
                <c:pt idx="103">
                  <c:v>150.74</c:v>
                </c:pt>
                <c:pt idx="104">
                  <c:v>151.73</c:v>
                </c:pt>
                <c:pt idx="105">
                  <c:v>150.79</c:v>
                </c:pt>
                <c:pt idx="106">
                  <c:v>150.8</c:v>
                </c:pt>
                <c:pt idx="107">
                  <c:v>150.68</c:v>
                </c:pt>
                <c:pt idx="108">
                  <c:v>148.38</c:v>
                </c:pt>
                <c:pt idx="109">
                  <c:v>152.02</c:v>
                </c:pt>
                <c:pt idx="110">
                  <c:v>152.15</c:v>
                </c:pt>
                <c:pt idx="111">
                  <c:v>149.13</c:v>
                </c:pt>
                <c:pt idx="112">
                  <c:v>148.69</c:v>
                </c:pt>
                <c:pt idx="113">
                  <c:v>147.08</c:v>
                </c:pt>
                <c:pt idx="114">
                  <c:v>146.66</c:v>
                </c:pt>
                <c:pt idx="115">
                  <c:v>148.61</c:v>
                </c:pt>
                <c:pt idx="116">
                  <c:v>151.34</c:v>
                </c:pt>
                <c:pt idx="117">
                  <c:v>152.12</c:v>
                </c:pt>
                <c:pt idx="118">
                  <c:v>151.52</c:v>
                </c:pt>
                <c:pt idx="119">
                  <c:v>151.14</c:v>
                </c:pt>
                <c:pt idx="120">
                  <c:v>152.36</c:v>
                </c:pt>
                <c:pt idx="121">
                  <c:v>149.97</c:v>
                </c:pt>
                <c:pt idx="122">
                  <c:v>148.67</c:v>
                </c:pt>
                <c:pt idx="123">
                  <c:v>150.14</c:v>
                </c:pt>
                <c:pt idx="124">
                  <c:v>149.24</c:v>
                </c:pt>
                <c:pt idx="125">
                  <c:v>148.43</c:v>
                </c:pt>
                <c:pt idx="126">
                  <c:v>149.86</c:v>
                </c:pt>
                <c:pt idx="127">
                  <c:v>150.93</c:v>
                </c:pt>
                <c:pt idx="128">
                  <c:v>151.05</c:v>
                </c:pt>
                <c:pt idx="129">
                  <c:v>149.98</c:v>
                </c:pt>
                <c:pt idx="130">
                  <c:v>149.21</c:v>
                </c:pt>
                <c:pt idx="131">
                  <c:v>148.83</c:v>
                </c:pt>
                <c:pt idx="132">
                  <c:v>148.5</c:v>
                </c:pt>
                <c:pt idx="133">
                  <c:v>149.15</c:v>
                </c:pt>
                <c:pt idx="134">
                  <c:v>151.31</c:v>
                </c:pt>
                <c:pt idx="135">
                  <c:v>151.08</c:v>
                </c:pt>
                <c:pt idx="136">
                  <c:v>148.76</c:v>
                </c:pt>
                <c:pt idx="137">
                  <c:v>149.62</c:v>
                </c:pt>
                <c:pt idx="138">
                  <c:v>148.1</c:v>
                </c:pt>
                <c:pt idx="139">
                  <c:v>149.15</c:v>
                </c:pt>
                <c:pt idx="140">
                  <c:v>152.4</c:v>
                </c:pt>
                <c:pt idx="141">
                  <c:v>150.06</c:v>
                </c:pt>
                <c:pt idx="142">
                  <c:v>150.59</c:v>
                </c:pt>
                <c:pt idx="143">
                  <c:v>151.72</c:v>
                </c:pt>
                <c:pt idx="144">
                  <c:v>149.63</c:v>
                </c:pt>
                <c:pt idx="145">
                  <c:v>150.62</c:v>
                </c:pt>
                <c:pt idx="146">
                  <c:v>150.55</c:v>
                </c:pt>
                <c:pt idx="147">
                  <c:v>149.21</c:v>
                </c:pt>
                <c:pt idx="148">
                  <c:v>150.99</c:v>
                </c:pt>
                <c:pt idx="149">
                  <c:v>148.96</c:v>
                </c:pt>
                <c:pt idx="150">
                  <c:v>150.42</c:v>
                </c:pt>
                <c:pt idx="151">
                  <c:v>151.59</c:v>
                </c:pt>
                <c:pt idx="152">
                  <c:v>148.68</c:v>
                </c:pt>
                <c:pt idx="153">
                  <c:v>148.85</c:v>
                </c:pt>
                <c:pt idx="154">
                  <c:v>148.44</c:v>
                </c:pt>
                <c:pt idx="155">
                  <c:v>148.9</c:v>
                </c:pt>
                <c:pt idx="156">
                  <c:v>149.39</c:v>
                </c:pt>
                <c:pt idx="157">
                  <c:v>151.3</c:v>
                </c:pt>
                <c:pt idx="158">
                  <c:v>150.13</c:v>
                </c:pt>
                <c:pt idx="159">
                  <c:v>149.79</c:v>
                </c:pt>
                <c:pt idx="160">
                  <c:v>149.72</c:v>
                </c:pt>
                <c:pt idx="161">
                  <c:v>149.92</c:v>
                </c:pt>
                <c:pt idx="162">
                  <c:v>149.58</c:v>
                </c:pt>
                <c:pt idx="163">
                  <c:v>149.58</c:v>
                </c:pt>
                <c:pt idx="164">
                  <c:v>150.48</c:v>
                </c:pt>
                <c:pt idx="165">
                  <c:v>150.96</c:v>
                </c:pt>
                <c:pt idx="166">
                  <c:v>149.72</c:v>
                </c:pt>
                <c:pt idx="167">
                  <c:v>150.18</c:v>
                </c:pt>
                <c:pt idx="168">
                  <c:v>150.44</c:v>
                </c:pt>
                <c:pt idx="169">
                  <c:v>152.73</c:v>
                </c:pt>
                <c:pt idx="170">
                  <c:v>152.13</c:v>
                </c:pt>
                <c:pt idx="171">
                  <c:v>150.88</c:v>
                </c:pt>
                <c:pt idx="172">
                  <c:v>149.88</c:v>
                </c:pt>
                <c:pt idx="173">
                  <c:v>148.33</c:v>
                </c:pt>
                <c:pt idx="174">
                  <c:v>148.88</c:v>
                </c:pt>
                <c:pt idx="175">
                  <c:v>148.62</c:v>
                </c:pt>
                <c:pt idx="176">
                  <c:v>149.16</c:v>
                </c:pt>
                <c:pt idx="177">
                  <c:v>151.19</c:v>
                </c:pt>
                <c:pt idx="178">
                  <c:v>149.86</c:v>
                </c:pt>
                <c:pt idx="179">
                  <c:v>149.7</c:v>
                </c:pt>
                <c:pt idx="180">
                  <c:v>150.36</c:v>
                </c:pt>
                <c:pt idx="181">
                  <c:v>150.14</c:v>
                </c:pt>
                <c:pt idx="182">
                  <c:v>150.06</c:v>
                </c:pt>
                <c:pt idx="183">
                  <c:v>149.46</c:v>
                </c:pt>
                <c:pt idx="184">
                  <c:v>148.51</c:v>
                </c:pt>
                <c:pt idx="185">
                  <c:v>148.68</c:v>
                </c:pt>
                <c:pt idx="186">
                  <c:v>150.98</c:v>
                </c:pt>
                <c:pt idx="187">
                  <c:v>150.99</c:v>
                </c:pt>
                <c:pt idx="188">
                  <c:v>152.2</c:v>
                </c:pt>
                <c:pt idx="189">
                  <c:v>150.97</c:v>
                </c:pt>
                <c:pt idx="190">
                  <c:v>150.65</c:v>
                </c:pt>
                <c:pt idx="191">
                  <c:v>150.08</c:v>
                </c:pt>
                <c:pt idx="192">
                  <c:v>149.13</c:v>
                </c:pt>
                <c:pt idx="193">
                  <c:v>148.75</c:v>
                </c:pt>
                <c:pt idx="194">
                  <c:v>150.42</c:v>
                </c:pt>
                <c:pt idx="195">
                  <c:v>150.79</c:v>
                </c:pt>
                <c:pt idx="196">
                  <c:v>150.99</c:v>
                </c:pt>
                <c:pt idx="197">
                  <c:v>150.56</c:v>
                </c:pt>
                <c:pt idx="198">
                  <c:v>148.06</c:v>
                </c:pt>
                <c:pt idx="199">
                  <c:v>149.83</c:v>
                </c:pt>
                <c:pt idx="200">
                  <c:v>149.06</c:v>
                </c:pt>
                <c:pt idx="201">
                  <c:v>148.58</c:v>
                </c:pt>
                <c:pt idx="202">
                  <c:v>152.11</c:v>
                </c:pt>
                <c:pt idx="203">
                  <c:v>152.48</c:v>
                </c:pt>
                <c:pt idx="204">
                  <c:v>152.81</c:v>
                </c:pt>
                <c:pt idx="205">
                  <c:v>151.84</c:v>
                </c:pt>
                <c:pt idx="206">
                  <c:v>148.91</c:v>
                </c:pt>
                <c:pt idx="207">
                  <c:v>147.84</c:v>
                </c:pt>
                <c:pt idx="208">
                  <c:v>147.12</c:v>
                </c:pt>
                <c:pt idx="209">
                  <c:v>147.4</c:v>
                </c:pt>
                <c:pt idx="210">
                  <c:v>146.12</c:v>
                </c:pt>
                <c:pt idx="211">
                  <c:v>147.7</c:v>
                </c:pt>
                <c:pt idx="212">
                  <c:v>149.97</c:v>
                </c:pt>
                <c:pt idx="213">
                  <c:v>152.55</c:v>
                </c:pt>
                <c:pt idx="214">
                  <c:v>154.19</c:v>
                </c:pt>
                <c:pt idx="215">
                  <c:v>153.05</c:v>
                </c:pt>
                <c:pt idx="216">
                  <c:v>153.15</c:v>
                </c:pt>
                <c:pt idx="217">
                  <c:v>151.12</c:v>
                </c:pt>
                <c:pt idx="218">
                  <c:v>150.28</c:v>
                </c:pt>
                <c:pt idx="219">
                  <c:v>147.09</c:v>
                </c:pt>
                <c:pt idx="220">
                  <c:v>146.47</c:v>
                </c:pt>
                <c:pt idx="221">
                  <c:v>145.51</c:v>
                </c:pt>
                <c:pt idx="222">
                  <c:v>148.17</c:v>
                </c:pt>
                <c:pt idx="223">
                  <c:v>148.94</c:v>
                </c:pt>
                <c:pt idx="224">
                  <c:v>151.08</c:v>
                </c:pt>
                <c:pt idx="225">
                  <c:v>151.58</c:v>
                </c:pt>
                <c:pt idx="226">
                  <c:v>151.52</c:v>
                </c:pt>
                <c:pt idx="227">
                  <c:v>152.57</c:v>
                </c:pt>
                <c:pt idx="228">
                  <c:v>151.03</c:v>
                </c:pt>
                <c:pt idx="229">
                  <c:v>150.84</c:v>
                </c:pt>
                <c:pt idx="230">
                  <c:v>149.44</c:v>
                </c:pt>
                <c:pt idx="231">
                  <c:v>149.45</c:v>
                </c:pt>
                <c:pt idx="232">
                  <c:v>149.06</c:v>
                </c:pt>
                <c:pt idx="233">
                  <c:v>147.36</c:v>
                </c:pt>
                <c:pt idx="234">
                  <c:v>147.98</c:v>
                </c:pt>
                <c:pt idx="235">
                  <c:v>149.1</c:v>
                </c:pt>
                <c:pt idx="236">
                  <c:v>151.54</c:v>
                </c:pt>
                <c:pt idx="237">
                  <c:v>153.2</c:v>
                </c:pt>
                <c:pt idx="238">
                  <c:v>152.24</c:v>
                </c:pt>
                <c:pt idx="239">
                  <c:v>150.67</c:v>
                </c:pt>
                <c:pt idx="240">
                  <c:v>150.77</c:v>
                </c:pt>
                <c:pt idx="241">
                  <c:v>147.75</c:v>
                </c:pt>
                <c:pt idx="242">
                  <c:v>148.5</c:v>
                </c:pt>
                <c:pt idx="243">
                  <c:v>147.79</c:v>
                </c:pt>
                <c:pt idx="244">
                  <c:v>147.93</c:v>
                </c:pt>
                <c:pt idx="245">
                  <c:v>150.44</c:v>
                </c:pt>
                <c:pt idx="246">
                  <c:v>151.05</c:v>
                </c:pt>
                <c:pt idx="247">
                  <c:v>152.26</c:v>
                </c:pt>
                <c:pt idx="248">
                  <c:v>151.3</c:v>
                </c:pt>
                <c:pt idx="249">
                  <c:v>150.6</c:v>
                </c:pt>
                <c:pt idx="250">
                  <c:v>149.47</c:v>
                </c:pt>
                <c:pt idx="251">
                  <c:v>149.89</c:v>
                </c:pt>
                <c:pt idx="252">
                  <c:v>149.87</c:v>
                </c:pt>
                <c:pt idx="253">
                  <c:v>151.08</c:v>
                </c:pt>
                <c:pt idx="254">
                  <c:v>149.92</c:v>
                </c:pt>
                <c:pt idx="255">
                  <c:v>149.11</c:v>
                </c:pt>
                <c:pt idx="256">
                  <c:v>151.32</c:v>
                </c:pt>
                <c:pt idx="257">
                  <c:v>149.66</c:v>
                </c:pt>
                <c:pt idx="258">
                  <c:v>147.58</c:v>
                </c:pt>
                <c:pt idx="259">
                  <c:v>147.56</c:v>
                </c:pt>
                <c:pt idx="260">
                  <c:v>147.88</c:v>
                </c:pt>
                <c:pt idx="261">
                  <c:v>148.56</c:v>
                </c:pt>
                <c:pt idx="262">
                  <c:v>148.72</c:v>
                </c:pt>
                <c:pt idx="263">
                  <c:v>149.03</c:v>
                </c:pt>
                <c:pt idx="264">
                  <c:v>151.27</c:v>
                </c:pt>
                <c:pt idx="265">
                  <c:v>153.42</c:v>
                </c:pt>
                <c:pt idx="266">
                  <c:v>152.82</c:v>
                </c:pt>
                <c:pt idx="267">
                  <c:v>152.91</c:v>
                </c:pt>
                <c:pt idx="268">
                  <c:v>149.89</c:v>
                </c:pt>
                <c:pt idx="269">
                  <c:v>151.19</c:v>
                </c:pt>
                <c:pt idx="270">
                  <c:v>148.07</c:v>
                </c:pt>
                <c:pt idx="271">
                  <c:v>147.6</c:v>
                </c:pt>
                <c:pt idx="272">
                  <c:v>148.25</c:v>
                </c:pt>
                <c:pt idx="273">
                  <c:v>148.09</c:v>
                </c:pt>
                <c:pt idx="274">
                  <c:v>152.15</c:v>
                </c:pt>
                <c:pt idx="275">
                  <c:v>153.76</c:v>
                </c:pt>
                <c:pt idx="276">
                  <c:v>150.95</c:v>
                </c:pt>
                <c:pt idx="277">
                  <c:v>152.73</c:v>
                </c:pt>
                <c:pt idx="278">
                  <c:v>148.66</c:v>
                </c:pt>
                <c:pt idx="279">
                  <c:v>148.06</c:v>
                </c:pt>
                <c:pt idx="280">
                  <c:v>148.68</c:v>
                </c:pt>
                <c:pt idx="281">
                  <c:v>149.17</c:v>
                </c:pt>
                <c:pt idx="282">
                  <c:v>149.31</c:v>
                </c:pt>
                <c:pt idx="283">
                  <c:v>152.8</c:v>
                </c:pt>
                <c:pt idx="284">
                  <c:v>153.42</c:v>
                </c:pt>
                <c:pt idx="285">
                  <c:v>151.77</c:v>
                </c:pt>
                <c:pt idx="286">
                  <c:v>151.36</c:v>
                </c:pt>
                <c:pt idx="287">
                  <c:v>146.45</c:v>
                </c:pt>
                <c:pt idx="288">
                  <c:v>147.88</c:v>
                </c:pt>
                <c:pt idx="289">
                  <c:v>146.72</c:v>
                </c:pt>
                <c:pt idx="290">
                  <c:v>148.43</c:v>
                </c:pt>
                <c:pt idx="291">
                  <c:v>149.23</c:v>
                </c:pt>
                <c:pt idx="292">
                  <c:v>150.76</c:v>
                </c:pt>
                <c:pt idx="293">
                  <c:v>152.24</c:v>
                </c:pt>
                <c:pt idx="294">
                  <c:v>151.18</c:v>
                </c:pt>
                <c:pt idx="295">
                  <c:v>151.44</c:v>
                </c:pt>
                <c:pt idx="296">
                  <c:v>150.15</c:v>
                </c:pt>
                <c:pt idx="297">
                  <c:v>150.63</c:v>
                </c:pt>
                <c:pt idx="298">
                  <c:v>148.16</c:v>
                </c:pt>
                <c:pt idx="299">
                  <c:v>148.28</c:v>
                </c:pt>
                <c:pt idx="300">
                  <c:v>148.3</c:v>
                </c:pt>
                <c:pt idx="301">
                  <c:v>148.0</c:v>
                </c:pt>
                <c:pt idx="302">
                  <c:v>148.32</c:v>
                </c:pt>
                <c:pt idx="303">
                  <c:v>150.13</c:v>
                </c:pt>
                <c:pt idx="304">
                  <c:v>150.44</c:v>
                </c:pt>
                <c:pt idx="305">
                  <c:v>151.37</c:v>
                </c:pt>
                <c:pt idx="306">
                  <c:v>152.3</c:v>
                </c:pt>
                <c:pt idx="307">
                  <c:v>154.17</c:v>
                </c:pt>
                <c:pt idx="308">
                  <c:v>152.88</c:v>
                </c:pt>
                <c:pt idx="309">
                  <c:v>151.09</c:v>
                </c:pt>
                <c:pt idx="310">
                  <c:v>147.94</c:v>
                </c:pt>
                <c:pt idx="311">
                  <c:v>146.1</c:v>
                </c:pt>
                <c:pt idx="312">
                  <c:v>145.93</c:v>
                </c:pt>
                <c:pt idx="313">
                  <c:v>146.0</c:v>
                </c:pt>
                <c:pt idx="314">
                  <c:v>147.5</c:v>
                </c:pt>
                <c:pt idx="315">
                  <c:v>150.43</c:v>
                </c:pt>
                <c:pt idx="316">
                  <c:v>153.07</c:v>
                </c:pt>
                <c:pt idx="317">
                  <c:v>154.13</c:v>
                </c:pt>
                <c:pt idx="318">
                  <c:v>153.78</c:v>
                </c:pt>
                <c:pt idx="319">
                  <c:v>151.13</c:v>
                </c:pt>
                <c:pt idx="320">
                  <c:v>149.05</c:v>
                </c:pt>
                <c:pt idx="321">
                  <c:v>147.13</c:v>
                </c:pt>
                <c:pt idx="322">
                  <c:v>148.23</c:v>
                </c:pt>
                <c:pt idx="323">
                  <c:v>147.62</c:v>
                </c:pt>
                <c:pt idx="324">
                  <c:v>150.08</c:v>
                </c:pt>
                <c:pt idx="325">
                  <c:v>150.1</c:v>
                </c:pt>
                <c:pt idx="326">
                  <c:v>151.82</c:v>
                </c:pt>
                <c:pt idx="327">
                  <c:v>152.39</c:v>
                </c:pt>
                <c:pt idx="328">
                  <c:v>153.19</c:v>
                </c:pt>
                <c:pt idx="329">
                  <c:v>154.32</c:v>
                </c:pt>
                <c:pt idx="330">
                  <c:v>151.17</c:v>
                </c:pt>
                <c:pt idx="331">
                  <c:v>145.96</c:v>
                </c:pt>
                <c:pt idx="332">
                  <c:v>145.87</c:v>
                </c:pt>
                <c:pt idx="333">
                  <c:v>145.04</c:v>
                </c:pt>
                <c:pt idx="334">
                  <c:v>146.73</c:v>
                </c:pt>
                <c:pt idx="335">
                  <c:v>149.05</c:v>
                </c:pt>
                <c:pt idx="336">
                  <c:v>151.44</c:v>
                </c:pt>
                <c:pt idx="337">
                  <c:v>152.67</c:v>
                </c:pt>
                <c:pt idx="338">
                  <c:v>154.65</c:v>
                </c:pt>
                <c:pt idx="339">
                  <c:v>154.27</c:v>
                </c:pt>
                <c:pt idx="340">
                  <c:v>153.06</c:v>
                </c:pt>
                <c:pt idx="341">
                  <c:v>150.94</c:v>
                </c:pt>
                <c:pt idx="342">
                  <c:v>146.95</c:v>
                </c:pt>
                <c:pt idx="343">
                  <c:v>145.88</c:v>
                </c:pt>
                <c:pt idx="344">
                  <c:v>145.73</c:v>
                </c:pt>
                <c:pt idx="345">
                  <c:v>147.55</c:v>
                </c:pt>
                <c:pt idx="346">
                  <c:v>149.56</c:v>
                </c:pt>
                <c:pt idx="347">
                  <c:v>150.66</c:v>
                </c:pt>
                <c:pt idx="348">
                  <c:v>153.29</c:v>
                </c:pt>
                <c:pt idx="349">
                  <c:v>152.96</c:v>
                </c:pt>
                <c:pt idx="350">
                  <c:v>154.03</c:v>
                </c:pt>
                <c:pt idx="351">
                  <c:v>152.03</c:v>
                </c:pt>
                <c:pt idx="352">
                  <c:v>149.16</c:v>
                </c:pt>
                <c:pt idx="353">
                  <c:v>148.07</c:v>
                </c:pt>
                <c:pt idx="354">
                  <c:v>148.58</c:v>
                </c:pt>
                <c:pt idx="355">
                  <c:v>146.35</c:v>
                </c:pt>
                <c:pt idx="356">
                  <c:v>147.49</c:v>
                </c:pt>
                <c:pt idx="357">
                  <c:v>149.62</c:v>
                </c:pt>
                <c:pt idx="358">
                  <c:v>152.14</c:v>
                </c:pt>
                <c:pt idx="359">
                  <c:v>153.6</c:v>
                </c:pt>
                <c:pt idx="360">
                  <c:v>154.03</c:v>
                </c:pt>
                <c:pt idx="361">
                  <c:v>152.92</c:v>
                </c:pt>
                <c:pt idx="362">
                  <c:v>149.62</c:v>
                </c:pt>
                <c:pt idx="363">
                  <c:v>146.96</c:v>
                </c:pt>
                <c:pt idx="364">
                  <c:v>147.51</c:v>
                </c:pt>
                <c:pt idx="365">
                  <c:v>146.85</c:v>
                </c:pt>
                <c:pt idx="366">
                  <c:v>146.15</c:v>
                </c:pt>
                <c:pt idx="367">
                  <c:v>148.62</c:v>
                </c:pt>
                <c:pt idx="368">
                  <c:v>151.96</c:v>
                </c:pt>
                <c:pt idx="369">
                  <c:v>151.86</c:v>
                </c:pt>
                <c:pt idx="370">
                  <c:v>152.67</c:v>
                </c:pt>
                <c:pt idx="371">
                  <c:v>153.72</c:v>
                </c:pt>
                <c:pt idx="372">
                  <c:v>152.21</c:v>
                </c:pt>
                <c:pt idx="373">
                  <c:v>150.45</c:v>
                </c:pt>
                <c:pt idx="374">
                  <c:v>146.39</c:v>
                </c:pt>
                <c:pt idx="375">
                  <c:v>148.38</c:v>
                </c:pt>
                <c:pt idx="376">
                  <c:v>147.06</c:v>
                </c:pt>
                <c:pt idx="377">
                  <c:v>147.53</c:v>
                </c:pt>
                <c:pt idx="378">
                  <c:v>148.92</c:v>
                </c:pt>
                <c:pt idx="379">
                  <c:v>149.65</c:v>
                </c:pt>
                <c:pt idx="380">
                  <c:v>152.04</c:v>
                </c:pt>
                <c:pt idx="381">
                  <c:v>151.88</c:v>
                </c:pt>
                <c:pt idx="382">
                  <c:v>154.0</c:v>
                </c:pt>
                <c:pt idx="383">
                  <c:v>153.47</c:v>
                </c:pt>
                <c:pt idx="384">
                  <c:v>151.91</c:v>
                </c:pt>
                <c:pt idx="385">
                  <c:v>150.51</c:v>
                </c:pt>
                <c:pt idx="386">
                  <c:v>147.64</c:v>
                </c:pt>
                <c:pt idx="387">
                  <c:v>145.15</c:v>
                </c:pt>
                <c:pt idx="388">
                  <c:v>144.54</c:v>
                </c:pt>
                <c:pt idx="389">
                  <c:v>147.78</c:v>
                </c:pt>
                <c:pt idx="390">
                  <c:v>150.38</c:v>
                </c:pt>
                <c:pt idx="391">
                  <c:v>153.81</c:v>
                </c:pt>
                <c:pt idx="392">
                  <c:v>153.96</c:v>
                </c:pt>
                <c:pt idx="393">
                  <c:v>154.52</c:v>
                </c:pt>
                <c:pt idx="394">
                  <c:v>150.81</c:v>
                </c:pt>
                <c:pt idx="395">
                  <c:v>149.99</c:v>
                </c:pt>
                <c:pt idx="396">
                  <c:v>147.59</c:v>
                </c:pt>
                <c:pt idx="397">
                  <c:v>146.98</c:v>
                </c:pt>
                <c:pt idx="398">
                  <c:v>145.91</c:v>
                </c:pt>
                <c:pt idx="399">
                  <c:v>146.94</c:v>
                </c:pt>
                <c:pt idx="400">
                  <c:v>148.93</c:v>
                </c:pt>
                <c:pt idx="401">
                  <c:v>149.87</c:v>
                </c:pt>
                <c:pt idx="402">
                  <c:v>150.89</c:v>
                </c:pt>
                <c:pt idx="403">
                  <c:v>151.68</c:v>
                </c:pt>
                <c:pt idx="404">
                  <c:v>153.03</c:v>
                </c:pt>
                <c:pt idx="405">
                  <c:v>152.84</c:v>
                </c:pt>
                <c:pt idx="406">
                  <c:v>152.75</c:v>
                </c:pt>
                <c:pt idx="407">
                  <c:v>150.93</c:v>
                </c:pt>
                <c:pt idx="408">
                  <c:v>149.0</c:v>
                </c:pt>
                <c:pt idx="409">
                  <c:v>147.55</c:v>
                </c:pt>
                <c:pt idx="410">
                  <c:v>147.83</c:v>
                </c:pt>
                <c:pt idx="411">
                  <c:v>146.6</c:v>
                </c:pt>
                <c:pt idx="412">
                  <c:v>148.18</c:v>
                </c:pt>
                <c:pt idx="413">
                  <c:v>149.51</c:v>
                </c:pt>
                <c:pt idx="414">
                  <c:v>150.74</c:v>
                </c:pt>
                <c:pt idx="415">
                  <c:v>151.62</c:v>
                </c:pt>
                <c:pt idx="416">
                  <c:v>152.18</c:v>
                </c:pt>
                <c:pt idx="417">
                  <c:v>152.06</c:v>
                </c:pt>
                <c:pt idx="418">
                  <c:v>152.27</c:v>
                </c:pt>
                <c:pt idx="419">
                  <c:v>150.05</c:v>
                </c:pt>
                <c:pt idx="420">
                  <c:v>150.71</c:v>
                </c:pt>
                <c:pt idx="421">
                  <c:v>148.81</c:v>
                </c:pt>
                <c:pt idx="422">
                  <c:v>149.63</c:v>
                </c:pt>
                <c:pt idx="423">
                  <c:v>145.66</c:v>
                </c:pt>
                <c:pt idx="424">
                  <c:v>147.22</c:v>
                </c:pt>
                <c:pt idx="425">
                  <c:v>149.67</c:v>
                </c:pt>
                <c:pt idx="426">
                  <c:v>152.09</c:v>
                </c:pt>
                <c:pt idx="427">
                  <c:v>152.21</c:v>
                </c:pt>
                <c:pt idx="428">
                  <c:v>151.44</c:v>
                </c:pt>
                <c:pt idx="429">
                  <c:v>151.34</c:v>
                </c:pt>
                <c:pt idx="430">
                  <c:v>150.41</c:v>
                </c:pt>
                <c:pt idx="431">
                  <c:v>151.39</c:v>
                </c:pt>
                <c:pt idx="432">
                  <c:v>148.27</c:v>
                </c:pt>
                <c:pt idx="433">
                  <c:v>148.71</c:v>
                </c:pt>
                <c:pt idx="434">
                  <c:v>148.15</c:v>
                </c:pt>
                <c:pt idx="435">
                  <c:v>149.72</c:v>
                </c:pt>
                <c:pt idx="436">
                  <c:v>150.79</c:v>
                </c:pt>
                <c:pt idx="437">
                  <c:v>151.05</c:v>
                </c:pt>
                <c:pt idx="438">
                  <c:v>150.5</c:v>
                </c:pt>
                <c:pt idx="439">
                  <c:v>150.9</c:v>
                </c:pt>
                <c:pt idx="440">
                  <c:v>148.78</c:v>
                </c:pt>
                <c:pt idx="441">
                  <c:v>148.61</c:v>
                </c:pt>
                <c:pt idx="442">
                  <c:v>150.79</c:v>
                </c:pt>
                <c:pt idx="443">
                  <c:v>150.65</c:v>
                </c:pt>
                <c:pt idx="444">
                  <c:v>150.04</c:v>
                </c:pt>
                <c:pt idx="445">
                  <c:v>149.66</c:v>
                </c:pt>
                <c:pt idx="446">
                  <c:v>150.6</c:v>
                </c:pt>
                <c:pt idx="447">
                  <c:v>153.1</c:v>
                </c:pt>
                <c:pt idx="448">
                  <c:v>152.48</c:v>
                </c:pt>
                <c:pt idx="449">
                  <c:v>153.08</c:v>
                </c:pt>
                <c:pt idx="450">
                  <c:v>151.84</c:v>
                </c:pt>
                <c:pt idx="451">
                  <c:v>147.23</c:v>
                </c:pt>
                <c:pt idx="452">
                  <c:v>145.9</c:v>
                </c:pt>
                <c:pt idx="453">
                  <c:v>144.03</c:v>
                </c:pt>
                <c:pt idx="454">
                  <c:v>146.28</c:v>
                </c:pt>
                <c:pt idx="455">
                  <c:v>147.51</c:v>
                </c:pt>
                <c:pt idx="456">
                  <c:v>151.22</c:v>
                </c:pt>
                <c:pt idx="457">
                  <c:v>154.2</c:v>
                </c:pt>
                <c:pt idx="458">
                  <c:v>155.7</c:v>
                </c:pt>
                <c:pt idx="459">
                  <c:v>155.31</c:v>
                </c:pt>
                <c:pt idx="460">
                  <c:v>152.41</c:v>
                </c:pt>
                <c:pt idx="461">
                  <c:v>147.79</c:v>
                </c:pt>
                <c:pt idx="462">
                  <c:v>144.8</c:v>
                </c:pt>
                <c:pt idx="463">
                  <c:v>143.51</c:v>
                </c:pt>
                <c:pt idx="464">
                  <c:v>145.6</c:v>
                </c:pt>
                <c:pt idx="465">
                  <c:v>148.8</c:v>
                </c:pt>
                <c:pt idx="466">
                  <c:v>153.73</c:v>
                </c:pt>
                <c:pt idx="467">
                  <c:v>153.64</c:v>
                </c:pt>
                <c:pt idx="468">
                  <c:v>154.04</c:v>
                </c:pt>
                <c:pt idx="469">
                  <c:v>153.28</c:v>
                </c:pt>
                <c:pt idx="470">
                  <c:v>152.36</c:v>
                </c:pt>
                <c:pt idx="471">
                  <c:v>150.71</c:v>
                </c:pt>
                <c:pt idx="472">
                  <c:v>148.49</c:v>
                </c:pt>
                <c:pt idx="473">
                  <c:v>148.68</c:v>
                </c:pt>
                <c:pt idx="474">
                  <c:v>145.9</c:v>
                </c:pt>
                <c:pt idx="475">
                  <c:v>147.82</c:v>
                </c:pt>
                <c:pt idx="476">
                  <c:v>147.21</c:v>
                </c:pt>
                <c:pt idx="477">
                  <c:v>150.65</c:v>
                </c:pt>
                <c:pt idx="478">
                  <c:v>153.06</c:v>
                </c:pt>
                <c:pt idx="479">
                  <c:v>152.83</c:v>
                </c:pt>
                <c:pt idx="480">
                  <c:v>150.37</c:v>
                </c:pt>
                <c:pt idx="481">
                  <c:v>149.85</c:v>
                </c:pt>
                <c:pt idx="482">
                  <c:v>148.97</c:v>
                </c:pt>
                <c:pt idx="483">
                  <c:v>149.57</c:v>
                </c:pt>
                <c:pt idx="484">
                  <c:v>148.83</c:v>
                </c:pt>
                <c:pt idx="485">
                  <c:v>146.85</c:v>
                </c:pt>
                <c:pt idx="486">
                  <c:v>147.68</c:v>
                </c:pt>
                <c:pt idx="487">
                  <c:v>150.02</c:v>
                </c:pt>
                <c:pt idx="488">
                  <c:v>150.95</c:v>
                </c:pt>
                <c:pt idx="489">
                  <c:v>151.07</c:v>
                </c:pt>
                <c:pt idx="490">
                  <c:v>151.2</c:v>
                </c:pt>
                <c:pt idx="491">
                  <c:v>151.52</c:v>
                </c:pt>
                <c:pt idx="492">
                  <c:v>150.98</c:v>
                </c:pt>
                <c:pt idx="493">
                  <c:v>150.58</c:v>
                </c:pt>
                <c:pt idx="494">
                  <c:v>150.64</c:v>
                </c:pt>
                <c:pt idx="495">
                  <c:v>151.71</c:v>
                </c:pt>
                <c:pt idx="496">
                  <c:v>150.77</c:v>
                </c:pt>
                <c:pt idx="497">
                  <c:v>148.99</c:v>
                </c:pt>
                <c:pt idx="498">
                  <c:v>147.5</c:v>
                </c:pt>
                <c:pt idx="499">
                  <c:v>149.03</c:v>
                </c:pt>
                <c:pt idx="500">
                  <c:v>148.62</c:v>
                </c:pt>
                <c:pt idx="501">
                  <c:v>148.69</c:v>
                </c:pt>
                <c:pt idx="502">
                  <c:v>149.23</c:v>
                </c:pt>
                <c:pt idx="503">
                  <c:v>150.91</c:v>
                </c:pt>
                <c:pt idx="504">
                  <c:v>151.43</c:v>
                </c:pt>
                <c:pt idx="505">
                  <c:v>152.21</c:v>
                </c:pt>
                <c:pt idx="506">
                  <c:v>152.71</c:v>
                </c:pt>
                <c:pt idx="507">
                  <c:v>151.67</c:v>
                </c:pt>
                <c:pt idx="508">
                  <c:v>148.95</c:v>
                </c:pt>
                <c:pt idx="509">
                  <c:v>148.22</c:v>
                </c:pt>
                <c:pt idx="510">
                  <c:v>145.6</c:v>
                </c:pt>
                <c:pt idx="511">
                  <c:v>146.63</c:v>
                </c:pt>
                <c:pt idx="512">
                  <c:v>147.09</c:v>
                </c:pt>
                <c:pt idx="513">
                  <c:v>151.61</c:v>
                </c:pt>
                <c:pt idx="514">
                  <c:v>154.15</c:v>
                </c:pt>
                <c:pt idx="515">
                  <c:v>156.36</c:v>
                </c:pt>
                <c:pt idx="516">
                  <c:v>155.67</c:v>
                </c:pt>
                <c:pt idx="517">
                  <c:v>153.82</c:v>
                </c:pt>
                <c:pt idx="518">
                  <c:v>147.53</c:v>
                </c:pt>
                <c:pt idx="519">
                  <c:v>144.34</c:v>
                </c:pt>
                <c:pt idx="520">
                  <c:v>141.8</c:v>
                </c:pt>
                <c:pt idx="521">
                  <c:v>144.46</c:v>
                </c:pt>
                <c:pt idx="522">
                  <c:v>147.57</c:v>
                </c:pt>
                <c:pt idx="523">
                  <c:v>149.58</c:v>
                </c:pt>
                <c:pt idx="524">
                  <c:v>151.83</c:v>
                </c:pt>
                <c:pt idx="525">
                  <c:v>154.97</c:v>
                </c:pt>
                <c:pt idx="526">
                  <c:v>155.6</c:v>
                </c:pt>
                <c:pt idx="527">
                  <c:v>154.29</c:v>
                </c:pt>
                <c:pt idx="528">
                  <c:v>150.24</c:v>
                </c:pt>
                <c:pt idx="529">
                  <c:v>149.61</c:v>
                </c:pt>
                <c:pt idx="530">
                  <c:v>144.72</c:v>
                </c:pt>
                <c:pt idx="531">
                  <c:v>145.11</c:v>
                </c:pt>
                <c:pt idx="532">
                  <c:v>145.66</c:v>
                </c:pt>
                <c:pt idx="533">
                  <c:v>148.14</c:v>
                </c:pt>
                <c:pt idx="534">
                  <c:v>151.15</c:v>
                </c:pt>
                <c:pt idx="535">
                  <c:v>152.81</c:v>
                </c:pt>
                <c:pt idx="536">
                  <c:v>154.74</c:v>
                </c:pt>
                <c:pt idx="537">
                  <c:v>157.15</c:v>
                </c:pt>
                <c:pt idx="538">
                  <c:v>153.73</c:v>
                </c:pt>
                <c:pt idx="539">
                  <c:v>148.7</c:v>
                </c:pt>
                <c:pt idx="540">
                  <c:v>146.72</c:v>
                </c:pt>
                <c:pt idx="541">
                  <c:v>145.01</c:v>
                </c:pt>
                <c:pt idx="542">
                  <c:v>144.98</c:v>
                </c:pt>
                <c:pt idx="543">
                  <c:v>146.23</c:v>
                </c:pt>
                <c:pt idx="544">
                  <c:v>149.76</c:v>
                </c:pt>
                <c:pt idx="545">
                  <c:v>152.87</c:v>
                </c:pt>
                <c:pt idx="546">
                  <c:v>156.36</c:v>
                </c:pt>
                <c:pt idx="547">
                  <c:v>155.66</c:v>
                </c:pt>
                <c:pt idx="548">
                  <c:v>153.45</c:v>
                </c:pt>
                <c:pt idx="549">
                  <c:v>149.74</c:v>
                </c:pt>
                <c:pt idx="550">
                  <c:v>145.53</c:v>
                </c:pt>
                <c:pt idx="551">
                  <c:v>143.87</c:v>
                </c:pt>
                <c:pt idx="552">
                  <c:v>146.29</c:v>
                </c:pt>
                <c:pt idx="553">
                  <c:v>148.46</c:v>
                </c:pt>
                <c:pt idx="554">
                  <c:v>153.09</c:v>
                </c:pt>
                <c:pt idx="555">
                  <c:v>153.34</c:v>
                </c:pt>
                <c:pt idx="556">
                  <c:v>153.64</c:v>
                </c:pt>
                <c:pt idx="557">
                  <c:v>154.93</c:v>
                </c:pt>
                <c:pt idx="558">
                  <c:v>153.15</c:v>
                </c:pt>
                <c:pt idx="559">
                  <c:v>150.83</c:v>
                </c:pt>
                <c:pt idx="560">
                  <c:v>146.91</c:v>
                </c:pt>
                <c:pt idx="561">
                  <c:v>142.73</c:v>
                </c:pt>
                <c:pt idx="562">
                  <c:v>143.67</c:v>
                </c:pt>
                <c:pt idx="563">
                  <c:v>145.87</c:v>
                </c:pt>
                <c:pt idx="564">
                  <c:v>150.75</c:v>
                </c:pt>
                <c:pt idx="565">
                  <c:v>154.62</c:v>
                </c:pt>
                <c:pt idx="566">
                  <c:v>157.4</c:v>
                </c:pt>
                <c:pt idx="567">
                  <c:v>156.38</c:v>
                </c:pt>
                <c:pt idx="568">
                  <c:v>154.01</c:v>
                </c:pt>
                <c:pt idx="569">
                  <c:v>148.44</c:v>
                </c:pt>
                <c:pt idx="570">
                  <c:v>145.36</c:v>
                </c:pt>
                <c:pt idx="571">
                  <c:v>143.46</c:v>
                </c:pt>
                <c:pt idx="572">
                  <c:v>142.19</c:v>
                </c:pt>
                <c:pt idx="573">
                  <c:v>143.83</c:v>
                </c:pt>
                <c:pt idx="574">
                  <c:v>147.65</c:v>
                </c:pt>
                <c:pt idx="575">
                  <c:v>153.03</c:v>
                </c:pt>
                <c:pt idx="576">
                  <c:v>155.78</c:v>
                </c:pt>
                <c:pt idx="577">
                  <c:v>156.58</c:v>
                </c:pt>
                <c:pt idx="578">
                  <c:v>156.87</c:v>
                </c:pt>
                <c:pt idx="579">
                  <c:v>152.89</c:v>
                </c:pt>
                <c:pt idx="580">
                  <c:v>150.52</c:v>
                </c:pt>
                <c:pt idx="581">
                  <c:v>145.78</c:v>
                </c:pt>
                <c:pt idx="582">
                  <c:v>143.63</c:v>
                </c:pt>
                <c:pt idx="583">
                  <c:v>143.35</c:v>
                </c:pt>
                <c:pt idx="584">
                  <c:v>145.63</c:v>
                </c:pt>
                <c:pt idx="585">
                  <c:v>150.79</c:v>
                </c:pt>
                <c:pt idx="586">
                  <c:v>154.07</c:v>
                </c:pt>
                <c:pt idx="587">
                  <c:v>154.86</c:v>
                </c:pt>
                <c:pt idx="588">
                  <c:v>157.19</c:v>
                </c:pt>
                <c:pt idx="589">
                  <c:v>154.33</c:v>
                </c:pt>
                <c:pt idx="590">
                  <c:v>150.99</c:v>
                </c:pt>
                <c:pt idx="591">
                  <c:v>148.87</c:v>
                </c:pt>
                <c:pt idx="592">
                  <c:v>148.1</c:v>
                </c:pt>
                <c:pt idx="593">
                  <c:v>144.49</c:v>
                </c:pt>
                <c:pt idx="594">
                  <c:v>142.59</c:v>
                </c:pt>
                <c:pt idx="595">
                  <c:v>145.8</c:v>
                </c:pt>
                <c:pt idx="596">
                  <c:v>149.3</c:v>
                </c:pt>
                <c:pt idx="597">
                  <c:v>152.0</c:v>
                </c:pt>
                <c:pt idx="598">
                  <c:v>154.81</c:v>
                </c:pt>
                <c:pt idx="599">
                  <c:v>156.34</c:v>
                </c:pt>
                <c:pt idx="600">
                  <c:v>154.96</c:v>
                </c:pt>
                <c:pt idx="601">
                  <c:v>150.79</c:v>
                </c:pt>
                <c:pt idx="602">
                  <c:v>151.36</c:v>
                </c:pt>
                <c:pt idx="603">
                  <c:v>147.68</c:v>
                </c:pt>
                <c:pt idx="604">
                  <c:v>145.79</c:v>
                </c:pt>
                <c:pt idx="605">
                  <c:v>144.48</c:v>
                </c:pt>
                <c:pt idx="606">
                  <c:v>145.63</c:v>
                </c:pt>
                <c:pt idx="607">
                  <c:v>150.62</c:v>
                </c:pt>
                <c:pt idx="608">
                  <c:v>150.75</c:v>
                </c:pt>
                <c:pt idx="609">
                  <c:v>152.59</c:v>
                </c:pt>
                <c:pt idx="610">
                  <c:v>154.2</c:v>
                </c:pt>
                <c:pt idx="611">
                  <c:v>152.43</c:v>
                </c:pt>
                <c:pt idx="612">
                  <c:v>150.86</c:v>
                </c:pt>
                <c:pt idx="613">
                  <c:v>149.21</c:v>
                </c:pt>
                <c:pt idx="614">
                  <c:v>148.14</c:v>
                </c:pt>
                <c:pt idx="615">
                  <c:v>145.63</c:v>
                </c:pt>
                <c:pt idx="616">
                  <c:v>149.6</c:v>
                </c:pt>
                <c:pt idx="617">
                  <c:v>149.71</c:v>
                </c:pt>
                <c:pt idx="618">
                  <c:v>151.14</c:v>
                </c:pt>
                <c:pt idx="619">
                  <c:v>149.84</c:v>
                </c:pt>
                <c:pt idx="620">
                  <c:v>150.02</c:v>
                </c:pt>
                <c:pt idx="621">
                  <c:v>150.39</c:v>
                </c:pt>
                <c:pt idx="622">
                  <c:v>149.43</c:v>
                </c:pt>
                <c:pt idx="623">
                  <c:v>151.24</c:v>
                </c:pt>
                <c:pt idx="624">
                  <c:v>150.25</c:v>
                </c:pt>
                <c:pt idx="625">
                  <c:v>149.85</c:v>
                </c:pt>
                <c:pt idx="626">
                  <c:v>150.5</c:v>
                </c:pt>
                <c:pt idx="627">
                  <c:v>150.6</c:v>
                </c:pt>
                <c:pt idx="628">
                  <c:v>150.51</c:v>
                </c:pt>
                <c:pt idx="629">
                  <c:v>148.59</c:v>
                </c:pt>
                <c:pt idx="630">
                  <c:v>149.42</c:v>
                </c:pt>
                <c:pt idx="631">
                  <c:v>151.42</c:v>
                </c:pt>
                <c:pt idx="632">
                  <c:v>149.79</c:v>
                </c:pt>
                <c:pt idx="633">
                  <c:v>149.48</c:v>
                </c:pt>
                <c:pt idx="634">
                  <c:v>150.4</c:v>
                </c:pt>
                <c:pt idx="635">
                  <c:v>149.04</c:v>
                </c:pt>
                <c:pt idx="636">
                  <c:v>150.07</c:v>
                </c:pt>
                <c:pt idx="637">
                  <c:v>150.28</c:v>
                </c:pt>
                <c:pt idx="638">
                  <c:v>149.55</c:v>
                </c:pt>
                <c:pt idx="639">
                  <c:v>150.47</c:v>
                </c:pt>
                <c:pt idx="640">
                  <c:v>151.73</c:v>
                </c:pt>
                <c:pt idx="641">
                  <c:v>150.56</c:v>
                </c:pt>
                <c:pt idx="642">
                  <c:v>150.24</c:v>
                </c:pt>
                <c:pt idx="643">
                  <c:v>150.57</c:v>
                </c:pt>
                <c:pt idx="644">
                  <c:v>150.45</c:v>
                </c:pt>
                <c:pt idx="645">
                  <c:v>151.53</c:v>
                </c:pt>
                <c:pt idx="646">
                  <c:v>150.3</c:v>
                </c:pt>
                <c:pt idx="647">
                  <c:v>148.25</c:v>
                </c:pt>
                <c:pt idx="648">
                  <c:v>147.46</c:v>
                </c:pt>
                <c:pt idx="649">
                  <c:v>148.19</c:v>
                </c:pt>
                <c:pt idx="650">
                  <c:v>146.9</c:v>
                </c:pt>
                <c:pt idx="651">
                  <c:v>147.99</c:v>
                </c:pt>
                <c:pt idx="652">
                  <c:v>149.7</c:v>
                </c:pt>
                <c:pt idx="653">
                  <c:v>152.46</c:v>
                </c:pt>
                <c:pt idx="654">
                  <c:v>153.98</c:v>
                </c:pt>
                <c:pt idx="655">
                  <c:v>153.98</c:v>
                </c:pt>
                <c:pt idx="656">
                  <c:v>150.78</c:v>
                </c:pt>
                <c:pt idx="657">
                  <c:v>148.72</c:v>
                </c:pt>
                <c:pt idx="658">
                  <c:v>147.85</c:v>
                </c:pt>
                <c:pt idx="659">
                  <c:v>146.1</c:v>
                </c:pt>
                <c:pt idx="660">
                  <c:v>146.34</c:v>
                </c:pt>
                <c:pt idx="661">
                  <c:v>147.6</c:v>
                </c:pt>
                <c:pt idx="662">
                  <c:v>152.51</c:v>
                </c:pt>
                <c:pt idx="663">
                  <c:v>153.83</c:v>
                </c:pt>
                <c:pt idx="664">
                  <c:v>154.56</c:v>
                </c:pt>
                <c:pt idx="665">
                  <c:v>156.23</c:v>
                </c:pt>
                <c:pt idx="666">
                  <c:v>154.02</c:v>
                </c:pt>
                <c:pt idx="667">
                  <c:v>149.71</c:v>
                </c:pt>
                <c:pt idx="668">
                  <c:v>145.86</c:v>
                </c:pt>
                <c:pt idx="669">
                  <c:v>145.62</c:v>
                </c:pt>
                <c:pt idx="670">
                  <c:v>145.41</c:v>
                </c:pt>
                <c:pt idx="671">
                  <c:v>147.03</c:v>
                </c:pt>
                <c:pt idx="672">
                  <c:v>148.43</c:v>
                </c:pt>
                <c:pt idx="673">
                  <c:v>152.25</c:v>
                </c:pt>
                <c:pt idx="674">
                  <c:v>154.14</c:v>
                </c:pt>
                <c:pt idx="675">
                  <c:v>153.59</c:v>
                </c:pt>
                <c:pt idx="676">
                  <c:v>150.97</c:v>
                </c:pt>
                <c:pt idx="677">
                  <c:v>152.39</c:v>
                </c:pt>
                <c:pt idx="678">
                  <c:v>147.26</c:v>
                </c:pt>
                <c:pt idx="679">
                  <c:v>147.4</c:v>
                </c:pt>
                <c:pt idx="680">
                  <c:v>145.75</c:v>
                </c:pt>
                <c:pt idx="681">
                  <c:v>148.45</c:v>
                </c:pt>
                <c:pt idx="682">
                  <c:v>149.02</c:v>
                </c:pt>
                <c:pt idx="683">
                  <c:v>150.95</c:v>
                </c:pt>
                <c:pt idx="684">
                  <c:v>151.92</c:v>
                </c:pt>
                <c:pt idx="685">
                  <c:v>151.61</c:v>
                </c:pt>
                <c:pt idx="686">
                  <c:v>151.51</c:v>
                </c:pt>
                <c:pt idx="687">
                  <c:v>151.23</c:v>
                </c:pt>
                <c:pt idx="688">
                  <c:v>149.35</c:v>
                </c:pt>
                <c:pt idx="689">
                  <c:v>149.24</c:v>
                </c:pt>
                <c:pt idx="690">
                  <c:v>149.73</c:v>
                </c:pt>
                <c:pt idx="691">
                  <c:v>151.05</c:v>
                </c:pt>
                <c:pt idx="692">
                  <c:v>152.01</c:v>
                </c:pt>
                <c:pt idx="693">
                  <c:v>150.87</c:v>
                </c:pt>
                <c:pt idx="694">
                  <c:v>149.41</c:v>
                </c:pt>
                <c:pt idx="695">
                  <c:v>147.4</c:v>
                </c:pt>
                <c:pt idx="696">
                  <c:v>147.06</c:v>
                </c:pt>
                <c:pt idx="697">
                  <c:v>148.97</c:v>
                </c:pt>
                <c:pt idx="698">
                  <c:v>151.45</c:v>
                </c:pt>
                <c:pt idx="699">
                  <c:v>152.86</c:v>
                </c:pt>
                <c:pt idx="700">
                  <c:v>152.33</c:v>
                </c:pt>
                <c:pt idx="701">
                  <c:v>151.32</c:v>
                </c:pt>
                <c:pt idx="702">
                  <c:v>149.43</c:v>
                </c:pt>
                <c:pt idx="703">
                  <c:v>148.62</c:v>
                </c:pt>
                <c:pt idx="704">
                  <c:v>149.54</c:v>
                </c:pt>
                <c:pt idx="705">
                  <c:v>149.61</c:v>
                </c:pt>
                <c:pt idx="706">
                  <c:v>150.03</c:v>
                </c:pt>
                <c:pt idx="707">
                  <c:v>150.81</c:v>
                </c:pt>
                <c:pt idx="708">
                  <c:v>150.65</c:v>
                </c:pt>
                <c:pt idx="709">
                  <c:v>148.55</c:v>
                </c:pt>
                <c:pt idx="710">
                  <c:v>148.9</c:v>
                </c:pt>
                <c:pt idx="711">
                  <c:v>149.32</c:v>
                </c:pt>
                <c:pt idx="712">
                  <c:v>148.83</c:v>
                </c:pt>
                <c:pt idx="713">
                  <c:v>149.15</c:v>
                </c:pt>
                <c:pt idx="714">
                  <c:v>150.52</c:v>
                </c:pt>
                <c:pt idx="715">
                  <c:v>150.53</c:v>
                </c:pt>
                <c:pt idx="716">
                  <c:v>150.68</c:v>
                </c:pt>
                <c:pt idx="717">
                  <c:v>148.28</c:v>
                </c:pt>
                <c:pt idx="718">
                  <c:v>149.14</c:v>
                </c:pt>
                <c:pt idx="719">
                  <c:v>149.98</c:v>
                </c:pt>
                <c:pt idx="720">
                  <c:v>150.97</c:v>
                </c:pt>
                <c:pt idx="721">
                  <c:v>150.93</c:v>
                </c:pt>
                <c:pt idx="722">
                  <c:v>150.28</c:v>
                </c:pt>
                <c:pt idx="723">
                  <c:v>148.75</c:v>
                </c:pt>
                <c:pt idx="724">
                  <c:v>148.53</c:v>
                </c:pt>
                <c:pt idx="725">
                  <c:v>148.26</c:v>
                </c:pt>
                <c:pt idx="726">
                  <c:v>149.24</c:v>
                </c:pt>
                <c:pt idx="727">
                  <c:v>152.11</c:v>
                </c:pt>
                <c:pt idx="728">
                  <c:v>152.76</c:v>
                </c:pt>
                <c:pt idx="729">
                  <c:v>151.35</c:v>
                </c:pt>
                <c:pt idx="730">
                  <c:v>151.26</c:v>
                </c:pt>
                <c:pt idx="731">
                  <c:v>149.21</c:v>
                </c:pt>
                <c:pt idx="732">
                  <c:v>147.47</c:v>
                </c:pt>
                <c:pt idx="733">
                  <c:v>147.79</c:v>
                </c:pt>
                <c:pt idx="734">
                  <c:v>147.51</c:v>
                </c:pt>
                <c:pt idx="735">
                  <c:v>147.76</c:v>
                </c:pt>
                <c:pt idx="736">
                  <c:v>150.19</c:v>
                </c:pt>
                <c:pt idx="737">
                  <c:v>150.22</c:v>
                </c:pt>
                <c:pt idx="738">
                  <c:v>151.64</c:v>
                </c:pt>
                <c:pt idx="739">
                  <c:v>154.73</c:v>
                </c:pt>
                <c:pt idx="740">
                  <c:v>153.14</c:v>
                </c:pt>
                <c:pt idx="741">
                  <c:v>149.83</c:v>
                </c:pt>
                <c:pt idx="742">
                  <c:v>148.52</c:v>
                </c:pt>
                <c:pt idx="743">
                  <c:v>150.1</c:v>
                </c:pt>
                <c:pt idx="744">
                  <c:v>150.71</c:v>
                </c:pt>
                <c:pt idx="745">
                  <c:v>148.7</c:v>
                </c:pt>
                <c:pt idx="746">
                  <c:v>150.11</c:v>
                </c:pt>
                <c:pt idx="747">
                  <c:v>149.14</c:v>
                </c:pt>
                <c:pt idx="748">
                  <c:v>147.83</c:v>
                </c:pt>
                <c:pt idx="749">
                  <c:v>150.43</c:v>
                </c:pt>
                <c:pt idx="750">
                  <c:v>151.05</c:v>
                </c:pt>
                <c:pt idx="751">
                  <c:v>152.48</c:v>
                </c:pt>
                <c:pt idx="752">
                  <c:v>150.94</c:v>
                </c:pt>
                <c:pt idx="753">
                  <c:v>149.22</c:v>
                </c:pt>
                <c:pt idx="754">
                  <c:v>151.84</c:v>
                </c:pt>
                <c:pt idx="755">
                  <c:v>151.61</c:v>
                </c:pt>
                <c:pt idx="756">
                  <c:v>152.28</c:v>
                </c:pt>
                <c:pt idx="757">
                  <c:v>148.8</c:v>
                </c:pt>
                <c:pt idx="758">
                  <c:v>146.01</c:v>
                </c:pt>
                <c:pt idx="759">
                  <c:v>147.77</c:v>
                </c:pt>
                <c:pt idx="760">
                  <c:v>149.43</c:v>
                </c:pt>
                <c:pt idx="761">
                  <c:v>150.74</c:v>
                </c:pt>
                <c:pt idx="762">
                  <c:v>151.12</c:v>
                </c:pt>
                <c:pt idx="763">
                  <c:v>149.83</c:v>
                </c:pt>
                <c:pt idx="764">
                  <c:v>150.05</c:v>
                </c:pt>
                <c:pt idx="765">
                  <c:v>148.43</c:v>
                </c:pt>
                <c:pt idx="766">
                  <c:v>148.24</c:v>
                </c:pt>
                <c:pt idx="767">
                  <c:v>149.18</c:v>
                </c:pt>
                <c:pt idx="768">
                  <c:v>151.21</c:v>
                </c:pt>
                <c:pt idx="769">
                  <c:v>151.87</c:v>
                </c:pt>
                <c:pt idx="770">
                  <c:v>152.02</c:v>
                </c:pt>
                <c:pt idx="771">
                  <c:v>150.8</c:v>
                </c:pt>
                <c:pt idx="772">
                  <c:v>149.0</c:v>
                </c:pt>
                <c:pt idx="773">
                  <c:v>149.81</c:v>
                </c:pt>
                <c:pt idx="774">
                  <c:v>149.43</c:v>
                </c:pt>
                <c:pt idx="775">
                  <c:v>149.13</c:v>
                </c:pt>
                <c:pt idx="776">
                  <c:v>147.98</c:v>
                </c:pt>
                <c:pt idx="777">
                  <c:v>151.12</c:v>
                </c:pt>
                <c:pt idx="778">
                  <c:v>152.35</c:v>
                </c:pt>
                <c:pt idx="779">
                  <c:v>151.38</c:v>
                </c:pt>
                <c:pt idx="780">
                  <c:v>149.43</c:v>
                </c:pt>
                <c:pt idx="781">
                  <c:v>149.3</c:v>
                </c:pt>
                <c:pt idx="782">
                  <c:v>150.43</c:v>
                </c:pt>
                <c:pt idx="783">
                  <c:v>149.45</c:v>
                </c:pt>
                <c:pt idx="784">
                  <c:v>149.52</c:v>
                </c:pt>
                <c:pt idx="785">
                  <c:v>150.86</c:v>
                </c:pt>
                <c:pt idx="786">
                  <c:v>150.92</c:v>
                </c:pt>
                <c:pt idx="787">
                  <c:v>150.05</c:v>
                </c:pt>
                <c:pt idx="788">
                  <c:v>149.19</c:v>
                </c:pt>
                <c:pt idx="789">
                  <c:v>152.21</c:v>
                </c:pt>
                <c:pt idx="790">
                  <c:v>150.32</c:v>
                </c:pt>
                <c:pt idx="791">
                  <c:v>150.65</c:v>
                </c:pt>
                <c:pt idx="792">
                  <c:v>150.85</c:v>
                </c:pt>
                <c:pt idx="793">
                  <c:v>149.05</c:v>
                </c:pt>
                <c:pt idx="794">
                  <c:v>149.77</c:v>
                </c:pt>
                <c:pt idx="795">
                  <c:v>149.23</c:v>
                </c:pt>
                <c:pt idx="796">
                  <c:v>148.73</c:v>
                </c:pt>
                <c:pt idx="797">
                  <c:v>147.83</c:v>
                </c:pt>
                <c:pt idx="798">
                  <c:v>148.95</c:v>
                </c:pt>
                <c:pt idx="799">
                  <c:v>148.98</c:v>
                </c:pt>
                <c:pt idx="800">
                  <c:v>149.78</c:v>
                </c:pt>
                <c:pt idx="801">
                  <c:v>150.69</c:v>
                </c:pt>
                <c:pt idx="802">
                  <c:v>153.68</c:v>
                </c:pt>
                <c:pt idx="803">
                  <c:v>152.34</c:v>
                </c:pt>
                <c:pt idx="804">
                  <c:v>149.47</c:v>
                </c:pt>
                <c:pt idx="805">
                  <c:v>149.35</c:v>
                </c:pt>
                <c:pt idx="806">
                  <c:v>148.32</c:v>
                </c:pt>
                <c:pt idx="807">
                  <c:v>149.45</c:v>
                </c:pt>
                <c:pt idx="808">
                  <c:v>150.93</c:v>
                </c:pt>
                <c:pt idx="809">
                  <c:v>150.08</c:v>
                </c:pt>
                <c:pt idx="810">
                  <c:v>150.54</c:v>
                </c:pt>
                <c:pt idx="811">
                  <c:v>150.69</c:v>
                </c:pt>
                <c:pt idx="812">
                  <c:v>150.02</c:v>
                </c:pt>
                <c:pt idx="813">
                  <c:v>150.1</c:v>
                </c:pt>
                <c:pt idx="814">
                  <c:v>149.54</c:v>
                </c:pt>
                <c:pt idx="815">
                  <c:v>150.7</c:v>
                </c:pt>
                <c:pt idx="816">
                  <c:v>148.32</c:v>
                </c:pt>
                <c:pt idx="817">
                  <c:v>149.42</c:v>
                </c:pt>
                <c:pt idx="818">
                  <c:v>150.31</c:v>
                </c:pt>
                <c:pt idx="819">
                  <c:v>150.63</c:v>
                </c:pt>
                <c:pt idx="820">
                  <c:v>151.13</c:v>
                </c:pt>
                <c:pt idx="821">
                  <c:v>150.83</c:v>
                </c:pt>
                <c:pt idx="822">
                  <c:v>148.88</c:v>
                </c:pt>
                <c:pt idx="823">
                  <c:v>149.35</c:v>
                </c:pt>
                <c:pt idx="824">
                  <c:v>146.02</c:v>
                </c:pt>
                <c:pt idx="825">
                  <c:v>145.86</c:v>
                </c:pt>
                <c:pt idx="826">
                  <c:v>148.2</c:v>
                </c:pt>
                <c:pt idx="827">
                  <c:v>151.37</c:v>
                </c:pt>
                <c:pt idx="828">
                  <c:v>152.09</c:v>
                </c:pt>
                <c:pt idx="829">
                  <c:v>153.01</c:v>
                </c:pt>
                <c:pt idx="830">
                  <c:v>154.41</c:v>
                </c:pt>
                <c:pt idx="831">
                  <c:v>153.76</c:v>
                </c:pt>
                <c:pt idx="832">
                  <c:v>152.73</c:v>
                </c:pt>
                <c:pt idx="833">
                  <c:v>150.13</c:v>
                </c:pt>
                <c:pt idx="834">
                  <c:v>146.84</c:v>
                </c:pt>
                <c:pt idx="835">
                  <c:v>144.93</c:v>
                </c:pt>
                <c:pt idx="836">
                  <c:v>143.81</c:v>
                </c:pt>
                <c:pt idx="837">
                  <c:v>146.68</c:v>
                </c:pt>
                <c:pt idx="838">
                  <c:v>149.22</c:v>
                </c:pt>
                <c:pt idx="839">
                  <c:v>152.07</c:v>
                </c:pt>
                <c:pt idx="840">
                  <c:v>152.92</c:v>
                </c:pt>
                <c:pt idx="841">
                  <c:v>154.11</c:v>
                </c:pt>
                <c:pt idx="842">
                  <c:v>153.21</c:v>
                </c:pt>
                <c:pt idx="843">
                  <c:v>151.77</c:v>
                </c:pt>
                <c:pt idx="844">
                  <c:v>149.03</c:v>
                </c:pt>
                <c:pt idx="845">
                  <c:v>147.35</c:v>
                </c:pt>
                <c:pt idx="846">
                  <c:v>147.13</c:v>
                </c:pt>
                <c:pt idx="847">
                  <c:v>147.81</c:v>
                </c:pt>
                <c:pt idx="848">
                  <c:v>149.4</c:v>
                </c:pt>
                <c:pt idx="849">
                  <c:v>150.85</c:v>
                </c:pt>
                <c:pt idx="850">
                  <c:v>152.26</c:v>
                </c:pt>
                <c:pt idx="851">
                  <c:v>153.39</c:v>
                </c:pt>
                <c:pt idx="852">
                  <c:v>152.41</c:v>
                </c:pt>
                <c:pt idx="853">
                  <c:v>151.5</c:v>
                </c:pt>
                <c:pt idx="854">
                  <c:v>147.69</c:v>
                </c:pt>
                <c:pt idx="855">
                  <c:v>147.71</c:v>
                </c:pt>
                <c:pt idx="856">
                  <c:v>146.75</c:v>
                </c:pt>
                <c:pt idx="857">
                  <c:v>146.41</c:v>
                </c:pt>
                <c:pt idx="858">
                  <c:v>147.3</c:v>
                </c:pt>
                <c:pt idx="859">
                  <c:v>150.29</c:v>
                </c:pt>
                <c:pt idx="860">
                  <c:v>151.48</c:v>
                </c:pt>
                <c:pt idx="861">
                  <c:v>154.3</c:v>
                </c:pt>
                <c:pt idx="862">
                  <c:v>154.51</c:v>
                </c:pt>
                <c:pt idx="863">
                  <c:v>153.09</c:v>
                </c:pt>
                <c:pt idx="864">
                  <c:v>151.28</c:v>
                </c:pt>
                <c:pt idx="865">
                  <c:v>148.12</c:v>
                </c:pt>
                <c:pt idx="866">
                  <c:v>146.94</c:v>
                </c:pt>
                <c:pt idx="867">
                  <c:v>147.98</c:v>
                </c:pt>
                <c:pt idx="868">
                  <c:v>147.59</c:v>
                </c:pt>
                <c:pt idx="869">
                  <c:v>148.03</c:v>
                </c:pt>
                <c:pt idx="870">
                  <c:v>149.21</c:v>
                </c:pt>
                <c:pt idx="871">
                  <c:v>151.47</c:v>
                </c:pt>
                <c:pt idx="872">
                  <c:v>150.11</c:v>
                </c:pt>
                <c:pt idx="873">
                  <c:v>151.08</c:v>
                </c:pt>
                <c:pt idx="874">
                  <c:v>150.97</c:v>
                </c:pt>
                <c:pt idx="875">
                  <c:v>150.62</c:v>
                </c:pt>
                <c:pt idx="876">
                  <c:v>150.18</c:v>
                </c:pt>
                <c:pt idx="877">
                  <c:v>151.29</c:v>
                </c:pt>
                <c:pt idx="878">
                  <c:v>150.4</c:v>
                </c:pt>
                <c:pt idx="879">
                  <c:v>149.01</c:v>
                </c:pt>
                <c:pt idx="880">
                  <c:v>149.88</c:v>
                </c:pt>
                <c:pt idx="881">
                  <c:v>150.02</c:v>
                </c:pt>
                <c:pt idx="882">
                  <c:v>149.25</c:v>
                </c:pt>
                <c:pt idx="883">
                  <c:v>149.4</c:v>
                </c:pt>
                <c:pt idx="884">
                  <c:v>151.91</c:v>
                </c:pt>
                <c:pt idx="885">
                  <c:v>151.8</c:v>
                </c:pt>
                <c:pt idx="886">
                  <c:v>152.57</c:v>
                </c:pt>
                <c:pt idx="887">
                  <c:v>148.93</c:v>
                </c:pt>
                <c:pt idx="888">
                  <c:v>148.87</c:v>
                </c:pt>
                <c:pt idx="889">
                  <c:v>147.23</c:v>
                </c:pt>
                <c:pt idx="890">
                  <c:v>147.35</c:v>
                </c:pt>
                <c:pt idx="891">
                  <c:v>147.13</c:v>
                </c:pt>
                <c:pt idx="892">
                  <c:v>147.8</c:v>
                </c:pt>
                <c:pt idx="893">
                  <c:v>151.45</c:v>
                </c:pt>
                <c:pt idx="894">
                  <c:v>152.58</c:v>
                </c:pt>
                <c:pt idx="895">
                  <c:v>153.46</c:v>
                </c:pt>
                <c:pt idx="896">
                  <c:v>152.29</c:v>
                </c:pt>
                <c:pt idx="897">
                  <c:v>153.47</c:v>
                </c:pt>
                <c:pt idx="898">
                  <c:v>150.07</c:v>
                </c:pt>
                <c:pt idx="899">
                  <c:v>150.31</c:v>
                </c:pt>
                <c:pt idx="900">
                  <c:v>148.03</c:v>
                </c:pt>
                <c:pt idx="901">
                  <c:v>146.83</c:v>
                </c:pt>
                <c:pt idx="902">
                  <c:v>144.69</c:v>
                </c:pt>
                <c:pt idx="903">
                  <c:v>145.82</c:v>
                </c:pt>
                <c:pt idx="904">
                  <c:v>147.14</c:v>
                </c:pt>
                <c:pt idx="905">
                  <c:v>151.61</c:v>
                </c:pt>
                <c:pt idx="906">
                  <c:v>153.89</c:v>
                </c:pt>
                <c:pt idx="907">
                  <c:v>155.9</c:v>
                </c:pt>
                <c:pt idx="908">
                  <c:v>154.7</c:v>
                </c:pt>
                <c:pt idx="909">
                  <c:v>151.78</c:v>
                </c:pt>
                <c:pt idx="910">
                  <c:v>149.59</c:v>
                </c:pt>
                <c:pt idx="911">
                  <c:v>146.63</c:v>
                </c:pt>
                <c:pt idx="912">
                  <c:v>146.26</c:v>
                </c:pt>
                <c:pt idx="913">
                  <c:v>146.29</c:v>
                </c:pt>
                <c:pt idx="914">
                  <c:v>149.62</c:v>
                </c:pt>
                <c:pt idx="915">
                  <c:v>153.69</c:v>
                </c:pt>
                <c:pt idx="916">
                  <c:v>151.95</c:v>
                </c:pt>
                <c:pt idx="917">
                  <c:v>151.55</c:v>
                </c:pt>
                <c:pt idx="918">
                  <c:v>148.39</c:v>
                </c:pt>
                <c:pt idx="919">
                  <c:v>150.1</c:v>
                </c:pt>
                <c:pt idx="920">
                  <c:v>149.13</c:v>
                </c:pt>
                <c:pt idx="921">
                  <c:v>150.38</c:v>
                </c:pt>
                <c:pt idx="922">
                  <c:v>149.38</c:v>
                </c:pt>
                <c:pt idx="923">
                  <c:v>148.57</c:v>
                </c:pt>
                <c:pt idx="924">
                  <c:v>151.37</c:v>
                </c:pt>
                <c:pt idx="925">
                  <c:v>148.38</c:v>
                </c:pt>
                <c:pt idx="926">
                  <c:v>149.01</c:v>
                </c:pt>
                <c:pt idx="927">
                  <c:v>150.55</c:v>
                </c:pt>
                <c:pt idx="928">
                  <c:v>150.44</c:v>
                </c:pt>
                <c:pt idx="929">
                  <c:v>149.86</c:v>
                </c:pt>
                <c:pt idx="930">
                  <c:v>149.33</c:v>
                </c:pt>
                <c:pt idx="931">
                  <c:v>153.26</c:v>
                </c:pt>
                <c:pt idx="932">
                  <c:v>152.49</c:v>
                </c:pt>
                <c:pt idx="933">
                  <c:v>151.99</c:v>
                </c:pt>
                <c:pt idx="934">
                  <c:v>151.7</c:v>
                </c:pt>
                <c:pt idx="935">
                  <c:v>149.23</c:v>
                </c:pt>
                <c:pt idx="936">
                  <c:v>146.53</c:v>
                </c:pt>
                <c:pt idx="937">
                  <c:v>145.9</c:v>
                </c:pt>
                <c:pt idx="938">
                  <c:v>143.75</c:v>
                </c:pt>
                <c:pt idx="939">
                  <c:v>146.24</c:v>
                </c:pt>
                <c:pt idx="940">
                  <c:v>151.09</c:v>
                </c:pt>
                <c:pt idx="941">
                  <c:v>154.72</c:v>
                </c:pt>
                <c:pt idx="942">
                  <c:v>155.72</c:v>
                </c:pt>
                <c:pt idx="943">
                  <c:v>156.58</c:v>
                </c:pt>
                <c:pt idx="944">
                  <c:v>150.78</c:v>
                </c:pt>
                <c:pt idx="945">
                  <c:v>149.96</c:v>
                </c:pt>
                <c:pt idx="946">
                  <c:v>149.24</c:v>
                </c:pt>
                <c:pt idx="947">
                  <c:v>146.42</c:v>
                </c:pt>
                <c:pt idx="948">
                  <c:v>145.87</c:v>
                </c:pt>
                <c:pt idx="949">
                  <c:v>148.42</c:v>
                </c:pt>
                <c:pt idx="950">
                  <c:v>149.79</c:v>
                </c:pt>
                <c:pt idx="951">
                  <c:v>151.24</c:v>
                </c:pt>
                <c:pt idx="952">
                  <c:v>153.02</c:v>
                </c:pt>
                <c:pt idx="953">
                  <c:v>151.84</c:v>
                </c:pt>
                <c:pt idx="954">
                  <c:v>150.61</c:v>
                </c:pt>
                <c:pt idx="955">
                  <c:v>150.15</c:v>
                </c:pt>
                <c:pt idx="956">
                  <c:v>148.62</c:v>
                </c:pt>
                <c:pt idx="957">
                  <c:v>149.34</c:v>
                </c:pt>
                <c:pt idx="958">
                  <c:v>148.81</c:v>
                </c:pt>
                <c:pt idx="959">
                  <c:v>149.29</c:v>
                </c:pt>
                <c:pt idx="960">
                  <c:v>151.15</c:v>
                </c:pt>
                <c:pt idx="961">
                  <c:v>151.23</c:v>
                </c:pt>
                <c:pt idx="962">
                  <c:v>152.91</c:v>
                </c:pt>
                <c:pt idx="963">
                  <c:v>152.34</c:v>
                </c:pt>
                <c:pt idx="964">
                  <c:v>151.77</c:v>
                </c:pt>
                <c:pt idx="965">
                  <c:v>147.73</c:v>
                </c:pt>
                <c:pt idx="966">
                  <c:v>147.22</c:v>
                </c:pt>
                <c:pt idx="967">
                  <c:v>147.24</c:v>
                </c:pt>
                <c:pt idx="968">
                  <c:v>147.34</c:v>
                </c:pt>
                <c:pt idx="969">
                  <c:v>148.11</c:v>
                </c:pt>
                <c:pt idx="970">
                  <c:v>148.66</c:v>
                </c:pt>
                <c:pt idx="971">
                  <c:v>150.51</c:v>
                </c:pt>
                <c:pt idx="972">
                  <c:v>152.07</c:v>
                </c:pt>
                <c:pt idx="973">
                  <c:v>152.68</c:v>
                </c:pt>
                <c:pt idx="974">
                  <c:v>151.61</c:v>
                </c:pt>
                <c:pt idx="975">
                  <c:v>148.06</c:v>
                </c:pt>
                <c:pt idx="976">
                  <c:v>150.46</c:v>
                </c:pt>
                <c:pt idx="977">
                  <c:v>148.87</c:v>
                </c:pt>
                <c:pt idx="978">
                  <c:v>148.11</c:v>
                </c:pt>
                <c:pt idx="979">
                  <c:v>148.66</c:v>
                </c:pt>
                <c:pt idx="980">
                  <c:v>148.97</c:v>
                </c:pt>
                <c:pt idx="981">
                  <c:v>148.47</c:v>
                </c:pt>
                <c:pt idx="982">
                  <c:v>150.46</c:v>
                </c:pt>
                <c:pt idx="983">
                  <c:v>152.21</c:v>
                </c:pt>
                <c:pt idx="984">
                  <c:v>151.96</c:v>
                </c:pt>
                <c:pt idx="985">
                  <c:v>153.74</c:v>
                </c:pt>
                <c:pt idx="986">
                  <c:v>154.0</c:v>
                </c:pt>
                <c:pt idx="987">
                  <c:v>152.4</c:v>
                </c:pt>
                <c:pt idx="988">
                  <c:v>148.56</c:v>
                </c:pt>
                <c:pt idx="989">
                  <c:v>147.77</c:v>
                </c:pt>
                <c:pt idx="990">
                  <c:v>146.25</c:v>
                </c:pt>
                <c:pt idx="991">
                  <c:v>144.97</c:v>
                </c:pt>
                <c:pt idx="992">
                  <c:v>146.55</c:v>
                </c:pt>
                <c:pt idx="993">
                  <c:v>150.35</c:v>
                </c:pt>
                <c:pt idx="994">
                  <c:v>153.73</c:v>
                </c:pt>
                <c:pt idx="995">
                  <c:v>154.7</c:v>
                </c:pt>
                <c:pt idx="996">
                  <c:v>152.72</c:v>
                </c:pt>
                <c:pt idx="997">
                  <c:v>150.62</c:v>
                </c:pt>
                <c:pt idx="998">
                  <c:v>148.72</c:v>
                </c:pt>
                <c:pt idx="999">
                  <c:v>146.96</c:v>
                </c:pt>
                <c:pt idx="1000">
                  <c:v>146.86</c:v>
                </c:pt>
                <c:pt idx="1001">
                  <c:v>146.64</c:v>
                </c:pt>
                <c:pt idx="1002">
                  <c:v>149.34</c:v>
                </c:pt>
                <c:pt idx="1003">
                  <c:v>153.81</c:v>
                </c:pt>
                <c:pt idx="1004">
                  <c:v>153.66</c:v>
                </c:pt>
                <c:pt idx="1005">
                  <c:v>156.07</c:v>
                </c:pt>
                <c:pt idx="1006">
                  <c:v>153.83</c:v>
                </c:pt>
                <c:pt idx="1007">
                  <c:v>151.48</c:v>
                </c:pt>
                <c:pt idx="1008">
                  <c:v>148.65</c:v>
                </c:pt>
                <c:pt idx="1009">
                  <c:v>145.5</c:v>
                </c:pt>
                <c:pt idx="1010">
                  <c:v>143.48</c:v>
                </c:pt>
                <c:pt idx="1011">
                  <c:v>143.95</c:v>
                </c:pt>
                <c:pt idx="1012">
                  <c:v>145.67</c:v>
                </c:pt>
                <c:pt idx="1013">
                  <c:v>149.98</c:v>
                </c:pt>
                <c:pt idx="1014">
                  <c:v>155.21</c:v>
                </c:pt>
                <c:pt idx="1015">
                  <c:v>155.51</c:v>
                </c:pt>
                <c:pt idx="1016">
                  <c:v>155.88</c:v>
                </c:pt>
                <c:pt idx="1017">
                  <c:v>152.47</c:v>
                </c:pt>
                <c:pt idx="1018">
                  <c:v>149.91</c:v>
                </c:pt>
                <c:pt idx="1019">
                  <c:v>147.9</c:v>
                </c:pt>
                <c:pt idx="1020">
                  <c:v>147.55</c:v>
                </c:pt>
                <c:pt idx="1021">
                  <c:v>143.51</c:v>
                </c:pt>
                <c:pt idx="1022">
                  <c:v>144.69</c:v>
                </c:pt>
                <c:pt idx="1023">
                  <c:v>147.95</c:v>
                </c:pt>
                <c:pt idx="1024">
                  <c:v>151.42</c:v>
                </c:pt>
                <c:pt idx="1025">
                  <c:v>154.45</c:v>
                </c:pt>
                <c:pt idx="1026">
                  <c:v>158.37</c:v>
                </c:pt>
                <c:pt idx="1027">
                  <c:v>156.45</c:v>
                </c:pt>
                <c:pt idx="1028">
                  <c:v>154.99</c:v>
                </c:pt>
                <c:pt idx="1029">
                  <c:v>150.19</c:v>
                </c:pt>
                <c:pt idx="1030">
                  <c:v>145.48</c:v>
                </c:pt>
                <c:pt idx="1031">
                  <c:v>139.86</c:v>
                </c:pt>
                <c:pt idx="1032">
                  <c:v>139.1</c:v>
                </c:pt>
                <c:pt idx="1033">
                  <c:v>143.37</c:v>
                </c:pt>
                <c:pt idx="1034">
                  <c:v>149.2</c:v>
                </c:pt>
                <c:pt idx="1035">
                  <c:v>154.04</c:v>
                </c:pt>
                <c:pt idx="1036">
                  <c:v>156.59</c:v>
                </c:pt>
                <c:pt idx="1037">
                  <c:v>156.13</c:v>
                </c:pt>
                <c:pt idx="1038">
                  <c:v>155.73</c:v>
                </c:pt>
                <c:pt idx="1039">
                  <c:v>152.53</c:v>
                </c:pt>
                <c:pt idx="1040">
                  <c:v>147.82</c:v>
                </c:pt>
                <c:pt idx="1041">
                  <c:v>144.87</c:v>
                </c:pt>
                <c:pt idx="1042">
                  <c:v>144.8</c:v>
                </c:pt>
                <c:pt idx="1043">
                  <c:v>146.27</c:v>
                </c:pt>
                <c:pt idx="1044">
                  <c:v>149.62</c:v>
                </c:pt>
                <c:pt idx="1045">
                  <c:v>151.4</c:v>
                </c:pt>
                <c:pt idx="1046">
                  <c:v>154.24</c:v>
                </c:pt>
                <c:pt idx="1047">
                  <c:v>154.02</c:v>
                </c:pt>
                <c:pt idx="1048">
                  <c:v>154.67</c:v>
                </c:pt>
                <c:pt idx="1049">
                  <c:v>150.99</c:v>
                </c:pt>
                <c:pt idx="1050">
                  <c:v>150.62</c:v>
                </c:pt>
                <c:pt idx="1051">
                  <c:v>148.77</c:v>
                </c:pt>
                <c:pt idx="1052">
                  <c:v>146.16</c:v>
                </c:pt>
                <c:pt idx="1053">
                  <c:v>146.31</c:v>
                </c:pt>
                <c:pt idx="1054">
                  <c:v>147.19</c:v>
                </c:pt>
                <c:pt idx="1055">
                  <c:v>152.16</c:v>
                </c:pt>
                <c:pt idx="1056">
                  <c:v>151.17</c:v>
                </c:pt>
                <c:pt idx="1057">
                  <c:v>152.65</c:v>
                </c:pt>
                <c:pt idx="1058">
                  <c:v>151.71</c:v>
                </c:pt>
                <c:pt idx="1059">
                  <c:v>151.37</c:v>
                </c:pt>
                <c:pt idx="1060">
                  <c:v>149.52</c:v>
                </c:pt>
                <c:pt idx="1061">
                  <c:v>148.53</c:v>
                </c:pt>
                <c:pt idx="1062">
                  <c:v>148.86</c:v>
                </c:pt>
                <c:pt idx="1063">
                  <c:v>148.88</c:v>
                </c:pt>
                <c:pt idx="1064">
                  <c:v>149.12</c:v>
                </c:pt>
                <c:pt idx="1065">
                  <c:v>149.6</c:v>
                </c:pt>
                <c:pt idx="1066">
                  <c:v>148.55</c:v>
                </c:pt>
                <c:pt idx="1067">
                  <c:v>149.75</c:v>
                </c:pt>
                <c:pt idx="1068">
                  <c:v>149.27</c:v>
                </c:pt>
                <c:pt idx="1069">
                  <c:v>150.74</c:v>
                </c:pt>
                <c:pt idx="1070">
                  <c:v>151.63</c:v>
                </c:pt>
                <c:pt idx="1071">
                  <c:v>152.6</c:v>
                </c:pt>
                <c:pt idx="1072">
                  <c:v>150.31</c:v>
                </c:pt>
                <c:pt idx="1073">
                  <c:v>151.11</c:v>
                </c:pt>
                <c:pt idx="1074">
                  <c:v>150.55</c:v>
                </c:pt>
                <c:pt idx="1075">
                  <c:v>149.38</c:v>
                </c:pt>
                <c:pt idx="1076">
                  <c:v>149.03</c:v>
                </c:pt>
                <c:pt idx="1077">
                  <c:v>148.49</c:v>
                </c:pt>
                <c:pt idx="1078">
                  <c:v>150.69</c:v>
                </c:pt>
                <c:pt idx="1079">
                  <c:v>150.3</c:v>
                </c:pt>
                <c:pt idx="1080">
                  <c:v>149.72</c:v>
                </c:pt>
                <c:pt idx="1081">
                  <c:v>150.12</c:v>
                </c:pt>
                <c:pt idx="1082">
                  <c:v>150.73</c:v>
                </c:pt>
                <c:pt idx="1083">
                  <c:v>150.35</c:v>
                </c:pt>
                <c:pt idx="1084">
                  <c:v>152.26</c:v>
                </c:pt>
                <c:pt idx="1085">
                  <c:v>149.82</c:v>
                </c:pt>
                <c:pt idx="1086">
                  <c:v>150.68</c:v>
                </c:pt>
                <c:pt idx="1087">
                  <c:v>149.56</c:v>
                </c:pt>
                <c:pt idx="1088">
                  <c:v>148.28</c:v>
                </c:pt>
                <c:pt idx="1089">
                  <c:v>147.41</c:v>
                </c:pt>
                <c:pt idx="1090">
                  <c:v>149.39</c:v>
                </c:pt>
                <c:pt idx="1091">
                  <c:v>147.06</c:v>
                </c:pt>
                <c:pt idx="1092">
                  <c:v>150.36</c:v>
                </c:pt>
                <c:pt idx="1093">
                  <c:v>152.26</c:v>
                </c:pt>
                <c:pt idx="1094">
                  <c:v>152.43</c:v>
                </c:pt>
                <c:pt idx="1095">
                  <c:v>152.82</c:v>
                </c:pt>
                <c:pt idx="1096">
                  <c:v>151.02</c:v>
                </c:pt>
                <c:pt idx="1097">
                  <c:v>147.61</c:v>
                </c:pt>
                <c:pt idx="1098">
                  <c:v>147.08</c:v>
                </c:pt>
                <c:pt idx="1099">
                  <c:v>147.64</c:v>
                </c:pt>
                <c:pt idx="1100">
                  <c:v>150.52</c:v>
                </c:pt>
                <c:pt idx="1101">
                  <c:v>149.07</c:v>
                </c:pt>
                <c:pt idx="1102">
                  <c:v>150.79</c:v>
                </c:pt>
                <c:pt idx="1103">
                  <c:v>150.36</c:v>
                </c:pt>
                <c:pt idx="1104">
                  <c:v>151.75</c:v>
                </c:pt>
                <c:pt idx="1105">
                  <c:v>151.95</c:v>
                </c:pt>
                <c:pt idx="1106">
                  <c:v>150.65</c:v>
                </c:pt>
                <c:pt idx="1107">
                  <c:v>151.28</c:v>
                </c:pt>
                <c:pt idx="1108">
                  <c:v>152.05</c:v>
                </c:pt>
                <c:pt idx="1109">
                  <c:v>148.73</c:v>
                </c:pt>
                <c:pt idx="1110">
                  <c:v>148.4</c:v>
                </c:pt>
                <c:pt idx="1111">
                  <c:v>146.02</c:v>
                </c:pt>
                <c:pt idx="1112">
                  <c:v>146.71</c:v>
                </c:pt>
                <c:pt idx="1113">
                  <c:v>150.31</c:v>
                </c:pt>
                <c:pt idx="1114">
                  <c:v>151.0</c:v>
                </c:pt>
                <c:pt idx="1115">
                  <c:v>150.36</c:v>
                </c:pt>
                <c:pt idx="1116">
                  <c:v>150.92</c:v>
                </c:pt>
                <c:pt idx="1117">
                  <c:v>151.76</c:v>
                </c:pt>
                <c:pt idx="1118">
                  <c:v>149.2</c:v>
                </c:pt>
                <c:pt idx="1119">
                  <c:v>152.48</c:v>
                </c:pt>
                <c:pt idx="1120">
                  <c:v>148.08</c:v>
                </c:pt>
                <c:pt idx="1121">
                  <c:v>149.01</c:v>
                </c:pt>
                <c:pt idx="1122">
                  <c:v>149.21</c:v>
                </c:pt>
                <c:pt idx="1123">
                  <c:v>150.33</c:v>
                </c:pt>
                <c:pt idx="1124">
                  <c:v>151.32</c:v>
                </c:pt>
                <c:pt idx="1125">
                  <c:v>151.44</c:v>
                </c:pt>
                <c:pt idx="1126">
                  <c:v>149.9</c:v>
                </c:pt>
                <c:pt idx="1127">
                  <c:v>152.2</c:v>
                </c:pt>
                <c:pt idx="1128">
                  <c:v>150.82</c:v>
                </c:pt>
                <c:pt idx="1129">
                  <c:v>150.04</c:v>
                </c:pt>
                <c:pt idx="1130">
                  <c:v>149.14</c:v>
                </c:pt>
                <c:pt idx="1131">
                  <c:v>147.88</c:v>
                </c:pt>
                <c:pt idx="1132">
                  <c:v>147.34</c:v>
                </c:pt>
                <c:pt idx="1133">
                  <c:v>148.83</c:v>
                </c:pt>
                <c:pt idx="1134">
                  <c:v>150.16</c:v>
                </c:pt>
                <c:pt idx="1135">
                  <c:v>149.16</c:v>
                </c:pt>
                <c:pt idx="1136">
                  <c:v>151.55</c:v>
                </c:pt>
                <c:pt idx="1137">
                  <c:v>153.18</c:v>
                </c:pt>
                <c:pt idx="1138">
                  <c:v>151.8</c:v>
                </c:pt>
                <c:pt idx="1139">
                  <c:v>150.23</c:v>
                </c:pt>
                <c:pt idx="1140">
                  <c:v>151.48</c:v>
                </c:pt>
                <c:pt idx="1141">
                  <c:v>149.61</c:v>
                </c:pt>
                <c:pt idx="1142">
                  <c:v>147.33</c:v>
                </c:pt>
                <c:pt idx="1143">
                  <c:v>146.64</c:v>
                </c:pt>
                <c:pt idx="1144">
                  <c:v>145.94</c:v>
                </c:pt>
                <c:pt idx="1145">
                  <c:v>148.71</c:v>
                </c:pt>
                <c:pt idx="1146">
                  <c:v>149.88</c:v>
                </c:pt>
                <c:pt idx="1147">
                  <c:v>152.76</c:v>
                </c:pt>
                <c:pt idx="1148">
                  <c:v>153.61</c:v>
                </c:pt>
                <c:pt idx="1149">
                  <c:v>154.45</c:v>
                </c:pt>
                <c:pt idx="1150">
                  <c:v>154.39</c:v>
                </c:pt>
                <c:pt idx="1151">
                  <c:v>150.98</c:v>
                </c:pt>
                <c:pt idx="1152">
                  <c:v>147.99</c:v>
                </c:pt>
                <c:pt idx="1153">
                  <c:v>146.34</c:v>
                </c:pt>
                <c:pt idx="1154">
                  <c:v>146.68</c:v>
                </c:pt>
                <c:pt idx="1155">
                  <c:v>148.45</c:v>
                </c:pt>
                <c:pt idx="1156">
                  <c:v>150.28</c:v>
                </c:pt>
                <c:pt idx="1157">
                  <c:v>150.82</c:v>
                </c:pt>
                <c:pt idx="1158">
                  <c:v>152.2</c:v>
                </c:pt>
                <c:pt idx="1159">
                  <c:v>152.84</c:v>
                </c:pt>
                <c:pt idx="1160">
                  <c:v>152.87</c:v>
                </c:pt>
                <c:pt idx="1161">
                  <c:v>150.89</c:v>
                </c:pt>
                <c:pt idx="1162">
                  <c:v>149.3</c:v>
                </c:pt>
                <c:pt idx="1163">
                  <c:v>148.7</c:v>
                </c:pt>
                <c:pt idx="1164">
                  <c:v>147.15</c:v>
                </c:pt>
                <c:pt idx="1165">
                  <c:v>147.87</c:v>
                </c:pt>
                <c:pt idx="1166">
                  <c:v>147.57</c:v>
                </c:pt>
                <c:pt idx="1167">
                  <c:v>149.52</c:v>
                </c:pt>
                <c:pt idx="1168">
                  <c:v>150.63</c:v>
                </c:pt>
                <c:pt idx="1169">
                  <c:v>150.6</c:v>
                </c:pt>
                <c:pt idx="1170">
                  <c:v>152.9</c:v>
                </c:pt>
                <c:pt idx="1171">
                  <c:v>150.93</c:v>
                </c:pt>
                <c:pt idx="1172">
                  <c:v>152.68</c:v>
                </c:pt>
                <c:pt idx="1173">
                  <c:v>150.83</c:v>
                </c:pt>
                <c:pt idx="1174">
                  <c:v>149.12</c:v>
                </c:pt>
                <c:pt idx="1175">
                  <c:v>146.67</c:v>
                </c:pt>
                <c:pt idx="1176">
                  <c:v>146.61</c:v>
                </c:pt>
                <c:pt idx="1177">
                  <c:v>148.34</c:v>
                </c:pt>
                <c:pt idx="1178">
                  <c:v>152.33</c:v>
                </c:pt>
                <c:pt idx="1179">
                  <c:v>151.38</c:v>
                </c:pt>
                <c:pt idx="1180">
                  <c:v>152.73</c:v>
                </c:pt>
                <c:pt idx="1181">
                  <c:v>151.34</c:v>
                </c:pt>
                <c:pt idx="1182">
                  <c:v>149.14</c:v>
                </c:pt>
                <c:pt idx="1183">
                  <c:v>149.15</c:v>
                </c:pt>
                <c:pt idx="1184">
                  <c:v>150.17</c:v>
                </c:pt>
                <c:pt idx="1185">
                  <c:v>150.43</c:v>
                </c:pt>
                <c:pt idx="1186">
                  <c:v>149.1</c:v>
                </c:pt>
                <c:pt idx="1187">
                  <c:v>148.13</c:v>
                </c:pt>
                <c:pt idx="1188">
                  <c:v>150.22</c:v>
                </c:pt>
                <c:pt idx="1189">
                  <c:v>150.81</c:v>
                </c:pt>
                <c:pt idx="1190">
                  <c:v>152.03</c:v>
                </c:pt>
                <c:pt idx="1191">
                  <c:v>150.95</c:v>
                </c:pt>
                <c:pt idx="1192">
                  <c:v>150.0</c:v>
                </c:pt>
                <c:pt idx="1193">
                  <c:v>149.33</c:v>
                </c:pt>
                <c:pt idx="1194">
                  <c:v>147.21</c:v>
                </c:pt>
                <c:pt idx="1195">
                  <c:v>148.33</c:v>
                </c:pt>
                <c:pt idx="1196">
                  <c:v>148.28</c:v>
                </c:pt>
                <c:pt idx="1197">
                  <c:v>146.9</c:v>
                </c:pt>
                <c:pt idx="1198">
                  <c:v>149.47</c:v>
                </c:pt>
                <c:pt idx="1199">
                  <c:v>151.68</c:v>
                </c:pt>
                <c:pt idx="1200">
                  <c:v>152.78</c:v>
                </c:pt>
                <c:pt idx="1201">
                  <c:v>153.77</c:v>
                </c:pt>
                <c:pt idx="1202">
                  <c:v>153.33</c:v>
                </c:pt>
                <c:pt idx="1203">
                  <c:v>151.86</c:v>
                </c:pt>
                <c:pt idx="1204">
                  <c:v>148.64</c:v>
                </c:pt>
                <c:pt idx="1205">
                  <c:v>147.79</c:v>
                </c:pt>
                <c:pt idx="1206">
                  <c:v>149.73</c:v>
                </c:pt>
                <c:pt idx="1207">
                  <c:v>149.19</c:v>
                </c:pt>
                <c:pt idx="1208">
                  <c:v>149.16</c:v>
                </c:pt>
                <c:pt idx="1209">
                  <c:v>149.55</c:v>
                </c:pt>
                <c:pt idx="1210">
                  <c:v>150.89</c:v>
                </c:pt>
                <c:pt idx="1211">
                  <c:v>152.73</c:v>
                </c:pt>
                <c:pt idx="1212">
                  <c:v>151.0</c:v>
                </c:pt>
                <c:pt idx="1213">
                  <c:v>150.37</c:v>
                </c:pt>
                <c:pt idx="1214">
                  <c:v>148.55</c:v>
                </c:pt>
                <c:pt idx="1215">
                  <c:v>147.89</c:v>
                </c:pt>
                <c:pt idx="1216">
                  <c:v>146.8</c:v>
                </c:pt>
                <c:pt idx="1217">
                  <c:v>148.0</c:v>
                </c:pt>
                <c:pt idx="1218">
                  <c:v>150.12</c:v>
                </c:pt>
                <c:pt idx="1219">
                  <c:v>152.11</c:v>
                </c:pt>
                <c:pt idx="1220">
                  <c:v>151.35</c:v>
                </c:pt>
                <c:pt idx="1221">
                  <c:v>151.66</c:v>
                </c:pt>
                <c:pt idx="1222">
                  <c:v>151.25</c:v>
                </c:pt>
                <c:pt idx="1223">
                  <c:v>149.39</c:v>
                </c:pt>
                <c:pt idx="1224">
                  <c:v>148.64</c:v>
                </c:pt>
                <c:pt idx="1225">
                  <c:v>146.98</c:v>
                </c:pt>
                <c:pt idx="1226">
                  <c:v>147.66</c:v>
                </c:pt>
                <c:pt idx="1227">
                  <c:v>148.77</c:v>
                </c:pt>
                <c:pt idx="1228">
                  <c:v>149.62</c:v>
                </c:pt>
                <c:pt idx="1229">
                  <c:v>148.88</c:v>
                </c:pt>
                <c:pt idx="1230">
                  <c:v>151.32</c:v>
                </c:pt>
                <c:pt idx="1231">
                  <c:v>152.51</c:v>
                </c:pt>
                <c:pt idx="1232">
                  <c:v>153.52</c:v>
                </c:pt>
                <c:pt idx="1233">
                  <c:v>151.42</c:v>
                </c:pt>
                <c:pt idx="1234">
                  <c:v>149.77</c:v>
                </c:pt>
                <c:pt idx="1235">
                  <c:v>147.81</c:v>
                </c:pt>
                <c:pt idx="1236">
                  <c:v>146.35</c:v>
                </c:pt>
                <c:pt idx="1237">
                  <c:v>148.1</c:v>
                </c:pt>
                <c:pt idx="1238">
                  <c:v>149.65</c:v>
                </c:pt>
                <c:pt idx="1239">
                  <c:v>152.05</c:v>
                </c:pt>
                <c:pt idx="1240">
                  <c:v>152.06</c:v>
                </c:pt>
                <c:pt idx="1241">
                  <c:v>151.64</c:v>
                </c:pt>
                <c:pt idx="1242">
                  <c:v>151.49</c:v>
                </c:pt>
                <c:pt idx="1243">
                  <c:v>151.97</c:v>
                </c:pt>
                <c:pt idx="1244">
                  <c:v>151.15</c:v>
                </c:pt>
                <c:pt idx="1245">
                  <c:v>147.72</c:v>
                </c:pt>
                <c:pt idx="1246">
                  <c:v>149.78</c:v>
                </c:pt>
                <c:pt idx="1247">
                  <c:v>149.17</c:v>
                </c:pt>
                <c:pt idx="1248">
                  <c:v>148.93</c:v>
                </c:pt>
                <c:pt idx="1249">
                  <c:v>149.95</c:v>
                </c:pt>
                <c:pt idx="1250">
                  <c:v>148.62</c:v>
                </c:pt>
                <c:pt idx="1251">
                  <c:v>149.36</c:v>
                </c:pt>
                <c:pt idx="1252">
                  <c:v>149.33</c:v>
                </c:pt>
                <c:pt idx="1253">
                  <c:v>151.87</c:v>
                </c:pt>
                <c:pt idx="1254">
                  <c:v>150.96</c:v>
                </c:pt>
                <c:pt idx="1255">
                  <c:v>153.83</c:v>
                </c:pt>
                <c:pt idx="1256">
                  <c:v>151.19</c:v>
                </c:pt>
                <c:pt idx="1257">
                  <c:v>152.13</c:v>
                </c:pt>
                <c:pt idx="1258">
                  <c:v>148.76</c:v>
                </c:pt>
                <c:pt idx="1259">
                  <c:v>148.83</c:v>
                </c:pt>
                <c:pt idx="1260">
                  <c:v>147.17</c:v>
                </c:pt>
                <c:pt idx="1261">
                  <c:v>147.12</c:v>
                </c:pt>
                <c:pt idx="1262">
                  <c:v>146.74</c:v>
                </c:pt>
                <c:pt idx="1263">
                  <c:v>149.0</c:v>
                </c:pt>
                <c:pt idx="1264">
                  <c:v>149.7</c:v>
                </c:pt>
                <c:pt idx="1265">
                  <c:v>152.27</c:v>
                </c:pt>
                <c:pt idx="1266">
                  <c:v>153.75</c:v>
                </c:pt>
                <c:pt idx="1267">
                  <c:v>153.52</c:v>
                </c:pt>
                <c:pt idx="1268">
                  <c:v>151.97</c:v>
                </c:pt>
                <c:pt idx="1269">
                  <c:v>149.53</c:v>
                </c:pt>
                <c:pt idx="1270">
                  <c:v>147.26</c:v>
                </c:pt>
                <c:pt idx="1271">
                  <c:v>149.72</c:v>
                </c:pt>
                <c:pt idx="1272">
                  <c:v>149.11</c:v>
                </c:pt>
                <c:pt idx="1273">
                  <c:v>151.13</c:v>
                </c:pt>
                <c:pt idx="1274">
                  <c:v>151.97</c:v>
                </c:pt>
                <c:pt idx="1275">
                  <c:v>151.48</c:v>
                </c:pt>
                <c:pt idx="1276">
                  <c:v>149.09</c:v>
                </c:pt>
                <c:pt idx="1277">
                  <c:v>148.14</c:v>
                </c:pt>
                <c:pt idx="1278">
                  <c:v>145.96</c:v>
                </c:pt>
                <c:pt idx="1279">
                  <c:v>148.1</c:v>
                </c:pt>
                <c:pt idx="1280">
                  <c:v>149.85</c:v>
                </c:pt>
                <c:pt idx="1281">
                  <c:v>149.49</c:v>
                </c:pt>
                <c:pt idx="1282">
                  <c:v>151.28</c:v>
                </c:pt>
                <c:pt idx="1283">
                  <c:v>152.03</c:v>
                </c:pt>
                <c:pt idx="1284">
                  <c:v>152.64</c:v>
                </c:pt>
                <c:pt idx="1285">
                  <c:v>152.46</c:v>
                </c:pt>
                <c:pt idx="1286">
                  <c:v>150.18</c:v>
                </c:pt>
                <c:pt idx="1287">
                  <c:v>149.42</c:v>
                </c:pt>
                <c:pt idx="1288">
                  <c:v>148.33</c:v>
                </c:pt>
                <c:pt idx="1289">
                  <c:v>147.77</c:v>
                </c:pt>
                <c:pt idx="1290">
                  <c:v>148.34</c:v>
                </c:pt>
                <c:pt idx="1291">
                  <c:v>147.55</c:v>
                </c:pt>
                <c:pt idx="1292">
                  <c:v>149.05</c:v>
                </c:pt>
                <c:pt idx="1293">
                  <c:v>148.2</c:v>
                </c:pt>
                <c:pt idx="1294">
                  <c:v>150.6</c:v>
                </c:pt>
                <c:pt idx="1295">
                  <c:v>151.99</c:v>
                </c:pt>
                <c:pt idx="1296">
                  <c:v>153.44</c:v>
                </c:pt>
                <c:pt idx="1297">
                  <c:v>153.83</c:v>
                </c:pt>
                <c:pt idx="1298">
                  <c:v>155.1</c:v>
                </c:pt>
                <c:pt idx="1299">
                  <c:v>151.96</c:v>
                </c:pt>
                <c:pt idx="1300">
                  <c:v>146.52</c:v>
                </c:pt>
                <c:pt idx="1301">
                  <c:v>146.59</c:v>
                </c:pt>
                <c:pt idx="1302">
                  <c:v>145.49</c:v>
                </c:pt>
                <c:pt idx="1303">
                  <c:v>146.57</c:v>
                </c:pt>
                <c:pt idx="1304">
                  <c:v>148.43</c:v>
                </c:pt>
                <c:pt idx="1305">
                  <c:v>149.17</c:v>
                </c:pt>
                <c:pt idx="1306">
                  <c:v>151.05</c:v>
                </c:pt>
                <c:pt idx="1307">
                  <c:v>152.36</c:v>
                </c:pt>
                <c:pt idx="1308">
                  <c:v>158.3</c:v>
                </c:pt>
                <c:pt idx="1309">
                  <c:v>156.45</c:v>
                </c:pt>
                <c:pt idx="1310">
                  <c:v>151.33</c:v>
                </c:pt>
                <c:pt idx="1311">
                  <c:v>146.64</c:v>
                </c:pt>
                <c:pt idx="1312">
                  <c:v>145.19</c:v>
                </c:pt>
                <c:pt idx="1313">
                  <c:v>144.23</c:v>
                </c:pt>
                <c:pt idx="1314">
                  <c:v>143.81</c:v>
                </c:pt>
                <c:pt idx="1315">
                  <c:v>147.93</c:v>
                </c:pt>
                <c:pt idx="1316">
                  <c:v>152.46</c:v>
                </c:pt>
                <c:pt idx="1317">
                  <c:v>155.66</c:v>
                </c:pt>
                <c:pt idx="1318">
                  <c:v>156.28</c:v>
                </c:pt>
                <c:pt idx="1319">
                  <c:v>154.62</c:v>
                </c:pt>
                <c:pt idx="1320">
                  <c:v>154.0</c:v>
                </c:pt>
                <c:pt idx="1321">
                  <c:v>148.13</c:v>
                </c:pt>
                <c:pt idx="1322">
                  <c:v>144.49</c:v>
                </c:pt>
                <c:pt idx="1323">
                  <c:v>144.04</c:v>
                </c:pt>
                <c:pt idx="1324">
                  <c:v>143.96</c:v>
                </c:pt>
                <c:pt idx="1325">
                  <c:v>146.09</c:v>
                </c:pt>
                <c:pt idx="1326">
                  <c:v>150.46</c:v>
                </c:pt>
                <c:pt idx="1327">
                  <c:v>154.2</c:v>
                </c:pt>
                <c:pt idx="1328">
                  <c:v>154.89</c:v>
                </c:pt>
                <c:pt idx="1329">
                  <c:v>155.92</c:v>
                </c:pt>
                <c:pt idx="1330">
                  <c:v>152.64</c:v>
                </c:pt>
                <c:pt idx="1331">
                  <c:v>150.54</c:v>
                </c:pt>
                <c:pt idx="1332">
                  <c:v>151.28</c:v>
                </c:pt>
                <c:pt idx="1333">
                  <c:v>146.93</c:v>
                </c:pt>
                <c:pt idx="1334">
                  <c:v>145.69</c:v>
                </c:pt>
                <c:pt idx="1335">
                  <c:v>145.44</c:v>
                </c:pt>
                <c:pt idx="1336">
                  <c:v>146.27</c:v>
                </c:pt>
                <c:pt idx="1337">
                  <c:v>147.47</c:v>
                </c:pt>
                <c:pt idx="1338">
                  <c:v>150.0</c:v>
                </c:pt>
                <c:pt idx="1339">
                  <c:v>153.1</c:v>
                </c:pt>
                <c:pt idx="1340">
                  <c:v>153.97</c:v>
                </c:pt>
                <c:pt idx="1341">
                  <c:v>151.93</c:v>
                </c:pt>
                <c:pt idx="1342">
                  <c:v>150.41</c:v>
                </c:pt>
                <c:pt idx="1343">
                  <c:v>148.15</c:v>
                </c:pt>
                <c:pt idx="1344">
                  <c:v>147.81</c:v>
                </c:pt>
                <c:pt idx="1345">
                  <c:v>147.41</c:v>
                </c:pt>
                <c:pt idx="1346">
                  <c:v>148.47</c:v>
                </c:pt>
                <c:pt idx="1347">
                  <c:v>151.51</c:v>
                </c:pt>
                <c:pt idx="1348">
                  <c:v>149.92</c:v>
                </c:pt>
                <c:pt idx="1349">
                  <c:v>151.3</c:v>
                </c:pt>
                <c:pt idx="1350">
                  <c:v>151.95</c:v>
                </c:pt>
                <c:pt idx="1351">
                  <c:v>153.93</c:v>
                </c:pt>
                <c:pt idx="1352">
                  <c:v>152.87</c:v>
                </c:pt>
                <c:pt idx="1353">
                  <c:v>150.68</c:v>
                </c:pt>
                <c:pt idx="1354">
                  <c:v>150.15</c:v>
                </c:pt>
                <c:pt idx="1355">
                  <c:v>146.34</c:v>
                </c:pt>
                <c:pt idx="1356">
                  <c:v>147.86</c:v>
                </c:pt>
                <c:pt idx="1357">
                  <c:v>146.54</c:v>
                </c:pt>
                <c:pt idx="1358">
                  <c:v>147.4</c:v>
                </c:pt>
                <c:pt idx="1359">
                  <c:v>149.41</c:v>
                </c:pt>
                <c:pt idx="1360">
                  <c:v>150.17</c:v>
                </c:pt>
                <c:pt idx="1361">
                  <c:v>153.26</c:v>
                </c:pt>
                <c:pt idx="1362">
                  <c:v>154.52</c:v>
                </c:pt>
                <c:pt idx="1363">
                  <c:v>152.22</c:v>
                </c:pt>
                <c:pt idx="1364">
                  <c:v>151.58</c:v>
                </c:pt>
                <c:pt idx="1365">
                  <c:v>148.34</c:v>
                </c:pt>
                <c:pt idx="1366">
                  <c:v>146.98</c:v>
                </c:pt>
                <c:pt idx="1367">
                  <c:v>146.98</c:v>
                </c:pt>
                <c:pt idx="1368">
                  <c:v>149.17</c:v>
                </c:pt>
                <c:pt idx="1369">
                  <c:v>149.57</c:v>
                </c:pt>
                <c:pt idx="1370">
                  <c:v>151.18</c:v>
                </c:pt>
                <c:pt idx="1371">
                  <c:v>151.26</c:v>
                </c:pt>
                <c:pt idx="1372">
                  <c:v>151.58</c:v>
                </c:pt>
                <c:pt idx="1373">
                  <c:v>150.39</c:v>
                </c:pt>
                <c:pt idx="1374">
                  <c:v>149.97</c:v>
                </c:pt>
                <c:pt idx="1375">
                  <c:v>149.56</c:v>
                </c:pt>
                <c:pt idx="1376">
                  <c:v>150.72</c:v>
                </c:pt>
                <c:pt idx="1377">
                  <c:v>149.3</c:v>
                </c:pt>
                <c:pt idx="1378">
                  <c:v>149.38</c:v>
                </c:pt>
                <c:pt idx="1379">
                  <c:v>149.01</c:v>
                </c:pt>
                <c:pt idx="1380">
                  <c:v>149.2</c:v>
                </c:pt>
                <c:pt idx="1381">
                  <c:v>149.22</c:v>
                </c:pt>
                <c:pt idx="1382">
                  <c:v>151.21</c:v>
                </c:pt>
                <c:pt idx="1383">
                  <c:v>151.03</c:v>
                </c:pt>
                <c:pt idx="1384">
                  <c:v>151.75</c:v>
                </c:pt>
                <c:pt idx="1385">
                  <c:v>152.38</c:v>
                </c:pt>
                <c:pt idx="1386">
                  <c:v>152.7</c:v>
                </c:pt>
                <c:pt idx="1387">
                  <c:v>151.16</c:v>
                </c:pt>
                <c:pt idx="1388">
                  <c:v>147.08</c:v>
                </c:pt>
                <c:pt idx="1389">
                  <c:v>146.42</c:v>
                </c:pt>
                <c:pt idx="1390">
                  <c:v>147.43</c:v>
                </c:pt>
                <c:pt idx="1391">
                  <c:v>146.83</c:v>
                </c:pt>
                <c:pt idx="1392">
                  <c:v>148.09</c:v>
                </c:pt>
                <c:pt idx="1393">
                  <c:v>150.27</c:v>
                </c:pt>
                <c:pt idx="1394">
                  <c:v>153.69</c:v>
                </c:pt>
                <c:pt idx="1395">
                  <c:v>153.34</c:v>
                </c:pt>
                <c:pt idx="1396">
                  <c:v>154.98</c:v>
                </c:pt>
                <c:pt idx="1397">
                  <c:v>149.72</c:v>
                </c:pt>
                <c:pt idx="1398">
                  <c:v>150.16</c:v>
                </c:pt>
                <c:pt idx="1399">
                  <c:v>147.6</c:v>
                </c:pt>
                <c:pt idx="1400">
                  <c:v>145.93</c:v>
                </c:pt>
                <c:pt idx="1401">
                  <c:v>148.16</c:v>
                </c:pt>
                <c:pt idx="1402">
                  <c:v>150.05</c:v>
                </c:pt>
                <c:pt idx="1403">
                  <c:v>151.76</c:v>
                </c:pt>
                <c:pt idx="1404">
                  <c:v>151.04</c:v>
                </c:pt>
                <c:pt idx="1405">
                  <c:v>151.11</c:v>
                </c:pt>
                <c:pt idx="1406">
                  <c:v>151.42</c:v>
                </c:pt>
                <c:pt idx="1407">
                  <c:v>150.98</c:v>
                </c:pt>
                <c:pt idx="1408">
                  <c:v>150.6</c:v>
                </c:pt>
                <c:pt idx="1409">
                  <c:v>146.97</c:v>
                </c:pt>
                <c:pt idx="1410">
                  <c:v>147.57</c:v>
                </c:pt>
                <c:pt idx="1411">
                  <c:v>149.07</c:v>
                </c:pt>
                <c:pt idx="1412">
                  <c:v>151.02</c:v>
                </c:pt>
                <c:pt idx="1413">
                  <c:v>152.42</c:v>
                </c:pt>
                <c:pt idx="1414">
                  <c:v>152.08</c:v>
                </c:pt>
                <c:pt idx="1415">
                  <c:v>151.77</c:v>
                </c:pt>
                <c:pt idx="1416">
                  <c:v>151.37</c:v>
                </c:pt>
                <c:pt idx="1417">
                  <c:v>148.87</c:v>
                </c:pt>
                <c:pt idx="1418">
                  <c:v>147.81</c:v>
                </c:pt>
                <c:pt idx="1419">
                  <c:v>147.47</c:v>
                </c:pt>
                <c:pt idx="1420">
                  <c:v>149.52</c:v>
                </c:pt>
                <c:pt idx="1421">
                  <c:v>150.21</c:v>
                </c:pt>
                <c:pt idx="1422">
                  <c:v>150.56</c:v>
                </c:pt>
                <c:pt idx="1423">
                  <c:v>150.36</c:v>
                </c:pt>
                <c:pt idx="1424">
                  <c:v>152.98</c:v>
                </c:pt>
                <c:pt idx="1425">
                  <c:v>153.25</c:v>
                </c:pt>
                <c:pt idx="1426">
                  <c:v>150.57</c:v>
                </c:pt>
                <c:pt idx="1427">
                  <c:v>148.51</c:v>
                </c:pt>
                <c:pt idx="1428">
                  <c:v>147.29</c:v>
                </c:pt>
                <c:pt idx="1429">
                  <c:v>145.62</c:v>
                </c:pt>
                <c:pt idx="1430">
                  <c:v>145.96</c:v>
                </c:pt>
                <c:pt idx="1431">
                  <c:v>147.24</c:v>
                </c:pt>
                <c:pt idx="1432">
                  <c:v>148.99</c:v>
                </c:pt>
                <c:pt idx="1433">
                  <c:v>152.8</c:v>
                </c:pt>
                <c:pt idx="1434">
                  <c:v>154.07</c:v>
                </c:pt>
                <c:pt idx="1435">
                  <c:v>155.36</c:v>
                </c:pt>
                <c:pt idx="1436">
                  <c:v>152.81</c:v>
                </c:pt>
                <c:pt idx="1437">
                  <c:v>149.98</c:v>
                </c:pt>
                <c:pt idx="1438">
                  <c:v>149.82</c:v>
                </c:pt>
                <c:pt idx="1439">
                  <c:v>148.26</c:v>
                </c:pt>
                <c:pt idx="1440">
                  <c:v>146.25</c:v>
                </c:pt>
                <c:pt idx="1441">
                  <c:v>148.16</c:v>
                </c:pt>
                <c:pt idx="1442">
                  <c:v>149.49</c:v>
                </c:pt>
                <c:pt idx="1443">
                  <c:v>151.34</c:v>
                </c:pt>
                <c:pt idx="1444">
                  <c:v>151.74</c:v>
                </c:pt>
                <c:pt idx="1445">
                  <c:v>151.16</c:v>
                </c:pt>
                <c:pt idx="1446">
                  <c:v>150.46</c:v>
                </c:pt>
                <c:pt idx="1447">
                  <c:v>148.98</c:v>
                </c:pt>
                <c:pt idx="1448">
                  <c:v>148.18</c:v>
                </c:pt>
                <c:pt idx="1449">
                  <c:v>148.26</c:v>
                </c:pt>
                <c:pt idx="1450">
                  <c:v>149.79</c:v>
                </c:pt>
                <c:pt idx="1451">
                  <c:v>149.84</c:v>
                </c:pt>
                <c:pt idx="1452">
                  <c:v>149.18</c:v>
                </c:pt>
                <c:pt idx="1453">
                  <c:v>151.21</c:v>
                </c:pt>
                <c:pt idx="1454">
                  <c:v>153.35</c:v>
                </c:pt>
                <c:pt idx="1455">
                  <c:v>152.85</c:v>
                </c:pt>
                <c:pt idx="1456">
                  <c:v>153.73</c:v>
                </c:pt>
                <c:pt idx="1457">
                  <c:v>151.84</c:v>
                </c:pt>
                <c:pt idx="1458">
                  <c:v>148.64</c:v>
                </c:pt>
                <c:pt idx="1459">
                  <c:v>145.67</c:v>
                </c:pt>
                <c:pt idx="1460">
                  <c:v>146.55</c:v>
                </c:pt>
                <c:pt idx="1461">
                  <c:v>147.76</c:v>
                </c:pt>
                <c:pt idx="1462">
                  <c:v>148.99</c:v>
                </c:pt>
                <c:pt idx="1463">
                  <c:v>150.53</c:v>
                </c:pt>
                <c:pt idx="1464">
                  <c:v>151.74</c:v>
                </c:pt>
                <c:pt idx="1465">
                  <c:v>155.2</c:v>
                </c:pt>
                <c:pt idx="1466">
                  <c:v>154.19</c:v>
                </c:pt>
                <c:pt idx="1467">
                  <c:v>148.48</c:v>
                </c:pt>
                <c:pt idx="1468">
                  <c:v>148.23</c:v>
                </c:pt>
                <c:pt idx="1469">
                  <c:v>148.01</c:v>
                </c:pt>
                <c:pt idx="1470">
                  <c:v>147.94</c:v>
                </c:pt>
                <c:pt idx="1471">
                  <c:v>147.89</c:v>
                </c:pt>
                <c:pt idx="1472">
                  <c:v>148.79</c:v>
                </c:pt>
                <c:pt idx="1473">
                  <c:v>149.09</c:v>
                </c:pt>
                <c:pt idx="1474">
                  <c:v>148.63</c:v>
                </c:pt>
                <c:pt idx="1475">
                  <c:v>150.56</c:v>
                </c:pt>
                <c:pt idx="1476">
                  <c:v>150.47</c:v>
                </c:pt>
                <c:pt idx="1477">
                  <c:v>153.63</c:v>
                </c:pt>
                <c:pt idx="1478">
                  <c:v>153.45</c:v>
                </c:pt>
                <c:pt idx="1479">
                  <c:v>151.57</c:v>
                </c:pt>
                <c:pt idx="1480">
                  <c:v>149.39</c:v>
                </c:pt>
                <c:pt idx="1481">
                  <c:v>148.06</c:v>
                </c:pt>
                <c:pt idx="1482">
                  <c:v>145.69</c:v>
                </c:pt>
                <c:pt idx="1483">
                  <c:v>147.77</c:v>
                </c:pt>
                <c:pt idx="1484">
                  <c:v>148.8</c:v>
                </c:pt>
                <c:pt idx="1485">
                  <c:v>151.05</c:v>
                </c:pt>
                <c:pt idx="1486">
                  <c:v>151.81</c:v>
                </c:pt>
                <c:pt idx="1487">
                  <c:v>151.22</c:v>
                </c:pt>
                <c:pt idx="1488">
                  <c:v>151.14</c:v>
                </c:pt>
                <c:pt idx="1489">
                  <c:v>149.37</c:v>
                </c:pt>
                <c:pt idx="1490">
                  <c:v>151.61</c:v>
                </c:pt>
                <c:pt idx="1491">
                  <c:v>150.14</c:v>
                </c:pt>
                <c:pt idx="1492">
                  <c:v>151.16</c:v>
                </c:pt>
                <c:pt idx="1493">
                  <c:v>151.75</c:v>
                </c:pt>
                <c:pt idx="1494">
                  <c:v>149.97</c:v>
                </c:pt>
                <c:pt idx="1495">
                  <c:v>151.84</c:v>
                </c:pt>
                <c:pt idx="1496">
                  <c:v>148.49</c:v>
                </c:pt>
                <c:pt idx="1497">
                  <c:v>147.34</c:v>
                </c:pt>
                <c:pt idx="1498">
                  <c:v>147.36</c:v>
                </c:pt>
                <c:pt idx="1499">
                  <c:v>149.9</c:v>
                </c:pt>
                <c:pt idx="1500">
                  <c:v>151.13</c:v>
                </c:pt>
                <c:pt idx="1501">
                  <c:v>149.93</c:v>
                </c:pt>
                <c:pt idx="1502">
                  <c:v>149.77</c:v>
                </c:pt>
                <c:pt idx="1503">
                  <c:v>149.96</c:v>
                </c:pt>
                <c:pt idx="1504">
                  <c:v>148.19</c:v>
                </c:pt>
                <c:pt idx="1505">
                  <c:v>150.67</c:v>
                </c:pt>
                <c:pt idx="1506">
                  <c:v>150.05</c:v>
                </c:pt>
                <c:pt idx="1507">
                  <c:v>152.47</c:v>
                </c:pt>
                <c:pt idx="1508">
                  <c:v>150.94</c:v>
                </c:pt>
                <c:pt idx="1509">
                  <c:v>151.27</c:v>
                </c:pt>
                <c:pt idx="1510">
                  <c:v>149.03</c:v>
                </c:pt>
                <c:pt idx="1511">
                  <c:v>149.68</c:v>
                </c:pt>
                <c:pt idx="1512">
                  <c:v>148.65</c:v>
                </c:pt>
                <c:pt idx="1513">
                  <c:v>149.21</c:v>
                </c:pt>
                <c:pt idx="1514">
                  <c:v>149.04</c:v>
                </c:pt>
                <c:pt idx="1515">
                  <c:v>149.91</c:v>
                </c:pt>
                <c:pt idx="1516">
                  <c:v>152.46</c:v>
                </c:pt>
                <c:pt idx="1517">
                  <c:v>151.5</c:v>
                </c:pt>
                <c:pt idx="1518">
                  <c:v>149.16</c:v>
                </c:pt>
                <c:pt idx="1519">
                  <c:v>150.0</c:v>
                </c:pt>
                <c:pt idx="1520">
                  <c:v>148.36</c:v>
                </c:pt>
                <c:pt idx="1521">
                  <c:v>150.69</c:v>
                </c:pt>
                <c:pt idx="1522">
                  <c:v>150.81</c:v>
                </c:pt>
                <c:pt idx="1523">
                  <c:v>150.15</c:v>
                </c:pt>
                <c:pt idx="1524">
                  <c:v>148.68</c:v>
                </c:pt>
                <c:pt idx="1525">
                  <c:v>149.37</c:v>
                </c:pt>
                <c:pt idx="1526">
                  <c:v>147.73</c:v>
                </c:pt>
                <c:pt idx="1527">
                  <c:v>149.19</c:v>
                </c:pt>
                <c:pt idx="1528">
                  <c:v>149.18</c:v>
                </c:pt>
                <c:pt idx="1529">
                  <c:v>149.68</c:v>
                </c:pt>
                <c:pt idx="1530">
                  <c:v>151.28</c:v>
                </c:pt>
                <c:pt idx="1531">
                  <c:v>152.75</c:v>
                </c:pt>
                <c:pt idx="1532">
                  <c:v>153.6</c:v>
                </c:pt>
                <c:pt idx="1533">
                  <c:v>154.33</c:v>
                </c:pt>
                <c:pt idx="1534">
                  <c:v>150.61</c:v>
                </c:pt>
                <c:pt idx="1535">
                  <c:v>148.88</c:v>
                </c:pt>
                <c:pt idx="1536">
                  <c:v>146.24</c:v>
                </c:pt>
                <c:pt idx="1537">
                  <c:v>143.76</c:v>
                </c:pt>
                <c:pt idx="1538">
                  <c:v>146.06</c:v>
                </c:pt>
                <c:pt idx="1539">
                  <c:v>149.46</c:v>
                </c:pt>
                <c:pt idx="1540">
                  <c:v>150.53</c:v>
                </c:pt>
                <c:pt idx="1541">
                  <c:v>151.91</c:v>
                </c:pt>
                <c:pt idx="1542">
                  <c:v>151.66</c:v>
                </c:pt>
                <c:pt idx="1543">
                  <c:v>152.23</c:v>
                </c:pt>
                <c:pt idx="1544">
                  <c:v>151.87</c:v>
                </c:pt>
                <c:pt idx="1545">
                  <c:v>151.67</c:v>
                </c:pt>
                <c:pt idx="1546">
                  <c:v>151.4</c:v>
                </c:pt>
                <c:pt idx="1547">
                  <c:v>149.28</c:v>
                </c:pt>
                <c:pt idx="1548">
                  <c:v>149.12</c:v>
                </c:pt>
                <c:pt idx="1549">
                  <c:v>147.85</c:v>
                </c:pt>
                <c:pt idx="1550">
                  <c:v>148.28</c:v>
                </c:pt>
                <c:pt idx="1551">
                  <c:v>145.66</c:v>
                </c:pt>
                <c:pt idx="1552">
                  <c:v>148.76</c:v>
                </c:pt>
                <c:pt idx="1553">
                  <c:v>151.68</c:v>
                </c:pt>
                <c:pt idx="1554">
                  <c:v>150.65</c:v>
                </c:pt>
                <c:pt idx="1555">
                  <c:v>152.35</c:v>
                </c:pt>
                <c:pt idx="1556">
                  <c:v>153.04</c:v>
                </c:pt>
                <c:pt idx="1557">
                  <c:v>152.64</c:v>
                </c:pt>
                <c:pt idx="1558">
                  <c:v>151.57</c:v>
                </c:pt>
                <c:pt idx="1559">
                  <c:v>150.1</c:v>
                </c:pt>
                <c:pt idx="1560">
                  <c:v>150.04</c:v>
                </c:pt>
                <c:pt idx="1561">
                  <c:v>148.15</c:v>
                </c:pt>
                <c:pt idx="1562">
                  <c:v>147.21</c:v>
                </c:pt>
                <c:pt idx="1563">
                  <c:v>145.52</c:v>
                </c:pt>
                <c:pt idx="1564">
                  <c:v>147.71</c:v>
                </c:pt>
                <c:pt idx="1565">
                  <c:v>148.89</c:v>
                </c:pt>
                <c:pt idx="1566">
                  <c:v>151.7</c:v>
                </c:pt>
                <c:pt idx="1567">
                  <c:v>153.7</c:v>
                </c:pt>
                <c:pt idx="1568">
                  <c:v>154.03</c:v>
                </c:pt>
                <c:pt idx="1569">
                  <c:v>153.11</c:v>
                </c:pt>
                <c:pt idx="1570">
                  <c:v>150.86</c:v>
                </c:pt>
                <c:pt idx="1571">
                  <c:v>150.02</c:v>
                </c:pt>
                <c:pt idx="1572">
                  <c:v>149.23</c:v>
                </c:pt>
                <c:pt idx="1573">
                  <c:v>146.9</c:v>
                </c:pt>
                <c:pt idx="1574">
                  <c:v>147.23</c:v>
                </c:pt>
                <c:pt idx="1575">
                  <c:v>148.22</c:v>
                </c:pt>
                <c:pt idx="1576">
                  <c:v>151.11</c:v>
                </c:pt>
                <c:pt idx="1577">
                  <c:v>150.96</c:v>
                </c:pt>
                <c:pt idx="1578">
                  <c:v>151.78</c:v>
                </c:pt>
                <c:pt idx="1579">
                  <c:v>149.78</c:v>
                </c:pt>
                <c:pt idx="1580">
                  <c:v>147.73</c:v>
                </c:pt>
                <c:pt idx="1581">
                  <c:v>148.7</c:v>
                </c:pt>
                <c:pt idx="1582">
                  <c:v>150.21</c:v>
                </c:pt>
                <c:pt idx="1583">
                  <c:v>153.02</c:v>
                </c:pt>
                <c:pt idx="1584">
                  <c:v>154.49</c:v>
                </c:pt>
                <c:pt idx="1585">
                  <c:v>153.47</c:v>
                </c:pt>
                <c:pt idx="1586">
                  <c:v>149.39</c:v>
                </c:pt>
                <c:pt idx="1587">
                  <c:v>147.14</c:v>
                </c:pt>
                <c:pt idx="1588">
                  <c:v>147.42</c:v>
                </c:pt>
                <c:pt idx="1589">
                  <c:v>145.73</c:v>
                </c:pt>
                <c:pt idx="1590">
                  <c:v>147.22</c:v>
                </c:pt>
                <c:pt idx="1591">
                  <c:v>148.49</c:v>
                </c:pt>
                <c:pt idx="1592">
                  <c:v>152.05</c:v>
                </c:pt>
                <c:pt idx="1593">
                  <c:v>151.02</c:v>
                </c:pt>
                <c:pt idx="1594">
                  <c:v>153.67</c:v>
                </c:pt>
                <c:pt idx="1595">
                  <c:v>150.72</c:v>
                </c:pt>
                <c:pt idx="1596">
                  <c:v>151.65</c:v>
                </c:pt>
                <c:pt idx="1597">
                  <c:v>148.52</c:v>
                </c:pt>
                <c:pt idx="1598">
                  <c:v>147.11</c:v>
                </c:pt>
                <c:pt idx="1599">
                  <c:v>147.6</c:v>
                </c:pt>
                <c:pt idx="1600">
                  <c:v>151.02</c:v>
                </c:pt>
                <c:pt idx="1601">
                  <c:v>153.26</c:v>
                </c:pt>
                <c:pt idx="1602">
                  <c:v>152.76</c:v>
                </c:pt>
                <c:pt idx="1603">
                  <c:v>150.86</c:v>
                </c:pt>
                <c:pt idx="1604">
                  <c:v>149.2</c:v>
                </c:pt>
                <c:pt idx="1605">
                  <c:v>147.32</c:v>
                </c:pt>
                <c:pt idx="1606">
                  <c:v>146.91</c:v>
                </c:pt>
                <c:pt idx="1607">
                  <c:v>147.66</c:v>
                </c:pt>
                <c:pt idx="1608">
                  <c:v>149.09</c:v>
                </c:pt>
                <c:pt idx="1609">
                  <c:v>150.19</c:v>
                </c:pt>
                <c:pt idx="1610">
                  <c:v>151.98</c:v>
                </c:pt>
                <c:pt idx="1611">
                  <c:v>154.78</c:v>
                </c:pt>
                <c:pt idx="1612">
                  <c:v>153.51</c:v>
                </c:pt>
                <c:pt idx="1613">
                  <c:v>148.34</c:v>
                </c:pt>
                <c:pt idx="1614">
                  <c:v>148.41</c:v>
                </c:pt>
                <c:pt idx="1615">
                  <c:v>149.79</c:v>
                </c:pt>
                <c:pt idx="1616">
                  <c:v>147.71</c:v>
                </c:pt>
                <c:pt idx="1617">
                  <c:v>148.12</c:v>
                </c:pt>
                <c:pt idx="1618">
                  <c:v>149.53</c:v>
                </c:pt>
                <c:pt idx="1619">
                  <c:v>149.53</c:v>
                </c:pt>
                <c:pt idx="1620">
                  <c:v>148.91</c:v>
                </c:pt>
                <c:pt idx="1621">
                  <c:v>150.53</c:v>
                </c:pt>
                <c:pt idx="1622">
                  <c:v>153.85</c:v>
                </c:pt>
                <c:pt idx="1623">
                  <c:v>151.78</c:v>
                </c:pt>
                <c:pt idx="1624">
                  <c:v>149.39</c:v>
                </c:pt>
                <c:pt idx="1625">
                  <c:v>150.17</c:v>
                </c:pt>
                <c:pt idx="1626">
                  <c:v>150.24</c:v>
                </c:pt>
                <c:pt idx="1627">
                  <c:v>151.78</c:v>
                </c:pt>
                <c:pt idx="1628">
                  <c:v>148.73</c:v>
                </c:pt>
                <c:pt idx="1629">
                  <c:v>148.85</c:v>
                </c:pt>
                <c:pt idx="1630">
                  <c:v>148.02</c:v>
                </c:pt>
                <c:pt idx="1631">
                  <c:v>148.63</c:v>
                </c:pt>
                <c:pt idx="1632">
                  <c:v>150.26</c:v>
                </c:pt>
                <c:pt idx="1633">
                  <c:v>150.88</c:v>
                </c:pt>
                <c:pt idx="1634">
                  <c:v>149.9</c:v>
                </c:pt>
                <c:pt idx="1635">
                  <c:v>149.29</c:v>
                </c:pt>
                <c:pt idx="1636">
                  <c:v>153.25</c:v>
                </c:pt>
                <c:pt idx="1637">
                  <c:v>153.19</c:v>
                </c:pt>
                <c:pt idx="1638">
                  <c:v>153.68</c:v>
                </c:pt>
                <c:pt idx="1639">
                  <c:v>149.37</c:v>
                </c:pt>
                <c:pt idx="1640">
                  <c:v>146.84</c:v>
                </c:pt>
                <c:pt idx="1641">
                  <c:v>144.2</c:v>
                </c:pt>
                <c:pt idx="1642">
                  <c:v>145.63</c:v>
                </c:pt>
                <c:pt idx="1643">
                  <c:v>148.39</c:v>
                </c:pt>
                <c:pt idx="1644">
                  <c:v>149.41</c:v>
                </c:pt>
                <c:pt idx="1645">
                  <c:v>151.37</c:v>
                </c:pt>
                <c:pt idx="1646">
                  <c:v>152.68</c:v>
                </c:pt>
                <c:pt idx="1647">
                  <c:v>154.17</c:v>
                </c:pt>
                <c:pt idx="1648">
                  <c:v>153.07</c:v>
                </c:pt>
                <c:pt idx="1649">
                  <c:v>150.4</c:v>
                </c:pt>
                <c:pt idx="1650">
                  <c:v>149.74</c:v>
                </c:pt>
                <c:pt idx="1651">
                  <c:v>148.5</c:v>
                </c:pt>
                <c:pt idx="1652">
                  <c:v>147.24</c:v>
                </c:pt>
                <c:pt idx="1653">
                  <c:v>148.25</c:v>
                </c:pt>
                <c:pt idx="1654">
                  <c:v>149.85</c:v>
                </c:pt>
                <c:pt idx="1655">
                  <c:v>152.52</c:v>
                </c:pt>
                <c:pt idx="1656">
                  <c:v>153.0</c:v>
                </c:pt>
                <c:pt idx="1657">
                  <c:v>150.82</c:v>
                </c:pt>
                <c:pt idx="1658">
                  <c:v>151.84</c:v>
                </c:pt>
                <c:pt idx="1659">
                  <c:v>148.43</c:v>
                </c:pt>
                <c:pt idx="1660">
                  <c:v>147.39</c:v>
                </c:pt>
                <c:pt idx="1661">
                  <c:v>146.69</c:v>
                </c:pt>
                <c:pt idx="1662">
                  <c:v>148.55</c:v>
                </c:pt>
                <c:pt idx="1663">
                  <c:v>149.14</c:v>
                </c:pt>
                <c:pt idx="1664">
                  <c:v>151.27</c:v>
                </c:pt>
                <c:pt idx="1665">
                  <c:v>152.42</c:v>
                </c:pt>
                <c:pt idx="1666">
                  <c:v>151.61</c:v>
                </c:pt>
                <c:pt idx="1667">
                  <c:v>151.09</c:v>
                </c:pt>
                <c:pt idx="1668">
                  <c:v>150.75</c:v>
                </c:pt>
                <c:pt idx="1669">
                  <c:v>149.68</c:v>
                </c:pt>
                <c:pt idx="1670">
                  <c:v>148.95</c:v>
                </c:pt>
                <c:pt idx="1671">
                  <c:v>147.96</c:v>
                </c:pt>
                <c:pt idx="1672">
                  <c:v>147.71</c:v>
                </c:pt>
                <c:pt idx="1673">
                  <c:v>149.29</c:v>
                </c:pt>
                <c:pt idx="1674">
                  <c:v>148.86</c:v>
                </c:pt>
                <c:pt idx="1675">
                  <c:v>151.86</c:v>
                </c:pt>
                <c:pt idx="1676">
                  <c:v>152.93</c:v>
                </c:pt>
                <c:pt idx="1677">
                  <c:v>152.75</c:v>
                </c:pt>
                <c:pt idx="1678">
                  <c:v>149.69</c:v>
                </c:pt>
                <c:pt idx="1679">
                  <c:v>148.89</c:v>
                </c:pt>
                <c:pt idx="1680">
                  <c:v>148.1</c:v>
                </c:pt>
                <c:pt idx="1681">
                  <c:v>147.88</c:v>
                </c:pt>
                <c:pt idx="1682">
                  <c:v>148.61</c:v>
                </c:pt>
                <c:pt idx="1683">
                  <c:v>150.82</c:v>
                </c:pt>
                <c:pt idx="1684">
                  <c:v>151.43</c:v>
                </c:pt>
                <c:pt idx="1685">
                  <c:v>151.04</c:v>
                </c:pt>
                <c:pt idx="1686">
                  <c:v>151.93</c:v>
                </c:pt>
                <c:pt idx="1687">
                  <c:v>152.01</c:v>
                </c:pt>
                <c:pt idx="1688">
                  <c:v>151.37</c:v>
                </c:pt>
                <c:pt idx="1689">
                  <c:v>149.32</c:v>
                </c:pt>
                <c:pt idx="1690">
                  <c:v>146.94</c:v>
                </c:pt>
                <c:pt idx="1691">
                  <c:v>147.08</c:v>
                </c:pt>
                <c:pt idx="1692">
                  <c:v>147.75</c:v>
                </c:pt>
                <c:pt idx="1693">
                  <c:v>149.8</c:v>
                </c:pt>
                <c:pt idx="1694">
                  <c:v>149.91</c:v>
                </c:pt>
                <c:pt idx="1695">
                  <c:v>151.19</c:v>
                </c:pt>
                <c:pt idx="1696">
                  <c:v>153.43</c:v>
                </c:pt>
                <c:pt idx="1697">
                  <c:v>153.58</c:v>
                </c:pt>
                <c:pt idx="1698">
                  <c:v>152.79</c:v>
                </c:pt>
                <c:pt idx="1699">
                  <c:v>149.09</c:v>
                </c:pt>
                <c:pt idx="1700">
                  <c:v>148.12</c:v>
                </c:pt>
                <c:pt idx="1701">
                  <c:v>148.12</c:v>
                </c:pt>
                <c:pt idx="1702">
                  <c:v>146.63</c:v>
                </c:pt>
                <c:pt idx="1703">
                  <c:v>148.44</c:v>
                </c:pt>
                <c:pt idx="1704">
                  <c:v>149.72</c:v>
                </c:pt>
                <c:pt idx="1705">
                  <c:v>150.12</c:v>
                </c:pt>
                <c:pt idx="1706">
                  <c:v>151.38</c:v>
                </c:pt>
                <c:pt idx="1707">
                  <c:v>151.47</c:v>
                </c:pt>
                <c:pt idx="1708">
                  <c:v>154.08</c:v>
                </c:pt>
                <c:pt idx="1709">
                  <c:v>152.26</c:v>
                </c:pt>
                <c:pt idx="1710">
                  <c:v>150.45</c:v>
                </c:pt>
                <c:pt idx="1711">
                  <c:v>150.17</c:v>
                </c:pt>
                <c:pt idx="1712">
                  <c:v>148.02</c:v>
                </c:pt>
                <c:pt idx="1713">
                  <c:v>147.89</c:v>
                </c:pt>
                <c:pt idx="1714">
                  <c:v>147.72</c:v>
                </c:pt>
                <c:pt idx="1715">
                  <c:v>148.2</c:v>
                </c:pt>
                <c:pt idx="1716">
                  <c:v>149.75</c:v>
                </c:pt>
                <c:pt idx="1717">
                  <c:v>150.55</c:v>
                </c:pt>
                <c:pt idx="1718">
                  <c:v>150.38</c:v>
                </c:pt>
                <c:pt idx="1719">
                  <c:v>152.16</c:v>
                </c:pt>
                <c:pt idx="1720">
                  <c:v>150.93</c:v>
                </c:pt>
                <c:pt idx="1721">
                  <c:v>151.13</c:v>
                </c:pt>
                <c:pt idx="1722">
                  <c:v>151.21</c:v>
                </c:pt>
                <c:pt idx="1723">
                  <c:v>150.84</c:v>
                </c:pt>
                <c:pt idx="1724">
                  <c:v>151.62</c:v>
                </c:pt>
                <c:pt idx="1725">
                  <c:v>149.67</c:v>
                </c:pt>
                <c:pt idx="1726">
                  <c:v>149.24</c:v>
                </c:pt>
                <c:pt idx="1727">
                  <c:v>146.84</c:v>
                </c:pt>
                <c:pt idx="1728">
                  <c:v>146.9</c:v>
                </c:pt>
                <c:pt idx="1729">
                  <c:v>146.92</c:v>
                </c:pt>
                <c:pt idx="1730">
                  <c:v>147.88</c:v>
                </c:pt>
                <c:pt idx="1731">
                  <c:v>149.75</c:v>
                </c:pt>
                <c:pt idx="1732">
                  <c:v>154.28</c:v>
                </c:pt>
                <c:pt idx="1733">
                  <c:v>153.62</c:v>
                </c:pt>
                <c:pt idx="1734">
                  <c:v>152.38</c:v>
                </c:pt>
                <c:pt idx="1735">
                  <c:v>149.41</c:v>
                </c:pt>
                <c:pt idx="1736">
                  <c:v>147.05</c:v>
                </c:pt>
                <c:pt idx="1737">
                  <c:v>148.61</c:v>
                </c:pt>
                <c:pt idx="1738">
                  <c:v>147.03</c:v>
                </c:pt>
                <c:pt idx="1739">
                  <c:v>148.99</c:v>
                </c:pt>
                <c:pt idx="1740">
                  <c:v>151.85</c:v>
                </c:pt>
                <c:pt idx="1741">
                  <c:v>155.23</c:v>
                </c:pt>
                <c:pt idx="1742">
                  <c:v>153.54</c:v>
                </c:pt>
                <c:pt idx="1743">
                  <c:v>152.17</c:v>
                </c:pt>
                <c:pt idx="1744">
                  <c:v>149.35</c:v>
                </c:pt>
                <c:pt idx="1745">
                  <c:v>149.95</c:v>
                </c:pt>
                <c:pt idx="1746">
                  <c:v>148.35</c:v>
                </c:pt>
                <c:pt idx="1747">
                  <c:v>147.7</c:v>
                </c:pt>
                <c:pt idx="1748">
                  <c:v>146.85</c:v>
                </c:pt>
                <c:pt idx="1749">
                  <c:v>147.76</c:v>
                </c:pt>
                <c:pt idx="1750">
                  <c:v>147.99</c:v>
                </c:pt>
                <c:pt idx="1751">
                  <c:v>149.23</c:v>
                </c:pt>
                <c:pt idx="1752">
                  <c:v>152.94</c:v>
                </c:pt>
                <c:pt idx="1753">
                  <c:v>153.69</c:v>
                </c:pt>
                <c:pt idx="1754">
                  <c:v>154.73</c:v>
                </c:pt>
                <c:pt idx="1755">
                  <c:v>150.46</c:v>
                </c:pt>
                <c:pt idx="1756">
                  <c:v>149.5</c:v>
                </c:pt>
                <c:pt idx="1757">
                  <c:v>147.77</c:v>
                </c:pt>
                <c:pt idx="1758">
                  <c:v>144.62</c:v>
                </c:pt>
                <c:pt idx="1759">
                  <c:v>145.57</c:v>
                </c:pt>
                <c:pt idx="1760">
                  <c:v>149.85</c:v>
                </c:pt>
                <c:pt idx="1761">
                  <c:v>150.73</c:v>
                </c:pt>
                <c:pt idx="1762">
                  <c:v>153.52</c:v>
                </c:pt>
                <c:pt idx="1763">
                  <c:v>152.71</c:v>
                </c:pt>
                <c:pt idx="1764">
                  <c:v>152.03</c:v>
                </c:pt>
                <c:pt idx="1765">
                  <c:v>150.06</c:v>
                </c:pt>
                <c:pt idx="1766">
                  <c:v>151.22</c:v>
                </c:pt>
                <c:pt idx="1767">
                  <c:v>149.22</c:v>
                </c:pt>
                <c:pt idx="1768">
                  <c:v>149.29</c:v>
                </c:pt>
                <c:pt idx="1769">
                  <c:v>149.23</c:v>
                </c:pt>
                <c:pt idx="1770">
                  <c:v>148.76</c:v>
                </c:pt>
                <c:pt idx="1771">
                  <c:v>150.6</c:v>
                </c:pt>
                <c:pt idx="1772">
                  <c:v>150.73</c:v>
                </c:pt>
                <c:pt idx="1773">
                  <c:v>149.45</c:v>
                </c:pt>
                <c:pt idx="1774">
                  <c:v>149.36</c:v>
                </c:pt>
                <c:pt idx="1775">
                  <c:v>149.91</c:v>
                </c:pt>
                <c:pt idx="1776">
                  <c:v>150.29</c:v>
                </c:pt>
                <c:pt idx="1777">
                  <c:v>149.76</c:v>
                </c:pt>
                <c:pt idx="1778">
                  <c:v>150.09</c:v>
                </c:pt>
                <c:pt idx="1779">
                  <c:v>151.44</c:v>
                </c:pt>
                <c:pt idx="1780">
                  <c:v>151.02</c:v>
                </c:pt>
                <c:pt idx="1781">
                  <c:v>149.85</c:v>
                </c:pt>
                <c:pt idx="1782">
                  <c:v>148.7</c:v>
                </c:pt>
                <c:pt idx="1783">
                  <c:v>148.68</c:v>
                </c:pt>
                <c:pt idx="1784">
                  <c:v>147.6</c:v>
                </c:pt>
                <c:pt idx="1785">
                  <c:v>150.1</c:v>
                </c:pt>
                <c:pt idx="1786">
                  <c:v>149.59</c:v>
                </c:pt>
                <c:pt idx="1787">
                  <c:v>151.09</c:v>
                </c:pt>
                <c:pt idx="1788">
                  <c:v>150.86</c:v>
                </c:pt>
                <c:pt idx="1789">
                  <c:v>151.75</c:v>
                </c:pt>
                <c:pt idx="1790">
                  <c:v>151.74</c:v>
                </c:pt>
                <c:pt idx="1791">
                  <c:v>150.24</c:v>
                </c:pt>
                <c:pt idx="1792">
                  <c:v>150.92</c:v>
                </c:pt>
                <c:pt idx="1793">
                  <c:v>150.37</c:v>
                </c:pt>
                <c:pt idx="1794">
                  <c:v>148.68</c:v>
                </c:pt>
                <c:pt idx="1795">
                  <c:v>152.15</c:v>
                </c:pt>
                <c:pt idx="1796">
                  <c:v>149.64</c:v>
                </c:pt>
                <c:pt idx="1797">
                  <c:v>150.57</c:v>
                </c:pt>
                <c:pt idx="1798">
                  <c:v>148.18</c:v>
                </c:pt>
                <c:pt idx="1799">
                  <c:v>149.3</c:v>
                </c:pt>
                <c:pt idx="1800">
                  <c:v>148.12</c:v>
                </c:pt>
                <c:pt idx="1801">
                  <c:v>148.88</c:v>
                </c:pt>
                <c:pt idx="1802">
                  <c:v>149.22</c:v>
                </c:pt>
                <c:pt idx="1803">
                  <c:v>149.32</c:v>
                </c:pt>
                <c:pt idx="1804">
                  <c:v>151.07</c:v>
                </c:pt>
                <c:pt idx="1805">
                  <c:v>151.93</c:v>
                </c:pt>
                <c:pt idx="1806">
                  <c:v>152.49</c:v>
                </c:pt>
                <c:pt idx="1807">
                  <c:v>151.44</c:v>
                </c:pt>
                <c:pt idx="1808">
                  <c:v>150.35</c:v>
                </c:pt>
                <c:pt idx="1809">
                  <c:v>148.36</c:v>
                </c:pt>
                <c:pt idx="1810">
                  <c:v>148.77</c:v>
                </c:pt>
                <c:pt idx="1811">
                  <c:v>149.39</c:v>
                </c:pt>
                <c:pt idx="1812">
                  <c:v>148.78</c:v>
                </c:pt>
                <c:pt idx="1813">
                  <c:v>149.8</c:v>
                </c:pt>
                <c:pt idx="1814">
                  <c:v>150.2</c:v>
                </c:pt>
                <c:pt idx="1815">
                  <c:v>152.1</c:v>
                </c:pt>
                <c:pt idx="1816">
                  <c:v>151.57</c:v>
                </c:pt>
                <c:pt idx="1817">
                  <c:v>150.5</c:v>
                </c:pt>
                <c:pt idx="1818">
                  <c:v>149.14</c:v>
                </c:pt>
                <c:pt idx="1819">
                  <c:v>149.51</c:v>
                </c:pt>
                <c:pt idx="1820">
                  <c:v>150.27</c:v>
                </c:pt>
                <c:pt idx="1821">
                  <c:v>149.08</c:v>
                </c:pt>
                <c:pt idx="1822">
                  <c:v>151.61</c:v>
                </c:pt>
                <c:pt idx="1823">
                  <c:v>149.2</c:v>
                </c:pt>
                <c:pt idx="1824">
                  <c:v>149.12</c:v>
                </c:pt>
                <c:pt idx="1825">
                  <c:v>148.45</c:v>
                </c:pt>
                <c:pt idx="1826">
                  <c:v>149.91</c:v>
                </c:pt>
                <c:pt idx="1827">
                  <c:v>150.64</c:v>
                </c:pt>
                <c:pt idx="1828">
                  <c:v>150.14</c:v>
                </c:pt>
                <c:pt idx="1829">
                  <c:v>150.12</c:v>
                </c:pt>
                <c:pt idx="1830">
                  <c:v>151.75</c:v>
                </c:pt>
                <c:pt idx="1831">
                  <c:v>150.4</c:v>
                </c:pt>
                <c:pt idx="1832">
                  <c:v>150.05</c:v>
                </c:pt>
                <c:pt idx="1833">
                  <c:v>148.99</c:v>
                </c:pt>
                <c:pt idx="1834">
                  <c:v>146.85</c:v>
                </c:pt>
                <c:pt idx="1835">
                  <c:v>148.04</c:v>
                </c:pt>
                <c:pt idx="1836">
                  <c:v>149.24</c:v>
                </c:pt>
                <c:pt idx="1837">
                  <c:v>150.52</c:v>
                </c:pt>
                <c:pt idx="1838">
                  <c:v>151.34</c:v>
                </c:pt>
                <c:pt idx="1839">
                  <c:v>151.12</c:v>
                </c:pt>
                <c:pt idx="1840">
                  <c:v>151.12</c:v>
                </c:pt>
                <c:pt idx="1841">
                  <c:v>153.61</c:v>
                </c:pt>
                <c:pt idx="1842">
                  <c:v>151.59</c:v>
                </c:pt>
                <c:pt idx="1843">
                  <c:v>149.62</c:v>
                </c:pt>
                <c:pt idx="1844">
                  <c:v>145.6</c:v>
                </c:pt>
                <c:pt idx="1845">
                  <c:v>147.4</c:v>
                </c:pt>
                <c:pt idx="1846">
                  <c:v>146.97</c:v>
                </c:pt>
                <c:pt idx="1847">
                  <c:v>148.9</c:v>
                </c:pt>
                <c:pt idx="1848">
                  <c:v>149.89</c:v>
                </c:pt>
                <c:pt idx="1849">
                  <c:v>154.76</c:v>
                </c:pt>
                <c:pt idx="1850">
                  <c:v>154.77</c:v>
                </c:pt>
                <c:pt idx="1851">
                  <c:v>153.86</c:v>
                </c:pt>
                <c:pt idx="1852">
                  <c:v>152.64</c:v>
                </c:pt>
                <c:pt idx="1853">
                  <c:v>148.87</c:v>
                </c:pt>
                <c:pt idx="1854">
                  <c:v>146.99</c:v>
                </c:pt>
                <c:pt idx="1855">
                  <c:v>147.14</c:v>
                </c:pt>
                <c:pt idx="1856">
                  <c:v>147.16</c:v>
                </c:pt>
                <c:pt idx="1857">
                  <c:v>146.14</c:v>
                </c:pt>
                <c:pt idx="1858">
                  <c:v>148.68</c:v>
                </c:pt>
                <c:pt idx="1859">
                  <c:v>150.33</c:v>
                </c:pt>
                <c:pt idx="1860">
                  <c:v>152.16</c:v>
                </c:pt>
                <c:pt idx="1861">
                  <c:v>153.16</c:v>
                </c:pt>
                <c:pt idx="1862">
                  <c:v>151.08</c:v>
                </c:pt>
                <c:pt idx="1863">
                  <c:v>150.81</c:v>
                </c:pt>
                <c:pt idx="1864">
                  <c:v>150.13</c:v>
                </c:pt>
                <c:pt idx="1865">
                  <c:v>147.43</c:v>
                </c:pt>
                <c:pt idx="1866">
                  <c:v>149.58</c:v>
                </c:pt>
                <c:pt idx="1867">
                  <c:v>149.06</c:v>
                </c:pt>
                <c:pt idx="1868">
                  <c:v>152.15</c:v>
                </c:pt>
                <c:pt idx="1869">
                  <c:v>153.29</c:v>
                </c:pt>
                <c:pt idx="1870">
                  <c:v>153.29</c:v>
                </c:pt>
                <c:pt idx="1871">
                  <c:v>150.29</c:v>
                </c:pt>
                <c:pt idx="1872">
                  <c:v>150.58</c:v>
                </c:pt>
                <c:pt idx="1873">
                  <c:v>149.57</c:v>
                </c:pt>
                <c:pt idx="1874">
                  <c:v>149.57</c:v>
                </c:pt>
                <c:pt idx="1875">
                  <c:v>148.39</c:v>
                </c:pt>
                <c:pt idx="1876">
                  <c:v>149.25</c:v>
                </c:pt>
                <c:pt idx="1877">
                  <c:v>148.71</c:v>
                </c:pt>
                <c:pt idx="1878">
                  <c:v>149.89</c:v>
                </c:pt>
                <c:pt idx="1879">
                  <c:v>149.89</c:v>
                </c:pt>
                <c:pt idx="1880">
                  <c:v>149.92</c:v>
                </c:pt>
                <c:pt idx="1881">
                  <c:v>149.92</c:v>
                </c:pt>
                <c:pt idx="1882">
                  <c:v>149.04</c:v>
                </c:pt>
                <c:pt idx="1883">
                  <c:v>149.34</c:v>
                </c:pt>
                <c:pt idx="1884">
                  <c:v>152.8</c:v>
                </c:pt>
                <c:pt idx="1885">
                  <c:v>150.85</c:v>
                </c:pt>
                <c:pt idx="1886">
                  <c:v>150.85</c:v>
                </c:pt>
                <c:pt idx="1887">
                  <c:v>152.55</c:v>
                </c:pt>
                <c:pt idx="1888">
                  <c:v>148.48</c:v>
                </c:pt>
                <c:pt idx="1889">
                  <c:v>149.89</c:v>
                </c:pt>
                <c:pt idx="1890">
                  <c:v>150.53</c:v>
                </c:pt>
                <c:pt idx="1891">
                  <c:v>149.82</c:v>
                </c:pt>
                <c:pt idx="1892">
                  <c:v>147.98</c:v>
                </c:pt>
                <c:pt idx="1893">
                  <c:v>147.98</c:v>
                </c:pt>
                <c:pt idx="1894">
                  <c:v>147.43</c:v>
                </c:pt>
                <c:pt idx="1895">
                  <c:v>149.68</c:v>
                </c:pt>
                <c:pt idx="1896">
                  <c:v>150.62</c:v>
                </c:pt>
                <c:pt idx="1897">
                  <c:v>154.06</c:v>
                </c:pt>
                <c:pt idx="1898">
                  <c:v>153.99</c:v>
                </c:pt>
                <c:pt idx="1899">
                  <c:v>151.34</c:v>
                </c:pt>
                <c:pt idx="1900">
                  <c:v>146.94</c:v>
                </c:pt>
                <c:pt idx="1901">
                  <c:v>147.57</c:v>
                </c:pt>
                <c:pt idx="1902">
                  <c:v>149.63</c:v>
                </c:pt>
                <c:pt idx="1903">
                  <c:v>148.32</c:v>
                </c:pt>
                <c:pt idx="1904">
                  <c:v>149.78</c:v>
                </c:pt>
                <c:pt idx="1905">
                  <c:v>149.19</c:v>
                </c:pt>
                <c:pt idx="1906">
                  <c:v>149.19</c:v>
                </c:pt>
                <c:pt idx="1907">
                  <c:v>151.7</c:v>
                </c:pt>
                <c:pt idx="1908">
                  <c:v>152.23</c:v>
                </c:pt>
                <c:pt idx="1909">
                  <c:v>153.05</c:v>
                </c:pt>
                <c:pt idx="1910">
                  <c:v>148.99</c:v>
                </c:pt>
                <c:pt idx="1911">
                  <c:v>148.65</c:v>
                </c:pt>
                <c:pt idx="1912">
                  <c:v>148.37</c:v>
                </c:pt>
                <c:pt idx="1913">
                  <c:v>148.37</c:v>
                </c:pt>
                <c:pt idx="1914">
                  <c:v>147.98</c:v>
                </c:pt>
                <c:pt idx="1915">
                  <c:v>147.49</c:v>
                </c:pt>
                <c:pt idx="1916">
                  <c:v>148.52</c:v>
                </c:pt>
                <c:pt idx="1917">
                  <c:v>151.18</c:v>
                </c:pt>
                <c:pt idx="1918">
                  <c:v>151.18</c:v>
                </c:pt>
                <c:pt idx="1919">
                  <c:v>152.06</c:v>
                </c:pt>
                <c:pt idx="1920">
                  <c:v>152.9</c:v>
                </c:pt>
                <c:pt idx="1921">
                  <c:v>152.1</c:v>
                </c:pt>
                <c:pt idx="1922">
                  <c:v>150.91</c:v>
                </c:pt>
                <c:pt idx="1923">
                  <c:v>149.1</c:v>
                </c:pt>
                <c:pt idx="1924">
                  <c:v>148.05</c:v>
                </c:pt>
                <c:pt idx="1925">
                  <c:v>148.05</c:v>
                </c:pt>
                <c:pt idx="1926">
                  <c:v>149.84</c:v>
                </c:pt>
                <c:pt idx="1927">
                  <c:v>150.11</c:v>
                </c:pt>
                <c:pt idx="1928">
                  <c:v>151.36</c:v>
                </c:pt>
                <c:pt idx="1929">
                  <c:v>150.13</c:v>
                </c:pt>
                <c:pt idx="1930">
                  <c:v>150.41</c:v>
                </c:pt>
                <c:pt idx="1931">
                  <c:v>150.68</c:v>
                </c:pt>
                <c:pt idx="1932">
                  <c:v>150.68</c:v>
                </c:pt>
                <c:pt idx="1933">
                  <c:v>150.75</c:v>
                </c:pt>
                <c:pt idx="1934">
                  <c:v>149.92</c:v>
                </c:pt>
                <c:pt idx="1935">
                  <c:v>149.59</c:v>
                </c:pt>
                <c:pt idx="1936">
                  <c:v>146.81</c:v>
                </c:pt>
                <c:pt idx="1937">
                  <c:v>146.97</c:v>
                </c:pt>
                <c:pt idx="1938">
                  <c:v>148.71</c:v>
                </c:pt>
                <c:pt idx="1939">
                  <c:v>148.71</c:v>
                </c:pt>
                <c:pt idx="1940">
                  <c:v>153.84</c:v>
                </c:pt>
                <c:pt idx="1941">
                  <c:v>154.82</c:v>
                </c:pt>
                <c:pt idx="1942">
                  <c:v>155.77</c:v>
                </c:pt>
                <c:pt idx="1943">
                  <c:v>152.59</c:v>
                </c:pt>
                <c:pt idx="1944">
                  <c:v>148.4</c:v>
                </c:pt>
                <c:pt idx="1945">
                  <c:v>143.65</c:v>
                </c:pt>
                <c:pt idx="1946">
                  <c:v>143.65</c:v>
                </c:pt>
                <c:pt idx="1947">
                  <c:v>143.76</c:v>
                </c:pt>
                <c:pt idx="1948">
                  <c:v>148.42</c:v>
                </c:pt>
                <c:pt idx="1949">
                  <c:v>152.38</c:v>
                </c:pt>
                <c:pt idx="1950">
                  <c:v>156.46</c:v>
                </c:pt>
                <c:pt idx="1951">
                  <c:v>156.46</c:v>
                </c:pt>
                <c:pt idx="1952">
                  <c:v>158.0</c:v>
                </c:pt>
                <c:pt idx="1953">
                  <c:v>158.0</c:v>
                </c:pt>
                <c:pt idx="1954">
                  <c:v>146.84</c:v>
                </c:pt>
                <c:pt idx="1955">
                  <c:v>141.94</c:v>
                </c:pt>
                <c:pt idx="1956">
                  <c:v>139.8</c:v>
                </c:pt>
                <c:pt idx="1957">
                  <c:v>144.06</c:v>
                </c:pt>
                <c:pt idx="1958">
                  <c:v>144.06</c:v>
                </c:pt>
                <c:pt idx="1959">
                  <c:v>153.04</c:v>
                </c:pt>
                <c:pt idx="1960">
                  <c:v>153.04</c:v>
                </c:pt>
                <c:pt idx="1961">
                  <c:v>156.05</c:v>
                </c:pt>
                <c:pt idx="1962">
                  <c:v>152.76</c:v>
                </c:pt>
                <c:pt idx="1963">
                  <c:v>149.26</c:v>
                </c:pt>
                <c:pt idx="1964">
                  <c:v>148.34</c:v>
                </c:pt>
                <c:pt idx="1965">
                  <c:v>148.34</c:v>
                </c:pt>
                <c:pt idx="1966">
                  <c:v>148.68</c:v>
                </c:pt>
                <c:pt idx="1967">
                  <c:v>151.73</c:v>
                </c:pt>
                <c:pt idx="1968">
                  <c:v>152.33</c:v>
                </c:pt>
                <c:pt idx="1969">
                  <c:v>151.13</c:v>
                </c:pt>
                <c:pt idx="1970">
                  <c:v>149.92</c:v>
                </c:pt>
                <c:pt idx="1971">
                  <c:v>146.97</c:v>
                </c:pt>
                <c:pt idx="1972">
                  <c:v>146.97</c:v>
                </c:pt>
                <c:pt idx="1973">
                  <c:v>148.45</c:v>
                </c:pt>
                <c:pt idx="1974">
                  <c:v>150.93</c:v>
                </c:pt>
                <c:pt idx="1975">
                  <c:v>151.91</c:v>
                </c:pt>
                <c:pt idx="1976">
                  <c:v>153.44</c:v>
                </c:pt>
                <c:pt idx="1977">
                  <c:v>153.44</c:v>
                </c:pt>
                <c:pt idx="1978">
                  <c:v>151.41</c:v>
                </c:pt>
                <c:pt idx="1979">
                  <c:v>151.41</c:v>
                </c:pt>
                <c:pt idx="1980">
                  <c:v>146.63</c:v>
                </c:pt>
                <c:pt idx="1981">
                  <c:v>145.01</c:v>
                </c:pt>
                <c:pt idx="1982">
                  <c:v>147.79</c:v>
                </c:pt>
                <c:pt idx="1983">
                  <c:v>150.56</c:v>
                </c:pt>
                <c:pt idx="1984">
                  <c:v>152.57</c:v>
                </c:pt>
                <c:pt idx="1985">
                  <c:v>154.76</c:v>
                </c:pt>
                <c:pt idx="1986">
                  <c:v>154.76</c:v>
                </c:pt>
                <c:pt idx="1987">
                  <c:v>153.61</c:v>
                </c:pt>
                <c:pt idx="1988">
                  <c:v>153.61</c:v>
                </c:pt>
                <c:pt idx="1989">
                  <c:v>148.76</c:v>
                </c:pt>
                <c:pt idx="1990">
                  <c:v>148.76</c:v>
                </c:pt>
                <c:pt idx="1991">
                  <c:v>145.58</c:v>
                </c:pt>
                <c:pt idx="1992">
                  <c:v>148.23</c:v>
                </c:pt>
                <c:pt idx="1993">
                  <c:v>148.23</c:v>
                </c:pt>
                <c:pt idx="1994">
                  <c:v>151.67</c:v>
                </c:pt>
                <c:pt idx="1995">
                  <c:v>151.67</c:v>
                </c:pt>
                <c:pt idx="1996">
                  <c:v>151.7</c:v>
                </c:pt>
                <c:pt idx="1997">
                  <c:v>151.7</c:v>
                </c:pt>
                <c:pt idx="1998">
                  <c:v>150.22</c:v>
                </c:pt>
                <c:pt idx="1999">
                  <c:v>150.22</c:v>
                </c:pt>
                <c:pt idx="2000">
                  <c:v>149.6</c:v>
                </c:pt>
                <c:pt idx="2001">
                  <c:v>149.6</c:v>
                </c:pt>
                <c:pt idx="2002">
                  <c:v>145.85</c:v>
                </c:pt>
                <c:pt idx="2003">
                  <c:v>145.85</c:v>
                </c:pt>
                <c:pt idx="2004">
                  <c:v>147.18</c:v>
                </c:pt>
                <c:pt idx="2005">
                  <c:v>150.4</c:v>
                </c:pt>
                <c:pt idx="2006">
                  <c:v>150.4</c:v>
                </c:pt>
                <c:pt idx="2007">
                  <c:v>154.91</c:v>
                </c:pt>
                <c:pt idx="2008">
                  <c:v>154.91</c:v>
                </c:pt>
                <c:pt idx="2009">
                  <c:v>151.38</c:v>
                </c:pt>
                <c:pt idx="2010">
                  <c:v>149.71</c:v>
                </c:pt>
                <c:pt idx="2011">
                  <c:v>148.21</c:v>
                </c:pt>
                <c:pt idx="2012">
                  <c:v>144.11</c:v>
                </c:pt>
                <c:pt idx="2013">
                  <c:v>144.11</c:v>
                </c:pt>
                <c:pt idx="2014">
                  <c:v>148.9</c:v>
                </c:pt>
                <c:pt idx="2015">
                  <c:v>148.9</c:v>
                </c:pt>
                <c:pt idx="2016">
                  <c:v>153.9</c:v>
                </c:pt>
                <c:pt idx="2017">
                  <c:v>153.05</c:v>
                </c:pt>
                <c:pt idx="2018">
                  <c:v>152.73</c:v>
                </c:pt>
                <c:pt idx="2019">
                  <c:v>150.69</c:v>
                </c:pt>
                <c:pt idx="2020">
                  <c:v>150.69</c:v>
                </c:pt>
                <c:pt idx="2021">
                  <c:v>149.64</c:v>
                </c:pt>
                <c:pt idx="2022">
                  <c:v>149.64</c:v>
                </c:pt>
                <c:pt idx="2023">
                  <c:v>146.83</c:v>
                </c:pt>
                <c:pt idx="2024">
                  <c:v>145.9</c:v>
                </c:pt>
                <c:pt idx="2025">
                  <c:v>145.9</c:v>
                </c:pt>
                <c:pt idx="2026">
                  <c:v>149.29</c:v>
                </c:pt>
                <c:pt idx="2027">
                  <c:v>149.29</c:v>
                </c:pt>
                <c:pt idx="2028">
                  <c:v>154.28</c:v>
                </c:pt>
                <c:pt idx="2029">
                  <c:v>154.28</c:v>
                </c:pt>
                <c:pt idx="2030">
                  <c:v>150.53</c:v>
                </c:pt>
                <c:pt idx="2031">
                  <c:v>150.53</c:v>
                </c:pt>
                <c:pt idx="2032">
                  <c:v>150.12</c:v>
                </c:pt>
                <c:pt idx="2033">
                  <c:v>150.12</c:v>
                </c:pt>
                <c:pt idx="2034">
                  <c:v>148.39</c:v>
                </c:pt>
                <c:pt idx="2035">
                  <c:v>150.59</c:v>
                </c:pt>
                <c:pt idx="2036">
                  <c:v>150.59</c:v>
                </c:pt>
                <c:pt idx="2037">
                  <c:v>150.25</c:v>
                </c:pt>
                <c:pt idx="2038">
                  <c:v>150.25</c:v>
                </c:pt>
                <c:pt idx="2039">
                  <c:v>151.42</c:v>
                </c:pt>
                <c:pt idx="2040">
                  <c:v>151.42</c:v>
                </c:pt>
                <c:pt idx="2041">
                  <c:v>150.03</c:v>
                </c:pt>
                <c:pt idx="2042">
                  <c:v>148.63</c:v>
                </c:pt>
                <c:pt idx="2043">
                  <c:v>148.63</c:v>
                </c:pt>
                <c:pt idx="2044">
                  <c:v>150.01</c:v>
                </c:pt>
                <c:pt idx="2045">
                  <c:v>150.01</c:v>
                </c:pt>
                <c:pt idx="2046">
                  <c:v>150.37</c:v>
                </c:pt>
                <c:pt idx="2047">
                  <c:v>150.37</c:v>
                </c:pt>
                <c:pt idx="2048">
                  <c:v>150.51</c:v>
                </c:pt>
                <c:pt idx="2049">
                  <c:v>150.51</c:v>
                </c:pt>
                <c:pt idx="2050">
                  <c:v>149.32</c:v>
                </c:pt>
                <c:pt idx="2051">
                  <c:v>148.31</c:v>
                </c:pt>
                <c:pt idx="2052">
                  <c:v>148.31</c:v>
                </c:pt>
                <c:pt idx="2053">
                  <c:v>147.2</c:v>
                </c:pt>
                <c:pt idx="2054">
                  <c:v>147.2</c:v>
                </c:pt>
                <c:pt idx="2055">
                  <c:v>150.66</c:v>
                </c:pt>
                <c:pt idx="2056">
                  <c:v>150.66</c:v>
                </c:pt>
                <c:pt idx="2057">
                  <c:v>151.72</c:v>
                </c:pt>
                <c:pt idx="2058">
                  <c:v>153.85</c:v>
                </c:pt>
                <c:pt idx="2059">
                  <c:v>153.85</c:v>
                </c:pt>
                <c:pt idx="2060">
                  <c:v>150.44</c:v>
                </c:pt>
                <c:pt idx="2061">
                  <c:v>150.44</c:v>
                </c:pt>
                <c:pt idx="2062">
                  <c:v>146.22</c:v>
                </c:pt>
                <c:pt idx="2063">
                  <c:v>146.22</c:v>
                </c:pt>
                <c:pt idx="2064">
                  <c:v>144.34</c:v>
                </c:pt>
                <c:pt idx="2065">
                  <c:v>148.2</c:v>
                </c:pt>
                <c:pt idx="2066">
                  <c:v>148.2</c:v>
                </c:pt>
                <c:pt idx="2067">
                  <c:v>153.84</c:v>
                </c:pt>
                <c:pt idx="2068">
                  <c:v>153.84</c:v>
                </c:pt>
                <c:pt idx="2069">
                  <c:v>152.19</c:v>
                </c:pt>
                <c:pt idx="2070">
                  <c:v>152.19</c:v>
                </c:pt>
                <c:pt idx="2071">
                  <c:v>150.7</c:v>
                </c:pt>
                <c:pt idx="2072">
                  <c:v>148.65</c:v>
                </c:pt>
                <c:pt idx="2073">
                  <c:v>148.65</c:v>
                </c:pt>
                <c:pt idx="2074">
                  <c:v>148.65</c:v>
                </c:pt>
                <c:pt idx="2075">
                  <c:v>148.65</c:v>
                </c:pt>
                <c:pt idx="2076">
                  <c:v>147.98</c:v>
                </c:pt>
                <c:pt idx="2077">
                  <c:v>147.98</c:v>
                </c:pt>
                <c:pt idx="2078">
                  <c:v>148.77</c:v>
                </c:pt>
                <c:pt idx="2079">
                  <c:v>151.75</c:v>
                </c:pt>
                <c:pt idx="2080">
                  <c:v>151.75</c:v>
                </c:pt>
                <c:pt idx="2081">
                  <c:v>152.37</c:v>
                </c:pt>
                <c:pt idx="2082">
                  <c:v>152.37</c:v>
                </c:pt>
                <c:pt idx="2083">
                  <c:v>148.39</c:v>
                </c:pt>
                <c:pt idx="2084">
                  <c:v>145.72</c:v>
                </c:pt>
                <c:pt idx="2085">
                  <c:v>145.72</c:v>
                </c:pt>
                <c:pt idx="2086">
                  <c:v>147.14</c:v>
                </c:pt>
                <c:pt idx="2087">
                  <c:v>147.14</c:v>
                </c:pt>
                <c:pt idx="2088">
                  <c:v>151.88</c:v>
                </c:pt>
                <c:pt idx="2089">
                  <c:v>151.88</c:v>
                </c:pt>
                <c:pt idx="2090">
                  <c:v>154.67</c:v>
                </c:pt>
                <c:pt idx="2091">
                  <c:v>152.94</c:v>
                </c:pt>
                <c:pt idx="2092">
                  <c:v>152.94</c:v>
                </c:pt>
                <c:pt idx="2093">
                  <c:v>151.62</c:v>
                </c:pt>
                <c:pt idx="2094">
                  <c:v>151.62</c:v>
                </c:pt>
                <c:pt idx="2095">
                  <c:v>146.14</c:v>
                </c:pt>
                <c:pt idx="2096">
                  <c:v>146.14</c:v>
                </c:pt>
                <c:pt idx="2097">
                  <c:v>147.09</c:v>
                </c:pt>
                <c:pt idx="2098">
                  <c:v>147.6</c:v>
                </c:pt>
                <c:pt idx="2099">
                  <c:v>147.6</c:v>
                </c:pt>
                <c:pt idx="2100">
                  <c:v>154.01</c:v>
                </c:pt>
                <c:pt idx="2101">
                  <c:v>154.01</c:v>
                </c:pt>
                <c:pt idx="2102">
                  <c:v>153.89</c:v>
                </c:pt>
                <c:pt idx="2103">
                  <c:v>153.89</c:v>
                </c:pt>
                <c:pt idx="2104">
                  <c:v>151.93</c:v>
                </c:pt>
                <c:pt idx="2105">
                  <c:v>145.42</c:v>
                </c:pt>
                <c:pt idx="2106">
                  <c:v>145.42</c:v>
                </c:pt>
                <c:pt idx="2107">
                  <c:v>144.78</c:v>
                </c:pt>
                <c:pt idx="2108">
                  <c:v>144.78</c:v>
                </c:pt>
                <c:pt idx="2109">
                  <c:v>153.06</c:v>
                </c:pt>
                <c:pt idx="2110">
                  <c:v>153.06</c:v>
                </c:pt>
                <c:pt idx="2111">
                  <c:v>154.52</c:v>
                </c:pt>
                <c:pt idx="2112">
                  <c:v>152.38</c:v>
                </c:pt>
                <c:pt idx="2113">
                  <c:v>152.38</c:v>
                </c:pt>
                <c:pt idx="2114">
                  <c:v>147.55</c:v>
                </c:pt>
                <c:pt idx="2115">
                  <c:v>147.55</c:v>
                </c:pt>
                <c:pt idx="2116">
                  <c:v>144.7</c:v>
                </c:pt>
                <c:pt idx="2117">
                  <c:v>144.7</c:v>
                </c:pt>
                <c:pt idx="2118">
                  <c:v>144.2</c:v>
                </c:pt>
                <c:pt idx="2119">
                  <c:v>149.62</c:v>
                </c:pt>
                <c:pt idx="2120">
                  <c:v>149.62</c:v>
                </c:pt>
                <c:pt idx="2121">
                  <c:v>155.88</c:v>
                </c:pt>
                <c:pt idx="2122">
                  <c:v>155.88</c:v>
                </c:pt>
                <c:pt idx="2123">
                  <c:v>156.52</c:v>
                </c:pt>
                <c:pt idx="2124">
                  <c:v>151.46</c:v>
                </c:pt>
                <c:pt idx="2125">
                  <c:v>151.46</c:v>
                </c:pt>
                <c:pt idx="2126">
                  <c:v>147.55</c:v>
                </c:pt>
                <c:pt idx="2127">
                  <c:v>147.55</c:v>
                </c:pt>
                <c:pt idx="2128">
                  <c:v>146.24</c:v>
                </c:pt>
                <c:pt idx="2129">
                  <c:v>146.24</c:v>
                </c:pt>
                <c:pt idx="2130">
                  <c:v>147.84</c:v>
                </c:pt>
                <c:pt idx="2131">
                  <c:v>150.74</c:v>
                </c:pt>
                <c:pt idx="2132">
                  <c:v>150.74</c:v>
                </c:pt>
                <c:pt idx="2133">
                  <c:v>152.07</c:v>
                </c:pt>
                <c:pt idx="2134">
                  <c:v>152.07</c:v>
                </c:pt>
                <c:pt idx="2135">
                  <c:v>152.86</c:v>
                </c:pt>
                <c:pt idx="2136">
                  <c:v>153.1</c:v>
                </c:pt>
                <c:pt idx="2137">
                  <c:v>152.82</c:v>
                </c:pt>
                <c:pt idx="2138">
                  <c:v>149.01</c:v>
                </c:pt>
                <c:pt idx="2139">
                  <c:v>149.01</c:v>
                </c:pt>
                <c:pt idx="2140">
                  <c:v>148.41</c:v>
                </c:pt>
                <c:pt idx="2141">
                  <c:v>148.41</c:v>
                </c:pt>
                <c:pt idx="2142">
                  <c:v>148.15</c:v>
                </c:pt>
                <c:pt idx="2143">
                  <c:v>147.39</c:v>
                </c:pt>
                <c:pt idx="2144">
                  <c:v>149.42</c:v>
                </c:pt>
                <c:pt idx="2145">
                  <c:v>151.83</c:v>
                </c:pt>
                <c:pt idx="2146">
                  <c:v>151.83</c:v>
                </c:pt>
                <c:pt idx="2147">
                  <c:v>151.03</c:v>
                </c:pt>
                <c:pt idx="2148">
                  <c:v>151.03</c:v>
                </c:pt>
                <c:pt idx="2149">
                  <c:v>152.51</c:v>
                </c:pt>
                <c:pt idx="2150">
                  <c:v>152.51</c:v>
                </c:pt>
                <c:pt idx="2151">
                  <c:v>148.15</c:v>
                </c:pt>
                <c:pt idx="2152">
                  <c:v>148.15</c:v>
                </c:pt>
                <c:pt idx="2153">
                  <c:v>146.87</c:v>
                </c:pt>
                <c:pt idx="2154">
                  <c:v>147.62</c:v>
                </c:pt>
                <c:pt idx="2155">
                  <c:v>147.62</c:v>
                </c:pt>
                <c:pt idx="2156">
                  <c:v>150.49</c:v>
                </c:pt>
                <c:pt idx="2157">
                  <c:v>150.49</c:v>
                </c:pt>
                <c:pt idx="2158">
                  <c:v>152.46</c:v>
                </c:pt>
                <c:pt idx="2159">
                  <c:v>152.46</c:v>
                </c:pt>
                <c:pt idx="2160">
                  <c:v>153.6</c:v>
                </c:pt>
                <c:pt idx="2161">
                  <c:v>149.21</c:v>
                </c:pt>
                <c:pt idx="2162">
                  <c:v>149.21</c:v>
                </c:pt>
                <c:pt idx="2163">
                  <c:v>147.71</c:v>
                </c:pt>
                <c:pt idx="2164">
                  <c:v>147.71</c:v>
                </c:pt>
                <c:pt idx="2165">
                  <c:v>151.2</c:v>
                </c:pt>
                <c:pt idx="2166">
                  <c:v>151.2</c:v>
                </c:pt>
                <c:pt idx="2167">
                  <c:v>151.45</c:v>
                </c:pt>
                <c:pt idx="2168">
                  <c:v>152.59</c:v>
                </c:pt>
                <c:pt idx="2169">
                  <c:v>152.59</c:v>
                </c:pt>
                <c:pt idx="2170">
                  <c:v>150.91</c:v>
                </c:pt>
                <c:pt idx="2171">
                  <c:v>150.91</c:v>
                </c:pt>
                <c:pt idx="2172">
                  <c:v>148.51</c:v>
                </c:pt>
                <c:pt idx="2173">
                  <c:v>148.62</c:v>
                </c:pt>
                <c:pt idx="2174">
                  <c:v>147.66</c:v>
                </c:pt>
                <c:pt idx="2175">
                  <c:v>146.43</c:v>
                </c:pt>
                <c:pt idx="2176">
                  <c:v>146.43</c:v>
                </c:pt>
                <c:pt idx="2177">
                  <c:v>152.03</c:v>
                </c:pt>
                <c:pt idx="2178">
                  <c:v>152.03</c:v>
                </c:pt>
                <c:pt idx="2179">
                  <c:v>152.97</c:v>
                </c:pt>
                <c:pt idx="2180">
                  <c:v>155.52</c:v>
                </c:pt>
                <c:pt idx="2181">
                  <c:v>152.46</c:v>
                </c:pt>
                <c:pt idx="2182">
                  <c:v>146.98</c:v>
                </c:pt>
                <c:pt idx="2183">
                  <c:v>146.98</c:v>
                </c:pt>
                <c:pt idx="2184">
                  <c:v>144.07</c:v>
                </c:pt>
                <c:pt idx="2185">
                  <c:v>145.52</c:v>
                </c:pt>
                <c:pt idx="2186">
                  <c:v>146.05</c:v>
                </c:pt>
                <c:pt idx="2187">
                  <c:v>153.28</c:v>
                </c:pt>
                <c:pt idx="2188">
                  <c:v>153.28</c:v>
                </c:pt>
                <c:pt idx="2189">
                  <c:v>154.3</c:v>
                </c:pt>
                <c:pt idx="2190">
                  <c:v>154.3</c:v>
                </c:pt>
                <c:pt idx="2191">
                  <c:v>152.66</c:v>
                </c:pt>
                <c:pt idx="2192">
                  <c:v>150.39</c:v>
                </c:pt>
                <c:pt idx="2193">
                  <c:v>147.93</c:v>
                </c:pt>
                <c:pt idx="2194">
                  <c:v>145.25</c:v>
                </c:pt>
                <c:pt idx="2195">
                  <c:v>145.25</c:v>
                </c:pt>
                <c:pt idx="2196">
                  <c:v>151.51</c:v>
                </c:pt>
                <c:pt idx="2197">
                  <c:v>151.51</c:v>
                </c:pt>
                <c:pt idx="2198">
                  <c:v>155.68</c:v>
                </c:pt>
                <c:pt idx="2199">
                  <c:v>155.68</c:v>
                </c:pt>
                <c:pt idx="2200">
                  <c:v>150.34</c:v>
                </c:pt>
                <c:pt idx="2201">
                  <c:v>150.34</c:v>
                </c:pt>
                <c:pt idx="2202">
                  <c:v>147.02</c:v>
                </c:pt>
                <c:pt idx="2203">
                  <c:v>146.82</c:v>
                </c:pt>
                <c:pt idx="2204">
                  <c:v>146.86</c:v>
                </c:pt>
                <c:pt idx="2205">
                  <c:v>150.11</c:v>
                </c:pt>
                <c:pt idx="2206">
                  <c:v>150.11</c:v>
                </c:pt>
                <c:pt idx="2207">
                  <c:v>150.55</c:v>
                </c:pt>
                <c:pt idx="2208">
                  <c:v>152.03</c:v>
                </c:pt>
                <c:pt idx="2209">
                  <c:v>153.72</c:v>
                </c:pt>
                <c:pt idx="2210">
                  <c:v>151.71</c:v>
                </c:pt>
                <c:pt idx="2211">
                  <c:v>148.83</c:v>
                </c:pt>
                <c:pt idx="2212">
                  <c:v>147.12</c:v>
                </c:pt>
                <c:pt idx="2213">
                  <c:v>147.12</c:v>
                </c:pt>
                <c:pt idx="2214">
                  <c:v>147.87</c:v>
                </c:pt>
                <c:pt idx="2215">
                  <c:v>148.79</c:v>
                </c:pt>
                <c:pt idx="2216">
                  <c:v>149.02</c:v>
                </c:pt>
                <c:pt idx="2217">
                  <c:v>149.55</c:v>
                </c:pt>
                <c:pt idx="2218">
                  <c:v>149.84</c:v>
                </c:pt>
                <c:pt idx="2219">
                  <c:v>152.71</c:v>
                </c:pt>
                <c:pt idx="2220">
                  <c:v>152.71</c:v>
                </c:pt>
                <c:pt idx="2221">
                  <c:v>151.14</c:v>
                </c:pt>
                <c:pt idx="2222">
                  <c:v>151.64</c:v>
                </c:pt>
                <c:pt idx="2223">
                  <c:v>149.2</c:v>
                </c:pt>
                <c:pt idx="2224">
                  <c:v>148.44</c:v>
                </c:pt>
                <c:pt idx="2225">
                  <c:v>147.0</c:v>
                </c:pt>
                <c:pt idx="2226">
                  <c:v>150.81</c:v>
                </c:pt>
                <c:pt idx="2227">
                  <c:v>150.81</c:v>
                </c:pt>
                <c:pt idx="2228">
                  <c:v>152.56</c:v>
                </c:pt>
                <c:pt idx="2229">
                  <c:v>154.57</c:v>
                </c:pt>
                <c:pt idx="2230">
                  <c:v>154.66</c:v>
                </c:pt>
                <c:pt idx="2231">
                  <c:v>146.88</c:v>
                </c:pt>
                <c:pt idx="2232">
                  <c:v>146.88</c:v>
                </c:pt>
                <c:pt idx="2233">
                  <c:v>146.18</c:v>
                </c:pt>
                <c:pt idx="2234">
                  <c:v>143.61</c:v>
                </c:pt>
                <c:pt idx="2235">
                  <c:v>145.6</c:v>
                </c:pt>
                <c:pt idx="2236">
                  <c:v>147.61</c:v>
                </c:pt>
                <c:pt idx="2237">
                  <c:v>150.78</c:v>
                </c:pt>
                <c:pt idx="2238">
                  <c:v>154.6</c:v>
                </c:pt>
                <c:pt idx="2239">
                  <c:v>154.6</c:v>
                </c:pt>
                <c:pt idx="2240">
                  <c:v>157.1</c:v>
                </c:pt>
                <c:pt idx="2241">
                  <c:v>154.84</c:v>
                </c:pt>
                <c:pt idx="2242">
                  <c:v>153.29</c:v>
                </c:pt>
                <c:pt idx="2243">
                  <c:v>149.21</c:v>
                </c:pt>
                <c:pt idx="2244">
                  <c:v>147.59</c:v>
                </c:pt>
                <c:pt idx="2245">
                  <c:v>145.35</c:v>
                </c:pt>
                <c:pt idx="2246">
                  <c:v>143.06</c:v>
                </c:pt>
                <c:pt idx="2247">
                  <c:v>148.71</c:v>
                </c:pt>
                <c:pt idx="2248">
                  <c:v>148.71</c:v>
                </c:pt>
                <c:pt idx="2249">
                  <c:v>151.63</c:v>
                </c:pt>
                <c:pt idx="2250">
                  <c:v>153.28</c:v>
                </c:pt>
                <c:pt idx="2251">
                  <c:v>152.98</c:v>
                </c:pt>
                <c:pt idx="2252">
                  <c:v>155.07</c:v>
                </c:pt>
                <c:pt idx="2253">
                  <c:v>154.38</c:v>
                </c:pt>
                <c:pt idx="2254">
                  <c:v>151.76</c:v>
                </c:pt>
                <c:pt idx="2255">
                  <c:v>148.45</c:v>
                </c:pt>
                <c:pt idx="2256">
                  <c:v>145.61</c:v>
                </c:pt>
                <c:pt idx="2257">
                  <c:v>144.98</c:v>
                </c:pt>
                <c:pt idx="2258">
                  <c:v>147.13</c:v>
                </c:pt>
                <c:pt idx="2259">
                  <c:v>147.13</c:v>
                </c:pt>
                <c:pt idx="2260">
                  <c:v>151.28</c:v>
                </c:pt>
                <c:pt idx="2261">
                  <c:v>154.43</c:v>
                </c:pt>
                <c:pt idx="2262">
                  <c:v>154.55</c:v>
                </c:pt>
                <c:pt idx="2263">
                  <c:v>152.75</c:v>
                </c:pt>
                <c:pt idx="2264">
                  <c:v>151.5</c:v>
                </c:pt>
                <c:pt idx="2265">
                  <c:v>147.3</c:v>
                </c:pt>
                <c:pt idx="2266">
                  <c:v>147.3</c:v>
                </c:pt>
                <c:pt idx="2267">
                  <c:v>146.95</c:v>
                </c:pt>
                <c:pt idx="2268">
                  <c:v>146.15</c:v>
                </c:pt>
                <c:pt idx="2269">
                  <c:v>146.45</c:v>
                </c:pt>
                <c:pt idx="2270">
                  <c:v>149.0</c:v>
                </c:pt>
                <c:pt idx="2271">
                  <c:v>149.0</c:v>
                </c:pt>
                <c:pt idx="2272">
                  <c:v>151.69</c:v>
                </c:pt>
                <c:pt idx="2273">
                  <c:v>154.4</c:v>
                </c:pt>
                <c:pt idx="2274">
                  <c:v>153.63</c:v>
                </c:pt>
                <c:pt idx="2275">
                  <c:v>151.0</c:v>
                </c:pt>
                <c:pt idx="2276">
                  <c:v>150.67</c:v>
                </c:pt>
                <c:pt idx="2277">
                  <c:v>146.75</c:v>
                </c:pt>
                <c:pt idx="2278">
                  <c:v>146.75</c:v>
                </c:pt>
                <c:pt idx="2279">
                  <c:v>148.78</c:v>
                </c:pt>
                <c:pt idx="2280">
                  <c:v>149.66</c:v>
                </c:pt>
                <c:pt idx="2281">
                  <c:v>151.92</c:v>
                </c:pt>
                <c:pt idx="2282">
                  <c:v>152.99</c:v>
                </c:pt>
                <c:pt idx="2283">
                  <c:v>153.88</c:v>
                </c:pt>
                <c:pt idx="2284">
                  <c:v>149.76</c:v>
                </c:pt>
                <c:pt idx="2285">
                  <c:v>149.76</c:v>
                </c:pt>
                <c:pt idx="2286">
                  <c:v>147.9</c:v>
                </c:pt>
                <c:pt idx="2287">
                  <c:v>149.24</c:v>
                </c:pt>
                <c:pt idx="2288">
                  <c:v>148.06</c:v>
                </c:pt>
                <c:pt idx="2289">
                  <c:v>147.21</c:v>
                </c:pt>
                <c:pt idx="2290">
                  <c:v>148.28</c:v>
                </c:pt>
                <c:pt idx="2291">
                  <c:v>150.86</c:v>
                </c:pt>
                <c:pt idx="2292">
                  <c:v>154.36</c:v>
                </c:pt>
                <c:pt idx="2293">
                  <c:v>155.1</c:v>
                </c:pt>
                <c:pt idx="2294">
                  <c:v>152.45</c:v>
                </c:pt>
                <c:pt idx="2295">
                  <c:v>149.85</c:v>
                </c:pt>
                <c:pt idx="2296">
                  <c:v>147.7</c:v>
                </c:pt>
                <c:pt idx="2297">
                  <c:v>145.91</c:v>
                </c:pt>
                <c:pt idx="2298">
                  <c:v>144.94</c:v>
                </c:pt>
                <c:pt idx="2299">
                  <c:v>148.55</c:v>
                </c:pt>
                <c:pt idx="2300">
                  <c:v>148.51</c:v>
                </c:pt>
                <c:pt idx="2301">
                  <c:v>151.65</c:v>
                </c:pt>
                <c:pt idx="2302">
                  <c:v>153.39</c:v>
                </c:pt>
                <c:pt idx="2303">
                  <c:v>153.33</c:v>
                </c:pt>
                <c:pt idx="2304">
                  <c:v>153.87</c:v>
                </c:pt>
                <c:pt idx="2305">
                  <c:v>151.61</c:v>
                </c:pt>
                <c:pt idx="2306">
                  <c:v>149.04</c:v>
                </c:pt>
                <c:pt idx="2307">
                  <c:v>147.8</c:v>
                </c:pt>
                <c:pt idx="2308">
                  <c:v>147.38</c:v>
                </c:pt>
                <c:pt idx="2309">
                  <c:v>147.35</c:v>
                </c:pt>
                <c:pt idx="2310">
                  <c:v>147.35</c:v>
                </c:pt>
                <c:pt idx="2311">
                  <c:v>148.38</c:v>
                </c:pt>
                <c:pt idx="2312">
                  <c:v>154.97</c:v>
                </c:pt>
                <c:pt idx="2313">
                  <c:v>154.98</c:v>
                </c:pt>
                <c:pt idx="2314">
                  <c:v>154.52</c:v>
                </c:pt>
                <c:pt idx="2315">
                  <c:v>151.16</c:v>
                </c:pt>
                <c:pt idx="2316">
                  <c:v>148.1</c:v>
                </c:pt>
                <c:pt idx="2317">
                  <c:v>147.91</c:v>
                </c:pt>
                <c:pt idx="2318">
                  <c:v>147.5</c:v>
                </c:pt>
                <c:pt idx="2319">
                  <c:v>147.18</c:v>
                </c:pt>
                <c:pt idx="2320">
                  <c:v>149.38</c:v>
                </c:pt>
                <c:pt idx="2321">
                  <c:v>148.11</c:v>
                </c:pt>
                <c:pt idx="2322">
                  <c:v>148.64</c:v>
                </c:pt>
                <c:pt idx="2323">
                  <c:v>150.19</c:v>
                </c:pt>
                <c:pt idx="2324">
                  <c:v>150.85</c:v>
                </c:pt>
                <c:pt idx="2325">
                  <c:v>153.9</c:v>
                </c:pt>
                <c:pt idx="2326">
                  <c:v>152.55</c:v>
                </c:pt>
                <c:pt idx="2327">
                  <c:v>151.09</c:v>
                </c:pt>
                <c:pt idx="2328">
                  <c:v>148.77</c:v>
                </c:pt>
                <c:pt idx="2329">
                  <c:v>149.8</c:v>
                </c:pt>
                <c:pt idx="2330">
                  <c:v>147.24</c:v>
                </c:pt>
                <c:pt idx="2331">
                  <c:v>147.19</c:v>
                </c:pt>
                <c:pt idx="2332">
                  <c:v>147.39</c:v>
                </c:pt>
                <c:pt idx="2333">
                  <c:v>147.57</c:v>
                </c:pt>
                <c:pt idx="2334">
                  <c:v>151.65</c:v>
                </c:pt>
                <c:pt idx="2335">
                  <c:v>152.6</c:v>
                </c:pt>
                <c:pt idx="2336">
                  <c:v>152.85</c:v>
                </c:pt>
                <c:pt idx="2337">
                  <c:v>151.01</c:v>
                </c:pt>
                <c:pt idx="2338">
                  <c:v>150.43</c:v>
                </c:pt>
                <c:pt idx="2339">
                  <c:v>148.97</c:v>
                </c:pt>
                <c:pt idx="2340">
                  <c:v>146.9</c:v>
                </c:pt>
                <c:pt idx="2341">
                  <c:v>149.23</c:v>
                </c:pt>
                <c:pt idx="2342">
                  <c:v>149.63</c:v>
                </c:pt>
                <c:pt idx="2343">
                  <c:v>151.83</c:v>
                </c:pt>
                <c:pt idx="2344">
                  <c:v>149.82</c:v>
                </c:pt>
                <c:pt idx="2345">
                  <c:v>149.17</c:v>
                </c:pt>
                <c:pt idx="2346">
                  <c:v>148.59</c:v>
                </c:pt>
                <c:pt idx="2347">
                  <c:v>148.64</c:v>
                </c:pt>
                <c:pt idx="2348">
                  <c:v>150.81</c:v>
                </c:pt>
                <c:pt idx="2349">
                  <c:v>150.12</c:v>
                </c:pt>
                <c:pt idx="2350">
                  <c:v>150.62</c:v>
                </c:pt>
                <c:pt idx="2351">
                  <c:v>150.69</c:v>
                </c:pt>
                <c:pt idx="2352">
                  <c:v>151.02</c:v>
                </c:pt>
                <c:pt idx="2353">
                  <c:v>153.33</c:v>
                </c:pt>
                <c:pt idx="2354">
                  <c:v>150.36</c:v>
                </c:pt>
                <c:pt idx="2355">
                  <c:v>147.8</c:v>
                </c:pt>
                <c:pt idx="2356">
                  <c:v>147.36</c:v>
                </c:pt>
                <c:pt idx="2357">
                  <c:v>148.14</c:v>
                </c:pt>
                <c:pt idx="2358">
                  <c:v>149.4</c:v>
                </c:pt>
                <c:pt idx="2359">
                  <c:v>149.98</c:v>
                </c:pt>
                <c:pt idx="2360">
                  <c:v>150.3</c:v>
                </c:pt>
                <c:pt idx="2361">
                  <c:v>152.17</c:v>
                </c:pt>
                <c:pt idx="2362">
                  <c:v>150.8</c:v>
                </c:pt>
                <c:pt idx="2363">
                  <c:v>149.68</c:v>
                </c:pt>
                <c:pt idx="2364">
                  <c:v>151.2</c:v>
                </c:pt>
                <c:pt idx="2365">
                  <c:v>150.43</c:v>
                </c:pt>
                <c:pt idx="2366">
                  <c:v>151.89</c:v>
                </c:pt>
                <c:pt idx="2367">
                  <c:v>150.66</c:v>
                </c:pt>
                <c:pt idx="2368">
                  <c:v>151.05</c:v>
                </c:pt>
                <c:pt idx="2369">
                  <c:v>148.61</c:v>
                </c:pt>
                <c:pt idx="2370">
                  <c:v>149.85</c:v>
                </c:pt>
                <c:pt idx="2371">
                  <c:v>148.52</c:v>
                </c:pt>
                <c:pt idx="2372">
                  <c:v>150.82</c:v>
                </c:pt>
                <c:pt idx="2373">
                  <c:v>151.32</c:v>
                </c:pt>
                <c:pt idx="2374">
                  <c:v>150.64</c:v>
                </c:pt>
                <c:pt idx="2375">
                  <c:v>149.31</c:v>
                </c:pt>
                <c:pt idx="2376">
                  <c:v>150.57</c:v>
                </c:pt>
                <c:pt idx="2377">
                  <c:v>149.42</c:v>
                </c:pt>
                <c:pt idx="2378">
                  <c:v>148.15</c:v>
                </c:pt>
                <c:pt idx="2379">
                  <c:v>147.53</c:v>
                </c:pt>
                <c:pt idx="2380">
                  <c:v>148.78</c:v>
                </c:pt>
                <c:pt idx="2381">
                  <c:v>149.2</c:v>
                </c:pt>
                <c:pt idx="2382">
                  <c:v>150.38</c:v>
                </c:pt>
                <c:pt idx="2383">
                  <c:v>152.25</c:v>
                </c:pt>
                <c:pt idx="2384">
                  <c:v>152.16</c:v>
                </c:pt>
                <c:pt idx="2385">
                  <c:v>151.26</c:v>
                </c:pt>
                <c:pt idx="2386">
                  <c:v>150.53</c:v>
                </c:pt>
                <c:pt idx="2387">
                  <c:v>148.49</c:v>
                </c:pt>
                <c:pt idx="2388">
                  <c:v>147.13</c:v>
                </c:pt>
                <c:pt idx="2389">
                  <c:v>146.84</c:v>
                </c:pt>
                <c:pt idx="2390">
                  <c:v>149.71</c:v>
                </c:pt>
                <c:pt idx="2391">
                  <c:v>150.86</c:v>
                </c:pt>
                <c:pt idx="2392">
                  <c:v>149.95</c:v>
                </c:pt>
                <c:pt idx="2393">
                  <c:v>151.02</c:v>
                </c:pt>
                <c:pt idx="2394">
                  <c:v>150.99</c:v>
                </c:pt>
                <c:pt idx="2395">
                  <c:v>148.99</c:v>
                </c:pt>
                <c:pt idx="2396">
                  <c:v>151.03</c:v>
                </c:pt>
                <c:pt idx="2397">
                  <c:v>150.57</c:v>
                </c:pt>
                <c:pt idx="2398">
                  <c:v>150.2</c:v>
                </c:pt>
                <c:pt idx="2399">
                  <c:v>150.67</c:v>
                </c:pt>
                <c:pt idx="2400">
                  <c:v>148.62</c:v>
                </c:pt>
                <c:pt idx="2401">
                  <c:v>149.07</c:v>
                </c:pt>
                <c:pt idx="2402">
                  <c:v>150.07</c:v>
                </c:pt>
                <c:pt idx="2403">
                  <c:v>150.21</c:v>
                </c:pt>
                <c:pt idx="2404">
                  <c:v>151.02</c:v>
                </c:pt>
                <c:pt idx="2405">
                  <c:v>151.91</c:v>
                </c:pt>
                <c:pt idx="2406">
                  <c:v>149.36</c:v>
                </c:pt>
                <c:pt idx="2407">
                  <c:v>150.37</c:v>
                </c:pt>
                <c:pt idx="2408">
                  <c:v>149.56</c:v>
                </c:pt>
                <c:pt idx="2409">
                  <c:v>148.4</c:v>
                </c:pt>
                <c:pt idx="2410">
                  <c:v>147.84</c:v>
                </c:pt>
                <c:pt idx="2411">
                  <c:v>150.87</c:v>
                </c:pt>
                <c:pt idx="2412">
                  <c:v>150.43</c:v>
                </c:pt>
                <c:pt idx="2413">
                  <c:v>151.33</c:v>
                </c:pt>
                <c:pt idx="2414">
                  <c:v>152.84</c:v>
                </c:pt>
                <c:pt idx="2415">
                  <c:v>150.5</c:v>
                </c:pt>
                <c:pt idx="2416">
                  <c:v>148.18</c:v>
                </c:pt>
                <c:pt idx="2417">
                  <c:v>149.19</c:v>
                </c:pt>
                <c:pt idx="2418">
                  <c:v>147.63</c:v>
                </c:pt>
                <c:pt idx="2419">
                  <c:v>148.37</c:v>
                </c:pt>
                <c:pt idx="2420">
                  <c:v>148.61</c:v>
                </c:pt>
                <c:pt idx="2421">
                  <c:v>150.95</c:v>
                </c:pt>
                <c:pt idx="2422">
                  <c:v>151.48</c:v>
                </c:pt>
                <c:pt idx="2423">
                  <c:v>152.74</c:v>
                </c:pt>
                <c:pt idx="2424">
                  <c:v>149.89</c:v>
                </c:pt>
                <c:pt idx="2425">
                  <c:v>151.84</c:v>
                </c:pt>
                <c:pt idx="2426">
                  <c:v>150.53</c:v>
                </c:pt>
                <c:pt idx="2427">
                  <c:v>151.14</c:v>
                </c:pt>
                <c:pt idx="2428">
                  <c:v>149.33</c:v>
                </c:pt>
                <c:pt idx="2429">
                  <c:v>147.92</c:v>
                </c:pt>
                <c:pt idx="2430">
                  <c:v>148.08</c:v>
                </c:pt>
                <c:pt idx="2431">
                  <c:v>148.2</c:v>
                </c:pt>
                <c:pt idx="2432">
                  <c:v>151.03</c:v>
                </c:pt>
                <c:pt idx="2433">
                  <c:v>152.85</c:v>
                </c:pt>
                <c:pt idx="2434">
                  <c:v>153.1</c:v>
                </c:pt>
                <c:pt idx="2435">
                  <c:v>152.64</c:v>
                </c:pt>
                <c:pt idx="2436">
                  <c:v>150.24</c:v>
                </c:pt>
                <c:pt idx="2437">
                  <c:v>149.21</c:v>
                </c:pt>
                <c:pt idx="2438">
                  <c:v>146.95</c:v>
                </c:pt>
                <c:pt idx="2439">
                  <c:v>149.19</c:v>
                </c:pt>
                <c:pt idx="2440">
                  <c:v>148.87</c:v>
                </c:pt>
                <c:pt idx="2441">
                  <c:v>150.15</c:v>
                </c:pt>
                <c:pt idx="2442">
                  <c:v>151.62</c:v>
                </c:pt>
                <c:pt idx="2443">
                  <c:v>150.54</c:v>
                </c:pt>
                <c:pt idx="2444">
                  <c:v>148.75</c:v>
                </c:pt>
                <c:pt idx="2445">
                  <c:v>150.95</c:v>
                </c:pt>
                <c:pt idx="2446">
                  <c:v>149.06</c:v>
                </c:pt>
                <c:pt idx="2447">
                  <c:v>151.32</c:v>
                </c:pt>
                <c:pt idx="2448">
                  <c:v>152.43</c:v>
                </c:pt>
                <c:pt idx="2449">
                  <c:v>151.5</c:v>
                </c:pt>
                <c:pt idx="2450">
                  <c:v>152.82</c:v>
                </c:pt>
                <c:pt idx="2451">
                  <c:v>149.44</c:v>
                </c:pt>
                <c:pt idx="2452">
                  <c:v>146.47</c:v>
                </c:pt>
                <c:pt idx="2453">
                  <c:v>148.09</c:v>
                </c:pt>
                <c:pt idx="2454">
                  <c:v>147.39</c:v>
                </c:pt>
                <c:pt idx="2455">
                  <c:v>148.56</c:v>
                </c:pt>
                <c:pt idx="2456">
                  <c:v>149.37</c:v>
                </c:pt>
                <c:pt idx="2457">
                  <c:v>150.74</c:v>
                </c:pt>
                <c:pt idx="2458">
                  <c:v>153.67</c:v>
                </c:pt>
                <c:pt idx="2459">
                  <c:v>153.18</c:v>
                </c:pt>
                <c:pt idx="2460">
                  <c:v>152.5</c:v>
                </c:pt>
                <c:pt idx="2461">
                  <c:v>149.87</c:v>
                </c:pt>
                <c:pt idx="2462">
                  <c:v>147.23</c:v>
                </c:pt>
                <c:pt idx="2463">
                  <c:v>145.94</c:v>
                </c:pt>
                <c:pt idx="2464">
                  <c:v>145.2</c:v>
                </c:pt>
                <c:pt idx="2465">
                  <c:v>147.07</c:v>
                </c:pt>
                <c:pt idx="2466">
                  <c:v>150.47</c:v>
                </c:pt>
                <c:pt idx="2467">
                  <c:v>151.82</c:v>
                </c:pt>
                <c:pt idx="2468">
                  <c:v>153.83</c:v>
                </c:pt>
                <c:pt idx="2469">
                  <c:v>152.7</c:v>
                </c:pt>
                <c:pt idx="2470">
                  <c:v>152.52</c:v>
                </c:pt>
                <c:pt idx="2471">
                  <c:v>150.65</c:v>
                </c:pt>
                <c:pt idx="2472">
                  <c:v>148.61</c:v>
                </c:pt>
                <c:pt idx="2473">
                  <c:v>146.6</c:v>
                </c:pt>
                <c:pt idx="2474">
                  <c:v>146.46</c:v>
                </c:pt>
                <c:pt idx="2475">
                  <c:v>147.49</c:v>
                </c:pt>
                <c:pt idx="2476">
                  <c:v>149.42</c:v>
                </c:pt>
                <c:pt idx="2477">
                  <c:v>151.76</c:v>
                </c:pt>
                <c:pt idx="2478">
                  <c:v>153.86</c:v>
                </c:pt>
                <c:pt idx="2479">
                  <c:v>151.0</c:v>
                </c:pt>
                <c:pt idx="2480">
                  <c:v>154.79</c:v>
                </c:pt>
                <c:pt idx="2481">
                  <c:v>151.04</c:v>
                </c:pt>
                <c:pt idx="2482">
                  <c:v>150.28</c:v>
                </c:pt>
                <c:pt idx="2483">
                  <c:v>147.04</c:v>
                </c:pt>
                <c:pt idx="2484">
                  <c:v>146.01</c:v>
                </c:pt>
                <c:pt idx="2485">
                  <c:v>148.25</c:v>
                </c:pt>
                <c:pt idx="2486">
                  <c:v>149.29</c:v>
                </c:pt>
                <c:pt idx="2487">
                  <c:v>149.5</c:v>
                </c:pt>
                <c:pt idx="2488">
                  <c:v>151.47</c:v>
                </c:pt>
                <c:pt idx="2489">
                  <c:v>151.1</c:v>
                </c:pt>
                <c:pt idx="2490">
                  <c:v>150.01</c:v>
                </c:pt>
                <c:pt idx="2491">
                  <c:v>151.49</c:v>
                </c:pt>
                <c:pt idx="2492">
                  <c:v>150.32</c:v>
                </c:pt>
                <c:pt idx="2493">
                  <c:v>148.2</c:v>
                </c:pt>
                <c:pt idx="2494">
                  <c:v>149.64</c:v>
                </c:pt>
                <c:pt idx="2495">
                  <c:v>148.57</c:v>
                </c:pt>
                <c:pt idx="2496">
                  <c:v>148.87</c:v>
                </c:pt>
                <c:pt idx="2497">
                  <c:v>151.56</c:v>
                </c:pt>
                <c:pt idx="2498">
                  <c:v>152.51</c:v>
                </c:pt>
                <c:pt idx="2499">
                  <c:v>151.67</c:v>
                </c:pt>
                <c:pt idx="2500">
                  <c:v>150.25</c:v>
                </c:pt>
                <c:pt idx="2501">
                  <c:v>148.61</c:v>
                </c:pt>
                <c:pt idx="2502">
                  <c:v>149.04</c:v>
                </c:pt>
                <c:pt idx="2503">
                  <c:v>149.5</c:v>
                </c:pt>
                <c:pt idx="2504">
                  <c:v>149.66</c:v>
                </c:pt>
                <c:pt idx="2505">
                  <c:v>150.4</c:v>
                </c:pt>
                <c:pt idx="2506">
                  <c:v>151.77</c:v>
                </c:pt>
                <c:pt idx="2507">
                  <c:v>150.49</c:v>
                </c:pt>
                <c:pt idx="2508">
                  <c:v>149.38</c:v>
                </c:pt>
                <c:pt idx="2509">
                  <c:v>149.61</c:v>
                </c:pt>
                <c:pt idx="2510">
                  <c:v>148.34</c:v>
                </c:pt>
                <c:pt idx="2511">
                  <c:v>150.15</c:v>
                </c:pt>
                <c:pt idx="2512">
                  <c:v>152.15</c:v>
                </c:pt>
                <c:pt idx="2513">
                  <c:v>150.81</c:v>
                </c:pt>
                <c:pt idx="2514">
                  <c:v>150.41</c:v>
                </c:pt>
                <c:pt idx="2515">
                  <c:v>149.05</c:v>
                </c:pt>
                <c:pt idx="2516">
                  <c:v>149.13</c:v>
                </c:pt>
                <c:pt idx="2517">
                  <c:v>149.26</c:v>
                </c:pt>
                <c:pt idx="2518">
                  <c:v>150.75</c:v>
                </c:pt>
                <c:pt idx="2519">
                  <c:v>150.52</c:v>
                </c:pt>
                <c:pt idx="2520">
                  <c:v>150.55</c:v>
                </c:pt>
                <c:pt idx="2521">
                  <c:v>151.32</c:v>
                </c:pt>
                <c:pt idx="2522">
                  <c:v>149.66</c:v>
                </c:pt>
                <c:pt idx="2523">
                  <c:v>149.89</c:v>
                </c:pt>
                <c:pt idx="2524">
                  <c:v>148.35</c:v>
                </c:pt>
                <c:pt idx="2525">
                  <c:v>149.16</c:v>
                </c:pt>
                <c:pt idx="2526">
                  <c:v>149.38</c:v>
                </c:pt>
                <c:pt idx="2527">
                  <c:v>147.95</c:v>
                </c:pt>
                <c:pt idx="2528">
                  <c:v>147.16</c:v>
                </c:pt>
                <c:pt idx="2529">
                  <c:v>148.19</c:v>
                </c:pt>
                <c:pt idx="2530">
                  <c:v>148.01</c:v>
                </c:pt>
                <c:pt idx="2531">
                  <c:v>150.01</c:v>
                </c:pt>
                <c:pt idx="2532">
                  <c:v>152.33</c:v>
                </c:pt>
                <c:pt idx="2533">
                  <c:v>152.07</c:v>
                </c:pt>
                <c:pt idx="2534">
                  <c:v>154.36</c:v>
                </c:pt>
                <c:pt idx="2535">
                  <c:v>154.15</c:v>
                </c:pt>
                <c:pt idx="2536">
                  <c:v>151.1</c:v>
                </c:pt>
                <c:pt idx="2537">
                  <c:v>149.35</c:v>
                </c:pt>
                <c:pt idx="2538">
                  <c:v>147.93</c:v>
                </c:pt>
                <c:pt idx="2539">
                  <c:v>145.68</c:v>
                </c:pt>
                <c:pt idx="2540">
                  <c:v>145.82</c:v>
                </c:pt>
                <c:pt idx="2541">
                  <c:v>147.77</c:v>
                </c:pt>
                <c:pt idx="2542">
                  <c:v>150.29</c:v>
                </c:pt>
                <c:pt idx="2543">
                  <c:v>152.25</c:v>
                </c:pt>
                <c:pt idx="2544">
                  <c:v>152.38</c:v>
                </c:pt>
                <c:pt idx="2545">
                  <c:v>153.71</c:v>
                </c:pt>
                <c:pt idx="2546">
                  <c:v>152.86</c:v>
                </c:pt>
                <c:pt idx="2547">
                  <c:v>150.87</c:v>
                </c:pt>
                <c:pt idx="2548">
                  <c:v>150.44</c:v>
                </c:pt>
                <c:pt idx="2549">
                  <c:v>148.43</c:v>
                </c:pt>
                <c:pt idx="2550">
                  <c:v>147.17</c:v>
                </c:pt>
                <c:pt idx="2551">
                  <c:v>147.41</c:v>
                </c:pt>
                <c:pt idx="2552">
                  <c:v>148.76</c:v>
                </c:pt>
                <c:pt idx="2553">
                  <c:v>149.82</c:v>
                </c:pt>
                <c:pt idx="2554">
                  <c:v>151.21</c:v>
                </c:pt>
                <c:pt idx="2555">
                  <c:v>151.47</c:v>
                </c:pt>
                <c:pt idx="2556">
                  <c:v>151.36</c:v>
                </c:pt>
                <c:pt idx="2557">
                  <c:v>148.92</c:v>
                </c:pt>
                <c:pt idx="2558">
                  <c:v>148.58</c:v>
                </c:pt>
                <c:pt idx="2559">
                  <c:v>148.84</c:v>
                </c:pt>
                <c:pt idx="2560">
                  <c:v>149.57</c:v>
                </c:pt>
                <c:pt idx="2561">
                  <c:v>150.29</c:v>
                </c:pt>
                <c:pt idx="2562">
                  <c:v>150.15</c:v>
                </c:pt>
                <c:pt idx="2563">
                  <c:v>151.89</c:v>
                </c:pt>
                <c:pt idx="2564">
                  <c:v>150.82</c:v>
                </c:pt>
                <c:pt idx="2565">
                  <c:v>150.49</c:v>
                </c:pt>
                <c:pt idx="2566">
                  <c:v>149.75</c:v>
                </c:pt>
                <c:pt idx="2567">
                  <c:v>149.58</c:v>
                </c:pt>
                <c:pt idx="2568">
                  <c:v>150.08</c:v>
                </c:pt>
                <c:pt idx="2569">
                  <c:v>148.39</c:v>
                </c:pt>
                <c:pt idx="2570">
                  <c:v>149.91</c:v>
                </c:pt>
                <c:pt idx="2571">
                  <c:v>150.4</c:v>
                </c:pt>
                <c:pt idx="2572">
                  <c:v>150.15</c:v>
                </c:pt>
                <c:pt idx="2573">
                  <c:v>151.89</c:v>
                </c:pt>
                <c:pt idx="2574">
                  <c:v>150.11</c:v>
                </c:pt>
                <c:pt idx="2575">
                  <c:v>149.34</c:v>
                </c:pt>
                <c:pt idx="2576">
                  <c:v>150.84</c:v>
                </c:pt>
                <c:pt idx="2577">
                  <c:v>150.45</c:v>
                </c:pt>
                <c:pt idx="2578">
                  <c:v>150.08</c:v>
                </c:pt>
                <c:pt idx="2579">
                  <c:v>150.28</c:v>
                </c:pt>
                <c:pt idx="2580">
                  <c:v>150.74</c:v>
                </c:pt>
                <c:pt idx="2581">
                  <c:v>152.13</c:v>
                </c:pt>
                <c:pt idx="2582">
                  <c:v>150.45</c:v>
                </c:pt>
                <c:pt idx="2583">
                  <c:v>149.93</c:v>
                </c:pt>
                <c:pt idx="2584">
                  <c:v>148.01</c:v>
                </c:pt>
                <c:pt idx="2585">
                  <c:v>146.43</c:v>
                </c:pt>
                <c:pt idx="2586">
                  <c:v>146.04</c:v>
                </c:pt>
                <c:pt idx="2587">
                  <c:v>148.59</c:v>
                </c:pt>
                <c:pt idx="2588">
                  <c:v>150.05</c:v>
                </c:pt>
                <c:pt idx="2589">
                  <c:v>152.18</c:v>
                </c:pt>
                <c:pt idx="2590">
                  <c:v>152.18</c:v>
                </c:pt>
                <c:pt idx="2591">
                  <c:v>152.45</c:v>
                </c:pt>
                <c:pt idx="2592">
                  <c:v>155.43</c:v>
                </c:pt>
                <c:pt idx="2593">
                  <c:v>152.14</c:v>
                </c:pt>
                <c:pt idx="2594">
                  <c:v>149.59</c:v>
                </c:pt>
                <c:pt idx="2595">
                  <c:v>146.53</c:v>
                </c:pt>
                <c:pt idx="2596">
                  <c:v>145.07</c:v>
                </c:pt>
                <c:pt idx="2597">
                  <c:v>147.29</c:v>
                </c:pt>
                <c:pt idx="2598">
                  <c:v>148.99</c:v>
                </c:pt>
                <c:pt idx="2599">
                  <c:v>151.91</c:v>
                </c:pt>
                <c:pt idx="2600">
                  <c:v>153.05</c:v>
                </c:pt>
                <c:pt idx="2601">
                  <c:v>155.31</c:v>
                </c:pt>
                <c:pt idx="2602">
                  <c:v>153.85</c:v>
                </c:pt>
                <c:pt idx="2603">
                  <c:v>153.12</c:v>
                </c:pt>
                <c:pt idx="2604">
                  <c:v>149.41</c:v>
                </c:pt>
                <c:pt idx="2605">
                  <c:v>148.22</c:v>
                </c:pt>
                <c:pt idx="2606">
                  <c:v>145.94</c:v>
                </c:pt>
                <c:pt idx="2607">
                  <c:v>144.0</c:v>
                </c:pt>
                <c:pt idx="2608">
                  <c:v>143.44</c:v>
                </c:pt>
                <c:pt idx="2609">
                  <c:v>145.19</c:v>
                </c:pt>
                <c:pt idx="2610">
                  <c:v>148.66</c:v>
                </c:pt>
                <c:pt idx="2611">
                  <c:v>153.01</c:v>
                </c:pt>
                <c:pt idx="2612">
                  <c:v>155.76</c:v>
                </c:pt>
                <c:pt idx="2613">
                  <c:v>158.69</c:v>
                </c:pt>
                <c:pt idx="2614">
                  <c:v>159.7</c:v>
                </c:pt>
                <c:pt idx="2615">
                  <c:v>155.17</c:v>
                </c:pt>
                <c:pt idx="2616">
                  <c:v>148.65</c:v>
                </c:pt>
                <c:pt idx="2617">
                  <c:v>146.08</c:v>
                </c:pt>
                <c:pt idx="2618">
                  <c:v>140.64</c:v>
                </c:pt>
                <c:pt idx="2619">
                  <c:v>141.09</c:v>
                </c:pt>
                <c:pt idx="2620">
                  <c:v>142.82</c:v>
                </c:pt>
                <c:pt idx="2621">
                  <c:v>148.56</c:v>
                </c:pt>
                <c:pt idx="2622">
                  <c:v>153.31</c:v>
                </c:pt>
                <c:pt idx="2623">
                  <c:v>155.88</c:v>
                </c:pt>
                <c:pt idx="2624">
                  <c:v>157.19</c:v>
                </c:pt>
                <c:pt idx="2625">
                  <c:v>155.85</c:v>
                </c:pt>
                <c:pt idx="2626">
                  <c:v>155.14</c:v>
                </c:pt>
                <c:pt idx="2627">
                  <c:v>150.75</c:v>
                </c:pt>
                <c:pt idx="2628">
                  <c:v>146.78</c:v>
                </c:pt>
                <c:pt idx="2629">
                  <c:v>144.22</c:v>
                </c:pt>
                <c:pt idx="2630">
                  <c:v>141.37</c:v>
                </c:pt>
                <c:pt idx="2631">
                  <c:v>143.3</c:v>
                </c:pt>
                <c:pt idx="2632">
                  <c:v>146.91</c:v>
                </c:pt>
                <c:pt idx="2633">
                  <c:v>153.95</c:v>
                </c:pt>
                <c:pt idx="2634">
                  <c:v>154.18</c:v>
                </c:pt>
                <c:pt idx="2635">
                  <c:v>156.72</c:v>
                </c:pt>
                <c:pt idx="2636">
                  <c:v>154.94</c:v>
                </c:pt>
                <c:pt idx="2637">
                  <c:v>151.29</c:v>
                </c:pt>
                <c:pt idx="2638">
                  <c:v>148.9</c:v>
                </c:pt>
                <c:pt idx="2639">
                  <c:v>147.19</c:v>
                </c:pt>
                <c:pt idx="2640">
                  <c:v>145.19</c:v>
                </c:pt>
                <c:pt idx="2641">
                  <c:v>146.43</c:v>
                </c:pt>
                <c:pt idx="2642">
                  <c:v>147.54</c:v>
                </c:pt>
                <c:pt idx="2643">
                  <c:v>148.88</c:v>
                </c:pt>
                <c:pt idx="2644">
                  <c:v>151.12</c:v>
                </c:pt>
                <c:pt idx="2645">
                  <c:v>153.46</c:v>
                </c:pt>
                <c:pt idx="2646">
                  <c:v>153.14</c:v>
                </c:pt>
                <c:pt idx="2647">
                  <c:v>151.65</c:v>
                </c:pt>
                <c:pt idx="2648">
                  <c:v>151.24</c:v>
                </c:pt>
                <c:pt idx="2649">
                  <c:v>150.21</c:v>
                </c:pt>
                <c:pt idx="2650">
                  <c:v>148.28</c:v>
                </c:pt>
                <c:pt idx="2651">
                  <c:v>148.69</c:v>
                </c:pt>
                <c:pt idx="2652">
                  <c:v>146.51</c:v>
                </c:pt>
                <c:pt idx="2653">
                  <c:v>147.79</c:v>
                </c:pt>
                <c:pt idx="2654">
                  <c:v>151.09</c:v>
                </c:pt>
                <c:pt idx="2655">
                  <c:v>152.42</c:v>
                </c:pt>
                <c:pt idx="2656">
                  <c:v>154.3</c:v>
                </c:pt>
                <c:pt idx="2657">
                  <c:v>156.57</c:v>
                </c:pt>
                <c:pt idx="2658">
                  <c:v>155.74</c:v>
                </c:pt>
                <c:pt idx="2659">
                  <c:v>152.67</c:v>
                </c:pt>
                <c:pt idx="2660">
                  <c:v>149.49</c:v>
                </c:pt>
                <c:pt idx="2661">
                  <c:v>146.0</c:v>
                </c:pt>
                <c:pt idx="2662">
                  <c:v>145.41</c:v>
                </c:pt>
                <c:pt idx="2663">
                  <c:v>143.5</c:v>
                </c:pt>
                <c:pt idx="2664">
                  <c:v>147.44</c:v>
                </c:pt>
                <c:pt idx="2665">
                  <c:v>149.07</c:v>
                </c:pt>
                <c:pt idx="2666">
                  <c:v>151.46</c:v>
                </c:pt>
                <c:pt idx="2667">
                  <c:v>152.42</c:v>
                </c:pt>
                <c:pt idx="2668">
                  <c:v>152.05</c:v>
                </c:pt>
                <c:pt idx="2669">
                  <c:v>152.36</c:v>
                </c:pt>
                <c:pt idx="2670">
                  <c:v>151.45</c:v>
                </c:pt>
                <c:pt idx="2671">
                  <c:v>150.28</c:v>
                </c:pt>
                <c:pt idx="2672">
                  <c:v>148.01</c:v>
                </c:pt>
                <c:pt idx="2673">
                  <c:v>147.72</c:v>
                </c:pt>
                <c:pt idx="2674">
                  <c:v>147.26</c:v>
                </c:pt>
                <c:pt idx="2675">
                  <c:v>149.18</c:v>
                </c:pt>
                <c:pt idx="2676">
                  <c:v>150.7</c:v>
                </c:pt>
                <c:pt idx="2677">
                  <c:v>151.99</c:v>
                </c:pt>
                <c:pt idx="2678">
                  <c:v>151.23</c:v>
                </c:pt>
                <c:pt idx="2679">
                  <c:v>153.49</c:v>
                </c:pt>
                <c:pt idx="2680">
                  <c:v>152.13</c:v>
                </c:pt>
                <c:pt idx="2681">
                  <c:v>148.91</c:v>
                </c:pt>
                <c:pt idx="2682">
                  <c:v>147.22</c:v>
                </c:pt>
                <c:pt idx="2683">
                  <c:v>146.76</c:v>
                </c:pt>
                <c:pt idx="2684">
                  <c:v>146.86</c:v>
                </c:pt>
                <c:pt idx="2685">
                  <c:v>147.09</c:v>
                </c:pt>
                <c:pt idx="2686">
                  <c:v>149.27</c:v>
                </c:pt>
                <c:pt idx="2687">
                  <c:v>150.64</c:v>
                </c:pt>
                <c:pt idx="2688">
                  <c:v>150.63</c:v>
                </c:pt>
                <c:pt idx="2689">
                  <c:v>152.21</c:v>
                </c:pt>
                <c:pt idx="2690">
                  <c:v>152.7</c:v>
                </c:pt>
                <c:pt idx="2691">
                  <c:v>150.67</c:v>
                </c:pt>
                <c:pt idx="2692">
                  <c:v>152.11</c:v>
                </c:pt>
                <c:pt idx="2693">
                  <c:v>150.95</c:v>
                </c:pt>
                <c:pt idx="2694">
                  <c:v>150.33</c:v>
                </c:pt>
                <c:pt idx="2695">
                  <c:v>148.66</c:v>
                </c:pt>
                <c:pt idx="2696">
                  <c:v>148.19</c:v>
                </c:pt>
                <c:pt idx="2697">
                  <c:v>147.21</c:v>
                </c:pt>
                <c:pt idx="2698">
                  <c:v>148.8</c:v>
                </c:pt>
                <c:pt idx="2699">
                  <c:v>149.06</c:v>
                </c:pt>
                <c:pt idx="2700">
                  <c:v>152.2</c:v>
                </c:pt>
                <c:pt idx="2701">
                  <c:v>151.91</c:v>
                </c:pt>
                <c:pt idx="2702">
                  <c:v>150.67</c:v>
                </c:pt>
                <c:pt idx="2703">
                  <c:v>152.33</c:v>
                </c:pt>
                <c:pt idx="2704">
                  <c:v>149.76</c:v>
                </c:pt>
                <c:pt idx="2705">
                  <c:v>150.56</c:v>
                </c:pt>
                <c:pt idx="2706">
                  <c:v>149.98</c:v>
                </c:pt>
                <c:pt idx="2707">
                  <c:v>151.0</c:v>
                </c:pt>
                <c:pt idx="2708">
                  <c:v>149.57</c:v>
                </c:pt>
                <c:pt idx="2709">
                  <c:v>148.02</c:v>
                </c:pt>
                <c:pt idx="2710">
                  <c:v>150.16</c:v>
                </c:pt>
                <c:pt idx="2711">
                  <c:v>148.8</c:v>
                </c:pt>
                <c:pt idx="2712">
                  <c:v>150.48</c:v>
                </c:pt>
                <c:pt idx="2713">
                  <c:v>151.05</c:v>
                </c:pt>
                <c:pt idx="2714">
                  <c:v>149.95</c:v>
                </c:pt>
                <c:pt idx="2715">
                  <c:v>151.46</c:v>
                </c:pt>
                <c:pt idx="2716">
                  <c:v>150.39</c:v>
                </c:pt>
                <c:pt idx="2717">
                  <c:v>151.85</c:v>
                </c:pt>
                <c:pt idx="2718">
                  <c:v>150.58</c:v>
                </c:pt>
                <c:pt idx="2719">
                  <c:v>151.57</c:v>
                </c:pt>
                <c:pt idx="2720">
                  <c:v>151.49</c:v>
                </c:pt>
                <c:pt idx="2721">
                  <c:v>149.54</c:v>
                </c:pt>
                <c:pt idx="2722">
                  <c:v>147.82</c:v>
                </c:pt>
                <c:pt idx="2723">
                  <c:v>147.55</c:v>
                </c:pt>
                <c:pt idx="2724">
                  <c:v>148.09</c:v>
                </c:pt>
                <c:pt idx="2725">
                  <c:v>146.99</c:v>
                </c:pt>
                <c:pt idx="2726">
                  <c:v>147.93</c:v>
                </c:pt>
                <c:pt idx="2727">
                  <c:v>149.13</c:v>
                </c:pt>
                <c:pt idx="2728">
                  <c:v>150.05</c:v>
                </c:pt>
                <c:pt idx="2729">
                  <c:v>152.34</c:v>
                </c:pt>
                <c:pt idx="2730">
                  <c:v>152.59</c:v>
                </c:pt>
                <c:pt idx="2731">
                  <c:v>153.97</c:v>
                </c:pt>
                <c:pt idx="2732">
                  <c:v>153.31</c:v>
                </c:pt>
                <c:pt idx="2733">
                  <c:v>150.92</c:v>
                </c:pt>
                <c:pt idx="2734">
                  <c:v>149.08</c:v>
                </c:pt>
                <c:pt idx="2735">
                  <c:v>147.01</c:v>
                </c:pt>
                <c:pt idx="2736">
                  <c:v>146.25</c:v>
                </c:pt>
                <c:pt idx="2737">
                  <c:v>146.68</c:v>
                </c:pt>
                <c:pt idx="2738">
                  <c:v>149.33</c:v>
                </c:pt>
                <c:pt idx="2739">
                  <c:v>149.84</c:v>
                </c:pt>
                <c:pt idx="2740">
                  <c:v>150.6</c:v>
                </c:pt>
                <c:pt idx="2741">
                  <c:v>150.26</c:v>
                </c:pt>
                <c:pt idx="2742">
                  <c:v>151.36</c:v>
                </c:pt>
                <c:pt idx="2743">
                  <c:v>151.13</c:v>
                </c:pt>
                <c:pt idx="2744">
                  <c:v>152.4</c:v>
                </c:pt>
                <c:pt idx="2745">
                  <c:v>150.01</c:v>
                </c:pt>
                <c:pt idx="2746">
                  <c:v>147.71</c:v>
                </c:pt>
                <c:pt idx="2747">
                  <c:v>145.89</c:v>
                </c:pt>
                <c:pt idx="2748">
                  <c:v>148.87</c:v>
                </c:pt>
                <c:pt idx="2749">
                  <c:v>148.55</c:v>
                </c:pt>
                <c:pt idx="2750">
                  <c:v>150.22</c:v>
                </c:pt>
                <c:pt idx="2751">
                  <c:v>152.31</c:v>
                </c:pt>
                <c:pt idx="2752">
                  <c:v>154.87</c:v>
                </c:pt>
                <c:pt idx="2753">
                  <c:v>153.11</c:v>
                </c:pt>
                <c:pt idx="2754">
                  <c:v>151.66</c:v>
                </c:pt>
                <c:pt idx="2755">
                  <c:v>149.37</c:v>
                </c:pt>
                <c:pt idx="2756">
                  <c:v>148.5</c:v>
                </c:pt>
                <c:pt idx="2757">
                  <c:v>144.76</c:v>
                </c:pt>
                <c:pt idx="2758">
                  <c:v>146.83</c:v>
                </c:pt>
                <c:pt idx="2759">
                  <c:v>147.91</c:v>
                </c:pt>
                <c:pt idx="2760">
                  <c:v>150.75</c:v>
                </c:pt>
                <c:pt idx="2761">
                  <c:v>153.64</c:v>
                </c:pt>
                <c:pt idx="2762">
                  <c:v>152.91</c:v>
                </c:pt>
                <c:pt idx="2763">
                  <c:v>154.15</c:v>
                </c:pt>
                <c:pt idx="2764">
                  <c:v>151.55</c:v>
                </c:pt>
                <c:pt idx="2765">
                  <c:v>150.12</c:v>
                </c:pt>
                <c:pt idx="2766">
                  <c:v>150.1</c:v>
                </c:pt>
                <c:pt idx="2767">
                  <c:v>146.01</c:v>
                </c:pt>
                <c:pt idx="2768">
                  <c:v>146.53</c:v>
                </c:pt>
                <c:pt idx="2769">
                  <c:v>145.49</c:v>
                </c:pt>
                <c:pt idx="2770">
                  <c:v>149.46</c:v>
                </c:pt>
                <c:pt idx="2771">
                  <c:v>149.6</c:v>
                </c:pt>
                <c:pt idx="2772">
                  <c:v>153.69</c:v>
                </c:pt>
                <c:pt idx="2773">
                  <c:v>151.79</c:v>
                </c:pt>
                <c:pt idx="2774">
                  <c:v>153.05</c:v>
                </c:pt>
                <c:pt idx="2775">
                  <c:v>152.68</c:v>
                </c:pt>
                <c:pt idx="2776">
                  <c:v>149.87</c:v>
                </c:pt>
                <c:pt idx="2777">
                  <c:v>149.18</c:v>
                </c:pt>
                <c:pt idx="2778">
                  <c:v>147.58</c:v>
                </c:pt>
                <c:pt idx="2779">
                  <c:v>148.49</c:v>
                </c:pt>
                <c:pt idx="2780">
                  <c:v>146.61</c:v>
                </c:pt>
                <c:pt idx="2781">
                  <c:v>148.2</c:v>
                </c:pt>
                <c:pt idx="2782">
                  <c:v>149.54</c:v>
                </c:pt>
                <c:pt idx="2783">
                  <c:v>150.85</c:v>
                </c:pt>
                <c:pt idx="2784">
                  <c:v>152.29</c:v>
                </c:pt>
                <c:pt idx="2785">
                  <c:v>151.83</c:v>
                </c:pt>
                <c:pt idx="2786">
                  <c:v>151.27</c:v>
                </c:pt>
                <c:pt idx="2787">
                  <c:v>153.0</c:v>
                </c:pt>
                <c:pt idx="2788">
                  <c:v>149.54</c:v>
                </c:pt>
                <c:pt idx="2789">
                  <c:v>146.74</c:v>
                </c:pt>
                <c:pt idx="2790">
                  <c:v>146.91</c:v>
                </c:pt>
                <c:pt idx="2791">
                  <c:v>149.2</c:v>
                </c:pt>
                <c:pt idx="2792">
                  <c:v>150.41</c:v>
                </c:pt>
                <c:pt idx="2793">
                  <c:v>150.71</c:v>
                </c:pt>
                <c:pt idx="2794">
                  <c:v>152.0</c:v>
                </c:pt>
                <c:pt idx="2795">
                  <c:v>152.46</c:v>
                </c:pt>
                <c:pt idx="2796">
                  <c:v>150.1</c:v>
                </c:pt>
                <c:pt idx="2797">
                  <c:v>151.39</c:v>
                </c:pt>
                <c:pt idx="2798">
                  <c:v>148.15</c:v>
                </c:pt>
                <c:pt idx="2799">
                  <c:v>149.24</c:v>
                </c:pt>
                <c:pt idx="2800">
                  <c:v>146.44</c:v>
                </c:pt>
                <c:pt idx="2801">
                  <c:v>148.87</c:v>
                </c:pt>
                <c:pt idx="2802">
                  <c:v>148.87</c:v>
                </c:pt>
                <c:pt idx="2803">
                  <c:v>151.97</c:v>
                </c:pt>
                <c:pt idx="2804">
                  <c:v>154.01</c:v>
                </c:pt>
                <c:pt idx="2805">
                  <c:v>153.91</c:v>
                </c:pt>
                <c:pt idx="2806">
                  <c:v>152.58</c:v>
                </c:pt>
                <c:pt idx="2807">
                  <c:v>151.83</c:v>
                </c:pt>
                <c:pt idx="2808">
                  <c:v>149.46</c:v>
                </c:pt>
                <c:pt idx="2809">
                  <c:v>145.95</c:v>
                </c:pt>
                <c:pt idx="2810">
                  <c:v>146.88</c:v>
                </c:pt>
                <c:pt idx="2811">
                  <c:v>146.28</c:v>
                </c:pt>
                <c:pt idx="2812">
                  <c:v>145.73</c:v>
                </c:pt>
                <c:pt idx="2813">
                  <c:v>148.81</c:v>
                </c:pt>
                <c:pt idx="2814">
                  <c:v>152.24</c:v>
                </c:pt>
                <c:pt idx="2815">
                  <c:v>155.05</c:v>
                </c:pt>
                <c:pt idx="2816">
                  <c:v>154.79</c:v>
                </c:pt>
                <c:pt idx="2817">
                  <c:v>153.33</c:v>
                </c:pt>
                <c:pt idx="2818">
                  <c:v>149.99</c:v>
                </c:pt>
                <c:pt idx="2819">
                  <c:v>148.28</c:v>
                </c:pt>
                <c:pt idx="2820">
                  <c:v>145.51</c:v>
                </c:pt>
                <c:pt idx="2821">
                  <c:v>148.19</c:v>
                </c:pt>
                <c:pt idx="2822">
                  <c:v>148.11</c:v>
                </c:pt>
                <c:pt idx="2823">
                  <c:v>148.56</c:v>
                </c:pt>
                <c:pt idx="2824">
                  <c:v>150.53</c:v>
                </c:pt>
                <c:pt idx="2825">
                  <c:v>150.14</c:v>
                </c:pt>
                <c:pt idx="2826">
                  <c:v>150.45</c:v>
                </c:pt>
                <c:pt idx="2827">
                  <c:v>150.34</c:v>
                </c:pt>
                <c:pt idx="2828">
                  <c:v>147.89</c:v>
                </c:pt>
                <c:pt idx="2829">
                  <c:v>149.36</c:v>
                </c:pt>
                <c:pt idx="2830">
                  <c:v>149.51</c:v>
                </c:pt>
                <c:pt idx="2831">
                  <c:v>150.98</c:v>
                </c:pt>
                <c:pt idx="2832">
                  <c:v>151.53</c:v>
                </c:pt>
                <c:pt idx="2833">
                  <c:v>152.62</c:v>
                </c:pt>
                <c:pt idx="2834">
                  <c:v>153.38</c:v>
                </c:pt>
                <c:pt idx="2835">
                  <c:v>151.76</c:v>
                </c:pt>
                <c:pt idx="2836">
                  <c:v>150.75</c:v>
                </c:pt>
                <c:pt idx="2837">
                  <c:v>147.62</c:v>
                </c:pt>
                <c:pt idx="2838">
                  <c:v>147.16</c:v>
                </c:pt>
                <c:pt idx="2839">
                  <c:v>147.29</c:v>
                </c:pt>
                <c:pt idx="2840">
                  <c:v>149.91</c:v>
                </c:pt>
                <c:pt idx="2841">
                  <c:v>148.53</c:v>
                </c:pt>
                <c:pt idx="2842">
                  <c:v>149.52</c:v>
                </c:pt>
                <c:pt idx="2843">
                  <c:v>148.42</c:v>
                </c:pt>
                <c:pt idx="2844">
                  <c:v>150.62</c:v>
                </c:pt>
                <c:pt idx="2845">
                  <c:v>151.73</c:v>
                </c:pt>
                <c:pt idx="2846">
                  <c:v>151.98</c:v>
                </c:pt>
                <c:pt idx="2847">
                  <c:v>152.45</c:v>
                </c:pt>
                <c:pt idx="2848">
                  <c:v>151.67</c:v>
                </c:pt>
                <c:pt idx="2849">
                  <c:v>150.26</c:v>
                </c:pt>
                <c:pt idx="2850">
                  <c:v>149.58</c:v>
                </c:pt>
                <c:pt idx="2851">
                  <c:v>148.5</c:v>
                </c:pt>
                <c:pt idx="2852">
                  <c:v>150.97</c:v>
                </c:pt>
                <c:pt idx="2853">
                  <c:v>149.6</c:v>
                </c:pt>
                <c:pt idx="2854">
                  <c:v>150.36</c:v>
                </c:pt>
                <c:pt idx="2855">
                  <c:v>149.96</c:v>
                </c:pt>
                <c:pt idx="2856">
                  <c:v>149.56</c:v>
                </c:pt>
                <c:pt idx="2857">
                  <c:v>149.03</c:v>
                </c:pt>
                <c:pt idx="2858">
                  <c:v>149.61</c:v>
                </c:pt>
                <c:pt idx="2859">
                  <c:v>148.34</c:v>
                </c:pt>
                <c:pt idx="2860">
                  <c:v>150.29</c:v>
                </c:pt>
                <c:pt idx="2861">
                  <c:v>148.97</c:v>
                </c:pt>
                <c:pt idx="2862">
                  <c:v>149.12</c:v>
                </c:pt>
                <c:pt idx="2863">
                  <c:v>151.38</c:v>
                </c:pt>
                <c:pt idx="2864">
                  <c:v>152.22</c:v>
                </c:pt>
                <c:pt idx="2865">
                  <c:v>151.84</c:v>
                </c:pt>
                <c:pt idx="2866">
                  <c:v>152.94</c:v>
                </c:pt>
                <c:pt idx="2867">
                  <c:v>151.72</c:v>
                </c:pt>
                <c:pt idx="2868">
                  <c:v>147.62</c:v>
                </c:pt>
                <c:pt idx="2869">
                  <c:v>146.79</c:v>
                </c:pt>
                <c:pt idx="2870">
                  <c:v>145.55</c:v>
                </c:pt>
                <c:pt idx="2871">
                  <c:v>145.99</c:v>
                </c:pt>
                <c:pt idx="2872">
                  <c:v>150.79</c:v>
                </c:pt>
                <c:pt idx="2873">
                  <c:v>152.14</c:v>
                </c:pt>
                <c:pt idx="2874">
                  <c:v>152.77</c:v>
                </c:pt>
                <c:pt idx="2875">
                  <c:v>153.51</c:v>
                </c:pt>
                <c:pt idx="2876">
                  <c:v>152.7</c:v>
                </c:pt>
                <c:pt idx="2877">
                  <c:v>150.24</c:v>
                </c:pt>
                <c:pt idx="2878">
                  <c:v>149.89</c:v>
                </c:pt>
                <c:pt idx="2879">
                  <c:v>149.86</c:v>
                </c:pt>
                <c:pt idx="2880">
                  <c:v>147.71</c:v>
                </c:pt>
                <c:pt idx="2881">
                  <c:v>148.57</c:v>
                </c:pt>
                <c:pt idx="2882">
                  <c:v>149.04</c:v>
                </c:pt>
                <c:pt idx="2883">
                  <c:v>149.07</c:v>
                </c:pt>
                <c:pt idx="2884">
                  <c:v>151.35</c:v>
                </c:pt>
                <c:pt idx="2885">
                  <c:v>151.24</c:v>
                </c:pt>
                <c:pt idx="2886">
                  <c:v>152.71</c:v>
                </c:pt>
                <c:pt idx="2887">
                  <c:v>151.12</c:v>
                </c:pt>
                <c:pt idx="2888">
                  <c:v>150.52</c:v>
                </c:pt>
                <c:pt idx="2889">
                  <c:v>148.68</c:v>
                </c:pt>
                <c:pt idx="2890">
                  <c:v>148.36</c:v>
                </c:pt>
                <c:pt idx="2891">
                  <c:v>147.08</c:v>
                </c:pt>
                <c:pt idx="2892">
                  <c:v>147.12</c:v>
                </c:pt>
                <c:pt idx="2893">
                  <c:v>148.74</c:v>
                </c:pt>
                <c:pt idx="2894">
                  <c:v>152.95</c:v>
                </c:pt>
                <c:pt idx="2895">
                  <c:v>153.97</c:v>
                </c:pt>
                <c:pt idx="2896">
                  <c:v>153.45</c:v>
                </c:pt>
                <c:pt idx="2897">
                  <c:v>153.46</c:v>
                </c:pt>
                <c:pt idx="2898">
                  <c:v>152.59</c:v>
                </c:pt>
                <c:pt idx="2899">
                  <c:v>151.12</c:v>
                </c:pt>
                <c:pt idx="2900">
                  <c:v>148.38</c:v>
                </c:pt>
                <c:pt idx="2901">
                  <c:v>145.86</c:v>
                </c:pt>
                <c:pt idx="2902">
                  <c:v>146.0</c:v>
                </c:pt>
                <c:pt idx="2903">
                  <c:v>144.72</c:v>
                </c:pt>
                <c:pt idx="2904">
                  <c:v>147.41</c:v>
                </c:pt>
                <c:pt idx="2905">
                  <c:v>149.2</c:v>
                </c:pt>
                <c:pt idx="2906">
                  <c:v>153.04</c:v>
                </c:pt>
                <c:pt idx="2907">
                  <c:v>154.9</c:v>
                </c:pt>
                <c:pt idx="2908">
                  <c:v>153.9</c:v>
                </c:pt>
                <c:pt idx="2909">
                  <c:v>151.81</c:v>
                </c:pt>
                <c:pt idx="2910">
                  <c:v>148.82</c:v>
                </c:pt>
                <c:pt idx="2911">
                  <c:v>148.87</c:v>
                </c:pt>
                <c:pt idx="2912">
                  <c:v>148.86</c:v>
                </c:pt>
                <c:pt idx="2913">
                  <c:v>150.77</c:v>
                </c:pt>
                <c:pt idx="2914">
                  <c:v>149.65</c:v>
                </c:pt>
                <c:pt idx="2915">
                  <c:v>150.58</c:v>
                </c:pt>
                <c:pt idx="2916">
                  <c:v>147.35</c:v>
                </c:pt>
                <c:pt idx="2917">
                  <c:v>148.67</c:v>
                </c:pt>
                <c:pt idx="2918">
                  <c:v>148.77</c:v>
                </c:pt>
                <c:pt idx="2919">
                  <c:v>150.44</c:v>
                </c:pt>
                <c:pt idx="2920">
                  <c:v>151.44</c:v>
                </c:pt>
                <c:pt idx="2921">
                  <c:v>151.49</c:v>
                </c:pt>
                <c:pt idx="2922">
                  <c:v>150.04</c:v>
                </c:pt>
                <c:pt idx="2923">
                  <c:v>150.97</c:v>
                </c:pt>
                <c:pt idx="2924">
                  <c:v>150.91</c:v>
                </c:pt>
                <c:pt idx="2925">
                  <c:v>149.97</c:v>
                </c:pt>
                <c:pt idx="2926">
                  <c:v>149.19</c:v>
                </c:pt>
                <c:pt idx="2927">
                  <c:v>150.56</c:v>
                </c:pt>
                <c:pt idx="2928">
                  <c:v>149.04</c:v>
                </c:pt>
                <c:pt idx="2929">
                  <c:v>150.95</c:v>
                </c:pt>
                <c:pt idx="2930">
                  <c:v>148.43</c:v>
                </c:pt>
                <c:pt idx="2931">
                  <c:v>148.59</c:v>
                </c:pt>
                <c:pt idx="2932">
                  <c:v>149.18</c:v>
                </c:pt>
                <c:pt idx="2933">
                  <c:v>150.0</c:v>
                </c:pt>
                <c:pt idx="2934">
                  <c:v>152.88</c:v>
                </c:pt>
                <c:pt idx="2935">
                  <c:v>152.31</c:v>
                </c:pt>
                <c:pt idx="2936">
                  <c:v>149.91</c:v>
                </c:pt>
                <c:pt idx="2937">
                  <c:v>150.69</c:v>
                </c:pt>
                <c:pt idx="2938">
                  <c:v>147.84</c:v>
                </c:pt>
                <c:pt idx="2939">
                  <c:v>149.3</c:v>
                </c:pt>
                <c:pt idx="2940">
                  <c:v>147.43</c:v>
                </c:pt>
                <c:pt idx="2941">
                  <c:v>149.0</c:v>
                </c:pt>
                <c:pt idx="2942">
                  <c:v>149.75</c:v>
                </c:pt>
                <c:pt idx="2943">
                  <c:v>150.9</c:v>
                </c:pt>
                <c:pt idx="2944">
                  <c:v>153.19</c:v>
                </c:pt>
                <c:pt idx="2945">
                  <c:v>151.01</c:v>
                </c:pt>
                <c:pt idx="2946">
                  <c:v>150.12</c:v>
                </c:pt>
                <c:pt idx="2947">
                  <c:v>150.97</c:v>
                </c:pt>
                <c:pt idx="2948">
                  <c:v>150.28</c:v>
                </c:pt>
                <c:pt idx="2949">
                  <c:v>148.99</c:v>
                </c:pt>
                <c:pt idx="2950">
                  <c:v>148.83</c:v>
                </c:pt>
                <c:pt idx="2951">
                  <c:v>147.85</c:v>
                </c:pt>
                <c:pt idx="2952">
                  <c:v>148.26</c:v>
                </c:pt>
                <c:pt idx="2953">
                  <c:v>146.91</c:v>
                </c:pt>
                <c:pt idx="2954">
                  <c:v>149.2</c:v>
                </c:pt>
                <c:pt idx="2955">
                  <c:v>152.04</c:v>
                </c:pt>
                <c:pt idx="2956">
                  <c:v>153.48</c:v>
                </c:pt>
                <c:pt idx="2957">
                  <c:v>154.29</c:v>
                </c:pt>
                <c:pt idx="2958">
                  <c:v>153.73</c:v>
                </c:pt>
                <c:pt idx="2959">
                  <c:v>151.86</c:v>
                </c:pt>
                <c:pt idx="2960">
                  <c:v>150.29</c:v>
                </c:pt>
                <c:pt idx="2961">
                  <c:v>147.1</c:v>
                </c:pt>
                <c:pt idx="2962">
                  <c:v>146.13</c:v>
                </c:pt>
                <c:pt idx="2963">
                  <c:v>145.74</c:v>
                </c:pt>
                <c:pt idx="2964">
                  <c:v>148.76</c:v>
                </c:pt>
                <c:pt idx="2965">
                  <c:v>150.82</c:v>
                </c:pt>
                <c:pt idx="2966">
                  <c:v>150.99</c:v>
                </c:pt>
                <c:pt idx="2967">
                  <c:v>153.32</c:v>
                </c:pt>
                <c:pt idx="2968">
                  <c:v>155.98</c:v>
                </c:pt>
                <c:pt idx="2969">
                  <c:v>154.99</c:v>
                </c:pt>
                <c:pt idx="2970">
                  <c:v>150.86</c:v>
                </c:pt>
                <c:pt idx="2971">
                  <c:v>148.06</c:v>
                </c:pt>
                <c:pt idx="2972">
                  <c:v>145.6</c:v>
                </c:pt>
                <c:pt idx="2973">
                  <c:v>143.86</c:v>
                </c:pt>
                <c:pt idx="2974">
                  <c:v>147.87</c:v>
                </c:pt>
                <c:pt idx="2975">
                  <c:v>147.67</c:v>
                </c:pt>
                <c:pt idx="2976">
                  <c:v>149.4</c:v>
                </c:pt>
                <c:pt idx="2977">
                  <c:v>151.11</c:v>
                </c:pt>
                <c:pt idx="2978">
                  <c:v>152.15</c:v>
                </c:pt>
                <c:pt idx="2979">
                  <c:v>153.52</c:v>
                </c:pt>
                <c:pt idx="2980">
                  <c:v>155.07</c:v>
                </c:pt>
                <c:pt idx="2981">
                  <c:v>153.96</c:v>
                </c:pt>
                <c:pt idx="2982">
                  <c:v>151.05</c:v>
                </c:pt>
                <c:pt idx="2983">
                  <c:v>147.09</c:v>
                </c:pt>
                <c:pt idx="2984">
                  <c:v>144.34</c:v>
                </c:pt>
                <c:pt idx="2985">
                  <c:v>144.73</c:v>
                </c:pt>
                <c:pt idx="2986">
                  <c:v>145.34</c:v>
                </c:pt>
                <c:pt idx="2987">
                  <c:v>147.52</c:v>
                </c:pt>
                <c:pt idx="2988">
                  <c:v>150.85</c:v>
                </c:pt>
                <c:pt idx="2989">
                  <c:v>152.72</c:v>
                </c:pt>
                <c:pt idx="2990">
                  <c:v>155.41</c:v>
                </c:pt>
                <c:pt idx="2991">
                  <c:v>153.96</c:v>
                </c:pt>
                <c:pt idx="2992">
                  <c:v>150.72</c:v>
                </c:pt>
                <c:pt idx="2993">
                  <c:v>149.75</c:v>
                </c:pt>
                <c:pt idx="2994">
                  <c:v>149.36</c:v>
                </c:pt>
                <c:pt idx="2995">
                  <c:v>148.23</c:v>
                </c:pt>
                <c:pt idx="2996">
                  <c:v>148.04</c:v>
                </c:pt>
                <c:pt idx="2997">
                  <c:v>146.8</c:v>
                </c:pt>
                <c:pt idx="2998">
                  <c:v>147.67</c:v>
                </c:pt>
                <c:pt idx="2999">
                  <c:v>149.97</c:v>
                </c:pt>
                <c:pt idx="3000">
                  <c:v>151.6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89959832"/>
        <c:axId val="-2089954120"/>
      </c:scatterChart>
      <c:valAx>
        <c:axId val="-2089959832"/>
        <c:scaling>
          <c:orientation val="minMax"/>
          <c:max val="2500.0"/>
          <c:min val="200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in SWaT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/>
          <c:overlay val="0"/>
        </c:title>
        <c:majorTickMark val="none"/>
        <c:minorTickMark val="none"/>
        <c:tickLblPos val="nextTo"/>
        <c:crossAx val="-2089954120"/>
        <c:crosses val="autoZero"/>
        <c:crossBetween val="midCat"/>
      </c:valAx>
      <c:valAx>
        <c:axId val="-2089954120"/>
        <c:scaling>
          <c:orientation val="minMax"/>
          <c:max val="160.0"/>
          <c:min val="140.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nfluent Turbidity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08995983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strRef>
              <c:f>Sheet2!$A$1:$A$12001</c:f>
              <c:strCache>
                <c:ptCount val="3001"/>
                <c:pt idx="0">
                  <c:v>No.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</c:strCache>
            </c:strRef>
          </c:xVal>
          <c:yVal>
            <c:numRef>
              <c:f>Sheet2!$F$1:$F$12001</c:f>
              <c:numCache>
                <c:formatCode>General</c:formatCode>
                <c:ptCount val="12001"/>
                <c:pt idx="1">
                  <c:v>146.56</c:v>
                </c:pt>
                <c:pt idx="2">
                  <c:v>148.79</c:v>
                </c:pt>
                <c:pt idx="3">
                  <c:v>151.74</c:v>
                </c:pt>
                <c:pt idx="4">
                  <c:v>153.86</c:v>
                </c:pt>
                <c:pt idx="5">
                  <c:v>154.54</c:v>
                </c:pt>
                <c:pt idx="6">
                  <c:v>154.95</c:v>
                </c:pt>
                <c:pt idx="7">
                  <c:v>151.44</c:v>
                </c:pt>
                <c:pt idx="8">
                  <c:v>149.71</c:v>
                </c:pt>
                <c:pt idx="9">
                  <c:v>147.37</c:v>
                </c:pt>
                <c:pt idx="10">
                  <c:v>144.92</c:v>
                </c:pt>
                <c:pt idx="11">
                  <c:v>145.96</c:v>
                </c:pt>
                <c:pt idx="12">
                  <c:v>148.31</c:v>
                </c:pt>
                <c:pt idx="13">
                  <c:v>151.69</c:v>
                </c:pt>
                <c:pt idx="14">
                  <c:v>154.03</c:v>
                </c:pt>
                <c:pt idx="15">
                  <c:v>152.61</c:v>
                </c:pt>
                <c:pt idx="16">
                  <c:v>151.02</c:v>
                </c:pt>
                <c:pt idx="17">
                  <c:v>151.32</c:v>
                </c:pt>
                <c:pt idx="18">
                  <c:v>149.66</c:v>
                </c:pt>
                <c:pt idx="19">
                  <c:v>147.34</c:v>
                </c:pt>
                <c:pt idx="20">
                  <c:v>146.6</c:v>
                </c:pt>
                <c:pt idx="21">
                  <c:v>147.2</c:v>
                </c:pt>
                <c:pt idx="22">
                  <c:v>149.0</c:v>
                </c:pt>
                <c:pt idx="23">
                  <c:v>152.73</c:v>
                </c:pt>
                <c:pt idx="24">
                  <c:v>152.93</c:v>
                </c:pt>
                <c:pt idx="25">
                  <c:v>155.49</c:v>
                </c:pt>
                <c:pt idx="26">
                  <c:v>152.18</c:v>
                </c:pt>
                <c:pt idx="27">
                  <c:v>149.86</c:v>
                </c:pt>
                <c:pt idx="28">
                  <c:v>149.68</c:v>
                </c:pt>
                <c:pt idx="29">
                  <c:v>147.99</c:v>
                </c:pt>
                <c:pt idx="30">
                  <c:v>147.27</c:v>
                </c:pt>
                <c:pt idx="31">
                  <c:v>146.86</c:v>
                </c:pt>
                <c:pt idx="32">
                  <c:v>148.83</c:v>
                </c:pt>
                <c:pt idx="33">
                  <c:v>151.42</c:v>
                </c:pt>
                <c:pt idx="34">
                  <c:v>154.01</c:v>
                </c:pt>
                <c:pt idx="35">
                  <c:v>153.13</c:v>
                </c:pt>
                <c:pt idx="36">
                  <c:v>152.16</c:v>
                </c:pt>
                <c:pt idx="37">
                  <c:v>148.98</c:v>
                </c:pt>
                <c:pt idx="38">
                  <c:v>147.08</c:v>
                </c:pt>
                <c:pt idx="39">
                  <c:v>145.81</c:v>
                </c:pt>
                <c:pt idx="40">
                  <c:v>146.21</c:v>
                </c:pt>
                <c:pt idx="41">
                  <c:v>146.4</c:v>
                </c:pt>
                <c:pt idx="42">
                  <c:v>149.32</c:v>
                </c:pt>
                <c:pt idx="43">
                  <c:v>152.13</c:v>
                </c:pt>
                <c:pt idx="44">
                  <c:v>154.11</c:v>
                </c:pt>
                <c:pt idx="45">
                  <c:v>155.9</c:v>
                </c:pt>
                <c:pt idx="46">
                  <c:v>152.7</c:v>
                </c:pt>
                <c:pt idx="47">
                  <c:v>152.68</c:v>
                </c:pt>
                <c:pt idx="48">
                  <c:v>148.83</c:v>
                </c:pt>
                <c:pt idx="49">
                  <c:v>146.72</c:v>
                </c:pt>
                <c:pt idx="50">
                  <c:v>144.29</c:v>
                </c:pt>
                <c:pt idx="51">
                  <c:v>145.48</c:v>
                </c:pt>
                <c:pt idx="52">
                  <c:v>146.35</c:v>
                </c:pt>
                <c:pt idx="53">
                  <c:v>148.29</c:v>
                </c:pt>
                <c:pt idx="54">
                  <c:v>151.01</c:v>
                </c:pt>
                <c:pt idx="55">
                  <c:v>152.65</c:v>
                </c:pt>
                <c:pt idx="56">
                  <c:v>156.9</c:v>
                </c:pt>
                <c:pt idx="57">
                  <c:v>156.02</c:v>
                </c:pt>
                <c:pt idx="58">
                  <c:v>153.46</c:v>
                </c:pt>
                <c:pt idx="59">
                  <c:v>151.9</c:v>
                </c:pt>
                <c:pt idx="60">
                  <c:v>149.2</c:v>
                </c:pt>
                <c:pt idx="61">
                  <c:v>145.96</c:v>
                </c:pt>
                <c:pt idx="62">
                  <c:v>142.63</c:v>
                </c:pt>
                <c:pt idx="63">
                  <c:v>142.54</c:v>
                </c:pt>
                <c:pt idx="64">
                  <c:v>146.17</c:v>
                </c:pt>
                <c:pt idx="65">
                  <c:v>150.49</c:v>
                </c:pt>
                <c:pt idx="66">
                  <c:v>152.92</c:v>
                </c:pt>
                <c:pt idx="67">
                  <c:v>157.86</c:v>
                </c:pt>
                <c:pt idx="68">
                  <c:v>154.34</c:v>
                </c:pt>
                <c:pt idx="69">
                  <c:v>152.77</c:v>
                </c:pt>
                <c:pt idx="70">
                  <c:v>149.92</c:v>
                </c:pt>
                <c:pt idx="71">
                  <c:v>146.32</c:v>
                </c:pt>
                <c:pt idx="72">
                  <c:v>145.77</c:v>
                </c:pt>
                <c:pt idx="73">
                  <c:v>146.79</c:v>
                </c:pt>
                <c:pt idx="74">
                  <c:v>146.61</c:v>
                </c:pt>
                <c:pt idx="75">
                  <c:v>149.04</c:v>
                </c:pt>
                <c:pt idx="76">
                  <c:v>150.96</c:v>
                </c:pt>
                <c:pt idx="77">
                  <c:v>151.37</c:v>
                </c:pt>
                <c:pt idx="78">
                  <c:v>153.78</c:v>
                </c:pt>
                <c:pt idx="79">
                  <c:v>151.25</c:v>
                </c:pt>
                <c:pt idx="80">
                  <c:v>152.02</c:v>
                </c:pt>
                <c:pt idx="81">
                  <c:v>151.37</c:v>
                </c:pt>
                <c:pt idx="82">
                  <c:v>150.52</c:v>
                </c:pt>
                <c:pt idx="83">
                  <c:v>147.4</c:v>
                </c:pt>
                <c:pt idx="84">
                  <c:v>148.89</c:v>
                </c:pt>
                <c:pt idx="85">
                  <c:v>149.37</c:v>
                </c:pt>
                <c:pt idx="86">
                  <c:v>150.93</c:v>
                </c:pt>
                <c:pt idx="87">
                  <c:v>150.42</c:v>
                </c:pt>
                <c:pt idx="88">
                  <c:v>148.89</c:v>
                </c:pt>
                <c:pt idx="89">
                  <c:v>151.26</c:v>
                </c:pt>
                <c:pt idx="90">
                  <c:v>150.33</c:v>
                </c:pt>
                <c:pt idx="91">
                  <c:v>151.97</c:v>
                </c:pt>
                <c:pt idx="92">
                  <c:v>149.66</c:v>
                </c:pt>
                <c:pt idx="93">
                  <c:v>148.38</c:v>
                </c:pt>
                <c:pt idx="94">
                  <c:v>148.51</c:v>
                </c:pt>
                <c:pt idx="95">
                  <c:v>148.44</c:v>
                </c:pt>
                <c:pt idx="96">
                  <c:v>149.58</c:v>
                </c:pt>
                <c:pt idx="97">
                  <c:v>150.99</c:v>
                </c:pt>
                <c:pt idx="98">
                  <c:v>150.82</c:v>
                </c:pt>
                <c:pt idx="99">
                  <c:v>151.35</c:v>
                </c:pt>
                <c:pt idx="100">
                  <c:v>149.97</c:v>
                </c:pt>
                <c:pt idx="101">
                  <c:v>151.22</c:v>
                </c:pt>
                <c:pt idx="102">
                  <c:v>149.58</c:v>
                </c:pt>
                <c:pt idx="103">
                  <c:v>150.88</c:v>
                </c:pt>
                <c:pt idx="104">
                  <c:v>149.87</c:v>
                </c:pt>
                <c:pt idx="105">
                  <c:v>149.17</c:v>
                </c:pt>
                <c:pt idx="106">
                  <c:v>146.94</c:v>
                </c:pt>
                <c:pt idx="107">
                  <c:v>150.52</c:v>
                </c:pt>
                <c:pt idx="108">
                  <c:v>149.83</c:v>
                </c:pt>
                <c:pt idx="109">
                  <c:v>151.72</c:v>
                </c:pt>
                <c:pt idx="110">
                  <c:v>151.51</c:v>
                </c:pt>
                <c:pt idx="111">
                  <c:v>151.67</c:v>
                </c:pt>
                <c:pt idx="112">
                  <c:v>150.36</c:v>
                </c:pt>
                <c:pt idx="113">
                  <c:v>150.35</c:v>
                </c:pt>
                <c:pt idx="114">
                  <c:v>148.52</c:v>
                </c:pt>
                <c:pt idx="115">
                  <c:v>146.61</c:v>
                </c:pt>
                <c:pt idx="116">
                  <c:v>147.66</c:v>
                </c:pt>
                <c:pt idx="117">
                  <c:v>148.62</c:v>
                </c:pt>
                <c:pt idx="118">
                  <c:v>151.19</c:v>
                </c:pt>
                <c:pt idx="119">
                  <c:v>152.33</c:v>
                </c:pt>
                <c:pt idx="120">
                  <c:v>154.29</c:v>
                </c:pt>
                <c:pt idx="121">
                  <c:v>152.98</c:v>
                </c:pt>
                <c:pt idx="122">
                  <c:v>152.52</c:v>
                </c:pt>
                <c:pt idx="123">
                  <c:v>148.95</c:v>
                </c:pt>
                <c:pt idx="124">
                  <c:v>149.01</c:v>
                </c:pt>
                <c:pt idx="125">
                  <c:v>147.6</c:v>
                </c:pt>
                <c:pt idx="126">
                  <c:v>145.93</c:v>
                </c:pt>
                <c:pt idx="127">
                  <c:v>147.25</c:v>
                </c:pt>
                <c:pt idx="128">
                  <c:v>148.16</c:v>
                </c:pt>
                <c:pt idx="129">
                  <c:v>150.26</c:v>
                </c:pt>
                <c:pt idx="130">
                  <c:v>153.26</c:v>
                </c:pt>
                <c:pt idx="131">
                  <c:v>151.72</c:v>
                </c:pt>
                <c:pt idx="132">
                  <c:v>154.17</c:v>
                </c:pt>
                <c:pt idx="133">
                  <c:v>152.61</c:v>
                </c:pt>
                <c:pt idx="134">
                  <c:v>150.83</c:v>
                </c:pt>
                <c:pt idx="135">
                  <c:v>149.03</c:v>
                </c:pt>
                <c:pt idx="136">
                  <c:v>146.46</c:v>
                </c:pt>
                <c:pt idx="137">
                  <c:v>144.87</c:v>
                </c:pt>
                <c:pt idx="138">
                  <c:v>147.43</c:v>
                </c:pt>
                <c:pt idx="139">
                  <c:v>149.45</c:v>
                </c:pt>
                <c:pt idx="140">
                  <c:v>152.28</c:v>
                </c:pt>
                <c:pt idx="141">
                  <c:v>154.02</c:v>
                </c:pt>
                <c:pt idx="142">
                  <c:v>155.02</c:v>
                </c:pt>
                <c:pt idx="143">
                  <c:v>151.55</c:v>
                </c:pt>
                <c:pt idx="144">
                  <c:v>147.88</c:v>
                </c:pt>
                <c:pt idx="145">
                  <c:v>144.69</c:v>
                </c:pt>
                <c:pt idx="146">
                  <c:v>145.46</c:v>
                </c:pt>
                <c:pt idx="147">
                  <c:v>146.05</c:v>
                </c:pt>
                <c:pt idx="148">
                  <c:v>150.14</c:v>
                </c:pt>
                <c:pt idx="149">
                  <c:v>151.74</c:v>
                </c:pt>
                <c:pt idx="150">
                  <c:v>154.79</c:v>
                </c:pt>
                <c:pt idx="151">
                  <c:v>155.49</c:v>
                </c:pt>
                <c:pt idx="152">
                  <c:v>154.57</c:v>
                </c:pt>
                <c:pt idx="153">
                  <c:v>150.46</c:v>
                </c:pt>
                <c:pt idx="154">
                  <c:v>147.94</c:v>
                </c:pt>
                <c:pt idx="155">
                  <c:v>144.54</c:v>
                </c:pt>
                <c:pt idx="156">
                  <c:v>144.9</c:v>
                </c:pt>
                <c:pt idx="157">
                  <c:v>145.78</c:v>
                </c:pt>
                <c:pt idx="158">
                  <c:v>150.78</c:v>
                </c:pt>
                <c:pt idx="159">
                  <c:v>153.43</c:v>
                </c:pt>
                <c:pt idx="160">
                  <c:v>153.98</c:v>
                </c:pt>
                <c:pt idx="161">
                  <c:v>154.01</c:v>
                </c:pt>
                <c:pt idx="162">
                  <c:v>154.11</c:v>
                </c:pt>
                <c:pt idx="163">
                  <c:v>150.74</c:v>
                </c:pt>
                <c:pt idx="164">
                  <c:v>149.53</c:v>
                </c:pt>
                <c:pt idx="165">
                  <c:v>148.97</c:v>
                </c:pt>
                <c:pt idx="166">
                  <c:v>148.26</c:v>
                </c:pt>
                <c:pt idx="167">
                  <c:v>146.72</c:v>
                </c:pt>
                <c:pt idx="168">
                  <c:v>147.07</c:v>
                </c:pt>
                <c:pt idx="169">
                  <c:v>149.78</c:v>
                </c:pt>
                <c:pt idx="170">
                  <c:v>153.71</c:v>
                </c:pt>
                <c:pt idx="171">
                  <c:v>151.49</c:v>
                </c:pt>
                <c:pt idx="172">
                  <c:v>151.84</c:v>
                </c:pt>
                <c:pt idx="173">
                  <c:v>149.98</c:v>
                </c:pt>
                <c:pt idx="174">
                  <c:v>149.27</c:v>
                </c:pt>
                <c:pt idx="175">
                  <c:v>149.53</c:v>
                </c:pt>
                <c:pt idx="176">
                  <c:v>148.11</c:v>
                </c:pt>
                <c:pt idx="177">
                  <c:v>146.04</c:v>
                </c:pt>
                <c:pt idx="178">
                  <c:v>147.27</c:v>
                </c:pt>
                <c:pt idx="179">
                  <c:v>149.56</c:v>
                </c:pt>
                <c:pt idx="180">
                  <c:v>151.86</c:v>
                </c:pt>
                <c:pt idx="181">
                  <c:v>153.03</c:v>
                </c:pt>
                <c:pt idx="182">
                  <c:v>153.24</c:v>
                </c:pt>
                <c:pt idx="183">
                  <c:v>150.18</c:v>
                </c:pt>
                <c:pt idx="184">
                  <c:v>148.81</c:v>
                </c:pt>
                <c:pt idx="185">
                  <c:v>146.75</c:v>
                </c:pt>
                <c:pt idx="186">
                  <c:v>148.72</c:v>
                </c:pt>
                <c:pt idx="187">
                  <c:v>149.38</c:v>
                </c:pt>
                <c:pt idx="188">
                  <c:v>149.01</c:v>
                </c:pt>
                <c:pt idx="189">
                  <c:v>148.95</c:v>
                </c:pt>
                <c:pt idx="190">
                  <c:v>150.56</c:v>
                </c:pt>
                <c:pt idx="191">
                  <c:v>150.77</c:v>
                </c:pt>
                <c:pt idx="192">
                  <c:v>151.11</c:v>
                </c:pt>
                <c:pt idx="193">
                  <c:v>151.01</c:v>
                </c:pt>
                <c:pt idx="194">
                  <c:v>150.02</c:v>
                </c:pt>
                <c:pt idx="195">
                  <c:v>148.33</c:v>
                </c:pt>
                <c:pt idx="196">
                  <c:v>147.54</c:v>
                </c:pt>
                <c:pt idx="197">
                  <c:v>148.96</c:v>
                </c:pt>
                <c:pt idx="198">
                  <c:v>150.88</c:v>
                </c:pt>
                <c:pt idx="199">
                  <c:v>151.91</c:v>
                </c:pt>
                <c:pt idx="200">
                  <c:v>153.47</c:v>
                </c:pt>
                <c:pt idx="201">
                  <c:v>153.07</c:v>
                </c:pt>
                <c:pt idx="202">
                  <c:v>150.55</c:v>
                </c:pt>
                <c:pt idx="203">
                  <c:v>149.66</c:v>
                </c:pt>
                <c:pt idx="204">
                  <c:v>146.44</c:v>
                </c:pt>
                <c:pt idx="205">
                  <c:v>148.0</c:v>
                </c:pt>
                <c:pt idx="206">
                  <c:v>147.13</c:v>
                </c:pt>
                <c:pt idx="207">
                  <c:v>149.22</c:v>
                </c:pt>
                <c:pt idx="208">
                  <c:v>150.03</c:v>
                </c:pt>
                <c:pt idx="209">
                  <c:v>151.55</c:v>
                </c:pt>
                <c:pt idx="210">
                  <c:v>152.97</c:v>
                </c:pt>
                <c:pt idx="211">
                  <c:v>152.63</c:v>
                </c:pt>
                <c:pt idx="212">
                  <c:v>152.23</c:v>
                </c:pt>
                <c:pt idx="213">
                  <c:v>150.94</c:v>
                </c:pt>
                <c:pt idx="214">
                  <c:v>151.47</c:v>
                </c:pt>
                <c:pt idx="215">
                  <c:v>148.45</c:v>
                </c:pt>
                <c:pt idx="216">
                  <c:v>148.09</c:v>
                </c:pt>
                <c:pt idx="217">
                  <c:v>144.64</c:v>
                </c:pt>
                <c:pt idx="218">
                  <c:v>147.09</c:v>
                </c:pt>
                <c:pt idx="219">
                  <c:v>147.04</c:v>
                </c:pt>
                <c:pt idx="220">
                  <c:v>148.52</c:v>
                </c:pt>
                <c:pt idx="221">
                  <c:v>154.65</c:v>
                </c:pt>
                <c:pt idx="222">
                  <c:v>154.13</c:v>
                </c:pt>
                <c:pt idx="223">
                  <c:v>154.51</c:v>
                </c:pt>
                <c:pt idx="224">
                  <c:v>150.73</c:v>
                </c:pt>
                <c:pt idx="225">
                  <c:v>148.65</c:v>
                </c:pt>
                <c:pt idx="226">
                  <c:v>145.93</c:v>
                </c:pt>
                <c:pt idx="227">
                  <c:v>146.96</c:v>
                </c:pt>
                <c:pt idx="228">
                  <c:v>148.06</c:v>
                </c:pt>
                <c:pt idx="229">
                  <c:v>149.42</c:v>
                </c:pt>
                <c:pt idx="230">
                  <c:v>152.11</c:v>
                </c:pt>
                <c:pt idx="231">
                  <c:v>154.65</c:v>
                </c:pt>
                <c:pt idx="232">
                  <c:v>154.24</c:v>
                </c:pt>
                <c:pt idx="233">
                  <c:v>152.18</c:v>
                </c:pt>
                <c:pt idx="234">
                  <c:v>149.14</c:v>
                </c:pt>
                <c:pt idx="235">
                  <c:v>149.43</c:v>
                </c:pt>
                <c:pt idx="236">
                  <c:v>146.08</c:v>
                </c:pt>
                <c:pt idx="237">
                  <c:v>146.08</c:v>
                </c:pt>
                <c:pt idx="238">
                  <c:v>145.99</c:v>
                </c:pt>
                <c:pt idx="239">
                  <c:v>149.71</c:v>
                </c:pt>
                <c:pt idx="240">
                  <c:v>149.55</c:v>
                </c:pt>
                <c:pt idx="241">
                  <c:v>150.8</c:v>
                </c:pt>
                <c:pt idx="242">
                  <c:v>152.43</c:v>
                </c:pt>
                <c:pt idx="243">
                  <c:v>153.4</c:v>
                </c:pt>
                <c:pt idx="244">
                  <c:v>152.34</c:v>
                </c:pt>
                <c:pt idx="245">
                  <c:v>151.59</c:v>
                </c:pt>
                <c:pt idx="246">
                  <c:v>148.29</c:v>
                </c:pt>
                <c:pt idx="247">
                  <c:v>147.9</c:v>
                </c:pt>
                <c:pt idx="248">
                  <c:v>147.3</c:v>
                </c:pt>
                <c:pt idx="249">
                  <c:v>148.74</c:v>
                </c:pt>
                <c:pt idx="250">
                  <c:v>149.18</c:v>
                </c:pt>
                <c:pt idx="251">
                  <c:v>150.71</c:v>
                </c:pt>
                <c:pt idx="252">
                  <c:v>151.08</c:v>
                </c:pt>
                <c:pt idx="253">
                  <c:v>152.55</c:v>
                </c:pt>
                <c:pt idx="254">
                  <c:v>153.5</c:v>
                </c:pt>
                <c:pt idx="255">
                  <c:v>153.64</c:v>
                </c:pt>
                <c:pt idx="256">
                  <c:v>150.58</c:v>
                </c:pt>
                <c:pt idx="257">
                  <c:v>149.42</c:v>
                </c:pt>
                <c:pt idx="258">
                  <c:v>147.91</c:v>
                </c:pt>
                <c:pt idx="259">
                  <c:v>148.88</c:v>
                </c:pt>
                <c:pt idx="260">
                  <c:v>149.4</c:v>
                </c:pt>
                <c:pt idx="261">
                  <c:v>148.9</c:v>
                </c:pt>
                <c:pt idx="262">
                  <c:v>148.73</c:v>
                </c:pt>
                <c:pt idx="263">
                  <c:v>150.38</c:v>
                </c:pt>
                <c:pt idx="264">
                  <c:v>150.0</c:v>
                </c:pt>
                <c:pt idx="265">
                  <c:v>150.33</c:v>
                </c:pt>
                <c:pt idx="266">
                  <c:v>152.41</c:v>
                </c:pt>
                <c:pt idx="267">
                  <c:v>153.35</c:v>
                </c:pt>
                <c:pt idx="268">
                  <c:v>151.2</c:v>
                </c:pt>
                <c:pt idx="269">
                  <c:v>149.61</c:v>
                </c:pt>
                <c:pt idx="270">
                  <c:v>146.92</c:v>
                </c:pt>
                <c:pt idx="271">
                  <c:v>146.89</c:v>
                </c:pt>
                <c:pt idx="272">
                  <c:v>147.04</c:v>
                </c:pt>
                <c:pt idx="273">
                  <c:v>149.01</c:v>
                </c:pt>
                <c:pt idx="274">
                  <c:v>150.73</c:v>
                </c:pt>
                <c:pt idx="275">
                  <c:v>151.45</c:v>
                </c:pt>
                <c:pt idx="276">
                  <c:v>151.55</c:v>
                </c:pt>
                <c:pt idx="277">
                  <c:v>152.08</c:v>
                </c:pt>
                <c:pt idx="278">
                  <c:v>149.19</c:v>
                </c:pt>
                <c:pt idx="279">
                  <c:v>149.42</c:v>
                </c:pt>
                <c:pt idx="280">
                  <c:v>148.29</c:v>
                </c:pt>
                <c:pt idx="281">
                  <c:v>147.3</c:v>
                </c:pt>
                <c:pt idx="282">
                  <c:v>148.9</c:v>
                </c:pt>
                <c:pt idx="283">
                  <c:v>149.96</c:v>
                </c:pt>
                <c:pt idx="284">
                  <c:v>150.91</c:v>
                </c:pt>
                <c:pt idx="285">
                  <c:v>153.24</c:v>
                </c:pt>
                <c:pt idx="286">
                  <c:v>152.4</c:v>
                </c:pt>
                <c:pt idx="287">
                  <c:v>151.32</c:v>
                </c:pt>
                <c:pt idx="288">
                  <c:v>150.32</c:v>
                </c:pt>
                <c:pt idx="289">
                  <c:v>149.83</c:v>
                </c:pt>
                <c:pt idx="290">
                  <c:v>146.79</c:v>
                </c:pt>
                <c:pt idx="291">
                  <c:v>148.08</c:v>
                </c:pt>
                <c:pt idx="292">
                  <c:v>148.0</c:v>
                </c:pt>
                <c:pt idx="293">
                  <c:v>150.26</c:v>
                </c:pt>
                <c:pt idx="294">
                  <c:v>149.76</c:v>
                </c:pt>
                <c:pt idx="295">
                  <c:v>149.04</c:v>
                </c:pt>
                <c:pt idx="296">
                  <c:v>151.03</c:v>
                </c:pt>
                <c:pt idx="297">
                  <c:v>150.74</c:v>
                </c:pt>
                <c:pt idx="298">
                  <c:v>149.92</c:v>
                </c:pt>
                <c:pt idx="299">
                  <c:v>150.9</c:v>
                </c:pt>
                <c:pt idx="300">
                  <c:v>152.11</c:v>
                </c:pt>
                <c:pt idx="301">
                  <c:v>153.19</c:v>
                </c:pt>
                <c:pt idx="302">
                  <c:v>149.85</c:v>
                </c:pt>
                <c:pt idx="303">
                  <c:v>148.15</c:v>
                </c:pt>
                <c:pt idx="304">
                  <c:v>147.44</c:v>
                </c:pt>
                <c:pt idx="305">
                  <c:v>147.5</c:v>
                </c:pt>
                <c:pt idx="306">
                  <c:v>149.84</c:v>
                </c:pt>
                <c:pt idx="307">
                  <c:v>149.86</c:v>
                </c:pt>
                <c:pt idx="308">
                  <c:v>153.46</c:v>
                </c:pt>
                <c:pt idx="309">
                  <c:v>154.46</c:v>
                </c:pt>
                <c:pt idx="310">
                  <c:v>152.71</c:v>
                </c:pt>
                <c:pt idx="311">
                  <c:v>149.64</c:v>
                </c:pt>
                <c:pt idx="312">
                  <c:v>146.17</c:v>
                </c:pt>
                <c:pt idx="313">
                  <c:v>145.94</c:v>
                </c:pt>
                <c:pt idx="314">
                  <c:v>146.9</c:v>
                </c:pt>
                <c:pt idx="315">
                  <c:v>147.64</c:v>
                </c:pt>
                <c:pt idx="316">
                  <c:v>149.64</c:v>
                </c:pt>
                <c:pt idx="317">
                  <c:v>150.99</c:v>
                </c:pt>
                <c:pt idx="318">
                  <c:v>153.38</c:v>
                </c:pt>
                <c:pt idx="319">
                  <c:v>152.21</c:v>
                </c:pt>
                <c:pt idx="320">
                  <c:v>153.06</c:v>
                </c:pt>
                <c:pt idx="321">
                  <c:v>151.13</c:v>
                </c:pt>
                <c:pt idx="322">
                  <c:v>148.1</c:v>
                </c:pt>
                <c:pt idx="323">
                  <c:v>147.39</c:v>
                </c:pt>
                <c:pt idx="324">
                  <c:v>146.16</c:v>
                </c:pt>
                <c:pt idx="325">
                  <c:v>147.39</c:v>
                </c:pt>
                <c:pt idx="326">
                  <c:v>149.29</c:v>
                </c:pt>
                <c:pt idx="327">
                  <c:v>151.58</c:v>
                </c:pt>
                <c:pt idx="328">
                  <c:v>151.4</c:v>
                </c:pt>
                <c:pt idx="329">
                  <c:v>154.37</c:v>
                </c:pt>
                <c:pt idx="330">
                  <c:v>152.3</c:v>
                </c:pt>
                <c:pt idx="331">
                  <c:v>152.71</c:v>
                </c:pt>
                <c:pt idx="332">
                  <c:v>150.27</c:v>
                </c:pt>
                <c:pt idx="333">
                  <c:v>149.37</c:v>
                </c:pt>
                <c:pt idx="334">
                  <c:v>147.86</c:v>
                </c:pt>
                <c:pt idx="335">
                  <c:v>149.37</c:v>
                </c:pt>
                <c:pt idx="336">
                  <c:v>148.16</c:v>
                </c:pt>
                <c:pt idx="337">
                  <c:v>148.73</c:v>
                </c:pt>
                <c:pt idx="338">
                  <c:v>149.72</c:v>
                </c:pt>
                <c:pt idx="339">
                  <c:v>149.11</c:v>
                </c:pt>
                <c:pt idx="340">
                  <c:v>150.69</c:v>
                </c:pt>
                <c:pt idx="341">
                  <c:v>149.46</c:v>
                </c:pt>
                <c:pt idx="342">
                  <c:v>148.39</c:v>
                </c:pt>
                <c:pt idx="343">
                  <c:v>147.58</c:v>
                </c:pt>
                <c:pt idx="344">
                  <c:v>150.4</c:v>
                </c:pt>
                <c:pt idx="345">
                  <c:v>151.25</c:v>
                </c:pt>
                <c:pt idx="346">
                  <c:v>152.62</c:v>
                </c:pt>
                <c:pt idx="347">
                  <c:v>152.04</c:v>
                </c:pt>
                <c:pt idx="348">
                  <c:v>151.64</c:v>
                </c:pt>
                <c:pt idx="349">
                  <c:v>149.51</c:v>
                </c:pt>
                <c:pt idx="350">
                  <c:v>149.35</c:v>
                </c:pt>
                <c:pt idx="351">
                  <c:v>148.27</c:v>
                </c:pt>
                <c:pt idx="352">
                  <c:v>149.16</c:v>
                </c:pt>
                <c:pt idx="353">
                  <c:v>149.85</c:v>
                </c:pt>
                <c:pt idx="354">
                  <c:v>149.67</c:v>
                </c:pt>
                <c:pt idx="355">
                  <c:v>150.95</c:v>
                </c:pt>
                <c:pt idx="356">
                  <c:v>151.44</c:v>
                </c:pt>
                <c:pt idx="357">
                  <c:v>151.03</c:v>
                </c:pt>
                <c:pt idx="358">
                  <c:v>150.26</c:v>
                </c:pt>
                <c:pt idx="359">
                  <c:v>150.06</c:v>
                </c:pt>
                <c:pt idx="360">
                  <c:v>147.95</c:v>
                </c:pt>
                <c:pt idx="361">
                  <c:v>149.16</c:v>
                </c:pt>
                <c:pt idx="362">
                  <c:v>150.63</c:v>
                </c:pt>
                <c:pt idx="363">
                  <c:v>150.27</c:v>
                </c:pt>
                <c:pt idx="364">
                  <c:v>150.39</c:v>
                </c:pt>
                <c:pt idx="365">
                  <c:v>149.09</c:v>
                </c:pt>
                <c:pt idx="366">
                  <c:v>151.14</c:v>
                </c:pt>
                <c:pt idx="367">
                  <c:v>149.35</c:v>
                </c:pt>
                <c:pt idx="368">
                  <c:v>150.05</c:v>
                </c:pt>
                <c:pt idx="369">
                  <c:v>150.8</c:v>
                </c:pt>
                <c:pt idx="370">
                  <c:v>151.09</c:v>
                </c:pt>
                <c:pt idx="371">
                  <c:v>150.55</c:v>
                </c:pt>
                <c:pt idx="372">
                  <c:v>150.09</c:v>
                </c:pt>
                <c:pt idx="373">
                  <c:v>150.83</c:v>
                </c:pt>
                <c:pt idx="374">
                  <c:v>147.84</c:v>
                </c:pt>
                <c:pt idx="375">
                  <c:v>150.53</c:v>
                </c:pt>
                <c:pt idx="376">
                  <c:v>148.7</c:v>
                </c:pt>
                <c:pt idx="377">
                  <c:v>149.65</c:v>
                </c:pt>
                <c:pt idx="378">
                  <c:v>148.07</c:v>
                </c:pt>
                <c:pt idx="379">
                  <c:v>148.05</c:v>
                </c:pt>
                <c:pt idx="380">
                  <c:v>149.65</c:v>
                </c:pt>
                <c:pt idx="381">
                  <c:v>148.63</c:v>
                </c:pt>
                <c:pt idx="382">
                  <c:v>150.86</c:v>
                </c:pt>
                <c:pt idx="383">
                  <c:v>151.75</c:v>
                </c:pt>
                <c:pt idx="384">
                  <c:v>152.26</c:v>
                </c:pt>
                <c:pt idx="385">
                  <c:v>151.5</c:v>
                </c:pt>
                <c:pt idx="386">
                  <c:v>150.61</c:v>
                </c:pt>
                <c:pt idx="387">
                  <c:v>149.52</c:v>
                </c:pt>
                <c:pt idx="388">
                  <c:v>148.48</c:v>
                </c:pt>
                <c:pt idx="389">
                  <c:v>150.5</c:v>
                </c:pt>
                <c:pt idx="390">
                  <c:v>150.32</c:v>
                </c:pt>
                <c:pt idx="391">
                  <c:v>149.19</c:v>
                </c:pt>
                <c:pt idx="392">
                  <c:v>151.44</c:v>
                </c:pt>
                <c:pt idx="393">
                  <c:v>150.81</c:v>
                </c:pt>
                <c:pt idx="394">
                  <c:v>153.68</c:v>
                </c:pt>
                <c:pt idx="395">
                  <c:v>152.12</c:v>
                </c:pt>
                <c:pt idx="396">
                  <c:v>150.25</c:v>
                </c:pt>
                <c:pt idx="397">
                  <c:v>147.84</c:v>
                </c:pt>
                <c:pt idx="398">
                  <c:v>147.87</c:v>
                </c:pt>
                <c:pt idx="399">
                  <c:v>149.6</c:v>
                </c:pt>
                <c:pt idx="400">
                  <c:v>149.04</c:v>
                </c:pt>
                <c:pt idx="401">
                  <c:v>149.68</c:v>
                </c:pt>
                <c:pt idx="402">
                  <c:v>149.35</c:v>
                </c:pt>
                <c:pt idx="403">
                  <c:v>149.17</c:v>
                </c:pt>
                <c:pt idx="404">
                  <c:v>149.37</c:v>
                </c:pt>
                <c:pt idx="405">
                  <c:v>149.64</c:v>
                </c:pt>
                <c:pt idx="406">
                  <c:v>152.4</c:v>
                </c:pt>
                <c:pt idx="407">
                  <c:v>152.27</c:v>
                </c:pt>
                <c:pt idx="408">
                  <c:v>152.11</c:v>
                </c:pt>
                <c:pt idx="409">
                  <c:v>149.46</c:v>
                </c:pt>
                <c:pt idx="410">
                  <c:v>147.76</c:v>
                </c:pt>
                <c:pt idx="411">
                  <c:v>146.08</c:v>
                </c:pt>
                <c:pt idx="412">
                  <c:v>147.53</c:v>
                </c:pt>
                <c:pt idx="413">
                  <c:v>149.45</c:v>
                </c:pt>
                <c:pt idx="414">
                  <c:v>149.65</c:v>
                </c:pt>
                <c:pt idx="415">
                  <c:v>151.55</c:v>
                </c:pt>
                <c:pt idx="416">
                  <c:v>151.75</c:v>
                </c:pt>
                <c:pt idx="417">
                  <c:v>149.33</c:v>
                </c:pt>
                <c:pt idx="418">
                  <c:v>149.77</c:v>
                </c:pt>
                <c:pt idx="419">
                  <c:v>150.69</c:v>
                </c:pt>
                <c:pt idx="420">
                  <c:v>151.76</c:v>
                </c:pt>
                <c:pt idx="421">
                  <c:v>149.72</c:v>
                </c:pt>
                <c:pt idx="422">
                  <c:v>150.46</c:v>
                </c:pt>
                <c:pt idx="423">
                  <c:v>149.17</c:v>
                </c:pt>
                <c:pt idx="424">
                  <c:v>149.58</c:v>
                </c:pt>
                <c:pt idx="425">
                  <c:v>148.87</c:v>
                </c:pt>
                <c:pt idx="426">
                  <c:v>148.17</c:v>
                </c:pt>
                <c:pt idx="427">
                  <c:v>151.17</c:v>
                </c:pt>
                <c:pt idx="428">
                  <c:v>149.61</c:v>
                </c:pt>
                <c:pt idx="429">
                  <c:v>149.66</c:v>
                </c:pt>
                <c:pt idx="430">
                  <c:v>149.83</c:v>
                </c:pt>
                <c:pt idx="431">
                  <c:v>151.97</c:v>
                </c:pt>
                <c:pt idx="432">
                  <c:v>151.99</c:v>
                </c:pt>
                <c:pt idx="433">
                  <c:v>152.18</c:v>
                </c:pt>
                <c:pt idx="434">
                  <c:v>150.75</c:v>
                </c:pt>
                <c:pt idx="435">
                  <c:v>149.53</c:v>
                </c:pt>
                <c:pt idx="436">
                  <c:v>149.56</c:v>
                </c:pt>
                <c:pt idx="437">
                  <c:v>146.65</c:v>
                </c:pt>
                <c:pt idx="438">
                  <c:v>147.83</c:v>
                </c:pt>
                <c:pt idx="439">
                  <c:v>145.66</c:v>
                </c:pt>
                <c:pt idx="440">
                  <c:v>148.97</c:v>
                </c:pt>
                <c:pt idx="441">
                  <c:v>149.78</c:v>
                </c:pt>
                <c:pt idx="442">
                  <c:v>152.75</c:v>
                </c:pt>
                <c:pt idx="443">
                  <c:v>154.85</c:v>
                </c:pt>
                <c:pt idx="444">
                  <c:v>153.24</c:v>
                </c:pt>
                <c:pt idx="445">
                  <c:v>153.8</c:v>
                </c:pt>
                <c:pt idx="446">
                  <c:v>149.94</c:v>
                </c:pt>
                <c:pt idx="447">
                  <c:v>147.81</c:v>
                </c:pt>
                <c:pt idx="448">
                  <c:v>147.8</c:v>
                </c:pt>
                <c:pt idx="449">
                  <c:v>146.53</c:v>
                </c:pt>
                <c:pt idx="450">
                  <c:v>148.13</c:v>
                </c:pt>
                <c:pt idx="451">
                  <c:v>149.44</c:v>
                </c:pt>
                <c:pt idx="452">
                  <c:v>150.21</c:v>
                </c:pt>
                <c:pt idx="453">
                  <c:v>152.21</c:v>
                </c:pt>
                <c:pt idx="454">
                  <c:v>153.94</c:v>
                </c:pt>
                <c:pt idx="455">
                  <c:v>151.17</c:v>
                </c:pt>
                <c:pt idx="456">
                  <c:v>150.22</c:v>
                </c:pt>
                <c:pt idx="457">
                  <c:v>149.07</c:v>
                </c:pt>
                <c:pt idx="458">
                  <c:v>149.35</c:v>
                </c:pt>
                <c:pt idx="459">
                  <c:v>148.83</c:v>
                </c:pt>
                <c:pt idx="460">
                  <c:v>148.47</c:v>
                </c:pt>
                <c:pt idx="461">
                  <c:v>149.56</c:v>
                </c:pt>
                <c:pt idx="462">
                  <c:v>149.32</c:v>
                </c:pt>
                <c:pt idx="463">
                  <c:v>150.29</c:v>
                </c:pt>
                <c:pt idx="464">
                  <c:v>149.5</c:v>
                </c:pt>
                <c:pt idx="465">
                  <c:v>151.63</c:v>
                </c:pt>
                <c:pt idx="466">
                  <c:v>150.87</c:v>
                </c:pt>
                <c:pt idx="467">
                  <c:v>151.9</c:v>
                </c:pt>
                <c:pt idx="468">
                  <c:v>151.15</c:v>
                </c:pt>
                <c:pt idx="469">
                  <c:v>152.81</c:v>
                </c:pt>
                <c:pt idx="470">
                  <c:v>148.24</c:v>
                </c:pt>
                <c:pt idx="471">
                  <c:v>146.88</c:v>
                </c:pt>
                <c:pt idx="472">
                  <c:v>145.59</c:v>
                </c:pt>
                <c:pt idx="473">
                  <c:v>147.93</c:v>
                </c:pt>
                <c:pt idx="474">
                  <c:v>147.62</c:v>
                </c:pt>
                <c:pt idx="475">
                  <c:v>149.74</c:v>
                </c:pt>
                <c:pt idx="476">
                  <c:v>152.84</c:v>
                </c:pt>
                <c:pt idx="477">
                  <c:v>151.81</c:v>
                </c:pt>
                <c:pt idx="478">
                  <c:v>154.32</c:v>
                </c:pt>
                <c:pt idx="479">
                  <c:v>151.56</c:v>
                </c:pt>
                <c:pt idx="480">
                  <c:v>149.6</c:v>
                </c:pt>
                <c:pt idx="481">
                  <c:v>149.62</c:v>
                </c:pt>
                <c:pt idx="482">
                  <c:v>147.1</c:v>
                </c:pt>
                <c:pt idx="483">
                  <c:v>149.55</c:v>
                </c:pt>
                <c:pt idx="484">
                  <c:v>148.5</c:v>
                </c:pt>
                <c:pt idx="485">
                  <c:v>147.18</c:v>
                </c:pt>
                <c:pt idx="486">
                  <c:v>150.62</c:v>
                </c:pt>
                <c:pt idx="487">
                  <c:v>152.35</c:v>
                </c:pt>
                <c:pt idx="488">
                  <c:v>152.31</c:v>
                </c:pt>
                <c:pt idx="489">
                  <c:v>151.95</c:v>
                </c:pt>
                <c:pt idx="490">
                  <c:v>151.5</c:v>
                </c:pt>
                <c:pt idx="491">
                  <c:v>151.8</c:v>
                </c:pt>
                <c:pt idx="492">
                  <c:v>149.77</c:v>
                </c:pt>
                <c:pt idx="493">
                  <c:v>149.7</c:v>
                </c:pt>
                <c:pt idx="494">
                  <c:v>148.73</c:v>
                </c:pt>
                <c:pt idx="495">
                  <c:v>147.91</c:v>
                </c:pt>
                <c:pt idx="496">
                  <c:v>148.96</c:v>
                </c:pt>
                <c:pt idx="497">
                  <c:v>150.73</c:v>
                </c:pt>
                <c:pt idx="498">
                  <c:v>148.41</c:v>
                </c:pt>
                <c:pt idx="499">
                  <c:v>149.7</c:v>
                </c:pt>
                <c:pt idx="500">
                  <c:v>151.29</c:v>
                </c:pt>
                <c:pt idx="501">
                  <c:v>151.42</c:v>
                </c:pt>
                <c:pt idx="502">
                  <c:v>151.85</c:v>
                </c:pt>
                <c:pt idx="503">
                  <c:v>150.26</c:v>
                </c:pt>
                <c:pt idx="504">
                  <c:v>149.07</c:v>
                </c:pt>
                <c:pt idx="505">
                  <c:v>147.28</c:v>
                </c:pt>
                <c:pt idx="506">
                  <c:v>147.15</c:v>
                </c:pt>
                <c:pt idx="507">
                  <c:v>148.02</c:v>
                </c:pt>
                <c:pt idx="508">
                  <c:v>150.63</c:v>
                </c:pt>
                <c:pt idx="509">
                  <c:v>151.56</c:v>
                </c:pt>
                <c:pt idx="510">
                  <c:v>151.53</c:v>
                </c:pt>
                <c:pt idx="511">
                  <c:v>152.57</c:v>
                </c:pt>
                <c:pt idx="512">
                  <c:v>150.11</c:v>
                </c:pt>
                <c:pt idx="513">
                  <c:v>147.62</c:v>
                </c:pt>
                <c:pt idx="514">
                  <c:v>146.15</c:v>
                </c:pt>
                <c:pt idx="515">
                  <c:v>147.35</c:v>
                </c:pt>
                <c:pt idx="516">
                  <c:v>150.19</c:v>
                </c:pt>
                <c:pt idx="517">
                  <c:v>152.69</c:v>
                </c:pt>
                <c:pt idx="518">
                  <c:v>154.15</c:v>
                </c:pt>
                <c:pt idx="519">
                  <c:v>153.62</c:v>
                </c:pt>
                <c:pt idx="520">
                  <c:v>151.83</c:v>
                </c:pt>
                <c:pt idx="521">
                  <c:v>148.46</c:v>
                </c:pt>
                <c:pt idx="522">
                  <c:v>148.41</c:v>
                </c:pt>
                <c:pt idx="523">
                  <c:v>148.36</c:v>
                </c:pt>
                <c:pt idx="524">
                  <c:v>148.6</c:v>
                </c:pt>
                <c:pt idx="525">
                  <c:v>149.3</c:v>
                </c:pt>
                <c:pt idx="526">
                  <c:v>149.36</c:v>
                </c:pt>
                <c:pt idx="527">
                  <c:v>151.05</c:v>
                </c:pt>
                <c:pt idx="528">
                  <c:v>151.4</c:v>
                </c:pt>
                <c:pt idx="529">
                  <c:v>152.64</c:v>
                </c:pt>
                <c:pt idx="530">
                  <c:v>151.4</c:v>
                </c:pt>
                <c:pt idx="531">
                  <c:v>150.92</c:v>
                </c:pt>
                <c:pt idx="532">
                  <c:v>150.92</c:v>
                </c:pt>
                <c:pt idx="533">
                  <c:v>149.83</c:v>
                </c:pt>
                <c:pt idx="534">
                  <c:v>148.33</c:v>
                </c:pt>
                <c:pt idx="535">
                  <c:v>147.64</c:v>
                </c:pt>
                <c:pt idx="536">
                  <c:v>148.45</c:v>
                </c:pt>
                <c:pt idx="537">
                  <c:v>148.68</c:v>
                </c:pt>
                <c:pt idx="538">
                  <c:v>147.54</c:v>
                </c:pt>
                <c:pt idx="539">
                  <c:v>151.22</c:v>
                </c:pt>
                <c:pt idx="540">
                  <c:v>152.26</c:v>
                </c:pt>
                <c:pt idx="541">
                  <c:v>152.5</c:v>
                </c:pt>
                <c:pt idx="542">
                  <c:v>152.47</c:v>
                </c:pt>
                <c:pt idx="543">
                  <c:v>148.6</c:v>
                </c:pt>
                <c:pt idx="544">
                  <c:v>148.65</c:v>
                </c:pt>
                <c:pt idx="545">
                  <c:v>147.77</c:v>
                </c:pt>
                <c:pt idx="546">
                  <c:v>148.05</c:v>
                </c:pt>
                <c:pt idx="547">
                  <c:v>148.76</c:v>
                </c:pt>
                <c:pt idx="548">
                  <c:v>149.52</c:v>
                </c:pt>
                <c:pt idx="549">
                  <c:v>151.76</c:v>
                </c:pt>
                <c:pt idx="550">
                  <c:v>150.9</c:v>
                </c:pt>
                <c:pt idx="551">
                  <c:v>151.46</c:v>
                </c:pt>
                <c:pt idx="552">
                  <c:v>150.87</c:v>
                </c:pt>
                <c:pt idx="553">
                  <c:v>150.94</c:v>
                </c:pt>
                <c:pt idx="554">
                  <c:v>150.81</c:v>
                </c:pt>
                <c:pt idx="555">
                  <c:v>150.33</c:v>
                </c:pt>
                <c:pt idx="556">
                  <c:v>148.82</c:v>
                </c:pt>
                <c:pt idx="557">
                  <c:v>148.35</c:v>
                </c:pt>
                <c:pt idx="558">
                  <c:v>147.56</c:v>
                </c:pt>
                <c:pt idx="559">
                  <c:v>149.67</c:v>
                </c:pt>
                <c:pt idx="560">
                  <c:v>150.24</c:v>
                </c:pt>
                <c:pt idx="561">
                  <c:v>150.23</c:v>
                </c:pt>
                <c:pt idx="562">
                  <c:v>150.49</c:v>
                </c:pt>
                <c:pt idx="563">
                  <c:v>149.54</c:v>
                </c:pt>
                <c:pt idx="564">
                  <c:v>148.55</c:v>
                </c:pt>
                <c:pt idx="565">
                  <c:v>150.81</c:v>
                </c:pt>
                <c:pt idx="566">
                  <c:v>149.67</c:v>
                </c:pt>
                <c:pt idx="567">
                  <c:v>149.43</c:v>
                </c:pt>
                <c:pt idx="568">
                  <c:v>151.38</c:v>
                </c:pt>
                <c:pt idx="569">
                  <c:v>150.48</c:v>
                </c:pt>
                <c:pt idx="570">
                  <c:v>151.67</c:v>
                </c:pt>
                <c:pt idx="571">
                  <c:v>151.24</c:v>
                </c:pt>
                <c:pt idx="572">
                  <c:v>150.82</c:v>
                </c:pt>
                <c:pt idx="573">
                  <c:v>148.84</c:v>
                </c:pt>
                <c:pt idx="574">
                  <c:v>149.3</c:v>
                </c:pt>
                <c:pt idx="575">
                  <c:v>149.2</c:v>
                </c:pt>
                <c:pt idx="576">
                  <c:v>149.18</c:v>
                </c:pt>
                <c:pt idx="577">
                  <c:v>148.94</c:v>
                </c:pt>
                <c:pt idx="578">
                  <c:v>149.94</c:v>
                </c:pt>
                <c:pt idx="579">
                  <c:v>150.21</c:v>
                </c:pt>
                <c:pt idx="580">
                  <c:v>152.39</c:v>
                </c:pt>
                <c:pt idx="581">
                  <c:v>151.03</c:v>
                </c:pt>
                <c:pt idx="582">
                  <c:v>150.77</c:v>
                </c:pt>
                <c:pt idx="583">
                  <c:v>149.68</c:v>
                </c:pt>
                <c:pt idx="584">
                  <c:v>149.6</c:v>
                </c:pt>
                <c:pt idx="585">
                  <c:v>149.51</c:v>
                </c:pt>
                <c:pt idx="586">
                  <c:v>149.18</c:v>
                </c:pt>
                <c:pt idx="587">
                  <c:v>148.7</c:v>
                </c:pt>
                <c:pt idx="588">
                  <c:v>148.89</c:v>
                </c:pt>
                <c:pt idx="589">
                  <c:v>150.2</c:v>
                </c:pt>
                <c:pt idx="590">
                  <c:v>150.04</c:v>
                </c:pt>
                <c:pt idx="591">
                  <c:v>151.27</c:v>
                </c:pt>
                <c:pt idx="592">
                  <c:v>150.17</c:v>
                </c:pt>
                <c:pt idx="593">
                  <c:v>150.3</c:v>
                </c:pt>
                <c:pt idx="594">
                  <c:v>150.7</c:v>
                </c:pt>
                <c:pt idx="595">
                  <c:v>151.95</c:v>
                </c:pt>
                <c:pt idx="596">
                  <c:v>151.48</c:v>
                </c:pt>
                <c:pt idx="597">
                  <c:v>149.06</c:v>
                </c:pt>
                <c:pt idx="598">
                  <c:v>149.45</c:v>
                </c:pt>
                <c:pt idx="599">
                  <c:v>148.39</c:v>
                </c:pt>
                <c:pt idx="600">
                  <c:v>148.6</c:v>
                </c:pt>
                <c:pt idx="601">
                  <c:v>149.01</c:v>
                </c:pt>
                <c:pt idx="602">
                  <c:v>149.09</c:v>
                </c:pt>
                <c:pt idx="603">
                  <c:v>149.27</c:v>
                </c:pt>
                <c:pt idx="604">
                  <c:v>151.57</c:v>
                </c:pt>
                <c:pt idx="605">
                  <c:v>152.75</c:v>
                </c:pt>
                <c:pt idx="606">
                  <c:v>151.37</c:v>
                </c:pt>
                <c:pt idx="607">
                  <c:v>148.47</c:v>
                </c:pt>
                <c:pt idx="608">
                  <c:v>148.75</c:v>
                </c:pt>
                <c:pt idx="609">
                  <c:v>148.1</c:v>
                </c:pt>
                <c:pt idx="610">
                  <c:v>148.08</c:v>
                </c:pt>
                <c:pt idx="611">
                  <c:v>152.03</c:v>
                </c:pt>
                <c:pt idx="612">
                  <c:v>151.92</c:v>
                </c:pt>
                <c:pt idx="613">
                  <c:v>152.58</c:v>
                </c:pt>
                <c:pt idx="614">
                  <c:v>151.65</c:v>
                </c:pt>
                <c:pt idx="615">
                  <c:v>150.79</c:v>
                </c:pt>
                <c:pt idx="616">
                  <c:v>148.85</c:v>
                </c:pt>
                <c:pt idx="617">
                  <c:v>147.75</c:v>
                </c:pt>
                <c:pt idx="618">
                  <c:v>147.63</c:v>
                </c:pt>
                <c:pt idx="619">
                  <c:v>148.0</c:v>
                </c:pt>
                <c:pt idx="620">
                  <c:v>150.87</c:v>
                </c:pt>
                <c:pt idx="621">
                  <c:v>151.47</c:v>
                </c:pt>
                <c:pt idx="622">
                  <c:v>152.16</c:v>
                </c:pt>
                <c:pt idx="623">
                  <c:v>151.56</c:v>
                </c:pt>
                <c:pt idx="624">
                  <c:v>152.43</c:v>
                </c:pt>
                <c:pt idx="625">
                  <c:v>149.56</c:v>
                </c:pt>
                <c:pt idx="626">
                  <c:v>147.57</c:v>
                </c:pt>
                <c:pt idx="627">
                  <c:v>147.97</c:v>
                </c:pt>
                <c:pt idx="628">
                  <c:v>146.43</c:v>
                </c:pt>
                <c:pt idx="629">
                  <c:v>149.29</c:v>
                </c:pt>
                <c:pt idx="630">
                  <c:v>150.45</c:v>
                </c:pt>
                <c:pt idx="631">
                  <c:v>153.5</c:v>
                </c:pt>
                <c:pt idx="632">
                  <c:v>152.1</c:v>
                </c:pt>
                <c:pt idx="633">
                  <c:v>152.21</c:v>
                </c:pt>
                <c:pt idx="634">
                  <c:v>150.71</c:v>
                </c:pt>
                <c:pt idx="635">
                  <c:v>149.73</c:v>
                </c:pt>
                <c:pt idx="636">
                  <c:v>149.05</c:v>
                </c:pt>
                <c:pt idx="637">
                  <c:v>147.93</c:v>
                </c:pt>
                <c:pt idx="638">
                  <c:v>147.71</c:v>
                </c:pt>
                <c:pt idx="639">
                  <c:v>146.46</c:v>
                </c:pt>
                <c:pt idx="640">
                  <c:v>149.24</c:v>
                </c:pt>
                <c:pt idx="641">
                  <c:v>151.22</c:v>
                </c:pt>
                <c:pt idx="642">
                  <c:v>152.19</c:v>
                </c:pt>
                <c:pt idx="643">
                  <c:v>152.17</c:v>
                </c:pt>
                <c:pt idx="644">
                  <c:v>152.12</c:v>
                </c:pt>
                <c:pt idx="645">
                  <c:v>150.18</c:v>
                </c:pt>
                <c:pt idx="646">
                  <c:v>151.01</c:v>
                </c:pt>
                <c:pt idx="647">
                  <c:v>148.12</c:v>
                </c:pt>
                <c:pt idx="648">
                  <c:v>148.24</c:v>
                </c:pt>
                <c:pt idx="649">
                  <c:v>148.04</c:v>
                </c:pt>
                <c:pt idx="650">
                  <c:v>150.74</c:v>
                </c:pt>
                <c:pt idx="651">
                  <c:v>152.54</c:v>
                </c:pt>
                <c:pt idx="652">
                  <c:v>152.21</c:v>
                </c:pt>
                <c:pt idx="653">
                  <c:v>150.82</c:v>
                </c:pt>
                <c:pt idx="654">
                  <c:v>148.82</c:v>
                </c:pt>
                <c:pt idx="655">
                  <c:v>147.59</c:v>
                </c:pt>
                <c:pt idx="656">
                  <c:v>147.97</c:v>
                </c:pt>
                <c:pt idx="657">
                  <c:v>148.79</c:v>
                </c:pt>
                <c:pt idx="658">
                  <c:v>149.78</c:v>
                </c:pt>
                <c:pt idx="659">
                  <c:v>151.94</c:v>
                </c:pt>
                <c:pt idx="660">
                  <c:v>152.28</c:v>
                </c:pt>
                <c:pt idx="661">
                  <c:v>151.06</c:v>
                </c:pt>
                <c:pt idx="662">
                  <c:v>150.99</c:v>
                </c:pt>
                <c:pt idx="663">
                  <c:v>150.79</c:v>
                </c:pt>
                <c:pt idx="664">
                  <c:v>149.97</c:v>
                </c:pt>
                <c:pt idx="665">
                  <c:v>147.49</c:v>
                </c:pt>
                <c:pt idx="666">
                  <c:v>146.04</c:v>
                </c:pt>
                <c:pt idx="667">
                  <c:v>147.83</c:v>
                </c:pt>
                <c:pt idx="668">
                  <c:v>149.37</c:v>
                </c:pt>
                <c:pt idx="669">
                  <c:v>151.86</c:v>
                </c:pt>
                <c:pt idx="670">
                  <c:v>154.21</c:v>
                </c:pt>
                <c:pt idx="671">
                  <c:v>153.15</c:v>
                </c:pt>
                <c:pt idx="672">
                  <c:v>152.63</c:v>
                </c:pt>
                <c:pt idx="673">
                  <c:v>149.91</c:v>
                </c:pt>
                <c:pt idx="674">
                  <c:v>145.84</c:v>
                </c:pt>
                <c:pt idx="675">
                  <c:v>147.63</c:v>
                </c:pt>
                <c:pt idx="676">
                  <c:v>148.56</c:v>
                </c:pt>
                <c:pt idx="677">
                  <c:v>147.97</c:v>
                </c:pt>
                <c:pt idx="678">
                  <c:v>149.64</c:v>
                </c:pt>
                <c:pt idx="679">
                  <c:v>150.15</c:v>
                </c:pt>
                <c:pt idx="680">
                  <c:v>152.21</c:v>
                </c:pt>
                <c:pt idx="681">
                  <c:v>153.48</c:v>
                </c:pt>
                <c:pt idx="682">
                  <c:v>152.1</c:v>
                </c:pt>
                <c:pt idx="683">
                  <c:v>148.8</c:v>
                </c:pt>
                <c:pt idx="684">
                  <c:v>146.53</c:v>
                </c:pt>
                <c:pt idx="685">
                  <c:v>145.85</c:v>
                </c:pt>
                <c:pt idx="686">
                  <c:v>147.72</c:v>
                </c:pt>
                <c:pt idx="687">
                  <c:v>149.01</c:v>
                </c:pt>
                <c:pt idx="688">
                  <c:v>150.23</c:v>
                </c:pt>
                <c:pt idx="689">
                  <c:v>149.4</c:v>
                </c:pt>
                <c:pt idx="690">
                  <c:v>150.88</c:v>
                </c:pt>
                <c:pt idx="691">
                  <c:v>152.78</c:v>
                </c:pt>
                <c:pt idx="692">
                  <c:v>151.56</c:v>
                </c:pt>
                <c:pt idx="693">
                  <c:v>151.7</c:v>
                </c:pt>
                <c:pt idx="694">
                  <c:v>151.0</c:v>
                </c:pt>
                <c:pt idx="695">
                  <c:v>152.8</c:v>
                </c:pt>
                <c:pt idx="696">
                  <c:v>150.95</c:v>
                </c:pt>
                <c:pt idx="697">
                  <c:v>150.08</c:v>
                </c:pt>
                <c:pt idx="698">
                  <c:v>147.5</c:v>
                </c:pt>
                <c:pt idx="699">
                  <c:v>148.77</c:v>
                </c:pt>
                <c:pt idx="700">
                  <c:v>146.44</c:v>
                </c:pt>
                <c:pt idx="701">
                  <c:v>148.99</c:v>
                </c:pt>
                <c:pt idx="702">
                  <c:v>150.22</c:v>
                </c:pt>
                <c:pt idx="703">
                  <c:v>150.86</c:v>
                </c:pt>
                <c:pt idx="704">
                  <c:v>152.13</c:v>
                </c:pt>
                <c:pt idx="705">
                  <c:v>153.51</c:v>
                </c:pt>
                <c:pt idx="706">
                  <c:v>152.64</c:v>
                </c:pt>
                <c:pt idx="707">
                  <c:v>151.01</c:v>
                </c:pt>
                <c:pt idx="708">
                  <c:v>149.74</c:v>
                </c:pt>
                <c:pt idx="709">
                  <c:v>147.66</c:v>
                </c:pt>
                <c:pt idx="710">
                  <c:v>148.46</c:v>
                </c:pt>
                <c:pt idx="711">
                  <c:v>148.32</c:v>
                </c:pt>
                <c:pt idx="712">
                  <c:v>150.43</c:v>
                </c:pt>
                <c:pt idx="713">
                  <c:v>152.12</c:v>
                </c:pt>
                <c:pt idx="714">
                  <c:v>151.22</c:v>
                </c:pt>
                <c:pt idx="715">
                  <c:v>151.6</c:v>
                </c:pt>
                <c:pt idx="716">
                  <c:v>151.12</c:v>
                </c:pt>
                <c:pt idx="717">
                  <c:v>150.16</c:v>
                </c:pt>
                <c:pt idx="718">
                  <c:v>148.59</c:v>
                </c:pt>
                <c:pt idx="719">
                  <c:v>148.28</c:v>
                </c:pt>
                <c:pt idx="720">
                  <c:v>148.21</c:v>
                </c:pt>
                <c:pt idx="721">
                  <c:v>146.44</c:v>
                </c:pt>
                <c:pt idx="722">
                  <c:v>148.33</c:v>
                </c:pt>
                <c:pt idx="723">
                  <c:v>150.17</c:v>
                </c:pt>
                <c:pt idx="724">
                  <c:v>151.29</c:v>
                </c:pt>
                <c:pt idx="725">
                  <c:v>153.77</c:v>
                </c:pt>
                <c:pt idx="726">
                  <c:v>152.1</c:v>
                </c:pt>
                <c:pt idx="727">
                  <c:v>152.37</c:v>
                </c:pt>
                <c:pt idx="728">
                  <c:v>147.38</c:v>
                </c:pt>
                <c:pt idx="729">
                  <c:v>148.14</c:v>
                </c:pt>
                <c:pt idx="730">
                  <c:v>150.53</c:v>
                </c:pt>
                <c:pt idx="731">
                  <c:v>149.19</c:v>
                </c:pt>
                <c:pt idx="732">
                  <c:v>149.28</c:v>
                </c:pt>
                <c:pt idx="733">
                  <c:v>150.15</c:v>
                </c:pt>
                <c:pt idx="734">
                  <c:v>148.34</c:v>
                </c:pt>
                <c:pt idx="735">
                  <c:v>150.06</c:v>
                </c:pt>
                <c:pt idx="736">
                  <c:v>150.84</c:v>
                </c:pt>
                <c:pt idx="737">
                  <c:v>151.23</c:v>
                </c:pt>
                <c:pt idx="738">
                  <c:v>152.22</c:v>
                </c:pt>
                <c:pt idx="739">
                  <c:v>148.77</c:v>
                </c:pt>
                <c:pt idx="740">
                  <c:v>150.7</c:v>
                </c:pt>
                <c:pt idx="741">
                  <c:v>149.68</c:v>
                </c:pt>
                <c:pt idx="742">
                  <c:v>149.71</c:v>
                </c:pt>
                <c:pt idx="743">
                  <c:v>147.37</c:v>
                </c:pt>
                <c:pt idx="744">
                  <c:v>148.1</c:v>
                </c:pt>
                <c:pt idx="745">
                  <c:v>148.85</c:v>
                </c:pt>
                <c:pt idx="746">
                  <c:v>149.12</c:v>
                </c:pt>
                <c:pt idx="747">
                  <c:v>150.6</c:v>
                </c:pt>
                <c:pt idx="748">
                  <c:v>151.07</c:v>
                </c:pt>
                <c:pt idx="749">
                  <c:v>151.18</c:v>
                </c:pt>
                <c:pt idx="750">
                  <c:v>153.02</c:v>
                </c:pt>
                <c:pt idx="751">
                  <c:v>150.52</c:v>
                </c:pt>
                <c:pt idx="752">
                  <c:v>150.11</c:v>
                </c:pt>
                <c:pt idx="753">
                  <c:v>149.48</c:v>
                </c:pt>
                <c:pt idx="754">
                  <c:v>148.29</c:v>
                </c:pt>
                <c:pt idx="755">
                  <c:v>149.79</c:v>
                </c:pt>
                <c:pt idx="756">
                  <c:v>151.21</c:v>
                </c:pt>
                <c:pt idx="757">
                  <c:v>148.73</c:v>
                </c:pt>
                <c:pt idx="758">
                  <c:v>149.74</c:v>
                </c:pt>
                <c:pt idx="759">
                  <c:v>149.53</c:v>
                </c:pt>
                <c:pt idx="760">
                  <c:v>148.96</c:v>
                </c:pt>
                <c:pt idx="761">
                  <c:v>150.09</c:v>
                </c:pt>
                <c:pt idx="762">
                  <c:v>149.64</c:v>
                </c:pt>
                <c:pt idx="763">
                  <c:v>151.34</c:v>
                </c:pt>
                <c:pt idx="764">
                  <c:v>152.65</c:v>
                </c:pt>
                <c:pt idx="765">
                  <c:v>153.39</c:v>
                </c:pt>
                <c:pt idx="766">
                  <c:v>152.61</c:v>
                </c:pt>
                <c:pt idx="767">
                  <c:v>149.05</c:v>
                </c:pt>
                <c:pt idx="768">
                  <c:v>148.17</c:v>
                </c:pt>
                <c:pt idx="769">
                  <c:v>145.75</c:v>
                </c:pt>
                <c:pt idx="770">
                  <c:v>145.17</c:v>
                </c:pt>
                <c:pt idx="771">
                  <c:v>146.4</c:v>
                </c:pt>
                <c:pt idx="772">
                  <c:v>149.27</c:v>
                </c:pt>
                <c:pt idx="773">
                  <c:v>151.16</c:v>
                </c:pt>
                <c:pt idx="774">
                  <c:v>151.94</c:v>
                </c:pt>
                <c:pt idx="775">
                  <c:v>152.52</c:v>
                </c:pt>
                <c:pt idx="776">
                  <c:v>154.88</c:v>
                </c:pt>
                <c:pt idx="777">
                  <c:v>153.53</c:v>
                </c:pt>
                <c:pt idx="778">
                  <c:v>152.05</c:v>
                </c:pt>
                <c:pt idx="779">
                  <c:v>150.58</c:v>
                </c:pt>
                <c:pt idx="780">
                  <c:v>147.13</c:v>
                </c:pt>
                <c:pt idx="781">
                  <c:v>146.08</c:v>
                </c:pt>
                <c:pt idx="782">
                  <c:v>146.34</c:v>
                </c:pt>
                <c:pt idx="783">
                  <c:v>148.47</c:v>
                </c:pt>
                <c:pt idx="784">
                  <c:v>151.27</c:v>
                </c:pt>
                <c:pt idx="785">
                  <c:v>152.3</c:v>
                </c:pt>
                <c:pt idx="786">
                  <c:v>151.41</c:v>
                </c:pt>
                <c:pt idx="787">
                  <c:v>151.96</c:v>
                </c:pt>
                <c:pt idx="788">
                  <c:v>148.86</c:v>
                </c:pt>
                <c:pt idx="789">
                  <c:v>149.44</c:v>
                </c:pt>
                <c:pt idx="790">
                  <c:v>148.88</c:v>
                </c:pt>
                <c:pt idx="791">
                  <c:v>148.13</c:v>
                </c:pt>
                <c:pt idx="792">
                  <c:v>149.14</c:v>
                </c:pt>
                <c:pt idx="793">
                  <c:v>148.88</c:v>
                </c:pt>
                <c:pt idx="794">
                  <c:v>149.95</c:v>
                </c:pt>
                <c:pt idx="795">
                  <c:v>151.04</c:v>
                </c:pt>
                <c:pt idx="796">
                  <c:v>151.75</c:v>
                </c:pt>
                <c:pt idx="797">
                  <c:v>152.13</c:v>
                </c:pt>
                <c:pt idx="798">
                  <c:v>150.84</c:v>
                </c:pt>
                <c:pt idx="799">
                  <c:v>148.94</c:v>
                </c:pt>
                <c:pt idx="800">
                  <c:v>148.96</c:v>
                </c:pt>
                <c:pt idx="801">
                  <c:v>147.43</c:v>
                </c:pt>
                <c:pt idx="802">
                  <c:v>149.78</c:v>
                </c:pt>
                <c:pt idx="803">
                  <c:v>148.74</c:v>
                </c:pt>
                <c:pt idx="804">
                  <c:v>150.62</c:v>
                </c:pt>
                <c:pt idx="805">
                  <c:v>152.91</c:v>
                </c:pt>
                <c:pt idx="806">
                  <c:v>152.24</c:v>
                </c:pt>
                <c:pt idx="807">
                  <c:v>150.98</c:v>
                </c:pt>
                <c:pt idx="808">
                  <c:v>149.56</c:v>
                </c:pt>
                <c:pt idx="809">
                  <c:v>148.92</c:v>
                </c:pt>
                <c:pt idx="810">
                  <c:v>147.93</c:v>
                </c:pt>
                <c:pt idx="811">
                  <c:v>149.41</c:v>
                </c:pt>
                <c:pt idx="812">
                  <c:v>149.32</c:v>
                </c:pt>
                <c:pt idx="813">
                  <c:v>149.81</c:v>
                </c:pt>
                <c:pt idx="814">
                  <c:v>151.1</c:v>
                </c:pt>
                <c:pt idx="815">
                  <c:v>150.88</c:v>
                </c:pt>
                <c:pt idx="816">
                  <c:v>152.78</c:v>
                </c:pt>
                <c:pt idx="817">
                  <c:v>153.26</c:v>
                </c:pt>
                <c:pt idx="818">
                  <c:v>150.22</c:v>
                </c:pt>
                <c:pt idx="819">
                  <c:v>149.54</c:v>
                </c:pt>
                <c:pt idx="820">
                  <c:v>149.23</c:v>
                </c:pt>
                <c:pt idx="821">
                  <c:v>150.08</c:v>
                </c:pt>
                <c:pt idx="822">
                  <c:v>151.39</c:v>
                </c:pt>
                <c:pt idx="823">
                  <c:v>147.05</c:v>
                </c:pt>
                <c:pt idx="824">
                  <c:v>147.06</c:v>
                </c:pt>
                <c:pt idx="825">
                  <c:v>148.34</c:v>
                </c:pt>
                <c:pt idx="826">
                  <c:v>149.26</c:v>
                </c:pt>
                <c:pt idx="827">
                  <c:v>151.88</c:v>
                </c:pt>
                <c:pt idx="828">
                  <c:v>151.87</c:v>
                </c:pt>
                <c:pt idx="829">
                  <c:v>151.42</c:v>
                </c:pt>
                <c:pt idx="830">
                  <c:v>150.37</c:v>
                </c:pt>
                <c:pt idx="831">
                  <c:v>149.78</c:v>
                </c:pt>
                <c:pt idx="832">
                  <c:v>148.46</c:v>
                </c:pt>
                <c:pt idx="833">
                  <c:v>147.67</c:v>
                </c:pt>
                <c:pt idx="834">
                  <c:v>147.83</c:v>
                </c:pt>
                <c:pt idx="835">
                  <c:v>150.83</c:v>
                </c:pt>
                <c:pt idx="836">
                  <c:v>152.12</c:v>
                </c:pt>
                <c:pt idx="837">
                  <c:v>152.56</c:v>
                </c:pt>
                <c:pt idx="838">
                  <c:v>150.78</c:v>
                </c:pt>
                <c:pt idx="839">
                  <c:v>149.86</c:v>
                </c:pt>
                <c:pt idx="840">
                  <c:v>149.06</c:v>
                </c:pt>
                <c:pt idx="841">
                  <c:v>148.59</c:v>
                </c:pt>
                <c:pt idx="842">
                  <c:v>149.17</c:v>
                </c:pt>
                <c:pt idx="843">
                  <c:v>148.82</c:v>
                </c:pt>
                <c:pt idx="844">
                  <c:v>149.68</c:v>
                </c:pt>
                <c:pt idx="845">
                  <c:v>151.19</c:v>
                </c:pt>
                <c:pt idx="846">
                  <c:v>149.77</c:v>
                </c:pt>
                <c:pt idx="847">
                  <c:v>150.67</c:v>
                </c:pt>
                <c:pt idx="848">
                  <c:v>150.66</c:v>
                </c:pt>
                <c:pt idx="849">
                  <c:v>150.7</c:v>
                </c:pt>
                <c:pt idx="850">
                  <c:v>148.52</c:v>
                </c:pt>
                <c:pt idx="851">
                  <c:v>150.59</c:v>
                </c:pt>
                <c:pt idx="852">
                  <c:v>149.89</c:v>
                </c:pt>
                <c:pt idx="853">
                  <c:v>149.02</c:v>
                </c:pt>
                <c:pt idx="854">
                  <c:v>148.58</c:v>
                </c:pt>
                <c:pt idx="855">
                  <c:v>151.31</c:v>
                </c:pt>
                <c:pt idx="856">
                  <c:v>151.7</c:v>
                </c:pt>
                <c:pt idx="857">
                  <c:v>152.85</c:v>
                </c:pt>
                <c:pt idx="858">
                  <c:v>151.32</c:v>
                </c:pt>
                <c:pt idx="859">
                  <c:v>148.0</c:v>
                </c:pt>
                <c:pt idx="860">
                  <c:v>148.16</c:v>
                </c:pt>
                <c:pt idx="861">
                  <c:v>146.08</c:v>
                </c:pt>
                <c:pt idx="862">
                  <c:v>148.09</c:v>
                </c:pt>
                <c:pt idx="863">
                  <c:v>149.79</c:v>
                </c:pt>
                <c:pt idx="864">
                  <c:v>151.6</c:v>
                </c:pt>
                <c:pt idx="865">
                  <c:v>150.39</c:v>
                </c:pt>
                <c:pt idx="866">
                  <c:v>152.61</c:v>
                </c:pt>
                <c:pt idx="867">
                  <c:v>153.63</c:v>
                </c:pt>
                <c:pt idx="868">
                  <c:v>152.7</c:v>
                </c:pt>
                <c:pt idx="869">
                  <c:v>151.31</c:v>
                </c:pt>
                <c:pt idx="870">
                  <c:v>149.6</c:v>
                </c:pt>
                <c:pt idx="871">
                  <c:v>147.44</c:v>
                </c:pt>
                <c:pt idx="872">
                  <c:v>146.88</c:v>
                </c:pt>
                <c:pt idx="873">
                  <c:v>146.54</c:v>
                </c:pt>
                <c:pt idx="874">
                  <c:v>146.8</c:v>
                </c:pt>
                <c:pt idx="875">
                  <c:v>150.53</c:v>
                </c:pt>
                <c:pt idx="876">
                  <c:v>153.46</c:v>
                </c:pt>
                <c:pt idx="877">
                  <c:v>152.04</c:v>
                </c:pt>
                <c:pt idx="878">
                  <c:v>151.35</c:v>
                </c:pt>
                <c:pt idx="879">
                  <c:v>151.59</c:v>
                </c:pt>
                <c:pt idx="880">
                  <c:v>149.46</c:v>
                </c:pt>
                <c:pt idx="881">
                  <c:v>150.48</c:v>
                </c:pt>
                <c:pt idx="882">
                  <c:v>149.59</c:v>
                </c:pt>
                <c:pt idx="883">
                  <c:v>149.41</c:v>
                </c:pt>
                <c:pt idx="884">
                  <c:v>149.12</c:v>
                </c:pt>
                <c:pt idx="885">
                  <c:v>149.09</c:v>
                </c:pt>
                <c:pt idx="886">
                  <c:v>148.97</c:v>
                </c:pt>
                <c:pt idx="887">
                  <c:v>148.52</c:v>
                </c:pt>
                <c:pt idx="888">
                  <c:v>148.45</c:v>
                </c:pt>
                <c:pt idx="889">
                  <c:v>147.61</c:v>
                </c:pt>
                <c:pt idx="890">
                  <c:v>150.61</c:v>
                </c:pt>
                <c:pt idx="891">
                  <c:v>150.09</c:v>
                </c:pt>
                <c:pt idx="892">
                  <c:v>152.29</c:v>
                </c:pt>
                <c:pt idx="893">
                  <c:v>151.81</c:v>
                </c:pt>
                <c:pt idx="894">
                  <c:v>153.53</c:v>
                </c:pt>
                <c:pt idx="895">
                  <c:v>151.56</c:v>
                </c:pt>
                <c:pt idx="896">
                  <c:v>152.02</c:v>
                </c:pt>
                <c:pt idx="897">
                  <c:v>150.12</c:v>
                </c:pt>
                <c:pt idx="898">
                  <c:v>147.36</c:v>
                </c:pt>
                <c:pt idx="899">
                  <c:v>147.29</c:v>
                </c:pt>
                <c:pt idx="900">
                  <c:v>146.79</c:v>
                </c:pt>
                <c:pt idx="901">
                  <c:v>148.85</c:v>
                </c:pt>
                <c:pt idx="902">
                  <c:v>148.23</c:v>
                </c:pt>
                <c:pt idx="903">
                  <c:v>152.05</c:v>
                </c:pt>
                <c:pt idx="904">
                  <c:v>150.96</c:v>
                </c:pt>
                <c:pt idx="905">
                  <c:v>154.03</c:v>
                </c:pt>
                <c:pt idx="906">
                  <c:v>152.41</c:v>
                </c:pt>
                <c:pt idx="907">
                  <c:v>149.6</c:v>
                </c:pt>
                <c:pt idx="908">
                  <c:v>148.24</c:v>
                </c:pt>
                <c:pt idx="909">
                  <c:v>148.38</c:v>
                </c:pt>
                <c:pt idx="910">
                  <c:v>147.11</c:v>
                </c:pt>
                <c:pt idx="911">
                  <c:v>145.94</c:v>
                </c:pt>
                <c:pt idx="912">
                  <c:v>150.54</c:v>
                </c:pt>
                <c:pt idx="913">
                  <c:v>151.5</c:v>
                </c:pt>
                <c:pt idx="914">
                  <c:v>151.7</c:v>
                </c:pt>
                <c:pt idx="915">
                  <c:v>152.83</c:v>
                </c:pt>
                <c:pt idx="916">
                  <c:v>153.61</c:v>
                </c:pt>
                <c:pt idx="917">
                  <c:v>153.6</c:v>
                </c:pt>
                <c:pt idx="918">
                  <c:v>150.76</c:v>
                </c:pt>
                <c:pt idx="919">
                  <c:v>149.04</c:v>
                </c:pt>
                <c:pt idx="920">
                  <c:v>147.41</c:v>
                </c:pt>
                <c:pt idx="921">
                  <c:v>146.89</c:v>
                </c:pt>
                <c:pt idx="922">
                  <c:v>146.15</c:v>
                </c:pt>
                <c:pt idx="923">
                  <c:v>146.29</c:v>
                </c:pt>
                <c:pt idx="924">
                  <c:v>150.05</c:v>
                </c:pt>
                <c:pt idx="925">
                  <c:v>150.97</c:v>
                </c:pt>
                <c:pt idx="926">
                  <c:v>152.17</c:v>
                </c:pt>
                <c:pt idx="927">
                  <c:v>154.04</c:v>
                </c:pt>
                <c:pt idx="928">
                  <c:v>155.11</c:v>
                </c:pt>
                <c:pt idx="929">
                  <c:v>151.19</c:v>
                </c:pt>
                <c:pt idx="930">
                  <c:v>149.19</c:v>
                </c:pt>
                <c:pt idx="931">
                  <c:v>145.73</c:v>
                </c:pt>
                <c:pt idx="932">
                  <c:v>146.43</c:v>
                </c:pt>
                <c:pt idx="933">
                  <c:v>146.57</c:v>
                </c:pt>
                <c:pt idx="934">
                  <c:v>150.91</c:v>
                </c:pt>
                <c:pt idx="935">
                  <c:v>152.25</c:v>
                </c:pt>
                <c:pt idx="936">
                  <c:v>153.3</c:v>
                </c:pt>
                <c:pt idx="937">
                  <c:v>152.86</c:v>
                </c:pt>
                <c:pt idx="938">
                  <c:v>151.21</c:v>
                </c:pt>
                <c:pt idx="939">
                  <c:v>149.79</c:v>
                </c:pt>
                <c:pt idx="940">
                  <c:v>149.62</c:v>
                </c:pt>
                <c:pt idx="941">
                  <c:v>147.64</c:v>
                </c:pt>
                <c:pt idx="942">
                  <c:v>149.01</c:v>
                </c:pt>
                <c:pt idx="943">
                  <c:v>147.82</c:v>
                </c:pt>
                <c:pt idx="944">
                  <c:v>148.98</c:v>
                </c:pt>
                <c:pt idx="945">
                  <c:v>150.3</c:v>
                </c:pt>
                <c:pt idx="946">
                  <c:v>150.19</c:v>
                </c:pt>
                <c:pt idx="947">
                  <c:v>151.95</c:v>
                </c:pt>
                <c:pt idx="948">
                  <c:v>151.69</c:v>
                </c:pt>
                <c:pt idx="949">
                  <c:v>151.83</c:v>
                </c:pt>
                <c:pt idx="950">
                  <c:v>150.08</c:v>
                </c:pt>
                <c:pt idx="951">
                  <c:v>149.01</c:v>
                </c:pt>
                <c:pt idx="952">
                  <c:v>149.78</c:v>
                </c:pt>
                <c:pt idx="953">
                  <c:v>148.7</c:v>
                </c:pt>
                <c:pt idx="954">
                  <c:v>150.73</c:v>
                </c:pt>
                <c:pt idx="955">
                  <c:v>149.75</c:v>
                </c:pt>
                <c:pt idx="956">
                  <c:v>148.36</c:v>
                </c:pt>
                <c:pt idx="957">
                  <c:v>150.18</c:v>
                </c:pt>
                <c:pt idx="958">
                  <c:v>151.11</c:v>
                </c:pt>
                <c:pt idx="959">
                  <c:v>151.03</c:v>
                </c:pt>
                <c:pt idx="960">
                  <c:v>149.13</c:v>
                </c:pt>
                <c:pt idx="961">
                  <c:v>148.99</c:v>
                </c:pt>
                <c:pt idx="962">
                  <c:v>148.71</c:v>
                </c:pt>
                <c:pt idx="963">
                  <c:v>149.27</c:v>
                </c:pt>
                <c:pt idx="964">
                  <c:v>149.4</c:v>
                </c:pt>
                <c:pt idx="965">
                  <c:v>149.47</c:v>
                </c:pt>
                <c:pt idx="966">
                  <c:v>151.29</c:v>
                </c:pt>
                <c:pt idx="967">
                  <c:v>151.09</c:v>
                </c:pt>
                <c:pt idx="968">
                  <c:v>152.04</c:v>
                </c:pt>
                <c:pt idx="969">
                  <c:v>152.09</c:v>
                </c:pt>
                <c:pt idx="970">
                  <c:v>152.46</c:v>
                </c:pt>
                <c:pt idx="971">
                  <c:v>149.36</c:v>
                </c:pt>
                <c:pt idx="972">
                  <c:v>148.19</c:v>
                </c:pt>
                <c:pt idx="973">
                  <c:v>146.63</c:v>
                </c:pt>
                <c:pt idx="974">
                  <c:v>146.52</c:v>
                </c:pt>
                <c:pt idx="975">
                  <c:v>149.13</c:v>
                </c:pt>
                <c:pt idx="976">
                  <c:v>151.03</c:v>
                </c:pt>
                <c:pt idx="977">
                  <c:v>153.74</c:v>
                </c:pt>
                <c:pt idx="978">
                  <c:v>153.55</c:v>
                </c:pt>
                <c:pt idx="979">
                  <c:v>153.2</c:v>
                </c:pt>
                <c:pt idx="980">
                  <c:v>150.83</c:v>
                </c:pt>
                <c:pt idx="981">
                  <c:v>148.85</c:v>
                </c:pt>
                <c:pt idx="982">
                  <c:v>147.73</c:v>
                </c:pt>
                <c:pt idx="983">
                  <c:v>144.99</c:v>
                </c:pt>
                <c:pt idx="984">
                  <c:v>145.54</c:v>
                </c:pt>
                <c:pt idx="985">
                  <c:v>147.26</c:v>
                </c:pt>
                <c:pt idx="986">
                  <c:v>150.43</c:v>
                </c:pt>
                <c:pt idx="987">
                  <c:v>153.27</c:v>
                </c:pt>
                <c:pt idx="988">
                  <c:v>152.92</c:v>
                </c:pt>
                <c:pt idx="989">
                  <c:v>151.23</c:v>
                </c:pt>
                <c:pt idx="990">
                  <c:v>149.47</c:v>
                </c:pt>
                <c:pt idx="991">
                  <c:v>148.73</c:v>
                </c:pt>
                <c:pt idx="992">
                  <c:v>149.68</c:v>
                </c:pt>
                <c:pt idx="993">
                  <c:v>150.73</c:v>
                </c:pt>
                <c:pt idx="994">
                  <c:v>150.89</c:v>
                </c:pt>
                <c:pt idx="995">
                  <c:v>150.62</c:v>
                </c:pt>
                <c:pt idx="996">
                  <c:v>150.24</c:v>
                </c:pt>
                <c:pt idx="997">
                  <c:v>152.29</c:v>
                </c:pt>
                <c:pt idx="998">
                  <c:v>151.43</c:v>
                </c:pt>
                <c:pt idx="999">
                  <c:v>151.96</c:v>
                </c:pt>
                <c:pt idx="1000">
                  <c:v>149.65</c:v>
                </c:pt>
                <c:pt idx="1001">
                  <c:v>148.99</c:v>
                </c:pt>
                <c:pt idx="1002">
                  <c:v>148.62</c:v>
                </c:pt>
                <c:pt idx="1003">
                  <c:v>148.59</c:v>
                </c:pt>
                <c:pt idx="1004">
                  <c:v>148.03</c:v>
                </c:pt>
                <c:pt idx="1005">
                  <c:v>148.55</c:v>
                </c:pt>
                <c:pt idx="1006">
                  <c:v>148.89</c:v>
                </c:pt>
                <c:pt idx="1007">
                  <c:v>149.91</c:v>
                </c:pt>
                <c:pt idx="1008">
                  <c:v>151.57</c:v>
                </c:pt>
                <c:pt idx="1009">
                  <c:v>150.2</c:v>
                </c:pt>
                <c:pt idx="1010">
                  <c:v>150.95</c:v>
                </c:pt>
                <c:pt idx="1011">
                  <c:v>150.73</c:v>
                </c:pt>
                <c:pt idx="1012">
                  <c:v>150.37</c:v>
                </c:pt>
                <c:pt idx="1013">
                  <c:v>152.43</c:v>
                </c:pt>
                <c:pt idx="1014">
                  <c:v>149.61</c:v>
                </c:pt>
                <c:pt idx="1015">
                  <c:v>148.62</c:v>
                </c:pt>
                <c:pt idx="1016">
                  <c:v>148.44</c:v>
                </c:pt>
                <c:pt idx="1017">
                  <c:v>148.85</c:v>
                </c:pt>
                <c:pt idx="1018">
                  <c:v>149.13</c:v>
                </c:pt>
                <c:pt idx="1019">
                  <c:v>152.34</c:v>
                </c:pt>
                <c:pt idx="1020">
                  <c:v>149.05</c:v>
                </c:pt>
                <c:pt idx="1021">
                  <c:v>150.93</c:v>
                </c:pt>
                <c:pt idx="1022">
                  <c:v>149.82</c:v>
                </c:pt>
                <c:pt idx="1023">
                  <c:v>149.03</c:v>
                </c:pt>
                <c:pt idx="1024">
                  <c:v>149.12</c:v>
                </c:pt>
                <c:pt idx="1025">
                  <c:v>148.49</c:v>
                </c:pt>
                <c:pt idx="1026">
                  <c:v>148.66</c:v>
                </c:pt>
                <c:pt idx="1027">
                  <c:v>151.54</c:v>
                </c:pt>
                <c:pt idx="1028">
                  <c:v>151.74</c:v>
                </c:pt>
                <c:pt idx="1029">
                  <c:v>154.46</c:v>
                </c:pt>
                <c:pt idx="1030">
                  <c:v>153.02</c:v>
                </c:pt>
                <c:pt idx="1031">
                  <c:v>153.11</c:v>
                </c:pt>
                <c:pt idx="1032">
                  <c:v>149.57</c:v>
                </c:pt>
                <c:pt idx="1033">
                  <c:v>146.77</c:v>
                </c:pt>
                <c:pt idx="1034">
                  <c:v>145.68</c:v>
                </c:pt>
                <c:pt idx="1035">
                  <c:v>144.32</c:v>
                </c:pt>
                <c:pt idx="1036">
                  <c:v>147.94</c:v>
                </c:pt>
                <c:pt idx="1037">
                  <c:v>149.24</c:v>
                </c:pt>
                <c:pt idx="1038">
                  <c:v>150.12</c:v>
                </c:pt>
                <c:pt idx="1039">
                  <c:v>152.31</c:v>
                </c:pt>
                <c:pt idx="1040">
                  <c:v>153.28</c:v>
                </c:pt>
                <c:pt idx="1041">
                  <c:v>151.89</c:v>
                </c:pt>
                <c:pt idx="1042">
                  <c:v>152.0</c:v>
                </c:pt>
                <c:pt idx="1043">
                  <c:v>150.52</c:v>
                </c:pt>
                <c:pt idx="1044">
                  <c:v>148.93</c:v>
                </c:pt>
                <c:pt idx="1045">
                  <c:v>144.77</c:v>
                </c:pt>
                <c:pt idx="1046">
                  <c:v>146.33</c:v>
                </c:pt>
                <c:pt idx="1047">
                  <c:v>147.22</c:v>
                </c:pt>
                <c:pt idx="1048">
                  <c:v>150.95</c:v>
                </c:pt>
                <c:pt idx="1049">
                  <c:v>154.26</c:v>
                </c:pt>
                <c:pt idx="1050">
                  <c:v>155.21</c:v>
                </c:pt>
                <c:pt idx="1051">
                  <c:v>154.82</c:v>
                </c:pt>
                <c:pt idx="1052">
                  <c:v>152.04</c:v>
                </c:pt>
                <c:pt idx="1053">
                  <c:v>147.58</c:v>
                </c:pt>
                <c:pt idx="1054">
                  <c:v>144.06</c:v>
                </c:pt>
                <c:pt idx="1055">
                  <c:v>142.43</c:v>
                </c:pt>
                <c:pt idx="1056">
                  <c:v>144.37</c:v>
                </c:pt>
                <c:pt idx="1057">
                  <c:v>149.72</c:v>
                </c:pt>
                <c:pt idx="1058">
                  <c:v>154.38</c:v>
                </c:pt>
                <c:pt idx="1059">
                  <c:v>156.83</c:v>
                </c:pt>
                <c:pt idx="1060">
                  <c:v>156.17</c:v>
                </c:pt>
                <c:pt idx="1061">
                  <c:v>153.87</c:v>
                </c:pt>
                <c:pt idx="1062">
                  <c:v>149.31</c:v>
                </c:pt>
                <c:pt idx="1063">
                  <c:v>146.42</c:v>
                </c:pt>
                <c:pt idx="1064">
                  <c:v>143.38</c:v>
                </c:pt>
                <c:pt idx="1065">
                  <c:v>143.13</c:v>
                </c:pt>
                <c:pt idx="1066">
                  <c:v>145.09</c:v>
                </c:pt>
                <c:pt idx="1067">
                  <c:v>150.37</c:v>
                </c:pt>
                <c:pt idx="1068">
                  <c:v>153.75</c:v>
                </c:pt>
                <c:pt idx="1069">
                  <c:v>156.08</c:v>
                </c:pt>
                <c:pt idx="1070">
                  <c:v>157.48</c:v>
                </c:pt>
                <c:pt idx="1071">
                  <c:v>155.37</c:v>
                </c:pt>
                <c:pt idx="1072">
                  <c:v>152.03</c:v>
                </c:pt>
                <c:pt idx="1073">
                  <c:v>149.4</c:v>
                </c:pt>
                <c:pt idx="1074">
                  <c:v>145.97</c:v>
                </c:pt>
                <c:pt idx="1075">
                  <c:v>143.76</c:v>
                </c:pt>
                <c:pt idx="1076">
                  <c:v>146.06</c:v>
                </c:pt>
                <c:pt idx="1077">
                  <c:v>148.46</c:v>
                </c:pt>
                <c:pt idx="1078">
                  <c:v>150.26</c:v>
                </c:pt>
                <c:pt idx="1079">
                  <c:v>151.81</c:v>
                </c:pt>
                <c:pt idx="1080">
                  <c:v>154.36</c:v>
                </c:pt>
                <c:pt idx="1081">
                  <c:v>153.8</c:v>
                </c:pt>
                <c:pt idx="1082">
                  <c:v>151.53</c:v>
                </c:pt>
                <c:pt idx="1083">
                  <c:v>149.71</c:v>
                </c:pt>
                <c:pt idx="1084">
                  <c:v>150.33</c:v>
                </c:pt>
                <c:pt idx="1085">
                  <c:v>149.36</c:v>
                </c:pt>
                <c:pt idx="1086">
                  <c:v>147.44</c:v>
                </c:pt>
                <c:pt idx="1087">
                  <c:v>148.82</c:v>
                </c:pt>
                <c:pt idx="1088">
                  <c:v>147.99</c:v>
                </c:pt>
                <c:pt idx="1089">
                  <c:v>149.19</c:v>
                </c:pt>
                <c:pt idx="1090">
                  <c:v>149.38</c:v>
                </c:pt>
                <c:pt idx="1091">
                  <c:v>150.23</c:v>
                </c:pt>
                <c:pt idx="1092">
                  <c:v>149.86</c:v>
                </c:pt>
                <c:pt idx="1093">
                  <c:v>151.95</c:v>
                </c:pt>
                <c:pt idx="1094">
                  <c:v>150.2</c:v>
                </c:pt>
                <c:pt idx="1095">
                  <c:v>149.86</c:v>
                </c:pt>
                <c:pt idx="1096">
                  <c:v>150.8</c:v>
                </c:pt>
                <c:pt idx="1097">
                  <c:v>151.89</c:v>
                </c:pt>
                <c:pt idx="1098">
                  <c:v>150.93</c:v>
                </c:pt>
                <c:pt idx="1099">
                  <c:v>150.29</c:v>
                </c:pt>
                <c:pt idx="1100">
                  <c:v>148.74</c:v>
                </c:pt>
                <c:pt idx="1101">
                  <c:v>147.66</c:v>
                </c:pt>
                <c:pt idx="1102">
                  <c:v>149.04</c:v>
                </c:pt>
                <c:pt idx="1103">
                  <c:v>148.49</c:v>
                </c:pt>
                <c:pt idx="1104">
                  <c:v>150.46</c:v>
                </c:pt>
                <c:pt idx="1105">
                  <c:v>150.46</c:v>
                </c:pt>
                <c:pt idx="1106">
                  <c:v>149.83</c:v>
                </c:pt>
                <c:pt idx="1107">
                  <c:v>150.85</c:v>
                </c:pt>
                <c:pt idx="1108">
                  <c:v>150.51</c:v>
                </c:pt>
                <c:pt idx="1109">
                  <c:v>153.86</c:v>
                </c:pt>
                <c:pt idx="1110">
                  <c:v>151.28</c:v>
                </c:pt>
                <c:pt idx="1111">
                  <c:v>151.12</c:v>
                </c:pt>
                <c:pt idx="1112">
                  <c:v>148.98</c:v>
                </c:pt>
                <c:pt idx="1113">
                  <c:v>148.5</c:v>
                </c:pt>
                <c:pt idx="1114">
                  <c:v>146.04</c:v>
                </c:pt>
                <c:pt idx="1115">
                  <c:v>146.65</c:v>
                </c:pt>
                <c:pt idx="1116">
                  <c:v>147.58</c:v>
                </c:pt>
                <c:pt idx="1117">
                  <c:v>147.58</c:v>
                </c:pt>
                <c:pt idx="1118">
                  <c:v>151.21</c:v>
                </c:pt>
                <c:pt idx="1119">
                  <c:v>152.93</c:v>
                </c:pt>
                <c:pt idx="1120">
                  <c:v>154.71</c:v>
                </c:pt>
                <c:pt idx="1121">
                  <c:v>154.51</c:v>
                </c:pt>
                <c:pt idx="1122">
                  <c:v>149.61</c:v>
                </c:pt>
                <c:pt idx="1123">
                  <c:v>149.88</c:v>
                </c:pt>
                <c:pt idx="1124">
                  <c:v>149.88</c:v>
                </c:pt>
                <c:pt idx="1125">
                  <c:v>148.25</c:v>
                </c:pt>
                <c:pt idx="1126">
                  <c:v>148.21</c:v>
                </c:pt>
                <c:pt idx="1127">
                  <c:v>149.45</c:v>
                </c:pt>
                <c:pt idx="1128">
                  <c:v>150.12</c:v>
                </c:pt>
                <c:pt idx="1129">
                  <c:v>151.08</c:v>
                </c:pt>
                <c:pt idx="1130">
                  <c:v>150.41</c:v>
                </c:pt>
                <c:pt idx="1131">
                  <c:v>151.37</c:v>
                </c:pt>
                <c:pt idx="1132">
                  <c:v>149.19</c:v>
                </c:pt>
                <c:pt idx="1133">
                  <c:v>147.81</c:v>
                </c:pt>
                <c:pt idx="1134">
                  <c:v>149.69</c:v>
                </c:pt>
                <c:pt idx="1135">
                  <c:v>148.35</c:v>
                </c:pt>
                <c:pt idx="1136">
                  <c:v>150.17</c:v>
                </c:pt>
                <c:pt idx="1137">
                  <c:v>152.56</c:v>
                </c:pt>
                <c:pt idx="1138">
                  <c:v>153.54</c:v>
                </c:pt>
                <c:pt idx="1139">
                  <c:v>152.08</c:v>
                </c:pt>
                <c:pt idx="1140">
                  <c:v>149.33</c:v>
                </c:pt>
                <c:pt idx="1141">
                  <c:v>148.29</c:v>
                </c:pt>
                <c:pt idx="1142">
                  <c:v>149.14</c:v>
                </c:pt>
                <c:pt idx="1143">
                  <c:v>149.34</c:v>
                </c:pt>
                <c:pt idx="1144">
                  <c:v>149.34</c:v>
                </c:pt>
                <c:pt idx="1145">
                  <c:v>149.48</c:v>
                </c:pt>
                <c:pt idx="1146">
                  <c:v>149.79</c:v>
                </c:pt>
                <c:pt idx="1147">
                  <c:v>148.8</c:v>
                </c:pt>
                <c:pt idx="1148">
                  <c:v>150.36</c:v>
                </c:pt>
                <c:pt idx="1149">
                  <c:v>148.9</c:v>
                </c:pt>
                <c:pt idx="1150">
                  <c:v>147.77</c:v>
                </c:pt>
                <c:pt idx="1151">
                  <c:v>149.01</c:v>
                </c:pt>
                <c:pt idx="1152">
                  <c:v>148.9</c:v>
                </c:pt>
                <c:pt idx="1153">
                  <c:v>148.9</c:v>
                </c:pt>
                <c:pt idx="1154">
                  <c:v>152.74</c:v>
                </c:pt>
                <c:pt idx="1155">
                  <c:v>152.74</c:v>
                </c:pt>
                <c:pt idx="1156">
                  <c:v>153.58</c:v>
                </c:pt>
                <c:pt idx="1157">
                  <c:v>149.15</c:v>
                </c:pt>
                <c:pt idx="1158">
                  <c:v>149.58</c:v>
                </c:pt>
                <c:pt idx="1159">
                  <c:v>147.15</c:v>
                </c:pt>
                <c:pt idx="1160">
                  <c:v>147.15</c:v>
                </c:pt>
                <c:pt idx="1161">
                  <c:v>147.03</c:v>
                </c:pt>
                <c:pt idx="1162">
                  <c:v>148.76</c:v>
                </c:pt>
                <c:pt idx="1163">
                  <c:v>150.16</c:v>
                </c:pt>
                <c:pt idx="1164">
                  <c:v>152.22</c:v>
                </c:pt>
                <c:pt idx="1165">
                  <c:v>153.31</c:v>
                </c:pt>
                <c:pt idx="1166">
                  <c:v>153.05</c:v>
                </c:pt>
                <c:pt idx="1167">
                  <c:v>153.05</c:v>
                </c:pt>
                <c:pt idx="1168">
                  <c:v>146.64</c:v>
                </c:pt>
                <c:pt idx="1169">
                  <c:v>147.3</c:v>
                </c:pt>
                <c:pt idx="1170">
                  <c:v>148.12</c:v>
                </c:pt>
                <c:pt idx="1171">
                  <c:v>148.23</c:v>
                </c:pt>
                <c:pt idx="1172">
                  <c:v>151.08</c:v>
                </c:pt>
                <c:pt idx="1173">
                  <c:v>150.8</c:v>
                </c:pt>
                <c:pt idx="1174">
                  <c:v>150.8</c:v>
                </c:pt>
                <c:pt idx="1175">
                  <c:v>150.89</c:v>
                </c:pt>
                <c:pt idx="1176">
                  <c:v>151.1</c:v>
                </c:pt>
                <c:pt idx="1177">
                  <c:v>149.88</c:v>
                </c:pt>
                <c:pt idx="1178">
                  <c:v>149.01</c:v>
                </c:pt>
                <c:pt idx="1179">
                  <c:v>149.03</c:v>
                </c:pt>
                <c:pt idx="1180">
                  <c:v>149.31</c:v>
                </c:pt>
                <c:pt idx="1181">
                  <c:v>150.83</c:v>
                </c:pt>
                <c:pt idx="1182">
                  <c:v>149.1</c:v>
                </c:pt>
                <c:pt idx="1183">
                  <c:v>149.1</c:v>
                </c:pt>
                <c:pt idx="1184">
                  <c:v>150.94</c:v>
                </c:pt>
                <c:pt idx="1185">
                  <c:v>150.96</c:v>
                </c:pt>
                <c:pt idx="1186">
                  <c:v>151.53</c:v>
                </c:pt>
                <c:pt idx="1187">
                  <c:v>148.1</c:v>
                </c:pt>
                <c:pt idx="1188">
                  <c:v>148.08</c:v>
                </c:pt>
                <c:pt idx="1189">
                  <c:v>147.39</c:v>
                </c:pt>
                <c:pt idx="1190">
                  <c:v>147.39</c:v>
                </c:pt>
                <c:pt idx="1191">
                  <c:v>151.68</c:v>
                </c:pt>
                <c:pt idx="1192">
                  <c:v>153.96</c:v>
                </c:pt>
                <c:pt idx="1193">
                  <c:v>154.64</c:v>
                </c:pt>
                <c:pt idx="1194">
                  <c:v>150.65</c:v>
                </c:pt>
                <c:pt idx="1195">
                  <c:v>150.65</c:v>
                </c:pt>
                <c:pt idx="1196">
                  <c:v>146.15</c:v>
                </c:pt>
                <c:pt idx="1197">
                  <c:v>146.15</c:v>
                </c:pt>
                <c:pt idx="1198">
                  <c:v>147.29</c:v>
                </c:pt>
                <c:pt idx="1199">
                  <c:v>149.89</c:v>
                </c:pt>
                <c:pt idx="1200">
                  <c:v>153.59</c:v>
                </c:pt>
                <c:pt idx="1201">
                  <c:v>153.94</c:v>
                </c:pt>
                <c:pt idx="1202">
                  <c:v>153.94</c:v>
                </c:pt>
                <c:pt idx="1203">
                  <c:v>151.35</c:v>
                </c:pt>
                <c:pt idx="1204">
                  <c:v>151.35</c:v>
                </c:pt>
                <c:pt idx="1205">
                  <c:v>147.24</c:v>
                </c:pt>
                <c:pt idx="1206">
                  <c:v>146.94</c:v>
                </c:pt>
                <c:pt idx="1207">
                  <c:v>147.09</c:v>
                </c:pt>
                <c:pt idx="1208">
                  <c:v>147.91</c:v>
                </c:pt>
                <c:pt idx="1209">
                  <c:v>148.09</c:v>
                </c:pt>
                <c:pt idx="1210">
                  <c:v>150.8</c:v>
                </c:pt>
                <c:pt idx="1211">
                  <c:v>152.24</c:v>
                </c:pt>
                <c:pt idx="1212">
                  <c:v>151.53</c:v>
                </c:pt>
                <c:pt idx="1213">
                  <c:v>151.53</c:v>
                </c:pt>
                <c:pt idx="1214">
                  <c:v>149.5</c:v>
                </c:pt>
                <c:pt idx="1215">
                  <c:v>150.85</c:v>
                </c:pt>
                <c:pt idx="1216">
                  <c:v>150.6</c:v>
                </c:pt>
                <c:pt idx="1217">
                  <c:v>151.39</c:v>
                </c:pt>
                <c:pt idx="1218">
                  <c:v>149.46</c:v>
                </c:pt>
                <c:pt idx="1219">
                  <c:v>148.62</c:v>
                </c:pt>
                <c:pt idx="1220">
                  <c:v>148.62</c:v>
                </c:pt>
                <c:pt idx="1221">
                  <c:v>148.15</c:v>
                </c:pt>
                <c:pt idx="1222">
                  <c:v>147.85</c:v>
                </c:pt>
                <c:pt idx="1223">
                  <c:v>150.54</c:v>
                </c:pt>
                <c:pt idx="1224">
                  <c:v>153.78</c:v>
                </c:pt>
                <c:pt idx="1225">
                  <c:v>153.78</c:v>
                </c:pt>
                <c:pt idx="1226">
                  <c:v>153.89</c:v>
                </c:pt>
                <c:pt idx="1227">
                  <c:v>153.89</c:v>
                </c:pt>
                <c:pt idx="1228">
                  <c:v>147.42</c:v>
                </c:pt>
                <c:pt idx="1229">
                  <c:v>146.91</c:v>
                </c:pt>
                <c:pt idx="1230">
                  <c:v>144.6</c:v>
                </c:pt>
                <c:pt idx="1231">
                  <c:v>147.27</c:v>
                </c:pt>
                <c:pt idx="1232">
                  <c:v>147.27</c:v>
                </c:pt>
                <c:pt idx="1233">
                  <c:v>152.51</c:v>
                </c:pt>
                <c:pt idx="1234">
                  <c:v>152.51</c:v>
                </c:pt>
                <c:pt idx="1235">
                  <c:v>153.93</c:v>
                </c:pt>
                <c:pt idx="1236">
                  <c:v>153.4</c:v>
                </c:pt>
                <c:pt idx="1237">
                  <c:v>149.86</c:v>
                </c:pt>
                <c:pt idx="1238">
                  <c:v>146.92</c:v>
                </c:pt>
                <c:pt idx="1239">
                  <c:v>146.92</c:v>
                </c:pt>
                <c:pt idx="1240">
                  <c:v>145.22</c:v>
                </c:pt>
                <c:pt idx="1241">
                  <c:v>148.11</c:v>
                </c:pt>
                <c:pt idx="1242">
                  <c:v>150.14</c:v>
                </c:pt>
                <c:pt idx="1243">
                  <c:v>152.92</c:v>
                </c:pt>
                <c:pt idx="1244">
                  <c:v>152.92</c:v>
                </c:pt>
                <c:pt idx="1245">
                  <c:v>154.13</c:v>
                </c:pt>
                <c:pt idx="1246">
                  <c:v>154.13</c:v>
                </c:pt>
                <c:pt idx="1247">
                  <c:v>149.44</c:v>
                </c:pt>
                <c:pt idx="1248">
                  <c:v>146.84</c:v>
                </c:pt>
                <c:pt idx="1249">
                  <c:v>145.74</c:v>
                </c:pt>
                <c:pt idx="1250">
                  <c:v>147.81</c:v>
                </c:pt>
                <c:pt idx="1251">
                  <c:v>147.81</c:v>
                </c:pt>
                <c:pt idx="1252">
                  <c:v>152.13</c:v>
                </c:pt>
                <c:pt idx="1253">
                  <c:v>152.13</c:v>
                </c:pt>
                <c:pt idx="1254">
                  <c:v>153.89</c:v>
                </c:pt>
                <c:pt idx="1255">
                  <c:v>151.42</c:v>
                </c:pt>
                <c:pt idx="1256">
                  <c:v>150.22</c:v>
                </c:pt>
                <c:pt idx="1257">
                  <c:v>147.22</c:v>
                </c:pt>
                <c:pt idx="1258">
                  <c:v>147.22</c:v>
                </c:pt>
                <c:pt idx="1259">
                  <c:v>147.42</c:v>
                </c:pt>
                <c:pt idx="1260">
                  <c:v>147.42</c:v>
                </c:pt>
                <c:pt idx="1261">
                  <c:v>149.16</c:v>
                </c:pt>
                <c:pt idx="1262">
                  <c:v>151.12</c:v>
                </c:pt>
                <c:pt idx="1263">
                  <c:v>151.12</c:v>
                </c:pt>
                <c:pt idx="1264">
                  <c:v>154.98</c:v>
                </c:pt>
                <c:pt idx="1265">
                  <c:v>154.98</c:v>
                </c:pt>
                <c:pt idx="1266">
                  <c:v>152.31</c:v>
                </c:pt>
                <c:pt idx="1267">
                  <c:v>152.31</c:v>
                </c:pt>
                <c:pt idx="1268">
                  <c:v>147.06</c:v>
                </c:pt>
                <c:pt idx="1269">
                  <c:v>146.44</c:v>
                </c:pt>
                <c:pt idx="1270">
                  <c:v>146.44</c:v>
                </c:pt>
                <c:pt idx="1271">
                  <c:v>144.34</c:v>
                </c:pt>
                <c:pt idx="1272">
                  <c:v>144.34</c:v>
                </c:pt>
                <c:pt idx="1273">
                  <c:v>149.13</c:v>
                </c:pt>
                <c:pt idx="1274">
                  <c:v>149.13</c:v>
                </c:pt>
                <c:pt idx="1275">
                  <c:v>154.89</c:v>
                </c:pt>
                <c:pt idx="1276">
                  <c:v>156.21</c:v>
                </c:pt>
                <c:pt idx="1277">
                  <c:v>156.21</c:v>
                </c:pt>
                <c:pt idx="1278">
                  <c:v>151.23</c:v>
                </c:pt>
                <c:pt idx="1279">
                  <c:v>151.23</c:v>
                </c:pt>
                <c:pt idx="1280">
                  <c:v>143.67</c:v>
                </c:pt>
                <c:pt idx="1281">
                  <c:v>143.67</c:v>
                </c:pt>
                <c:pt idx="1282">
                  <c:v>144.02</c:v>
                </c:pt>
                <c:pt idx="1283">
                  <c:v>148.37</c:v>
                </c:pt>
                <c:pt idx="1284">
                  <c:v>148.37</c:v>
                </c:pt>
                <c:pt idx="1285">
                  <c:v>155.46</c:v>
                </c:pt>
                <c:pt idx="1286">
                  <c:v>155.46</c:v>
                </c:pt>
                <c:pt idx="1287">
                  <c:v>155.9</c:v>
                </c:pt>
                <c:pt idx="1288">
                  <c:v>153.2</c:v>
                </c:pt>
                <c:pt idx="1289">
                  <c:v>147.04</c:v>
                </c:pt>
                <c:pt idx="1290">
                  <c:v>144.55</c:v>
                </c:pt>
                <c:pt idx="1291">
                  <c:v>144.55</c:v>
                </c:pt>
                <c:pt idx="1292">
                  <c:v>145.74</c:v>
                </c:pt>
                <c:pt idx="1293">
                  <c:v>145.74</c:v>
                </c:pt>
                <c:pt idx="1294">
                  <c:v>152.75</c:v>
                </c:pt>
                <c:pt idx="1295">
                  <c:v>152.92</c:v>
                </c:pt>
                <c:pt idx="1296">
                  <c:v>152.92</c:v>
                </c:pt>
                <c:pt idx="1297">
                  <c:v>154.46</c:v>
                </c:pt>
                <c:pt idx="1298">
                  <c:v>154.46</c:v>
                </c:pt>
                <c:pt idx="1299">
                  <c:v>149.27</c:v>
                </c:pt>
                <c:pt idx="1300">
                  <c:v>149.27</c:v>
                </c:pt>
                <c:pt idx="1301">
                  <c:v>144.78</c:v>
                </c:pt>
                <c:pt idx="1302">
                  <c:v>146.0</c:v>
                </c:pt>
                <c:pt idx="1303">
                  <c:v>146.0</c:v>
                </c:pt>
                <c:pt idx="1304">
                  <c:v>147.7</c:v>
                </c:pt>
                <c:pt idx="1305">
                  <c:v>147.7</c:v>
                </c:pt>
                <c:pt idx="1306">
                  <c:v>152.74</c:v>
                </c:pt>
                <c:pt idx="1307">
                  <c:v>152.74</c:v>
                </c:pt>
                <c:pt idx="1308">
                  <c:v>154.24</c:v>
                </c:pt>
                <c:pt idx="1309">
                  <c:v>150.85</c:v>
                </c:pt>
                <c:pt idx="1310">
                  <c:v>150.85</c:v>
                </c:pt>
                <c:pt idx="1311">
                  <c:v>146.82</c:v>
                </c:pt>
                <c:pt idx="1312">
                  <c:v>146.82</c:v>
                </c:pt>
                <c:pt idx="1313">
                  <c:v>146.79</c:v>
                </c:pt>
                <c:pt idx="1314">
                  <c:v>146.79</c:v>
                </c:pt>
                <c:pt idx="1315">
                  <c:v>152.25</c:v>
                </c:pt>
                <c:pt idx="1316">
                  <c:v>154.27</c:v>
                </c:pt>
                <c:pt idx="1317">
                  <c:v>154.27</c:v>
                </c:pt>
                <c:pt idx="1318">
                  <c:v>151.53</c:v>
                </c:pt>
                <c:pt idx="1319">
                  <c:v>151.53</c:v>
                </c:pt>
                <c:pt idx="1320">
                  <c:v>148.74</c:v>
                </c:pt>
                <c:pt idx="1321">
                  <c:v>148.74</c:v>
                </c:pt>
                <c:pt idx="1322">
                  <c:v>147.76</c:v>
                </c:pt>
                <c:pt idx="1323">
                  <c:v>149.11</c:v>
                </c:pt>
                <c:pt idx="1324">
                  <c:v>149.11</c:v>
                </c:pt>
                <c:pt idx="1325">
                  <c:v>149.96</c:v>
                </c:pt>
                <c:pt idx="1326">
                  <c:v>149.96</c:v>
                </c:pt>
                <c:pt idx="1327">
                  <c:v>150.83</c:v>
                </c:pt>
                <c:pt idx="1328">
                  <c:v>150.83</c:v>
                </c:pt>
                <c:pt idx="1329">
                  <c:v>150.63</c:v>
                </c:pt>
                <c:pt idx="1330">
                  <c:v>149.67</c:v>
                </c:pt>
                <c:pt idx="1331">
                  <c:v>149.67</c:v>
                </c:pt>
                <c:pt idx="1332">
                  <c:v>148.13</c:v>
                </c:pt>
                <c:pt idx="1333">
                  <c:v>148.13</c:v>
                </c:pt>
                <c:pt idx="1334">
                  <c:v>148.7</c:v>
                </c:pt>
                <c:pt idx="1335">
                  <c:v>149.3</c:v>
                </c:pt>
                <c:pt idx="1336">
                  <c:v>149.3</c:v>
                </c:pt>
                <c:pt idx="1337">
                  <c:v>149.97</c:v>
                </c:pt>
                <c:pt idx="1338">
                  <c:v>149.97</c:v>
                </c:pt>
                <c:pt idx="1339">
                  <c:v>152.23</c:v>
                </c:pt>
                <c:pt idx="1340">
                  <c:v>152.23</c:v>
                </c:pt>
                <c:pt idx="1341">
                  <c:v>152.34</c:v>
                </c:pt>
                <c:pt idx="1342">
                  <c:v>151.56</c:v>
                </c:pt>
                <c:pt idx="1343">
                  <c:v>151.56</c:v>
                </c:pt>
                <c:pt idx="1344">
                  <c:v>146.87</c:v>
                </c:pt>
                <c:pt idx="1345">
                  <c:v>146.87</c:v>
                </c:pt>
                <c:pt idx="1346">
                  <c:v>146.4</c:v>
                </c:pt>
                <c:pt idx="1347">
                  <c:v>146.4</c:v>
                </c:pt>
                <c:pt idx="1348">
                  <c:v>147.42</c:v>
                </c:pt>
                <c:pt idx="1349">
                  <c:v>151.39</c:v>
                </c:pt>
                <c:pt idx="1350">
                  <c:v>151.39</c:v>
                </c:pt>
                <c:pt idx="1351">
                  <c:v>153.2</c:v>
                </c:pt>
                <c:pt idx="1352">
                  <c:v>153.2</c:v>
                </c:pt>
                <c:pt idx="1353">
                  <c:v>150.38</c:v>
                </c:pt>
                <c:pt idx="1354">
                  <c:v>150.38</c:v>
                </c:pt>
                <c:pt idx="1355">
                  <c:v>149.73</c:v>
                </c:pt>
                <c:pt idx="1356">
                  <c:v>149.73</c:v>
                </c:pt>
                <c:pt idx="1357">
                  <c:v>147.92</c:v>
                </c:pt>
                <c:pt idx="1358">
                  <c:v>147.92</c:v>
                </c:pt>
                <c:pt idx="1359">
                  <c:v>150.49</c:v>
                </c:pt>
                <c:pt idx="1360">
                  <c:v>151.3</c:v>
                </c:pt>
                <c:pt idx="1361">
                  <c:v>151.3</c:v>
                </c:pt>
                <c:pt idx="1362">
                  <c:v>152.36</c:v>
                </c:pt>
                <c:pt idx="1363">
                  <c:v>152.36</c:v>
                </c:pt>
                <c:pt idx="1364">
                  <c:v>147.9</c:v>
                </c:pt>
                <c:pt idx="1365">
                  <c:v>147.9</c:v>
                </c:pt>
                <c:pt idx="1366">
                  <c:v>149.52</c:v>
                </c:pt>
                <c:pt idx="1367">
                  <c:v>149.38</c:v>
                </c:pt>
                <c:pt idx="1368">
                  <c:v>149.38</c:v>
                </c:pt>
                <c:pt idx="1369">
                  <c:v>150.13</c:v>
                </c:pt>
                <c:pt idx="1370">
                  <c:v>150.13</c:v>
                </c:pt>
                <c:pt idx="1371">
                  <c:v>150.02</c:v>
                </c:pt>
                <c:pt idx="1372">
                  <c:v>151.33</c:v>
                </c:pt>
                <c:pt idx="1373">
                  <c:v>150.49</c:v>
                </c:pt>
                <c:pt idx="1374">
                  <c:v>149.35</c:v>
                </c:pt>
                <c:pt idx="1375">
                  <c:v>149.35</c:v>
                </c:pt>
                <c:pt idx="1376">
                  <c:v>152.31</c:v>
                </c:pt>
                <c:pt idx="1377">
                  <c:v>152.31</c:v>
                </c:pt>
                <c:pt idx="1378">
                  <c:v>149.12</c:v>
                </c:pt>
                <c:pt idx="1379">
                  <c:v>150.2</c:v>
                </c:pt>
                <c:pt idx="1380">
                  <c:v>150.2</c:v>
                </c:pt>
                <c:pt idx="1381">
                  <c:v>149.46</c:v>
                </c:pt>
                <c:pt idx="1382">
                  <c:v>149.46</c:v>
                </c:pt>
                <c:pt idx="1383">
                  <c:v>151.87</c:v>
                </c:pt>
                <c:pt idx="1384">
                  <c:v>151.87</c:v>
                </c:pt>
                <c:pt idx="1385">
                  <c:v>150.33</c:v>
                </c:pt>
                <c:pt idx="1386">
                  <c:v>150.33</c:v>
                </c:pt>
                <c:pt idx="1387">
                  <c:v>150.33</c:v>
                </c:pt>
                <c:pt idx="1388">
                  <c:v>147.81</c:v>
                </c:pt>
                <c:pt idx="1389">
                  <c:v>147.81</c:v>
                </c:pt>
                <c:pt idx="1390">
                  <c:v>147.57</c:v>
                </c:pt>
                <c:pt idx="1391">
                  <c:v>147.57</c:v>
                </c:pt>
                <c:pt idx="1392">
                  <c:v>151.33</c:v>
                </c:pt>
                <c:pt idx="1393">
                  <c:v>151.33</c:v>
                </c:pt>
                <c:pt idx="1394">
                  <c:v>152.39</c:v>
                </c:pt>
                <c:pt idx="1395">
                  <c:v>152.26</c:v>
                </c:pt>
                <c:pt idx="1396">
                  <c:v>152.26</c:v>
                </c:pt>
                <c:pt idx="1397">
                  <c:v>150.14</c:v>
                </c:pt>
                <c:pt idx="1398">
                  <c:v>150.14</c:v>
                </c:pt>
                <c:pt idx="1399">
                  <c:v>147.23</c:v>
                </c:pt>
                <c:pt idx="1400">
                  <c:v>147.23</c:v>
                </c:pt>
                <c:pt idx="1401">
                  <c:v>146.85</c:v>
                </c:pt>
                <c:pt idx="1402">
                  <c:v>151.76</c:v>
                </c:pt>
                <c:pt idx="1403">
                  <c:v>151.76</c:v>
                </c:pt>
                <c:pt idx="1404">
                  <c:v>151.65</c:v>
                </c:pt>
                <c:pt idx="1405">
                  <c:v>151.65</c:v>
                </c:pt>
                <c:pt idx="1406">
                  <c:v>151.16</c:v>
                </c:pt>
                <c:pt idx="1407">
                  <c:v>150.99</c:v>
                </c:pt>
                <c:pt idx="1408">
                  <c:v>150.47</c:v>
                </c:pt>
                <c:pt idx="1409">
                  <c:v>148.73</c:v>
                </c:pt>
                <c:pt idx="1410">
                  <c:v>148.73</c:v>
                </c:pt>
                <c:pt idx="1411">
                  <c:v>148.69</c:v>
                </c:pt>
                <c:pt idx="1412">
                  <c:v>148.69</c:v>
                </c:pt>
                <c:pt idx="1413">
                  <c:v>149.02</c:v>
                </c:pt>
                <c:pt idx="1414">
                  <c:v>150.8</c:v>
                </c:pt>
                <c:pt idx="1415">
                  <c:v>150.98</c:v>
                </c:pt>
                <c:pt idx="1416">
                  <c:v>150.98</c:v>
                </c:pt>
                <c:pt idx="1417">
                  <c:v>150.5</c:v>
                </c:pt>
                <c:pt idx="1418">
                  <c:v>149.51</c:v>
                </c:pt>
                <c:pt idx="1419">
                  <c:v>149.51</c:v>
                </c:pt>
                <c:pt idx="1420">
                  <c:v>150.32</c:v>
                </c:pt>
                <c:pt idx="1421">
                  <c:v>150.32</c:v>
                </c:pt>
                <c:pt idx="1422">
                  <c:v>148.9</c:v>
                </c:pt>
                <c:pt idx="1423">
                  <c:v>148.9</c:v>
                </c:pt>
                <c:pt idx="1424">
                  <c:v>150.22</c:v>
                </c:pt>
                <c:pt idx="1425">
                  <c:v>150.02</c:v>
                </c:pt>
                <c:pt idx="1426">
                  <c:v>150.02</c:v>
                </c:pt>
                <c:pt idx="1427">
                  <c:v>149.43</c:v>
                </c:pt>
                <c:pt idx="1428">
                  <c:v>149.43</c:v>
                </c:pt>
                <c:pt idx="1429">
                  <c:v>148.75</c:v>
                </c:pt>
                <c:pt idx="1430">
                  <c:v>149.78</c:v>
                </c:pt>
                <c:pt idx="1431">
                  <c:v>150.05</c:v>
                </c:pt>
                <c:pt idx="1432">
                  <c:v>149.18</c:v>
                </c:pt>
                <c:pt idx="1433">
                  <c:v>149.18</c:v>
                </c:pt>
                <c:pt idx="1434">
                  <c:v>150.21</c:v>
                </c:pt>
                <c:pt idx="1435">
                  <c:v>150.21</c:v>
                </c:pt>
                <c:pt idx="1436">
                  <c:v>150.48</c:v>
                </c:pt>
                <c:pt idx="1437">
                  <c:v>150.19</c:v>
                </c:pt>
                <c:pt idx="1438">
                  <c:v>149.5</c:v>
                </c:pt>
                <c:pt idx="1439">
                  <c:v>150.77</c:v>
                </c:pt>
                <c:pt idx="1440">
                  <c:v>150.77</c:v>
                </c:pt>
                <c:pt idx="1441">
                  <c:v>148.12</c:v>
                </c:pt>
                <c:pt idx="1442">
                  <c:v>148.12</c:v>
                </c:pt>
                <c:pt idx="1443">
                  <c:v>148.17</c:v>
                </c:pt>
                <c:pt idx="1444">
                  <c:v>149.58</c:v>
                </c:pt>
                <c:pt idx="1445">
                  <c:v>149.61</c:v>
                </c:pt>
                <c:pt idx="1446">
                  <c:v>152.43</c:v>
                </c:pt>
                <c:pt idx="1447">
                  <c:v>152.34</c:v>
                </c:pt>
                <c:pt idx="1448">
                  <c:v>152.4</c:v>
                </c:pt>
                <c:pt idx="1449">
                  <c:v>152.32</c:v>
                </c:pt>
                <c:pt idx="1450">
                  <c:v>149.5</c:v>
                </c:pt>
                <c:pt idx="1451">
                  <c:v>149.5</c:v>
                </c:pt>
                <c:pt idx="1452">
                  <c:v>146.75</c:v>
                </c:pt>
                <c:pt idx="1453">
                  <c:v>147.98</c:v>
                </c:pt>
                <c:pt idx="1454">
                  <c:v>147.35</c:v>
                </c:pt>
                <c:pt idx="1455">
                  <c:v>150.89</c:v>
                </c:pt>
                <c:pt idx="1456">
                  <c:v>150.58</c:v>
                </c:pt>
                <c:pt idx="1457">
                  <c:v>151.41</c:v>
                </c:pt>
                <c:pt idx="1458">
                  <c:v>151.41</c:v>
                </c:pt>
                <c:pt idx="1459">
                  <c:v>148.38</c:v>
                </c:pt>
                <c:pt idx="1460">
                  <c:v>149.58</c:v>
                </c:pt>
                <c:pt idx="1461">
                  <c:v>149.17</c:v>
                </c:pt>
                <c:pt idx="1462">
                  <c:v>151.1</c:v>
                </c:pt>
                <c:pt idx="1463">
                  <c:v>151.1</c:v>
                </c:pt>
                <c:pt idx="1464">
                  <c:v>152.08</c:v>
                </c:pt>
                <c:pt idx="1465">
                  <c:v>152.08</c:v>
                </c:pt>
                <c:pt idx="1466">
                  <c:v>149.9</c:v>
                </c:pt>
                <c:pt idx="1467">
                  <c:v>149.78</c:v>
                </c:pt>
                <c:pt idx="1468">
                  <c:v>149.73</c:v>
                </c:pt>
                <c:pt idx="1469">
                  <c:v>150.8</c:v>
                </c:pt>
                <c:pt idx="1470">
                  <c:v>150.8</c:v>
                </c:pt>
                <c:pt idx="1471">
                  <c:v>150.46</c:v>
                </c:pt>
                <c:pt idx="1472">
                  <c:v>150.46</c:v>
                </c:pt>
                <c:pt idx="1473">
                  <c:v>149.05</c:v>
                </c:pt>
                <c:pt idx="1474">
                  <c:v>148.61</c:v>
                </c:pt>
                <c:pt idx="1475">
                  <c:v>149.04</c:v>
                </c:pt>
                <c:pt idx="1476">
                  <c:v>150.59</c:v>
                </c:pt>
                <c:pt idx="1477">
                  <c:v>150.59</c:v>
                </c:pt>
                <c:pt idx="1478">
                  <c:v>150.73</c:v>
                </c:pt>
                <c:pt idx="1479">
                  <c:v>150.17</c:v>
                </c:pt>
                <c:pt idx="1480">
                  <c:v>149.09</c:v>
                </c:pt>
                <c:pt idx="1481">
                  <c:v>150.26</c:v>
                </c:pt>
                <c:pt idx="1482">
                  <c:v>149.94</c:v>
                </c:pt>
                <c:pt idx="1483">
                  <c:v>148.29</c:v>
                </c:pt>
                <c:pt idx="1484">
                  <c:v>148.29</c:v>
                </c:pt>
                <c:pt idx="1485">
                  <c:v>149.25</c:v>
                </c:pt>
                <c:pt idx="1486">
                  <c:v>150.42</c:v>
                </c:pt>
                <c:pt idx="1487">
                  <c:v>151.02</c:v>
                </c:pt>
                <c:pt idx="1488">
                  <c:v>153.26</c:v>
                </c:pt>
                <c:pt idx="1489">
                  <c:v>153.7</c:v>
                </c:pt>
                <c:pt idx="1490">
                  <c:v>149.8</c:v>
                </c:pt>
                <c:pt idx="1491">
                  <c:v>149.8</c:v>
                </c:pt>
                <c:pt idx="1492">
                  <c:v>147.66</c:v>
                </c:pt>
                <c:pt idx="1493">
                  <c:v>145.03</c:v>
                </c:pt>
                <c:pt idx="1494">
                  <c:v>148.4</c:v>
                </c:pt>
                <c:pt idx="1495">
                  <c:v>148.97</c:v>
                </c:pt>
                <c:pt idx="1496">
                  <c:v>149.64</c:v>
                </c:pt>
                <c:pt idx="1497">
                  <c:v>149.97</c:v>
                </c:pt>
                <c:pt idx="1498">
                  <c:v>151.67</c:v>
                </c:pt>
                <c:pt idx="1499">
                  <c:v>151.56</c:v>
                </c:pt>
                <c:pt idx="1500">
                  <c:v>151.74</c:v>
                </c:pt>
                <c:pt idx="1501">
                  <c:v>148.68</c:v>
                </c:pt>
                <c:pt idx="1502">
                  <c:v>147.78</c:v>
                </c:pt>
                <c:pt idx="1503">
                  <c:v>147.78</c:v>
                </c:pt>
                <c:pt idx="1504">
                  <c:v>148.46</c:v>
                </c:pt>
                <c:pt idx="1505">
                  <c:v>149.23</c:v>
                </c:pt>
                <c:pt idx="1506">
                  <c:v>150.74</c:v>
                </c:pt>
                <c:pt idx="1507">
                  <c:v>153.15</c:v>
                </c:pt>
                <c:pt idx="1508">
                  <c:v>152.93</c:v>
                </c:pt>
                <c:pt idx="1509">
                  <c:v>150.66</c:v>
                </c:pt>
                <c:pt idx="1510">
                  <c:v>150.66</c:v>
                </c:pt>
                <c:pt idx="1511">
                  <c:v>150.47</c:v>
                </c:pt>
                <c:pt idx="1512">
                  <c:v>147.66</c:v>
                </c:pt>
                <c:pt idx="1513">
                  <c:v>147.68</c:v>
                </c:pt>
                <c:pt idx="1514">
                  <c:v>147.11</c:v>
                </c:pt>
                <c:pt idx="1515">
                  <c:v>147.15</c:v>
                </c:pt>
                <c:pt idx="1516">
                  <c:v>148.99</c:v>
                </c:pt>
                <c:pt idx="1517">
                  <c:v>150.99</c:v>
                </c:pt>
                <c:pt idx="1518">
                  <c:v>154.01</c:v>
                </c:pt>
                <c:pt idx="1519">
                  <c:v>154.66</c:v>
                </c:pt>
                <c:pt idx="1520">
                  <c:v>151.42</c:v>
                </c:pt>
                <c:pt idx="1521">
                  <c:v>151.71</c:v>
                </c:pt>
                <c:pt idx="1522">
                  <c:v>148.83</c:v>
                </c:pt>
                <c:pt idx="1523">
                  <c:v>146.29</c:v>
                </c:pt>
                <c:pt idx="1524">
                  <c:v>145.93</c:v>
                </c:pt>
                <c:pt idx="1525">
                  <c:v>147.59</c:v>
                </c:pt>
                <c:pt idx="1526">
                  <c:v>148.94</c:v>
                </c:pt>
                <c:pt idx="1527">
                  <c:v>154.91</c:v>
                </c:pt>
                <c:pt idx="1528">
                  <c:v>154.98</c:v>
                </c:pt>
                <c:pt idx="1529">
                  <c:v>154.06</c:v>
                </c:pt>
                <c:pt idx="1530">
                  <c:v>151.82</c:v>
                </c:pt>
                <c:pt idx="1531">
                  <c:v>149.81</c:v>
                </c:pt>
                <c:pt idx="1532">
                  <c:v>146.35</c:v>
                </c:pt>
                <c:pt idx="1533">
                  <c:v>144.6</c:v>
                </c:pt>
                <c:pt idx="1534">
                  <c:v>145.57</c:v>
                </c:pt>
                <c:pt idx="1535">
                  <c:v>146.49</c:v>
                </c:pt>
                <c:pt idx="1536">
                  <c:v>148.93</c:v>
                </c:pt>
                <c:pt idx="1537">
                  <c:v>152.08</c:v>
                </c:pt>
                <c:pt idx="1538">
                  <c:v>152.4</c:v>
                </c:pt>
                <c:pt idx="1539">
                  <c:v>154.06</c:v>
                </c:pt>
                <c:pt idx="1540">
                  <c:v>152.94</c:v>
                </c:pt>
                <c:pt idx="1541">
                  <c:v>153.11</c:v>
                </c:pt>
                <c:pt idx="1542">
                  <c:v>150.54</c:v>
                </c:pt>
                <c:pt idx="1543">
                  <c:v>150.54</c:v>
                </c:pt>
                <c:pt idx="1544">
                  <c:v>148.34</c:v>
                </c:pt>
                <c:pt idx="1545">
                  <c:v>146.01</c:v>
                </c:pt>
                <c:pt idx="1546">
                  <c:v>147.25</c:v>
                </c:pt>
                <c:pt idx="1547">
                  <c:v>147.08</c:v>
                </c:pt>
                <c:pt idx="1548">
                  <c:v>149.75</c:v>
                </c:pt>
                <c:pt idx="1549">
                  <c:v>151.97</c:v>
                </c:pt>
                <c:pt idx="1550">
                  <c:v>151.97</c:v>
                </c:pt>
                <c:pt idx="1551">
                  <c:v>153.65</c:v>
                </c:pt>
                <c:pt idx="1552">
                  <c:v>153.65</c:v>
                </c:pt>
                <c:pt idx="1553">
                  <c:v>151.45</c:v>
                </c:pt>
                <c:pt idx="1554">
                  <c:v>150.38</c:v>
                </c:pt>
                <c:pt idx="1555">
                  <c:v>147.93</c:v>
                </c:pt>
                <c:pt idx="1556">
                  <c:v>146.99</c:v>
                </c:pt>
                <c:pt idx="1557">
                  <c:v>145.46</c:v>
                </c:pt>
                <c:pt idx="1558">
                  <c:v>147.87</c:v>
                </c:pt>
                <c:pt idx="1559">
                  <c:v>150.1</c:v>
                </c:pt>
                <c:pt idx="1560">
                  <c:v>151.33</c:v>
                </c:pt>
                <c:pt idx="1561">
                  <c:v>152.12</c:v>
                </c:pt>
                <c:pt idx="1562">
                  <c:v>151.18</c:v>
                </c:pt>
                <c:pt idx="1563">
                  <c:v>150.67</c:v>
                </c:pt>
                <c:pt idx="1564">
                  <c:v>148.21</c:v>
                </c:pt>
                <c:pt idx="1565">
                  <c:v>149.29</c:v>
                </c:pt>
                <c:pt idx="1566">
                  <c:v>147.68</c:v>
                </c:pt>
                <c:pt idx="1567">
                  <c:v>150.5</c:v>
                </c:pt>
                <c:pt idx="1568">
                  <c:v>149.85</c:v>
                </c:pt>
                <c:pt idx="1569">
                  <c:v>150.91</c:v>
                </c:pt>
                <c:pt idx="1570">
                  <c:v>151.92</c:v>
                </c:pt>
                <c:pt idx="1571">
                  <c:v>152.2</c:v>
                </c:pt>
                <c:pt idx="1572">
                  <c:v>152.47</c:v>
                </c:pt>
                <c:pt idx="1573">
                  <c:v>151.45</c:v>
                </c:pt>
                <c:pt idx="1574">
                  <c:v>151.91</c:v>
                </c:pt>
                <c:pt idx="1575">
                  <c:v>147.09</c:v>
                </c:pt>
                <c:pt idx="1576">
                  <c:v>145.92</c:v>
                </c:pt>
                <c:pt idx="1577">
                  <c:v>146.12</c:v>
                </c:pt>
                <c:pt idx="1578">
                  <c:v>147.87</c:v>
                </c:pt>
                <c:pt idx="1579">
                  <c:v>150.06</c:v>
                </c:pt>
                <c:pt idx="1580">
                  <c:v>151.36</c:v>
                </c:pt>
                <c:pt idx="1581">
                  <c:v>152.45</c:v>
                </c:pt>
                <c:pt idx="1582">
                  <c:v>151.51</c:v>
                </c:pt>
                <c:pt idx="1583">
                  <c:v>151.99</c:v>
                </c:pt>
                <c:pt idx="1584">
                  <c:v>150.67</c:v>
                </c:pt>
                <c:pt idx="1585">
                  <c:v>150.26</c:v>
                </c:pt>
                <c:pt idx="1586">
                  <c:v>147.25</c:v>
                </c:pt>
                <c:pt idx="1587">
                  <c:v>148.74</c:v>
                </c:pt>
                <c:pt idx="1588">
                  <c:v>150.59</c:v>
                </c:pt>
                <c:pt idx="1589">
                  <c:v>151.4</c:v>
                </c:pt>
                <c:pt idx="1590">
                  <c:v>151.07</c:v>
                </c:pt>
                <c:pt idx="1591">
                  <c:v>150.53</c:v>
                </c:pt>
                <c:pt idx="1592">
                  <c:v>151.95</c:v>
                </c:pt>
                <c:pt idx="1593">
                  <c:v>150.88</c:v>
                </c:pt>
                <c:pt idx="1594">
                  <c:v>150.31</c:v>
                </c:pt>
                <c:pt idx="1595">
                  <c:v>149.65</c:v>
                </c:pt>
                <c:pt idx="1596">
                  <c:v>149.0</c:v>
                </c:pt>
                <c:pt idx="1597">
                  <c:v>149.25</c:v>
                </c:pt>
                <c:pt idx="1598">
                  <c:v>146.55</c:v>
                </c:pt>
                <c:pt idx="1599">
                  <c:v>148.98</c:v>
                </c:pt>
                <c:pt idx="1600">
                  <c:v>150.46</c:v>
                </c:pt>
                <c:pt idx="1601">
                  <c:v>150.43</c:v>
                </c:pt>
                <c:pt idx="1602">
                  <c:v>151.29</c:v>
                </c:pt>
                <c:pt idx="1603">
                  <c:v>151.4</c:v>
                </c:pt>
                <c:pt idx="1604">
                  <c:v>150.64</c:v>
                </c:pt>
                <c:pt idx="1605">
                  <c:v>149.76</c:v>
                </c:pt>
                <c:pt idx="1606">
                  <c:v>151.62</c:v>
                </c:pt>
                <c:pt idx="1607">
                  <c:v>148.17</c:v>
                </c:pt>
                <c:pt idx="1608">
                  <c:v>149.28</c:v>
                </c:pt>
                <c:pt idx="1609">
                  <c:v>147.49</c:v>
                </c:pt>
                <c:pt idx="1610">
                  <c:v>148.72</c:v>
                </c:pt>
                <c:pt idx="1611">
                  <c:v>149.7</c:v>
                </c:pt>
                <c:pt idx="1612">
                  <c:v>150.42</c:v>
                </c:pt>
                <c:pt idx="1613">
                  <c:v>152.09</c:v>
                </c:pt>
                <c:pt idx="1614">
                  <c:v>151.97</c:v>
                </c:pt>
                <c:pt idx="1615">
                  <c:v>152.91</c:v>
                </c:pt>
                <c:pt idx="1616">
                  <c:v>151.18</c:v>
                </c:pt>
                <c:pt idx="1617">
                  <c:v>149.91</c:v>
                </c:pt>
                <c:pt idx="1618">
                  <c:v>148.99</c:v>
                </c:pt>
                <c:pt idx="1619">
                  <c:v>147.46</c:v>
                </c:pt>
                <c:pt idx="1620">
                  <c:v>148.0</c:v>
                </c:pt>
                <c:pt idx="1621">
                  <c:v>148.04</c:v>
                </c:pt>
                <c:pt idx="1622">
                  <c:v>147.11</c:v>
                </c:pt>
                <c:pt idx="1623">
                  <c:v>148.2</c:v>
                </c:pt>
                <c:pt idx="1624">
                  <c:v>148.47</c:v>
                </c:pt>
                <c:pt idx="1625">
                  <c:v>150.19</c:v>
                </c:pt>
                <c:pt idx="1626">
                  <c:v>152.88</c:v>
                </c:pt>
                <c:pt idx="1627">
                  <c:v>154.98</c:v>
                </c:pt>
                <c:pt idx="1628">
                  <c:v>152.63</c:v>
                </c:pt>
                <c:pt idx="1629">
                  <c:v>151.65</c:v>
                </c:pt>
                <c:pt idx="1630">
                  <c:v>149.31</c:v>
                </c:pt>
                <c:pt idx="1631">
                  <c:v>148.62</c:v>
                </c:pt>
                <c:pt idx="1632">
                  <c:v>146.83</c:v>
                </c:pt>
                <c:pt idx="1633">
                  <c:v>147.64</c:v>
                </c:pt>
                <c:pt idx="1634">
                  <c:v>150.7</c:v>
                </c:pt>
                <c:pt idx="1635">
                  <c:v>149.52</c:v>
                </c:pt>
                <c:pt idx="1636">
                  <c:v>150.95</c:v>
                </c:pt>
                <c:pt idx="1637">
                  <c:v>151.25</c:v>
                </c:pt>
                <c:pt idx="1638">
                  <c:v>151.5</c:v>
                </c:pt>
                <c:pt idx="1639">
                  <c:v>151.02</c:v>
                </c:pt>
                <c:pt idx="1640">
                  <c:v>149.65</c:v>
                </c:pt>
                <c:pt idx="1641">
                  <c:v>146.72</c:v>
                </c:pt>
                <c:pt idx="1642">
                  <c:v>148.11</c:v>
                </c:pt>
                <c:pt idx="1643">
                  <c:v>148.9</c:v>
                </c:pt>
                <c:pt idx="1644">
                  <c:v>149.27</c:v>
                </c:pt>
                <c:pt idx="1645">
                  <c:v>151.76</c:v>
                </c:pt>
                <c:pt idx="1646">
                  <c:v>152.23</c:v>
                </c:pt>
                <c:pt idx="1647">
                  <c:v>150.63</c:v>
                </c:pt>
                <c:pt idx="1648">
                  <c:v>151.3</c:v>
                </c:pt>
                <c:pt idx="1649">
                  <c:v>150.01</c:v>
                </c:pt>
                <c:pt idx="1650">
                  <c:v>147.04</c:v>
                </c:pt>
                <c:pt idx="1651">
                  <c:v>146.94</c:v>
                </c:pt>
                <c:pt idx="1652">
                  <c:v>148.43</c:v>
                </c:pt>
                <c:pt idx="1653">
                  <c:v>149.96</c:v>
                </c:pt>
                <c:pt idx="1654">
                  <c:v>152.71</c:v>
                </c:pt>
                <c:pt idx="1655">
                  <c:v>154.12</c:v>
                </c:pt>
                <c:pt idx="1656">
                  <c:v>153.7</c:v>
                </c:pt>
                <c:pt idx="1657">
                  <c:v>153.19</c:v>
                </c:pt>
                <c:pt idx="1658">
                  <c:v>150.45</c:v>
                </c:pt>
                <c:pt idx="1659">
                  <c:v>147.29</c:v>
                </c:pt>
                <c:pt idx="1660">
                  <c:v>146.77</c:v>
                </c:pt>
                <c:pt idx="1661">
                  <c:v>145.84</c:v>
                </c:pt>
                <c:pt idx="1662">
                  <c:v>147.0</c:v>
                </c:pt>
                <c:pt idx="1663">
                  <c:v>148.72</c:v>
                </c:pt>
                <c:pt idx="1664">
                  <c:v>153.66</c:v>
                </c:pt>
                <c:pt idx="1665">
                  <c:v>155.53</c:v>
                </c:pt>
                <c:pt idx="1666">
                  <c:v>155.19</c:v>
                </c:pt>
                <c:pt idx="1667">
                  <c:v>152.08</c:v>
                </c:pt>
                <c:pt idx="1668">
                  <c:v>150.03</c:v>
                </c:pt>
                <c:pt idx="1669">
                  <c:v>148.1</c:v>
                </c:pt>
                <c:pt idx="1670">
                  <c:v>147.34</c:v>
                </c:pt>
                <c:pt idx="1671">
                  <c:v>144.03</c:v>
                </c:pt>
                <c:pt idx="1672">
                  <c:v>145.36</c:v>
                </c:pt>
                <c:pt idx="1673">
                  <c:v>148.42</c:v>
                </c:pt>
                <c:pt idx="1674">
                  <c:v>152.22</c:v>
                </c:pt>
                <c:pt idx="1675">
                  <c:v>154.07</c:v>
                </c:pt>
                <c:pt idx="1676">
                  <c:v>153.43</c:v>
                </c:pt>
                <c:pt idx="1677">
                  <c:v>151.89</c:v>
                </c:pt>
                <c:pt idx="1678">
                  <c:v>150.67</c:v>
                </c:pt>
                <c:pt idx="1679">
                  <c:v>147.33</c:v>
                </c:pt>
                <c:pt idx="1680">
                  <c:v>148.63</c:v>
                </c:pt>
                <c:pt idx="1681">
                  <c:v>148.53</c:v>
                </c:pt>
                <c:pt idx="1682">
                  <c:v>148.1</c:v>
                </c:pt>
                <c:pt idx="1683">
                  <c:v>147.42</c:v>
                </c:pt>
                <c:pt idx="1684">
                  <c:v>149.68</c:v>
                </c:pt>
                <c:pt idx="1685">
                  <c:v>153.88</c:v>
                </c:pt>
                <c:pt idx="1686">
                  <c:v>153.86</c:v>
                </c:pt>
                <c:pt idx="1687">
                  <c:v>153.64</c:v>
                </c:pt>
                <c:pt idx="1688">
                  <c:v>148.88</c:v>
                </c:pt>
                <c:pt idx="1689">
                  <c:v>147.79</c:v>
                </c:pt>
                <c:pt idx="1690">
                  <c:v>148.45</c:v>
                </c:pt>
                <c:pt idx="1691">
                  <c:v>147.04</c:v>
                </c:pt>
                <c:pt idx="1692">
                  <c:v>148.06</c:v>
                </c:pt>
                <c:pt idx="1693">
                  <c:v>151.41</c:v>
                </c:pt>
                <c:pt idx="1694">
                  <c:v>150.99</c:v>
                </c:pt>
                <c:pt idx="1695">
                  <c:v>151.08</c:v>
                </c:pt>
                <c:pt idx="1696">
                  <c:v>151.08</c:v>
                </c:pt>
                <c:pt idx="1697">
                  <c:v>148.99</c:v>
                </c:pt>
                <c:pt idx="1698">
                  <c:v>151.34</c:v>
                </c:pt>
                <c:pt idx="1699">
                  <c:v>149.45</c:v>
                </c:pt>
                <c:pt idx="1700">
                  <c:v>151.68</c:v>
                </c:pt>
                <c:pt idx="1701">
                  <c:v>149.77</c:v>
                </c:pt>
                <c:pt idx="1702">
                  <c:v>149.4</c:v>
                </c:pt>
                <c:pt idx="1703">
                  <c:v>149.69</c:v>
                </c:pt>
                <c:pt idx="1704">
                  <c:v>150.98</c:v>
                </c:pt>
                <c:pt idx="1705">
                  <c:v>147.94</c:v>
                </c:pt>
                <c:pt idx="1706">
                  <c:v>151.73</c:v>
                </c:pt>
                <c:pt idx="1707">
                  <c:v>150.08</c:v>
                </c:pt>
                <c:pt idx="1708">
                  <c:v>150.33</c:v>
                </c:pt>
                <c:pt idx="1709">
                  <c:v>152.59</c:v>
                </c:pt>
                <c:pt idx="1710">
                  <c:v>151.46</c:v>
                </c:pt>
                <c:pt idx="1711">
                  <c:v>148.44</c:v>
                </c:pt>
                <c:pt idx="1712">
                  <c:v>148.84</c:v>
                </c:pt>
                <c:pt idx="1713">
                  <c:v>148.23</c:v>
                </c:pt>
                <c:pt idx="1714">
                  <c:v>150.7</c:v>
                </c:pt>
                <c:pt idx="1715">
                  <c:v>150.35</c:v>
                </c:pt>
                <c:pt idx="1716">
                  <c:v>150.22</c:v>
                </c:pt>
                <c:pt idx="1717">
                  <c:v>150.5</c:v>
                </c:pt>
                <c:pt idx="1718">
                  <c:v>149.93</c:v>
                </c:pt>
                <c:pt idx="1719">
                  <c:v>148.35</c:v>
                </c:pt>
                <c:pt idx="1720">
                  <c:v>149.31</c:v>
                </c:pt>
                <c:pt idx="1721">
                  <c:v>149.17</c:v>
                </c:pt>
                <c:pt idx="1722">
                  <c:v>148.67</c:v>
                </c:pt>
                <c:pt idx="1723">
                  <c:v>150.36</c:v>
                </c:pt>
                <c:pt idx="1724">
                  <c:v>150.24</c:v>
                </c:pt>
                <c:pt idx="1725">
                  <c:v>149.42</c:v>
                </c:pt>
                <c:pt idx="1726">
                  <c:v>152.57</c:v>
                </c:pt>
                <c:pt idx="1727">
                  <c:v>150.72</c:v>
                </c:pt>
                <c:pt idx="1728">
                  <c:v>150.9</c:v>
                </c:pt>
                <c:pt idx="1729">
                  <c:v>150.4</c:v>
                </c:pt>
                <c:pt idx="1730">
                  <c:v>150.64</c:v>
                </c:pt>
                <c:pt idx="1731">
                  <c:v>150.37</c:v>
                </c:pt>
                <c:pt idx="1732">
                  <c:v>148.21</c:v>
                </c:pt>
                <c:pt idx="1733">
                  <c:v>149.3</c:v>
                </c:pt>
                <c:pt idx="1734">
                  <c:v>147.45</c:v>
                </c:pt>
                <c:pt idx="1735">
                  <c:v>148.62</c:v>
                </c:pt>
                <c:pt idx="1736">
                  <c:v>147.73</c:v>
                </c:pt>
                <c:pt idx="1737">
                  <c:v>150.78</c:v>
                </c:pt>
                <c:pt idx="1738">
                  <c:v>153.14</c:v>
                </c:pt>
                <c:pt idx="1739">
                  <c:v>153.51</c:v>
                </c:pt>
                <c:pt idx="1740">
                  <c:v>152.74</c:v>
                </c:pt>
                <c:pt idx="1741">
                  <c:v>147.81</c:v>
                </c:pt>
                <c:pt idx="1742">
                  <c:v>147.89</c:v>
                </c:pt>
                <c:pt idx="1743">
                  <c:v>146.14</c:v>
                </c:pt>
                <c:pt idx="1744">
                  <c:v>145.42</c:v>
                </c:pt>
                <c:pt idx="1745">
                  <c:v>146.87</c:v>
                </c:pt>
                <c:pt idx="1746">
                  <c:v>151.74</c:v>
                </c:pt>
                <c:pt idx="1747">
                  <c:v>154.29</c:v>
                </c:pt>
                <c:pt idx="1748">
                  <c:v>154.3</c:v>
                </c:pt>
                <c:pt idx="1749">
                  <c:v>153.09</c:v>
                </c:pt>
                <c:pt idx="1750">
                  <c:v>152.58</c:v>
                </c:pt>
                <c:pt idx="1751">
                  <c:v>148.48</c:v>
                </c:pt>
                <c:pt idx="1752">
                  <c:v>145.76</c:v>
                </c:pt>
                <c:pt idx="1753">
                  <c:v>145.61</c:v>
                </c:pt>
                <c:pt idx="1754">
                  <c:v>147.11</c:v>
                </c:pt>
                <c:pt idx="1755">
                  <c:v>149.46</c:v>
                </c:pt>
                <c:pt idx="1756">
                  <c:v>151.32</c:v>
                </c:pt>
                <c:pt idx="1757">
                  <c:v>153.79</c:v>
                </c:pt>
                <c:pt idx="1758">
                  <c:v>152.99</c:v>
                </c:pt>
                <c:pt idx="1759">
                  <c:v>153.33</c:v>
                </c:pt>
                <c:pt idx="1760">
                  <c:v>150.67</c:v>
                </c:pt>
                <c:pt idx="1761">
                  <c:v>148.35</c:v>
                </c:pt>
                <c:pt idx="1762">
                  <c:v>147.95</c:v>
                </c:pt>
                <c:pt idx="1763">
                  <c:v>146.91</c:v>
                </c:pt>
                <c:pt idx="1764">
                  <c:v>150.59</c:v>
                </c:pt>
                <c:pt idx="1765">
                  <c:v>151.68</c:v>
                </c:pt>
                <c:pt idx="1766">
                  <c:v>152.04</c:v>
                </c:pt>
                <c:pt idx="1767">
                  <c:v>151.53</c:v>
                </c:pt>
                <c:pt idx="1768">
                  <c:v>148.52</c:v>
                </c:pt>
                <c:pt idx="1769">
                  <c:v>149.49</c:v>
                </c:pt>
                <c:pt idx="1770">
                  <c:v>146.26</c:v>
                </c:pt>
                <c:pt idx="1771">
                  <c:v>148.7</c:v>
                </c:pt>
                <c:pt idx="1772">
                  <c:v>149.42</c:v>
                </c:pt>
                <c:pt idx="1773">
                  <c:v>150.87</c:v>
                </c:pt>
                <c:pt idx="1774">
                  <c:v>152.96</c:v>
                </c:pt>
                <c:pt idx="1775">
                  <c:v>152.86</c:v>
                </c:pt>
                <c:pt idx="1776">
                  <c:v>150.56</c:v>
                </c:pt>
                <c:pt idx="1777">
                  <c:v>149.41</c:v>
                </c:pt>
                <c:pt idx="1778">
                  <c:v>148.33</c:v>
                </c:pt>
                <c:pt idx="1779">
                  <c:v>147.89</c:v>
                </c:pt>
                <c:pt idx="1780">
                  <c:v>147.5</c:v>
                </c:pt>
                <c:pt idx="1781">
                  <c:v>149.17</c:v>
                </c:pt>
                <c:pt idx="1782">
                  <c:v>151.2</c:v>
                </c:pt>
                <c:pt idx="1783">
                  <c:v>152.23</c:v>
                </c:pt>
                <c:pt idx="1784">
                  <c:v>153.05</c:v>
                </c:pt>
                <c:pt idx="1785">
                  <c:v>152.28</c:v>
                </c:pt>
                <c:pt idx="1786">
                  <c:v>147.53</c:v>
                </c:pt>
                <c:pt idx="1787">
                  <c:v>147.26</c:v>
                </c:pt>
                <c:pt idx="1788">
                  <c:v>147.53</c:v>
                </c:pt>
                <c:pt idx="1789">
                  <c:v>147.79</c:v>
                </c:pt>
                <c:pt idx="1790">
                  <c:v>149.63</c:v>
                </c:pt>
                <c:pt idx="1791">
                  <c:v>151.35</c:v>
                </c:pt>
                <c:pt idx="1792">
                  <c:v>152.21</c:v>
                </c:pt>
                <c:pt idx="1793">
                  <c:v>152.87</c:v>
                </c:pt>
                <c:pt idx="1794">
                  <c:v>150.06</c:v>
                </c:pt>
                <c:pt idx="1795">
                  <c:v>147.9</c:v>
                </c:pt>
                <c:pt idx="1796">
                  <c:v>146.16</c:v>
                </c:pt>
                <c:pt idx="1797">
                  <c:v>147.09</c:v>
                </c:pt>
                <c:pt idx="1798">
                  <c:v>149.91</c:v>
                </c:pt>
                <c:pt idx="1799">
                  <c:v>150.52</c:v>
                </c:pt>
                <c:pt idx="1800">
                  <c:v>150.35</c:v>
                </c:pt>
                <c:pt idx="1801">
                  <c:v>151.35</c:v>
                </c:pt>
                <c:pt idx="1802">
                  <c:v>150.94</c:v>
                </c:pt>
                <c:pt idx="1803">
                  <c:v>151.72</c:v>
                </c:pt>
                <c:pt idx="1804">
                  <c:v>149.23</c:v>
                </c:pt>
                <c:pt idx="1805">
                  <c:v>150.42</c:v>
                </c:pt>
                <c:pt idx="1806">
                  <c:v>148.57</c:v>
                </c:pt>
                <c:pt idx="1807">
                  <c:v>151.22</c:v>
                </c:pt>
                <c:pt idx="1808">
                  <c:v>150.19</c:v>
                </c:pt>
                <c:pt idx="1809">
                  <c:v>150.62</c:v>
                </c:pt>
                <c:pt idx="1810">
                  <c:v>150.41</c:v>
                </c:pt>
                <c:pt idx="1811">
                  <c:v>149.75</c:v>
                </c:pt>
                <c:pt idx="1812">
                  <c:v>150.81</c:v>
                </c:pt>
                <c:pt idx="1813">
                  <c:v>152.01</c:v>
                </c:pt>
                <c:pt idx="1814">
                  <c:v>150.81</c:v>
                </c:pt>
                <c:pt idx="1815">
                  <c:v>149.56</c:v>
                </c:pt>
                <c:pt idx="1816">
                  <c:v>148.53</c:v>
                </c:pt>
                <c:pt idx="1817">
                  <c:v>148.21</c:v>
                </c:pt>
                <c:pt idx="1818">
                  <c:v>149.63</c:v>
                </c:pt>
                <c:pt idx="1819">
                  <c:v>150.69</c:v>
                </c:pt>
                <c:pt idx="1820">
                  <c:v>151.5</c:v>
                </c:pt>
                <c:pt idx="1821">
                  <c:v>149.9</c:v>
                </c:pt>
                <c:pt idx="1822">
                  <c:v>150.07</c:v>
                </c:pt>
                <c:pt idx="1823">
                  <c:v>149.3</c:v>
                </c:pt>
                <c:pt idx="1824">
                  <c:v>149.66</c:v>
                </c:pt>
                <c:pt idx="1825">
                  <c:v>148.79</c:v>
                </c:pt>
                <c:pt idx="1826">
                  <c:v>150.67</c:v>
                </c:pt>
                <c:pt idx="1827">
                  <c:v>150.14</c:v>
                </c:pt>
                <c:pt idx="1828">
                  <c:v>150.93</c:v>
                </c:pt>
                <c:pt idx="1829">
                  <c:v>151.92</c:v>
                </c:pt>
                <c:pt idx="1830">
                  <c:v>152.54</c:v>
                </c:pt>
                <c:pt idx="1831">
                  <c:v>151.43</c:v>
                </c:pt>
                <c:pt idx="1832">
                  <c:v>148.24</c:v>
                </c:pt>
                <c:pt idx="1833">
                  <c:v>148.86</c:v>
                </c:pt>
                <c:pt idx="1834">
                  <c:v>146.54</c:v>
                </c:pt>
                <c:pt idx="1835">
                  <c:v>145.65</c:v>
                </c:pt>
                <c:pt idx="1836">
                  <c:v>147.85</c:v>
                </c:pt>
                <c:pt idx="1837">
                  <c:v>151.49</c:v>
                </c:pt>
                <c:pt idx="1838">
                  <c:v>153.05</c:v>
                </c:pt>
                <c:pt idx="1839">
                  <c:v>154.88</c:v>
                </c:pt>
                <c:pt idx="1840">
                  <c:v>152.67</c:v>
                </c:pt>
                <c:pt idx="1841">
                  <c:v>151.65</c:v>
                </c:pt>
                <c:pt idx="1842">
                  <c:v>148.51</c:v>
                </c:pt>
                <c:pt idx="1843">
                  <c:v>147.33</c:v>
                </c:pt>
                <c:pt idx="1844">
                  <c:v>145.86</c:v>
                </c:pt>
                <c:pt idx="1845">
                  <c:v>148.99</c:v>
                </c:pt>
                <c:pt idx="1846">
                  <c:v>148.63</c:v>
                </c:pt>
                <c:pt idx="1847">
                  <c:v>149.54</c:v>
                </c:pt>
                <c:pt idx="1848">
                  <c:v>152.15</c:v>
                </c:pt>
                <c:pt idx="1849">
                  <c:v>152.31</c:v>
                </c:pt>
                <c:pt idx="1850">
                  <c:v>151.1</c:v>
                </c:pt>
                <c:pt idx="1851">
                  <c:v>150.67</c:v>
                </c:pt>
                <c:pt idx="1852">
                  <c:v>149.46</c:v>
                </c:pt>
                <c:pt idx="1853">
                  <c:v>150.23</c:v>
                </c:pt>
                <c:pt idx="1854">
                  <c:v>147.97</c:v>
                </c:pt>
                <c:pt idx="1855">
                  <c:v>149.91</c:v>
                </c:pt>
                <c:pt idx="1856">
                  <c:v>149.47</c:v>
                </c:pt>
                <c:pt idx="1857">
                  <c:v>150.31</c:v>
                </c:pt>
                <c:pt idx="1858">
                  <c:v>150.35</c:v>
                </c:pt>
                <c:pt idx="1859">
                  <c:v>150.39</c:v>
                </c:pt>
                <c:pt idx="1860">
                  <c:v>152.45</c:v>
                </c:pt>
                <c:pt idx="1861">
                  <c:v>151.83</c:v>
                </c:pt>
                <c:pt idx="1862">
                  <c:v>150.73</c:v>
                </c:pt>
                <c:pt idx="1863">
                  <c:v>148.07</c:v>
                </c:pt>
                <c:pt idx="1864">
                  <c:v>148.17</c:v>
                </c:pt>
                <c:pt idx="1865">
                  <c:v>146.88</c:v>
                </c:pt>
                <c:pt idx="1866">
                  <c:v>149.93</c:v>
                </c:pt>
                <c:pt idx="1867">
                  <c:v>149.0</c:v>
                </c:pt>
                <c:pt idx="1868">
                  <c:v>151.61</c:v>
                </c:pt>
                <c:pt idx="1869">
                  <c:v>153.29</c:v>
                </c:pt>
                <c:pt idx="1870">
                  <c:v>153.03</c:v>
                </c:pt>
                <c:pt idx="1871">
                  <c:v>152.74</c:v>
                </c:pt>
                <c:pt idx="1872">
                  <c:v>149.35</c:v>
                </c:pt>
                <c:pt idx="1873">
                  <c:v>148.47</c:v>
                </c:pt>
                <c:pt idx="1874">
                  <c:v>148.67</c:v>
                </c:pt>
                <c:pt idx="1875">
                  <c:v>145.44</c:v>
                </c:pt>
                <c:pt idx="1876">
                  <c:v>147.46</c:v>
                </c:pt>
                <c:pt idx="1877">
                  <c:v>149.82</c:v>
                </c:pt>
                <c:pt idx="1878">
                  <c:v>152.06</c:v>
                </c:pt>
                <c:pt idx="1879">
                  <c:v>153.99</c:v>
                </c:pt>
                <c:pt idx="1880">
                  <c:v>154.18</c:v>
                </c:pt>
                <c:pt idx="1881">
                  <c:v>149.43</c:v>
                </c:pt>
                <c:pt idx="1882">
                  <c:v>149.88</c:v>
                </c:pt>
                <c:pt idx="1883">
                  <c:v>149.73</c:v>
                </c:pt>
                <c:pt idx="1884">
                  <c:v>148.08</c:v>
                </c:pt>
                <c:pt idx="1885">
                  <c:v>147.15</c:v>
                </c:pt>
                <c:pt idx="1886">
                  <c:v>146.17</c:v>
                </c:pt>
                <c:pt idx="1887">
                  <c:v>147.92</c:v>
                </c:pt>
                <c:pt idx="1888">
                  <c:v>150.56</c:v>
                </c:pt>
                <c:pt idx="1889">
                  <c:v>151.21</c:v>
                </c:pt>
                <c:pt idx="1890">
                  <c:v>154.0</c:v>
                </c:pt>
                <c:pt idx="1891">
                  <c:v>157.21</c:v>
                </c:pt>
                <c:pt idx="1892">
                  <c:v>152.53</c:v>
                </c:pt>
                <c:pt idx="1893">
                  <c:v>150.79</c:v>
                </c:pt>
                <c:pt idx="1894">
                  <c:v>147.49</c:v>
                </c:pt>
                <c:pt idx="1895">
                  <c:v>145.7</c:v>
                </c:pt>
                <c:pt idx="1896">
                  <c:v>144.4</c:v>
                </c:pt>
                <c:pt idx="1897">
                  <c:v>146.57</c:v>
                </c:pt>
                <c:pt idx="1898">
                  <c:v>145.84</c:v>
                </c:pt>
                <c:pt idx="1899">
                  <c:v>148.88</c:v>
                </c:pt>
                <c:pt idx="1900">
                  <c:v>153.14</c:v>
                </c:pt>
                <c:pt idx="1901">
                  <c:v>156.58</c:v>
                </c:pt>
                <c:pt idx="1902">
                  <c:v>155.16</c:v>
                </c:pt>
                <c:pt idx="1903">
                  <c:v>153.99</c:v>
                </c:pt>
                <c:pt idx="1904">
                  <c:v>150.17</c:v>
                </c:pt>
                <c:pt idx="1905">
                  <c:v>147.94</c:v>
                </c:pt>
                <c:pt idx="1906">
                  <c:v>146.6</c:v>
                </c:pt>
                <c:pt idx="1907">
                  <c:v>144.62</c:v>
                </c:pt>
                <c:pt idx="1908">
                  <c:v>145.53</c:v>
                </c:pt>
                <c:pt idx="1909">
                  <c:v>147.84</c:v>
                </c:pt>
                <c:pt idx="1910">
                  <c:v>151.86</c:v>
                </c:pt>
                <c:pt idx="1911">
                  <c:v>154.31</c:v>
                </c:pt>
                <c:pt idx="1912">
                  <c:v>154.47</c:v>
                </c:pt>
                <c:pt idx="1913">
                  <c:v>154.14</c:v>
                </c:pt>
                <c:pt idx="1914">
                  <c:v>153.95</c:v>
                </c:pt>
                <c:pt idx="1915">
                  <c:v>148.11</c:v>
                </c:pt>
                <c:pt idx="1916">
                  <c:v>146.44</c:v>
                </c:pt>
                <c:pt idx="1917">
                  <c:v>145.41</c:v>
                </c:pt>
                <c:pt idx="1918">
                  <c:v>145.9</c:v>
                </c:pt>
                <c:pt idx="1919">
                  <c:v>147.91</c:v>
                </c:pt>
                <c:pt idx="1920">
                  <c:v>149.36</c:v>
                </c:pt>
                <c:pt idx="1921">
                  <c:v>150.86</c:v>
                </c:pt>
                <c:pt idx="1922">
                  <c:v>150.4</c:v>
                </c:pt>
                <c:pt idx="1923">
                  <c:v>152.29</c:v>
                </c:pt>
                <c:pt idx="1924">
                  <c:v>154.36</c:v>
                </c:pt>
                <c:pt idx="1925">
                  <c:v>151.99</c:v>
                </c:pt>
                <c:pt idx="1926">
                  <c:v>151.91</c:v>
                </c:pt>
                <c:pt idx="1927">
                  <c:v>150.19</c:v>
                </c:pt>
                <c:pt idx="1928">
                  <c:v>146.59</c:v>
                </c:pt>
                <c:pt idx="1929">
                  <c:v>145.45</c:v>
                </c:pt>
                <c:pt idx="1930">
                  <c:v>147.12</c:v>
                </c:pt>
                <c:pt idx="1931">
                  <c:v>148.08</c:v>
                </c:pt>
                <c:pt idx="1932">
                  <c:v>149.3</c:v>
                </c:pt>
                <c:pt idx="1933">
                  <c:v>152.45</c:v>
                </c:pt>
                <c:pt idx="1934">
                  <c:v>154.47</c:v>
                </c:pt>
                <c:pt idx="1935">
                  <c:v>154.26</c:v>
                </c:pt>
                <c:pt idx="1936">
                  <c:v>151.24</c:v>
                </c:pt>
                <c:pt idx="1937">
                  <c:v>151.04</c:v>
                </c:pt>
                <c:pt idx="1938">
                  <c:v>149.02</c:v>
                </c:pt>
                <c:pt idx="1939">
                  <c:v>145.89</c:v>
                </c:pt>
                <c:pt idx="1940">
                  <c:v>146.87</c:v>
                </c:pt>
                <c:pt idx="1941">
                  <c:v>146.77</c:v>
                </c:pt>
                <c:pt idx="1942">
                  <c:v>149.36</c:v>
                </c:pt>
                <c:pt idx="1943">
                  <c:v>151.52</c:v>
                </c:pt>
                <c:pt idx="1944">
                  <c:v>151.72</c:v>
                </c:pt>
                <c:pt idx="1945">
                  <c:v>154.54</c:v>
                </c:pt>
                <c:pt idx="1946">
                  <c:v>151.77</c:v>
                </c:pt>
                <c:pt idx="1947">
                  <c:v>151.44</c:v>
                </c:pt>
                <c:pt idx="1948">
                  <c:v>149.22</c:v>
                </c:pt>
                <c:pt idx="1949">
                  <c:v>148.36</c:v>
                </c:pt>
                <c:pt idx="1950">
                  <c:v>147.88</c:v>
                </c:pt>
                <c:pt idx="1951">
                  <c:v>148.82</c:v>
                </c:pt>
                <c:pt idx="1952">
                  <c:v>148.76</c:v>
                </c:pt>
                <c:pt idx="1953">
                  <c:v>150.82</c:v>
                </c:pt>
                <c:pt idx="1954">
                  <c:v>150.48</c:v>
                </c:pt>
                <c:pt idx="1955">
                  <c:v>150.35</c:v>
                </c:pt>
                <c:pt idx="1956">
                  <c:v>150.68</c:v>
                </c:pt>
                <c:pt idx="1957">
                  <c:v>147.45</c:v>
                </c:pt>
                <c:pt idx="1958">
                  <c:v>148.28</c:v>
                </c:pt>
                <c:pt idx="1959">
                  <c:v>149.83</c:v>
                </c:pt>
                <c:pt idx="1960">
                  <c:v>151.65</c:v>
                </c:pt>
                <c:pt idx="1961">
                  <c:v>152.48</c:v>
                </c:pt>
                <c:pt idx="1962">
                  <c:v>152.48</c:v>
                </c:pt>
                <c:pt idx="1963">
                  <c:v>150.77</c:v>
                </c:pt>
                <c:pt idx="1964">
                  <c:v>150.86</c:v>
                </c:pt>
                <c:pt idx="1965">
                  <c:v>146.82</c:v>
                </c:pt>
                <c:pt idx="1966">
                  <c:v>147.24</c:v>
                </c:pt>
                <c:pt idx="1967">
                  <c:v>147.12</c:v>
                </c:pt>
                <c:pt idx="1968">
                  <c:v>147.36</c:v>
                </c:pt>
                <c:pt idx="1969">
                  <c:v>148.96</c:v>
                </c:pt>
                <c:pt idx="1970">
                  <c:v>151.32</c:v>
                </c:pt>
                <c:pt idx="1971">
                  <c:v>152.35</c:v>
                </c:pt>
                <c:pt idx="1972">
                  <c:v>152.41</c:v>
                </c:pt>
                <c:pt idx="1973">
                  <c:v>152.58</c:v>
                </c:pt>
                <c:pt idx="1974">
                  <c:v>151.7</c:v>
                </c:pt>
                <c:pt idx="1975">
                  <c:v>150.0</c:v>
                </c:pt>
                <c:pt idx="1976">
                  <c:v>148.79</c:v>
                </c:pt>
                <c:pt idx="1977">
                  <c:v>149.33</c:v>
                </c:pt>
                <c:pt idx="1978">
                  <c:v>146.56</c:v>
                </c:pt>
                <c:pt idx="1979">
                  <c:v>148.52</c:v>
                </c:pt>
                <c:pt idx="1980">
                  <c:v>149.35</c:v>
                </c:pt>
                <c:pt idx="1981">
                  <c:v>150.25</c:v>
                </c:pt>
                <c:pt idx="1982">
                  <c:v>151.48</c:v>
                </c:pt>
                <c:pt idx="1983">
                  <c:v>151.27</c:v>
                </c:pt>
                <c:pt idx="1984">
                  <c:v>151.19</c:v>
                </c:pt>
                <c:pt idx="1985">
                  <c:v>151.76</c:v>
                </c:pt>
                <c:pt idx="1986">
                  <c:v>150.15</c:v>
                </c:pt>
                <c:pt idx="1987">
                  <c:v>149.63</c:v>
                </c:pt>
                <c:pt idx="1988">
                  <c:v>150.57</c:v>
                </c:pt>
                <c:pt idx="1989">
                  <c:v>148.35</c:v>
                </c:pt>
                <c:pt idx="1990">
                  <c:v>146.68</c:v>
                </c:pt>
                <c:pt idx="1991">
                  <c:v>146.79</c:v>
                </c:pt>
                <c:pt idx="1992">
                  <c:v>149.69</c:v>
                </c:pt>
                <c:pt idx="1993">
                  <c:v>152.94</c:v>
                </c:pt>
                <c:pt idx="1994">
                  <c:v>152.82</c:v>
                </c:pt>
                <c:pt idx="1995">
                  <c:v>151.95</c:v>
                </c:pt>
                <c:pt idx="1996">
                  <c:v>150.33</c:v>
                </c:pt>
                <c:pt idx="1997">
                  <c:v>148.79</c:v>
                </c:pt>
                <c:pt idx="1998">
                  <c:v>148.96</c:v>
                </c:pt>
                <c:pt idx="1999">
                  <c:v>148.01</c:v>
                </c:pt>
                <c:pt idx="2000">
                  <c:v>148.25</c:v>
                </c:pt>
                <c:pt idx="2001">
                  <c:v>150.21</c:v>
                </c:pt>
                <c:pt idx="2002">
                  <c:v>151.21</c:v>
                </c:pt>
                <c:pt idx="2003">
                  <c:v>152.14</c:v>
                </c:pt>
                <c:pt idx="2004">
                  <c:v>149.94</c:v>
                </c:pt>
                <c:pt idx="2005">
                  <c:v>151.13</c:v>
                </c:pt>
                <c:pt idx="2006">
                  <c:v>148.72</c:v>
                </c:pt>
                <c:pt idx="2007">
                  <c:v>149.66</c:v>
                </c:pt>
                <c:pt idx="2008">
                  <c:v>148.62</c:v>
                </c:pt>
                <c:pt idx="2009">
                  <c:v>147.48</c:v>
                </c:pt>
                <c:pt idx="2010">
                  <c:v>149.77</c:v>
                </c:pt>
                <c:pt idx="2011">
                  <c:v>149.89</c:v>
                </c:pt>
                <c:pt idx="2012">
                  <c:v>151.79</c:v>
                </c:pt>
                <c:pt idx="2013">
                  <c:v>151.42</c:v>
                </c:pt>
                <c:pt idx="2014">
                  <c:v>149.38</c:v>
                </c:pt>
                <c:pt idx="2015">
                  <c:v>150.06</c:v>
                </c:pt>
                <c:pt idx="2016">
                  <c:v>150.01</c:v>
                </c:pt>
                <c:pt idx="2017">
                  <c:v>151.0</c:v>
                </c:pt>
                <c:pt idx="2018">
                  <c:v>150.99</c:v>
                </c:pt>
                <c:pt idx="2019">
                  <c:v>150.89</c:v>
                </c:pt>
                <c:pt idx="2020">
                  <c:v>148.85</c:v>
                </c:pt>
                <c:pt idx="2021">
                  <c:v>150.91</c:v>
                </c:pt>
                <c:pt idx="2022">
                  <c:v>149.71</c:v>
                </c:pt>
                <c:pt idx="2023">
                  <c:v>147.3</c:v>
                </c:pt>
                <c:pt idx="2024">
                  <c:v>147.77</c:v>
                </c:pt>
                <c:pt idx="2025">
                  <c:v>150.77</c:v>
                </c:pt>
                <c:pt idx="2026">
                  <c:v>150.09</c:v>
                </c:pt>
                <c:pt idx="2027">
                  <c:v>149.87</c:v>
                </c:pt>
                <c:pt idx="2028">
                  <c:v>151.57</c:v>
                </c:pt>
                <c:pt idx="2029">
                  <c:v>150.29</c:v>
                </c:pt>
                <c:pt idx="2030">
                  <c:v>150.32</c:v>
                </c:pt>
                <c:pt idx="2031">
                  <c:v>151.52</c:v>
                </c:pt>
                <c:pt idx="2032">
                  <c:v>149.99</c:v>
                </c:pt>
                <c:pt idx="2033">
                  <c:v>152.72</c:v>
                </c:pt>
                <c:pt idx="2034">
                  <c:v>149.92</c:v>
                </c:pt>
                <c:pt idx="2035">
                  <c:v>151.32</c:v>
                </c:pt>
                <c:pt idx="2036">
                  <c:v>148.21</c:v>
                </c:pt>
                <c:pt idx="2037">
                  <c:v>149.57</c:v>
                </c:pt>
                <c:pt idx="2038">
                  <c:v>147.64</c:v>
                </c:pt>
                <c:pt idx="2039">
                  <c:v>148.51</c:v>
                </c:pt>
                <c:pt idx="2040">
                  <c:v>149.34</c:v>
                </c:pt>
                <c:pt idx="2041">
                  <c:v>151.77</c:v>
                </c:pt>
                <c:pt idx="2042">
                  <c:v>150.88</c:v>
                </c:pt>
                <c:pt idx="2043">
                  <c:v>151.48</c:v>
                </c:pt>
                <c:pt idx="2044">
                  <c:v>151.97</c:v>
                </c:pt>
                <c:pt idx="2045">
                  <c:v>151.16</c:v>
                </c:pt>
                <c:pt idx="2046">
                  <c:v>149.87</c:v>
                </c:pt>
                <c:pt idx="2047">
                  <c:v>150.18</c:v>
                </c:pt>
                <c:pt idx="2048">
                  <c:v>148.51</c:v>
                </c:pt>
                <c:pt idx="2049">
                  <c:v>148.68</c:v>
                </c:pt>
                <c:pt idx="2050">
                  <c:v>148.88</c:v>
                </c:pt>
                <c:pt idx="2051">
                  <c:v>150.0</c:v>
                </c:pt>
                <c:pt idx="2052">
                  <c:v>151.75</c:v>
                </c:pt>
                <c:pt idx="2053">
                  <c:v>151.59</c:v>
                </c:pt>
                <c:pt idx="2054">
                  <c:v>150.7</c:v>
                </c:pt>
                <c:pt idx="2055">
                  <c:v>151.2</c:v>
                </c:pt>
                <c:pt idx="2056">
                  <c:v>150.65</c:v>
                </c:pt>
                <c:pt idx="2057">
                  <c:v>148.49</c:v>
                </c:pt>
                <c:pt idx="2058">
                  <c:v>147.03</c:v>
                </c:pt>
                <c:pt idx="2059">
                  <c:v>148.23</c:v>
                </c:pt>
                <c:pt idx="2060">
                  <c:v>147.64</c:v>
                </c:pt>
                <c:pt idx="2061">
                  <c:v>148.53</c:v>
                </c:pt>
                <c:pt idx="2062">
                  <c:v>150.37</c:v>
                </c:pt>
                <c:pt idx="2063">
                  <c:v>151.75</c:v>
                </c:pt>
                <c:pt idx="2064">
                  <c:v>150.93</c:v>
                </c:pt>
                <c:pt idx="2065">
                  <c:v>150.59</c:v>
                </c:pt>
                <c:pt idx="2066">
                  <c:v>150.39</c:v>
                </c:pt>
                <c:pt idx="2067">
                  <c:v>152.01</c:v>
                </c:pt>
                <c:pt idx="2068">
                  <c:v>151.58</c:v>
                </c:pt>
                <c:pt idx="2069">
                  <c:v>149.78</c:v>
                </c:pt>
                <c:pt idx="2070">
                  <c:v>148.94</c:v>
                </c:pt>
                <c:pt idx="2071">
                  <c:v>147.63</c:v>
                </c:pt>
                <c:pt idx="2072">
                  <c:v>147.75</c:v>
                </c:pt>
                <c:pt idx="2073">
                  <c:v>147.93</c:v>
                </c:pt>
                <c:pt idx="2074">
                  <c:v>151.98</c:v>
                </c:pt>
                <c:pt idx="2075">
                  <c:v>156.13</c:v>
                </c:pt>
                <c:pt idx="2076">
                  <c:v>155.45</c:v>
                </c:pt>
                <c:pt idx="2077">
                  <c:v>153.76</c:v>
                </c:pt>
                <c:pt idx="2078">
                  <c:v>151.3</c:v>
                </c:pt>
                <c:pt idx="2079">
                  <c:v>147.34</c:v>
                </c:pt>
                <c:pt idx="2080">
                  <c:v>144.52</c:v>
                </c:pt>
                <c:pt idx="2081">
                  <c:v>145.63</c:v>
                </c:pt>
                <c:pt idx="2082">
                  <c:v>145.83</c:v>
                </c:pt>
                <c:pt idx="2083">
                  <c:v>147.34</c:v>
                </c:pt>
                <c:pt idx="2084">
                  <c:v>151.03</c:v>
                </c:pt>
                <c:pt idx="2085">
                  <c:v>154.31</c:v>
                </c:pt>
                <c:pt idx="2086">
                  <c:v>155.62</c:v>
                </c:pt>
                <c:pt idx="2087">
                  <c:v>156.18</c:v>
                </c:pt>
                <c:pt idx="2088">
                  <c:v>151.78</c:v>
                </c:pt>
                <c:pt idx="2089">
                  <c:v>147.93</c:v>
                </c:pt>
                <c:pt idx="2090">
                  <c:v>145.56</c:v>
                </c:pt>
                <c:pt idx="2091">
                  <c:v>143.87</c:v>
                </c:pt>
                <c:pt idx="2092">
                  <c:v>144.9</c:v>
                </c:pt>
                <c:pt idx="2093">
                  <c:v>146.77</c:v>
                </c:pt>
                <c:pt idx="2094">
                  <c:v>151.97</c:v>
                </c:pt>
                <c:pt idx="2095">
                  <c:v>154.8</c:v>
                </c:pt>
                <c:pt idx="2096">
                  <c:v>153.15</c:v>
                </c:pt>
                <c:pt idx="2097">
                  <c:v>152.83</c:v>
                </c:pt>
                <c:pt idx="2098">
                  <c:v>150.39</c:v>
                </c:pt>
                <c:pt idx="2099">
                  <c:v>149.82</c:v>
                </c:pt>
                <c:pt idx="2100">
                  <c:v>148.78</c:v>
                </c:pt>
                <c:pt idx="2101">
                  <c:v>148.85</c:v>
                </c:pt>
                <c:pt idx="2102">
                  <c:v>148.81</c:v>
                </c:pt>
                <c:pt idx="2103">
                  <c:v>148.78</c:v>
                </c:pt>
                <c:pt idx="2104">
                  <c:v>149.17</c:v>
                </c:pt>
                <c:pt idx="2105">
                  <c:v>150.89</c:v>
                </c:pt>
                <c:pt idx="2106">
                  <c:v>149.03</c:v>
                </c:pt>
                <c:pt idx="2107">
                  <c:v>150.63</c:v>
                </c:pt>
                <c:pt idx="2108">
                  <c:v>151.03</c:v>
                </c:pt>
                <c:pt idx="2109">
                  <c:v>152.08</c:v>
                </c:pt>
                <c:pt idx="2110">
                  <c:v>150.6</c:v>
                </c:pt>
                <c:pt idx="2111">
                  <c:v>150.96</c:v>
                </c:pt>
                <c:pt idx="2112">
                  <c:v>147.94</c:v>
                </c:pt>
                <c:pt idx="2113">
                  <c:v>149.88</c:v>
                </c:pt>
                <c:pt idx="2114">
                  <c:v>147.4</c:v>
                </c:pt>
                <c:pt idx="2115">
                  <c:v>149.33</c:v>
                </c:pt>
                <c:pt idx="2116">
                  <c:v>149.78</c:v>
                </c:pt>
                <c:pt idx="2117">
                  <c:v>149.89</c:v>
                </c:pt>
                <c:pt idx="2118">
                  <c:v>150.57</c:v>
                </c:pt>
                <c:pt idx="2119">
                  <c:v>148.8</c:v>
                </c:pt>
                <c:pt idx="2120">
                  <c:v>149.62</c:v>
                </c:pt>
                <c:pt idx="2121">
                  <c:v>148.66</c:v>
                </c:pt>
                <c:pt idx="2122">
                  <c:v>150.94</c:v>
                </c:pt>
                <c:pt idx="2123">
                  <c:v>150.87</c:v>
                </c:pt>
                <c:pt idx="2124">
                  <c:v>151.06</c:v>
                </c:pt>
                <c:pt idx="2125">
                  <c:v>151.31</c:v>
                </c:pt>
                <c:pt idx="2126">
                  <c:v>150.49</c:v>
                </c:pt>
                <c:pt idx="2127">
                  <c:v>151.92</c:v>
                </c:pt>
                <c:pt idx="2128">
                  <c:v>147.92</c:v>
                </c:pt>
                <c:pt idx="2129">
                  <c:v>148.84</c:v>
                </c:pt>
                <c:pt idx="2130">
                  <c:v>146.33</c:v>
                </c:pt>
                <c:pt idx="2131">
                  <c:v>149.37</c:v>
                </c:pt>
                <c:pt idx="2132">
                  <c:v>152.18</c:v>
                </c:pt>
                <c:pt idx="2133">
                  <c:v>152.8</c:v>
                </c:pt>
                <c:pt idx="2134">
                  <c:v>152.68</c:v>
                </c:pt>
                <c:pt idx="2135">
                  <c:v>150.89</c:v>
                </c:pt>
                <c:pt idx="2136">
                  <c:v>148.82</c:v>
                </c:pt>
                <c:pt idx="2137">
                  <c:v>147.64</c:v>
                </c:pt>
                <c:pt idx="2138">
                  <c:v>148.31</c:v>
                </c:pt>
                <c:pt idx="2139">
                  <c:v>149.24</c:v>
                </c:pt>
                <c:pt idx="2140">
                  <c:v>149.56</c:v>
                </c:pt>
                <c:pt idx="2141">
                  <c:v>152.19</c:v>
                </c:pt>
                <c:pt idx="2142">
                  <c:v>151.38</c:v>
                </c:pt>
                <c:pt idx="2143">
                  <c:v>153.03</c:v>
                </c:pt>
                <c:pt idx="2144">
                  <c:v>150.67</c:v>
                </c:pt>
                <c:pt idx="2145">
                  <c:v>151.07</c:v>
                </c:pt>
                <c:pt idx="2146">
                  <c:v>149.26</c:v>
                </c:pt>
                <c:pt idx="2147">
                  <c:v>149.45</c:v>
                </c:pt>
                <c:pt idx="2148">
                  <c:v>149.88</c:v>
                </c:pt>
                <c:pt idx="2149">
                  <c:v>147.74</c:v>
                </c:pt>
                <c:pt idx="2150">
                  <c:v>146.9</c:v>
                </c:pt>
                <c:pt idx="2151">
                  <c:v>150.44</c:v>
                </c:pt>
                <c:pt idx="2152">
                  <c:v>150.35</c:v>
                </c:pt>
                <c:pt idx="2153">
                  <c:v>151.0</c:v>
                </c:pt>
                <c:pt idx="2154">
                  <c:v>151.91</c:v>
                </c:pt>
                <c:pt idx="2155">
                  <c:v>151.65</c:v>
                </c:pt>
                <c:pt idx="2156">
                  <c:v>150.15</c:v>
                </c:pt>
                <c:pt idx="2157">
                  <c:v>148.89</c:v>
                </c:pt>
                <c:pt idx="2158">
                  <c:v>148.41</c:v>
                </c:pt>
                <c:pt idx="2159">
                  <c:v>149.09</c:v>
                </c:pt>
                <c:pt idx="2160">
                  <c:v>149.38</c:v>
                </c:pt>
                <c:pt idx="2161">
                  <c:v>150.05</c:v>
                </c:pt>
                <c:pt idx="2162">
                  <c:v>151.37</c:v>
                </c:pt>
                <c:pt idx="2163">
                  <c:v>150.8</c:v>
                </c:pt>
                <c:pt idx="2164">
                  <c:v>151.15</c:v>
                </c:pt>
                <c:pt idx="2165">
                  <c:v>148.73</c:v>
                </c:pt>
                <c:pt idx="2166">
                  <c:v>150.7</c:v>
                </c:pt>
                <c:pt idx="2167">
                  <c:v>148.77</c:v>
                </c:pt>
                <c:pt idx="2168">
                  <c:v>149.42</c:v>
                </c:pt>
                <c:pt idx="2169">
                  <c:v>149.78</c:v>
                </c:pt>
                <c:pt idx="2170">
                  <c:v>151.86</c:v>
                </c:pt>
                <c:pt idx="2171">
                  <c:v>148.57</c:v>
                </c:pt>
                <c:pt idx="2172">
                  <c:v>150.05</c:v>
                </c:pt>
                <c:pt idx="2173">
                  <c:v>151.24</c:v>
                </c:pt>
                <c:pt idx="2174">
                  <c:v>150.78</c:v>
                </c:pt>
                <c:pt idx="2175">
                  <c:v>150.02</c:v>
                </c:pt>
                <c:pt idx="2176">
                  <c:v>149.44</c:v>
                </c:pt>
                <c:pt idx="2177">
                  <c:v>147.73</c:v>
                </c:pt>
                <c:pt idx="2178">
                  <c:v>147.31</c:v>
                </c:pt>
                <c:pt idx="2179">
                  <c:v>148.74</c:v>
                </c:pt>
                <c:pt idx="2180">
                  <c:v>149.7</c:v>
                </c:pt>
                <c:pt idx="2181">
                  <c:v>152.01</c:v>
                </c:pt>
                <c:pt idx="2182">
                  <c:v>152.28</c:v>
                </c:pt>
                <c:pt idx="2183">
                  <c:v>152.34</c:v>
                </c:pt>
                <c:pt idx="2184">
                  <c:v>151.44</c:v>
                </c:pt>
                <c:pt idx="2185">
                  <c:v>150.58</c:v>
                </c:pt>
                <c:pt idx="2186">
                  <c:v>147.06</c:v>
                </c:pt>
                <c:pt idx="2187">
                  <c:v>146.6</c:v>
                </c:pt>
                <c:pt idx="2188">
                  <c:v>146.27</c:v>
                </c:pt>
                <c:pt idx="2189">
                  <c:v>149.32</c:v>
                </c:pt>
                <c:pt idx="2190">
                  <c:v>151.57</c:v>
                </c:pt>
                <c:pt idx="2191">
                  <c:v>153.43</c:v>
                </c:pt>
                <c:pt idx="2192">
                  <c:v>152.86</c:v>
                </c:pt>
                <c:pt idx="2193">
                  <c:v>153.25</c:v>
                </c:pt>
                <c:pt idx="2194">
                  <c:v>150.65</c:v>
                </c:pt>
                <c:pt idx="2195">
                  <c:v>149.92</c:v>
                </c:pt>
                <c:pt idx="2196">
                  <c:v>148.01</c:v>
                </c:pt>
                <c:pt idx="2197">
                  <c:v>146.14</c:v>
                </c:pt>
                <c:pt idx="2198">
                  <c:v>148.25</c:v>
                </c:pt>
                <c:pt idx="2199">
                  <c:v>149.07</c:v>
                </c:pt>
                <c:pt idx="2200">
                  <c:v>149.5</c:v>
                </c:pt>
                <c:pt idx="2201">
                  <c:v>148.88</c:v>
                </c:pt>
                <c:pt idx="2202">
                  <c:v>150.23</c:v>
                </c:pt>
                <c:pt idx="2203">
                  <c:v>152.64</c:v>
                </c:pt>
                <c:pt idx="2204">
                  <c:v>154.1</c:v>
                </c:pt>
                <c:pt idx="2205">
                  <c:v>153.19</c:v>
                </c:pt>
                <c:pt idx="2206">
                  <c:v>152.61</c:v>
                </c:pt>
                <c:pt idx="2207">
                  <c:v>150.61</c:v>
                </c:pt>
                <c:pt idx="2208">
                  <c:v>147.31</c:v>
                </c:pt>
                <c:pt idx="2209">
                  <c:v>145.72</c:v>
                </c:pt>
                <c:pt idx="2210">
                  <c:v>146.19</c:v>
                </c:pt>
                <c:pt idx="2211">
                  <c:v>146.73</c:v>
                </c:pt>
                <c:pt idx="2212">
                  <c:v>149.4</c:v>
                </c:pt>
                <c:pt idx="2213">
                  <c:v>152.05</c:v>
                </c:pt>
                <c:pt idx="2214">
                  <c:v>154.04</c:v>
                </c:pt>
                <c:pt idx="2215">
                  <c:v>154.55</c:v>
                </c:pt>
                <c:pt idx="2216">
                  <c:v>151.64</c:v>
                </c:pt>
                <c:pt idx="2217">
                  <c:v>145.9</c:v>
                </c:pt>
                <c:pt idx="2218">
                  <c:v>147.32</c:v>
                </c:pt>
                <c:pt idx="2219">
                  <c:v>145.93</c:v>
                </c:pt>
                <c:pt idx="2220">
                  <c:v>149.1</c:v>
                </c:pt>
                <c:pt idx="2221">
                  <c:v>152.07</c:v>
                </c:pt>
                <c:pt idx="2222">
                  <c:v>151.89</c:v>
                </c:pt>
                <c:pt idx="2223">
                  <c:v>152.73</c:v>
                </c:pt>
                <c:pt idx="2224">
                  <c:v>154.6</c:v>
                </c:pt>
                <c:pt idx="2225">
                  <c:v>153.89</c:v>
                </c:pt>
                <c:pt idx="2226">
                  <c:v>151.52</c:v>
                </c:pt>
                <c:pt idx="2227">
                  <c:v>148.66</c:v>
                </c:pt>
                <c:pt idx="2228">
                  <c:v>146.72</c:v>
                </c:pt>
                <c:pt idx="2229">
                  <c:v>144.63</c:v>
                </c:pt>
                <c:pt idx="2230">
                  <c:v>146.21</c:v>
                </c:pt>
                <c:pt idx="2231">
                  <c:v>148.06</c:v>
                </c:pt>
                <c:pt idx="2232">
                  <c:v>149.59</c:v>
                </c:pt>
                <c:pt idx="2233">
                  <c:v>151.82</c:v>
                </c:pt>
                <c:pt idx="2234">
                  <c:v>154.64</c:v>
                </c:pt>
                <c:pt idx="2235">
                  <c:v>154.45</c:v>
                </c:pt>
                <c:pt idx="2236">
                  <c:v>152.6</c:v>
                </c:pt>
                <c:pt idx="2237">
                  <c:v>149.93</c:v>
                </c:pt>
                <c:pt idx="2238">
                  <c:v>147.48</c:v>
                </c:pt>
                <c:pt idx="2239">
                  <c:v>145.19</c:v>
                </c:pt>
                <c:pt idx="2240">
                  <c:v>147.35</c:v>
                </c:pt>
                <c:pt idx="2241">
                  <c:v>150.36</c:v>
                </c:pt>
                <c:pt idx="2242">
                  <c:v>150.03</c:v>
                </c:pt>
                <c:pt idx="2243">
                  <c:v>151.9</c:v>
                </c:pt>
                <c:pt idx="2244">
                  <c:v>154.19</c:v>
                </c:pt>
                <c:pt idx="2245">
                  <c:v>151.2</c:v>
                </c:pt>
                <c:pt idx="2246">
                  <c:v>151.03</c:v>
                </c:pt>
                <c:pt idx="2247">
                  <c:v>149.41</c:v>
                </c:pt>
                <c:pt idx="2248">
                  <c:v>146.5</c:v>
                </c:pt>
                <c:pt idx="2249">
                  <c:v>147.54</c:v>
                </c:pt>
                <c:pt idx="2250">
                  <c:v>146.43</c:v>
                </c:pt>
                <c:pt idx="2251">
                  <c:v>146.39</c:v>
                </c:pt>
                <c:pt idx="2252">
                  <c:v>148.12</c:v>
                </c:pt>
                <c:pt idx="2253">
                  <c:v>149.87</c:v>
                </c:pt>
                <c:pt idx="2254">
                  <c:v>152.47</c:v>
                </c:pt>
                <c:pt idx="2255">
                  <c:v>155.02</c:v>
                </c:pt>
                <c:pt idx="2256">
                  <c:v>153.31</c:v>
                </c:pt>
                <c:pt idx="2257">
                  <c:v>150.99</c:v>
                </c:pt>
                <c:pt idx="2258">
                  <c:v>149.95</c:v>
                </c:pt>
                <c:pt idx="2259">
                  <c:v>149.55</c:v>
                </c:pt>
                <c:pt idx="2260">
                  <c:v>147.76</c:v>
                </c:pt>
                <c:pt idx="2261">
                  <c:v>148.64</c:v>
                </c:pt>
                <c:pt idx="2262">
                  <c:v>147.48</c:v>
                </c:pt>
                <c:pt idx="2263">
                  <c:v>148.43</c:v>
                </c:pt>
                <c:pt idx="2264">
                  <c:v>150.64</c:v>
                </c:pt>
                <c:pt idx="2265">
                  <c:v>151.66</c:v>
                </c:pt>
                <c:pt idx="2266">
                  <c:v>152.59</c:v>
                </c:pt>
                <c:pt idx="2267">
                  <c:v>152.27</c:v>
                </c:pt>
                <c:pt idx="2268">
                  <c:v>151.94</c:v>
                </c:pt>
                <c:pt idx="2269">
                  <c:v>149.09</c:v>
                </c:pt>
                <c:pt idx="2270">
                  <c:v>148.46</c:v>
                </c:pt>
                <c:pt idx="2271">
                  <c:v>147.42</c:v>
                </c:pt>
                <c:pt idx="2272">
                  <c:v>147.75</c:v>
                </c:pt>
                <c:pt idx="2273">
                  <c:v>147.7</c:v>
                </c:pt>
                <c:pt idx="2274">
                  <c:v>152.78</c:v>
                </c:pt>
                <c:pt idx="2275">
                  <c:v>151.45</c:v>
                </c:pt>
                <c:pt idx="2276">
                  <c:v>151.91</c:v>
                </c:pt>
                <c:pt idx="2277">
                  <c:v>152.11</c:v>
                </c:pt>
                <c:pt idx="2278">
                  <c:v>150.28</c:v>
                </c:pt>
                <c:pt idx="2279">
                  <c:v>150.27</c:v>
                </c:pt>
                <c:pt idx="2280">
                  <c:v>149.17</c:v>
                </c:pt>
                <c:pt idx="2281">
                  <c:v>147.07</c:v>
                </c:pt>
                <c:pt idx="2282">
                  <c:v>146.51</c:v>
                </c:pt>
                <c:pt idx="2283">
                  <c:v>146.97</c:v>
                </c:pt>
                <c:pt idx="2284">
                  <c:v>150.33</c:v>
                </c:pt>
                <c:pt idx="2285">
                  <c:v>149.41</c:v>
                </c:pt>
                <c:pt idx="2286">
                  <c:v>153.19</c:v>
                </c:pt>
                <c:pt idx="2287">
                  <c:v>153.79</c:v>
                </c:pt>
                <c:pt idx="2288">
                  <c:v>152.46</c:v>
                </c:pt>
                <c:pt idx="2289">
                  <c:v>151.47</c:v>
                </c:pt>
                <c:pt idx="2290">
                  <c:v>151.38</c:v>
                </c:pt>
                <c:pt idx="2291">
                  <c:v>149.18</c:v>
                </c:pt>
                <c:pt idx="2292">
                  <c:v>148.31</c:v>
                </c:pt>
                <c:pt idx="2293">
                  <c:v>146.07</c:v>
                </c:pt>
                <c:pt idx="2294">
                  <c:v>146.86</c:v>
                </c:pt>
                <c:pt idx="2295">
                  <c:v>148.71</c:v>
                </c:pt>
                <c:pt idx="2296">
                  <c:v>150.73</c:v>
                </c:pt>
                <c:pt idx="2297">
                  <c:v>153.51</c:v>
                </c:pt>
                <c:pt idx="2298">
                  <c:v>150.95</c:v>
                </c:pt>
                <c:pt idx="2299">
                  <c:v>150.56</c:v>
                </c:pt>
                <c:pt idx="2300">
                  <c:v>151.24</c:v>
                </c:pt>
                <c:pt idx="2301">
                  <c:v>151.74</c:v>
                </c:pt>
                <c:pt idx="2302">
                  <c:v>151.02</c:v>
                </c:pt>
                <c:pt idx="2303">
                  <c:v>150.26</c:v>
                </c:pt>
                <c:pt idx="2304">
                  <c:v>149.3</c:v>
                </c:pt>
                <c:pt idx="2305">
                  <c:v>148.62</c:v>
                </c:pt>
                <c:pt idx="2306">
                  <c:v>148.9</c:v>
                </c:pt>
                <c:pt idx="2307">
                  <c:v>149.79</c:v>
                </c:pt>
                <c:pt idx="2308">
                  <c:v>149.92</c:v>
                </c:pt>
                <c:pt idx="2309">
                  <c:v>150.65</c:v>
                </c:pt>
                <c:pt idx="2310">
                  <c:v>151.93</c:v>
                </c:pt>
                <c:pt idx="2311">
                  <c:v>151.8</c:v>
                </c:pt>
                <c:pt idx="2312">
                  <c:v>151.45</c:v>
                </c:pt>
                <c:pt idx="2313">
                  <c:v>150.13</c:v>
                </c:pt>
                <c:pt idx="2314">
                  <c:v>148.27</c:v>
                </c:pt>
                <c:pt idx="2315">
                  <c:v>149.11</c:v>
                </c:pt>
                <c:pt idx="2316">
                  <c:v>148.8</c:v>
                </c:pt>
                <c:pt idx="2317">
                  <c:v>149.58</c:v>
                </c:pt>
                <c:pt idx="2318">
                  <c:v>148.24</c:v>
                </c:pt>
                <c:pt idx="2319">
                  <c:v>151.01</c:v>
                </c:pt>
                <c:pt idx="2320">
                  <c:v>149.52</c:v>
                </c:pt>
                <c:pt idx="2321">
                  <c:v>150.3</c:v>
                </c:pt>
                <c:pt idx="2322">
                  <c:v>148.89</c:v>
                </c:pt>
                <c:pt idx="2323">
                  <c:v>147.51</c:v>
                </c:pt>
                <c:pt idx="2324">
                  <c:v>148.82</c:v>
                </c:pt>
                <c:pt idx="2325">
                  <c:v>149.05</c:v>
                </c:pt>
                <c:pt idx="2326">
                  <c:v>151.91</c:v>
                </c:pt>
                <c:pt idx="2327">
                  <c:v>152.99</c:v>
                </c:pt>
                <c:pt idx="2328">
                  <c:v>152.32</c:v>
                </c:pt>
                <c:pt idx="2329">
                  <c:v>150.87</c:v>
                </c:pt>
                <c:pt idx="2330">
                  <c:v>148.59</c:v>
                </c:pt>
                <c:pt idx="2331">
                  <c:v>149.7</c:v>
                </c:pt>
                <c:pt idx="2332">
                  <c:v>149.71</c:v>
                </c:pt>
                <c:pt idx="2333">
                  <c:v>151.33</c:v>
                </c:pt>
                <c:pt idx="2334">
                  <c:v>150.33</c:v>
                </c:pt>
                <c:pt idx="2335">
                  <c:v>148.98</c:v>
                </c:pt>
                <c:pt idx="2336">
                  <c:v>148.49</c:v>
                </c:pt>
                <c:pt idx="2337">
                  <c:v>147.69</c:v>
                </c:pt>
                <c:pt idx="2338">
                  <c:v>147.41</c:v>
                </c:pt>
                <c:pt idx="2339">
                  <c:v>149.09</c:v>
                </c:pt>
                <c:pt idx="2340">
                  <c:v>151.81</c:v>
                </c:pt>
                <c:pt idx="2341">
                  <c:v>151.92</c:v>
                </c:pt>
                <c:pt idx="2342">
                  <c:v>151.3</c:v>
                </c:pt>
                <c:pt idx="2343">
                  <c:v>150.34</c:v>
                </c:pt>
                <c:pt idx="2344">
                  <c:v>151.62</c:v>
                </c:pt>
                <c:pt idx="2345">
                  <c:v>150.22</c:v>
                </c:pt>
                <c:pt idx="2346">
                  <c:v>151.65</c:v>
                </c:pt>
                <c:pt idx="2347">
                  <c:v>149.39</c:v>
                </c:pt>
                <c:pt idx="2348">
                  <c:v>150.24</c:v>
                </c:pt>
                <c:pt idx="2349">
                  <c:v>147.62</c:v>
                </c:pt>
                <c:pt idx="2350">
                  <c:v>147.94</c:v>
                </c:pt>
                <c:pt idx="2351">
                  <c:v>148.95</c:v>
                </c:pt>
                <c:pt idx="2352">
                  <c:v>150.83</c:v>
                </c:pt>
                <c:pt idx="2353">
                  <c:v>151.12</c:v>
                </c:pt>
                <c:pt idx="2354">
                  <c:v>151.64</c:v>
                </c:pt>
                <c:pt idx="2355">
                  <c:v>153.23</c:v>
                </c:pt>
                <c:pt idx="2356">
                  <c:v>151.68</c:v>
                </c:pt>
                <c:pt idx="2357">
                  <c:v>149.6</c:v>
                </c:pt>
                <c:pt idx="2358">
                  <c:v>146.8</c:v>
                </c:pt>
                <c:pt idx="2359">
                  <c:v>147.53</c:v>
                </c:pt>
                <c:pt idx="2360">
                  <c:v>148.28</c:v>
                </c:pt>
                <c:pt idx="2361">
                  <c:v>149.1</c:v>
                </c:pt>
                <c:pt idx="2362">
                  <c:v>150.88</c:v>
                </c:pt>
                <c:pt idx="2363">
                  <c:v>153.31</c:v>
                </c:pt>
                <c:pt idx="2364">
                  <c:v>153.27</c:v>
                </c:pt>
                <c:pt idx="2365">
                  <c:v>150.13</c:v>
                </c:pt>
                <c:pt idx="2366">
                  <c:v>149.75</c:v>
                </c:pt>
                <c:pt idx="2367">
                  <c:v>147.32</c:v>
                </c:pt>
                <c:pt idx="2368">
                  <c:v>147.24</c:v>
                </c:pt>
                <c:pt idx="2369">
                  <c:v>147.47</c:v>
                </c:pt>
                <c:pt idx="2370">
                  <c:v>148.37</c:v>
                </c:pt>
                <c:pt idx="2371">
                  <c:v>149.84</c:v>
                </c:pt>
                <c:pt idx="2372">
                  <c:v>152.82</c:v>
                </c:pt>
                <c:pt idx="2373">
                  <c:v>155.79</c:v>
                </c:pt>
                <c:pt idx="2374">
                  <c:v>155.79</c:v>
                </c:pt>
                <c:pt idx="2375">
                  <c:v>153.02</c:v>
                </c:pt>
                <c:pt idx="2376">
                  <c:v>147.99</c:v>
                </c:pt>
                <c:pt idx="2377">
                  <c:v>144.06</c:v>
                </c:pt>
                <c:pt idx="2378">
                  <c:v>143.28</c:v>
                </c:pt>
                <c:pt idx="2379">
                  <c:v>145.79</c:v>
                </c:pt>
                <c:pt idx="2380">
                  <c:v>149.33</c:v>
                </c:pt>
                <c:pt idx="2381">
                  <c:v>151.11</c:v>
                </c:pt>
                <c:pt idx="2382">
                  <c:v>153.03</c:v>
                </c:pt>
                <c:pt idx="2383">
                  <c:v>154.38</c:v>
                </c:pt>
                <c:pt idx="2384">
                  <c:v>152.32</c:v>
                </c:pt>
                <c:pt idx="2385">
                  <c:v>152.16</c:v>
                </c:pt>
                <c:pt idx="2386">
                  <c:v>150.85</c:v>
                </c:pt>
                <c:pt idx="2387">
                  <c:v>145.8</c:v>
                </c:pt>
                <c:pt idx="2388">
                  <c:v>146.46</c:v>
                </c:pt>
                <c:pt idx="2389">
                  <c:v>150.23</c:v>
                </c:pt>
                <c:pt idx="2390">
                  <c:v>151.24</c:v>
                </c:pt>
                <c:pt idx="2391">
                  <c:v>152.39</c:v>
                </c:pt>
                <c:pt idx="2392">
                  <c:v>151.15</c:v>
                </c:pt>
                <c:pt idx="2393">
                  <c:v>150.15</c:v>
                </c:pt>
                <c:pt idx="2394">
                  <c:v>148.82</c:v>
                </c:pt>
                <c:pt idx="2395">
                  <c:v>148.16</c:v>
                </c:pt>
                <c:pt idx="2396">
                  <c:v>149.22</c:v>
                </c:pt>
                <c:pt idx="2397">
                  <c:v>149.7</c:v>
                </c:pt>
                <c:pt idx="2398">
                  <c:v>152.47</c:v>
                </c:pt>
                <c:pt idx="2399">
                  <c:v>152.26</c:v>
                </c:pt>
                <c:pt idx="2400">
                  <c:v>151.16</c:v>
                </c:pt>
                <c:pt idx="2401">
                  <c:v>149.13</c:v>
                </c:pt>
                <c:pt idx="2402">
                  <c:v>147.58</c:v>
                </c:pt>
                <c:pt idx="2403">
                  <c:v>147.24</c:v>
                </c:pt>
                <c:pt idx="2404">
                  <c:v>148.3</c:v>
                </c:pt>
                <c:pt idx="2405">
                  <c:v>148.91</c:v>
                </c:pt>
                <c:pt idx="2406">
                  <c:v>150.71</c:v>
                </c:pt>
                <c:pt idx="2407">
                  <c:v>152.54</c:v>
                </c:pt>
                <c:pt idx="2408">
                  <c:v>154.12</c:v>
                </c:pt>
                <c:pt idx="2409">
                  <c:v>151.69</c:v>
                </c:pt>
                <c:pt idx="2410">
                  <c:v>151.04</c:v>
                </c:pt>
                <c:pt idx="2411">
                  <c:v>149.53</c:v>
                </c:pt>
                <c:pt idx="2412">
                  <c:v>147.41</c:v>
                </c:pt>
                <c:pt idx="2413">
                  <c:v>147.38</c:v>
                </c:pt>
                <c:pt idx="2414">
                  <c:v>146.38</c:v>
                </c:pt>
                <c:pt idx="2415">
                  <c:v>147.49</c:v>
                </c:pt>
                <c:pt idx="2416">
                  <c:v>149.97</c:v>
                </c:pt>
                <c:pt idx="2417">
                  <c:v>151.49</c:v>
                </c:pt>
                <c:pt idx="2418">
                  <c:v>154.95</c:v>
                </c:pt>
                <c:pt idx="2419">
                  <c:v>154.9</c:v>
                </c:pt>
                <c:pt idx="2420">
                  <c:v>152.13</c:v>
                </c:pt>
                <c:pt idx="2421">
                  <c:v>149.07</c:v>
                </c:pt>
                <c:pt idx="2422">
                  <c:v>148.24</c:v>
                </c:pt>
                <c:pt idx="2423">
                  <c:v>145.4</c:v>
                </c:pt>
                <c:pt idx="2424">
                  <c:v>145.55</c:v>
                </c:pt>
                <c:pt idx="2425">
                  <c:v>147.42</c:v>
                </c:pt>
                <c:pt idx="2426">
                  <c:v>151.13</c:v>
                </c:pt>
                <c:pt idx="2427">
                  <c:v>154.14</c:v>
                </c:pt>
                <c:pt idx="2428">
                  <c:v>154.41</c:v>
                </c:pt>
                <c:pt idx="2429">
                  <c:v>154.86</c:v>
                </c:pt>
                <c:pt idx="2430">
                  <c:v>152.06</c:v>
                </c:pt>
                <c:pt idx="2431">
                  <c:v>150.22</c:v>
                </c:pt>
                <c:pt idx="2432">
                  <c:v>146.55</c:v>
                </c:pt>
                <c:pt idx="2433">
                  <c:v>144.52</c:v>
                </c:pt>
                <c:pt idx="2434">
                  <c:v>146.01</c:v>
                </c:pt>
                <c:pt idx="2435">
                  <c:v>146.07</c:v>
                </c:pt>
                <c:pt idx="2436">
                  <c:v>148.28</c:v>
                </c:pt>
                <c:pt idx="2437">
                  <c:v>152.59</c:v>
                </c:pt>
                <c:pt idx="2438">
                  <c:v>153.59</c:v>
                </c:pt>
                <c:pt idx="2439">
                  <c:v>153.46</c:v>
                </c:pt>
                <c:pt idx="2440">
                  <c:v>152.83</c:v>
                </c:pt>
                <c:pt idx="2441">
                  <c:v>149.5</c:v>
                </c:pt>
                <c:pt idx="2442">
                  <c:v>150.47</c:v>
                </c:pt>
                <c:pt idx="2443">
                  <c:v>150.13</c:v>
                </c:pt>
                <c:pt idx="2444">
                  <c:v>148.46</c:v>
                </c:pt>
                <c:pt idx="2445">
                  <c:v>146.99</c:v>
                </c:pt>
                <c:pt idx="2446">
                  <c:v>147.15</c:v>
                </c:pt>
                <c:pt idx="2447">
                  <c:v>148.33</c:v>
                </c:pt>
                <c:pt idx="2448">
                  <c:v>149.15</c:v>
                </c:pt>
                <c:pt idx="2449">
                  <c:v>152.65</c:v>
                </c:pt>
                <c:pt idx="2450">
                  <c:v>153.64</c:v>
                </c:pt>
                <c:pt idx="2451">
                  <c:v>153.81</c:v>
                </c:pt>
                <c:pt idx="2452">
                  <c:v>152.0</c:v>
                </c:pt>
                <c:pt idx="2453">
                  <c:v>151.09</c:v>
                </c:pt>
                <c:pt idx="2454">
                  <c:v>150.03</c:v>
                </c:pt>
                <c:pt idx="2455">
                  <c:v>147.88</c:v>
                </c:pt>
                <c:pt idx="2456">
                  <c:v>145.73</c:v>
                </c:pt>
                <c:pt idx="2457">
                  <c:v>145.86</c:v>
                </c:pt>
                <c:pt idx="2458">
                  <c:v>148.1</c:v>
                </c:pt>
                <c:pt idx="2459">
                  <c:v>149.77</c:v>
                </c:pt>
                <c:pt idx="2460">
                  <c:v>152.13</c:v>
                </c:pt>
                <c:pt idx="2461">
                  <c:v>152.55</c:v>
                </c:pt>
                <c:pt idx="2462">
                  <c:v>153.48</c:v>
                </c:pt>
                <c:pt idx="2463">
                  <c:v>151.96</c:v>
                </c:pt>
                <c:pt idx="2464">
                  <c:v>149.99</c:v>
                </c:pt>
                <c:pt idx="2465">
                  <c:v>148.77</c:v>
                </c:pt>
                <c:pt idx="2466">
                  <c:v>149.08</c:v>
                </c:pt>
                <c:pt idx="2467">
                  <c:v>149.91</c:v>
                </c:pt>
                <c:pt idx="2468">
                  <c:v>148.3</c:v>
                </c:pt>
                <c:pt idx="2469">
                  <c:v>148.47</c:v>
                </c:pt>
                <c:pt idx="2470">
                  <c:v>148.12</c:v>
                </c:pt>
                <c:pt idx="2471">
                  <c:v>150.29</c:v>
                </c:pt>
                <c:pt idx="2472">
                  <c:v>150.14</c:v>
                </c:pt>
                <c:pt idx="2473">
                  <c:v>149.73</c:v>
                </c:pt>
                <c:pt idx="2474">
                  <c:v>153.69</c:v>
                </c:pt>
                <c:pt idx="2475">
                  <c:v>152.54</c:v>
                </c:pt>
                <c:pt idx="2476">
                  <c:v>150.39</c:v>
                </c:pt>
                <c:pt idx="2477">
                  <c:v>149.12</c:v>
                </c:pt>
                <c:pt idx="2478">
                  <c:v>148.93</c:v>
                </c:pt>
                <c:pt idx="2479">
                  <c:v>147.61</c:v>
                </c:pt>
                <c:pt idx="2480">
                  <c:v>151.28</c:v>
                </c:pt>
                <c:pt idx="2481">
                  <c:v>148.85</c:v>
                </c:pt>
                <c:pt idx="2482">
                  <c:v>149.2</c:v>
                </c:pt>
                <c:pt idx="2483">
                  <c:v>151.35</c:v>
                </c:pt>
                <c:pt idx="2484">
                  <c:v>148.32</c:v>
                </c:pt>
                <c:pt idx="2485">
                  <c:v>149.82</c:v>
                </c:pt>
                <c:pt idx="2486">
                  <c:v>149.33</c:v>
                </c:pt>
                <c:pt idx="2487">
                  <c:v>151.94</c:v>
                </c:pt>
                <c:pt idx="2488">
                  <c:v>150.63</c:v>
                </c:pt>
                <c:pt idx="2489">
                  <c:v>150.19</c:v>
                </c:pt>
                <c:pt idx="2490">
                  <c:v>149.46</c:v>
                </c:pt>
                <c:pt idx="2491">
                  <c:v>147.6</c:v>
                </c:pt>
                <c:pt idx="2492">
                  <c:v>149.73</c:v>
                </c:pt>
                <c:pt idx="2493">
                  <c:v>149.72</c:v>
                </c:pt>
                <c:pt idx="2494">
                  <c:v>151.22</c:v>
                </c:pt>
                <c:pt idx="2495">
                  <c:v>149.23</c:v>
                </c:pt>
                <c:pt idx="2496">
                  <c:v>149.84</c:v>
                </c:pt>
                <c:pt idx="2497">
                  <c:v>150.41</c:v>
                </c:pt>
                <c:pt idx="2498">
                  <c:v>150.39</c:v>
                </c:pt>
                <c:pt idx="2499">
                  <c:v>148.59</c:v>
                </c:pt>
                <c:pt idx="2500">
                  <c:v>148.17</c:v>
                </c:pt>
                <c:pt idx="2501">
                  <c:v>150.51</c:v>
                </c:pt>
                <c:pt idx="2502">
                  <c:v>151.44</c:v>
                </c:pt>
                <c:pt idx="2503">
                  <c:v>151.66</c:v>
                </c:pt>
                <c:pt idx="2504">
                  <c:v>152.19</c:v>
                </c:pt>
                <c:pt idx="2505">
                  <c:v>152.56</c:v>
                </c:pt>
                <c:pt idx="2506">
                  <c:v>150.11</c:v>
                </c:pt>
                <c:pt idx="2507">
                  <c:v>149.63</c:v>
                </c:pt>
                <c:pt idx="2508">
                  <c:v>145.73</c:v>
                </c:pt>
                <c:pt idx="2509">
                  <c:v>146.56</c:v>
                </c:pt>
                <c:pt idx="2510">
                  <c:v>148.57</c:v>
                </c:pt>
                <c:pt idx="2511">
                  <c:v>152.01</c:v>
                </c:pt>
                <c:pt idx="2512">
                  <c:v>154.26</c:v>
                </c:pt>
                <c:pt idx="2513">
                  <c:v>154.13</c:v>
                </c:pt>
                <c:pt idx="2514">
                  <c:v>153.6</c:v>
                </c:pt>
                <c:pt idx="2515">
                  <c:v>148.94</c:v>
                </c:pt>
                <c:pt idx="2516">
                  <c:v>147.37</c:v>
                </c:pt>
                <c:pt idx="2517">
                  <c:v>146.77</c:v>
                </c:pt>
                <c:pt idx="2518">
                  <c:v>146.73</c:v>
                </c:pt>
                <c:pt idx="2519">
                  <c:v>149.44</c:v>
                </c:pt>
                <c:pt idx="2520">
                  <c:v>151.0</c:v>
                </c:pt>
                <c:pt idx="2521">
                  <c:v>151.4</c:v>
                </c:pt>
                <c:pt idx="2522">
                  <c:v>152.49</c:v>
                </c:pt>
                <c:pt idx="2523">
                  <c:v>150.8</c:v>
                </c:pt>
                <c:pt idx="2524">
                  <c:v>150.86</c:v>
                </c:pt>
                <c:pt idx="2525">
                  <c:v>148.29</c:v>
                </c:pt>
                <c:pt idx="2526">
                  <c:v>150.17</c:v>
                </c:pt>
                <c:pt idx="2527">
                  <c:v>149.78</c:v>
                </c:pt>
                <c:pt idx="2528">
                  <c:v>148.52</c:v>
                </c:pt>
                <c:pt idx="2529">
                  <c:v>149.18</c:v>
                </c:pt>
                <c:pt idx="2530">
                  <c:v>149.79</c:v>
                </c:pt>
                <c:pt idx="2531">
                  <c:v>149.79</c:v>
                </c:pt>
                <c:pt idx="2532">
                  <c:v>150.47</c:v>
                </c:pt>
                <c:pt idx="2533">
                  <c:v>151.92</c:v>
                </c:pt>
                <c:pt idx="2534">
                  <c:v>150.56</c:v>
                </c:pt>
                <c:pt idx="2535">
                  <c:v>152.87</c:v>
                </c:pt>
                <c:pt idx="2536">
                  <c:v>150.29</c:v>
                </c:pt>
                <c:pt idx="2537">
                  <c:v>148.22</c:v>
                </c:pt>
                <c:pt idx="2538">
                  <c:v>148.83</c:v>
                </c:pt>
                <c:pt idx="2539">
                  <c:v>148.74</c:v>
                </c:pt>
                <c:pt idx="2540">
                  <c:v>149.28</c:v>
                </c:pt>
                <c:pt idx="2541">
                  <c:v>149.74</c:v>
                </c:pt>
                <c:pt idx="2542">
                  <c:v>147.47</c:v>
                </c:pt>
                <c:pt idx="2543">
                  <c:v>150.09</c:v>
                </c:pt>
                <c:pt idx="2544">
                  <c:v>151.63</c:v>
                </c:pt>
                <c:pt idx="2545">
                  <c:v>150.11</c:v>
                </c:pt>
                <c:pt idx="2546">
                  <c:v>151.4</c:v>
                </c:pt>
                <c:pt idx="2547">
                  <c:v>150.42</c:v>
                </c:pt>
                <c:pt idx="2548">
                  <c:v>150.63</c:v>
                </c:pt>
                <c:pt idx="2549">
                  <c:v>150.41</c:v>
                </c:pt>
                <c:pt idx="2550">
                  <c:v>149.86</c:v>
                </c:pt>
                <c:pt idx="2551">
                  <c:v>149.33</c:v>
                </c:pt>
                <c:pt idx="2552">
                  <c:v>149.3</c:v>
                </c:pt>
                <c:pt idx="2553">
                  <c:v>148.7</c:v>
                </c:pt>
                <c:pt idx="2554">
                  <c:v>151.34</c:v>
                </c:pt>
                <c:pt idx="2555">
                  <c:v>151.67</c:v>
                </c:pt>
                <c:pt idx="2556">
                  <c:v>150.38</c:v>
                </c:pt>
                <c:pt idx="2557">
                  <c:v>150.65</c:v>
                </c:pt>
                <c:pt idx="2558">
                  <c:v>150.85</c:v>
                </c:pt>
                <c:pt idx="2559">
                  <c:v>147.71</c:v>
                </c:pt>
                <c:pt idx="2560">
                  <c:v>148.08</c:v>
                </c:pt>
                <c:pt idx="2561">
                  <c:v>148.44</c:v>
                </c:pt>
                <c:pt idx="2562">
                  <c:v>151.5</c:v>
                </c:pt>
                <c:pt idx="2563">
                  <c:v>149.96</c:v>
                </c:pt>
                <c:pt idx="2564">
                  <c:v>151.29</c:v>
                </c:pt>
                <c:pt idx="2565">
                  <c:v>151.36</c:v>
                </c:pt>
                <c:pt idx="2566">
                  <c:v>151.15</c:v>
                </c:pt>
                <c:pt idx="2567">
                  <c:v>150.65</c:v>
                </c:pt>
                <c:pt idx="2568">
                  <c:v>149.21</c:v>
                </c:pt>
                <c:pt idx="2569">
                  <c:v>148.13</c:v>
                </c:pt>
                <c:pt idx="2570">
                  <c:v>147.18</c:v>
                </c:pt>
                <c:pt idx="2571">
                  <c:v>148.83</c:v>
                </c:pt>
                <c:pt idx="2572">
                  <c:v>149.21</c:v>
                </c:pt>
                <c:pt idx="2573">
                  <c:v>152.27</c:v>
                </c:pt>
                <c:pt idx="2574">
                  <c:v>152.56</c:v>
                </c:pt>
                <c:pt idx="2575">
                  <c:v>151.19</c:v>
                </c:pt>
                <c:pt idx="2576">
                  <c:v>152.05</c:v>
                </c:pt>
                <c:pt idx="2577">
                  <c:v>150.43</c:v>
                </c:pt>
                <c:pt idx="2578">
                  <c:v>149.0</c:v>
                </c:pt>
                <c:pt idx="2579">
                  <c:v>147.87</c:v>
                </c:pt>
                <c:pt idx="2580">
                  <c:v>148.62</c:v>
                </c:pt>
                <c:pt idx="2581">
                  <c:v>149.12</c:v>
                </c:pt>
                <c:pt idx="2582">
                  <c:v>149.68</c:v>
                </c:pt>
                <c:pt idx="2583">
                  <c:v>150.34</c:v>
                </c:pt>
                <c:pt idx="2584">
                  <c:v>151.29</c:v>
                </c:pt>
                <c:pt idx="2585">
                  <c:v>153.3</c:v>
                </c:pt>
                <c:pt idx="2586">
                  <c:v>152.29</c:v>
                </c:pt>
                <c:pt idx="2587">
                  <c:v>149.67</c:v>
                </c:pt>
                <c:pt idx="2588">
                  <c:v>147.67</c:v>
                </c:pt>
                <c:pt idx="2589">
                  <c:v>148.2</c:v>
                </c:pt>
                <c:pt idx="2590">
                  <c:v>146.9</c:v>
                </c:pt>
                <c:pt idx="2591">
                  <c:v>146.91</c:v>
                </c:pt>
                <c:pt idx="2592">
                  <c:v>147.13</c:v>
                </c:pt>
                <c:pt idx="2593">
                  <c:v>147.28</c:v>
                </c:pt>
                <c:pt idx="2594">
                  <c:v>152.91</c:v>
                </c:pt>
                <c:pt idx="2595">
                  <c:v>156.54</c:v>
                </c:pt>
                <c:pt idx="2596">
                  <c:v>155.18</c:v>
                </c:pt>
                <c:pt idx="2597">
                  <c:v>155.65</c:v>
                </c:pt>
                <c:pt idx="2598">
                  <c:v>151.68</c:v>
                </c:pt>
                <c:pt idx="2599">
                  <c:v>145.73</c:v>
                </c:pt>
                <c:pt idx="2600">
                  <c:v>143.98</c:v>
                </c:pt>
                <c:pt idx="2601">
                  <c:v>143.43</c:v>
                </c:pt>
                <c:pt idx="2602">
                  <c:v>145.63</c:v>
                </c:pt>
                <c:pt idx="2603">
                  <c:v>148.47</c:v>
                </c:pt>
                <c:pt idx="2604">
                  <c:v>151.22</c:v>
                </c:pt>
                <c:pt idx="2605">
                  <c:v>154.17</c:v>
                </c:pt>
                <c:pt idx="2606">
                  <c:v>156.09</c:v>
                </c:pt>
                <c:pt idx="2607">
                  <c:v>154.74</c:v>
                </c:pt>
                <c:pt idx="2608">
                  <c:v>152.71</c:v>
                </c:pt>
                <c:pt idx="2609">
                  <c:v>150.13</c:v>
                </c:pt>
                <c:pt idx="2610">
                  <c:v>146.97</c:v>
                </c:pt>
                <c:pt idx="2611">
                  <c:v>146.2</c:v>
                </c:pt>
                <c:pt idx="2612">
                  <c:v>145.96</c:v>
                </c:pt>
                <c:pt idx="2613">
                  <c:v>147.16</c:v>
                </c:pt>
                <c:pt idx="2614">
                  <c:v>149.04</c:v>
                </c:pt>
                <c:pt idx="2615">
                  <c:v>151.05</c:v>
                </c:pt>
                <c:pt idx="2616">
                  <c:v>153.26</c:v>
                </c:pt>
                <c:pt idx="2617">
                  <c:v>152.25</c:v>
                </c:pt>
                <c:pt idx="2618">
                  <c:v>150.75</c:v>
                </c:pt>
                <c:pt idx="2619">
                  <c:v>149.8</c:v>
                </c:pt>
                <c:pt idx="2620">
                  <c:v>150.98</c:v>
                </c:pt>
                <c:pt idx="2621">
                  <c:v>149.65</c:v>
                </c:pt>
                <c:pt idx="2622">
                  <c:v>147.77</c:v>
                </c:pt>
                <c:pt idx="2623">
                  <c:v>150.16</c:v>
                </c:pt>
                <c:pt idx="2624">
                  <c:v>149.73</c:v>
                </c:pt>
                <c:pt idx="2625">
                  <c:v>148.77</c:v>
                </c:pt>
                <c:pt idx="2626">
                  <c:v>148.59</c:v>
                </c:pt>
                <c:pt idx="2627">
                  <c:v>148.74</c:v>
                </c:pt>
                <c:pt idx="2628">
                  <c:v>151.17</c:v>
                </c:pt>
                <c:pt idx="2629">
                  <c:v>151.86</c:v>
                </c:pt>
                <c:pt idx="2630">
                  <c:v>150.21</c:v>
                </c:pt>
                <c:pt idx="2631">
                  <c:v>150.63</c:v>
                </c:pt>
                <c:pt idx="2632">
                  <c:v>149.7</c:v>
                </c:pt>
                <c:pt idx="2633">
                  <c:v>152.84</c:v>
                </c:pt>
                <c:pt idx="2634">
                  <c:v>149.61</c:v>
                </c:pt>
                <c:pt idx="2635">
                  <c:v>149.27</c:v>
                </c:pt>
                <c:pt idx="2636">
                  <c:v>148.35</c:v>
                </c:pt>
                <c:pt idx="2637">
                  <c:v>148.17</c:v>
                </c:pt>
                <c:pt idx="2638">
                  <c:v>148.83</c:v>
                </c:pt>
                <c:pt idx="2639">
                  <c:v>150.66</c:v>
                </c:pt>
                <c:pt idx="2640">
                  <c:v>149.25</c:v>
                </c:pt>
                <c:pt idx="2641">
                  <c:v>150.9</c:v>
                </c:pt>
                <c:pt idx="2642">
                  <c:v>152.55</c:v>
                </c:pt>
                <c:pt idx="2643">
                  <c:v>151.83</c:v>
                </c:pt>
                <c:pt idx="2644">
                  <c:v>150.6</c:v>
                </c:pt>
                <c:pt idx="2645">
                  <c:v>150.41</c:v>
                </c:pt>
                <c:pt idx="2646">
                  <c:v>149.36</c:v>
                </c:pt>
                <c:pt idx="2647">
                  <c:v>150.17</c:v>
                </c:pt>
                <c:pt idx="2648">
                  <c:v>148.35</c:v>
                </c:pt>
                <c:pt idx="2649">
                  <c:v>149.66</c:v>
                </c:pt>
                <c:pt idx="2650">
                  <c:v>149.0</c:v>
                </c:pt>
                <c:pt idx="2651">
                  <c:v>150.17</c:v>
                </c:pt>
                <c:pt idx="2652">
                  <c:v>150.49</c:v>
                </c:pt>
                <c:pt idx="2653">
                  <c:v>149.28</c:v>
                </c:pt>
                <c:pt idx="2654">
                  <c:v>149.46</c:v>
                </c:pt>
                <c:pt idx="2655">
                  <c:v>147.96</c:v>
                </c:pt>
                <c:pt idx="2656">
                  <c:v>150.26</c:v>
                </c:pt>
                <c:pt idx="2657">
                  <c:v>151.03</c:v>
                </c:pt>
                <c:pt idx="2658">
                  <c:v>152.34</c:v>
                </c:pt>
                <c:pt idx="2659">
                  <c:v>151.67</c:v>
                </c:pt>
                <c:pt idx="2660">
                  <c:v>149.95</c:v>
                </c:pt>
                <c:pt idx="2661">
                  <c:v>147.95</c:v>
                </c:pt>
                <c:pt idx="2662">
                  <c:v>148.45</c:v>
                </c:pt>
                <c:pt idx="2663">
                  <c:v>148.0</c:v>
                </c:pt>
                <c:pt idx="2664">
                  <c:v>149.28</c:v>
                </c:pt>
                <c:pt idx="2665">
                  <c:v>151.22</c:v>
                </c:pt>
                <c:pt idx="2666">
                  <c:v>151.39</c:v>
                </c:pt>
                <c:pt idx="2667">
                  <c:v>151.84</c:v>
                </c:pt>
                <c:pt idx="2668">
                  <c:v>151.91</c:v>
                </c:pt>
                <c:pt idx="2669">
                  <c:v>150.06</c:v>
                </c:pt>
                <c:pt idx="2670">
                  <c:v>147.84</c:v>
                </c:pt>
                <c:pt idx="2671">
                  <c:v>148.19</c:v>
                </c:pt>
                <c:pt idx="2672">
                  <c:v>149.17</c:v>
                </c:pt>
                <c:pt idx="2673">
                  <c:v>149.47</c:v>
                </c:pt>
                <c:pt idx="2674">
                  <c:v>149.81</c:v>
                </c:pt>
                <c:pt idx="2675">
                  <c:v>149.86</c:v>
                </c:pt>
                <c:pt idx="2676">
                  <c:v>151.29</c:v>
                </c:pt>
                <c:pt idx="2677">
                  <c:v>150.1</c:v>
                </c:pt>
                <c:pt idx="2678">
                  <c:v>150.51</c:v>
                </c:pt>
                <c:pt idx="2679">
                  <c:v>151.29</c:v>
                </c:pt>
                <c:pt idx="2680">
                  <c:v>151.25</c:v>
                </c:pt>
                <c:pt idx="2681">
                  <c:v>149.01</c:v>
                </c:pt>
                <c:pt idx="2682">
                  <c:v>149.15</c:v>
                </c:pt>
                <c:pt idx="2683">
                  <c:v>148.74</c:v>
                </c:pt>
                <c:pt idx="2684">
                  <c:v>148.79</c:v>
                </c:pt>
                <c:pt idx="2685">
                  <c:v>149.65</c:v>
                </c:pt>
                <c:pt idx="2686">
                  <c:v>151.32</c:v>
                </c:pt>
                <c:pt idx="2687">
                  <c:v>150.27</c:v>
                </c:pt>
                <c:pt idx="2688">
                  <c:v>150.65</c:v>
                </c:pt>
                <c:pt idx="2689">
                  <c:v>152.26</c:v>
                </c:pt>
                <c:pt idx="2690">
                  <c:v>153.15</c:v>
                </c:pt>
                <c:pt idx="2691">
                  <c:v>152.23</c:v>
                </c:pt>
                <c:pt idx="2692">
                  <c:v>149.65</c:v>
                </c:pt>
                <c:pt idx="2693">
                  <c:v>146.08</c:v>
                </c:pt>
                <c:pt idx="2694">
                  <c:v>145.91</c:v>
                </c:pt>
                <c:pt idx="2695">
                  <c:v>145.68</c:v>
                </c:pt>
                <c:pt idx="2696">
                  <c:v>149.89</c:v>
                </c:pt>
                <c:pt idx="2697">
                  <c:v>151.91</c:v>
                </c:pt>
                <c:pt idx="2698">
                  <c:v>153.58</c:v>
                </c:pt>
                <c:pt idx="2699">
                  <c:v>154.07</c:v>
                </c:pt>
                <c:pt idx="2700">
                  <c:v>154.96</c:v>
                </c:pt>
                <c:pt idx="2701">
                  <c:v>152.39</c:v>
                </c:pt>
                <c:pt idx="2702">
                  <c:v>148.12</c:v>
                </c:pt>
                <c:pt idx="2703">
                  <c:v>145.15</c:v>
                </c:pt>
                <c:pt idx="2704">
                  <c:v>143.41</c:v>
                </c:pt>
                <c:pt idx="2705">
                  <c:v>147.03</c:v>
                </c:pt>
                <c:pt idx="2706">
                  <c:v>147.72</c:v>
                </c:pt>
                <c:pt idx="2707">
                  <c:v>147.6</c:v>
                </c:pt>
                <c:pt idx="2708">
                  <c:v>150.66</c:v>
                </c:pt>
                <c:pt idx="2709">
                  <c:v>151.94</c:v>
                </c:pt>
                <c:pt idx="2710">
                  <c:v>153.38</c:v>
                </c:pt>
                <c:pt idx="2711">
                  <c:v>155.59</c:v>
                </c:pt>
                <c:pt idx="2712">
                  <c:v>156.03</c:v>
                </c:pt>
                <c:pt idx="2713">
                  <c:v>153.41</c:v>
                </c:pt>
                <c:pt idx="2714">
                  <c:v>151.77</c:v>
                </c:pt>
                <c:pt idx="2715">
                  <c:v>147.11</c:v>
                </c:pt>
                <c:pt idx="2716">
                  <c:v>143.93</c:v>
                </c:pt>
                <c:pt idx="2717">
                  <c:v>143.64</c:v>
                </c:pt>
                <c:pt idx="2718">
                  <c:v>144.74</c:v>
                </c:pt>
                <c:pt idx="2719">
                  <c:v>151.23</c:v>
                </c:pt>
                <c:pt idx="2720">
                  <c:v>152.45</c:v>
                </c:pt>
                <c:pt idx="2721">
                  <c:v>153.67</c:v>
                </c:pt>
                <c:pt idx="2722">
                  <c:v>152.05</c:v>
                </c:pt>
                <c:pt idx="2723">
                  <c:v>151.32</c:v>
                </c:pt>
                <c:pt idx="2724">
                  <c:v>150.38</c:v>
                </c:pt>
                <c:pt idx="2725">
                  <c:v>151.24</c:v>
                </c:pt>
                <c:pt idx="2726">
                  <c:v>149.3</c:v>
                </c:pt>
                <c:pt idx="2727">
                  <c:v>150.34</c:v>
                </c:pt>
                <c:pt idx="2728">
                  <c:v>149.6</c:v>
                </c:pt>
                <c:pt idx="2729">
                  <c:v>148.77</c:v>
                </c:pt>
                <c:pt idx="2730">
                  <c:v>146.87</c:v>
                </c:pt>
                <c:pt idx="2731">
                  <c:v>147.51</c:v>
                </c:pt>
                <c:pt idx="2732">
                  <c:v>149.46</c:v>
                </c:pt>
                <c:pt idx="2733">
                  <c:v>149.22</c:v>
                </c:pt>
                <c:pt idx="2734">
                  <c:v>150.35</c:v>
                </c:pt>
                <c:pt idx="2735">
                  <c:v>152.39</c:v>
                </c:pt>
                <c:pt idx="2736">
                  <c:v>152.23</c:v>
                </c:pt>
                <c:pt idx="2737">
                  <c:v>151.08</c:v>
                </c:pt>
                <c:pt idx="2738">
                  <c:v>151.4</c:v>
                </c:pt>
                <c:pt idx="2739">
                  <c:v>148.85</c:v>
                </c:pt>
                <c:pt idx="2740">
                  <c:v>149.78</c:v>
                </c:pt>
                <c:pt idx="2741">
                  <c:v>148.9</c:v>
                </c:pt>
                <c:pt idx="2742">
                  <c:v>149.96</c:v>
                </c:pt>
                <c:pt idx="2743">
                  <c:v>150.01</c:v>
                </c:pt>
                <c:pt idx="2744">
                  <c:v>150.4</c:v>
                </c:pt>
                <c:pt idx="2745">
                  <c:v>149.6</c:v>
                </c:pt>
                <c:pt idx="2746">
                  <c:v>149.91</c:v>
                </c:pt>
                <c:pt idx="2747">
                  <c:v>148.69</c:v>
                </c:pt>
                <c:pt idx="2748">
                  <c:v>149.48</c:v>
                </c:pt>
                <c:pt idx="2749">
                  <c:v>149.55</c:v>
                </c:pt>
                <c:pt idx="2750">
                  <c:v>150.48</c:v>
                </c:pt>
                <c:pt idx="2751">
                  <c:v>153.01</c:v>
                </c:pt>
                <c:pt idx="2752">
                  <c:v>150.64</c:v>
                </c:pt>
                <c:pt idx="2753">
                  <c:v>151.41</c:v>
                </c:pt>
                <c:pt idx="2754">
                  <c:v>149.35</c:v>
                </c:pt>
                <c:pt idx="2755">
                  <c:v>146.84</c:v>
                </c:pt>
                <c:pt idx="2756">
                  <c:v>148.55</c:v>
                </c:pt>
                <c:pt idx="2757">
                  <c:v>147.37</c:v>
                </c:pt>
                <c:pt idx="2758">
                  <c:v>148.84</c:v>
                </c:pt>
                <c:pt idx="2759">
                  <c:v>151.48</c:v>
                </c:pt>
                <c:pt idx="2760">
                  <c:v>152.09</c:v>
                </c:pt>
                <c:pt idx="2761">
                  <c:v>151.49</c:v>
                </c:pt>
                <c:pt idx="2762">
                  <c:v>151.72</c:v>
                </c:pt>
                <c:pt idx="2763">
                  <c:v>151.07</c:v>
                </c:pt>
                <c:pt idx="2764">
                  <c:v>149.49</c:v>
                </c:pt>
                <c:pt idx="2765">
                  <c:v>150.24</c:v>
                </c:pt>
                <c:pt idx="2766">
                  <c:v>148.6</c:v>
                </c:pt>
                <c:pt idx="2767">
                  <c:v>149.11</c:v>
                </c:pt>
                <c:pt idx="2768">
                  <c:v>148.6</c:v>
                </c:pt>
                <c:pt idx="2769">
                  <c:v>149.27</c:v>
                </c:pt>
                <c:pt idx="2770">
                  <c:v>149.77</c:v>
                </c:pt>
                <c:pt idx="2771">
                  <c:v>150.8</c:v>
                </c:pt>
                <c:pt idx="2772">
                  <c:v>150.9</c:v>
                </c:pt>
                <c:pt idx="2773">
                  <c:v>149.54</c:v>
                </c:pt>
                <c:pt idx="2774">
                  <c:v>150.34</c:v>
                </c:pt>
                <c:pt idx="2775">
                  <c:v>150.61</c:v>
                </c:pt>
                <c:pt idx="2776">
                  <c:v>149.53</c:v>
                </c:pt>
                <c:pt idx="2777">
                  <c:v>147.86</c:v>
                </c:pt>
                <c:pt idx="2778">
                  <c:v>149.26</c:v>
                </c:pt>
                <c:pt idx="2779">
                  <c:v>150.18</c:v>
                </c:pt>
                <c:pt idx="2780">
                  <c:v>151.06</c:v>
                </c:pt>
                <c:pt idx="2781">
                  <c:v>150.5</c:v>
                </c:pt>
                <c:pt idx="2782">
                  <c:v>150.88</c:v>
                </c:pt>
                <c:pt idx="2783">
                  <c:v>149.1</c:v>
                </c:pt>
                <c:pt idx="2784">
                  <c:v>149.43</c:v>
                </c:pt>
                <c:pt idx="2785">
                  <c:v>149.32</c:v>
                </c:pt>
                <c:pt idx="2786">
                  <c:v>150.48</c:v>
                </c:pt>
                <c:pt idx="2787">
                  <c:v>150.96</c:v>
                </c:pt>
                <c:pt idx="2788">
                  <c:v>149.99</c:v>
                </c:pt>
                <c:pt idx="2789">
                  <c:v>152.05</c:v>
                </c:pt>
                <c:pt idx="2790">
                  <c:v>149.3</c:v>
                </c:pt>
                <c:pt idx="2791">
                  <c:v>151.68</c:v>
                </c:pt>
                <c:pt idx="2792">
                  <c:v>149.26</c:v>
                </c:pt>
                <c:pt idx="2793">
                  <c:v>149.17</c:v>
                </c:pt>
                <c:pt idx="2794">
                  <c:v>149.07</c:v>
                </c:pt>
                <c:pt idx="2795">
                  <c:v>150.73</c:v>
                </c:pt>
                <c:pt idx="2796">
                  <c:v>150.89</c:v>
                </c:pt>
                <c:pt idx="2797">
                  <c:v>152.09</c:v>
                </c:pt>
                <c:pt idx="2798">
                  <c:v>148.97</c:v>
                </c:pt>
                <c:pt idx="2799">
                  <c:v>148.69</c:v>
                </c:pt>
                <c:pt idx="2800">
                  <c:v>148.69</c:v>
                </c:pt>
                <c:pt idx="2801">
                  <c:v>149.89</c:v>
                </c:pt>
                <c:pt idx="2802">
                  <c:v>149.65</c:v>
                </c:pt>
                <c:pt idx="2803">
                  <c:v>149.37</c:v>
                </c:pt>
                <c:pt idx="2804">
                  <c:v>149.73</c:v>
                </c:pt>
                <c:pt idx="2805">
                  <c:v>152.46</c:v>
                </c:pt>
                <c:pt idx="2806">
                  <c:v>153.65</c:v>
                </c:pt>
                <c:pt idx="2807">
                  <c:v>151.51</c:v>
                </c:pt>
                <c:pt idx="2808">
                  <c:v>150.7</c:v>
                </c:pt>
                <c:pt idx="2809">
                  <c:v>147.59</c:v>
                </c:pt>
                <c:pt idx="2810">
                  <c:v>145.83</c:v>
                </c:pt>
                <c:pt idx="2811">
                  <c:v>146.53</c:v>
                </c:pt>
                <c:pt idx="2812">
                  <c:v>147.93</c:v>
                </c:pt>
                <c:pt idx="2813">
                  <c:v>151.35</c:v>
                </c:pt>
                <c:pt idx="2814">
                  <c:v>152.16</c:v>
                </c:pt>
                <c:pt idx="2815">
                  <c:v>153.97</c:v>
                </c:pt>
                <c:pt idx="2816">
                  <c:v>153.06</c:v>
                </c:pt>
                <c:pt idx="2817">
                  <c:v>151.56</c:v>
                </c:pt>
                <c:pt idx="2818">
                  <c:v>150.41</c:v>
                </c:pt>
                <c:pt idx="2819">
                  <c:v>147.92</c:v>
                </c:pt>
                <c:pt idx="2820">
                  <c:v>146.89</c:v>
                </c:pt>
                <c:pt idx="2821">
                  <c:v>148.24</c:v>
                </c:pt>
                <c:pt idx="2822">
                  <c:v>148.68</c:v>
                </c:pt>
                <c:pt idx="2823">
                  <c:v>150.26</c:v>
                </c:pt>
                <c:pt idx="2824">
                  <c:v>151.25</c:v>
                </c:pt>
                <c:pt idx="2825">
                  <c:v>151.68</c:v>
                </c:pt>
                <c:pt idx="2826">
                  <c:v>152.95</c:v>
                </c:pt>
                <c:pt idx="2827">
                  <c:v>150.76</c:v>
                </c:pt>
                <c:pt idx="2828">
                  <c:v>150.42</c:v>
                </c:pt>
                <c:pt idx="2829">
                  <c:v>148.42</c:v>
                </c:pt>
                <c:pt idx="2830">
                  <c:v>148.1</c:v>
                </c:pt>
                <c:pt idx="2831">
                  <c:v>146.69</c:v>
                </c:pt>
                <c:pt idx="2832">
                  <c:v>150.67</c:v>
                </c:pt>
                <c:pt idx="2833">
                  <c:v>150.27</c:v>
                </c:pt>
                <c:pt idx="2834">
                  <c:v>152.05</c:v>
                </c:pt>
                <c:pt idx="2835">
                  <c:v>152.25</c:v>
                </c:pt>
                <c:pt idx="2836">
                  <c:v>151.02</c:v>
                </c:pt>
                <c:pt idx="2837">
                  <c:v>147.46</c:v>
                </c:pt>
                <c:pt idx="2838">
                  <c:v>149.18</c:v>
                </c:pt>
                <c:pt idx="2839">
                  <c:v>148.72</c:v>
                </c:pt>
                <c:pt idx="2840">
                  <c:v>148.74</c:v>
                </c:pt>
                <c:pt idx="2841">
                  <c:v>150.29</c:v>
                </c:pt>
                <c:pt idx="2842">
                  <c:v>151.15</c:v>
                </c:pt>
                <c:pt idx="2843">
                  <c:v>150.83</c:v>
                </c:pt>
                <c:pt idx="2844">
                  <c:v>152.06</c:v>
                </c:pt>
                <c:pt idx="2845">
                  <c:v>151.59</c:v>
                </c:pt>
                <c:pt idx="2846">
                  <c:v>151.48</c:v>
                </c:pt>
                <c:pt idx="2847">
                  <c:v>148.81</c:v>
                </c:pt>
                <c:pt idx="2848">
                  <c:v>147.74</c:v>
                </c:pt>
                <c:pt idx="2849">
                  <c:v>147.49</c:v>
                </c:pt>
                <c:pt idx="2850">
                  <c:v>149.29</c:v>
                </c:pt>
                <c:pt idx="2851">
                  <c:v>149.0</c:v>
                </c:pt>
                <c:pt idx="2852">
                  <c:v>151.58</c:v>
                </c:pt>
                <c:pt idx="2853">
                  <c:v>151.76</c:v>
                </c:pt>
                <c:pt idx="2854">
                  <c:v>152.15</c:v>
                </c:pt>
                <c:pt idx="2855">
                  <c:v>149.54</c:v>
                </c:pt>
                <c:pt idx="2856">
                  <c:v>149.01</c:v>
                </c:pt>
                <c:pt idx="2857">
                  <c:v>149.49</c:v>
                </c:pt>
                <c:pt idx="2858">
                  <c:v>149.25</c:v>
                </c:pt>
                <c:pt idx="2859">
                  <c:v>147.27</c:v>
                </c:pt>
                <c:pt idx="2860">
                  <c:v>149.41</c:v>
                </c:pt>
                <c:pt idx="2861">
                  <c:v>149.45</c:v>
                </c:pt>
                <c:pt idx="2862">
                  <c:v>149.72</c:v>
                </c:pt>
                <c:pt idx="2863">
                  <c:v>151.18</c:v>
                </c:pt>
                <c:pt idx="2864">
                  <c:v>151.53</c:v>
                </c:pt>
                <c:pt idx="2865">
                  <c:v>154.13</c:v>
                </c:pt>
                <c:pt idx="2866">
                  <c:v>151.34</c:v>
                </c:pt>
                <c:pt idx="2867">
                  <c:v>150.14</c:v>
                </c:pt>
                <c:pt idx="2868">
                  <c:v>148.23</c:v>
                </c:pt>
                <c:pt idx="2869">
                  <c:v>146.21</c:v>
                </c:pt>
                <c:pt idx="2870">
                  <c:v>149.8</c:v>
                </c:pt>
                <c:pt idx="2871">
                  <c:v>149.87</c:v>
                </c:pt>
                <c:pt idx="2872">
                  <c:v>150.88</c:v>
                </c:pt>
                <c:pt idx="2873">
                  <c:v>151.82</c:v>
                </c:pt>
                <c:pt idx="2874">
                  <c:v>152.13</c:v>
                </c:pt>
                <c:pt idx="2875">
                  <c:v>152.73</c:v>
                </c:pt>
                <c:pt idx="2876">
                  <c:v>151.45</c:v>
                </c:pt>
                <c:pt idx="2877">
                  <c:v>151.22</c:v>
                </c:pt>
                <c:pt idx="2878">
                  <c:v>148.63</c:v>
                </c:pt>
                <c:pt idx="2879">
                  <c:v>147.4</c:v>
                </c:pt>
                <c:pt idx="2880">
                  <c:v>147.63</c:v>
                </c:pt>
                <c:pt idx="2881">
                  <c:v>148.32</c:v>
                </c:pt>
                <c:pt idx="2882">
                  <c:v>150.43</c:v>
                </c:pt>
                <c:pt idx="2883">
                  <c:v>150.44</c:v>
                </c:pt>
                <c:pt idx="2884">
                  <c:v>152.05</c:v>
                </c:pt>
                <c:pt idx="2885">
                  <c:v>151.82</c:v>
                </c:pt>
                <c:pt idx="2886">
                  <c:v>153.46</c:v>
                </c:pt>
                <c:pt idx="2887">
                  <c:v>151.91</c:v>
                </c:pt>
                <c:pt idx="2888">
                  <c:v>150.48</c:v>
                </c:pt>
                <c:pt idx="2889">
                  <c:v>148.49</c:v>
                </c:pt>
                <c:pt idx="2890">
                  <c:v>147.12</c:v>
                </c:pt>
                <c:pt idx="2891">
                  <c:v>147.3</c:v>
                </c:pt>
                <c:pt idx="2892">
                  <c:v>147.85</c:v>
                </c:pt>
                <c:pt idx="2893">
                  <c:v>147.92</c:v>
                </c:pt>
                <c:pt idx="2894">
                  <c:v>148.96</c:v>
                </c:pt>
                <c:pt idx="2895">
                  <c:v>152.28</c:v>
                </c:pt>
                <c:pt idx="2896">
                  <c:v>153.64</c:v>
                </c:pt>
                <c:pt idx="2897">
                  <c:v>153.24</c:v>
                </c:pt>
                <c:pt idx="2898">
                  <c:v>153.02</c:v>
                </c:pt>
                <c:pt idx="2899">
                  <c:v>151.75</c:v>
                </c:pt>
                <c:pt idx="2900">
                  <c:v>149.13</c:v>
                </c:pt>
                <c:pt idx="2901">
                  <c:v>146.42</c:v>
                </c:pt>
                <c:pt idx="2902">
                  <c:v>145.82</c:v>
                </c:pt>
                <c:pt idx="2903">
                  <c:v>146.04</c:v>
                </c:pt>
                <c:pt idx="2904">
                  <c:v>148.72</c:v>
                </c:pt>
                <c:pt idx="2905">
                  <c:v>150.06</c:v>
                </c:pt>
                <c:pt idx="2906">
                  <c:v>150.89</c:v>
                </c:pt>
                <c:pt idx="2907">
                  <c:v>151.29</c:v>
                </c:pt>
                <c:pt idx="2908">
                  <c:v>153.2</c:v>
                </c:pt>
                <c:pt idx="2909">
                  <c:v>153.71</c:v>
                </c:pt>
                <c:pt idx="2910">
                  <c:v>150.52</c:v>
                </c:pt>
                <c:pt idx="2911">
                  <c:v>151.17</c:v>
                </c:pt>
                <c:pt idx="2912">
                  <c:v>150.4</c:v>
                </c:pt>
                <c:pt idx="2913">
                  <c:v>149.34</c:v>
                </c:pt>
                <c:pt idx="2914">
                  <c:v>146.2</c:v>
                </c:pt>
                <c:pt idx="2915">
                  <c:v>147.29</c:v>
                </c:pt>
                <c:pt idx="2916">
                  <c:v>147.77</c:v>
                </c:pt>
                <c:pt idx="2917">
                  <c:v>150.45</c:v>
                </c:pt>
                <c:pt idx="2918">
                  <c:v>150.89</c:v>
                </c:pt>
                <c:pt idx="2919">
                  <c:v>151.14</c:v>
                </c:pt>
                <c:pt idx="2920">
                  <c:v>150.74</c:v>
                </c:pt>
                <c:pt idx="2921">
                  <c:v>150.52</c:v>
                </c:pt>
                <c:pt idx="2922">
                  <c:v>151.9</c:v>
                </c:pt>
                <c:pt idx="2923">
                  <c:v>150.6</c:v>
                </c:pt>
                <c:pt idx="2924">
                  <c:v>150.05</c:v>
                </c:pt>
                <c:pt idx="2925">
                  <c:v>149.89</c:v>
                </c:pt>
                <c:pt idx="2926">
                  <c:v>149.34</c:v>
                </c:pt>
                <c:pt idx="2927">
                  <c:v>149.45</c:v>
                </c:pt>
                <c:pt idx="2928">
                  <c:v>148.66</c:v>
                </c:pt>
                <c:pt idx="2929">
                  <c:v>149.95</c:v>
                </c:pt>
                <c:pt idx="2930">
                  <c:v>148.68</c:v>
                </c:pt>
                <c:pt idx="2931">
                  <c:v>150.14</c:v>
                </c:pt>
                <c:pt idx="2932">
                  <c:v>150.77</c:v>
                </c:pt>
                <c:pt idx="2933">
                  <c:v>153.37</c:v>
                </c:pt>
                <c:pt idx="2934">
                  <c:v>152.6</c:v>
                </c:pt>
                <c:pt idx="2935">
                  <c:v>150.92</c:v>
                </c:pt>
                <c:pt idx="2936">
                  <c:v>150.42</c:v>
                </c:pt>
                <c:pt idx="2937">
                  <c:v>147.44</c:v>
                </c:pt>
                <c:pt idx="2938">
                  <c:v>146.99</c:v>
                </c:pt>
                <c:pt idx="2939">
                  <c:v>148.26</c:v>
                </c:pt>
                <c:pt idx="2940">
                  <c:v>149.48</c:v>
                </c:pt>
                <c:pt idx="2941">
                  <c:v>146.11</c:v>
                </c:pt>
                <c:pt idx="2942">
                  <c:v>149.45</c:v>
                </c:pt>
                <c:pt idx="2943">
                  <c:v>148.49</c:v>
                </c:pt>
                <c:pt idx="2944">
                  <c:v>150.87</c:v>
                </c:pt>
                <c:pt idx="2945">
                  <c:v>155.26</c:v>
                </c:pt>
                <c:pt idx="2946">
                  <c:v>153.54</c:v>
                </c:pt>
                <c:pt idx="2947">
                  <c:v>152.31</c:v>
                </c:pt>
                <c:pt idx="2948">
                  <c:v>150.07</c:v>
                </c:pt>
                <c:pt idx="2949">
                  <c:v>146.94</c:v>
                </c:pt>
                <c:pt idx="2950">
                  <c:v>147.22</c:v>
                </c:pt>
                <c:pt idx="2951">
                  <c:v>147.02</c:v>
                </c:pt>
                <c:pt idx="2952">
                  <c:v>146.87</c:v>
                </c:pt>
                <c:pt idx="2953">
                  <c:v>147.64</c:v>
                </c:pt>
                <c:pt idx="2954">
                  <c:v>149.58</c:v>
                </c:pt>
                <c:pt idx="2955">
                  <c:v>151.68</c:v>
                </c:pt>
                <c:pt idx="2956">
                  <c:v>152.6</c:v>
                </c:pt>
                <c:pt idx="2957">
                  <c:v>154.92</c:v>
                </c:pt>
                <c:pt idx="2958">
                  <c:v>153.66</c:v>
                </c:pt>
                <c:pt idx="2959">
                  <c:v>151.39</c:v>
                </c:pt>
                <c:pt idx="2960">
                  <c:v>149.23</c:v>
                </c:pt>
                <c:pt idx="2961">
                  <c:v>146.35</c:v>
                </c:pt>
                <c:pt idx="2962">
                  <c:v>144.04</c:v>
                </c:pt>
                <c:pt idx="2963">
                  <c:v>146.77</c:v>
                </c:pt>
                <c:pt idx="2964">
                  <c:v>149.28</c:v>
                </c:pt>
                <c:pt idx="2965">
                  <c:v>152.1</c:v>
                </c:pt>
                <c:pt idx="2966">
                  <c:v>153.01</c:v>
                </c:pt>
                <c:pt idx="2967">
                  <c:v>153.42</c:v>
                </c:pt>
                <c:pt idx="2968">
                  <c:v>153.23</c:v>
                </c:pt>
                <c:pt idx="2969">
                  <c:v>151.24</c:v>
                </c:pt>
                <c:pt idx="2970">
                  <c:v>150.23</c:v>
                </c:pt>
                <c:pt idx="2971">
                  <c:v>146.53</c:v>
                </c:pt>
                <c:pt idx="2972">
                  <c:v>146.44</c:v>
                </c:pt>
                <c:pt idx="2973">
                  <c:v>147.04</c:v>
                </c:pt>
                <c:pt idx="2974">
                  <c:v>148.06</c:v>
                </c:pt>
                <c:pt idx="2975">
                  <c:v>149.88</c:v>
                </c:pt>
                <c:pt idx="2976">
                  <c:v>150.12</c:v>
                </c:pt>
                <c:pt idx="2977">
                  <c:v>154.33</c:v>
                </c:pt>
                <c:pt idx="2978">
                  <c:v>152.85</c:v>
                </c:pt>
                <c:pt idx="2979">
                  <c:v>153.58</c:v>
                </c:pt>
                <c:pt idx="2980">
                  <c:v>150.87</c:v>
                </c:pt>
                <c:pt idx="2981">
                  <c:v>149.63</c:v>
                </c:pt>
                <c:pt idx="2982">
                  <c:v>148.26</c:v>
                </c:pt>
                <c:pt idx="2983">
                  <c:v>146.29</c:v>
                </c:pt>
                <c:pt idx="2984">
                  <c:v>146.05</c:v>
                </c:pt>
                <c:pt idx="2985">
                  <c:v>147.53</c:v>
                </c:pt>
                <c:pt idx="2986">
                  <c:v>151.66</c:v>
                </c:pt>
                <c:pt idx="2987">
                  <c:v>153.15</c:v>
                </c:pt>
                <c:pt idx="2988">
                  <c:v>153.54</c:v>
                </c:pt>
                <c:pt idx="2989">
                  <c:v>151.85</c:v>
                </c:pt>
                <c:pt idx="2990">
                  <c:v>150.09</c:v>
                </c:pt>
                <c:pt idx="2991">
                  <c:v>148.84</c:v>
                </c:pt>
                <c:pt idx="2992">
                  <c:v>149.16</c:v>
                </c:pt>
                <c:pt idx="2993">
                  <c:v>150.0</c:v>
                </c:pt>
                <c:pt idx="2994">
                  <c:v>149.11</c:v>
                </c:pt>
                <c:pt idx="2995">
                  <c:v>149.28</c:v>
                </c:pt>
                <c:pt idx="2996">
                  <c:v>148.51</c:v>
                </c:pt>
                <c:pt idx="2997">
                  <c:v>150.88</c:v>
                </c:pt>
                <c:pt idx="2998">
                  <c:v>148.06</c:v>
                </c:pt>
                <c:pt idx="2999">
                  <c:v>149.95</c:v>
                </c:pt>
                <c:pt idx="3000">
                  <c:v>151.6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5251400"/>
        <c:axId val="2107517816"/>
      </c:scatterChart>
      <c:valAx>
        <c:axId val="-2125251400"/>
        <c:scaling>
          <c:orientation val="minMax"/>
          <c:max val="2500.0"/>
          <c:min val="200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in SWaT (s)</a:t>
                </a:r>
              </a:p>
            </c:rich>
          </c:tx>
          <c:layout/>
          <c:overlay val="0"/>
        </c:title>
        <c:majorTickMark val="none"/>
        <c:minorTickMark val="none"/>
        <c:tickLblPos val="nextTo"/>
        <c:crossAx val="2107517816"/>
        <c:crosses val="autoZero"/>
        <c:crossBetween val="midCat"/>
      </c:valAx>
      <c:valAx>
        <c:axId val="21075178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nfluent Turbidity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12525140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Effluent1</c:v>
          </c:tx>
          <c:marker>
            <c:symbol val="none"/>
          </c:marker>
          <c:xVal>
            <c:numRef>
              <c:f>Sheet1!$A$2:$A$3001</c:f>
              <c:numCache>
                <c:formatCode>General</c:formatCode>
                <c:ptCount val="3000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</c:numCache>
            </c:numRef>
          </c:xVal>
          <c:yVal>
            <c:numRef>
              <c:f>Sheet1!$D$2:$D$3001</c:f>
              <c:numCache>
                <c:formatCode>General</c:formatCode>
                <c:ptCount val="3000"/>
                <c:pt idx="0">
                  <c:v>12.626</c:v>
                </c:pt>
                <c:pt idx="1">
                  <c:v>12.773</c:v>
                </c:pt>
                <c:pt idx="2">
                  <c:v>12.855</c:v>
                </c:pt>
                <c:pt idx="3">
                  <c:v>12.686</c:v>
                </c:pt>
                <c:pt idx="4">
                  <c:v>12.897</c:v>
                </c:pt>
                <c:pt idx="5">
                  <c:v>12.905</c:v>
                </c:pt>
                <c:pt idx="6">
                  <c:v>13.126</c:v>
                </c:pt>
                <c:pt idx="7">
                  <c:v>13.054</c:v>
                </c:pt>
                <c:pt idx="8">
                  <c:v>13.165</c:v>
                </c:pt>
                <c:pt idx="9">
                  <c:v>12.83</c:v>
                </c:pt>
                <c:pt idx="10">
                  <c:v>12.92</c:v>
                </c:pt>
                <c:pt idx="11">
                  <c:v>12.809</c:v>
                </c:pt>
                <c:pt idx="12">
                  <c:v>12.866</c:v>
                </c:pt>
                <c:pt idx="13">
                  <c:v>12.839</c:v>
                </c:pt>
                <c:pt idx="14">
                  <c:v>12.703</c:v>
                </c:pt>
                <c:pt idx="15">
                  <c:v>12.812</c:v>
                </c:pt>
                <c:pt idx="16">
                  <c:v>12.85</c:v>
                </c:pt>
                <c:pt idx="17">
                  <c:v>12.924</c:v>
                </c:pt>
                <c:pt idx="18">
                  <c:v>12.916</c:v>
                </c:pt>
                <c:pt idx="19">
                  <c:v>12.709</c:v>
                </c:pt>
                <c:pt idx="20">
                  <c:v>12.997</c:v>
                </c:pt>
                <c:pt idx="21">
                  <c:v>12.998</c:v>
                </c:pt>
                <c:pt idx="22">
                  <c:v>12.915</c:v>
                </c:pt>
                <c:pt idx="23">
                  <c:v>13.005</c:v>
                </c:pt>
                <c:pt idx="24">
                  <c:v>12.964</c:v>
                </c:pt>
                <c:pt idx="25">
                  <c:v>13.07</c:v>
                </c:pt>
                <c:pt idx="26">
                  <c:v>12.834</c:v>
                </c:pt>
                <c:pt idx="27">
                  <c:v>12.939</c:v>
                </c:pt>
                <c:pt idx="28">
                  <c:v>12.888</c:v>
                </c:pt>
                <c:pt idx="29">
                  <c:v>12.866</c:v>
                </c:pt>
                <c:pt idx="30">
                  <c:v>13.076</c:v>
                </c:pt>
                <c:pt idx="31">
                  <c:v>13.217</c:v>
                </c:pt>
                <c:pt idx="32">
                  <c:v>13.216</c:v>
                </c:pt>
                <c:pt idx="33">
                  <c:v>13.283</c:v>
                </c:pt>
                <c:pt idx="34">
                  <c:v>13.297</c:v>
                </c:pt>
                <c:pt idx="35">
                  <c:v>12.996</c:v>
                </c:pt>
                <c:pt idx="36">
                  <c:v>13.104</c:v>
                </c:pt>
                <c:pt idx="37">
                  <c:v>13.22</c:v>
                </c:pt>
                <c:pt idx="38">
                  <c:v>13.208</c:v>
                </c:pt>
                <c:pt idx="39">
                  <c:v>13.275</c:v>
                </c:pt>
                <c:pt idx="40">
                  <c:v>12.925</c:v>
                </c:pt>
                <c:pt idx="41">
                  <c:v>12.938</c:v>
                </c:pt>
                <c:pt idx="42">
                  <c:v>13.473</c:v>
                </c:pt>
                <c:pt idx="43">
                  <c:v>13.344</c:v>
                </c:pt>
                <c:pt idx="44">
                  <c:v>13.166</c:v>
                </c:pt>
                <c:pt idx="45">
                  <c:v>13.132</c:v>
                </c:pt>
                <c:pt idx="46">
                  <c:v>13.098</c:v>
                </c:pt>
                <c:pt idx="47">
                  <c:v>13.109</c:v>
                </c:pt>
                <c:pt idx="48">
                  <c:v>13.003</c:v>
                </c:pt>
                <c:pt idx="49">
                  <c:v>12.889</c:v>
                </c:pt>
                <c:pt idx="50">
                  <c:v>12.962</c:v>
                </c:pt>
                <c:pt idx="51">
                  <c:v>13.119</c:v>
                </c:pt>
                <c:pt idx="52">
                  <c:v>13.214</c:v>
                </c:pt>
                <c:pt idx="53">
                  <c:v>13.36</c:v>
                </c:pt>
                <c:pt idx="54">
                  <c:v>13.409</c:v>
                </c:pt>
                <c:pt idx="55">
                  <c:v>13.364</c:v>
                </c:pt>
                <c:pt idx="56">
                  <c:v>13.249</c:v>
                </c:pt>
                <c:pt idx="57">
                  <c:v>13.153</c:v>
                </c:pt>
                <c:pt idx="58">
                  <c:v>13.38</c:v>
                </c:pt>
                <c:pt idx="59">
                  <c:v>13.24</c:v>
                </c:pt>
                <c:pt idx="60">
                  <c:v>13.339</c:v>
                </c:pt>
                <c:pt idx="61">
                  <c:v>13.519</c:v>
                </c:pt>
                <c:pt idx="62">
                  <c:v>13.534</c:v>
                </c:pt>
                <c:pt idx="63">
                  <c:v>13.232</c:v>
                </c:pt>
                <c:pt idx="64">
                  <c:v>13.638</c:v>
                </c:pt>
                <c:pt idx="65">
                  <c:v>13.484</c:v>
                </c:pt>
                <c:pt idx="66">
                  <c:v>13.152</c:v>
                </c:pt>
                <c:pt idx="67">
                  <c:v>13.498</c:v>
                </c:pt>
                <c:pt idx="68">
                  <c:v>13.658</c:v>
                </c:pt>
                <c:pt idx="69">
                  <c:v>13.496</c:v>
                </c:pt>
                <c:pt idx="70">
                  <c:v>13.375</c:v>
                </c:pt>
                <c:pt idx="71">
                  <c:v>13.432</c:v>
                </c:pt>
                <c:pt idx="72">
                  <c:v>13.406</c:v>
                </c:pt>
                <c:pt idx="73">
                  <c:v>13.335</c:v>
                </c:pt>
                <c:pt idx="74">
                  <c:v>13.469</c:v>
                </c:pt>
                <c:pt idx="75">
                  <c:v>13.322</c:v>
                </c:pt>
                <c:pt idx="76">
                  <c:v>13.298</c:v>
                </c:pt>
                <c:pt idx="77">
                  <c:v>13.412</c:v>
                </c:pt>
                <c:pt idx="78">
                  <c:v>13.314</c:v>
                </c:pt>
                <c:pt idx="79">
                  <c:v>13.261</c:v>
                </c:pt>
                <c:pt idx="80">
                  <c:v>13.363</c:v>
                </c:pt>
                <c:pt idx="81">
                  <c:v>13.368</c:v>
                </c:pt>
                <c:pt idx="82">
                  <c:v>13.599</c:v>
                </c:pt>
                <c:pt idx="83">
                  <c:v>13.683</c:v>
                </c:pt>
                <c:pt idx="84">
                  <c:v>13.643</c:v>
                </c:pt>
                <c:pt idx="85">
                  <c:v>13.674</c:v>
                </c:pt>
                <c:pt idx="86">
                  <c:v>13.575</c:v>
                </c:pt>
                <c:pt idx="87">
                  <c:v>13.467</c:v>
                </c:pt>
                <c:pt idx="88">
                  <c:v>13.62</c:v>
                </c:pt>
                <c:pt idx="89">
                  <c:v>13.604</c:v>
                </c:pt>
                <c:pt idx="90">
                  <c:v>13.608</c:v>
                </c:pt>
                <c:pt idx="91">
                  <c:v>13.521</c:v>
                </c:pt>
                <c:pt idx="92">
                  <c:v>13.444</c:v>
                </c:pt>
                <c:pt idx="93">
                  <c:v>13.925</c:v>
                </c:pt>
                <c:pt idx="94">
                  <c:v>13.394</c:v>
                </c:pt>
                <c:pt idx="95">
                  <c:v>13.518</c:v>
                </c:pt>
                <c:pt idx="96">
                  <c:v>13.545</c:v>
                </c:pt>
                <c:pt idx="97">
                  <c:v>13.403</c:v>
                </c:pt>
                <c:pt idx="98">
                  <c:v>13.468</c:v>
                </c:pt>
                <c:pt idx="99">
                  <c:v>13.46</c:v>
                </c:pt>
                <c:pt idx="100">
                  <c:v>13.651</c:v>
                </c:pt>
                <c:pt idx="101">
                  <c:v>13.667</c:v>
                </c:pt>
                <c:pt idx="102">
                  <c:v>13.839</c:v>
                </c:pt>
                <c:pt idx="103">
                  <c:v>13.936</c:v>
                </c:pt>
                <c:pt idx="104">
                  <c:v>13.729</c:v>
                </c:pt>
                <c:pt idx="105">
                  <c:v>13.774</c:v>
                </c:pt>
                <c:pt idx="106">
                  <c:v>13.615</c:v>
                </c:pt>
                <c:pt idx="107">
                  <c:v>13.611</c:v>
                </c:pt>
                <c:pt idx="108">
                  <c:v>13.622</c:v>
                </c:pt>
                <c:pt idx="109">
                  <c:v>13.689</c:v>
                </c:pt>
                <c:pt idx="110">
                  <c:v>13.683</c:v>
                </c:pt>
                <c:pt idx="111">
                  <c:v>13.684</c:v>
                </c:pt>
                <c:pt idx="112">
                  <c:v>13.846</c:v>
                </c:pt>
                <c:pt idx="113">
                  <c:v>13.724</c:v>
                </c:pt>
                <c:pt idx="114">
                  <c:v>13.57</c:v>
                </c:pt>
                <c:pt idx="115">
                  <c:v>13.684</c:v>
                </c:pt>
                <c:pt idx="116">
                  <c:v>13.695</c:v>
                </c:pt>
                <c:pt idx="117">
                  <c:v>13.528</c:v>
                </c:pt>
                <c:pt idx="118">
                  <c:v>13.581</c:v>
                </c:pt>
                <c:pt idx="119">
                  <c:v>13.749</c:v>
                </c:pt>
                <c:pt idx="120">
                  <c:v>13.595</c:v>
                </c:pt>
                <c:pt idx="121">
                  <c:v>13.575</c:v>
                </c:pt>
                <c:pt idx="122">
                  <c:v>13.782</c:v>
                </c:pt>
                <c:pt idx="123">
                  <c:v>13.711</c:v>
                </c:pt>
                <c:pt idx="124">
                  <c:v>13.347</c:v>
                </c:pt>
                <c:pt idx="125">
                  <c:v>13.728</c:v>
                </c:pt>
                <c:pt idx="126">
                  <c:v>14.088</c:v>
                </c:pt>
                <c:pt idx="127">
                  <c:v>14.056</c:v>
                </c:pt>
                <c:pt idx="128">
                  <c:v>13.984</c:v>
                </c:pt>
                <c:pt idx="129">
                  <c:v>13.811</c:v>
                </c:pt>
                <c:pt idx="130">
                  <c:v>13.793</c:v>
                </c:pt>
                <c:pt idx="131">
                  <c:v>13.703</c:v>
                </c:pt>
                <c:pt idx="132">
                  <c:v>13.679</c:v>
                </c:pt>
                <c:pt idx="133">
                  <c:v>13.823</c:v>
                </c:pt>
                <c:pt idx="134">
                  <c:v>13.736</c:v>
                </c:pt>
                <c:pt idx="135">
                  <c:v>13.959</c:v>
                </c:pt>
                <c:pt idx="136">
                  <c:v>14.034</c:v>
                </c:pt>
                <c:pt idx="137">
                  <c:v>13.9</c:v>
                </c:pt>
                <c:pt idx="138">
                  <c:v>13.692</c:v>
                </c:pt>
                <c:pt idx="139">
                  <c:v>13.74</c:v>
                </c:pt>
                <c:pt idx="140">
                  <c:v>13.762</c:v>
                </c:pt>
                <c:pt idx="141">
                  <c:v>13.809</c:v>
                </c:pt>
                <c:pt idx="142">
                  <c:v>13.601</c:v>
                </c:pt>
                <c:pt idx="143">
                  <c:v>13.805</c:v>
                </c:pt>
                <c:pt idx="144">
                  <c:v>13.771</c:v>
                </c:pt>
                <c:pt idx="145">
                  <c:v>13.648</c:v>
                </c:pt>
                <c:pt idx="146">
                  <c:v>13.64</c:v>
                </c:pt>
                <c:pt idx="147">
                  <c:v>13.768</c:v>
                </c:pt>
                <c:pt idx="148">
                  <c:v>13.656</c:v>
                </c:pt>
                <c:pt idx="149">
                  <c:v>13.585</c:v>
                </c:pt>
                <c:pt idx="150">
                  <c:v>13.482</c:v>
                </c:pt>
                <c:pt idx="151">
                  <c:v>13.586</c:v>
                </c:pt>
                <c:pt idx="152">
                  <c:v>13.678</c:v>
                </c:pt>
                <c:pt idx="153">
                  <c:v>13.734</c:v>
                </c:pt>
                <c:pt idx="154">
                  <c:v>13.538</c:v>
                </c:pt>
                <c:pt idx="155">
                  <c:v>13.67</c:v>
                </c:pt>
                <c:pt idx="156">
                  <c:v>13.675</c:v>
                </c:pt>
                <c:pt idx="157">
                  <c:v>13.585</c:v>
                </c:pt>
                <c:pt idx="158">
                  <c:v>13.816</c:v>
                </c:pt>
                <c:pt idx="159">
                  <c:v>13.729</c:v>
                </c:pt>
                <c:pt idx="160">
                  <c:v>13.6</c:v>
                </c:pt>
                <c:pt idx="161">
                  <c:v>13.66</c:v>
                </c:pt>
                <c:pt idx="162">
                  <c:v>13.732</c:v>
                </c:pt>
                <c:pt idx="163">
                  <c:v>13.741</c:v>
                </c:pt>
                <c:pt idx="164">
                  <c:v>13.77</c:v>
                </c:pt>
                <c:pt idx="165">
                  <c:v>13.824</c:v>
                </c:pt>
                <c:pt idx="166">
                  <c:v>13.784</c:v>
                </c:pt>
                <c:pt idx="167">
                  <c:v>13.709</c:v>
                </c:pt>
                <c:pt idx="168">
                  <c:v>13.793</c:v>
                </c:pt>
                <c:pt idx="169">
                  <c:v>13.875</c:v>
                </c:pt>
                <c:pt idx="170">
                  <c:v>13.831</c:v>
                </c:pt>
                <c:pt idx="171">
                  <c:v>13.947</c:v>
                </c:pt>
                <c:pt idx="172">
                  <c:v>13.731</c:v>
                </c:pt>
                <c:pt idx="173">
                  <c:v>13.638</c:v>
                </c:pt>
                <c:pt idx="174">
                  <c:v>13.851</c:v>
                </c:pt>
                <c:pt idx="175">
                  <c:v>13.909</c:v>
                </c:pt>
                <c:pt idx="176">
                  <c:v>13.88</c:v>
                </c:pt>
                <c:pt idx="177">
                  <c:v>13.822</c:v>
                </c:pt>
                <c:pt idx="178">
                  <c:v>13.696</c:v>
                </c:pt>
                <c:pt idx="179">
                  <c:v>14.261</c:v>
                </c:pt>
                <c:pt idx="180">
                  <c:v>14.102</c:v>
                </c:pt>
                <c:pt idx="181">
                  <c:v>13.982</c:v>
                </c:pt>
                <c:pt idx="182">
                  <c:v>13.959</c:v>
                </c:pt>
                <c:pt idx="183">
                  <c:v>13.868</c:v>
                </c:pt>
                <c:pt idx="184">
                  <c:v>13.997</c:v>
                </c:pt>
                <c:pt idx="185">
                  <c:v>13.906</c:v>
                </c:pt>
                <c:pt idx="186">
                  <c:v>14.139</c:v>
                </c:pt>
                <c:pt idx="187">
                  <c:v>13.965</c:v>
                </c:pt>
                <c:pt idx="188">
                  <c:v>13.928</c:v>
                </c:pt>
                <c:pt idx="189">
                  <c:v>14.081</c:v>
                </c:pt>
                <c:pt idx="190">
                  <c:v>14.44</c:v>
                </c:pt>
                <c:pt idx="191">
                  <c:v>13.865</c:v>
                </c:pt>
                <c:pt idx="192">
                  <c:v>13.962</c:v>
                </c:pt>
                <c:pt idx="193">
                  <c:v>13.811</c:v>
                </c:pt>
                <c:pt idx="194">
                  <c:v>13.946</c:v>
                </c:pt>
                <c:pt idx="195">
                  <c:v>13.705</c:v>
                </c:pt>
                <c:pt idx="196">
                  <c:v>13.807</c:v>
                </c:pt>
                <c:pt idx="197">
                  <c:v>13.793</c:v>
                </c:pt>
                <c:pt idx="198">
                  <c:v>14.11</c:v>
                </c:pt>
                <c:pt idx="199">
                  <c:v>14.043</c:v>
                </c:pt>
                <c:pt idx="200">
                  <c:v>13.778</c:v>
                </c:pt>
                <c:pt idx="201">
                  <c:v>13.987</c:v>
                </c:pt>
                <c:pt idx="202">
                  <c:v>14.036</c:v>
                </c:pt>
                <c:pt idx="203">
                  <c:v>14.08</c:v>
                </c:pt>
                <c:pt idx="204">
                  <c:v>14.019</c:v>
                </c:pt>
                <c:pt idx="205">
                  <c:v>14.063</c:v>
                </c:pt>
                <c:pt idx="206">
                  <c:v>13.996</c:v>
                </c:pt>
                <c:pt idx="207">
                  <c:v>13.985</c:v>
                </c:pt>
                <c:pt idx="208">
                  <c:v>13.861</c:v>
                </c:pt>
                <c:pt idx="209">
                  <c:v>13.955</c:v>
                </c:pt>
                <c:pt idx="210">
                  <c:v>14.091</c:v>
                </c:pt>
                <c:pt idx="211">
                  <c:v>13.732</c:v>
                </c:pt>
                <c:pt idx="212">
                  <c:v>13.78</c:v>
                </c:pt>
                <c:pt idx="213">
                  <c:v>13.939</c:v>
                </c:pt>
                <c:pt idx="214">
                  <c:v>14.047</c:v>
                </c:pt>
                <c:pt idx="215">
                  <c:v>13.49</c:v>
                </c:pt>
                <c:pt idx="216">
                  <c:v>13.612</c:v>
                </c:pt>
                <c:pt idx="217">
                  <c:v>13.544</c:v>
                </c:pt>
                <c:pt idx="218">
                  <c:v>13.816</c:v>
                </c:pt>
                <c:pt idx="219">
                  <c:v>13.723</c:v>
                </c:pt>
                <c:pt idx="220">
                  <c:v>13.82</c:v>
                </c:pt>
                <c:pt idx="221">
                  <c:v>14.105</c:v>
                </c:pt>
                <c:pt idx="222">
                  <c:v>14.075</c:v>
                </c:pt>
                <c:pt idx="223">
                  <c:v>13.903</c:v>
                </c:pt>
                <c:pt idx="224">
                  <c:v>13.855</c:v>
                </c:pt>
                <c:pt idx="225">
                  <c:v>13.904</c:v>
                </c:pt>
                <c:pt idx="226">
                  <c:v>13.816</c:v>
                </c:pt>
                <c:pt idx="227">
                  <c:v>13.882</c:v>
                </c:pt>
                <c:pt idx="228">
                  <c:v>14.104</c:v>
                </c:pt>
                <c:pt idx="229">
                  <c:v>13.988</c:v>
                </c:pt>
                <c:pt idx="230">
                  <c:v>14.014</c:v>
                </c:pt>
                <c:pt idx="231">
                  <c:v>13.98</c:v>
                </c:pt>
                <c:pt idx="232">
                  <c:v>13.831</c:v>
                </c:pt>
                <c:pt idx="233">
                  <c:v>14.039</c:v>
                </c:pt>
                <c:pt idx="234">
                  <c:v>13.949</c:v>
                </c:pt>
                <c:pt idx="235">
                  <c:v>14.149</c:v>
                </c:pt>
                <c:pt idx="236">
                  <c:v>14.15</c:v>
                </c:pt>
                <c:pt idx="237">
                  <c:v>14.072</c:v>
                </c:pt>
                <c:pt idx="238">
                  <c:v>13.973</c:v>
                </c:pt>
                <c:pt idx="239">
                  <c:v>14.029</c:v>
                </c:pt>
                <c:pt idx="240">
                  <c:v>13.907</c:v>
                </c:pt>
                <c:pt idx="241">
                  <c:v>14.276</c:v>
                </c:pt>
                <c:pt idx="242">
                  <c:v>14.501</c:v>
                </c:pt>
                <c:pt idx="243">
                  <c:v>14.552</c:v>
                </c:pt>
                <c:pt idx="244">
                  <c:v>14.352</c:v>
                </c:pt>
                <c:pt idx="245">
                  <c:v>14.249</c:v>
                </c:pt>
                <c:pt idx="246">
                  <c:v>13.932</c:v>
                </c:pt>
                <c:pt idx="247">
                  <c:v>14.138</c:v>
                </c:pt>
                <c:pt idx="248">
                  <c:v>13.891</c:v>
                </c:pt>
                <c:pt idx="249">
                  <c:v>14.242</c:v>
                </c:pt>
                <c:pt idx="250">
                  <c:v>14.093</c:v>
                </c:pt>
                <c:pt idx="251">
                  <c:v>14.188</c:v>
                </c:pt>
                <c:pt idx="252">
                  <c:v>14.299</c:v>
                </c:pt>
                <c:pt idx="253">
                  <c:v>14.036</c:v>
                </c:pt>
                <c:pt idx="254">
                  <c:v>14.363</c:v>
                </c:pt>
                <c:pt idx="255">
                  <c:v>14.207</c:v>
                </c:pt>
                <c:pt idx="256">
                  <c:v>13.919</c:v>
                </c:pt>
                <c:pt idx="257">
                  <c:v>13.965</c:v>
                </c:pt>
                <c:pt idx="258">
                  <c:v>14.182</c:v>
                </c:pt>
                <c:pt idx="259">
                  <c:v>14.127</c:v>
                </c:pt>
                <c:pt idx="260">
                  <c:v>14.219</c:v>
                </c:pt>
                <c:pt idx="261">
                  <c:v>14.385</c:v>
                </c:pt>
                <c:pt idx="262">
                  <c:v>14.222</c:v>
                </c:pt>
                <c:pt idx="263">
                  <c:v>14.196</c:v>
                </c:pt>
                <c:pt idx="264">
                  <c:v>14.021</c:v>
                </c:pt>
                <c:pt idx="265">
                  <c:v>14.211</c:v>
                </c:pt>
                <c:pt idx="266">
                  <c:v>14.112</c:v>
                </c:pt>
                <c:pt idx="267">
                  <c:v>13.804</c:v>
                </c:pt>
                <c:pt idx="268">
                  <c:v>13.996</c:v>
                </c:pt>
                <c:pt idx="269">
                  <c:v>14.239</c:v>
                </c:pt>
                <c:pt idx="270">
                  <c:v>14.132</c:v>
                </c:pt>
                <c:pt idx="271">
                  <c:v>14.088</c:v>
                </c:pt>
                <c:pt idx="272">
                  <c:v>14.187</c:v>
                </c:pt>
                <c:pt idx="273">
                  <c:v>14.002</c:v>
                </c:pt>
                <c:pt idx="274">
                  <c:v>14.149</c:v>
                </c:pt>
                <c:pt idx="275">
                  <c:v>14.114</c:v>
                </c:pt>
                <c:pt idx="276">
                  <c:v>14.388</c:v>
                </c:pt>
                <c:pt idx="277">
                  <c:v>14.137</c:v>
                </c:pt>
                <c:pt idx="278">
                  <c:v>14.125</c:v>
                </c:pt>
                <c:pt idx="279">
                  <c:v>13.878</c:v>
                </c:pt>
                <c:pt idx="280">
                  <c:v>14.059</c:v>
                </c:pt>
                <c:pt idx="281">
                  <c:v>13.857</c:v>
                </c:pt>
                <c:pt idx="282">
                  <c:v>13.773</c:v>
                </c:pt>
                <c:pt idx="283">
                  <c:v>14.126</c:v>
                </c:pt>
                <c:pt idx="284">
                  <c:v>14.181</c:v>
                </c:pt>
                <c:pt idx="285">
                  <c:v>14.237</c:v>
                </c:pt>
                <c:pt idx="286">
                  <c:v>14.477</c:v>
                </c:pt>
                <c:pt idx="287">
                  <c:v>14.281</c:v>
                </c:pt>
                <c:pt idx="288">
                  <c:v>14.392</c:v>
                </c:pt>
                <c:pt idx="289">
                  <c:v>14.08</c:v>
                </c:pt>
                <c:pt idx="290">
                  <c:v>14.05</c:v>
                </c:pt>
                <c:pt idx="291">
                  <c:v>14.098</c:v>
                </c:pt>
                <c:pt idx="292">
                  <c:v>14.216</c:v>
                </c:pt>
                <c:pt idx="293">
                  <c:v>14.026</c:v>
                </c:pt>
                <c:pt idx="294">
                  <c:v>14.122</c:v>
                </c:pt>
                <c:pt idx="295">
                  <c:v>14.215</c:v>
                </c:pt>
                <c:pt idx="296">
                  <c:v>14.295</c:v>
                </c:pt>
                <c:pt idx="297">
                  <c:v>14.253</c:v>
                </c:pt>
                <c:pt idx="298">
                  <c:v>14.232</c:v>
                </c:pt>
                <c:pt idx="299">
                  <c:v>14.162</c:v>
                </c:pt>
                <c:pt idx="300">
                  <c:v>14.411</c:v>
                </c:pt>
                <c:pt idx="301">
                  <c:v>14.333</c:v>
                </c:pt>
                <c:pt idx="302">
                  <c:v>14.312</c:v>
                </c:pt>
                <c:pt idx="303">
                  <c:v>14.59</c:v>
                </c:pt>
                <c:pt idx="304">
                  <c:v>14.607</c:v>
                </c:pt>
                <c:pt idx="305">
                  <c:v>14.471</c:v>
                </c:pt>
                <c:pt idx="306">
                  <c:v>14.315</c:v>
                </c:pt>
                <c:pt idx="307">
                  <c:v>14.311</c:v>
                </c:pt>
                <c:pt idx="308">
                  <c:v>14.157</c:v>
                </c:pt>
                <c:pt idx="309">
                  <c:v>14.394</c:v>
                </c:pt>
                <c:pt idx="310">
                  <c:v>14.205</c:v>
                </c:pt>
                <c:pt idx="311">
                  <c:v>14.295</c:v>
                </c:pt>
                <c:pt idx="312">
                  <c:v>14.161</c:v>
                </c:pt>
                <c:pt idx="313">
                  <c:v>14.326</c:v>
                </c:pt>
                <c:pt idx="314">
                  <c:v>14.406</c:v>
                </c:pt>
                <c:pt idx="315">
                  <c:v>14.228</c:v>
                </c:pt>
                <c:pt idx="316">
                  <c:v>14.368</c:v>
                </c:pt>
                <c:pt idx="317">
                  <c:v>14.45</c:v>
                </c:pt>
                <c:pt idx="318">
                  <c:v>14.722</c:v>
                </c:pt>
                <c:pt idx="319">
                  <c:v>14.484</c:v>
                </c:pt>
                <c:pt idx="320">
                  <c:v>14.349</c:v>
                </c:pt>
                <c:pt idx="321">
                  <c:v>14.267</c:v>
                </c:pt>
                <c:pt idx="322">
                  <c:v>14.386</c:v>
                </c:pt>
                <c:pt idx="323">
                  <c:v>14.319</c:v>
                </c:pt>
                <c:pt idx="324">
                  <c:v>14.174</c:v>
                </c:pt>
                <c:pt idx="325">
                  <c:v>14.276</c:v>
                </c:pt>
                <c:pt idx="326">
                  <c:v>14.291</c:v>
                </c:pt>
                <c:pt idx="327">
                  <c:v>14.433</c:v>
                </c:pt>
                <c:pt idx="328">
                  <c:v>14.293</c:v>
                </c:pt>
                <c:pt idx="329">
                  <c:v>14.162</c:v>
                </c:pt>
                <c:pt idx="330">
                  <c:v>14.587</c:v>
                </c:pt>
                <c:pt idx="331">
                  <c:v>14.299</c:v>
                </c:pt>
                <c:pt idx="332">
                  <c:v>14.251</c:v>
                </c:pt>
                <c:pt idx="333">
                  <c:v>14.327</c:v>
                </c:pt>
                <c:pt idx="334">
                  <c:v>14.528</c:v>
                </c:pt>
                <c:pt idx="335">
                  <c:v>14.463</c:v>
                </c:pt>
                <c:pt idx="336">
                  <c:v>14.508</c:v>
                </c:pt>
                <c:pt idx="337">
                  <c:v>14.57</c:v>
                </c:pt>
                <c:pt idx="338">
                  <c:v>14.408</c:v>
                </c:pt>
                <c:pt idx="339">
                  <c:v>14.504</c:v>
                </c:pt>
                <c:pt idx="340">
                  <c:v>14.175</c:v>
                </c:pt>
                <c:pt idx="341">
                  <c:v>14.216</c:v>
                </c:pt>
                <c:pt idx="342">
                  <c:v>14.236</c:v>
                </c:pt>
                <c:pt idx="343">
                  <c:v>14.207</c:v>
                </c:pt>
                <c:pt idx="344">
                  <c:v>14.437</c:v>
                </c:pt>
                <c:pt idx="345">
                  <c:v>14.503</c:v>
                </c:pt>
                <c:pt idx="346">
                  <c:v>14.349</c:v>
                </c:pt>
                <c:pt idx="347">
                  <c:v>14.343</c:v>
                </c:pt>
                <c:pt idx="348">
                  <c:v>14.767</c:v>
                </c:pt>
                <c:pt idx="349">
                  <c:v>14.441</c:v>
                </c:pt>
                <c:pt idx="350">
                  <c:v>14.458</c:v>
                </c:pt>
                <c:pt idx="351">
                  <c:v>14.533</c:v>
                </c:pt>
                <c:pt idx="352">
                  <c:v>14.484</c:v>
                </c:pt>
                <c:pt idx="353">
                  <c:v>14.473</c:v>
                </c:pt>
                <c:pt idx="354">
                  <c:v>14.327</c:v>
                </c:pt>
                <c:pt idx="355">
                  <c:v>14.433</c:v>
                </c:pt>
                <c:pt idx="356">
                  <c:v>14.165</c:v>
                </c:pt>
                <c:pt idx="357">
                  <c:v>14.324</c:v>
                </c:pt>
                <c:pt idx="358">
                  <c:v>14.603</c:v>
                </c:pt>
                <c:pt idx="359">
                  <c:v>14.345</c:v>
                </c:pt>
                <c:pt idx="360">
                  <c:v>14.345</c:v>
                </c:pt>
                <c:pt idx="361">
                  <c:v>14.373</c:v>
                </c:pt>
                <c:pt idx="362">
                  <c:v>14.479</c:v>
                </c:pt>
                <c:pt idx="363">
                  <c:v>14.551</c:v>
                </c:pt>
                <c:pt idx="364">
                  <c:v>14.548</c:v>
                </c:pt>
                <c:pt idx="365">
                  <c:v>14.341</c:v>
                </c:pt>
                <c:pt idx="366">
                  <c:v>14.554</c:v>
                </c:pt>
                <c:pt idx="367">
                  <c:v>14.46</c:v>
                </c:pt>
                <c:pt idx="368">
                  <c:v>14.281</c:v>
                </c:pt>
                <c:pt idx="369">
                  <c:v>14.304</c:v>
                </c:pt>
                <c:pt idx="370">
                  <c:v>14.391</c:v>
                </c:pt>
                <c:pt idx="371">
                  <c:v>14.597</c:v>
                </c:pt>
                <c:pt idx="372">
                  <c:v>14.232</c:v>
                </c:pt>
                <c:pt idx="373">
                  <c:v>14.402</c:v>
                </c:pt>
                <c:pt idx="374">
                  <c:v>14.375</c:v>
                </c:pt>
                <c:pt idx="375">
                  <c:v>14.166</c:v>
                </c:pt>
                <c:pt idx="376">
                  <c:v>14.404</c:v>
                </c:pt>
                <c:pt idx="377">
                  <c:v>14.217</c:v>
                </c:pt>
                <c:pt idx="378">
                  <c:v>14.144</c:v>
                </c:pt>
                <c:pt idx="379">
                  <c:v>14.108</c:v>
                </c:pt>
                <c:pt idx="380">
                  <c:v>14.265</c:v>
                </c:pt>
                <c:pt idx="381">
                  <c:v>14.392</c:v>
                </c:pt>
                <c:pt idx="382">
                  <c:v>14.184</c:v>
                </c:pt>
                <c:pt idx="383">
                  <c:v>14.169</c:v>
                </c:pt>
                <c:pt idx="384">
                  <c:v>14.175</c:v>
                </c:pt>
                <c:pt idx="385">
                  <c:v>14.273</c:v>
                </c:pt>
                <c:pt idx="386">
                  <c:v>14.281</c:v>
                </c:pt>
                <c:pt idx="387">
                  <c:v>14.225</c:v>
                </c:pt>
                <c:pt idx="388">
                  <c:v>14.304</c:v>
                </c:pt>
                <c:pt idx="389">
                  <c:v>14.072</c:v>
                </c:pt>
                <c:pt idx="390">
                  <c:v>14.13</c:v>
                </c:pt>
                <c:pt idx="391">
                  <c:v>14.202</c:v>
                </c:pt>
                <c:pt idx="392">
                  <c:v>14.677</c:v>
                </c:pt>
                <c:pt idx="393">
                  <c:v>14.425</c:v>
                </c:pt>
                <c:pt idx="394">
                  <c:v>14.349</c:v>
                </c:pt>
                <c:pt idx="395">
                  <c:v>14.293</c:v>
                </c:pt>
                <c:pt idx="396">
                  <c:v>14.36</c:v>
                </c:pt>
                <c:pt idx="397">
                  <c:v>14.421</c:v>
                </c:pt>
                <c:pt idx="398">
                  <c:v>14.613</c:v>
                </c:pt>
                <c:pt idx="399">
                  <c:v>14.442</c:v>
                </c:pt>
                <c:pt idx="400">
                  <c:v>14.426</c:v>
                </c:pt>
                <c:pt idx="401">
                  <c:v>14.713</c:v>
                </c:pt>
                <c:pt idx="402">
                  <c:v>14.728</c:v>
                </c:pt>
                <c:pt idx="403">
                  <c:v>14.643</c:v>
                </c:pt>
                <c:pt idx="404">
                  <c:v>14.398</c:v>
                </c:pt>
                <c:pt idx="405">
                  <c:v>14.65</c:v>
                </c:pt>
                <c:pt idx="406">
                  <c:v>14.513</c:v>
                </c:pt>
                <c:pt idx="407">
                  <c:v>14.493</c:v>
                </c:pt>
                <c:pt idx="408">
                  <c:v>14.437</c:v>
                </c:pt>
                <c:pt idx="409">
                  <c:v>14.707</c:v>
                </c:pt>
                <c:pt idx="410">
                  <c:v>14.64</c:v>
                </c:pt>
                <c:pt idx="411">
                  <c:v>14.697</c:v>
                </c:pt>
                <c:pt idx="412">
                  <c:v>14.562</c:v>
                </c:pt>
                <c:pt idx="413">
                  <c:v>14.376</c:v>
                </c:pt>
                <c:pt idx="414">
                  <c:v>14.523</c:v>
                </c:pt>
                <c:pt idx="415">
                  <c:v>14.481</c:v>
                </c:pt>
                <c:pt idx="416">
                  <c:v>14.595</c:v>
                </c:pt>
                <c:pt idx="417">
                  <c:v>14.785</c:v>
                </c:pt>
                <c:pt idx="418">
                  <c:v>14.863</c:v>
                </c:pt>
                <c:pt idx="419">
                  <c:v>14.73</c:v>
                </c:pt>
                <c:pt idx="420">
                  <c:v>14.79</c:v>
                </c:pt>
                <c:pt idx="421">
                  <c:v>14.649</c:v>
                </c:pt>
                <c:pt idx="422">
                  <c:v>14.873</c:v>
                </c:pt>
                <c:pt idx="423">
                  <c:v>14.796</c:v>
                </c:pt>
                <c:pt idx="424">
                  <c:v>14.588</c:v>
                </c:pt>
                <c:pt idx="425">
                  <c:v>14.792</c:v>
                </c:pt>
                <c:pt idx="426">
                  <c:v>15.428</c:v>
                </c:pt>
                <c:pt idx="427">
                  <c:v>15.198</c:v>
                </c:pt>
                <c:pt idx="428">
                  <c:v>15.004</c:v>
                </c:pt>
                <c:pt idx="429">
                  <c:v>14.777</c:v>
                </c:pt>
                <c:pt idx="430">
                  <c:v>14.739</c:v>
                </c:pt>
                <c:pt idx="431">
                  <c:v>14.721</c:v>
                </c:pt>
                <c:pt idx="432">
                  <c:v>14.706</c:v>
                </c:pt>
                <c:pt idx="433">
                  <c:v>14.899</c:v>
                </c:pt>
                <c:pt idx="434">
                  <c:v>14.958</c:v>
                </c:pt>
                <c:pt idx="435">
                  <c:v>14.907</c:v>
                </c:pt>
                <c:pt idx="436">
                  <c:v>14.952</c:v>
                </c:pt>
                <c:pt idx="437">
                  <c:v>14.748</c:v>
                </c:pt>
                <c:pt idx="438">
                  <c:v>14.919</c:v>
                </c:pt>
                <c:pt idx="439">
                  <c:v>14.725</c:v>
                </c:pt>
                <c:pt idx="440">
                  <c:v>14.737</c:v>
                </c:pt>
                <c:pt idx="441">
                  <c:v>14.521</c:v>
                </c:pt>
                <c:pt idx="442">
                  <c:v>14.791</c:v>
                </c:pt>
                <c:pt idx="443">
                  <c:v>14.315</c:v>
                </c:pt>
                <c:pt idx="444">
                  <c:v>14.499</c:v>
                </c:pt>
                <c:pt idx="445">
                  <c:v>14.404</c:v>
                </c:pt>
                <c:pt idx="446">
                  <c:v>14.498</c:v>
                </c:pt>
                <c:pt idx="447">
                  <c:v>14.21</c:v>
                </c:pt>
                <c:pt idx="448">
                  <c:v>14.139</c:v>
                </c:pt>
                <c:pt idx="449">
                  <c:v>13.832</c:v>
                </c:pt>
                <c:pt idx="450">
                  <c:v>14.0</c:v>
                </c:pt>
                <c:pt idx="451">
                  <c:v>13.908</c:v>
                </c:pt>
                <c:pt idx="452">
                  <c:v>14.325</c:v>
                </c:pt>
                <c:pt idx="453">
                  <c:v>14.229</c:v>
                </c:pt>
                <c:pt idx="454">
                  <c:v>14.193</c:v>
                </c:pt>
                <c:pt idx="455">
                  <c:v>14.386</c:v>
                </c:pt>
                <c:pt idx="456">
                  <c:v>14.362</c:v>
                </c:pt>
                <c:pt idx="457">
                  <c:v>14.138</c:v>
                </c:pt>
                <c:pt idx="458">
                  <c:v>14.303</c:v>
                </c:pt>
                <c:pt idx="459">
                  <c:v>14.369</c:v>
                </c:pt>
                <c:pt idx="460">
                  <c:v>14.557</c:v>
                </c:pt>
                <c:pt idx="461">
                  <c:v>14.828</c:v>
                </c:pt>
                <c:pt idx="462">
                  <c:v>14.785</c:v>
                </c:pt>
                <c:pt idx="463">
                  <c:v>14.65</c:v>
                </c:pt>
                <c:pt idx="464">
                  <c:v>14.869</c:v>
                </c:pt>
                <c:pt idx="465">
                  <c:v>14.727</c:v>
                </c:pt>
                <c:pt idx="466">
                  <c:v>14.796</c:v>
                </c:pt>
                <c:pt idx="467">
                  <c:v>14.647</c:v>
                </c:pt>
                <c:pt idx="468">
                  <c:v>14.735</c:v>
                </c:pt>
                <c:pt idx="469">
                  <c:v>14.665</c:v>
                </c:pt>
                <c:pt idx="470">
                  <c:v>14.897</c:v>
                </c:pt>
                <c:pt idx="471">
                  <c:v>15.418</c:v>
                </c:pt>
                <c:pt idx="472">
                  <c:v>14.967</c:v>
                </c:pt>
                <c:pt idx="473">
                  <c:v>14.801</c:v>
                </c:pt>
                <c:pt idx="474">
                  <c:v>14.957</c:v>
                </c:pt>
                <c:pt idx="475">
                  <c:v>14.895</c:v>
                </c:pt>
                <c:pt idx="476">
                  <c:v>14.669</c:v>
                </c:pt>
                <c:pt idx="477">
                  <c:v>14.963</c:v>
                </c:pt>
                <c:pt idx="478">
                  <c:v>14.88</c:v>
                </c:pt>
                <c:pt idx="479">
                  <c:v>14.904</c:v>
                </c:pt>
                <c:pt idx="480">
                  <c:v>15.207</c:v>
                </c:pt>
                <c:pt idx="481">
                  <c:v>15.138</c:v>
                </c:pt>
                <c:pt idx="482">
                  <c:v>15.21</c:v>
                </c:pt>
                <c:pt idx="483">
                  <c:v>15.343</c:v>
                </c:pt>
                <c:pt idx="484">
                  <c:v>15.177</c:v>
                </c:pt>
                <c:pt idx="485">
                  <c:v>15.248</c:v>
                </c:pt>
                <c:pt idx="486">
                  <c:v>15.399</c:v>
                </c:pt>
                <c:pt idx="487">
                  <c:v>15.25</c:v>
                </c:pt>
                <c:pt idx="488">
                  <c:v>15.352</c:v>
                </c:pt>
                <c:pt idx="489">
                  <c:v>15.297</c:v>
                </c:pt>
                <c:pt idx="490">
                  <c:v>15.534</c:v>
                </c:pt>
                <c:pt idx="491">
                  <c:v>15.371</c:v>
                </c:pt>
                <c:pt idx="492">
                  <c:v>15.184</c:v>
                </c:pt>
                <c:pt idx="493">
                  <c:v>15.528</c:v>
                </c:pt>
                <c:pt idx="494">
                  <c:v>15.522</c:v>
                </c:pt>
                <c:pt idx="495">
                  <c:v>15.697</c:v>
                </c:pt>
                <c:pt idx="496">
                  <c:v>15.777</c:v>
                </c:pt>
                <c:pt idx="497">
                  <c:v>15.481</c:v>
                </c:pt>
                <c:pt idx="498">
                  <c:v>15.33</c:v>
                </c:pt>
                <c:pt idx="499">
                  <c:v>15.384</c:v>
                </c:pt>
                <c:pt idx="500">
                  <c:v>15.502</c:v>
                </c:pt>
                <c:pt idx="501">
                  <c:v>15.463</c:v>
                </c:pt>
                <c:pt idx="502">
                  <c:v>15.766</c:v>
                </c:pt>
                <c:pt idx="503">
                  <c:v>15.521</c:v>
                </c:pt>
                <c:pt idx="504">
                  <c:v>15.584</c:v>
                </c:pt>
                <c:pt idx="505">
                  <c:v>15.274</c:v>
                </c:pt>
                <c:pt idx="506">
                  <c:v>15.317</c:v>
                </c:pt>
                <c:pt idx="507">
                  <c:v>15.258</c:v>
                </c:pt>
                <c:pt idx="508">
                  <c:v>15.337</c:v>
                </c:pt>
                <c:pt idx="509">
                  <c:v>15.122</c:v>
                </c:pt>
                <c:pt idx="510">
                  <c:v>15.417</c:v>
                </c:pt>
                <c:pt idx="511">
                  <c:v>15.238</c:v>
                </c:pt>
                <c:pt idx="512">
                  <c:v>15.556</c:v>
                </c:pt>
                <c:pt idx="513">
                  <c:v>15.965</c:v>
                </c:pt>
                <c:pt idx="514">
                  <c:v>16.032</c:v>
                </c:pt>
                <c:pt idx="515">
                  <c:v>15.846</c:v>
                </c:pt>
                <c:pt idx="516">
                  <c:v>15.744</c:v>
                </c:pt>
                <c:pt idx="517">
                  <c:v>15.756</c:v>
                </c:pt>
                <c:pt idx="518">
                  <c:v>15.685</c:v>
                </c:pt>
                <c:pt idx="519">
                  <c:v>15.56</c:v>
                </c:pt>
                <c:pt idx="520">
                  <c:v>15.682</c:v>
                </c:pt>
                <c:pt idx="521">
                  <c:v>15.733</c:v>
                </c:pt>
                <c:pt idx="522">
                  <c:v>15.462</c:v>
                </c:pt>
                <c:pt idx="523">
                  <c:v>15.658</c:v>
                </c:pt>
                <c:pt idx="524">
                  <c:v>15.674</c:v>
                </c:pt>
                <c:pt idx="525">
                  <c:v>15.397</c:v>
                </c:pt>
                <c:pt idx="526">
                  <c:v>15.685</c:v>
                </c:pt>
                <c:pt idx="527">
                  <c:v>15.698</c:v>
                </c:pt>
                <c:pt idx="528">
                  <c:v>15.898</c:v>
                </c:pt>
                <c:pt idx="529">
                  <c:v>15.602</c:v>
                </c:pt>
                <c:pt idx="530">
                  <c:v>15.539</c:v>
                </c:pt>
                <c:pt idx="531">
                  <c:v>15.55</c:v>
                </c:pt>
                <c:pt idx="532">
                  <c:v>15.357</c:v>
                </c:pt>
                <c:pt idx="533">
                  <c:v>15.302</c:v>
                </c:pt>
                <c:pt idx="534">
                  <c:v>15.377</c:v>
                </c:pt>
                <c:pt idx="535">
                  <c:v>15.434</c:v>
                </c:pt>
                <c:pt idx="536">
                  <c:v>15.307</c:v>
                </c:pt>
                <c:pt idx="537">
                  <c:v>15.252</c:v>
                </c:pt>
                <c:pt idx="538">
                  <c:v>15.126</c:v>
                </c:pt>
                <c:pt idx="539">
                  <c:v>15.181</c:v>
                </c:pt>
                <c:pt idx="540">
                  <c:v>15.383</c:v>
                </c:pt>
                <c:pt idx="541">
                  <c:v>15.432</c:v>
                </c:pt>
                <c:pt idx="542">
                  <c:v>15.185</c:v>
                </c:pt>
                <c:pt idx="543">
                  <c:v>15.577</c:v>
                </c:pt>
                <c:pt idx="544">
                  <c:v>15.427</c:v>
                </c:pt>
                <c:pt idx="545">
                  <c:v>15.465</c:v>
                </c:pt>
                <c:pt idx="546">
                  <c:v>15.436</c:v>
                </c:pt>
                <c:pt idx="547">
                  <c:v>15.558</c:v>
                </c:pt>
                <c:pt idx="548">
                  <c:v>15.61</c:v>
                </c:pt>
                <c:pt idx="549">
                  <c:v>15.634</c:v>
                </c:pt>
                <c:pt idx="550">
                  <c:v>15.458</c:v>
                </c:pt>
                <c:pt idx="551">
                  <c:v>15.705</c:v>
                </c:pt>
                <c:pt idx="552">
                  <c:v>15.435</c:v>
                </c:pt>
                <c:pt idx="553">
                  <c:v>15.623</c:v>
                </c:pt>
                <c:pt idx="554">
                  <c:v>15.639</c:v>
                </c:pt>
                <c:pt idx="555">
                  <c:v>15.715</c:v>
                </c:pt>
                <c:pt idx="556">
                  <c:v>15.649</c:v>
                </c:pt>
                <c:pt idx="557">
                  <c:v>15.253</c:v>
                </c:pt>
                <c:pt idx="558">
                  <c:v>15.584</c:v>
                </c:pt>
                <c:pt idx="559">
                  <c:v>15.447</c:v>
                </c:pt>
                <c:pt idx="560">
                  <c:v>15.367</c:v>
                </c:pt>
                <c:pt idx="561">
                  <c:v>15.339</c:v>
                </c:pt>
                <c:pt idx="562">
                  <c:v>15.73</c:v>
                </c:pt>
                <c:pt idx="563">
                  <c:v>15.587</c:v>
                </c:pt>
                <c:pt idx="564">
                  <c:v>15.198</c:v>
                </c:pt>
                <c:pt idx="565">
                  <c:v>15.187</c:v>
                </c:pt>
                <c:pt idx="566">
                  <c:v>15.464</c:v>
                </c:pt>
                <c:pt idx="567">
                  <c:v>15.28</c:v>
                </c:pt>
                <c:pt idx="568">
                  <c:v>15.331</c:v>
                </c:pt>
                <c:pt idx="569">
                  <c:v>15.565</c:v>
                </c:pt>
                <c:pt idx="570">
                  <c:v>15.261</c:v>
                </c:pt>
                <c:pt idx="571">
                  <c:v>14.832</c:v>
                </c:pt>
                <c:pt idx="572">
                  <c:v>14.944</c:v>
                </c:pt>
                <c:pt idx="573">
                  <c:v>14.938</c:v>
                </c:pt>
                <c:pt idx="574">
                  <c:v>15.0</c:v>
                </c:pt>
                <c:pt idx="575">
                  <c:v>15.086</c:v>
                </c:pt>
                <c:pt idx="576">
                  <c:v>15.256</c:v>
                </c:pt>
                <c:pt idx="577">
                  <c:v>15.357</c:v>
                </c:pt>
                <c:pt idx="578">
                  <c:v>15.327</c:v>
                </c:pt>
                <c:pt idx="579">
                  <c:v>15.251</c:v>
                </c:pt>
                <c:pt idx="580">
                  <c:v>15.356</c:v>
                </c:pt>
                <c:pt idx="581">
                  <c:v>15.433</c:v>
                </c:pt>
                <c:pt idx="582">
                  <c:v>15.403</c:v>
                </c:pt>
                <c:pt idx="583">
                  <c:v>15.356</c:v>
                </c:pt>
                <c:pt idx="584">
                  <c:v>15.244</c:v>
                </c:pt>
                <c:pt idx="585">
                  <c:v>15.287</c:v>
                </c:pt>
                <c:pt idx="586">
                  <c:v>15.384</c:v>
                </c:pt>
                <c:pt idx="587">
                  <c:v>15.402</c:v>
                </c:pt>
                <c:pt idx="588">
                  <c:v>15.461</c:v>
                </c:pt>
                <c:pt idx="589">
                  <c:v>15.399</c:v>
                </c:pt>
                <c:pt idx="590">
                  <c:v>15.222</c:v>
                </c:pt>
                <c:pt idx="591">
                  <c:v>15.195</c:v>
                </c:pt>
                <c:pt idx="592">
                  <c:v>15.235</c:v>
                </c:pt>
                <c:pt idx="593">
                  <c:v>15.259</c:v>
                </c:pt>
                <c:pt idx="594">
                  <c:v>15.144</c:v>
                </c:pt>
                <c:pt idx="595">
                  <c:v>14.958</c:v>
                </c:pt>
                <c:pt idx="596">
                  <c:v>14.947</c:v>
                </c:pt>
                <c:pt idx="597">
                  <c:v>14.773</c:v>
                </c:pt>
                <c:pt idx="598">
                  <c:v>14.669</c:v>
                </c:pt>
                <c:pt idx="599">
                  <c:v>15.204</c:v>
                </c:pt>
                <c:pt idx="600">
                  <c:v>14.934</c:v>
                </c:pt>
                <c:pt idx="601">
                  <c:v>14.944</c:v>
                </c:pt>
                <c:pt idx="602">
                  <c:v>15.053</c:v>
                </c:pt>
                <c:pt idx="603">
                  <c:v>14.978</c:v>
                </c:pt>
                <c:pt idx="604">
                  <c:v>15.055</c:v>
                </c:pt>
                <c:pt idx="605">
                  <c:v>14.814</c:v>
                </c:pt>
                <c:pt idx="606">
                  <c:v>14.946</c:v>
                </c:pt>
                <c:pt idx="607">
                  <c:v>14.865</c:v>
                </c:pt>
                <c:pt idx="608">
                  <c:v>14.909</c:v>
                </c:pt>
                <c:pt idx="609">
                  <c:v>14.624</c:v>
                </c:pt>
                <c:pt idx="610">
                  <c:v>14.751</c:v>
                </c:pt>
                <c:pt idx="611">
                  <c:v>14.856</c:v>
                </c:pt>
                <c:pt idx="612">
                  <c:v>14.56</c:v>
                </c:pt>
                <c:pt idx="613">
                  <c:v>14.507</c:v>
                </c:pt>
                <c:pt idx="614">
                  <c:v>14.471</c:v>
                </c:pt>
                <c:pt idx="615">
                  <c:v>14.36</c:v>
                </c:pt>
                <c:pt idx="616">
                  <c:v>14.315</c:v>
                </c:pt>
                <c:pt idx="617">
                  <c:v>14.655</c:v>
                </c:pt>
                <c:pt idx="618">
                  <c:v>14.508</c:v>
                </c:pt>
                <c:pt idx="619">
                  <c:v>14.466</c:v>
                </c:pt>
                <c:pt idx="620">
                  <c:v>14.454</c:v>
                </c:pt>
                <c:pt idx="621">
                  <c:v>14.747</c:v>
                </c:pt>
                <c:pt idx="622">
                  <c:v>14.744</c:v>
                </c:pt>
                <c:pt idx="623">
                  <c:v>14.944</c:v>
                </c:pt>
                <c:pt idx="624">
                  <c:v>14.467</c:v>
                </c:pt>
                <c:pt idx="625">
                  <c:v>14.342</c:v>
                </c:pt>
                <c:pt idx="626">
                  <c:v>14.22</c:v>
                </c:pt>
                <c:pt idx="627">
                  <c:v>14.244</c:v>
                </c:pt>
                <c:pt idx="628">
                  <c:v>14.355</c:v>
                </c:pt>
                <c:pt idx="629">
                  <c:v>14.128</c:v>
                </c:pt>
                <c:pt idx="630">
                  <c:v>14.248</c:v>
                </c:pt>
                <c:pt idx="631">
                  <c:v>14.345</c:v>
                </c:pt>
                <c:pt idx="632">
                  <c:v>14.671</c:v>
                </c:pt>
                <c:pt idx="633">
                  <c:v>14.649</c:v>
                </c:pt>
                <c:pt idx="634">
                  <c:v>14.653</c:v>
                </c:pt>
                <c:pt idx="635">
                  <c:v>14.825</c:v>
                </c:pt>
                <c:pt idx="636">
                  <c:v>14.722</c:v>
                </c:pt>
                <c:pt idx="637">
                  <c:v>14.565</c:v>
                </c:pt>
                <c:pt idx="638">
                  <c:v>14.615</c:v>
                </c:pt>
                <c:pt idx="639">
                  <c:v>14.472</c:v>
                </c:pt>
                <c:pt idx="640">
                  <c:v>14.583</c:v>
                </c:pt>
                <c:pt idx="641">
                  <c:v>14.784</c:v>
                </c:pt>
                <c:pt idx="642">
                  <c:v>14.705</c:v>
                </c:pt>
                <c:pt idx="643">
                  <c:v>14.673</c:v>
                </c:pt>
                <c:pt idx="644">
                  <c:v>14.351</c:v>
                </c:pt>
                <c:pt idx="645">
                  <c:v>14.482</c:v>
                </c:pt>
                <c:pt idx="646">
                  <c:v>14.633</c:v>
                </c:pt>
                <c:pt idx="647">
                  <c:v>14.668</c:v>
                </c:pt>
                <c:pt idx="648">
                  <c:v>14.619</c:v>
                </c:pt>
                <c:pt idx="649">
                  <c:v>14.536</c:v>
                </c:pt>
                <c:pt idx="650">
                  <c:v>14.697</c:v>
                </c:pt>
                <c:pt idx="651">
                  <c:v>14.57</c:v>
                </c:pt>
                <c:pt idx="652">
                  <c:v>14.564</c:v>
                </c:pt>
                <c:pt idx="653">
                  <c:v>14.914</c:v>
                </c:pt>
                <c:pt idx="654">
                  <c:v>14.851</c:v>
                </c:pt>
                <c:pt idx="655">
                  <c:v>15.068</c:v>
                </c:pt>
                <c:pt idx="656">
                  <c:v>14.831</c:v>
                </c:pt>
                <c:pt idx="657">
                  <c:v>14.654</c:v>
                </c:pt>
                <c:pt idx="658">
                  <c:v>14.631</c:v>
                </c:pt>
                <c:pt idx="659">
                  <c:v>14.777</c:v>
                </c:pt>
                <c:pt idx="660">
                  <c:v>15.094</c:v>
                </c:pt>
                <c:pt idx="661">
                  <c:v>15.016</c:v>
                </c:pt>
                <c:pt idx="662">
                  <c:v>15.088</c:v>
                </c:pt>
                <c:pt idx="663">
                  <c:v>15.015</c:v>
                </c:pt>
                <c:pt idx="664">
                  <c:v>15.01</c:v>
                </c:pt>
                <c:pt idx="665">
                  <c:v>14.976</c:v>
                </c:pt>
                <c:pt idx="666">
                  <c:v>15.11</c:v>
                </c:pt>
                <c:pt idx="667">
                  <c:v>15.269</c:v>
                </c:pt>
                <c:pt idx="668">
                  <c:v>15.234</c:v>
                </c:pt>
                <c:pt idx="669">
                  <c:v>15.328</c:v>
                </c:pt>
                <c:pt idx="670">
                  <c:v>15.273</c:v>
                </c:pt>
                <c:pt idx="671">
                  <c:v>15.302</c:v>
                </c:pt>
                <c:pt idx="672">
                  <c:v>15.31</c:v>
                </c:pt>
                <c:pt idx="673">
                  <c:v>15.215</c:v>
                </c:pt>
                <c:pt idx="674">
                  <c:v>15.483</c:v>
                </c:pt>
                <c:pt idx="675">
                  <c:v>15.529</c:v>
                </c:pt>
                <c:pt idx="676">
                  <c:v>15.512</c:v>
                </c:pt>
                <c:pt idx="677">
                  <c:v>15.24</c:v>
                </c:pt>
                <c:pt idx="678">
                  <c:v>15.086</c:v>
                </c:pt>
                <c:pt idx="679">
                  <c:v>15.146</c:v>
                </c:pt>
                <c:pt idx="680">
                  <c:v>15.256</c:v>
                </c:pt>
                <c:pt idx="681">
                  <c:v>15.256</c:v>
                </c:pt>
                <c:pt idx="682">
                  <c:v>15.306</c:v>
                </c:pt>
                <c:pt idx="683">
                  <c:v>15.306</c:v>
                </c:pt>
                <c:pt idx="684">
                  <c:v>15.229</c:v>
                </c:pt>
                <c:pt idx="685">
                  <c:v>15.124</c:v>
                </c:pt>
                <c:pt idx="686">
                  <c:v>15.391</c:v>
                </c:pt>
                <c:pt idx="687">
                  <c:v>15.326</c:v>
                </c:pt>
                <c:pt idx="688">
                  <c:v>15.168</c:v>
                </c:pt>
                <c:pt idx="689">
                  <c:v>15.328</c:v>
                </c:pt>
                <c:pt idx="690">
                  <c:v>15.328</c:v>
                </c:pt>
                <c:pt idx="691">
                  <c:v>15.307</c:v>
                </c:pt>
                <c:pt idx="692">
                  <c:v>15.491</c:v>
                </c:pt>
                <c:pt idx="693">
                  <c:v>15.222</c:v>
                </c:pt>
                <c:pt idx="694">
                  <c:v>15.042</c:v>
                </c:pt>
                <c:pt idx="695">
                  <c:v>15.266</c:v>
                </c:pt>
                <c:pt idx="696">
                  <c:v>15.288</c:v>
                </c:pt>
                <c:pt idx="697">
                  <c:v>15.577</c:v>
                </c:pt>
                <c:pt idx="698">
                  <c:v>15.175</c:v>
                </c:pt>
                <c:pt idx="699">
                  <c:v>15.366</c:v>
                </c:pt>
                <c:pt idx="700">
                  <c:v>15.342</c:v>
                </c:pt>
                <c:pt idx="701">
                  <c:v>15.119</c:v>
                </c:pt>
                <c:pt idx="702">
                  <c:v>15.309</c:v>
                </c:pt>
                <c:pt idx="703">
                  <c:v>15.241</c:v>
                </c:pt>
                <c:pt idx="704">
                  <c:v>15.312</c:v>
                </c:pt>
                <c:pt idx="705">
                  <c:v>15.432</c:v>
                </c:pt>
                <c:pt idx="706">
                  <c:v>15.467</c:v>
                </c:pt>
                <c:pt idx="707">
                  <c:v>15.627</c:v>
                </c:pt>
                <c:pt idx="708">
                  <c:v>15.063</c:v>
                </c:pt>
                <c:pt idx="709">
                  <c:v>15.143</c:v>
                </c:pt>
                <c:pt idx="710">
                  <c:v>15.521</c:v>
                </c:pt>
                <c:pt idx="711">
                  <c:v>15.257</c:v>
                </c:pt>
                <c:pt idx="712">
                  <c:v>15.028</c:v>
                </c:pt>
                <c:pt idx="713">
                  <c:v>15.11</c:v>
                </c:pt>
                <c:pt idx="714">
                  <c:v>14.976</c:v>
                </c:pt>
                <c:pt idx="715">
                  <c:v>14.797</c:v>
                </c:pt>
                <c:pt idx="716">
                  <c:v>14.84</c:v>
                </c:pt>
                <c:pt idx="717">
                  <c:v>14.926</c:v>
                </c:pt>
                <c:pt idx="718">
                  <c:v>15.133</c:v>
                </c:pt>
                <c:pt idx="719">
                  <c:v>15.099</c:v>
                </c:pt>
                <c:pt idx="720">
                  <c:v>14.804</c:v>
                </c:pt>
                <c:pt idx="721">
                  <c:v>15.0</c:v>
                </c:pt>
                <c:pt idx="722">
                  <c:v>14.793</c:v>
                </c:pt>
                <c:pt idx="723">
                  <c:v>15.068</c:v>
                </c:pt>
                <c:pt idx="724">
                  <c:v>14.921</c:v>
                </c:pt>
                <c:pt idx="725">
                  <c:v>15.147</c:v>
                </c:pt>
                <c:pt idx="726">
                  <c:v>15.121</c:v>
                </c:pt>
                <c:pt idx="727">
                  <c:v>14.914</c:v>
                </c:pt>
                <c:pt idx="728">
                  <c:v>15.15</c:v>
                </c:pt>
                <c:pt idx="729">
                  <c:v>15.001</c:v>
                </c:pt>
                <c:pt idx="730">
                  <c:v>14.788</c:v>
                </c:pt>
                <c:pt idx="731">
                  <c:v>14.919</c:v>
                </c:pt>
                <c:pt idx="732">
                  <c:v>14.919</c:v>
                </c:pt>
                <c:pt idx="733">
                  <c:v>15.129</c:v>
                </c:pt>
                <c:pt idx="734">
                  <c:v>15.025</c:v>
                </c:pt>
                <c:pt idx="735">
                  <c:v>14.899</c:v>
                </c:pt>
                <c:pt idx="736">
                  <c:v>14.721</c:v>
                </c:pt>
                <c:pt idx="737">
                  <c:v>14.71</c:v>
                </c:pt>
                <c:pt idx="738">
                  <c:v>14.736</c:v>
                </c:pt>
                <c:pt idx="739">
                  <c:v>14.736</c:v>
                </c:pt>
                <c:pt idx="740">
                  <c:v>14.92</c:v>
                </c:pt>
                <c:pt idx="741">
                  <c:v>14.89</c:v>
                </c:pt>
                <c:pt idx="742">
                  <c:v>14.875</c:v>
                </c:pt>
                <c:pt idx="743">
                  <c:v>14.783</c:v>
                </c:pt>
                <c:pt idx="744">
                  <c:v>14.748</c:v>
                </c:pt>
                <c:pt idx="745">
                  <c:v>14.815</c:v>
                </c:pt>
                <c:pt idx="746">
                  <c:v>14.815</c:v>
                </c:pt>
                <c:pt idx="747">
                  <c:v>14.756</c:v>
                </c:pt>
                <c:pt idx="748">
                  <c:v>14.961</c:v>
                </c:pt>
                <c:pt idx="749">
                  <c:v>15.177</c:v>
                </c:pt>
                <c:pt idx="750">
                  <c:v>14.805</c:v>
                </c:pt>
                <c:pt idx="751">
                  <c:v>14.805</c:v>
                </c:pt>
                <c:pt idx="752">
                  <c:v>14.671</c:v>
                </c:pt>
                <c:pt idx="753">
                  <c:v>14.871</c:v>
                </c:pt>
                <c:pt idx="754">
                  <c:v>15.069</c:v>
                </c:pt>
                <c:pt idx="755">
                  <c:v>15.069</c:v>
                </c:pt>
                <c:pt idx="756">
                  <c:v>15.125</c:v>
                </c:pt>
                <c:pt idx="757">
                  <c:v>15.265</c:v>
                </c:pt>
                <c:pt idx="758">
                  <c:v>15.057</c:v>
                </c:pt>
                <c:pt idx="759">
                  <c:v>15.057</c:v>
                </c:pt>
                <c:pt idx="760">
                  <c:v>15.005</c:v>
                </c:pt>
                <c:pt idx="761">
                  <c:v>15.005</c:v>
                </c:pt>
                <c:pt idx="762">
                  <c:v>14.97</c:v>
                </c:pt>
                <c:pt idx="763">
                  <c:v>14.97</c:v>
                </c:pt>
                <c:pt idx="764">
                  <c:v>15.012</c:v>
                </c:pt>
                <c:pt idx="765">
                  <c:v>14.724</c:v>
                </c:pt>
                <c:pt idx="766">
                  <c:v>14.775</c:v>
                </c:pt>
                <c:pt idx="767">
                  <c:v>15.148</c:v>
                </c:pt>
                <c:pt idx="768">
                  <c:v>15.148</c:v>
                </c:pt>
                <c:pt idx="769">
                  <c:v>14.945</c:v>
                </c:pt>
                <c:pt idx="770">
                  <c:v>14.914</c:v>
                </c:pt>
                <c:pt idx="771">
                  <c:v>15.149</c:v>
                </c:pt>
                <c:pt idx="772">
                  <c:v>15.036</c:v>
                </c:pt>
                <c:pt idx="773">
                  <c:v>14.954</c:v>
                </c:pt>
                <c:pt idx="774">
                  <c:v>14.93</c:v>
                </c:pt>
                <c:pt idx="775">
                  <c:v>14.93</c:v>
                </c:pt>
                <c:pt idx="776">
                  <c:v>15.037</c:v>
                </c:pt>
                <c:pt idx="777">
                  <c:v>15.037</c:v>
                </c:pt>
                <c:pt idx="778">
                  <c:v>15.146</c:v>
                </c:pt>
                <c:pt idx="779">
                  <c:v>14.741</c:v>
                </c:pt>
                <c:pt idx="780">
                  <c:v>14.742</c:v>
                </c:pt>
                <c:pt idx="781">
                  <c:v>14.816</c:v>
                </c:pt>
                <c:pt idx="782">
                  <c:v>14.816</c:v>
                </c:pt>
                <c:pt idx="783">
                  <c:v>15.092</c:v>
                </c:pt>
                <c:pt idx="784">
                  <c:v>14.998</c:v>
                </c:pt>
                <c:pt idx="785">
                  <c:v>14.869</c:v>
                </c:pt>
                <c:pt idx="786">
                  <c:v>14.883</c:v>
                </c:pt>
                <c:pt idx="787">
                  <c:v>15.152</c:v>
                </c:pt>
                <c:pt idx="788">
                  <c:v>14.816</c:v>
                </c:pt>
                <c:pt idx="789">
                  <c:v>15.163</c:v>
                </c:pt>
                <c:pt idx="790">
                  <c:v>15.168</c:v>
                </c:pt>
                <c:pt idx="791">
                  <c:v>15.168</c:v>
                </c:pt>
                <c:pt idx="792">
                  <c:v>14.968</c:v>
                </c:pt>
                <c:pt idx="793">
                  <c:v>14.842</c:v>
                </c:pt>
                <c:pt idx="794">
                  <c:v>15.037</c:v>
                </c:pt>
                <c:pt idx="795">
                  <c:v>15.037</c:v>
                </c:pt>
                <c:pt idx="796">
                  <c:v>15.306</c:v>
                </c:pt>
                <c:pt idx="797">
                  <c:v>15.306</c:v>
                </c:pt>
                <c:pt idx="798">
                  <c:v>15.213</c:v>
                </c:pt>
                <c:pt idx="799">
                  <c:v>15.213</c:v>
                </c:pt>
                <c:pt idx="800">
                  <c:v>15.059</c:v>
                </c:pt>
                <c:pt idx="801">
                  <c:v>15.059</c:v>
                </c:pt>
                <c:pt idx="802">
                  <c:v>15.407</c:v>
                </c:pt>
                <c:pt idx="803">
                  <c:v>15.407</c:v>
                </c:pt>
                <c:pt idx="804">
                  <c:v>14.811</c:v>
                </c:pt>
                <c:pt idx="805">
                  <c:v>14.824</c:v>
                </c:pt>
                <c:pt idx="806">
                  <c:v>14.709</c:v>
                </c:pt>
                <c:pt idx="807">
                  <c:v>14.609</c:v>
                </c:pt>
                <c:pt idx="808">
                  <c:v>14.609</c:v>
                </c:pt>
                <c:pt idx="809">
                  <c:v>15.147</c:v>
                </c:pt>
                <c:pt idx="810">
                  <c:v>15.027</c:v>
                </c:pt>
                <c:pt idx="811">
                  <c:v>14.817</c:v>
                </c:pt>
                <c:pt idx="812">
                  <c:v>14.959</c:v>
                </c:pt>
                <c:pt idx="813">
                  <c:v>14.829</c:v>
                </c:pt>
                <c:pt idx="814">
                  <c:v>14.9</c:v>
                </c:pt>
                <c:pt idx="815">
                  <c:v>15.247</c:v>
                </c:pt>
                <c:pt idx="816">
                  <c:v>15.021</c:v>
                </c:pt>
                <c:pt idx="817">
                  <c:v>15.021</c:v>
                </c:pt>
                <c:pt idx="818">
                  <c:v>14.969</c:v>
                </c:pt>
                <c:pt idx="819">
                  <c:v>14.969</c:v>
                </c:pt>
                <c:pt idx="820">
                  <c:v>14.91</c:v>
                </c:pt>
                <c:pt idx="821">
                  <c:v>15.098</c:v>
                </c:pt>
                <c:pt idx="822">
                  <c:v>14.955</c:v>
                </c:pt>
                <c:pt idx="823">
                  <c:v>14.815</c:v>
                </c:pt>
                <c:pt idx="824">
                  <c:v>14.815</c:v>
                </c:pt>
                <c:pt idx="825">
                  <c:v>15.044</c:v>
                </c:pt>
                <c:pt idx="826">
                  <c:v>15.044</c:v>
                </c:pt>
                <c:pt idx="827">
                  <c:v>14.736</c:v>
                </c:pt>
                <c:pt idx="828">
                  <c:v>14.766</c:v>
                </c:pt>
                <c:pt idx="829">
                  <c:v>14.766</c:v>
                </c:pt>
                <c:pt idx="830">
                  <c:v>14.847</c:v>
                </c:pt>
                <c:pt idx="831">
                  <c:v>14.847</c:v>
                </c:pt>
                <c:pt idx="832">
                  <c:v>14.922</c:v>
                </c:pt>
                <c:pt idx="833">
                  <c:v>14.922</c:v>
                </c:pt>
                <c:pt idx="834">
                  <c:v>14.729</c:v>
                </c:pt>
                <c:pt idx="835">
                  <c:v>14.675</c:v>
                </c:pt>
                <c:pt idx="836">
                  <c:v>14.675</c:v>
                </c:pt>
                <c:pt idx="837">
                  <c:v>14.791</c:v>
                </c:pt>
                <c:pt idx="838">
                  <c:v>14.791</c:v>
                </c:pt>
                <c:pt idx="839">
                  <c:v>14.71</c:v>
                </c:pt>
                <c:pt idx="840">
                  <c:v>14.71</c:v>
                </c:pt>
                <c:pt idx="841">
                  <c:v>14.976</c:v>
                </c:pt>
                <c:pt idx="842">
                  <c:v>14.755</c:v>
                </c:pt>
                <c:pt idx="843">
                  <c:v>14.755</c:v>
                </c:pt>
                <c:pt idx="844">
                  <c:v>14.695</c:v>
                </c:pt>
                <c:pt idx="845">
                  <c:v>14.695</c:v>
                </c:pt>
                <c:pt idx="846">
                  <c:v>14.611</c:v>
                </c:pt>
                <c:pt idx="847">
                  <c:v>14.611</c:v>
                </c:pt>
                <c:pt idx="848">
                  <c:v>14.566</c:v>
                </c:pt>
                <c:pt idx="849">
                  <c:v>14.748</c:v>
                </c:pt>
                <c:pt idx="850">
                  <c:v>14.748</c:v>
                </c:pt>
                <c:pt idx="851">
                  <c:v>14.845</c:v>
                </c:pt>
                <c:pt idx="852">
                  <c:v>14.845</c:v>
                </c:pt>
                <c:pt idx="853">
                  <c:v>14.75</c:v>
                </c:pt>
                <c:pt idx="854">
                  <c:v>14.75</c:v>
                </c:pt>
                <c:pt idx="855">
                  <c:v>14.69</c:v>
                </c:pt>
                <c:pt idx="856">
                  <c:v>14.69</c:v>
                </c:pt>
                <c:pt idx="857">
                  <c:v>14.787</c:v>
                </c:pt>
                <c:pt idx="858">
                  <c:v>14.616</c:v>
                </c:pt>
                <c:pt idx="859">
                  <c:v>14.616</c:v>
                </c:pt>
                <c:pt idx="860">
                  <c:v>14.933</c:v>
                </c:pt>
                <c:pt idx="861">
                  <c:v>14.663</c:v>
                </c:pt>
                <c:pt idx="862">
                  <c:v>14.787</c:v>
                </c:pt>
                <c:pt idx="863">
                  <c:v>14.787</c:v>
                </c:pt>
                <c:pt idx="864">
                  <c:v>15.059</c:v>
                </c:pt>
                <c:pt idx="865">
                  <c:v>15.059</c:v>
                </c:pt>
                <c:pt idx="866">
                  <c:v>14.729</c:v>
                </c:pt>
                <c:pt idx="867">
                  <c:v>14.588</c:v>
                </c:pt>
                <c:pt idx="868">
                  <c:v>14.588</c:v>
                </c:pt>
                <c:pt idx="869">
                  <c:v>14.722</c:v>
                </c:pt>
                <c:pt idx="870">
                  <c:v>14.722</c:v>
                </c:pt>
                <c:pt idx="871">
                  <c:v>14.751</c:v>
                </c:pt>
                <c:pt idx="872">
                  <c:v>14.751</c:v>
                </c:pt>
                <c:pt idx="873">
                  <c:v>14.597</c:v>
                </c:pt>
                <c:pt idx="874">
                  <c:v>14.637</c:v>
                </c:pt>
                <c:pt idx="875">
                  <c:v>14.637</c:v>
                </c:pt>
                <c:pt idx="876">
                  <c:v>14.631</c:v>
                </c:pt>
                <c:pt idx="877">
                  <c:v>14.631</c:v>
                </c:pt>
                <c:pt idx="878">
                  <c:v>14.67</c:v>
                </c:pt>
                <c:pt idx="879">
                  <c:v>14.67</c:v>
                </c:pt>
                <c:pt idx="880">
                  <c:v>14.632</c:v>
                </c:pt>
                <c:pt idx="881">
                  <c:v>14.819</c:v>
                </c:pt>
                <c:pt idx="882">
                  <c:v>14.819</c:v>
                </c:pt>
                <c:pt idx="883">
                  <c:v>14.748</c:v>
                </c:pt>
                <c:pt idx="884">
                  <c:v>14.748</c:v>
                </c:pt>
                <c:pt idx="885">
                  <c:v>14.534</c:v>
                </c:pt>
                <c:pt idx="886">
                  <c:v>14.534</c:v>
                </c:pt>
                <c:pt idx="887">
                  <c:v>14.36</c:v>
                </c:pt>
                <c:pt idx="888">
                  <c:v>14.662</c:v>
                </c:pt>
                <c:pt idx="889">
                  <c:v>14.662</c:v>
                </c:pt>
                <c:pt idx="890">
                  <c:v>14.472</c:v>
                </c:pt>
                <c:pt idx="891">
                  <c:v>14.472</c:v>
                </c:pt>
                <c:pt idx="892">
                  <c:v>14.608</c:v>
                </c:pt>
                <c:pt idx="893">
                  <c:v>14.608</c:v>
                </c:pt>
                <c:pt idx="894">
                  <c:v>14.638</c:v>
                </c:pt>
                <c:pt idx="895">
                  <c:v>14.436</c:v>
                </c:pt>
                <c:pt idx="896">
                  <c:v>14.436</c:v>
                </c:pt>
                <c:pt idx="897">
                  <c:v>14.501</c:v>
                </c:pt>
                <c:pt idx="898">
                  <c:v>14.501</c:v>
                </c:pt>
                <c:pt idx="899">
                  <c:v>14.8</c:v>
                </c:pt>
                <c:pt idx="900">
                  <c:v>14.822</c:v>
                </c:pt>
                <c:pt idx="901">
                  <c:v>14.544</c:v>
                </c:pt>
                <c:pt idx="902">
                  <c:v>14.461</c:v>
                </c:pt>
                <c:pt idx="903">
                  <c:v>14.461</c:v>
                </c:pt>
                <c:pt idx="904">
                  <c:v>14.475</c:v>
                </c:pt>
                <c:pt idx="905">
                  <c:v>14.475</c:v>
                </c:pt>
                <c:pt idx="906">
                  <c:v>14.424</c:v>
                </c:pt>
                <c:pt idx="907">
                  <c:v>14.635</c:v>
                </c:pt>
                <c:pt idx="908">
                  <c:v>14.635</c:v>
                </c:pt>
                <c:pt idx="909">
                  <c:v>14.665</c:v>
                </c:pt>
                <c:pt idx="910">
                  <c:v>14.665</c:v>
                </c:pt>
                <c:pt idx="911">
                  <c:v>14.398</c:v>
                </c:pt>
                <c:pt idx="912">
                  <c:v>14.398</c:v>
                </c:pt>
                <c:pt idx="913">
                  <c:v>14.363</c:v>
                </c:pt>
                <c:pt idx="914">
                  <c:v>14.568</c:v>
                </c:pt>
                <c:pt idx="915">
                  <c:v>14.568</c:v>
                </c:pt>
                <c:pt idx="916">
                  <c:v>14.05</c:v>
                </c:pt>
                <c:pt idx="917">
                  <c:v>14.05</c:v>
                </c:pt>
                <c:pt idx="918">
                  <c:v>14.101</c:v>
                </c:pt>
                <c:pt idx="919">
                  <c:v>14.101</c:v>
                </c:pt>
                <c:pt idx="920">
                  <c:v>14.229</c:v>
                </c:pt>
                <c:pt idx="921">
                  <c:v>14.256</c:v>
                </c:pt>
                <c:pt idx="922">
                  <c:v>14.256</c:v>
                </c:pt>
                <c:pt idx="923">
                  <c:v>13.942</c:v>
                </c:pt>
                <c:pt idx="924">
                  <c:v>13.942</c:v>
                </c:pt>
                <c:pt idx="925">
                  <c:v>14.226</c:v>
                </c:pt>
                <c:pt idx="926">
                  <c:v>14.226</c:v>
                </c:pt>
                <c:pt idx="927">
                  <c:v>14.194</c:v>
                </c:pt>
                <c:pt idx="928">
                  <c:v>14.399</c:v>
                </c:pt>
                <c:pt idx="929">
                  <c:v>14.058</c:v>
                </c:pt>
                <c:pt idx="930">
                  <c:v>14.058</c:v>
                </c:pt>
                <c:pt idx="931">
                  <c:v>14.135</c:v>
                </c:pt>
                <c:pt idx="932">
                  <c:v>14.203</c:v>
                </c:pt>
                <c:pt idx="933">
                  <c:v>14.203</c:v>
                </c:pt>
                <c:pt idx="934">
                  <c:v>14.193</c:v>
                </c:pt>
                <c:pt idx="935">
                  <c:v>14.193</c:v>
                </c:pt>
                <c:pt idx="936">
                  <c:v>14.175</c:v>
                </c:pt>
                <c:pt idx="937">
                  <c:v>13.874</c:v>
                </c:pt>
                <c:pt idx="938">
                  <c:v>14.019</c:v>
                </c:pt>
                <c:pt idx="939">
                  <c:v>13.935</c:v>
                </c:pt>
                <c:pt idx="940">
                  <c:v>13.935</c:v>
                </c:pt>
                <c:pt idx="941">
                  <c:v>13.902</c:v>
                </c:pt>
                <c:pt idx="942">
                  <c:v>13.902</c:v>
                </c:pt>
                <c:pt idx="943">
                  <c:v>13.99</c:v>
                </c:pt>
                <c:pt idx="944">
                  <c:v>13.839</c:v>
                </c:pt>
                <c:pt idx="945">
                  <c:v>13.839</c:v>
                </c:pt>
                <c:pt idx="946">
                  <c:v>14.102</c:v>
                </c:pt>
                <c:pt idx="947">
                  <c:v>14.102</c:v>
                </c:pt>
                <c:pt idx="948">
                  <c:v>13.957</c:v>
                </c:pt>
                <c:pt idx="949">
                  <c:v>13.957</c:v>
                </c:pt>
                <c:pt idx="950">
                  <c:v>13.93</c:v>
                </c:pt>
                <c:pt idx="951">
                  <c:v>14.106</c:v>
                </c:pt>
                <c:pt idx="952">
                  <c:v>14.106</c:v>
                </c:pt>
                <c:pt idx="953">
                  <c:v>14.079</c:v>
                </c:pt>
                <c:pt idx="954">
                  <c:v>14.079</c:v>
                </c:pt>
                <c:pt idx="955">
                  <c:v>13.82</c:v>
                </c:pt>
                <c:pt idx="956">
                  <c:v>13.82</c:v>
                </c:pt>
                <c:pt idx="957">
                  <c:v>14.044</c:v>
                </c:pt>
                <c:pt idx="958">
                  <c:v>14.0</c:v>
                </c:pt>
                <c:pt idx="959">
                  <c:v>14.0</c:v>
                </c:pt>
                <c:pt idx="960">
                  <c:v>13.811</c:v>
                </c:pt>
                <c:pt idx="961">
                  <c:v>13.811</c:v>
                </c:pt>
                <c:pt idx="962">
                  <c:v>13.809</c:v>
                </c:pt>
                <c:pt idx="963">
                  <c:v>13.809</c:v>
                </c:pt>
                <c:pt idx="964">
                  <c:v>13.803</c:v>
                </c:pt>
                <c:pt idx="965">
                  <c:v>13.875</c:v>
                </c:pt>
                <c:pt idx="966">
                  <c:v>13.875</c:v>
                </c:pt>
                <c:pt idx="967">
                  <c:v>13.706</c:v>
                </c:pt>
                <c:pt idx="968">
                  <c:v>13.706</c:v>
                </c:pt>
                <c:pt idx="969">
                  <c:v>13.929</c:v>
                </c:pt>
                <c:pt idx="970">
                  <c:v>13.929</c:v>
                </c:pt>
                <c:pt idx="971">
                  <c:v>13.785</c:v>
                </c:pt>
                <c:pt idx="972">
                  <c:v>13.936</c:v>
                </c:pt>
                <c:pt idx="973">
                  <c:v>13.936</c:v>
                </c:pt>
                <c:pt idx="974">
                  <c:v>14.01</c:v>
                </c:pt>
                <c:pt idx="975">
                  <c:v>14.01</c:v>
                </c:pt>
                <c:pt idx="976">
                  <c:v>13.878</c:v>
                </c:pt>
                <c:pt idx="977">
                  <c:v>13.793</c:v>
                </c:pt>
                <c:pt idx="978">
                  <c:v>13.765</c:v>
                </c:pt>
                <c:pt idx="979">
                  <c:v>13.803</c:v>
                </c:pt>
                <c:pt idx="980">
                  <c:v>13.803</c:v>
                </c:pt>
                <c:pt idx="981">
                  <c:v>13.776</c:v>
                </c:pt>
                <c:pt idx="982">
                  <c:v>13.776</c:v>
                </c:pt>
                <c:pt idx="983">
                  <c:v>13.562</c:v>
                </c:pt>
                <c:pt idx="984">
                  <c:v>13.47</c:v>
                </c:pt>
                <c:pt idx="985">
                  <c:v>13.802</c:v>
                </c:pt>
                <c:pt idx="986">
                  <c:v>13.717</c:v>
                </c:pt>
                <c:pt idx="987">
                  <c:v>13.717</c:v>
                </c:pt>
                <c:pt idx="988">
                  <c:v>13.742</c:v>
                </c:pt>
                <c:pt idx="989">
                  <c:v>13.742</c:v>
                </c:pt>
                <c:pt idx="990">
                  <c:v>13.669</c:v>
                </c:pt>
                <c:pt idx="991">
                  <c:v>13.526</c:v>
                </c:pt>
                <c:pt idx="992">
                  <c:v>13.526</c:v>
                </c:pt>
                <c:pt idx="993">
                  <c:v>13.806</c:v>
                </c:pt>
                <c:pt idx="994">
                  <c:v>13.806</c:v>
                </c:pt>
                <c:pt idx="995">
                  <c:v>13.742</c:v>
                </c:pt>
                <c:pt idx="996">
                  <c:v>13.727</c:v>
                </c:pt>
                <c:pt idx="997">
                  <c:v>13.779</c:v>
                </c:pt>
                <c:pt idx="998">
                  <c:v>13.711</c:v>
                </c:pt>
                <c:pt idx="999">
                  <c:v>13.711</c:v>
                </c:pt>
                <c:pt idx="1000">
                  <c:v>13.553</c:v>
                </c:pt>
                <c:pt idx="1001">
                  <c:v>13.553</c:v>
                </c:pt>
                <c:pt idx="1002">
                  <c:v>13.364</c:v>
                </c:pt>
                <c:pt idx="1003">
                  <c:v>13.365</c:v>
                </c:pt>
                <c:pt idx="1004">
                  <c:v>13.519</c:v>
                </c:pt>
                <c:pt idx="1005">
                  <c:v>13.559</c:v>
                </c:pt>
                <c:pt idx="1006">
                  <c:v>13.559</c:v>
                </c:pt>
                <c:pt idx="1007">
                  <c:v>13.452</c:v>
                </c:pt>
                <c:pt idx="1008">
                  <c:v>13.452</c:v>
                </c:pt>
                <c:pt idx="1009">
                  <c:v>13.522</c:v>
                </c:pt>
                <c:pt idx="1010">
                  <c:v>13.568</c:v>
                </c:pt>
                <c:pt idx="1011">
                  <c:v>13.373</c:v>
                </c:pt>
                <c:pt idx="1012">
                  <c:v>13.361</c:v>
                </c:pt>
                <c:pt idx="1013">
                  <c:v>13.379</c:v>
                </c:pt>
                <c:pt idx="1014">
                  <c:v>13.408</c:v>
                </c:pt>
                <c:pt idx="1015">
                  <c:v>13.417</c:v>
                </c:pt>
                <c:pt idx="1016">
                  <c:v>13.466</c:v>
                </c:pt>
                <c:pt idx="1017">
                  <c:v>13.306</c:v>
                </c:pt>
                <c:pt idx="1018">
                  <c:v>13.306</c:v>
                </c:pt>
                <c:pt idx="1019">
                  <c:v>13.463</c:v>
                </c:pt>
                <c:pt idx="1020">
                  <c:v>13.67</c:v>
                </c:pt>
                <c:pt idx="1021">
                  <c:v>13.408</c:v>
                </c:pt>
                <c:pt idx="1022">
                  <c:v>13.32</c:v>
                </c:pt>
                <c:pt idx="1023">
                  <c:v>13.335</c:v>
                </c:pt>
                <c:pt idx="1024">
                  <c:v>13.452</c:v>
                </c:pt>
                <c:pt idx="1025">
                  <c:v>13.591</c:v>
                </c:pt>
                <c:pt idx="1026">
                  <c:v>13.55</c:v>
                </c:pt>
                <c:pt idx="1027">
                  <c:v>13.55</c:v>
                </c:pt>
                <c:pt idx="1028">
                  <c:v>13.755</c:v>
                </c:pt>
                <c:pt idx="1029">
                  <c:v>13.515</c:v>
                </c:pt>
                <c:pt idx="1030">
                  <c:v>13.49</c:v>
                </c:pt>
                <c:pt idx="1031">
                  <c:v>13.483</c:v>
                </c:pt>
                <c:pt idx="1032">
                  <c:v>13.483</c:v>
                </c:pt>
                <c:pt idx="1033">
                  <c:v>13.554</c:v>
                </c:pt>
                <c:pt idx="1034">
                  <c:v>13.554</c:v>
                </c:pt>
                <c:pt idx="1035">
                  <c:v>13.12</c:v>
                </c:pt>
                <c:pt idx="1036">
                  <c:v>13.246</c:v>
                </c:pt>
                <c:pt idx="1037">
                  <c:v>13.48</c:v>
                </c:pt>
                <c:pt idx="1038">
                  <c:v>13.797</c:v>
                </c:pt>
                <c:pt idx="1039">
                  <c:v>13.797</c:v>
                </c:pt>
                <c:pt idx="1040">
                  <c:v>13.334</c:v>
                </c:pt>
                <c:pt idx="1041">
                  <c:v>13.334</c:v>
                </c:pt>
                <c:pt idx="1042">
                  <c:v>13.259</c:v>
                </c:pt>
                <c:pt idx="1043">
                  <c:v>13.289</c:v>
                </c:pt>
                <c:pt idx="1044">
                  <c:v>13.515</c:v>
                </c:pt>
                <c:pt idx="1045">
                  <c:v>13.393</c:v>
                </c:pt>
                <c:pt idx="1046">
                  <c:v>13.393</c:v>
                </c:pt>
                <c:pt idx="1047">
                  <c:v>13.487</c:v>
                </c:pt>
                <c:pt idx="1048">
                  <c:v>13.487</c:v>
                </c:pt>
                <c:pt idx="1049">
                  <c:v>13.368</c:v>
                </c:pt>
                <c:pt idx="1050">
                  <c:v>13.518</c:v>
                </c:pt>
                <c:pt idx="1051">
                  <c:v>13.509</c:v>
                </c:pt>
                <c:pt idx="1052">
                  <c:v>13.321</c:v>
                </c:pt>
                <c:pt idx="1053">
                  <c:v>13.321</c:v>
                </c:pt>
                <c:pt idx="1054">
                  <c:v>13.275</c:v>
                </c:pt>
                <c:pt idx="1055">
                  <c:v>13.389</c:v>
                </c:pt>
                <c:pt idx="1056">
                  <c:v>13.512</c:v>
                </c:pt>
                <c:pt idx="1057">
                  <c:v>13.464</c:v>
                </c:pt>
                <c:pt idx="1058">
                  <c:v>13.453</c:v>
                </c:pt>
                <c:pt idx="1059">
                  <c:v>13.569</c:v>
                </c:pt>
                <c:pt idx="1060">
                  <c:v>13.569</c:v>
                </c:pt>
                <c:pt idx="1061">
                  <c:v>13.383</c:v>
                </c:pt>
                <c:pt idx="1062">
                  <c:v>13.521</c:v>
                </c:pt>
                <c:pt idx="1063">
                  <c:v>13.55</c:v>
                </c:pt>
                <c:pt idx="1064">
                  <c:v>13.587</c:v>
                </c:pt>
                <c:pt idx="1065">
                  <c:v>13.42</c:v>
                </c:pt>
                <c:pt idx="1066">
                  <c:v>13.474</c:v>
                </c:pt>
                <c:pt idx="1067">
                  <c:v>13.474</c:v>
                </c:pt>
                <c:pt idx="1068">
                  <c:v>13.552</c:v>
                </c:pt>
                <c:pt idx="1069">
                  <c:v>13.374</c:v>
                </c:pt>
                <c:pt idx="1070">
                  <c:v>13.486</c:v>
                </c:pt>
                <c:pt idx="1071">
                  <c:v>13.468</c:v>
                </c:pt>
                <c:pt idx="1072">
                  <c:v>13.468</c:v>
                </c:pt>
                <c:pt idx="1073">
                  <c:v>13.562</c:v>
                </c:pt>
                <c:pt idx="1074">
                  <c:v>13.795</c:v>
                </c:pt>
                <c:pt idx="1075">
                  <c:v>13.517</c:v>
                </c:pt>
                <c:pt idx="1076">
                  <c:v>13.228</c:v>
                </c:pt>
                <c:pt idx="1077">
                  <c:v>13.418</c:v>
                </c:pt>
                <c:pt idx="1078">
                  <c:v>13.561</c:v>
                </c:pt>
                <c:pt idx="1079">
                  <c:v>13.561</c:v>
                </c:pt>
                <c:pt idx="1080">
                  <c:v>13.763</c:v>
                </c:pt>
                <c:pt idx="1081">
                  <c:v>13.858</c:v>
                </c:pt>
                <c:pt idx="1082">
                  <c:v>13.917</c:v>
                </c:pt>
                <c:pt idx="1083">
                  <c:v>13.763</c:v>
                </c:pt>
                <c:pt idx="1084">
                  <c:v>13.765</c:v>
                </c:pt>
                <c:pt idx="1085">
                  <c:v>13.661</c:v>
                </c:pt>
                <c:pt idx="1086">
                  <c:v>13.743</c:v>
                </c:pt>
                <c:pt idx="1087">
                  <c:v>13.852</c:v>
                </c:pt>
                <c:pt idx="1088">
                  <c:v>13.897</c:v>
                </c:pt>
                <c:pt idx="1089">
                  <c:v>13.832</c:v>
                </c:pt>
                <c:pt idx="1090">
                  <c:v>13.813</c:v>
                </c:pt>
                <c:pt idx="1091">
                  <c:v>13.718</c:v>
                </c:pt>
                <c:pt idx="1092">
                  <c:v>13.739</c:v>
                </c:pt>
                <c:pt idx="1093">
                  <c:v>13.861</c:v>
                </c:pt>
                <c:pt idx="1094">
                  <c:v>13.599</c:v>
                </c:pt>
                <c:pt idx="1095">
                  <c:v>13.68</c:v>
                </c:pt>
                <c:pt idx="1096">
                  <c:v>13.786</c:v>
                </c:pt>
                <c:pt idx="1097">
                  <c:v>13.921</c:v>
                </c:pt>
                <c:pt idx="1098">
                  <c:v>13.733</c:v>
                </c:pt>
                <c:pt idx="1099">
                  <c:v>13.413</c:v>
                </c:pt>
                <c:pt idx="1100">
                  <c:v>13.772</c:v>
                </c:pt>
                <c:pt idx="1101">
                  <c:v>13.708</c:v>
                </c:pt>
                <c:pt idx="1102">
                  <c:v>13.689</c:v>
                </c:pt>
                <c:pt idx="1103">
                  <c:v>13.45</c:v>
                </c:pt>
                <c:pt idx="1104">
                  <c:v>13.61</c:v>
                </c:pt>
                <c:pt idx="1105">
                  <c:v>13.37</c:v>
                </c:pt>
                <c:pt idx="1106">
                  <c:v>13.643</c:v>
                </c:pt>
                <c:pt idx="1107">
                  <c:v>13.827</c:v>
                </c:pt>
                <c:pt idx="1108">
                  <c:v>13.746</c:v>
                </c:pt>
                <c:pt idx="1109">
                  <c:v>13.865</c:v>
                </c:pt>
                <c:pt idx="1110">
                  <c:v>13.769</c:v>
                </c:pt>
                <c:pt idx="1111">
                  <c:v>13.786</c:v>
                </c:pt>
                <c:pt idx="1112">
                  <c:v>13.641</c:v>
                </c:pt>
                <c:pt idx="1113">
                  <c:v>13.605</c:v>
                </c:pt>
                <c:pt idx="1114">
                  <c:v>13.758</c:v>
                </c:pt>
                <c:pt idx="1115">
                  <c:v>14.094</c:v>
                </c:pt>
                <c:pt idx="1116">
                  <c:v>13.826</c:v>
                </c:pt>
                <c:pt idx="1117">
                  <c:v>13.851</c:v>
                </c:pt>
                <c:pt idx="1118">
                  <c:v>13.831</c:v>
                </c:pt>
                <c:pt idx="1119">
                  <c:v>13.838</c:v>
                </c:pt>
                <c:pt idx="1120">
                  <c:v>13.685</c:v>
                </c:pt>
                <c:pt idx="1121">
                  <c:v>13.47</c:v>
                </c:pt>
                <c:pt idx="1122">
                  <c:v>13.492</c:v>
                </c:pt>
                <c:pt idx="1123">
                  <c:v>13.795</c:v>
                </c:pt>
                <c:pt idx="1124">
                  <c:v>13.779</c:v>
                </c:pt>
                <c:pt idx="1125">
                  <c:v>13.812</c:v>
                </c:pt>
                <c:pt idx="1126">
                  <c:v>13.887</c:v>
                </c:pt>
                <c:pt idx="1127">
                  <c:v>13.958</c:v>
                </c:pt>
                <c:pt idx="1128">
                  <c:v>13.742</c:v>
                </c:pt>
                <c:pt idx="1129">
                  <c:v>13.647</c:v>
                </c:pt>
                <c:pt idx="1130">
                  <c:v>13.946</c:v>
                </c:pt>
                <c:pt idx="1131">
                  <c:v>13.884</c:v>
                </c:pt>
                <c:pt idx="1132">
                  <c:v>13.878</c:v>
                </c:pt>
                <c:pt idx="1133">
                  <c:v>13.802</c:v>
                </c:pt>
                <c:pt idx="1134">
                  <c:v>13.875</c:v>
                </c:pt>
                <c:pt idx="1135">
                  <c:v>14.027</c:v>
                </c:pt>
                <c:pt idx="1136">
                  <c:v>14.042</c:v>
                </c:pt>
                <c:pt idx="1137">
                  <c:v>14.053</c:v>
                </c:pt>
                <c:pt idx="1138">
                  <c:v>13.967</c:v>
                </c:pt>
                <c:pt idx="1139">
                  <c:v>13.894</c:v>
                </c:pt>
                <c:pt idx="1140">
                  <c:v>13.877</c:v>
                </c:pt>
                <c:pt idx="1141">
                  <c:v>13.994</c:v>
                </c:pt>
                <c:pt idx="1142">
                  <c:v>14.091</c:v>
                </c:pt>
                <c:pt idx="1143">
                  <c:v>14.107</c:v>
                </c:pt>
                <c:pt idx="1144">
                  <c:v>13.942</c:v>
                </c:pt>
                <c:pt idx="1145">
                  <c:v>13.942</c:v>
                </c:pt>
                <c:pt idx="1146">
                  <c:v>14.222</c:v>
                </c:pt>
                <c:pt idx="1147">
                  <c:v>14.068</c:v>
                </c:pt>
                <c:pt idx="1148">
                  <c:v>13.927</c:v>
                </c:pt>
                <c:pt idx="1149">
                  <c:v>13.85</c:v>
                </c:pt>
                <c:pt idx="1150">
                  <c:v>13.882</c:v>
                </c:pt>
                <c:pt idx="1151">
                  <c:v>14.06</c:v>
                </c:pt>
                <c:pt idx="1152">
                  <c:v>14.093</c:v>
                </c:pt>
                <c:pt idx="1153">
                  <c:v>13.969</c:v>
                </c:pt>
                <c:pt idx="1154">
                  <c:v>13.863</c:v>
                </c:pt>
                <c:pt idx="1155">
                  <c:v>13.778</c:v>
                </c:pt>
                <c:pt idx="1156">
                  <c:v>13.794</c:v>
                </c:pt>
                <c:pt idx="1157">
                  <c:v>13.809</c:v>
                </c:pt>
                <c:pt idx="1158">
                  <c:v>13.81</c:v>
                </c:pt>
                <c:pt idx="1159">
                  <c:v>13.958</c:v>
                </c:pt>
                <c:pt idx="1160">
                  <c:v>14.076</c:v>
                </c:pt>
                <c:pt idx="1161">
                  <c:v>13.883</c:v>
                </c:pt>
                <c:pt idx="1162">
                  <c:v>13.851</c:v>
                </c:pt>
                <c:pt idx="1163">
                  <c:v>13.923</c:v>
                </c:pt>
                <c:pt idx="1164">
                  <c:v>13.916</c:v>
                </c:pt>
                <c:pt idx="1165">
                  <c:v>13.926</c:v>
                </c:pt>
                <c:pt idx="1166">
                  <c:v>13.915</c:v>
                </c:pt>
                <c:pt idx="1167">
                  <c:v>14.04</c:v>
                </c:pt>
                <c:pt idx="1168">
                  <c:v>14.206</c:v>
                </c:pt>
                <c:pt idx="1169">
                  <c:v>13.951</c:v>
                </c:pt>
                <c:pt idx="1170">
                  <c:v>14.235</c:v>
                </c:pt>
                <c:pt idx="1171">
                  <c:v>14.167</c:v>
                </c:pt>
                <c:pt idx="1172">
                  <c:v>14.065</c:v>
                </c:pt>
                <c:pt idx="1173">
                  <c:v>14.077</c:v>
                </c:pt>
                <c:pt idx="1174">
                  <c:v>14.26</c:v>
                </c:pt>
                <c:pt idx="1175">
                  <c:v>14.36</c:v>
                </c:pt>
                <c:pt idx="1176">
                  <c:v>14.012</c:v>
                </c:pt>
                <c:pt idx="1177">
                  <c:v>13.939</c:v>
                </c:pt>
                <c:pt idx="1178">
                  <c:v>13.797</c:v>
                </c:pt>
                <c:pt idx="1179">
                  <c:v>14.025</c:v>
                </c:pt>
                <c:pt idx="1180">
                  <c:v>13.898</c:v>
                </c:pt>
                <c:pt idx="1181">
                  <c:v>13.633</c:v>
                </c:pt>
                <c:pt idx="1182">
                  <c:v>13.782</c:v>
                </c:pt>
                <c:pt idx="1183">
                  <c:v>13.846</c:v>
                </c:pt>
                <c:pt idx="1184">
                  <c:v>13.782</c:v>
                </c:pt>
                <c:pt idx="1185">
                  <c:v>13.979</c:v>
                </c:pt>
                <c:pt idx="1186">
                  <c:v>14.032</c:v>
                </c:pt>
                <c:pt idx="1187">
                  <c:v>14.222</c:v>
                </c:pt>
                <c:pt idx="1188">
                  <c:v>14.245</c:v>
                </c:pt>
                <c:pt idx="1189">
                  <c:v>14.172</c:v>
                </c:pt>
                <c:pt idx="1190">
                  <c:v>14.037</c:v>
                </c:pt>
                <c:pt idx="1191">
                  <c:v>13.839</c:v>
                </c:pt>
                <c:pt idx="1192">
                  <c:v>13.802</c:v>
                </c:pt>
                <c:pt idx="1193">
                  <c:v>13.844</c:v>
                </c:pt>
                <c:pt idx="1194">
                  <c:v>13.661</c:v>
                </c:pt>
                <c:pt idx="1195">
                  <c:v>13.786</c:v>
                </c:pt>
                <c:pt idx="1196">
                  <c:v>13.682</c:v>
                </c:pt>
                <c:pt idx="1197">
                  <c:v>13.565</c:v>
                </c:pt>
                <c:pt idx="1198">
                  <c:v>13.771</c:v>
                </c:pt>
                <c:pt idx="1199">
                  <c:v>13.953</c:v>
                </c:pt>
                <c:pt idx="1200">
                  <c:v>13.887</c:v>
                </c:pt>
                <c:pt idx="1201">
                  <c:v>13.773</c:v>
                </c:pt>
                <c:pt idx="1202">
                  <c:v>13.995</c:v>
                </c:pt>
                <c:pt idx="1203">
                  <c:v>13.842</c:v>
                </c:pt>
                <c:pt idx="1204">
                  <c:v>13.67</c:v>
                </c:pt>
                <c:pt idx="1205">
                  <c:v>13.781</c:v>
                </c:pt>
                <c:pt idx="1206">
                  <c:v>14.004</c:v>
                </c:pt>
                <c:pt idx="1207">
                  <c:v>13.982</c:v>
                </c:pt>
                <c:pt idx="1208">
                  <c:v>14.036</c:v>
                </c:pt>
                <c:pt idx="1209">
                  <c:v>13.954</c:v>
                </c:pt>
                <c:pt idx="1210">
                  <c:v>13.865</c:v>
                </c:pt>
                <c:pt idx="1211">
                  <c:v>13.768</c:v>
                </c:pt>
                <c:pt idx="1212">
                  <c:v>13.663</c:v>
                </c:pt>
                <c:pt idx="1213">
                  <c:v>13.631</c:v>
                </c:pt>
                <c:pt idx="1214">
                  <c:v>13.929</c:v>
                </c:pt>
                <c:pt idx="1215">
                  <c:v>13.946</c:v>
                </c:pt>
                <c:pt idx="1216">
                  <c:v>13.677</c:v>
                </c:pt>
                <c:pt idx="1217">
                  <c:v>13.906</c:v>
                </c:pt>
                <c:pt idx="1218">
                  <c:v>14.104</c:v>
                </c:pt>
                <c:pt idx="1219">
                  <c:v>13.88</c:v>
                </c:pt>
                <c:pt idx="1220">
                  <c:v>13.868</c:v>
                </c:pt>
                <c:pt idx="1221">
                  <c:v>13.898</c:v>
                </c:pt>
                <c:pt idx="1222">
                  <c:v>13.864</c:v>
                </c:pt>
                <c:pt idx="1223">
                  <c:v>14.045</c:v>
                </c:pt>
                <c:pt idx="1224">
                  <c:v>13.899</c:v>
                </c:pt>
                <c:pt idx="1225">
                  <c:v>14.004</c:v>
                </c:pt>
                <c:pt idx="1226">
                  <c:v>14.068</c:v>
                </c:pt>
                <c:pt idx="1227">
                  <c:v>14.152</c:v>
                </c:pt>
                <c:pt idx="1228">
                  <c:v>14.201</c:v>
                </c:pt>
                <c:pt idx="1229">
                  <c:v>13.988</c:v>
                </c:pt>
                <c:pt idx="1230">
                  <c:v>13.924</c:v>
                </c:pt>
                <c:pt idx="1231">
                  <c:v>13.959</c:v>
                </c:pt>
                <c:pt idx="1232">
                  <c:v>13.864</c:v>
                </c:pt>
                <c:pt idx="1233">
                  <c:v>13.809</c:v>
                </c:pt>
                <c:pt idx="1234">
                  <c:v>14.157</c:v>
                </c:pt>
                <c:pt idx="1235">
                  <c:v>14.192</c:v>
                </c:pt>
                <c:pt idx="1236">
                  <c:v>14.15</c:v>
                </c:pt>
                <c:pt idx="1237">
                  <c:v>14.228</c:v>
                </c:pt>
                <c:pt idx="1238">
                  <c:v>14.181</c:v>
                </c:pt>
                <c:pt idx="1239">
                  <c:v>14.3</c:v>
                </c:pt>
                <c:pt idx="1240">
                  <c:v>14.077</c:v>
                </c:pt>
                <c:pt idx="1241">
                  <c:v>14.062</c:v>
                </c:pt>
                <c:pt idx="1242">
                  <c:v>14.09</c:v>
                </c:pt>
                <c:pt idx="1243">
                  <c:v>14.216</c:v>
                </c:pt>
                <c:pt idx="1244">
                  <c:v>14.098</c:v>
                </c:pt>
                <c:pt idx="1245">
                  <c:v>14.505</c:v>
                </c:pt>
                <c:pt idx="1246">
                  <c:v>14.403</c:v>
                </c:pt>
                <c:pt idx="1247">
                  <c:v>14.316</c:v>
                </c:pt>
                <c:pt idx="1248">
                  <c:v>14.363</c:v>
                </c:pt>
                <c:pt idx="1249">
                  <c:v>14.376</c:v>
                </c:pt>
                <c:pt idx="1250">
                  <c:v>14.108</c:v>
                </c:pt>
                <c:pt idx="1251">
                  <c:v>14.177</c:v>
                </c:pt>
                <c:pt idx="1252">
                  <c:v>14.302</c:v>
                </c:pt>
                <c:pt idx="1253">
                  <c:v>14.378</c:v>
                </c:pt>
                <c:pt idx="1254">
                  <c:v>14.412</c:v>
                </c:pt>
                <c:pt idx="1255">
                  <c:v>14.275</c:v>
                </c:pt>
                <c:pt idx="1256">
                  <c:v>14.115</c:v>
                </c:pt>
                <c:pt idx="1257">
                  <c:v>13.983</c:v>
                </c:pt>
                <c:pt idx="1258">
                  <c:v>14.247</c:v>
                </c:pt>
                <c:pt idx="1259">
                  <c:v>14.163</c:v>
                </c:pt>
                <c:pt idx="1260">
                  <c:v>14.253</c:v>
                </c:pt>
                <c:pt idx="1261">
                  <c:v>14.432</c:v>
                </c:pt>
                <c:pt idx="1262">
                  <c:v>14.225</c:v>
                </c:pt>
                <c:pt idx="1263">
                  <c:v>14.069</c:v>
                </c:pt>
                <c:pt idx="1264">
                  <c:v>14.301</c:v>
                </c:pt>
                <c:pt idx="1265">
                  <c:v>14.629</c:v>
                </c:pt>
                <c:pt idx="1266">
                  <c:v>14.464</c:v>
                </c:pt>
                <c:pt idx="1267">
                  <c:v>14.393</c:v>
                </c:pt>
                <c:pt idx="1268">
                  <c:v>14.397</c:v>
                </c:pt>
                <c:pt idx="1269">
                  <c:v>14.357</c:v>
                </c:pt>
                <c:pt idx="1270">
                  <c:v>14.511</c:v>
                </c:pt>
                <c:pt idx="1271">
                  <c:v>14.641</c:v>
                </c:pt>
                <c:pt idx="1272">
                  <c:v>14.725</c:v>
                </c:pt>
                <c:pt idx="1273">
                  <c:v>14.532</c:v>
                </c:pt>
                <c:pt idx="1274">
                  <c:v>14.727</c:v>
                </c:pt>
                <c:pt idx="1275">
                  <c:v>14.66</c:v>
                </c:pt>
                <c:pt idx="1276">
                  <c:v>14.348</c:v>
                </c:pt>
                <c:pt idx="1277">
                  <c:v>14.578</c:v>
                </c:pt>
                <c:pt idx="1278">
                  <c:v>14.363</c:v>
                </c:pt>
                <c:pt idx="1279">
                  <c:v>14.555</c:v>
                </c:pt>
                <c:pt idx="1280">
                  <c:v>14.405</c:v>
                </c:pt>
                <c:pt idx="1281">
                  <c:v>14.582</c:v>
                </c:pt>
                <c:pt idx="1282">
                  <c:v>14.518</c:v>
                </c:pt>
                <c:pt idx="1283">
                  <c:v>14.447</c:v>
                </c:pt>
                <c:pt idx="1284">
                  <c:v>14.027</c:v>
                </c:pt>
                <c:pt idx="1285">
                  <c:v>14.171</c:v>
                </c:pt>
                <c:pt idx="1286">
                  <c:v>14.361</c:v>
                </c:pt>
                <c:pt idx="1287">
                  <c:v>14.194</c:v>
                </c:pt>
                <c:pt idx="1288">
                  <c:v>14.395</c:v>
                </c:pt>
                <c:pt idx="1289">
                  <c:v>14.657</c:v>
                </c:pt>
                <c:pt idx="1290">
                  <c:v>14.424</c:v>
                </c:pt>
                <c:pt idx="1291">
                  <c:v>14.608</c:v>
                </c:pt>
                <c:pt idx="1292">
                  <c:v>14.623</c:v>
                </c:pt>
                <c:pt idx="1293">
                  <c:v>14.351</c:v>
                </c:pt>
                <c:pt idx="1294">
                  <c:v>14.299</c:v>
                </c:pt>
                <c:pt idx="1295">
                  <c:v>14.39</c:v>
                </c:pt>
                <c:pt idx="1296">
                  <c:v>14.206</c:v>
                </c:pt>
                <c:pt idx="1297">
                  <c:v>14.498</c:v>
                </c:pt>
                <c:pt idx="1298">
                  <c:v>14.393</c:v>
                </c:pt>
                <c:pt idx="1299">
                  <c:v>14.122</c:v>
                </c:pt>
                <c:pt idx="1300">
                  <c:v>14.096</c:v>
                </c:pt>
                <c:pt idx="1301">
                  <c:v>14.238</c:v>
                </c:pt>
                <c:pt idx="1302">
                  <c:v>14.037</c:v>
                </c:pt>
                <c:pt idx="1303">
                  <c:v>14.145</c:v>
                </c:pt>
                <c:pt idx="1304">
                  <c:v>14.318</c:v>
                </c:pt>
                <c:pt idx="1305">
                  <c:v>14.165</c:v>
                </c:pt>
                <c:pt idx="1306">
                  <c:v>14.293</c:v>
                </c:pt>
                <c:pt idx="1307">
                  <c:v>14.172</c:v>
                </c:pt>
                <c:pt idx="1308">
                  <c:v>14.306</c:v>
                </c:pt>
                <c:pt idx="1309">
                  <c:v>14.357</c:v>
                </c:pt>
                <c:pt idx="1310">
                  <c:v>14.445</c:v>
                </c:pt>
                <c:pt idx="1311">
                  <c:v>14.246</c:v>
                </c:pt>
                <c:pt idx="1312">
                  <c:v>13.899</c:v>
                </c:pt>
                <c:pt idx="1313">
                  <c:v>14.036</c:v>
                </c:pt>
                <c:pt idx="1314">
                  <c:v>14.036</c:v>
                </c:pt>
                <c:pt idx="1315">
                  <c:v>14.191</c:v>
                </c:pt>
                <c:pt idx="1316">
                  <c:v>14.093</c:v>
                </c:pt>
                <c:pt idx="1317">
                  <c:v>14.141</c:v>
                </c:pt>
                <c:pt idx="1318">
                  <c:v>14.284</c:v>
                </c:pt>
                <c:pt idx="1319">
                  <c:v>14.162</c:v>
                </c:pt>
                <c:pt idx="1320">
                  <c:v>14.26</c:v>
                </c:pt>
                <c:pt idx="1321">
                  <c:v>14.035</c:v>
                </c:pt>
                <c:pt idx="1322">
                  <c:v>14.278</c:v>
                </c:pt>
                <c:pt idx="1323">
                  <c:v>14.568</c:v>
                </c:pt>
                <c:pt idx="1324">
                  <c:v>14.457</c:v>
                </c:pt>
                <c:pt idx="1325">
                  <c:v>14.556</c:v>
                </c:pt>
                <c:pt idx="1326">
                  <c:v>14.514</c:v>
                </c:pt>
                <c:pt idx="1327">
                  <c:v>14.521</c:v>
                </c:pt>
                <c:pt idx="1328">
                  <c:v>14.444</c:v>
                </c:pt>
                <c:pt idx="1329">
                  <c:v>14.401</c:v>
                </c:pt>
                <c:pt idx="1330">
                  <c:v>14.43</c:v>
                </c:pt>
                <c:pt idx="1331">
                  <c:v>14.428</c:v>
                </c:pt>
                <c:pt idx="1332">
                  <c:v>14.443</c:v>
                </c:pt>
                <c:pt idx="1333">
                  <c:v>14.324</c:v>
                </c:pt>
                <c:pt idx="1334">
                  <c:v>14.337</c:v>
                </c:pt>
                <c:pt idx="1335">
                  <c:v>14.532</c:v>
                </c:pt>
                <c:pt idx="1336">
                  <c:v>14.433</c:v>
                </c:pt>
                <c:pt idx="1337">
                  <c:v>14.464</c:v>
                </c:pt>
                <c:pt idx="1338">
                  <c:v>14.562</c:v>
                </c:pt>
                <c:pt idx="1339">
                  <c:v>14.353</c:v>
                </c:pt>
                <c:pt idx="1340">
                  <c:v>14.579</c:v>
                </c:pt>
                <c:pt idx="1341">
                  <c:v>14.446</c:v>
                </c:pt>
                <c:pt idx="1342">
                  <c:v>14.86</c:v>
                </c:pt>
                <c:pt idx="1343">
                  <c:v>14.685</c:v>
                </c:pt>
                <c:pt idx="1344">
                  <c:v>14.754</c:v>
                </c:pt>
                <c:pt idx="1345">
                  <c:v>14.717</c:v>
                </c:pt>
                <c:pt idx="1346">
                  <c:v>14.973</c:v>
                </c:pt>
                <c:pt idx="1347">
                  <c:v>14.702</c:v>
                </c:pt>
                <c:pt idx="1348">
                  <c:v>14.759</c:v>
                </c:pt>
                <c:pt idx="1349">
                  <c:v>14.755</c:v>
                </c:pt>
                <c:pt idx="1350">
                  <c:v>14.736</c:v>
                </c:pt>
                <c:pt idx="1351">
                  <c:v>14.688</c:v>
                </c:pt>
                <c:pt idx="1352">
                  <c:v>14.531</c:v>
                </c:pt>
                <c:pt idx="1353">
                  <c:v>14.337</c:v>
                </c:pt>
                <c:pt idx="1354">
                  <c:v>14.311</c:v>
                </c:pt>
                <c:pt idx="1355">
                  <c:v>14.403</c:v>
                </c:pt>
                <c:pt idx="1356">
                  <c:v>14.292</c:v>
                </c:pt>
                <c:pt idx="1357">
                  <c:v>14.406</c:v>
                </c:pt>
                <c:pt idx="1358">
                  <c:v>14.511</c:v>
                </c:pt>
                <c:pt idx="1359">
                  <c:v>14.768</c:v>
                </c:pt>
                <c:pt idx="1360">
                  <c:v>15.03</c:v>
                </c:pt>
                <c:pt idx="1361">
                  <c:v>14.791</c:v>
                </c:pt>
                <c:pt idx="1362">
                  <c:v>14.931</c:v>
                </c:pt>
                <c:pt idx="1363">
                  <c:v>15.097</c:v>
                </c:pt>
                <c:pt idx="1364">
                  <c:v>14.817</c:v>
                </c:pt>
                <c:pt idx="1365">
                  <c:v>15.0</c:v>
                </c:pt>
                <c:pt idx="1366">
                  <c:v>15.01</c:v>
                </c:pt>
                <c:pt idx="1367">
                  <c:v>15.053</c:v>
                </c:pt>
                <c:pt idx="1368">
                  <c:v>14.682</c:v>
                </c:pt>
                <c:pt idx="1369">
                  <c:v>15.047</c:v>
                </c:pt>
                <c:pt idx="1370">
                  <c:v>14.926</c:v>
                </c:pt>
                <c:pt idx="1371">
                  <c:v>14.746</c:v>
                </c:pt>
                <c:pt idx="1372">
                  <c:v>14.753</c:v>
                </c:pt>
                <c:pt idx="1373">
                  <c:v>14.68</c:v>
                </c:pt>
                <c:pt idx="1374">
                  <c:v>14.76</c:v>
                </c:pt>
                <c:pt idx="1375">
                  <c:v>14.987</c:v>
                </c:pt>
                <c:pt idx="1376">
                  <c:v>14.837</c:v>
                </c:pt>
                <c:pt idx="1377">
                  <c:v>14.871</c:v>
                </c:pt>
                <c:pt idx="1378">
                  <c:v>14.705</c:v>
                </c:pt>
                <c:pt idx="1379">
                  <c:v>14.734</c:v>
                </c:pt>
                <c:pt idx="1380">
                  <c:v>14.968</c:v>
                </c:pt>
                <c:pt idx="1381">
                  <c:v>14.694</c:v>
                </c:pt>
                <c:pt idx="1382">
                  <c:v>14.592</c:v>
                </c:pt>
                <c:pt idx="1383">
                  <c:v>14.772</c:v>
                </c:pt>
                <c:pt idx="1384">
                  <c:v>14.819</c:v>
                </c:pt>
                <c:pt idx="1385">
                  <c:v>14.968</c:v>
                </c:pt>
                <c:pt idx="1386">
                  <c:v>14.928</c:v>
                </c:pt>
                <c:pt idx="1387">
                  <c:v>15.005</c:v>
                </c:pt>
                <c:pt idx="1388">
                  <c:v>14.78</c:v>
                </c:pt>
                <c:pt idx="1389">
                  <c:v>14.836</c:v>
                </c:pt>
                <c:pt idx="1390">
                  <c:v>15.106</c:v>
                </c:pt>
                <c:pt idx="1391">
                  <c:v>15.169</c:v>
                </c:pt>
                <c:pt idx="1392">
                  <c:v>14.939</c:v>
                </c:pt>
                <c:pt idx="1393">
                  <c:v>14.942</c:v>
                </c:pt>
                <c:pt idx="1394">
                  <c:v>14.975</c:v>
                </c:pt>
                <c:pt idx="1395">
                  <c:v>15.07</c:v>
                </c:pt>
                <c:pt idx="1396">
                  <c:v>15.228</c:v>
                </c:pt>
                <c:pt idx="1397">
                  <c:v>15.335</c:v>
                </c:pt>
                <c:pt idx="1398">
                  <c:v>15.018</c:v>
                </c:pt>
                <c:pt idx="1399">
                  <c:v>14.933</c:v>
                </c:pt>
                <c:pt idx="1400">
                  <c:v>15.102</c:v>
                </c:pt>
                <c:pt idx="1401">
                  <c:v>15.064</c:v>
                </c:pt>
                <c:pt idx="1402">
                  <c:v>15.043</c:v>
                </c:pt>
                <c:pt idx="1403">
                  <c:v>14.969</c:v>
                </c:pt>
                <c:pt idx="1404">
                  <c:v>14.853</c:v>
                </c:pt>
                <c:pt idx="1405">
                  <c:v>14.945</c:v>
                </c:pt>
                <c:pt idx="1406">
                  <c:v>14.886</c:v>
                </c:pt>
                <c:pt idx="1407">
                  <c:v>14.886</c:v>
                </c:pt>
                <c:pt idx="1408">
                  <c:v>15.224</c:v>
                </c:pt>
                <c:pt idx="1409">
                  <c:v>14.964</c:v>
                </c:pt>
                <c:pt idx="1410">
                  <c:v>14.908</c:v>
                </c:pt>
                <c:pt idx="1411">
                  <c:v>14.799</c:v>
                </c:pt>
                <c:pt idx="1412">
                  <c:v>14.909</c:v>
                </c:pt>
                <c:pt idx="1413">
                  <c:v>15.037</c:v>
                </c:pt>
                <c:pt idx="1414">
                  <c:v>15.118</c:v>
                </c:pt>
                <c:pt idx="1415">
                  <c:v>15.378</c:v>
                </c:pt>
                <c:pt idx="1416">
                  <c:v>15.151</c:v>
                </c:pt>
                <c:pt idx="1417">
                  <c:v>14.821</c:v>
                </c:pt>
                <c:pt idx="1418">
                  <c:v>15.153</c:v>
                </c:pt>
                <c:pt idx="1419">
                  <c:v>14.922</c:v>
                </c:pt>
                <c:pt idx="1420">
                  <c:v>15.057</c:v>
                </c:pt>
                <c:pt idx="1421">
                  <c:v>14.839</c:v>
                </c:pt>
                <c:pt idx="1422">
                  <c:v>14.739</c:v>
                </c:pt>
                <c:pt idx="1423">
                  <c:v>14.799</c:v>
                </c:pt>
                <c:pt idx="1424">
                  <c:v>15.012</c:v>
                </c:pt>
                <c:pt idx="1425">
                  <c:v>15.077</c:v>
                </c:pt>
                <c:pt idx="1426">
                  <c:v>15.167</c:v>
                </c:pt>
                <c:pt idx="1427">
                  <c:v>15.075</c:v>
                </c:pt>
                <c:pt idx="1428">
                  <c:v>15.402</c:v>
                </c:pt>
                <c:pt idx="1429">
                  <c:v>15.239</c:v>
                </c:pt>
                <c:pt idx="1430">
                  <c:v>15.081</c:v>
                </c:pt>
                <c:pt idx="1431">
                  <c:v>15.081</c:v>
                </c:pt>
                <c:pt idx="1432">
                  <c:v>14.949</c:v>
                </c:pt>
                <c:pt idx="1433">
                  <c:v>14.661</c:v>
                </c:pt>
                <c:pt idx="1434">
                  <c:v>14.831</c:v>
                </c:pt>
                <c:pt idx="1435">
                  <c:v>14.901</c:v>
                </c:pt>
                <c:pt idx="1436">
                  <c:v>14.879</c:v>
                </c:pt>
                <c:pt idx="1437">
                  <c:v>14.695</c:v>
                </c:pt>
                <c:pt idx="1438">
                  <c:v>15.01</c:v>
                </c:pt>
                <c:pt idx="1439">
                  <c:v>14.691</c:v>
                </c:pt>
                <c:pt idx="1440">
                  <c:v>14.955</c:v>
                </c:pt>
                <c:pt idx="1441">
                  <c:v>14.824</c:v>
                </c:pt>
                <c:pt idx="1442">
                  <c:v>14.686</c:v>
                </c:pt>
                <c:pt idx="1443">
                  <c:v>14.929</c:v>
                </c:pt>
                <c:pt idx="1444">
                  <c:v>14.807</c:v>
                </c:pt>
                <c:pt idx="1445">
                  <c:v>14.755</c:v>
                </c:pt>
                <c:pt idx="1446">
                  <c:v>14.589</c:v>
                </c:pt>
                <c:pt idx="1447">
                  <c:v>14.994</c:v>
                </c:pt>
                <c:pt idx="1448">
                  <c:v>14.849</c:v>
                </c:pt>
                <c:pt idx="1449">
                  <c:v>14.86</c:v>
                </c:pt>
                <c:pt idx="1450">
                  <c:v>14.771</c:v>
                </c:pt>
                <c:pt idx="1451">
                  <c:v>15.13</c:v>
                </c:pt>
                <c:pt idx="1452">
                  <c:v>15.027</c:v>
                </c:pt>
                <c:pt idx="1453">
                  <c:v>14.88</c:v>
                </c:pt>
                <c:pt idx="1454">
                  <c:v>15.118</c:v>
                </c:pt>
                <c:pt idx="1455">
                  <c:v>14.952</c:v>
                </c:pt>
                <c:pt idx="1456">
                  <c:v>14.671</c:v>
                </c:pt>
                <c:pt idx="1457">
                  <c:v>14.368</c:v>
                </c:pt>
                <c:pt idx="1458">
                  <c:v>14.273</c:v>
                </c:pt>
                <c:pt idx="1459">
                  <c:v>14.845</c:v>
                </c:pt>
                <c:pt idx="1460">
                  <c:v>14.669</c:v>
                </c:pt>
                <c:pt idx="1461">
                  <c:v>14.825</c:v>
                </c:pt>
                <c:pt idx="1462">
                  <c:v>14.642</c:v>
                </c:pt>
                <c:pt idx="1463">
                  <c:v>14.757</c:v>
                </c:pt>
                <c:pt idx="1464">
                  <c:v>14.543</c:v>
                </c:pt>
                <c:pt idx="1465">
                  <c:v>14.539</c:v>
                </c:pt>
                <c:pt idx="1466">
                  <c:v>14.61</c:v>
                </c:pt>
                <c:pt idx="1467">
                  <c:v>14.929</c:v>
                </c:pt>
                <c:pt idx="1468">
                  <c:v>14.56</c:v>
                </c:pt>
                <c:pt idx="1469">
                  <c:v>14.584</c:v>
                </c:pt>
                <c:pt idx="1470">
                  <c:v>15.008</c:v>
                </c:pt>
                <c:pt idx="1471">
                  <c:v>14.781</c:v>
                </c:pt>
                <c:pt idx="1472">
                  <c:v>14.647</c:v>
                </c:pt>
                <c:pt idx="1473">
                  <c:v>14.689</c:v>
                </c:pt>
                <c:pt idx="1474">
                  <c:v>14.488</c:v>
                </c:pt>
                <c:pt idx="1475">
                  <c:v>14.722</c:v>
                </c:pt>
                <c:pt idx="1476">
                  <c:v>14.716</c:v>
                </c:pt>
                <c:pt idx="1477">
                  <c:v>14.778</c:v>
                </c:pt>
                <c:pt idx="1478">
                  <c:v>14.746</c:v>
                </c:pt>
                <c:pt idx="1479">
                  <c:v>14.74</c:v>
                </c:pt>
                <c:pt idx="1480">
                  <c:v>14.584</c:v>
                </c:pt>
                <c:pt idx="1481">
                  <c:v>14.329</c:v>
                </c:pt>
                <c:pt idx="1482">
                  <c:v>14.454</c:v>
                </c:pt>
                <c:pt idx="1483">
                  <c:v>14.657</c:v>
                </c:pt>
                <c:pt idx="1484">
                  <c:v>14.627</c:v>
                </c:pt>
                <c:pt idx="1485">
                  <c:v>14.385</c:v>
                </c:pt>
                <c:pt idx="1486">
                  <c:v>14.319</c:v>
                </c:pt>
                <c:pt idx="1487">
                  <c:v>14.115</c:v>
                </c:pt>
                <c:pt idx="1488">
                  <c:v>14.518</c:v>
                </c:pt>
                <c:pt idx="1489">
                  <c:v>14.486</c:v>
                </c:pt>
                <c:pt idx="1490">
                  <c:v>14.289</c:v>
                </c:pt>
                <c:pt idx="1491">
                  <c:v>14.483</c:v>
                </c:pt>
                <c:pt idx="1492">
                  <c:v>14.57</c:v>
                </c:pt>
                <c:pt idx="1493">
                  <c:v>14.295</c:v>
                </c:pt>
                <c:pt idx="1494">
                  <c:v>14.12</c:v>
                </c:pt>
                <c:pt idx="1495">
                  <c:v>14.411</c:v>
                </c:pt>
                <c:pt idx="1496">
                  <c:v>14.672</c:v>
                </c:pt>
                <c:pt idx="1497">
                  <c:v>14.429</c:v>
                </c:pt>
                <c:pt idx="1498">
                  <c:v>14.632</c:v>
                </c:pt>
                <c:pt idx="1499">
                  <c:v>14.709</c:v>
                </c:pt>
                <c:pt idx="1500">
                  <c:v>14.547</c:v>
                </c:pt>
                <c:pt idx="1501">
                  <c:v>14.392</c:v>
                </c:pt>
                <c:pt idx="1502">
                  <c:v>14.6</c:v>
                </c:pt>
                <c:pt idx="1503">
                  <c:v>14.518</c:v>
                </c:pt>
                <c:pt idx="1504">
                  <c:v>14.64</c:v>
                </c:pt>
                <c:pt idx="1505">
                  <c:v>14.419</c:v>
                </c:pt>
                <c:pt idx="1506">
                  <c:v>14.568</c:v>
                </c:pt>
                <c:pt idx="1507">
                  <c:v>14.753</c:v>
                </c:pt>
                <c:pt idx="1508">
                  <c:v>14.597</c:v>
                </c:pt>
                <c:pt idx="1509">
                  <c:v>14.424</c:v>
                </c:pt>
                <c:pt idx="1510">
                  <c:v>14.43</c:v>
                </c:pt>
                <c:pt idx="1511">
                  <c:v>14.491</c:v>
                </c:pt>
                <c:pt idx="1512">
                  <c:v>14.264</c:v>
                </c:pt>
                <c:pt idx="1513">
                  <c:v>14.507</c:v>
                </c:pt>
                <c:pt idx="1514">
                  <c:v>14.542</c:v>
                </c:pt>
                <c:pt idx="1515">
                  <c:v>14.61</c:v>
                </c:pt>
                <c:pt idx="1516">
                  <c:v>14.426</c:v>
                </c:pt>
                <c:pt idx="1517">
                  <c:v>14.357</c:v>
                </c:pt>
                <c:pt idx="1518">
                  <c:v>14.427</c:v>
                </c:pt>
                <c:pt idx="1519">
                  <c:v>14.664</c:v>
                </c:pt>
                <c:pt idx="1520">
                  <c:v>14.398</c:v>
                </c:pt>
                <c:pt idx="1521">
                  <c:v>14.475</c:v>
                </c:pt>
                <c:pt idx="1522">
                  <c:v>14.431</c:v>
                </c:pt>
                <c:pt idx="1523">
                  <c:v>14.573</c:v>
                </c:pt>
                <c:pt idx="1524">
                  <c:v>14.792</c:v>
                </c:pt>
                <c:pt idx="1525">
                  <c:v>14.624</c:v>
                </c:pt>
                <c:pt idx="1526">
                  <c:v>14.91</c:v>
                </c:pt>
                <c:pt idx="1527">
                  <c:v>14.557</c:v>
                </c:pt>
                <c:pt idx="1528">
                  <c:v>14.614</c:v>
                </c:pt>
                <c:pt idx="1529">
                  <c:v>14.85</c:v>
                </c:pt>
                <c:pt idx="1530">
                  <c:v>14.973</c:v>
                </c:pt>
                <c:pt idx="1531">
                  <c:v>14.783</c:v>
                </c:pt>
                <c:pt idx="1532">
                  <c:v>14.516</c:v>
                </c:pt>
                <c:pt idx="1533">
                  <c:v>14.704</c:v>
                </c:pt>
                <c:pt idx="1534">
                  <c:v>14.868</c:v>
                </c:pt>
                <c:pt idx="1535">
                  <c:v>14.826</c:v>
                </c:pt>
                <c:pt idx="1536">
                  <c:v>14.894</c:v>
                </c:pt>
                <c:pt idx="1537">
                  <c:v>14.832</c:v>
                </c:pt>
                <c:pt idx="1538">
                  <c:v>14.827</c:v>
                </c:pt>
                <c:pt idx="1539">
                  <c:v>14.888</c:v>
                </c:pt>
                <c:pt idx="1540">
                  <c:v>15.149</c:v>
                </c:pt>
                <c:pt idx="1541">
                  <c:v>15.077</c:v>
                </c:pt>
                <c:pt idx="1542">
                  <c:v>15.073</c:v>
                </c:pt>
                <c:pt idx="1543">
                  <c:v>14.895</c:v>
                </c:pt>
                <c:pt idx="1544">
                  <c:v>14.944</c:v>
                </c:pt>
                <c:pt idx="1545">
                  <c:v>14.962</c:v>
                </c:pt>
                <c:pt idx="1546">
                  <c:v>15.061</c:v>
                </c:pt>
                <c:pt idx="1547">
                  <c:v>15.341</c:v>
                </c:pt>
                <c:pt idx="1548">
                  <c:v>15.228</c:v>
                </c:pt>
                <c:pt idx="1549">
                  <c:v>15.415</c:v>
                </c:pt>
                <c:pt idx="1550">
                  <c:v>15.279</c:v>
                </c:pt>
                <c:pt idx="1551">
                  <c:v>14.917</c:v>
                </c:pt>
                <c:pt idx="1552">
                  <c:v>14.808</c:v>
                </c:pt>
                <c:pt idx="1553">
                  <c:v>15.057</c:v>
                </c:pt>
                <c:pt idx="1554">
                  <c:v>14.929</c:v>
                </c:pt>
                <c:pt idx="1555">
                  <c:v>14.974</c:v>
                </c:pt>
                <c:pt idx="1556">
                  <c:v>15.218</c:v>
                </c:pt>
                <c:pt idx="1557">
                  <c:v>14.814</c:v>
                </c:pt>
                <c:pt idx="1558">
                  <c:v>14.972</c:v>
                </c:pt>
                <c:pt idx="1559">
                  <c:v>15.122</c:v>
                </c:pt>
                <c:pt idx="1560">
                  <c:v>15.293</c:v>
                </c:pt>
                <c:pt idx="1561">
                  <c:v>15.259</c:v>
                </c:pt>
                <c:pt idx="1562">
                  <c:v>14.959</c:v>
                </c:pt>
                <c:pt idx="1563">
                  <c:v>14.883</c:v>
                </c:pt>
                <c:pt idx="1564">
                  <c:v>14.801</c:v>
                </c:pt>
                <c:pt idx="1565">
                  <c:v>14.94</c:v>
                </c:pt>
                <c:pt idx="1566">
                  <c:v>14.64</c:v>
                </c:pt>
                <c:pt idx="1567">
                  <c:v>14.843</c:v>
                </c:pt>
                <c:pt idx="1568">
                  <c:v>15.041</c:v>
                </c:pt>
                <c:pt idx="1569">
                  <c:v>14.652</c:v>
                </c:pt>
                <c:pt idx="1570">
                  <c:v>14.838</c:v>
                </c:pt>
                <c:pt idx="1571">
                  <c:v>15.155</c:v>
                </c:pt>
                <c:pt idx="1572">
                  <c:v>15.278</c:v>
                </c:pt>
                <c:pt idx="1573">
                  <c:v>15.355</c:v>
                </c:pt>
                <c:pt idx="1574">
                  <c:v>15.056</c:v>
                </c:pt>
                <c:pt idx="1575">
                  <c:v>15.245</c:v>
                </c:pt>
                <c:pt idx="1576">
                  <c:v>15.141</c:v>
                </c:pt>
                <c:pt idx="1577">
                  <c:v>15.287</c:v>
                </c:pt>
                <c:pt idx="1578">
                  <c:v>15.095</c:v>
                </c:pt>
                <c:pt idx="1579">
                  <c:v>15.385</c:v>
                </c:pt>
                <c:pt idx="1580">
                  <c:v>14.992</c:v>
                </c:pt>
                <c:pt idx="1581">
                  <c:v>14.864</c:v>
                </c:pt>
                <c:pt idx="1582">
                  <c:v>14.528</c:v>
                </c:pt>
                <c:pt idx="1583">
                  <c:v>14.709</c:v>
                </c:pt>
                <c:pt idx="1584">
                  <c:v>14.663</c:v>
                </c:pt>
                <c:pt idx="1585">
                  <c:v>14.725</c:v>
                </c:pt>
                <c:pt idx="1586">
                  <c:v>14.666</c:v>
                </c:pt>
                <c:pt idx="1587">
                  <c:v>14.469</c:v>
                </c:pt>
                <c:pt idx="1588">
                  <c:v>14.676</c:v>
                </c:pt>
                <c:pt idx="1589">
                  <c:v>14.765</c:v>
                </c:pt>
                <c:pt idx="1590">
                  <c:v>14.938</c:v>
                </c:pt>
                <c:pt idx="1591">
                  <c:v>14.858</c:v>
                </c:pt>
                <c:pt idx="1592">
                  <c:v>15.063</c:v>
                </c:pt>
                <c:pt idx="1593">
                  <c:v>14.759</c:v>
                </c:pt>
                <c:pt idx="1594">
                  <c:v>14.599</c:v>
                </c:pt>
                <c:pt idx="1595">
                  <c:v>14.567</c:v>
                </c:pt>
                <c:pt idx="1596">
                  <c:v>14.831</c:v>
                </c:pt>
                <c:pt idx="1597">
                  <c:v>14.771</c:v>
                </c:pt>
                <c:pt idx="1598">
                  <c:v>14.646</c:v>
                </c:pt>
                <c:pt idx="1599">
                  <c:v>14.809</c:v>
                </c:pt>
                <c:pt idx="1600">
                  <c:v>14.81</c:v>
                </c:pt>
                <c:pt idx="1601">
                  <c:v>14.858</c:v>
                </c:pt>
                <c:pt idx="1602">
                  <c:v>14.802</c:v>
                </c:pt>
                <c:pt idx="1603">
                  <c:v>14.786</c:v>
                </c:pt>
                <c:pt idx="1604">
                  <c:v>14.746</c:v>
                </c:pt>
                <c:pt idx="1605">
                  <c:v>14.819</c:v>
                </c:pt>
                <c:pt idx="1606">
                  <c:v>14.845</c:v>
                </c:pt>
                <c:pt idx="1607">
                  <c:v>14.72</c:v>
                </c:pt>
                <c:pt idx="1608">
                  <c:v>14.875</c:v>
                </c:pt>
                <c:pt idx="1609">
                  <c:v>15.072</c:v>
                </c:pt>
                <c:pt idx="1610">
                  <c:v>15.083</c:v>
                </c:pt>
                <c:pt idx="1611">
                  <c:v>15.0</c:v>
                </c:pt>
                <c:pt idx="1612">
                  <c:v>14.99</c:v>
                </c:pt>
                <c:pt idx="1613">
                  <c:v>14.699</c:v>
                </c:pt>
                <c:pt idx="1614">
                  <c:v>14.924</c:v>
                </c:pt>
                <c:pt idx="1615">
                  <c:v>14.921</c:v>
                </c:pt>
                <c:pt idx="1616">
                  <c:v>14.895</c:v>
                </c:pt>
                <c:pt idx="1617">
                  <c:v>14.932</c:v>
                </c:pt>
                <c:pt idx="1618">
                  <c:v>14.924</c:v>
                </c:pt>
                <c:pt idx="1619">
                  <c:v>15.061</c:v>
                </c:pt>
                <c:pt idx="1620">
                  <c:v>15.031</c:v>
                </c:pt>
                <c:pt idx="1621">
                  <c:v>14.914</c:v>
                </c:pt>
                <c:pt idx="1622">
                  <c:v>14.577</c:v>
                </c:pt>
                <c:pt idx="1623">
                  <c:v>14.727</c:v>
                </c:pt>
                <c:pt idx="1624">
                  <c:v>14.629</c:v>
                </c:pt>
                <c:pt idx="1625">
                  <c:v>14.54</c:v>
                </c:pt>
                <c:pt idx="1626">
                  <c:v>14.617</c:v>
                </c:pt>
                <c:pt idx="1627">
                  <c:v>14.587</c:v>
                </c:pt>
                <c:pt idx="1628">
                  <c:v>14.608</c:v>
                </c:pt>
                <c:pt idx="1629">
                  <c:v>14.788</c:v>
                </c:pt>
                <c:pt idx="1630">
                  <c:v>14.943</c:v>
                </c:pt>
                <c:pt idx="1631">
                  <c:v>14.918</c:v>
                </c:pt>
                <c:pt idx="1632">
                  <c:v>14.818</c:v>
                </c:pt>
                <c:pt idx="1633">
                  <c:v>14.746</c:v>
                </c:pt>
                <c:pt idx="1634">
                  <c:v>14.808</c:v>
                </c:pt>
                <c:pt idx="1635">
                  <c:v>14.791</c:v>
                </c:pt>
                <c:pt idx="1636">
                  <c:v>14.92</c:v>
                </c:pt>
                <c:pt idx="1637">
                  <c:v>14.829</c:v>
                </c:pt>
                <c:pt idx="1638">
                  <c:v>14.595</c:v>
                </c:pt>
                <c:pt idx="1639">
                  <c:v>14.635</c:v>
                </c:pt>
                <c:pt idx="1640">
                  <c:v>14.849</c:v>
                </c:pt>
                <c:pt idx="1641">
                  <c:v>14.765</c:v>
                </c:pt>
                <c:pt idx="1642">
                  <c:v>14.794</c:v>
                </c:pt>
                <c:pt idx="1643">
                  <c:v>14.844</c:v>
                </c:pt>
                <c:pt idx="1644">
                  <c:v>14.918</c:v>
                </c:pt>
                <c:pt idx="1645">
                  <c:v>14.706</c:v>
                </c:pt>
                <c:pt idx="1646">
                  <c:v>14.59</c:v>
                </c:pt>
                <c:pt idx="1647">
                  <c:v>14.858</c:v>
                </c:pt>
                <c:pt idx="1648">
                  <c:v>14.797</c:v>
                </c:pt>
                <c:pt idx="1649">
                  <c:v>14.609</c:v>
                </c:pt>
                <c:pt idx="1650">
                  <c:v>14.862</c:v>
                </c:pt>
                <c:pt idx="1651">
                  <c:v>14.724</c:v>
                </c:pt>
                <c:pt idx="1652">
                  <c:v>14.712</c:v>
                </c:pt>
                <c:pt idx="1653">
                  <c:v>14.691</c:v>
                </c:pt>
                <c:pt idx="1654">
                  <c:v>14.758</c:v>
                </c:pt>
                <c:pt idx="1655">
                  <c:v>14.566</c:v>
                </c:pt>
                <c:pt idx="1656">
                  <c:v>14.42</c:v>
                </c:pt>
                <c:pt idx="1657">
                  <c:v>14.817</c:v>
                </c:pt>
                <c:pt idx="1658">
                  <c:v>14.492</c:v>
                </c:pt>
                <c:pt idx="1659">
                  <c:v>14.774</c:v>
                </c:pt>
                <c:pt idx="1660">
                  <c:v>14.703</c:v>
                </c:pt>
                <c:pt idx="1661">
                  <c:v>14.743</c:v>
                </c:pt>
                <c:pt idx="1662">
                  <c:v>14.938</c:v>
                </c:pt>
                <c:pt idx="1663">
                  <c:v>14.791</c:v>
                </c:pt>
                <c:pt idx="1664">
                  <c:v>14.747</c:v>
                </c:pt>
                <c:pt idx="1665">
                  <c:v>14.531</c:v>
                </c:pt>
                <c:pt idx="1666">
                  <c:v>14.452</c:v>
                </c:pt>
                <c:pt idx="1667">
                  <c:v>14.5</c:v>
                </c:pt>
                <c:pt idx="1668">
                  <c:v>14.683</c:v>
                </c:pt>
                <c:pt idx="1669">
                  <c:v>14.587</c:v>
                </c:pt>
                <c:pt idx="1670">
                  <c:v>14.741</c:v>
                </c:pt>
                <c:pt idx="1671">
                  <c:v>14.885</c:v>
                </c:pt>
                <c:pt idx="1672">
                  <c:v>14.887</c:v>
                </c:pt>
                <c:pt idx="1673">
                  <c:v>14.561</c:v>
                </c:pt>
                <c:pt idx="1674">
                  <c:v>14.659</c:v>
                </c:pt>
                <c:pt idx="1675">
                  <c:v>14.659</c:v>
                </c:pt>
                <c:pt idx="1676">
                  <c:v>14.522</c:v>
                </c:pt>
                <c:pt idx="1677">
                  <c:v>15.01</c:v>
                </c:pt>
                <c:pt idx="1678">
                  <c:v>14.858</c:v>
                </c:pt>
                <c:pt idx="1679">
                  <c:v>14.912</c:v>
                </c:pt>
                <c:pt idx="1680">
                  <c:v>14.867</c:v>
                </c:pt>
                <c:pt idx="1681">
                  <c:v>14.699</c:v>
                </c:pt>
                <c:pt idx="1682">
                  <c:v>14.768</c:v>
                </c:pt>
                <c:pt idx="1683">
                  <c:v>14.872</c:v>
                </c:pt>
                <c:pt idx="1684">
                  <c:v>14.573</c:v>
                </c:pt>
                <c:pt idx="1685">
                  <c:v>14.607</c:v>
                </c:pt>
                <c:pt idx="1686">
                  <c:v>14.581</c:v>
                </c:pt>
                <c:pt idx="1687">
                  <c:v>14.821</c:v>
                </c:pt>
                <c:pt idx="1688">
                  <c:v>14.604</c:v>
                </c:pt>
                <c:pt idx="1689">
                  <c:v>14.606</c:v>
                </c:pt>
                <c:pt idx="1690">
                  <c:v>14.81</c:v>
                </c:pt>
                <c:pt idx="1691">
                  <c:v>14.806</c:v>
                </c:pt>
                <c:pt idx="1692">
                  <c:v>14.61</c:v>
                </c:pt>
                <c:pt idx="1693">
                  <c:v>14.653</c:v>
                </c:pt>
                <c:pt idx="1694">
                  <c:v>14.742</c:v>
                </c:pt>
                <c:pt idx="1695">
                  <c:v>14.962</c:v>
                </c:pt>
                <c:pt idx="1696">
                  <c:v>14.833</c:v>
                </c:pt>
                <c:pt idx="1697">
                  <c:v>14.898</c:v>
                </c:pt>
                <c:pt idx="1698">
                  <c:v>14.695</c:v>
                </c:pt>
                <c:pt idx="1699">
                  <c:v>14.79</c:v>
                </c:pt>
                <c:pt idx="1700">
                  <c:v>14.92</c:v>
                </c:pt>
                <c:pt idx="1701">
                  <c:v>14.96</c:v>
                </c:pt>
                <c:pt idx="1702">
                  <c:v>14.82</c:v>
                </c:pt>
                <c:pt idx="1703">
                  <c:v>14.928</c:v>
                </c:pt>
                <c:pt idx="1704">
                  <c:v>14.85</c:v>
                </c:pt>
                <c:pt idx="1705">
                  <c:v>14.695</c:v>
                </c:pt>
                <c:pt idx="1706">
                  <c:v>14.65</c:v>
                </c:pt>
                <c:pt idx="1707">
                  <c:v>14.857</c:v>
                </c:pt>
                <c:pt idx="1708">
                  <c:v>14.99</c:v>
                </c:pt>
                <c:pt idx="1709">
                  <c:v>14.817</c:v>
                </c:pt>
                <c:pt idx="1710">
                  <c:v>14.824</c:v>
                </c:pt>
                <c:pt idx="1711">
                  <c:v>14.736</c:v>
                </c:pt>
                <c:pt idx="1712">
                  <c:v>14.569</c:v>
                </c:pt>
                <c:pt idx="1713">
                  <c:v>15.003</c:v>
                </c:pt>
                <c:pt idx="1714">
                  <c:v>14.775</c:v>
                </c:pt>
                <c:pt idx="1715">
                  <c:v>14.679</c:v>
                </c:pt>
                <c:pt idx="1716">
                  <c:v>14.508</c:v>
                </c:pt>
                <c:pt idx="1717">
                  <c:v>14.821</c:v>
                </c:pt>
                <c:pt idx="1718">
                  <c:v>14.79</c:v>
                </c:pt>
                <c:pt idx="1719">
                  <c:v>14.731</c:v>
                </c:pt>
                <c:pt idx="1720">
                  <c:v>14.509</c:v>
                </c:pt>
                <c:pt idx="1721">
                  <c:v>14.62</c:v>
                </c:pt>
                <c:pt idx="1722">
                  <c:v>14.64</c:v>
                </c:pt>
                <c:pt idx="1723">
                  <c:v>15.055</c:v>
                </c:pt>
                <c:pt idx="1724">
                  <c:v>14.954</c:v>
                </c:pt>
                <c:pt idx="1725">
                  <c:v>14.799</c:v>
                </c:pt>
                <c:pt idx="1726">
                  <c:v>14.697</c:v>
                </c:pt>
                <c:pt idx="1727">
                  <c:v>14.771</c:v>
                </c:pt>
                <c:pt idx="1728">
                  <c:v>14.706</c:v>
                </c:pt>
                <c:pt idx="1729">
                  <c:v>14.321</c:v>
                </c:pt>
                <c:pt idx="1730">
                  <c:v>14.473</c:v>
                </c:pt>
                <c:pt idx="1731">
                  <c:v>14.912</c:v>
                </c:pt>
                <c:pt idx="1732">
                  <c:v>14.701</c:v>
                </c:pt>
                <c:pt idx="1733">
                  <c:v>14.94</c:v>
                </c:pt>
                <c:pt idx="1734">
                  <c:v>14.766</c:v>
                </c:pt>
                <c:pt idx="1735">
                  <c:v>14.613</c:v>
                </c:pt>
                <c:pt idx="1736">
                  <c:v>14.566</c:v>
                </c:pt>
                <c:pt idx="1737">
                  <c:v>14.507</c:v>
                </c:pt>
                <c:pt idx="1738">
                  <c:v>14.501</c:v>
                </c:pt>
                <c:pt idx="1739">
                  <c:v>14.465</c:v>
                </c:pt>
                <c:pt idx="1740">
                  <c:v>14.542</c:v>
                </c:pt>
                <c:pt idx="1741">
                  <c:v>14.528</c:v>
                </c:pt>
                <c:pt idx="1742">
                  <c:v>14.715</c:v>
                </c:pt>
                <c:pt idx="1743">
                  <c:v>14.857</c:v>
                </c:pt>
                <c:pt idx="1744">
                  <c:v>14.705</c:v>
                </c:pt>
                <c:pt idx="1745">
                  <c:v>14.698</c:v>
                </c:pt>
                <c:pt idx="1746">
                  <c:v>14.49</c:v>
                </c:pt>
                <c:pt idx="1747">
                  <c:v>14.452</c:v>
                </c:pt>
                <c:pt idx="1748">
                  <c:v>14.477</c:v>
                </c:pt>
                <c:pt idx="1749">
                  <c:v>14.643</c:v>
                </c:pt>
                <c:pt idx="1750">
                  <c:v>14.626</c:v>
                </c:pt>
                <c:pt idx="1751">
                  <c:v>14.433</c:v>
                </c:pt>
                <c:pt idx="1752">
                  <c:v>14.399</c:v>
                </c:pt>
                <c:pt idx="1753">
                  <c:v>14.532</c:v>
                </c:pt>
                <c:pt idx="1754">
                  <c:v>14.492</c:v>
                </c:pt>
                <c:pt idx="1755">
                  <c:v>14.696</c:v>
                </c:pt>
                <c:pt idx="1756">
                  <c:v>14.768</c:v>
                </c:pt>
                <c:pt idx="1757">
                  <c:v>14.694</c:v>
                </c:pt>
                <c:pt idx="1758">
                  <c:v>14.673</c:v>
                </c:pt>
                <c:pt idx="1759">
                  <c:v>14.849</c:v>
                </c:pt>
                <c:pt idx="1760">
                  <c:v>14.664</c:v>
                </c:pt>
                <c:pt idx="1761">
                  <c:v>14.389</c:v>
                </c:pt>
                <c:pt idx="1762">
                  <c:v>14.38</c:v>
                </c:pt>
                <c:pt idx="1763">
                  <c:v>14.493</c:v>
                </c:pt>
                <c:pt idx="1764">
                  <c:v>14.277</c:v>
                </c:pt>
                <c:pt idx="1765">
                  <c:v>14.544</c:v>
                </c:pt>
                <c:pt idx="1766">
                  <c:v>14.598</c:v>
                </c:pt>
                <c:pt idx="1767">
                  <c:v>14.669</c:v>
                </c:pt>
                <c:pt idx="1768">
                  <c:v>14.675</c:v>
                </c:pt>
                <c:pt idx="1769">
                  <c:v>14.738</c:v>
                </c:pt>
                <c:pt idx="1770">
                  <c:v>14.83</c:v>
                </c:pt>
                <c:pt idx="1771">
                  <c:v>14.616</c:v>
                </c:pt>
                <c:pt idx="1772">
                  <c:v>14.529</c:v>
                </c:pt>
                <c:pt idx="1773">
                  <c:v>14.546</c:v>
                </c:pt>
                <c:pt idx="1774">
                  <c:v>14.691</c:v>
                </c:pt>
                <c:pt idx="1775">
                  <c:v>14.664</c:v>
                </c:pt>
                <c:pt idx="1776">
                  <c:v>14.694</c:v>
                </c:pt>
                <c:pt idx="1777">
                  <c:v>14.633</c:v>
                </c:pt>
                <c:pt idx="1778">
                  <c:v>14.64</c:v>
                </c:pt>
                <c:pt idx="1779">
                  <c:v>14.8</c:v>
                </c:pt>
                <c:pt idx="1780">
                  <c:v>14.734</c:v>
                </c:pt>
                <c:pt idx="1781">
                  <c:v>14.452</c:v>
                </c:pt>
                <c:pt idx="1782">
                  <c:v>14.677</c:v>
                </c:pt>
                <c:pt idx="1783">
                  <c:v>14.844</c:v>
                </c:pt>
                <c:pt idx="1784">
                  <c:v>14.779</c:v>
                </c:pt>
                <c:pt idx="1785">
                  <c:v>14.544</c:v>
                </c:pt>
                <c:pt idx="1786">
                  <c:v>14.586</c:v>
                </c:pt>
                <c:pt idx="1787">
                  <c:v>14.622</c:v>
                </c:pt>
                <c:pt idx="1788">
                  <c:v>14.672</c:v>
                </c:pt>
                <c:pt idx="1789">
                  <c:v>14.553</c:v>
                </c:pt>
                <c:pt idx="1790">
                  <c:v>14.53</c:v>
                </c:pt>
                <c:pt idx="1791">
                  <c:v>14.417</c:v>
                </c:pt>
                <c:pt idx="1792">
                  <c:v>14.748</c:v>
                </c:pt>
                <c:pt idx="1793">
                  <c:v>14.876</c:v>
                </c:pt>
                <c:pt idx="1794">
                  <c:v>14.712</c:v>
                </c:pt>
                <c:pt idx="1795">
                  <c:v>14.824</c:v>
                </c:pt>
                <c:pt idx="1796">
                  <c:v>14.603</c:v>
                </c:pt>
                <c:pt idx="1797">
                  <c:v>14.873</c:v>
                </c:pt>
                <c:pt idx="1798">
                  <c:v>14.914</c:v>
                </c:pt>
                <c:pt idx="1799">
                  <c:v>14.667</c:v>
                </c:pt>
                <c:pt idx="1800">
                  <c:v>14.592</c:v>
                </c:pt>
                <c:pt idx="1801">
                  <c:v>14.474</c:v>
                </c:pt>
                <c:pt idx="1802">
                  <c:v>14.77</c:v>
                </c:pt>
                <c:pt idx="1803">
                  <c:v>14.625</c:v>
                </c:pt>
                <c:pt idx="1804">
                  <c:v>14.541</c:v>
                </c:pt>
                <c:pt idx="1805">
                  <c:v>14.935</c:v>
                </c:pt>
                <c:pt idx="1806">
                  <c:v>14.618</c:v>
                </c:pt>
                <c:pt idx="1807">
                  <c:v>14.405</c:v>
                </c:pt>
                <c:pt idx="1808">
                  <c:v>14.43</c:v>
                </c:pt>
                <c:pt idx="1809">
                  <c:v>14.684</c:v>
                </c:pt>
                <c:pt idx="1810">
                  <c:v>14.687</c:v>
                </c:pt>
                <c:pt idx="1811">
                  <c:v>14.53</c:v>
                </c:pt>
                <c:pt idx="1812">
                  <c:v>14.596</c:v>
                </c:pt>
                <c:pt idx="1813">
                  <c:v>14.573</c:v>
                </c:pt>
                <c:pt idx="1814">
                  <c:v>14.488</c:v>
                </c:pt>
                <c:pt idx="1815">
                  <c:v>14.365</c:v>
                </c:pt>
                <c:pt idx="1816">
                  <c:v>14.344</c:v>
                </c:pt>
                <c:pt idx="1817">
                  <c:v>14.361</c:v>
                </c:pt>
                <c:pt idx="1818">
                  <c:v>14.444</c:v>
                </c:pt>
                <c:pt idx="1819">
                  <c:v>14.457</c:v>
                </c:pt>
                <c:pt idx="1820">
                  <c:v>14.684</c:v>
                </c:pt>
                <c:pt idx="1821">
                  <c:v>14.415</c:v>
                </c:pt>
                <c:pt idx="1822">
                  <c:v>14.405</c:v>
                </c:pt>
                <c:pt idx="1823">
                  <c:v>14.353</c:v>
                </c:pt>
                <c:pt idx="1824">
                  <c:v>14.208</c:v>
                </c:pt>
                <c:pt idx="1825">
                  <c:v>14.367</c:v>
                </c:pt>
                <c:pt idx="1826">
                  <c:v>14.333</c:v>
                </c:pt>
                <c:pt idx="1827">
                  <c:v>14.339</c:v>
                </c:pt>
                <c:pt idx="1828">
                  <c:v>14.363</c:v>
                </c:pt>
                <c:pt idx="1829">
                  <c:v>14.301</c:v>
                </c:pt>
                <c:pt idx="1830">
                  <c:v>14.383</c:v>
                </c:pt>
                <c:pt idx="1831">
                  <c:v>14.233</c:v>
                </c:pt>
                <c:pt idx="1832">
                  <c:v>14.179</c:v>
                </c:pt>
                <c:pt idx="1833">
                  <c:v>14.381</c:v>
                </c:pt>
                <c:pt idx="1834">
                  <c:v>14.307</c:v>
                </c:pt>
                <c:pt idx="1835">
                  <c:v>14.147</c:v>
                </c:pt>
                <c:pt idx="1836">
                  <c:v>14.378</c:v>
                </c:pt>
                <c:pt idx="1837">
                  <c:v>14.238</c:v>
                </c:pt>
                <c:pt idx="1838">
                  <c:v>14.42</c:v>
                </c:pt>
                <c:pt idx="1839">
                  <c:v>13.981</c:v>
                </c:pt>
                <c:pt idx="1840">
                  <c:v>14.11</c:v>
                </c:pt>
                <c:pt idx="1841">
                  <c:v>14.108</c:v>
                </c:pt>
                <c:pt idx="1842">
                  <c:v>14.225</c:v>
                </c:pt>
                <c:pt idx="1843">
                  <c:v>14.275</c:v>
                </c:pt>
                <c:pt idx="1844">
                  <c:v>14.251</c:v>
                </c:pt>
                <c:pt idx="1845">
                  <c:v>14.293</c:v>
                </c:pt>
                <c:pt idx="1846">
                  <c:v>14.123</c:v>
                </c:pt>
                <c:pt idx="1847">
                  <c:v>14.229</c:v>
                </c:pt>
                <c:pt idx="1848">
                  <c:v>14.216</c:v>
                </c:pt>
                <c:pt idx="1849">
                  <c:v>14.128</c:v>
                </c:pt>
                <c:pt idx="1850">
                  <c:v>14.126</c:v>
                </c:pt>
                <c:pt idx="1851">
                  <c:v>14.02</c:v>
                </c:pt>
                <c:pt idx="1852">
                  <c:v>14.539</c:v>
                </c:pt>
                <c:pt idx="1853">
                  <c:v>14.281</c:v>
                </c:pt>
                <c:pt idx="1854">
                  <c:v>14.346</c:v>
                </c:pt>
                <c:pt idx="1855">
                  <c:v>14.407</c:v>
                </c:pt>
                <c:pt idx="1856">
                  <c:v>14.124</c:v>
                </c:pt>
                <c:pt idx="1857">
                  <c:v>14.202</c:v>
                </c:pt>
                <c:pt idx="1858">
                  <c:v>14.392</c:v>
                </c:pt>
                <c:pt idx="1859">
                  <c:v>14.34</c:v>
                </c:pt>
                <c:pt idx="1860">
                  <c:v>14.298</c:v>
                </c:pt>
                <c:pt idx="1861">
                  <c:v>14.571</c:v>
                </c:pt>
                <c:pt idx="1862">
                  <c:v>14.458</c:v>
                </c:pt>
                <c:pt idx="1863">
                  <c:v>14.399</c:v>
                </c:pt>
                <c:pt idx="1864">
                  <c:v>14.107</c:v>
                </c:pt>
                <c:pt idx="1865">
                  <c:v>14.405</c:v>
                </c:pt>
                <c:pt idx="1866">
                  <c:v>14.607</c:v>
                </c:pt>
                <c:pt idx="1867">
                  <c:v>14.604</c:v>
                </c:pt>
                <c:pt idx="1868">
                  <c:v>14.537</c:v>
                </c:pt>
                <c:pt idx="1869">
                  <c:v>14.271</c:v>
                </c:pt>
                <c:pt idx="1870">
                  <c:v>14.356</c:v>
                </c:pt>
                <c:pt idx="1871">
                  <c:v>14.833</c:v>
                </c:pt>
                <c:pt idx="1872">
                  <c:v>14.389</c:v>
                </c:pt>
                <c:pt idx="1873">
                  <c:v>14.163</c:v>
                </c:pt>
                <c:pt idx="1874">
                  <c:v>14.187</c:v>
                </c:pt>
                <c:pt idx="1875">
                  <c:v>14.245</c:v>
                </c:pt>
                <c:pt idx="1876">
                  <c:v>14.275</c:v>
                </c:pt>
                <c:pt idx="1877">
                  <c:v>14.117</c:v>
                </c:pt>
                <c:pt idx="1878">
                  <c:v>14.18</c:v>
                </c:pt>
                <c:pt idx="1879">
                  <c:v>14.222</c:v>
                </c:pt>
                <c:pt idx="1880">
                  <c:v>14.199</c:v>
                </c:pt>
                <c:pt idx="1881">
                  <c:v>14.573</c:v>
                </c:pt>
                <c:pt idx="1882">
                  <c:v>14.438</c:v>
                </c:pt>
                <c:pt idx="1883">
                  <c:v>14.25</c:v>
                </c:pt>
                <c:pt idx="1884">
                  <c:v>14.205</c:v>
                </c:pt>
                <c:pt idx="1885">
                  <c:v>14.454</c:v>
                </c:pt>
                <c:pt idx="1886">
                  <c:v>14.329</c:v>
                </c:pt>
                <c:pt idx="1887">
                  <c:v>14.25</c:v>
                </c:pt>
                <c:pt idx="1888">
                  <c:v>14.337</c:v>
                </c:pt>
                <c:pt idx="1889">
                  <c:v>14.285</c:v>
                </c:pt>
                <c:pt idx="1890">
                  <c:v>14.249</c:v>
                </c:pt>
                <c:pt idx="1891">
                  <c:v>14.005</c:v>
                </c:pt>
                <c:pt idx="1892">
                  <c:v>14.0</c:v>
                </c:pt>
                <c:pt idx="1893">
                  <c:v>14.059</c:v>
                </c:pt>
                <c:pt idx="1894">
                  <c:v>13.959</c:v>
                </c:pt>
                <c:pt idx="1895">
                  <c:v>14.026</c:v>
                </c:pt>
                <c:pt idx="1896">
                  <c:v>14.249</c:v>
                </c:pt>
                <c:pt idx="1897">
                  <c:v>14.061</c:v>
                </c:pt>
                <c:pt idx="1898">
                  <c:v>14.184</c:v>
                </c:pt>
                <c:pt idx="1899">
                  <c:v>14.033</c:v>
                </c:pt>
                <c:pt idx="1900">
                  <c:v>13.959</c:v>
                </c:pt>
                <c:pt idx="1901">
                  <c:v>14.072</c:v>
                </c:pt>
                <c:pt idx="1902">
                  <c:v>14.091</c:v>
                </c:pt>
                <c:pt idx="1903">
                  <c:v>14.113</c:v>
                </c:pt>
                <c:pt idx="1904">
                  <c:v>14.042</c:v>
                </c:pt>
                <c:pt idx="1905">
                  <c:v>14.385</c:v>
                </c:pt>
                <c:pt idx="1906">
                  <c:v>14.384</c:v>
                </c:pt>
                <c:pt idx="1907">
                  <c:v>14.097</c:v>
                </c:pt>
                <c:pt idx="1908">
                  <c:v>14.158</c:v>
                </c:pt>
                <c:pt idx="1909">
                  <c:v>13.942</c:v>
                </c:pt>
                <c:pt idx="1910">
                  <c:v>14.074</c:v>
                </c:pt>
                <c:pt idx="1911">
                  <c:v>13.888</c:v>
                </c:pt>
                <c:pt idx="1912">
                  <c:v>13.919</c:v>
                </c:pt>
                <c:pt idx="1913">
                  <c:v>14.051</c:v>
                </c:pt>
                <c:pt idx="1914">
                  <c:v>14.037</c:v>
                </c:pt>
                <c:pt idx="1915">
                  <c:v>14.098</c:v>
                </c:pt>
                <c:pt idx="1916">
                  <c:v>14.061</c:v>
                </c:pt>
                <c:pt idx="1917">
                  <c:v>13.933</c:v>
                </c:pt>
                <c:pt idx="1918">
                  <c:v>13.964</c:v>
                </c:pt>
                <c:pt idx="1919">
                  <c:v>14.039</c:v>
                </c:pt>
                <c:pt idx="1920">
                  <c:v>13.845</c:v>
                </c:pt>
                <c:pt idx="1921">
                  <c:v>13.964</c:v>
                </c:pt>
                <c:pt idx="1922">
                  <c:v>13.742</c:v>
                </c:pt>
                <c:pt idx="1923">
                  <c:v>13.796</c:v>
                </c:pt>
                <c:pt idx="1924">
                  <c:v>13.822</c:v>
                </c:pt>
                <c:pt idx="1925">
                  <c:v>13.802</c:v>
                </c:pt>
                <c:pt idx="1926">
                  <c:v>13.914</c:v>
                </c:pt>
                <c:pt idx="1927">
                  <c:v>13.864</c:v>
                </c:pt>
                <c:pt idx="1928">
                  <c:v>13.994</c:v>
                </c:pt>
                <c:pt idx="1929">
                  <c:v>13.908</c:v>
                </c:pt>
                <c:pt idx="1930">
                  <c:v>13.863</c:v>
                </c:pt>
                <c:pt idx="1931">
                  <c:v>13.675</c:v>
                </c:pt>
                <c:pt idx="1932">
                  <c:v>13.919</c:v>
                </c:pt>
                <c:pt idx="1933">
                  <c:v>13.879</c:v>
                </c:pt>
                <c:pt idx="1934">
                  <c:v>13.859</c:v>
                </c:pt>
                <c:pt idx="1935">
                  <c:v>13.837</c:v>
                </c:pt>
                <c:pt idx="1936">
                  <c:v>13.795</c:v>
                </c:pt>
                <c:pt idx="1937">
                  <c:v>13.721</c:v>
                </c:pt>
                <c:pt idx="1938">
                  <c:v>13.601</c:v>
                </c:pt>
                <c:pt idx="1939">
                  <c:v>13.574</c:v>
                </c:pt>
                <c:pt idx="1940">
                  <c:v>13.898</c:v>
                </c:pt>
                <c:pt idx="1941">
                  <c:v>13.923</c:v>
                </c:pt>
                <c:pt idx="1942">
                  <c:v>13.676</c:v>
                </c:pt>
                <c:pt idx="1943">
                  <c:v>13.742</c:v>
                </c:pt>
                <c:pt idx="1944">
                  <c:v>13.586</c:v>
                </c:pt>
                <c:pt idx="1945">
                  <c:v>13.729</c:v>
                </c:pt>
                <c:pt idx="1946">
                  <c:v>13.798</c:v>
                </c:pt>
                <c:pt idx="1947">
                  <c:v>13.674</c:v>
                </c:pt>
                <c:pt idx="1948">
                  <c:v>13.844</c:v>
                </c:pt>
                <c:pt idx="1949">
                  <c:v>13.807</c:v>
                </c:pt>
                <c:pt idx="1950">
                  <c:v>13.747</c:v>
                </c:pt>
                <c:pt idx="1951">
                  <c:v>13.571</c:v>
                </c:pt>
                <c:pt idx="1952">
                  <c:v>13.573</c:v>
                </c:pt>
                <c:pt idx="1953">
                  <c:v>13.681</c:v>
                </c:pt>
                <c:pt idx="1954">
                  <c:v>13.812</c:v>
                </c:pt>
                <c:pt idx="1955">
                  <c:v>13.459</c:v>
                </c:pt>
                <c:pt idx="1956">
                  <c:v>13.41</c:v>
                </c:pt>
                <c:pt idx="1957">
                  <c:v>13.506</c:v>
                </c:pt>
                <c:pt idx="1958">
                  <c:v>13.61</c:v>
                </c:pt>
                <c:pt idx="1959">
                  <c:v>13.629</c:v>
                </c:pt>
                <c:pt idx="1960">
                  <c:v>13.598</c:v>
                </c:pt>
                <c:pt idx="1961">
                  <c:v>13.666</c:v>
                </c:pt>
                <c:pt idx="1962">
                  <c:v>13.657</c:v>
                </c:pt>
                <c:pt idx="1963">
                  <c:v>13.569</c:v>
                </c:pt>
                <c:pt idx="1964">
                  <c:v>13.538</c:v>
                </c:pt>
                <c:pt idx="1965">
                  <c:v>13.558</c:v>
                </c:pt>
                <c:pt idx="1966">
                  <c:v>13.243</c:v>
                </c:pt>
                <c:pt idx="1967">
                  <c:v>13.514</c:v>
                </c:pt>
                <c:pt idx="1968">
                  <c:v>13.502</c:v>
                </c:pt>
                <c:pt idx="1969">
                  <c:v>13.724</c:v>
                </c:pt>
                <c:pt idx="1970">
                  <c:v>13.355</c:v>
                </c:pt>
                <c:pt idx="1971">
                  <c:v>13.275</c:v>
                </c:pt>
                <c:pt idx="1972">
                  <c:v>13.353</c:v>
                </c:pt>
                <c:pt idx="1973">
                  <c:v>13.626</c:v>
                </c:pt>
                <c:pt idx="1974">
                  <c:v>13.314</c:v>
                </c:pt>
                <c:pt idx="1975">
                  <c:v>13.496</c:v>
                </c:pt>
                <c:pt idx="1976">
                  <c:v>13.418</c:v>
                </c:pt>
                <c:pt idx="1977">
                  <c:v>13.439</c:v>
                </c:pt>
                <c:pt idx="1978">
                  <c:v>13.361</c:v>
                </c:pt>
                <c:pt idx="1979">
                  <c:v>13.661</c:v>
                </c:pt>
                <c:pt idx="1980">
                  <c:v>13.29</c:v>
                </c:pt>
                <c:pt idx="1981">
                  <c:v>13.552</c:v>
                </c:pt>
                <c:pt idx="1982">
                  <c:v>13.686</c:v>
                </c:pt>
                <c:pt idx="1983">
                  <c:v>13.455</c:v>
                </c:pt>
                <c:pt idx="1984">
                  <c:v>13.389</c:v>
                </c:pt>
                <c:pt idx="1985">
                  <c:v>13.371</c:v>
                </c:pt>
                <c:pt idx="1986">
                  <c:v>13.356</c:v>
                </c:pt>
                <c:pt idx="1987">
                  <c:v>13.476</c:v>
                </c:pt>
                <c:pt idx="1988">
                  <c:v>13.535</c:v>
                </c:pt>
                <c:pt idx="1989">
                  <c:v>13.507</c:v>
                </c:pt>
                <c:pt idx="1990">
                  <c:v>13.591</c:v>
                </c:pt>
                <c:pt idx="1991">
                  <c:v>13.622</c:v>
                </c:pt>
                <c:pt idx="1992">
                  <c:v>13.63</c:v>
                </c:pt>
                <c:pt idx="1993">
                  <c:v>13.917</c:v>
                </c:pt>
                <c:pt idx="1994">
                  <c:v>13.661</c:v>
                </c:pt>
                <c:pt idx="1995">
                  <c:v>13.643</c:v>
                </c:pt>
                <c:pt idx="1996">
                  <c:v>13.577</c:v>
                </c:pt>
                <c:pt idx="1997">
                  <c:v>13.823</c:v>
                </c:pt>
                <c:pt idx="1998">
                  <c:v>13.759</c:v>
                </c:pt>
                <c:pt idx="1999">
                  <c:v>13.752</c:v>
                </c:pt>
                <c:pt idx="2000">
                  <c:v>13.654</c:v>
                </c:pt>
                <c:pt idx="2001">
                  <c:v>13.513</c:v>
                </c:pt>
                <c:pt idx="2002">
                  <c:v>13.487</c:v>
                </c:pt>
                <c:pt idx="2003">
                  <c:v>13.424</c:v>
                </c:pt>
                <c:pt idx="2004">
                  <c:v>13.744</c:v>
                </c:pt>
                <c:pt idx="2005">
                  <c:v>13.559</c:v>
                </c:pt>
                <c:pt idx="2006">
                  <c:v>13.627</c:v>
                </c:pt>
                <c:pt idx="2007">
                  <c:v>13.865</c:v>
                </c:pt>
                <c:pt idx="2008">
                  <c:v>13.49</c:v>
                </c:pt>
                <c:pt idx="2009">
                  <c:v>13.579</c:v>
                </c:pt>
                <c:pt idx="2010">
                  <c:v>13.429</c:v>
                </c:pt>
                <c:pt idx="2011">
                  <c:v>13.499</c:v>
                </c:pt>
                <c:pt idx="2012">
                  <c:v>13.599</c:v>
                </c:pt>
                <c:pt idx="2013">
                  <c:v>13.557</c:v>
                </c:pt>
                <c:pt idx="2014">
                  <c:v>13.687</c:v>
                </c:pt>
                <c:pt idx="2015">
                  <c:v>13.657</c:v>
                </c:pt>
                <c:pt idx="2016">
                  <c:v>13.676</c:v>
                </c:pt>
                <c:pt idx="2017">
                  <c:v>13.77</c:v>
                </c:pt>
                <c:pt idx="2018">
                  <c:v>13.905</c:v>
                </c:pt>
                <c:pt idx="2019">
                  <c:v>13.434</c:v>
                </c:pt>
                <c:pt idx="2020">
                  <c:v>13.465</c:v>
                </c:pt>
                <c:pt idx="2021">
                  <c:v>13.621</c:v>
                </c:pt>
                <c:pt idx="2022">
                  <c:v>13.606</c:v>
                </c:pt>
                <c:pt idx="2023">
                  <c:v>13.649</c:v>
                </c:pt>
                <c:pt idx="2024">
                  <c:v>13.584</c:v>
                </c:pt>
                <c:pt idx="2025">
                  <c:v>13.483</c:v>
                </c:pt>
                <c:pt idx="2026">
                  <c:v>13.686</c:v>
                </c:pt>
                <c:pt idx="2027">
                  <c:v>13.735</c:v>
                </c:pt>
                <c:pt idx="2028">
                  <c:v>13.642</c:v>
                </c:pt>
                <c:pt idx="2029">
                  <c:v>13.719</c:v>
                </c:pt>
                <c:pt idx="2030">
                  <c:v>13.594</c:v>
                </c:pt>
                <c:pt idx="2031">
                  <c:v>13.515</c:v>
                </c:pt>
                <c:pt idx="2032">
                  <c:v>13.393</c:v>
                </c:pt>
                <c:pt idx="2033">
                  <c:v>13.334</c:v>
                </c:pt>
                <c:pt idx="2034">
                  <c:v>13.547</c:v>
                </c:pt>
                <c:pt idx="2035">
                  <c:v>13.743</c:v>
                </c:pt>
                <c:pt idx="2036">
                  <c:v>13.656</c:v>
                </c:pt>
                <c:pt idx="2037">
                  <c:v>13.604</c:v>
                </c:pt>
                <c:pt idx="2038">
                  <c:v>13.693</c:v>
                </c:pt>
                <c:pt idx="2039">
                  <c:v>13.714</c:v>
                </c:pt>
                <c:pt idx="2040">
                  <c:v>13.635</c:v>
                </c:pt>
                <c:pt idx="2041">
                  <c:v>13.487</c:v>
                </c:pt>
                <c:pt idx="2042">
                  <c:v>13.66</c:v>
                </c:pt>
                <c:pt idx="2043">
                  <c:v>13.704</c:v>
                </c:pt>
                <c:pt idx="2044">
                  <c:v>13.653</c:v>
                </c:pt>
                <c:pt idx="2045">
                  <c:v>13.835</c:v>
                </c:pt>
                <c:pt idx="2046">
                  <c:v>13.868</c:v>
                </c:pt>
                <c:pt idx="2047">
                  <c:v>13.734</c:v>
                </c:pt>
                <c:pt idx="2048">
                  <c:v>13.931</c:v>
                </c:pt>
                <c:pt idx="2049">
                  <c:v>13.723</c:v>
                </c:pt>
                <c:pt idx="2050">
                  <c:v>13.808</c:v>
                </c:pt>
                <c:pt idx="2051">
                  <c:v>14.035</c:v>
                </c:pt>
                <c:pt idx="2052">
                  <c:v>13.853</c:v>
                </c:pt>
                <c:pt idx="2053">
                  <c:v>13.658</c:v>
                </c:pt>
                <c:pt idx="2054">
                  <c:v>13.547</c:v>
                </c:pt>
                <c:pt idx="2055">
                  <c:v>13.767</c:v>
                </c:pt>
                <c:pt idx="2056">
                  <c:v>13.824</c:v>
                </c:pt>
                <c:pt idx="2057">
                  <c:v>13.862</c:v>
                </c:pt>
                <c:pt idx="2058">
                  <c:v>13.596</c:v>
                </c:pt>
                <c:pt idx="2059">
                  <c:v>13.833</c:v>
                </c:pt>
                <c:pt idx="2060">
                  <c:v>13.909</c:v>
                </c:pt>
                <c:pt idx="2061">
                  <c:v>13.822</c:v>
                </c:pt>
                <c:pt idx="2062">
                  <c:v>13.579</c:v>
                </c:pt>
                <c:pt idx="2063">
                  <c:v>13.573</c:v>
                </c:pt>
                <c:pt idx="2064">
                  <c:v>13.752</c:v>
                </c:pt>
                <c:pt idx="2065">
                  <c:v>13.56</c:v>
                </c:pt>
                <c:pt idx="2066">
                  <c:v>13.619</c:v>
                </c:pt>
                <c:pt idx="2067">
                  <c:v>13.387</c:v>
                </c:pt>
                <c:pt idx="2068">
                  <c:v>13.369</c:v>
                </c:pt>
                <c:pt idx="2069">
                  <c:v>13.469</c:v>
                </c:pt>
                <c:pt idx="2070">
                  <c:v>13.635</c:v>
                </c:pt>
                <c:pt idx="2071">
                  <c:v>13.443</c:v>
                </c:pt>
                <c:pt idx="2072">
                  <c:v>13.522</c:v>
                </c:pt>
                <c:pt idx="2073">
                  <c:v>13.363</c:v>
                </c:pt>
                <c:pt idx="2074">
                  <c:v>13.426</c:v>
                </c:pt>
                <c:pt idx="2075">
                  <c:v>13.737</c:v>
                </c:pt>
                <c:pt idx="2076">
                  <c:v>13.583</c:v>
                </c:pt>
                <c:pt idx="2077">
                  <c:v>13.585</c:v>
                </c:pt>
                <c:pt idx="2078">
                  <c:v>13.658</c:v>
                </c:pt>
                <c:pt idx="2079">
                  <c:v>13.505</c:v>
                </c:pt>
                <c:pt idx="2080">
                  <c:v>13.598</c:v>
                </c:pt>
                <c:pt idx="2081">
                  <c:v>13.673</c:v>
                </c:pt>
                <c:pt idx="2082">
                  <c:v>13.521</c:v>
                </c:pt>
                <c:pt idx="2083">
                  <c:v>13.464</c:v>
                </c:pt>
                <c:pt idx="2084">
                  <c:v>13.6</c:v>
                </c:pt>
                <c:pt idx="2085">
                  <c:v>13.622</c:v>
                </c:pt>
                <c:pt idx="2086">
                  <c:v>13.613</c:v>
                </c:pt>
                <c:pt idx="2087">
                  <c:v>13.645</c:v>
                </c:pt>
                <c:pt idx="2088">
                  <c:v>13.69</c:v>
                </c:pt>
                <c:pt idx="2089">
                  <c:v>13.571</c:v>
                </c:pt>
                <c:pt idx="2090">
                  <c:v>13.691</c:v>
                </c:pt>
                <c:pt idx="2091">
                  <c:v>13.65</c:v>
                </c:pt>
                <c:pt idx="2092">
                  <c:v>13.424</c:v>
                </c:pt>
                <c:pt idx="2093">
                  <c:v>13.644</c:v>
                </c:pt>
                <c:pt idx="2094">
                  <c:v>13.584</c:v>
                </c:pt>
                <c:pt idx="2095">
                  <c:v>13.318</c:v>
                </c:pt>
                <c:pt idx="2096">
                  <c:v>13.469</c:v>
                </c:pt>
                <c:pt idx="2097">
                  <c:v>13.423</c:v>
                </c:pt>
                <c:pt idx="2098">
                  <c:v>13.521</c:v>
                </c:pt>
                <c:pt idx="2099">
                  <c:v>13.627</c:v>
                </c:pt>
                <c:pt idx="2100">
                  <c:v>13.665</c:v>
                </c:pt>
                <c:pt idx="2101">
                  <c:v>13.8</c:v>
                </c:pt>
                <c:pt idx="2102">
                  <c:v>13.591</c:v>
                </c:pt>
                <c:pt idx="2103">
                  <c:v>13.629</c:v>
                </c:pt>
                <c:pt idx="2104">
                  <c:v>13.65</c:v>
                </c:pt>
                <c:pt idx="2105">
                  <c:v>13.734</c:v>
                </c:pt>
                <c:pt idx="2106">
                  <c:v>13.622</c:v>
                </c:pt>
                <c:pt idx="2107">
                  <c:v>13.572</c:v>
                </c:pt>
                <c:pt idx="2108">
                  <c:v>13.595</c:v>
                </c:pt>
                <c:pt idx="2109">
                  <c:v>13.482</c:v>
                </c:pt>
                <c:pt idx="2110">
                  <c:v>13.43</c:v>
                </c:pt>
                <c:pt idx="2111">
                  <c:v>13.59</c:v>
                </c:pt>
                <c:pt idx="2112">
                  <c:v>13.535</c:v>
                </c:pt>
                <c:pt idx="2113">
                  <c:v>13.618</c:v>
                </c:pt>
                <c:pt idx="2114">
                  <c:v>13.475</c:v>
                </c:pt>
                <c:pt idx="2115">
                  <c:v>13.659</c:v>
                </c:pt>
                <c:pt idx="2116">
                  <c:v>13.681</c:v>
                </c:pt>
                <c:pt idx="2117">
                  <c:v>13.466</c:v>
                </c:pt>
                <c:pt idx="2118">
                  <c:v>13.422</c:v>
                </c:pt>
                <c:pt idx="2119">
                  <c:v>13.354</c:v>
                </c:pt>
                <c:pt idx="2120">
                  <c:v>13.453</c:v>
                </c:pt>
                <c:pt idx="2121">
                  <c:v>13.535</c:v>
                </c:pt>
                <c:pt idx="2122">
                  <c:v>13.295</c:v>
                </c:pt>
                <c:pt idx="2123">
                  <c:v>13.267</c:v>
                </c:pt>
                <c:pt idx="2124">
                  <c:v>13.285</c:v>
                </c:pt>
                <c:pt idx="2125">
                  <c:v>13.414</c:v>
                </c:pt>
                <c:pt idx="2126">
                  <c:v>13.292</c:v>
                </c:pt>
                <c:pt idx="2127">
                  <c:v>13.369</c:v>
                </c:pt>
                <c:pt idx="2128">
                  <c:v>13.685</c:v>
                </c:pt>
                <c:pt idx="2129">
                  <c:v>13.712</c:v>
                </c:pt>
                <c:pt idx="2130">
                  <c:v>13.415</c:v>
                </c:pt>
                <c:pt idx="2131">
                  <c:v>13.47</c:v>
                </c:pt>
                <c:pt idx="2132">
                  <c:v>13.415</c:v>
                </c:pt>
                <c:pt idx="2133">
                  <c:v>13.574</c:v>
                </c:pt>
                <c:pt idx="2134">
                  <c:v>13.59</c:v>
                </c:pt>
                <c:pt idx="2135">
                  <c:v>13.554</c:v>
                </c:pt>
                <c:pt idx="2136">
                  <c:v>13.525</c:v>
                </c:pt>
                <c:pt idx="2137">
                  <c:v>13.409</c:v>
                </c:pt>
                <c:pt idx="2138">
                  <c:v>13.566</c:v>
                </c:pt>
                <c:pt idx="2139">
                  <c:v>13.434</c:v>
                </c:pt>
                <c:pt idx="2140">
                  <c:v>13.675</c:v>
                </c:pt>
                <c:pt idx="2141">
                  <c:v>13.897</c:v>
                </c:pt>
                <c:pt idx="2142">
                  <c:v>13.64</c:v>
                </c:pt>
                <c:pt idx="2143">
                  <c:v>13.728</c:v>
                </c:pt>
                <c:pt idx="2144">
                  <c:v>13.754</c:v>
                </c:pt>
                <c:pt idx="2145">
                  <c:v>13.675</c:v>
                </c:pt>
                <c:pt idx="2146">
                  <c:v>13.454</c:v>
                </c:pt>
                <c:pt idx="2147">
                  <c:v>13.653</c:v>
                </c:pt>
                <c:pt idx="2148">
                  <c:v>13.442</c:v>
                </c:pt>
                <c:pt idx="2149">
                  <c:v>13.643</c:v>
                </c:pt>
                <c:pt idx="2150">
                  <c:v>13.751</c:v>
                </c:pt>
                <c:pt idx="2151">
                  <c:v>13.797</c:v>
                </c:pt>
                <c:pt idx="2152">
                  <c:v>13.55</c:v>
                </c:pt>
                <c:pt idx="2153">
                  <c:v>13.587</c:v>
                </c:pt>
                <c:pt idx="2154">
                  <c:v>13.797</c:v>
                </c:pt>
                <c:pt idx="2155">
                  <c:v>13.849</c:v>
                </c:pt>
                <c:pt idx="2156">
                  <c:v>13.967</c:v>
                </c:pt>
                <c:pt idx="2157">
                  <c:v>13.728</c:v>
                </c:pt>
                <c:pt idx="2158">
                  <c:v>13.827</c:v>
                </c:pt>
                <c:pt idx="2159">
                  <c:v>13.389</c:v>
                </c:pt>
                <c:pt idx="2160">
                  <c:v>13.793</c:v>
                </c:pt>
                <c:pt idx="2161">
                  <c:v>13.627</c:v>
                </c:pt>
                <c:pt idx="2162">
                  <c:v>13.67</c:v>
                </c:pt>
                <c:pt idx="2163">
                  <c:v>13.643</c:v>
                </c:pt>
                <c:pt idx="2164">
                  <c:v>13.527</c:v>
                </c:pt>
                <c:pt idx="2165">
                  <c:v>13.433</c:v>
                </c:pt>
                <c:pt idx="2166">
                  <c:v>13.544</c:v>
                </c:pt>
                <c:pt idx="2167">
                  <c:v>13.547</c:v>
                </c:pt>
                <c:pt idx="2168">
                  <c:v>13.948</c:v>
                </c:pt>
                <c:pt idx="2169">
                  <c:v>13.776</c:v>
                </c:pt>
                <c:pt idx="2170">
                  <c:v>13.597</c:v>
                </c:pt>
                <c:pt idx="2171">
                  <c:v>13.704</c:v>
                </c:pt>
                <c:pt idx="2172">
                  <c:v>13.933</c:v>
                </c:pt>
                <c:pt idx="2173">
                  <c:v>13.706</c:v>
                </c:pt>
                <c:pt idx="2174">
                  <c:v>13.745</c:v>
                </c:pt>
                <c:pt idx="2175">
                  <c:v>13.794</c:v>
                </c:pt>
                <c:pt idx="2176">
                  <c:v>13.716</c:v>
                </c:pt>
                <c:pt idx="2177">
                  <c:v>13.695</c:v>
                </c:pt>
                <c:pt idx="2178">
                  <c:v>13.491</c:v>
                </c:pt>
                <c:pt idx="2179">
                  <c:v>13.524</c:v>
                </c:pt>
                <c:pt idx="2180">
                  <c:v>13.526</c:v>
                </c:pt>
                <c:pt idx="2181">
                  <c:v>13.75</c:v>
                </c:pt>
                <c:pt idx="2182">
                  <c:v>13.615</c:v>
                </c:pt>
                <c:pt idx="2183">
                  <c:v>13.827</c:v>
                </c:pt>
                <c:pt idx="2184">
                  <c:v>13.556</c:v>
                </c:pt>
                <c:pt idx="2185">
                  <c:v>13.687</c:v>
                </c:pt>
                <c:pt idx="2186">
                  <c:v>13.65</c:v>
                </c:pt>
                <c:pt idx="2187">
                  <c:v>13.805</c:v>
                </c:pt>
                <c:pt idx="2188">
                  <c:v>13.694</c:v>
                </c:pt>
                <c:pt idx="2189">
                  <c:v>13.72</c:v>
                </c:pt>
                <c:pt idx="2190">
                  <c:v>13.829</c:v>
                </c:pt>
                <c:pt idx="2191">
                  <c:v>13.776</c:v>
                </c:pt>
                <c:pt idx="2192">
                  <c:v>13.789</c:v>
                </c:pt>
                <c:pt idx="2193">
                  <c:v>13.714</c:v>
                </c:pt>
                <c:pt idx="2194">
                  <c:v>13.892</c:v>
                </c:pt>
                <c:pt idx="2195">
                  <c:v>13.905</c:v>
                </c:pt>
                <c:pt idx="2196">
                  <c:v>13.88</c:v>
                </c:pt>
                <c:pt idx="2197">
                  <c:v>13.923</c:v>
                </c:pt>
                <c:pt idx="2198">
                  <c:v>14.114</c:v>
                </c:pt>
                <c:pt idx="2199">
                  <c:v>13.93</c:v>
                </c:pt>
                <c:pt idx="2200">
                  <c:v>14.036</c:v>
                </c:pt>
                <c:pt idx="2201">
                  <c:v>13.85</c:v>
                </c:pt>
                <c:pt idx="2202">
                  <c:v>13.938</c:v>
                </c:pt>
                <c:pt idx="2203">
                  <c:v>14.044</c:v>
                </c:pt>
                <c:pt idx="2204">
                  <c:v>14.053</c:v>
                </c:pt>
                <c:pt idx="2205">
                  <c:v>13.653</c:v>
                </c:pt>
                <c:pt idx="2206">
                  <c:v>13.856</c:v>
                </c:pt>
                <c:pt idx="2207">
                  <c:v>13.759</c:v>
                </c:pt>
                <c:pt idx="2208">
                  <c:v>13.497</c:v>
                </c:pt>
                <c:pt idx="2209">
                  <c:v>13.596</c:v>
                </c:pt>
                <c:pt idx="2210">
                  <c:v>13.84</c:v>
                </c:pt>
                <c:pt idx="2211">
                  <c:v>13.799</c:v>
                </c:pt>
                <c:pt idx="2212">
                  <c:v>13.78</c:v>
                </c:pt>
                <c:pt idx="2213">
                  <c:v>13.865</c:v>
                </c:pt>
                <c:pt idx="2214">
                  <c:v>13.868</c:v>
                </c:pt>
                <c:pt idx="2215">
                  <c:v>13.791</c:v>
                </c:pt>
                <c:pt idx="2216">
                  <c:v>13.825</c:v>
                </c:pt>
                <c:pt idx="2217">
                  <c:v>13.857</c:v>
                </c:pt>
                <c:pt idx="2218">
                  <c:v>13.969</c:v>
                </c:pt>
                <c:pt idx="2219">
                  <c:v>13.79</c:v>
                </c:pt>
                <c:pt idx="2220">
                  <c:v>13.842</c:v>
                </c:pt>
                <c:pt idx="2221">
                  <c:v>13.825</c:v>
                </c:pt>
                <c:pt idx="2222">
                  <c:v>13.772</c:v>
                </c:pt>
                <c:pt idx="2223">
                  <c:v>13.796</c:v>
                </c:pt>
                <c:pt idx="2224">
                  <c:v>13.746</c:v>
                </c:pt>
                <c:pt idx="2225">
                  <c:v>13.703</c:v>
                </c:pt>
                <c:pt idx="2226">
                  <c:v>13.897</c:v>
                </c:pt>
                <c:pt idx="2227">
                  <c:v>13.86</c:v>
                </c:pt>
                <c:pt idx="2228">
                  <c:v>13.866</c:v>
                </c:pt>
                <c:pt idx="2229">
                  <c:v>13.642</c:v>
                </c:pt>
                <c:pt idx="2230">
                  <c:v>13.982</c:v>
                </c:pt>
                <c:pt idx="2231">
                  <c:v>13.939</c:v>
                </c:pt>
                <c:pt idx="2232">
                  <c:v>13.976</c:v>
                </c:pt>
                <c:pt idx="2233">
                  <c:v>13.916</c:v>
                </c:pt>
                <c:pt idx="2234">
                  <c:v>13.916</c:v>
                </c:pt>
                <c:pt idx="2235">
                  <c:v>13.644</c:v>
                </c:pt>
                <c:pt idx="2236">
                  <c:v>13.821</c:v>
                </c:pt>
                <c:pt idx="2237">
                  <c:v>14.096</c:v>
                </c:pt>
                <c:pt idx="2238">
                  <c:v>13.986</c:v>
                </c:pt>
                <c:pt idx="2239">
                  <c:v>13.911</c:v>
                </c:pt>
                <c:pt idx="2240">
                  <c:v>13.723</c:v>
                </c:pt>
                <c:pt idx="2241">
                  <c:v>13.74</c:v>
                </c:pt>
                <c:pt idx="2242">
                  <c:v>13.844</c:v>
                </c:pt>
                <c:pt idx="2243">
                  <c:v>13.741</c:v>
                </c:pt>
                <c:pt idx="2244">
                  <c:v>13.722</c:v>
                </c:pt>
                <c:pt idx="2245">
                  <c:v>13.794</c:v>
                </c:pt>
                <c:pt idx="2246">
                  <c:v>13.859</c:v>
                </c:pt>
                <c:pt idx="2247">
                  <c:v>13.731</c:v>
                </c:pt>
                <c:pt idx="2248">
                  <c:v>13.745</c:v>
                </c:pt>
                <c:pt idx="2249">
                  <c:v>13.88</c:v>
                </c:pt>
                <c:pt idx="2250">
                  <c:v>13.8</c:v>
                </c:pt>
                <c:pt idx="2251">
                  <c:v>13.616</c:v>
                </c:pt>
                <c:pt idx="2252">
                  <c:v>13.729</c:v>
                </c:pt>
                <c:pt idx="2253">
                  <c:v>13.636</c:v>
                </c:pt>
                <c:pt idx="2254">
                  <c:v>13.613</c:v>
                </c:pt>
                <c:pt idx="2255">
                  <c:v>13.556</c:v>
                </c:pt>
                <c:pt idx="2256">
                  <c:v>13.609</c:v>
                </c:pt>
                <c:pt idx="2257">
                  <c:v>13.718</c:v>
                </c:pt>
                <c:pt idx="2258">
                  <c:v>13.725</c:v>
                </c:pt>
                <c:pt idx="2259">
                  <c:v>13.594</c:v>
                </c:pt>
                <c:pt idx="2260">
                  <c:v>13.694</c:v>
                </c:pt>
                <c:pt idx="2261">
                  <c:v>13.601</c:v>
                </c:pt>
                <c:pt idx="2262">
                  <c:v>13.612</c:v>
                </c:pt>
                <c:pt idx="2263">
                  <c:v>13.697</c:v>
                </c:pt>
                <c:pt idx="2264">
                  <c:v>13.57</c:v>
                </c:pt>
                <c:pt idx="2265">
                  <c:v>13.627</c:v>
                </c:pt>
                <c:pt idx="2266">
                  <c:v>13.6</c:v>
                </c:pt>
                <c:pt idx="2267">
                  <c:v>13.733</c:v>
                </c:pt>
                <c:pt idx="2268">
                  <c:v>13.736</c:v>
                </c:pt>
                <c:pt idx="2269">
                  <c:v>13.695</c:v>
                </c:pt>
                <c:pt idx="2270">
                  <c:v>13.836</c:v>
                </c:pt>
                <c:pt idx="2271">
                  <c:v>13.924</c:v>
                </c:pt>
                <c:pt idx="2272">
                  <c:v>13.778</c:v>
                </c:pt>
                <c:pt idx="2273">
                  <c:v>13.608</c:v>
                </c:pt>
                <c:pt idx="2274">
                  <c:v>13.666</c:v>
                </c:pt>
                <c:pt idx="2275">
                  <c:v>13.842</c:v>
                </c:pt>
                <c:pt idx="2276">
                  <c:v>13.898</c:v>
                </c:pt>
                <c:pt idx="2277">
                  <c:v>13.915</c:v>
                </c:pt>
                <c:pt idx="2278">
                  <c:v>13.954</c:v>
                </c:pt>
                <c:pt idx="2279">
                  <c:v>13.837</c:v>
                </c:pt>
                <c:pt idx="2280">
                  <c:v>13.996</c:v>
                </c:pt>
                <c:pt idx="2281">
                  <c:v>13.819</c:v>
                </c:pt>
                <c:pt idx="2282">
                  <c:v>13.843</c:v>
                </c:pt>
                <c:pt idx="2283">
                  <c:v>13.9</c:v>
                </c:pt>
                <c:pt idx="2284">
                  <c:v>13.745</c:v>
                </c:pt>
                <c:pt idx="2285">
                  <c:v>13.863</c:v>
                </c:pt>
                <c:pt idx="2286">
                  <c:v>13.808</c:v>
                </c:pt>
                <c:pt idx="2287">
                  <c:v>13.708</c:v>
                </c:pt>
                <c:pt idx="2288">
                  <c:v>13.749</c:v>
                </c:pt>
                <c:pt idx="2289">
                  <c:v>13.947</c:v>
                </c:pt>
                <c:pt idx="2290">
                  <c:v>13.867</c:v>
                </c:pt>
                <c:pt idx="2291">
                  <c:v>13.937</c:v>
                </c:pt>
                <c:pt idx="2292">
                  <c:v>13.768</c:v>
                </c:pt>
                <c:pt idx="2293">
                  <c:v>13.928</c:v>
                </c:pt>
                <c:pt idx="2294">
                  <c:v>13.738</c:v>
                </c:pt>
                <c:pt idx="2295">
                  <c:v>13.773</c:v>
                </c:pt>
                <c:pt idx="2296">
                  <c:v>13.959</c:v>
                </c:pt>
                <c:pt idx="2297">
                  <c:v>13.876</c:v>
                </c:pt>
                <c:pt idx="2298">
                  <c:v>13.978</c:v>
                </c:pt>
                <c:pt idx="2299">
                  <c:v>14.123</c:v>
                </c:pt>
                <c:pt idx="2300">
                  <c:v>14.042</c:v>
                </c:pt>
                <c:pt idx="2301">
                  <c:v>13.804</c:v>
                </c:pt>
                <c:pt idx="2302">
                  <c:v>13.887</c:v>
                </c:pt>
                <c:pt idx="2303">
                  <c:v>13.831</c:v>
                </c:pt>
                <c:pt idx="2304">
                  <c:v>13.75</c:v>
                </c:pt>
                <c:pt idx="2305">
                  <c:v>13.906</c:v>
                </c:pt>
                <c:pt idx="2306">
                  <c:v>13.996</c:v>
                </c:pt>
                <c:pt idx="2307">
                  <c:v>13.831</c:v>
                </c:pt>
                <c:pt idx="2308">
                  <c:v>13.873</c:v>
                </c:pt>
                <c:pt idx="2309">
                  <c:v>13.731</c:v>
                </c:pt>
                <c:pt idx="2310">
                  <c:v>13.815</c:v>
                </c:pt>
                <c:pt idx="2311">
                  <c:v>13.827</c:v>
                </c:pt>
                <c:pt idx="2312">
                  <c:v>13.923</c:v>
                </c:pt>
                <c:pt idx="2313">
                  <c:v>13.864</c:v>
                </c:pt>
                <c:pt idx="2314">
                  <c:v>14.177</c:v>
                </c:pt>
                <c:pt idx="2315">
                  <c:v>14.036</c:v>
                </c:pt>
                <c:pt idx="2316">
                  <c:v>13.895</c:v>
                </c:pt>
                <c:pt idx="2317">
                  <c:v>13.818</c:v>
                </c:pt>
                <c:pt idx="2318">
                  <c:v>13.963</c:v>
                </c:pt>
                <c:pt idx="2319">
                  <c:v>14.007</c:v>
                </c:pt>
                <c:pt idx="2320">
                  <c:v>13.891</c:v>
                </c:pt>
                <c:pt idx="2321">
                  <c:v>13.983</c:v>
                </c:pt>
                <c:pt idx="2322">
                  <c:v>13.929</c:v>
                </c:pt>
                <c:pt idx="2323">
                  <c:v>13.971</c:v>
                </c:pt>
                <c:pt idx="2324">
                  <c:v>13.848</c:v>
                </c:pt>
                <c:pt idx="2325">
                  <c:v>13.826</c:v>
                </c:pt>
                <c:pt idx="2326">
                  <c:v>13.812</c:v>
                </c:pt>
                <c:pt idx="2327">
                  <c:v>13.892</c:v>
                </c:pt>
                <c:pt idx="2328">
                  <c:v>14.157</c:v>
                </c:pt>
                <c:pt idx="2329">
                  <c:v>14.105</c:v>
                </c:pt>
                <c:pt idx="2330">
                  <c:v>14.168</c:v>
                </c:pt>
                <c:pt idx="2331">
                  <c:v>14.181</c:v>
                </c:pt>
                <c:pt idx="2332">
                  <c:v>14.227</c:v>
                </c:pt>
                <c:pt idx="2333">
                  <c:v>14.089</c:v>
                </c:pt>
                <c:pt idx="2334">
                  <c:v>14.145</c:v>
                </c:pt>
                <c:pt idx="2335">
                  <c:v>14.089</c:v>
                </c:pt>
                <c:pt idx="2336">
                  <c:v>13.953</c:v>
                </c:pt>
                <c:pt idx="2337">
                  <c:v>13.786</c:v>
                </c:pt>
                <c:pt idx="2338">
                  <c:v>13.857</c:v>
                </c:pt>
                <c:pt idx="2339">
                  <c:v>13.809</c:v>
                </c:pt>
                <c:pt idx="2340">
                  <c:v>14.06</c:v>
                </c:pt>
                <c:pt idx="2341">
                  <c:v>13.935</c:v>
                </c:pt>
                <c:pt idx="2342">
                  <c:v>13.907</c:v>
                </c:pt>
                <c:pt idx="2343">
                  <c:v>13.879</c:v>
                </c:pt>
                <c:pt idx="2344">
                  <c:v>14.11</c:v>
                </c:pt>
                <c:pt idx="2345">
                  <c:v>14.221</c:v>
                </c:pt>
                <c:pt idx="2346">
                  <c:v>14.112</c:v>
                </c:pt>
                <c:pt idx="2347">
                  <c:v>13.956</c:v>
                </c:pt>
                <c:pt idx="2348">
                  <c:v>13.982</c:v>
                </c:pt>
                <c:pt idx="2349">
                  <c:v>13.998</c:v>
                </c:pt>
                <c:pt idx="2350">
                  <c:v>14.026</c:v>
                </c:pt>
                <c:pt idx="2351">
                  <c:v>14.038</c:v>
                </c:pt>
                <c:pt idx="2352">
                  <c:v>14.072</c:v>
                </c:pt>
                <c:pt idx="2353">
                  <c:v>14.149</c:v>
                </c:pt>
                <c:pt idx="2354">
                  <c:v>13.973</c:v>
                </c:pt>
                <c:pt idx="2355">
                  <c:v>13.862</c:v>
                </c:pt>
                <c:pt idx="2356">
                  <c:v>14.112</c:v>
                </c:pt>
                <c:pt idx="2357">
                  <c:v>14.021</c:v>
                </c:pt>
                <c:pt idx="2358">
                  <c:v>13.903</c:v>
                </c:pt>
                <c:pt idx="2359">
                  <c:v>13.806</c:v>
                </c:pt>
                <c:pt idx="2360">
                  <c:v>13.964</c:v>
                </c:pt>
                <c:pt idx="2361">
                  <c:v>13.697</c:v>
                </c:pt>
                <c:pt idx="2362">
                  <c:v>13.731</c:v>
                </c:pt>
                <c:pt idx="2363">
                  <c:v>13.849</c:v>
                </c:pt>
                <c:pt idx="2364">
                  <c:v>13.798</c:v>
                </c:pt>
                <c:pt idx="2365">
                  <c:v>13.665</c:v>
                </c:pt>
                <c:pt idx="2366">
                  <c:v>13.716</c:v>
                </c:pt>
                <c:pt idx="2367">
                  <c:v>13.782</c:v>
                </c:pt>
                <c:pt idx="2368">
                  <c:v>13.924</c:v>
                </c:pt>
                <c:pt idx="2369">
                  <c:v>13.885</c:v>
                </c:pt>
                <c:pt idx="2370">
                  <c:v>13.994</c:v>
                </c:pt>
                <c:pt idx="2371">
                  <c:v>13.935</c:v>
                </c:pt>
                <c:pt idx="2372">
                  <c:v>13.818</c:v>
                </c:pt>
                <c:pt idx="2373">
                  <c:v>13.798</c:v>
                </c:pt>
                <c:pt idx="2374">
                  <c:v>13.802</c:v>
                </c:pt>
                <c:pt idx="2375">
                  <c:v>13.858</c:v>
                </c:pt>
                <c:pt idx="2376">
                  <c:v>13.72</c:v>
                </c:pt>
                <c:pt idx="2377">
                  <c:v>13.728</c:v>
                </c:pt>
                <c:pt idx="2378">
                  <c:v>13.729</c:v>
                </c:pt>
                <c:pt idx="2379">
                  <c:v>13.562</c:v>
                </c:pt>
                <c:pt idx="2380">
                  <c:v>13.622</c:v>
                </c:pt>
                <c:pt idx="2381">
                  <c:v>13.892</c:v>
                </c:pt>
                <c:pt idx="2382">
                  <c:v>14.022</c:v>
                </c:pt>
                <c:pt idx="2383">
                  <c:v>13.83</c:v>
                </c:pt>
                <c:pt idx="2384">
                  <c:v>13.8</c:v>
                </c:pt>
                <c:pt idx="2385">
                  <c:v>13.779</c:v>
                </c:pt>
                <c:pt idx="2386">
                  <c:v>13.71</c:v>
                </c:pt>
                <c:pt idx="2387">
                  <c:v>13.96</c:v>
                </c:pt>
                <c:pt idx="2388">
                  <c:v>13.676</c:v>
                </c:pt>
                <c:pt idx="2389">
                  <c:v>13.969</c:v>
                </c:pt>
                <c:pt idx="2390">
                  <c:v>13.942</c:v>
                </c:pt>
                <c:pt idx="2391">
                  <c:v>13.867</c:v>
                </c:pt>
                <c:pt idx="2392">
                  <c:v>13.796</c:v>
                </c:pt>
                <c:pt idx="2393">
                  <c:v>13.628</c:v>
                </c:pt>
                <c:pt idx="2394">
                  <c:v>13.568</c:v>
                </c:pt>
                <c:pt idx="2395">
                  <c:v>13.682</c:v>
                </c:pt>
                <c:pt idx="2396">
                  <c:v>13.74</c:v>
                </c:pt>
                <c:pt idx="2397">
                  <c:v>13.651</c:v>
                </c:pt>
                <c:pt idx="2398">
                  <c:v>13.625</c:v>
                </c:pt>
                <c:pt idx="2399">
                  <c:v>13.696</c:v>
                </c:pt>
                <c:pt idx="2400">
                  <c:v>13.852</c:v>
                </c:pt>
                <c:pt idx="2401">
                  <c:v>13.896</c:v>
                </c:pt>
                <c:pt idx="2402">
                  <c:v>14.0</c:v>
                </c:pt>
                <c:pt idx="2403">
                  <c:v>13.871</c:v>
                </c:pt>
                <c:pt idx="2404">
                  <c:v>13.68</c:v>
                </c:pt>
                <c:pt idx="2405">
                  <c:v>13.595</c:v>
                </c:pt>
                <c:pt idx="2406">
                  <c:v>13.723</c:v>
                </c:pt>
                <c:pt idx="2407">
                  <c:v>13.931</c:v>
                </c:pt>
                <c:pt idx="2408">
                  <c:v>13.595</c:v>
                </c:pt>
                <c:pt idx="2409">
                  <c:v>13.583</c:v>
                </c:pt>
                <c:pt idx="2410">
                  <c:v>13.467</c:v>
                </c:pt>
                <c:pt idx="2411">
                  <c:v>13.67</c:v>
                </c:pt>
                <c:pt idx="2412">
                  <c:v>13.65</c:v>
                </c:pt>
                <c:pt idx="2413">
                  <c:v>13.848</c:v>
                </c:pt>
                <c:pt idx="2414">
                  <c:v>13.693</c:v>
                </c:pt>
                <c:pt idx="2415">
                  <c:v>13.895</c:v>
                </c:pt>
                <c:pt idx="2416">
                  <c:v>13.789</c:v>
                </c:pt>
                <c:pt idx="2417">
                  <c:v>13.882</c:v>
                </c:pt>
                <c:pt idx="2418">
                  <c:v>13.917</c:v>
                </c:pt>
                <c:pt idx="2419">
                  <c:v>13.766</c:v>
                </c:pt>
                <c:pt idx="2420">
                  <c:v>13.602</c:v>
                </c:pt>
                <c:pt idx="2421">
                  <c:v>13.736</c:v>
                </c:pt>
                <c:pt idx="2422">
                  <c:v>13.76</c:v>
                </c:pt>
                <c:pt idx="2423">
                  <c:v>13.629</c:v>
                </c:pt>
                <c:pt idx="2424">
                  <c:v>13.668</c:v>
                </c:pt>
                <c:pt idx="2425">
                  <c:v>13.603</c:v>
                </c:pt>
                <c:pt idx="2426">
                  <c:v>13.659</c:v>
                </c:pt>
                <c:pt idx="2427">
                  <c:v>13.819</c:v>
                </c:pt>
                <c:pt idx="2428">
                  <c:v>13.702</c:v>
                </c:pt>
                <c:pt idx="2429">
                  <c:v>13.71</c:v>
                </c:pt>
                <c:pt idx="2430">
                  <c:v>13.566</c:v>
                </c:pt>
                <c:pt idx="2431">
                  <c:v>13.455</c:v>
                </c:pt>
                <c:pt idx="2432">
                  <c:v>13.319</c:v>
                </c:pt>
                <c:pt idx="2433">
                  <c:v>13.303</c:v>
                </c:pt>
                <c:pt idx="2434">
                  <c:v>13.481</c:v>
                </c:pt>
                <c:pt idx="2435">
                  <c:v>13.497</c:v>
                </c:pt>
                <c:pt idx="2436">
                  <c:v>13.514</c:v>
                </c:pt>
                <c:pt idx="2437">
                  <c:v>13.444</c:v>
                </c:pt>
                <c:pt idx="2438">
                  <c:v>13.417</c:v>
                </c:pt>
                <c:pt idx="2439">
                  <c:v>13.445</c:v>
                </c:pt>
                <c:pt idx="2440">
                  <c:v>13.712</c:v>
                </c:pt>
                <c:pt idx="2441">
                  <c:v>13.793</c:v>
                </c:pt>
                <c:pt idx="2442">
                  <c:v>13.629</c:v>
                </c:pt>
                <c:pt idx="2443">
                  <c:v>13.656</c:v>
                </c:pt>
                <c:pt idx="2444">
                  <c:v>13.819</c:v>
                </c:pt>
                <c:pt idx="2445">
                  <c:v>13.899</c:v>
                </c:pt>
                <c:pt idx="2446">
                  <c:v>13.776</c:v>
                </c:pt>
                <c:pt idx="2447">
                  <c:v>13.656</c:v>
                </c:pt>
                <c:pt idx="2448">
                  <c:v>13.702</c:v>
                </c:pt>
                <c:pt idx="2449">
                  <c:v>13.734</c:v>
                </c:pt>
                <c:pt idx="2450">
                  <c:v>13.619</c:v>
                </c:pt>
                <c:pt idx="2451">
                  <c:v>13.562</c:v>
                </c:pt>
                <c:pt idx="2452">
                  <c:v>13.602</c:v>
                </c:pt>
                <c:pt idx="2453">
                  <c:v>13.745</c:v>
                </c:pt>
                <c:pt idx="2454">
                  <c:v>13.66</c:v>
                </c:pt>
                <c:pt idx="2455">
                  <c:v>13.704</c:v>
                </c:pt>
                <c:pt idx="2456">
                  <c:v>13.668</c:v>
                </c:pt>
                <c:pt idx="2457">
                  <c:v>13.622</c:v>
                </c:pt>
                <c:pt idx="2458">
                  <c:v>13.759</c:v>
                </c:pt>
                <c:pt idx="2459">
                  <c:v>13.811</c:v>
                </c:pt>
                <c:pt idx="2460">
                  <c:v>13.829</c:v>
                </c:pt>
                <c:pt idx="2461">
                  <c:v>13.791</c:v>
                </c:pt>
                <c:pt idx="2462">
                  <c:v>13.629</c:v>
                </c:pt>
                <c:pt idx="2463">
                  <c:v>13.774</c:v>
                </c:pt>
                <c:pt idx="2464">
                  <c:v>13.716</c:v>
                </c:pt>
                <c:pt idx="2465">
                  <c:v>13.767</c:v>
                </c:pt>
                <c:pt idx="2466">
                  <c:v>13.826</c:v>
                </c:pt>
                <c:pt idx="2467">
                  <c:v>13.871</c:v>
                </c:pt>
                <c:pt idx="2468">
                  <c:v>13.937</c:v>
                </c:pt>
                <c:pt idx="2469">
                  <c:v>14.024</c:v>
                </c:pt>
                <c:pt idx="2470">
                  <c:v>13.761</c:v>
                </c:pt>
                <c:pt idx="2471">
                  <c:v>13.751</c:v>
                </c:pt>
                <c:pt idx="2472">
                  <c:v>13.86</c:v>
                </c:pt>
                <c:pt idx="2473">
                  <c:v>13.986</c:v>
                </c:pt>
                <c:pt idx="2474">
                  <c:v>14.058</c:v>
                </c:pt>
                <c:pt idx="2475">
                  <c:v>13.892</c:v>
                </c:pt>
                <c:pt idx="2476">
                  <c:v>13.907</c:v>
                </c:pt>
                <c:pt idx="2477">
                  <c:v>13.839</c:v>
                </c:pt>
                <c:pt idx="2478">
                  <c:v>14.017</c:v>
                </c:pt>
                <c:pt idx="2479">
                  <c:v>13.944</c:v>
                </c:pt>
                <c:pt idx="2480">
                  <c:v>13.897</c:v>
                </c:pt>
                <c:pt idx="2481">
                  <c:v>13.915</c:v>
                </c:pt>
                <c:pt idx="2482">
                  <c:v>13.909</c:v>
                </c:pt>
                <c:pt idx="2483">
                  <c:v>13.988</c:v>
                </c:pt>
                <c:pt idx="2484">
                  <c:v>14.103</c:v>
                </c:pt>
                <c:pt idx="2485">
                  <c:v>14.066</c:v>
                </c:pt>
                <c:pt idx="2486">
                  <c:v>13.94</c:v>
                </c:pt>
                <c:pt idx="2487">
                  <c:v>13.989</c:v>
                </c:pt>
                <c:pt idx="2488">
                  <c:v>14.016</c:v>
                </c:pt>
                <c:pt idx="2489">
                  <c:v>14.012</c:v>
                </c:pt>
                <c:pt idx="2490">
                  <c:v>13.953</c:v>
                </c:pt>
                <c:pt idx="2491">
                  <c:v>13.931</c:v>
                </c:pt>
                <c:pt idx="2492">
                  <c:v>14.029</c:v>
                </c:pt>
                <c:pt idx="2493">
                  <c:v>13.938</c:v>
                </c:pt>
                <c:pt idx="2494">
                  <c:v>14.014</c:v>
                </c:pt>
                <c:pt idx="2495">
                  <c:v>14.055</c:v>
                </c:pt>
                <c:pt idx="2496">
                  <c:v>14.057</c:v>
                </c:pt>
                <c:pt idx="2497">
                  <c:v>14.047</c:v>
                </c:pt>
                <c:pt idx="2498">
                  <c:v>14.006</c:v>
                </c:pt>
                <c:pt idx="2499">
                  <c:v>13.981</c:v>
                </c:pt>
                <c:pt idx="2500">
                  <c:v>14.175</c:v>
                </c:pt>
                <c:pt idx="2501">
                  <c:v>14.25</c:v>
                </c:pt>
                <c:pt idx="2502">
                  <c:v>14.208</c:v>
                </c:pt>
                <c:pt idx="2503">
                  <c:v>14.174</c:v>
                </c:pt>
                <c:pt idx="2504">
                  <c:v>14.083</c:v>
                </c:pt>
                <c:pt idx="2505">
                  <c:v>14.065</c:v>
                </c:pt>
                <c:pt idx="2506">
                  <c:v>14.023</c:v>
                </c:pt>
                <c:pt idx="2507">
                  <c:v>13.994</c:v>
                </c:pt>
                <c:pt idx="2508">
                  <c:v>14.217</c:v>
                </c:pt>
                <c:pt idx="2509">
                  <c:v>14.027</c:v>
                </c:pt>
                <c:pt idx="2510">
                  <c:v>13.984</c:v>
                </c:pt>
                <c:pt idx="2511">
                  <c:v>14.14</c:v>
                </c:pt>
                <c:pt idx="2512">
                  <c:v>14.189</c:v>
                </c:pt>
                <c:pt idx="2513">
                  <c:v>14.225</c:v>
                </c:pt>
                <c:pt idx="2514">
                  <c:v>14.073</c:v>
                </c:pt>
                <c:pt idx="2515">
                  <c:v>14.04</c:v>
                </c:pt>
                <c:pt idx="2516">
                  <c:v>14.021</c:v>
                </c:pt>
                <c:pt idx="2517">
                  <c:v>14.089</c:v>
                </c:pt>
                <c:pt idx="2518">
                  <c:v>14.039</c:v>
                </c:pt>
                <c:pt idx="2519">
                  <c:v>13.956</c:v>
                </c:pt>
                <c:pt idx="2520">
                  <c:v>13.881</c:v>
                </c:pt>
                <c:pt idx="2521">
                  <c:v>13.831</c:v>
                </c:pt>
                <c:pt idx="2522">
                  <c:v>14.054</c:v>
                </c:pt>
                <c:pt idx="2523">
                  <c:v>13.976</c:v>
                </c:pt>
                <c:pt idx="2524">
                  <c:v>14.053</c:v>
                </c:pt>
                <c:pt idx="2525">
                  <c:v>13.802</c:v>
                </c:pt>
                <c:pt idx="2526">
                  <c:v>13.796</c:v>
                </c:pt>
                <c:pt idx="2527">
                  <c:v>13.794</c:v>
                </c:pt>
                <c:pt idx="2528">
                  <c:v>13.796</c:v>
                </c:pt>
                <c:pt idx="2529">
                  <c:v>13.88</c:v>
                </c:pt>
                <c:pt idx="2530">
                  <c:v>14.013</c:v>
                </c:pt>
                <c:pt idx="2531">
                  <c:v>13.999</c:v>
                </c:pt>
                <c:pt idx="2532">
                  <c:v>14.12</c:v>
                </c:pt>
                <c:pt idx="2533">
                  <c:v>14.129</c:v>
                </c:pt>
                <c:pt idx="2534">
                  <c:v>13.948</c:v>
                </c:pt>
                <c:pt idx="2535">
                  <c:v>14.029</c:v>
                </c:pt>
                <c:pt idx="2536">
                  <c:v>13.803</c:v>
                </c:pt>
                <c:pt idx="2537">
                  <c:v>13.994</c:v>
                </c:pt>
                <c:pt idx="2538">
                  <c:v>14.021</c:v>
                </c:pt>
                <c:pt idx="2539">
                  <c:v>14.022</c:v>
                </c:pt>
                <c:pt idx="2540">
                  <c:v>14.13</c:v>
                </c:pt>
                <c:pt idx="2541">
                  <c:v>14.239</c:v>
                </c:pt>
                <c:pt idx="2542">
                  <c:v>14.205</c:v>
                </c:pt>
                <c:pt idx="2543">
                  <c:v>14.068</c:v>
                </c:pt>
                <c:pt idx="2544">
                  <c:v>14.213</c:v>
                </c:pt>
                <c:pt idx="2545">
                  <c:v>14.373</c:v>
                </c:pt>
                <c:pt idx="2546">
                  <c:v>14.291</c:v>
                </c:pt>
                <c:pt idx="2547">
                  <c:v>14.114</c:v>
                </c:pt>
                <c:pt idx="2548">
                  <c:v>14.241</c:v>
                </c:pt>
                <c:pt idx="2549">
                  <c:v>14.232</c:v>
                </c:pt>
                <c:pt idx="2550">
                  <c:v>14.384</c:v>
                </c:pt>
                <c:pt idx="2551">
                  <c:v>14.075</c:v>
                </c:pt>
                <c:pt idx="2552">
                  <c:v>13.934</c:v>
                </c:pt>
                <c:pt idx="2553">
                  <c:v>14.06</c:v>
                </c:pt>
                <c:pt idx="2554">
                  <c:v>14.024</c:v>
                </c:pt>
                <c:pt idx="2555">
                  <c:v>13.996</c:v>
                </c:pt>
                <c:pt idx="2556">
                  <c:v>14.259</c:v>
                </c:pt>
                <c:pt idx="2557">
                  <c:v>14.1</c:v>
                </c:pt>
                <c:pt idx="2558">
                  <c:v>14.1</c:v>
                </c:pt>
                <c:pt idx="2559">
                  <c:v>14.182</c:v>
                </c:pt>
                <c:pt idx="2560">
                  <c:v>14.029</c:v>
                </c:pt>
                <c:pt idx="2561">
                  <c:v>13.892</c:v>
                </c:pt>
                <c:pt idx="2562">
                  <c:v>14.126</c:v>
                </c:pt>
                <c:pt idx="2563">
                  <c:v>14.195</c:v>
                </c:pt>
                <c:pt idx="2564">
                  <c:v>14.273</c:v>
                </c:pt>
                <c:pt idx="2565">
                  <c:v>14.356</c:v>
                </c:pt>
                <c:pt idx="2566">
                  <c:v>14.169</c:v>
                </c:pt>
                <c:pt idx="2567">
                  <c:v>14.226</c:v>
                </c:pt>
                <c:pt idx="2568">
                  <c:v>14.15</c:v>
                </c:pt>
                <c:pt idx="2569">
                  <c:v>14.293</c:v>
                </c:pt>
                <c:pt idx="2570">
                  <c:v>14.27</c:v>
                </c:pt>
                <c:pt idx="2571">
                  <c:v>14.253</c:v>
                </c:pt>
                <c:pt idx="2572">
                  <c:v>14.13</c:v>
                </c:pt>
                <c:pt idx="2573">
                  <c:v>14.368</c:v>
                </c:pt>
                <c:pt idx="2574">
                  <c:v>14.244</c:v>
                </c:pt>
                <c:pt idx="2575">
                  <c:v>14.282</c:v>
                </c:pt>
                <c:pt idx="2576">
                  <c:v>14.231</c:v>
                </c:pt>
                <c:pt idx="2577">
                  <c:v>14.256</c:v>
                </c:pt>
                <c:pt idx="2578">
                  <c:v>14.354</c:v>
                </c:pt>
                <c:pt idx="2579">
                  <c:v>14.337</c:v>
                </c:pt>
                <c:pt idx="2580">
                  <c:v>14.265</c:v>
                </c:pt>
                <c:pt idx="2581">
                  <c:v>14.469</c:v>
                </c:pt>
                <c:pt idx="2582">
                  <c:v>14.516</c:v>
                </c:pt>
                <c:pt idx="2583">
                  <c:v>14.379</c:v>
                </c:pt>
                <c:pt idx="2584">
                  <c:v>14.278</c:v>
                </c:pt>
                <c:pt idx="2585">
                  <c:v>14.392</c:v>
                </c:pt>
                <c:pt idx="2586">
                  <c:v>14.33</c:v>
                </c:pt>
                <c:pt idx="2587">
                  <c:v>14.52</c:v>
                </c:pt>
                <c:pt idx="2588">
                  <c:v>14.506</c:v>
                </c:pt>
                <c:pt idx="2589">
                  <c:v>14.374</c:v>
                </c:pt>
                <c:pt idx="2590">
                  <c:v>14.645</c:v>
                </c:pt>
                <c:pt idx="2591">
                  <c:v>14.663</c:v>
                </c:pt>
                <c:pt idx="2592">
                  <c:v>14.657</c:v>
                </c:pt>
                <c:pt idx="2593">
                  <c:v>14.545</c:v>
                </c:pt>
                <c:pt idx="2594">
                  <c:v>14.474</c:v>
                </c:pt>
                <c:pt idx="2595">
                  <c:v>14.288</c:v>
                </c:pt>
                <c:pt idx="2596">
                  <c:v>14.201</c:v>
                </c:pt>
                <c:pt idx="2597">
                  <c:v>14.176</c:v>
                </c:pt>
                <c:pt idx="2598">
                  <c:v>14.351</c:v>
                </c:pt>
                <c:pt idx="2599">
                  <c:v>14.713</c:v>
                </c:pt>
                <c:pt idx="2600">
                  <c:v>14.47</c:v>
                </c:pt>
                <c:pt idx="2601">
                  <c:v>14.589</c:v>
                </c:pt>
                <c:pt idx="2602">
                  <c:v>14.66</c:v>
                </c:pt>
                <c:pt idx="2603">
                  <c:v>14.693</c:v>
                </c:pt>
                <c:pt idx="2604">
                  <c:v>14.539</c:v>
                </c:pt>
                <c:pt idx="2605">
                  <c:v>14.53</c:v>
                </c:pt>
                <c:pt idx="2606">
                  <c:v>14.442</c:v>
                </c:pt>
                <c:pt idx="2607">
                  <c:v>14.502</c:v>
                </c:pt>
                <c:pt idx="2608">
                  <c:v>14.666</c:v>
                </c:pt>
                <c:pt idx="2609">
                  <c:v>14.603</c:v>
                </c:pt>
                <c:pt idx="2610">
                  <c:v>14.497</c:v>
                </c:pt>
                <c:pt idx="2611">
                  <c:v>14.292</c:v>
                </c:pt>
                <c:pt idx="2612">
                  <c:v>14.224</c:v>
                </c:pt>
                <c:pt idx="2613">
                  <c:v>14.231</c:v>
                </c:pt>
                <c:pt idx="2614">
                  <c:v>14.196</c:v>
                </c:pt>
                <c:pt idx="2615">
                  <c:v>14.26</c:v>
                </c:pt>
                <c:pt idx="2616">
                  <c:v>14.075</c:v>
                </c:pt>
                <c:pt idx="2617">
                  <c:v>14.024</c:v>
                </c:pt>
                <c:pt idx="2618">
                  <c:v>14.131</c:v>
                </c:pt>
                <c:pt idx="2619">
                  <c:v>14.091</c:v>
                </c:pt>
                <c:pt idx="2620">
                  <c:v>14.008</c:v>
                </c:pt>
                <c:pt idx="2621">
                  <c:v>14.04</c:v>
                </c:pt>
                <c:pt idx="2622">
                  <c:v>14.268</c:v>
                </c:pt>
                <c:pt idx="2623">
                  <c:v>14.314</c:v>
                </c:pt>
                <c:pt idx="2624">
                  <c:v>14.211</c:v>
                </c:pt>
                <c:pt idx="2625">
                  <c:v>14.227</c:v>
                </c:pt>
                <c:pt idx="2626">
                  <c:v>14.208</c:v>
                </c:pt>
                <c:pt idx="2627">
                  <c:v>14.056</c:v>
                </c:pt>
                <c:pt idx="2628">
                  <c:v>14.15</c:v>
                </c:pt>
                <c:pt idx="2629">
                  <c:v>14.368</c:v>
                </c:pt>
                <c:pt idx="2630">
                  <c:v>14.617</c:v>
                </c:pt>
                <c:pt idx="2631">
                  <c:v>14.637</c:v>
                </c:pt>
                <c:pt idx="2632">
                  <c:v>14.583</c:v>
                </c:pt>
                <c:pt idx="2633">
                  <c:v>14.899</c:v>
                </c:pt>
                <c:pt idx="2634">
                  <c:v>14.918</c:v>
                </c:pt>
                <c:pt idx="2635">
                  <c:v>14.867</c:v>
                </c:pt>
                <c:pt idx="2636">
                  <c:v>14.843</c:v>
                </c:pt>
                <c:pt idx="2637">
                  <c:v>14.719</c:v>
                </c:pt>
                <c:pt idx="2638">
                  <c:v>14.648</c:v>
                </c:pt>
                <c:pt idx="2639">
                  <c:v>14.749</c:v>
                </c:pt>
                <c:pt idx="2640">
                  <c:v>14.926</c:v>
                </c:pt>
                <c:pt idx="2641">
                  <c:v>14.981</c:v>
                </c:pt>
                <c:pt idx="2642">
                  <c:v>14.88</c:v>
                </c:pt>
                <c:pt idx="2643">
                  <c:v>14.892</c:v>
                </c:pt>
                <c:pt idx="2644">
                  <c:v>14.921</c:v>
                </c:pt>
                <c:pt idx="2645">
                  <c:v>14.87</c:v>
                </c:pt>
                <c:pt idx="2646">
                  <c:v>15.031</c:v>
                </c:pt>
                <c:pt idx="2647">
                  <c:v>15.186</c:v>
                </c:pt>
                <c:pt idx="2648">
                  <c:v>15.124</c:v>
                </c:pt>
                <c:pt idx="2649">
                  <c:v>15.159</c:v>
                </c:pt>
                <c:pt idx="2650">
                  <c:v>15.189</c:v>
                </c:pt>
                <c:pt idx="2651">
                  <c:v>15.265</c:v>
                </c:pt>
                <c:pt idx="2652">
                  <c:v>15.273</c:v>
                </c:pt>
                <c:pt idx="2653">
                  <c:v>15.137</c:v>
                </c:pt>
                <c:pt idx="2654">
                  <c:v>15.126</c:v>
                </c:pt>
                <c:pt idx="2655">
                  <c:v>15.293</c:v>
                </c:pt>
                <c:pt idx="2656">
                  <c:v>15.241</c:v>
                </c:pt>
                <c:pt idx="2657">
                  <c:v>15.136</c:v>
                </c:pt>
                <c:pt idx="2658">
                  <c:v>15.333</c:v>
                </c:pt>
                <c:pt idx="2659">
                  <c:v>15.198</c:v>
                </c:pt>
                <c:pt idx="2660">
                  <c:v>15.127</c:v>
                </c:pt>
                <c:pt idx="2661">
                  <c:v>15.408</c:v>
                </c:pt>
                <c:pt idx="2662">
                  <c:v>15.42</c:v>
                </c:pt>
                <c:pt idx="2663">
                  <c:v>15.319</c:v>
                </c:pt>
                <c:pt idx="2664">
                  <c:v>15.27</c:v>
                </c:pt>
                <c:pt idx="2665">
                  <c:v>15.393</c:v>
                </c:pt>
                <c:pt idx="2666">
                  <c:v>15.369</c:v>
                </c:pt>
                <c:pt idx="2667">
                  <c:v>15.409</c:v>
                </c:pt>
                <c:pt idx="2668">
                  <c:v>15.555</c:v>
                </c:pt>
                <c:pt idx="2669">
                  <c:v>15.483</c:v>
                </c:pt>
                <c:pt idx="2670">
                  <c:v>15.336</c:v>
                </c:pt>
                <c:pt idx="2671">
                  <c:v>15.303</c:v>
                </c:pt>
                <c:pt idx="2672">
                  <c:v>15.017</c:v>
                </c:pt>
                <c:pt idx="2673">
                  <c:v>15.012</c:v>
                </c:pt>
                <c:pt idx="2674">
                  <c:v>15.018</c:v>
                </c:pt>
                <c:pt idx="2675">
                  <c:v>14.976</c:v>
                </c:pt>
                <c:pt idx="2676">
                  <c:v>15.047</c:v>
                </c:pt>
                <c:pt idx="2677">
                  <c:v>14.967</c:v>
                </c:pt>
                <c:pt idx="2678">
                  <c:v>14.996</c:v>
                </c:pt>
                <c:pt idx="2679">
                  <c:v>14.895</c:v>
                </c:pt>
                <c:pt idx="2680">
                  <c:v>14.918</c:v>
                </c:pt>
                <c:pt idx="2681">
                  <c:v>15.048</c:v>
                </c:pt>
                <c:pt idx="2682">
                  <c:v>15.058</c:v>
                </c:pt>
                <c:pt idx="2683">
                  <c:v>15.17</c:v>
                </c:pt>
                <c:pt idx="2684">
                  <c:v>15.161</c:v>
                </c:pt>
                <c:pt idx="2685">
                  <c:v>15.187</c:v>
                </c:pt>
                <c:pt idx="2686">
                  <c:v>15.117</c:v>
                </c:pt>
                <c:pt idx="2687">
                  <c:v>15.439</c:v>
                </c:pt>
                <c:pt idx="2688">
                  <c:v>15.564</c:v>
                </c:pt>
                <c:pt idx="2689">
                  <c:v>15.626</c:v>
                </c:pt>
                <c:pt idx="2690">
                  <c:v>15.698</c:v>
                </c:pt>
                <c:pt idx="2691">
                  <c:v>15.536</c:v>
                </c:pt>
                <c:pt idx="2692">
                  <c:v>15.608</c:v>
                </c:pt>
                <c:pt idx="2693">
                  <c:v>15.511</c:v>
                </c:pt>
                <c:pt idx="2694">
                  <c:v>15.529</c:v>
                </c:pt>
                <c:pt idx="2695">
                  <c:v>15.66</c:v>
                </c:pt>
                <c:pt idx="2696">
                  <c:v>15.53</c:v>
                </c:pt>
                <c:pt idx="2697">
                  <c:v>15.73</c:v>
                </c:pt>
                <c:pt idx="2698">
                  <c:v>16.09</c:v>
                </c:pt>
                <c:pt idx="2699">
                  <c:v>16.035</c:v>
                </c:pt>
                <c:pt idx="2700">
                  <c:v>15.947</c:v>
                </c:pt>
                <c:pt idx="2701">
                  <c:v>15.854</c:v>
                </c:pt>
                <c:pt idx="2702">
                  <c:v>15.854</c:v>
                </c:pt>
                <c:pt idx="2703">
                  <c:v>15.904</c:v>
                </c:pt>
                <c:pt idx="2704">
                  <c:v>15.702</c:v>
                </c:pt>
                <c:pt idx="2705">
                  <c:v>15.592</c:v>
                </c:pt>
                <c:pt idx="2706">
                  <c:v>15.739</c:v>
                </c:pt>
                <c:pt idx="2707">
                  <c:v>15.585</c:v>
                </c:pt>
                <c:pt idx="2708">
                  <c:v>15.495</c:v>
                </c:pt>
                <c:pt idx="2709">
                  <c:v>15.161</c:v>
                </c:pt>
                <c:pt idx="2710">
                  <c:v>15.15</c:v>
                </c:pt>
                <c:pt idx="2711">
                  <c:v>15.439</c:v>
                </c:pt>
                <c:pt idx="2712">
                  <c:v>15.305</c:v>
                </c:pt>
                <c:pt idx="2713">
                  <c:v>15.31</c:v>
                </c:pt>
                <c:pt idx="2714">
                  <c:v>15.447</c:v>
                </c:pt>
                <c:pt idx="2715">
                  <c:v>15.176</c:v>
                </c:pt>
                <c:pt idx="2716">
                  <c:v>15.223</c:v>
                </c:pt>
                <c:pt idx="2717">
                  <c:v>15.339</c:v>
                </c:pt>
                <c:pt idx="2718">
                  <c:v>15.297</c:v>
                </c:pt>
                <c:pt idx="2719">
                  <c:v>15.346</c:v>
                </c:pt>
                <c:pt idx="2720">
                  <c:v>15.179</c:v>
                </c:pt>
                <c:pt idx="2721">
                  <c:v>15.282</c:v>
                </c:pt>
                <c:pt idx="2722">
                  <c:v>15.274</c:v>
                </c:pt>
                <c:pt idx="2723">
                  <c:v>15.254</c:v>
                </c:pt>
                <c:pt idx="2724">
                  <c:v>15.245</c:v>
                </c:pt>
                <c:pt idx="2725">
                  <c:v>15.379</c:v>
                </c:pt>
                <c:pt idx="2726">
                  <c:v>15.326</c:v>
                </c:pt>
                <c:pt idx="2727">
                  <c:v>15.433</c:v>
                </c:pt>
                <c:pt idx="2728">
                  <c:v>15.431</c:v>
                </c:pt>
                <c:pt idx="2729">
                  <c:v>15.436</c:v>
                </c:pt>
                <c:pt idx="2730">
                  <c:v>15.448</c:v>
                </c:pt>
                <c:pt idx="2731">
                  <c:v>15.404</c:v>
                </c:pt>
                <c:pt idx="2732">
                  <c:v>15.628</c:v>
                </c:pt>
                <c:pt idx="2733">
                  <c:v>15.57</c:v>
                </c:pt>
                <c:pt idx="2734">
                  <c:v>15.601</c:v>
                </c:pt>
                <c:pt idx="2735">
                  <c:v>15.547</c:v>
                </c:pt>
                <c:pt idx="2736">
                  <c:v>15.644</c:v>
                </c:pt>
                <c:pt idx="2737">
                  <c:v>15.63</c:v>
                </c:pt>
                <c:pt idx="2738">
                  <c:v>15.7</c:v>
                </c:pt>
                <c:pt idx="2739">
                  <c:v>15.594</c:v>
                </c:pt>
                <c:pt idx="2740">
                  <c:v>15.491</c:v>
                </c:pt>
                <c:pt idx="2741">
                  <c:v>15.551</c:v>
                </c:pt>
                <c:pt idx="2742">
                  <c:v>15.774</c:v>
                </c:pt>
                <c:pt idx="2743">
                  <c:v>15.673</c:v>
                </c:pt>
                <c:pt idx="2744">
                  <c:v>15.688</c:v>
                </c:pt>
                <c:pt idx="2745">
                  <c:v>15.606</c:v>
                </c:pt>
                <c:pt idx="2746">
                  <c:v>15.629</c:v>
                </c:pt>
                <c:pt idx="2747">
                  <c:v>15.53</c:v>
                </c:pt>
                <c:pt idx="2748">
                  <c:v>15.635</c:v>
                </c:pt>
                <c:pt idx="2749">
                  <c:v>15.679</c:v>
                </c:pt>
                <c:pt idx="2750">
                  <c:v>15.554</c:v>
                </c:pt>
                <c:pt idx="2751">
                  <c:v>15.652</c:v>
                </c:pt>
                <c:pt idx="2752">
                  <c:v>15.555</c:v>
                </c:pt>
                <c:pt idx="2753">
                  <c:v>15.414</c:v>
                </c:pt>
                <c:pt idx="2754">
                  <c:v>15.087</c:v>
                </c:pt>
                <c:pt idx="2755">
                  <c:v>15.165</c:v>
                </c:pt>
                <c:pt idx="2756">
                  <c:v>15.361</c:v>
                </c:pt>
                <c:pt idx="2757">
                  <c:v>15.279</c:v>
                </c:pt>
                <c:pt idx="2758">
                  <c:v>15.217</c:v>
                </c:pt>
                <c:pt idx="2759">
                  <c:v>15.23</c:v>
                </c:pt>
                <c:pt idx="2760">
                  <c:v>15.066</c:v>
                </c:pt>
                <c:pt idx="2761">
                  <c:v>15.134</c:v>
                </c:pt>
                <c:pt idx="2762">
                  <c:v>15.186</c:v>
                </c:pt>
                <c:pt idx="2763">
                  <c:v>15.284</c:v>
                </c:pt>
                <c:pt idx="2764">
                  <c:v>15.249</c:v>
                </c:pt>
                <c:pt idx="2765">
                  <c:v>15.209</c:v>
                </c:pt>
                <c:pt idx="2766">
                  <c:v>15.397</c:v>
                </c:pt>
                <c:pt idx="2767">
                  <c:v>15.196</c:v>
                </c:pt>
                <c:pt idx="2768">
                  <c:v>15.153</c:v>
                </c:pt>
                <c:pt idx="2769">
                  <c:v>15.292</c:v>
                </c:pt>
                <c:pt idx="2770">
                  <c:v>15.274</c:v>
                </c:pt>
                <c:pt idx="2771">
                  <c:v>15.168</c:v>
                </c:pt>
                <c:pt idx="2772">
                  <c:v>15.086</c:v>
                </c:pt>
                <c:pt idx="2773">
                  <c:v>15.443</c:v>
                </c:pt>
                <c:pt idx="2774">
                  <c:v>15.156</c:v>
                </c:pt>
                <c:pt idx="2775">
                  <c:v>15.237</c:v>
                </c:pt>
                <c:pt idx="2776">
                  <c:v>15.077</c:v>
                </c:pt>
                <c:pt idx="2777">
                  <c:v>15.091</c:v>
                </c:pt>
                <c:pt idx="2778">
                  <c:v>15.106</c:v>
                </c:pt>
                <c:pt idx="2779">
                  <c:v>15.192</c:v>
                </c:pt>
                <c:pt idx="2780">
                  <c:v>14.99</c:v>
                </c:pt>
                <c:pt idx="2781">
                  <c:v>15.07</c:v>
                </c:pt>
                <c:pt idx="2782">
                  <c:v>15.355</c:v>
                </c:pt>
                <c:pt idx="2783">
                  <c:v>15.111</c:v>
                </c:pt>
                <c:pt idx="2784">
                  <c:v>15.07</c:v>
                </c:pt>
                <c:pt idx="2785">
                  <c:v>15.043</c:v>
                </c:pt>
                <c:pt idx="2786">
                  <c:v>15.04</c:v>
                </c:pt>
                <c:pt idx="2787">
                  <c:v>14.971</c:v>
                </c:pt>
                <c:pt idx="2788">
                  <c:v>15.04</c:v>
                </c:pt>
                <c:pt idx="2789">
                  <c:v>14.921</c:v>
                </c:pt>
                <c:pt idx="2790">
                  <c:v>14.922</c:v>
                </c:pt>
                <c:pt idx="2791">
                  <c:v>15.073</c:v>
                </c:pt>
                <c:pt idx="2792">
                  <c:v>14.994</c:v>
                </c:pt>
                <c:pt idx="2793">
                  <c:v>14.863</c:v>
                </c:pt>
                <c:pt idx="2794">
                  <c:v>14.742</c:v>
                </c:pt>
                <c:pt idx="2795">
                  <c:v>14.733</c:v>
                </c:pt>
                <c:pt idx="2796">
                  <c:v>14.723</c:v>
                </c:pt>
                <c:pt idx="2797">
                  <c:v>14.877</c:v>
                </c:pt>
                <c:pt idx="2798">
                  <c:v>14.842</c:v>
                </c:pt>
                <c:pt idx="2799">
                  <c:v>14.807</c:v>
                </c:pt>
                <c:pt idx="2800">
                  <c:v>14.54</c:v>
                </c:pt>
                <c:pt idx="2801">
                  <c:v>14.677</c:v>
                </c:pt>
                <c:pt idx="2802">
                  <c:v>14.569</c:v>
                </c:pt>
                <c:pt idx="2803">
                  <c:v>14.517</c:v>
                </c:pt>
                <c:pt idx="2804">
                  <c:v>14.772</c:v>
                </c:pt>
                <c:pt idx="2805">
                  <c:v>14.856</c:v>
                </c:pt>
                <c:pt idx="2806">
                  <c:v>14.709</c:v>
                </c:pt>
                <c:pt idx="2807">
                  <c:v>14.74</c:v>
                </c:pt>
                <c:pt idx="2808">
                  <c:v>14.697</c:v>
                </c:pt>
                <c:pt idx="2809">
                  <c:v>14.522</c:v>
                </c:pt>
                <c:pt idx="2810">
                  <c:v>14.463</c:v>
                </c:pt>
                <c:pt idx="2811">
                  <c:v>14.387</c:v>
                </c:pt>
                <c:pt idx="2812">
                  <c:v>14.213</c:v>
                </c:pt>
                <c:pt idx="2813">
                  <c:v>14.415</c:v>
                </c:pt>
                <c:pt idx="2814">
                  <c:v>14.306</c:v>
                </c:pt>
                <c:pt idx="2815">
                  <c:v>14.047</c:v>
                </c:pt>
                <c:pt idx="2816">
                  <c:v>14.126</c:v>
                </c:pt>
                <c:pt idx="2817">
                  <c:v>14.227</c:v>
                </c:pt>
                <c:pt idx="2818">
                  <c:v>14.174</c:v>
                </c:pt>
                <c:pt idx="2819">
                  <c:v>14.23</c:v>
                </c:pt>
                <c:pt idx="2820">
                  <c:v>14.346</c:v>
                </c:pt>
                <c:pt idx="2821">
                  <c:v>14.311</c:v>
                </c:pt>
                <c:pt idx="2822">
                  <c:v>14.052</c:v>
                </c:pt>
                <c:pt idx="2823">
                  <c:v>14.066</c:v>
                </c:pt>
                <c:pt idx="2824">
                  <c:v>14.141</c:v>
                </c:pt>
                <c:pt idx="2825">
                  <c:v>14.303</c:v>
                </c:pt>
                <c:pt idx="2826">
                  <c:v>14.139</c:v>
                </c:pt>
                <c:pt idx="2827">
                  <c:v>14.033</c:v>
                </c:pt>
                <c:pt idx="2828">
                  <c:v>14.167</c:v>
                </c:pt>
                <c:pt idx="2829">
                  <c:v>14.033</c:v>
                </c:pt>
                <c:pt idx="2830">
                  <c:v>14.297</c:v>
                </c:pt>
                <c:pt idx="2831">
                  <c:v>14.147</c:v>
                </c:pt>
                <c:pt idx="2832">
                  <c:v>13.987</c:v>
                </c:pt>
                <c:pt idx="2833">
                  <c:v>14.166</c:v>
                </c:pt>
                <c:pt idx="2834">
                  <c:v>14.259</c:v>
                </c:pt>
                <c:pt idx="2835">
                  <c:v>14.209</c:v>
                </c:pt>
                <c:pt idx="2836">
                  <c:v>14.198</c:v>
                </c:pt>
                <c:pt idx="2837">
                  <c:v>14.088</c:v>
                </c:pt>
                <c:pt idx="2838">
                  <c:v>14.037</c:v>
                </c:pt>
                <c:pt idx="2839">
                  <c:v>14.094</c:v>
                </c:pt>
                <c:pt idx="2840">
                  <c:v>14.328</c:v>
                </c:pt>
                <c:pt idx="2841">
                  <c:v>14.142</c:v>
                </c:pt>
                <c:pt idx="2842">
                  <c:v>14.04</c:v>
                </c:pt>
                <c:pt idx="2843">
                  <c:v>14.313</c:v>
                </c:pt>
                <c:pt idx="2844">
                  <c:v>14.063</c:v>
                </c:pt>
                <c:pt idx="2845">
                  <c:v>14.153</c:v>
                </c:pt>
                <c:pt idx="2846">
                  <c:v>14.218</c:v>
                </c:pt>
                <c:pt idx="2847">
                  <c:v>14.074</c:v>
                </c:pt>
                <c:pt idx="2848">
                  <c:v>14.296</c:v>
                </c:pt>
                <c:pt idx="2849">
                  <c:v>14.068</c:v>
                </c:pt>
                <c:pt idx="2850">
                  <c:v>14.035</c:v>
                </c:pt>
                <c:pt idx="2851">
                  <c:v>14.107</c:v>
                </c:pt>
                <c:pt idx="2852">
                  <c:v>14.204</c:v>
                </c:pt>
                <c:pt idx="2853">
                  <c:v>14.034</c:v>
                </c:pt>
                <c:pt idx="2854">
                  <c:v>14.15</c:v>
                </c:pt>
                <c:pt idx="2855">
                  <c:v>14.09</c:v>
                </c:pt>
                <c:pt idx="2856">
                  <c:v>14.022</c:v>
                </c:pt>
                <c:pt idx="2857">
                  <c:v>14.072</c:v>
                </c:pt>
                <c:pt idx="2858">
                  <c:v>14.348</c:v>
                </c:pt>
                <c:pt idx="2859">
                  <c:v>14.177</c:v>
                </c:pt>
                <c:pt idx="2860">
                  <c:v>14.185</c:v>
                </c:pt>
                <c:pt idx="2861">
                  <c:v>14.238</c:v>
                </c:pt>
                <c:pt idx="2862">
                  <c:v>14.278</c:v>
                </c:pt>
                <c:pt idx="2863">
                  <c:v>14.282</c:v>
                </c:pt>
                <c:pt idx="2864">
                  <c:v>14.378</c:v>
                </c:pt>
                <c:pt idx="2865">
                  <c:v>14.211</c:v>
                </c:pt>
                <c:pt idx="2866">
                  <c:v>14.188</c:v>
                </c:pt>
                <c:pt idx="2867">
                  <c:v>14.345</c:v>
                </c:pt>
                <c:pt idx="2868">
                  <c:v>14.362</c:v>
                </c:pt>
                <c:pt idx="2869">
                  <c:v>14.467</c:v>
                </c:pt>
                <c:pt idx="2870">
                  <c:v>14.267</c:v>
                </c:pt>
                <c:pt idx="2871">
                  <c:v>14.166</c:v>
                </c:pt>
                <c:pt idx="2872">
                  <c:v>14.076</c:v>
                </c:pt>
                <c:pt idx="2873">
                  <c:v>14.024</c:v>
                </c:pt>
                <c:pt idx="2874">
                  <c:v>14.19</c:v>
                </c:pt>
                <c:pt idx="2875">
                  <c:v>14.222</c:v>
                </c:pt>
                <c:pt idx="2876">
                  <c:v>14.168</c:v>
                </c:pt>
                <c:pt idx="2877">
                  <c:v>14.207</c:v>
                </c:pt>
                <c:pt idx="2878">
                  <c:v>14.289</c:v>
                </c:pt>
                <c:pt idx="2879">
                  <c:v>14.285</c:v>
                </c:pt>
                <c:pt idx="2880">
                  <c:v>14.206</c:v>
                </c:pt>
                <c:pt idx="2881">
                  <c:v>14.346</c:v>
                </c:pt>
                <c:pt idx="2882">
                  <c:v>14.105</c:v>
                </c:pt>
                <c:pt idx="2883">
                  <c:v>14.054</c:v>
                </c:pt>
                <c:pt idx="2884">
                  <c:v>14.088</c:v>
                </c:pt>
                <c:pt idx="2885">
                  <c:v>14.062</c:v>
                </c:pt>
                <c:pt idx="2886">
                  <c:v>14.24</c:v>
                </c:pt>
                <c:pt idx="2887">
                  <c:v>14.132</c:v>
                </c:pt>
                <c:pt idx="2888">
                  <c:v>13.969</c:v>
                </c:pt>
                <c:pt idx="2889">
                  <c:v>14.301</c:v>
                </c:pt>
                <c:pt idx="2890">
                  <c:v>14.307</c:v>
                </c:pt>
                <c:pt idx="2891">
                  <c:v>14.157</c:v>
                </c:pt>
                <c:pt idx="2892">
                  <c:v>14.092</c:v>
                </c:pt>
                <c:pt idx="2893">
                  <c:v>14.037</c:v>
                </c:pt>
                <c:pt idx="2894">
                  <c:v>14.074</c:v>
                </c:pt>
                <c:pt idx="2895">
                  <c:v>14.009</c:v>
                </c:pt>
                <c:pt idx="2896">
                  <c:v>14.048</c:v>
                </c:pt>
                <c:pt idx="2897">
                  <c:v>14.221</c:v>
                </c:pt>
                <c:pt idx="2898">
                  <c:v>14.085</c:v>
                </c:pt>
                <c:pt idx="2899">
                  <c:v>14.167</c:v>
                </c:pt>
                <c:pt idx="2900">
                  <c:v>14.22</c:v>
                </c:pt>
                <c:pt idx="2901">
                  <c:v>14.081</c:v>
                </c:pt>
                <c:pt idx="2902">
                  <c:v>14.093</c:v>
                </c:pt>
                <c:pt idx="2903">
                  <c:v>13.973</c:v>
                </c:pt>
                <c:pt idx="2904">
                  <c:v>13.911</c:v>
                </c:pt>
                <c:pt idx="2905">
                  <c:v>13.975</c:v>
                </c:pt>
                <c:pt idx="2906">
                  <c:v>14.003</c:v>
                </c:pt>
                <c:pt idx="2907">
                  <c:v>13.961</c:v>
                </c:pt>
                <c:pt idx="2908">
                  <c:v>14.023</c:v>
                </c:pt>
                <c:pt idx="2909">
                  <c:v>14.157</c:v>
                </c:pt>
                <c:pt idx="2910">
                  <c:v>14.098</c:v>
                </c:pt>
                <c:pt idx="2911">
                  <c:v>14.24</c:v>
                </c:pt>
                <c:pt idx="2912">
                  <c:v>13.926</c:v>
                </c:pt>
                <c:pt idx="2913">
                  <c:v>14.037</c:v>
                </c:pt>
                <c:pt idx="2914">
                  <c:v>13.981</c:v>
                </c:pt>
                <c:pt idx="2915">
                  <c:v>13.946</c:v>
                </c:pt>
                <c:pt idx="2916">
                  <c:v>14.021</c:v>
                </c:pt>
                <c:pt idx="2917">
                  <c:v>14.065</c:v>
                </c:pt>
                <c:pt idx="2918">
                  <c:v>14.153</c:v>
                </c:pt>
                <c:pt idx="2919">
                  <c:v>14.128</c:v>
                </c:pt>
                <c:pt idx="2920">
                  <c:v>14.102</c:v>
                </c:pt>
                <c:pt idx="2921">
                  <c:v>14.057</c:v>
                </c:pt>
                <c:pt idx="2922">
                  <c:v>14.127</c:v>
                </c:pt>
                <c:pt idx="2923">
                  <c:v>14.141</c:v>
                </c:pt>
                <c:pt idx="2924">
                  <c:v>14.135</c:v>
                </c:pt>
                <c:pt idx="2925">
                  <c:v>14.061</c:v>
                </c:pt>
                <c:pt idx="2926">
                  <c:v>13.954</c:v>
                </c:pt>
                <c:pt idx="2927">
                  <c:v>14.091</c:v>
                </c:pt>
                <c:pt idx="2928">
                  <c:v>14.037</c:v>
                </c:pt>
                <c:pt idx="2929">
                  <c:v>14.019</c:v>
                </c:pt>
                <c:pt idx="2930">
                  <c:v>14.033</c:v>
                </c:pt>
                <c:pt idx="2931">
                  <c:v>13.973</c:v>
                </c:pt>
                <c:pt idx="2932">
                  <c:v>14.095</c:v>
                </c:pt>
                <c:pt idx="2933">
                  <c:v>14.076</c:v>
                </c:pt>
                <c:pt idx="2934">
                  <c:v>14.345</c:v>
                </c:pt>
                <c:pt idx="2935">
                  <c:v>14.294</c:v>
                </c:pt>
                <c:pt idx="2936">
                  <c:v>14.168</c:v>
                </c:pt>
                <c:pt idx="2937">
                  <c:v>13.993</c:v>
                </c:pt>
                <c:pt idx="2938">
                  <c:v>14.139</c:v>
                </c:pt>
                <c:pt idx="2939">
                  <c:v>14.035</c:v>
                </c:pt>
                <c:pt idx="2940">
                  <c:v>14.184</c:v>
                </c:pt>
                <c:pt idx="2941">
                  <c:v>14.127</c:v>
                </c:pt>
                <c:pt idx="2942">
                  <c:v>14.133</c:v>
                </c:pt>
                <c:pt idx="2943">
                  <c:v>13.993</c:v>
                </c:pt>
                <c:pt idx="2944">
                  <c:v>13.911</c:v>
                </c:pt>
                <c:pt idx="2945">
                  <c:v>13.891</c:v>
                </c:pt>
                <c:pt idx="2946">
                  <c:v>13.917</c:v>
                </c:pt>
                <c:pt idx="2947">
                  <c:v>14.012</c:v>
                </c:pt>
                <c:pt idx="2948">
                  <c:v>14.008</c:v>
                </c:pt>
                <c:pt idx="2949">
                  <c:v>13.932</c:v>
                </c:pt>
                <c:pt idx="2950">
                  <c:v>13.936</c:v>
                </c:pt>
                <c:pt idx="2951">
                  <c:v>13.996</c:v>
                </c:pt>
                <c:pt idx="2952">
                  <c:v>14.017</c:v>
                </c:pt>
                <c:pt idx="2953">
                  <c:v>13.915</c:v>
                </c:pt>
                <c:pt idx="2954">
                  <c:v>14.026</c:v>
                </c:pt>
                <c:pt idx="2955">
                  <c:v>13.89</c:v>
                </c:pt>
                <c:pt idx="2956">
                  <c:v>13.952</c:v>
                </c:pt>
                <c:pt idx="2957">
                  <c:v>13.835</c:v>
                </c:pt>
                <c:pt idx="2958">
                  <c:v>13.834</c:v>
                </c:pt>
                <c:pt idx="2959">
                  <c:v>13.926</c:v>
                </c:pt>
                <c:pt idx="2960">
                  <c:v>13.798</c:v>
                </c:pt>
                <c:pt idx="2961">
                  <c:v>13.939</c:v>
                </c:pt>
                <c:pt idx="2962">
                  <c:v>14.054</c:v>
                </c:pt>
                <c:pt idx="2963">
                  <c:v>13.927</c:v>
                </c:pt>
                <c:pt idx="2964">
                  <c:v>13.982</c:v>
                </c:pt>
                <c:pt idx="2965">
                  <c:v>13.987</c:v>
                </c:pt>
                <c:pt idx="2966">
                  <c:v>14.003</c:v>
                </c:pt>
                <c:pt idx="2967">
                  <c:v>14.06</c:v>
                </c:pt>
                <c:pt idx="2968">
                  <c:v>14.165</c:v>
                </c:pt>
                <c:pt idx="2969">
                  <c:v>14.039</c:v>
                </c:pt>
                <c:pt idx="2970">
                  <c:v>14.075</c:v>
                </c:pt>
                <c:pt idx="2971">
                  <c:v>14.1</c:v>
                </c:pt>
                <c:pt idx="2972">
                  <c:v>14.037</c:v>
                </c:pt>
                <c:pt idx="2973">
                  <c:v>13.975</c:v>
                </c:pt>
                <c:pt idx="2974">
                  <c:v>13.979</c:v>
                </c:pt>
                <c:pt idx="2975">
                  <c:v>13.948</c:v>
                </c:pt>
                <c:pt idx="2976">
                  <c:v>13.981</c:v>
                </c:pt>
                <c:pt idx="2977">
                  <c:v>14.004</c:v>
                </c:pt>
                <c:pt idx="2978">
                  <c:v>14.0</c:v>
                </c:pt>
                <c:pt idx="2979">
                  <c:v>13.935</c:v>
                </c:pt>
                <c:pt idx="2980">
                  <c:v>14.022</c:v>
                </c:pt>
                <c:pt idx="2981">
                  <c:v>14.063</c:v>
                </c:pt>
                <c:pt idx="2982">
                  <c:v>14.132</c:v>
                </c:pt>
                <c:pt idx="2983">
                  <c:v>14.088</c:v>
                </c:pt>
                <c:pt idx="2984">
                  <c:v>14.187</c:v>
                </c:pt>
                <c:pt idx="2985">
                  <c:v>14.204</c:v>
                </c:pt>
                <c:pt idx="2986">
                  <c:v>14.231</c:v>
                </c:pt>
                <c:pt idx="2987">
                  <c:v>14.194</c:v>
                </c:pt>
                <c:pt idx="2988">
                  <c:v>14.142</c:v>
                </c:pt>
                <c:pt idx="2989">
                  <c:v>14.162</c:v>
                </c:pt>
                <c:pt idx="2990">
                  <c:v>14.124</c:v>
                </c:pt>
                <c:pt idx="2991">
                  <c:v>14.124</c:v>
                </c:pt>
                <c:pt idx="2992">
                  <c:v>14.243</c:v>
                </c:pt>
                <c:pt idx="2993">
                  <c:v>14.103</c:v>
                </c:pt>
                <c:pt idx="2994">
                  <c:v>13.886</c:v>
                </c:pt>
                <c:pt idx="2995">
                  <c:v>13.652</c:v>
                </c:pt>
                <c:pt idx="2996">
                  <c:v>13.637</c:v>
                </c:pt>
                <c:pt idx="2997">
                  <c:v>13.828</c:v>
                </c:pt>
                <c:pt idx="2998">
                  <c:v>13.871</c:v>
                </c:pt>
                <c:pt idx="2999">
                  <c:v>13.825</c:v>
                </c:pt>
              </c:numCache>
            </c:numRef>
          </c:yVal>
          <c:smooth val="1"/>
        </c:ser>
        <c:ser>
          <c:idx val="1"/>
          <c:order val="1"/>
          <c:tx>
            <c:v>Effluent2</c:v>
          </c:tx>
          <c:marker>
            <c:symbol val="none"/>
          </c:marker>
          <c:xVal>
            <c:numRef>
              <c:f>Sheet1!$A$2:$A$3001</c:f>
              <c:numCache>
                <c:formatCode>General</c:formatCode>
                <c:ptCount val="3000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</c:numCache>
            </c:numRef>
          </c:xVal>
          <c:yVal>
            <c:numRef>
              <c:f>Sheet1!$I$2:$I$3001</c:f>
              <c:numCache>
                <c:formatCode>General</c:formatCode>
                <c:ptCount val="3000"/>
                <c:pt idx="0">
                  <c:v>23.836</c:v>
                </c:pt>
                <c:pt idx="1">
                  <c:v>23.836</c:v>
                </c:pt>
                <c:pt idx="2">
                  <c:v>23.68</c:v>
                </c:pt>
                <c:pt idx="3">
                  <c:v>23.68</c:v>
                </c:pt>
                <c:pt idx="4">
                  <c:v>23.937</c:v>
                </c:pt>
                <c:pt idx="5">
                  <c:v>23.973</c:v>
                </c:pt>
                <c:pt idx="6">
                  <c:v>23.874</c:v>
                </c:pt>
                <c:pt idx="7">
                  <c:v>23.619</c:v>
                </c:pt>
                <c:pt idx="8">
                  <c:v>23.527</c:v>
                </c:pt>
                <c:pt idx="9">
                  <c:v>23.836</c:v>
                </c:pt>
                <c:pt idx="10">
                  <c:v>23.842</c:v>
                </c:pt>
                <c:pt idx="11">
                  <c:v>24.037</c:v>
                </c:pt>
                <c:pt idx="12">
                  <c:v>23.965</c:v>
                </c:pt>
                <c:pt idx="13">
                  <c:v>23.916</c:v>
                </c:pt>
                <c:pt idx="14">
                  <c:v>23.67899999999999</c:v>
                </c:pt>
                <c:pt idx="15">
                  <c:v>23.819</c:v>
                </c:pt>
                <c:pt idx="16">
                  <c:v>23.788</c:v>
                </c:pt>
                <c:pt idx="17">
                  <c:v>23.803</c:v>
                </c:pt>
                <c:pt idx="18">
                  <c:v>23.803</c:v>
                </c:pt>
                <c:pt idx="19">
                  <c:v>23.918</c:v>
                </c:pt>
                <c:pt idx="20">
                  <c:v>23.73699999999999</c:v>
                </c:pt>
                <c:pt idx="21">
                  <c:v>23.659</c:v>
                </c:pt>
                <c:pt idx="22">
                  <c:v>24.056</c:v>
                </c:pt>
                <c:pt idx="23">
                  <c:v>24.018</c:v>
                </c:pt>
                <c:pt idx="24">
                  <c:v>23.79</c:v>
                </c:pt>
                <c:pt idx="25">
                  <c:v>23.79</c:v>
                </c:pt>
                <c:pt idx="26">
                  <c:v>23.774</c:v>
                </c:pt>
                <c:pt idx="27">
                  <c:v>23.753</c:v>
                </c:pt>
                <c:pt idx="28">
                  <c:v>23.58299999999998</c:v>
                </c:pt>
                <c:pt idx="29">
                  <c:v>23.56</c:v>
                </c:pt>
                <c:pt idx="30">
                  <c:v>23.56</c:v>
                </c:pt>
                <c:pt idx="31">
                  <c:v>23.692</c:v>
                </c:pt>
                <c:pt idx="32">
                  <c:v>23.692</c:v>
                </c:pt>
                <c:pt idx="33">
                  <c:v>23.747</c:v>
                </c:pt>
                <c:pt idx="34">
                  <c:v>23.747</c:v>
                </c:pt>
                <c:pt idx="35">
                  <c:v>23.94</c:v>
                </c:pt>
                <c:pt idx="36">
                  <c:v>23.94</c:v>
                </c:pt>
                <c:pt idx="37">
                  <c:v>23.79799999999999</c:v>
                </c:pt>
                <c:pt idx="38">
                  <c:v>23.79799999999999</c:v>
                </c:pt>
                <c:pt idx="39">
                  <c:v>23.655</c:v>
                </c:pt>
                <c:pt idx="40">
                  <c:v>23.628</c:v>
                </c:pt>
                <c:pt idx="41">
                  <c:v>23.716</c:v>
                </c:pt>
                <c:pt idx="42">
                  <c:v>23.48699999999998</c:v>
                </c:pt>
                <c:pt idx="43">
                  <c:v>23.48699999999998</c:v>
                </c:pt>
                <c:pt idx="44">
                  <c:v>23.416</c:v>
                </c:pt>
                <c:pt idx="45">
                  <c:v>23.416</c:v>
                </c:pt>
                <c:pt idx="46">
                  <c:v>23.576</c:v>
                </c:pt>
                <c:pt idx="47">
                  <c:v>23.648</c:v>
                </c:pt>
                <c:pt idx="48">
                  <c:v>23.55099999999999</c:v>
                </c:pt>
                <c:pt idx="49">
                  <c:v>23.675</c:v>
                </c:pt>
                <c:pt idx="50">
                  <c:v>23.675</c:v>
                </c:pt>
                <c:pt idx="51">
                  <c:v>23.477</c:v>
                </c:pt>
                <c:pt idx="52">
                  <c:v>23.92599999999998</c:v>
                </c:pt>
                <c:pt idx="53">
                  <c:v>23.746</c:v>
                </c:pt>
                <c:pt idx="54">
                  <c:v>23.75</c:v>
                </c:pt>
                <c:pt idx="55">
                  <c:v>23.932</c:v>
                </c:pt>
                <c:pt idx="56">
                  <c:v>23.803</c:v>
                </c:pt>
                <c:pt idx="57">
                  <c:v>23.803</c:v>
                </c:pt>
                <c:pt idx="58">
                  <c:v>23.79</c:v>
                </c:pt>
                <c:pt idx="59">
                  <c:v>23.92</c:v>
                </c:pt>
                <c:pt idx="60">
                  <c:v>23.789</c:v>
                </c:pt>
                <c:pt idx="61">
                  <c:v>23.86</c:v>
                </c:pt>
                <c:pt idx="62">
                  <c:v>23.855</c:v>
                </c:pt>
                <c:pt idx="63">
                  <c:v>23.718</c:v>
                </c:pt>
                <c:pt idx="64">
                  <c:v>23.655</c:v>
                </c:pt>
                <c:pt idx="65">
                  <c:v>23.765</c:v>
                </c:pt>
                <c:pt idx="66">
                  <c:v>23.765</c:v>
                </c:pt>
                <c:pt idx="67">
                  <c:v>23.718</c:v>
                </c:pt>
                <c:pt idx="68">
                  <c:v>23.718</c:v>
                </c:pt>
                <c:pt idx="69">
                  <c:v>23.715</c:v>
                </c:pt>
                <c:pt idx="70">
                  <c:v>23.885</c:v>
                </c:pt>
                <c:pt idx="71">
                  <c:v>23.80399999999999</c:v>
                </c:pt>
                <c:pt idx="72">
                  <c:v>23.721</c:v>
                </c:pt>
                <c:pt idx="73">
                  <c:v>23.721</c:v>
                </c:pt>
                <c:pt idx="74">
                  <c:v>23.614</c:v>
                </c:pt>
                <c:pt idx="75">
                  <c:v>23.614</c:v>
                </c:pt>
                <c:pt idx="76">
                  <c:v>23.792</c:v>
                </c:pt>
                <c:pt idx="77">
                  <c:v>23.63</c:v>
                </c:pt>
                <c:pt idx="78">
                  <c:v>23.63</c:v>
                </c:pt>
                <c:pt idx="79">
                  <c:v>23.53</c:v>
                </c:pt>
                <c:pt idx="80">
                  <c:v>23.53</c:v>
                </c:pt>
                <c:pt idx="81">
                  <c:v>23.529</c:v>
                </c:pt>
                <c:pt idx="82">
                  <c:v>23.529</c:v>
                </c:pt>
                <c:pt idx="83">
                  <c:v>23.875</c:v>
                </c:pt>
                <c:pt idx="84">
                  <c:v>23.444</c:v>
                </c:pt>
                <c:pt idx="85">
                  <c:v>23.444</c:v>
                </c:pt>
                <c:pt idx="86">
                  <c:v>23.967</c:v>
                </c:pt>
                <c:pt idx="87">
                  <c:v>23.967</c:v>
                </c:pt>
                <c:pt idx="88">
                  <c:v>23.834</c:v>
                </c:pt>
                <c:pt idx="89">
                  <c:v>23.831</c:v>
                </c:pt>
                <c:pt idx="90">
                  <c:v>23.753</c:v>
                </c:pt>
                <c:pt idx="91">
                  <c:v>23.675</c:v>
                </c:pt>
                <c:pt idx="92">
                  <c:v>23.619</c:v>
                </c:pt>
                <c:pt idx="93">
                  <c:v>23.392</c:v>
                </c:pt>
                <c:pt idx="94">
                  <c:v>23.521</c:v>
                </c:pt>
                <c:pt idx="95">
                  <c:v>23.781</c:v>
                </c:pt>
                <c:pt idx="96">
                  <c:v>23.781</c:v>
                </c:pt>
                <c:pt idx="97">
                  <c:v>23.724</c:v>
                </c:pt>
                <c:pt idx="98">
                  <c:v>23.724</c:v>
                </c:pt>
                <c:pt idx="99">
                  <c:v>23.63</c:v>
                </c:pt>
                <c:pt idx="100">
                  <c:v>23.654</c:v>
                </c:pt>
                <c:pt idx="101">
                  <c:v>23.73</c:v>
                </c:pt>
                <c:pt idx="102">
                  <c:v>23.546</c:v>
                </c:pt>
                <c:pt idx="103">
                  <c:v>23.546</c:v>
                </c:pt>
                <c:pt idx="104">
                  <c:v>23.719</c:v>
                </c:pt>
                <c:pt idx="105">
                  <c:v>23.719</c:v>
                </c:pt>
                <c:pt idx="106">
                  <c:v>23.711</c:v>
                </c:pt>
                <c:pt idx="107">
                  <c:v>23.982</c:v>
                </c:pt>
                <c:pt idx="108">
                  <c:v>23.982</c:v>
                </c:pt>
                <c:pt idx="109">
                  <c:v>23.80099999999999</c:v>
                </c:pt>
                <c:pt idx="110">
                  <c:v>23.80099999999999</c:v>
                </c:pt>
                <c:pt idx="111">
                  <c:v>23.617</c:v>
                </c:pt>
                <c:pt idx="112">
                  <c:v>23.617</c:v>
                </c:pt>
                <c:pt idx="113">
                  <c:v>23.482</c:v>
                </c:pt>
                <c:pt idx="114">
                  <c:v>23.57</c:v>
                </c:pt>
                <c:pt idx="115">
                  <c:v>23.57</c:v>
                </c:pt>
                <c:pt idx="116">
                  <c:v>23.478</c:v>
                </c:pt>
                <c:pt idx="117">
                  <c:v>23.478</c:v>
                </c:pt>
                <c:pt idx="118">
                  <c:v>23.648</c:v>
                </c:pt>
                <c:pt idx="119">
                  <c:v>23.648</c:v>
                </c:pt>
                <c:pt idx="120">
                  <c:v>23.477</c:v>
                </c:pt>
                <c:pt idx="121">
                  <c:v>23.477</c:v>
                </c:pt>
                <c:pt idx="122">
                  <c:v>23.67</c:v>
                </c:pt>
                <c:pt idx="123">
                  <c:v>23.526</c:v>
                </c:pt>
                <c:pt idx="124">
                  <c:v>23.569</c:v>
                </c:pt>
                <c:pt idx="125">
                  <c:v>23.569</c:v>
                </c:pt>
                <c:pt idx="126">
                  <c:v>23.604</c:v>
                </c:pt>
                <c:pt idx="127">
                  <c:v>23.418</c:v>
                </c:pt>
                <c:pt idx="128">
                  <c:v>23.15</c:v>
                </c:pt>
                <c:pt idx="129">
                  <c:v>23.15</c:v>
                </c:pt>
                <c:pt idx="130">
                  <c:v>23.478</c:v>
                </c:pt>
                <c:pt idx="131">
                  <c:v>23.421</c:v>
                </c:pt>
                <c:pt idx="132">
                  <c:v>23.421</c:v>
                </c:pt>
                <c:pt idx="133">
                  <c:v>23.453</c:v>
                </c:pt>
                <c:pt idx="134">
                  <c:v>23.309</c:v>
                </c:pt>
                <c:pt idx="135">
                  <c:v>23.309</c:v>
                </c:pt>
                <c:pt idx="136">
                  <c:v>23.497</c:v>
                </c:pt>
                <c:pt idx="137">
                  <c:v>23.464</c:v>
                </c:pt>
                <c:pt idx="138">
                  <c:v>23.464</c:v>
                </c:pt>
                <c:pt idx="139">
                  <c:v>23.616</c:v>
                </c:pt>
                <c:pt idx="140">
                  <c:v>23.616</c:v>
                </c:pt>
                <c:pt idx="141">
                  <c:v>23.51599999999999</c:v>
                </c:pt>
                <c:pt idx="142">
                  <c:v>23.51599999999999</c:v>
                </c:pt>
                <c:pt idx="143">
                  <c:v>23.444</c:v>
                </c:pt>
                <c:pt idx="144">
                  <c:v>23.65</c:v>
                </c:pt>
                <c:pt idx="145">
                  <c:v>23.65</c:v>
                </c:pt>
                <c:pt idx="146">
                  <c:v>23.597</c:v>
                </c:pt>
                <c:pt idx="147">
                  <c:v>23.597</c:v>
                </c:pt>
                <c:pt idx="148">
                  <c:v>23.58599999999998</c:v>
                </c:pt>
                <c:pt idx="149">
                  <c:v>23.709</c:v>
                </c:pt>
                <c:pt idx="150">
                  <c:v>23.709</c:v>
                </c:pt>
                <c:pt idx="151">
                  <c:v>23.288</c:v>
                </c:pt>
                <c:pt idx="152">
                  <c:v>23.288</c:v>
                </c:pt>
                <c:pt idx="153">
                  <c:v>23.495</c:v>
                </c:pt>
                <c:pt idx="154">
                  <c:v>23.495</c:v>
                </c:pt>
                <c:pt idx="155">
                  <c:v>23.41700000000001</c:v>
                </c:pt>
                <c:pt idx="156">
                  <c:v>23.693</c:v>
                </c:pt>
                <c:pt idx="157">
                  <c:v>23.693</c:v>
                </c:pt>
                <c:pt idx="158">
                  <c:v>23.68</c:v>
                </c:pt>
                <c:pt idx="159">
                  <c:v>23.68</c:v>
                </c:pt>
                <c:pt idx="160">
                  <c:v>23.692</c:v>
                </c:pt>
                <c:pt idx="161">
                  <c:v>23.692</c:v>
                </c:pt>
                <c:pt idx="162">
                  <c:v>23.616</c:v>
                </c:pt>
                <c:pt idx="163">
                  <c:v>23.447</c:v>
                </c:pt>
                <c:pt idx="164">
                  <c:v>23.447</c:v>
                </c:pt>
                <c:pt idx="165">
                  <c:v>23.544</c:v>
                </c:pt>
                <c:pt idx="166">
                  <c:v>23.544</c:v>
                </c:pt>
                <c:pt idx="167">
                  <c:v>23.607</c:v>
                </c:pt>
                <c:pt idx="168">
                  <c:v>23.607</c:v>
                </c:pt>
                <c:pt idx="169">
                  <c:v>23.407</c:v>
                </c:pt>
                <c:pt idx="170">
                  <c:v>23.77199999999999</c:v>
                </c:pt>
                <c:pt idx="171">
                  <c:v>23.77199999999999</c:v>
                </c:pt>
                <c:pt idx="172">
                  <c:v>23.829</c:v>
                </c:pt>
                <c:pt idx="173">
                  <c:v>23.829</c:v>
                </c:pt>
                <c:pt idx="174">
                  <c:v>23.6</c:v>
                </c:pt>
                <c:pt idx="175">
                  <c:v>23.6</c:v>
                </c:pt>
                <c:pt idx="176">
                  <c:v>23.355</c:v>
                </c:pt>
                <c:pt idx="177">
                  <c:v>23.355</c:v>
                </c:pt>
                <c:pt idx="178">
                  <c:v>23.38</c:v>
                </c:pt>
                <c:pt idx="179">
                  <c:v>23.344</c:v>
                </c:pt>
                <c:pt idx="180">
                  <c:v>23.33299999999999</c:v>
                </c:pt>
                <c:pt idx="181">
                  <c:v>23.33299999999999</c:v>
                </c:pt>
                <c:pt idx="182">
                  <c:v>23.122</c:v>
                </c:pt>
                <c:pt idx="183">
                  <c:v>23.126</c:v>
                </c:pt>
                <c:pt idx="184">
                  <c:v>23.126</c:v>
                </c:pt>
                <c:pt idx="185">
                  <c:v>23.285</c:v>
                </c:pt>
                <c:pt idx="186">
                  <c:v>23.06</c:v>
                </c:pt>
                <c:pt idx="187">
                  <c:v>23.289</c:v>
                </c:pt>
                <c:pt idx="188">
                  <c:v>23.289</c:v>
                </c:pt>
                <c:pt idx="189">
                  <c:v>23.352</c:v>
                </c:pt>
                <c:pt idx="190">
                  <c:v>23.352</c:v>
                </c:pt>
                <c:pt idx="191">
                  <c:v>23.449</c:v>
                </c:pt>
                <c:pt idx="192">
                  <c:v>23.449</c:v>
                </c:pt>
                <c:pt idx="193">
                  <c:v>23.33299999999999</c:v>
                </c:pt>
                <c:pt idx="194">
                  <c:v>23.278</c:v>
                </c:pt>
                <c:pt idx="195">
                  <c:v>23.278</c:v>
                </c:pt>
                <c:pt idx="196">
                  <c:v>23.474</c:v>
                </c:pt>
                <c:pt idx="197">
                  <c:v>23.474</c:v>
                </c:pt>
                <c:pt idx="198">
                  <c:v>23.485</c:v>
                </c:pt>
                <c:pt idx="199">
                  <c:v>23.485</c:v>
                </c:pt>
                <c:pt idx="200">
                  <c:v>23.617</c:v>
                </c:pt>
                <c:pt idx="201">
                  <c:v>23.236</c:v>
                </c:pt>
                <c:pt idx="202">
                  <c:v>23.236</c:v>
                </c:pt>
                <c:pt idx="203">
                  <c:v>23.517</c:v>
                </c:pt>
                <c:pt idx="204">
                  <c:v>23.517</c:v>
                </c:pt>
                <c:pt idx="205">
                  <c:v>23.448</c:v>
                </c:pt>
                <c:pt idx="206">
                  <c:v>23.51599999999999</c:v>
                </c:pt>
                <c:pt idx="207">
                  <c:v>23.60900000000001</c:v>
                </c:pt>
                <c:pt idx="208">
                  <c:v>23.345</c:v>
                </c:pt>
                <c:pt idx="209">
                  <c:v>23.345</c:v>
                </c:pt>
                <c:pt idx="210">
                  <c:v>23.411</c:v>
                </c:pt>
                <c:pt idx="211">
                  <c:v>23.411</c:v>
                </c:pt>
                <c:pt idx="212">
                  <c:v>23.424</c:v>
                </c:pt>
                <c:pt idx="213">
                  <c:v>23.424</c:v>
                </c:pt>
                <c:pt idx="214">
                  <c:v>23.625</c:v>
                </c:pt>
                <c:pt idx="215">
                  <c:v>23.506</c:v>
                </c:pt>
                <c:pt idx="216">
                  <c:v>23.53</c:v>
                </c:pt>
                <c:pt idx="217">
                  <c:v>23.602</c:v>
                </c:pt>
                <c:pt idx="218">
                  <c:v>23.447</c:v>
                </c:pt>
                <c:pt idx="219">
                  <c:v>23.80099999999999</c:v>
                </c:pt>
                <c:pt idx="220">
                  <c:v>23.80099999999999</c:v>
                </c:pt>
                <c:pt idx="221">
                  <c:v>23.889</c:v>
                </c:pt>
                <c:pt idx="222">
                  <c:v>23.749</c:v>
                </c:pt>
                <c:pt idx="223">
                  <c:v>23.671</c:v>
                </c:pt>
                <c:pt idx="224">
                  <c:v>23.671</c:v>
                </c:pt>
                <c:pt idx="225">
                  <c:v>23.677</c:v>
                </c:pt>
                <c:pt idx="226">
                  <c:v>23.6</c:v>
                </c:pt>
                <c:pt idx="227">
                  <c:v>23.997</c:v>
                </c:pt>
                <c:pt idx="228">
                  <c:v>23.997</c:v>
                </c:pt>
                <c:pt idx="229">
                  <c:v>23.934</c:v>
                </c:pt>
                <c:pt idx="230">
                  <c:v>23.934</c:v>
                </c:pt>
                <c:pt idx="231">
                  <c:v>24.024</c:v>
                </c:pt>
                <c:pt idx="232">
                  <c:v>24.067</c:v>
                </c:pt>
                <c:pt idx="233">
                  <c:v>24.184</c:v>
                </c:pt>
                <c:pt idx="234">
                  <c:v>24.595</c:v>
                </c:pt>
                <c:pt idx="235">
                  <c:v>24.595</c:v>
                </c:pt>
                <c:pt idx="236">
                  <c:v>24.5</c:v>
                </c:pt>
                <c:pt idx="237">
                  <c:v>24.13500000000001</c:v>
                </c:pt>
                <c:pt idx="238">
                  <c:v>24.13500000000001</c:v>
                </c:pt>
                <c:pt idx="239">
                  <c:v>24.398</c:v>
                </c:pt>
                <c:pt idx="240">
                  <c:v>24.847</c:v>
                </c:pt>
                <c:pt idx="241">
                  <c:v>24.847</c:v>
                </c:pt>
                <c:pt idx="242">
                  <c:v>25.052</c:v>
                </c:pt>
                <c:pt idx="243">
                  <c:v>25.052</c:v>
                </c:pt>
                <c:pt idx="244">
                  <c:v>25.021</c:v>
                </c:pt>
                <c:pt idx="245">
                  <c:v>25.021</c:v>
                </c:pt>
                <c:pt idx="246">
                  <c:v>24.95799999999999</c:v>
                </c:pt>
                <c:pt idx="247">
                  <c:v>24.95799999999999</c:v>
                </c:pt>
                <c:pt idx="248">
                  <c:v>25.469</c:v>
                </c:pt>
                <c:pt idx="249">
                  <c:v>25.54799999999999</c:v>
                </c:pt>
                <c:pt idx="250">
                  <c:v>25.823</c:v>
                </c:pt>
                <c:pt idx="251">
                  <c:v>25.785</c:v>
                </c:pt>
                <c:pt idx="252">
                  <c:v>25.749</c:v>
                </c:pt>
                <c:pt idx="253">
                  <c:v>25.738</c:v>
                </c:pt>
                <c:pt idx="254">
                  <c:v>25.758</c:v>
                </c:pt>
                <c:pt idx="255">
                  <c:v>25.773</c:v>
                </c:pt>
                <c:pt idx="256">
                  <c:v>25.985</c:v>
                </c:pt>
                <c:pt idx="257">
                  <c:v>26.059</c:v>
                </c:pt>
                <c:pt idx="258">
                  <c:v>25.96</c:v>
                </c:pt>
                <c:pt idx="259">
                  <c:v>25.791</c:v>
                </c:pt>
                <c:pt idx="260">
                  <c:v>25.791</c:v>
                </c:pt>
                <c:pt idx="261">
                  <c:v>26.068</c:v>
                </c:pt>
                <c:pt idx="262">
                  <c:v>26.068</c:v>
                </c:pt>
                <c:pt idx="263">
                  <c:v>26.042</c:v>
                </c:pt>
                <c:pt idx="264">
                  <c:v>26.209</c:v>
                </c:pt>
                <c:pt idx="265">
                  <c:v>25.877</c:v>
                </c:pt>
                <c:pt idx="266">
                  <c:v>25.843</c:v>
                </c:pt>
                <c:pt idx="267">
                  <c:v>25.843</c:v>
                </c:pt>
                <c:pt idx="268">
                  <c:v>26.279</c:v>
                </c:pt>
                <c:pt idx="269">
                  <c:v>26.279</c:v>
                </c:pt>
                <c:pt idx="270">
                  <c:v>26.61</c:v>
                </c:pt>
                <c:pt idx="271">
                  <c:v>26.61</c:v>
                </c:pt>
                <c:pt idx="272">
                  <c:v>26.311</c:v>
                </c:pt>
                <c:pt idx="273">
                  <c:v>26.17</c:v>
                </c:pt>
                <c:pt idx="274">
                  <c:v>26.462</c:v>
                </c:pt>
                <c:pt idx="275">
                  <c:v>26.462</c:v>
                </c:pt>
                <c:pt idx="276">
                  <c:v>26.629</c:v>
                </c:pt>
                <c:pt idx="277">
                  <c:v>26.6</c:v>
                </c:pt>
                <c:pt idx="278">
                  <c:v>26.414</c:v>
                </c:pt>
                <c:pt idx="279">
                  <c:v>26.414</c:v>
                </c:pt>
                <c:pt idx="280">
                  <c:v>26.616</c:v>
                </c:pt>
                <c:pt idx="281">
                  <c:v>26.725</c:v>
                </c:pt>
                <c:pt idx="282">
                  <c:v>26.771</c:v>
                </c:pt>
                <c:pt idx="283">
                  <c:v>26.932</c:v>
                </c:pt>
                <c:pt idx="284">
                  <c:v>26.686</c:v>
                </c:pt>
                <c:pt idx="285">
                  <c:v>26.686</c:v>
                </c:pt>
                <c:pt idx="286">
                  <c:v>26.565</c:v>
                </c:pt>
                <c:pt idx="287">
                  <c:v>26.686</c:v>
                </c:pt>
                <c:pt idx="288">
                  <c:v>26.742</c:v>
                </c:pt>
                <c:pt idx="289">
                  <c:v>26.882</c:v>
                </c:pt>
                <c:pt idx="290">
                  <c:v>26.902</c:v>
                </c:pt>
                <c:pt idx="291">
                  <c:v>26.92</c:v>
                </c:pt>
                <c:pt idx="292">
                  <c:v>26.942</c:v>
                </c:pt>
                <c:pt idx="293">
                  <c:v>26.72</c:v>
                </c:pt>
                <c:pt idx="294">
                  <c:v>26.684</c:v>
                </c:pt>
                <c:pt idx="295">
                  <c:v>26.396</c:v>
                </c:pt>
                <c:pt idx="296">
                  <c:v>26.70799999999999</c:v>
                </c:pt>
                <c:pt idx="297">
                  <c:v>26.504</c:v>
                </c:pt>
                <c:pt idx="298">
                  <c:v>26.504</c:v>
                </c:pt>
                <c:pt idx="299">
                  <c:v>26.507</c:v>
                </c:pt>
                <c:pt idx="300">
                  <c:v>26.434</c:v>
                </c:pt>
                <c:pt idx="301">
                  <c:v>26.578</c:v>
                </c:pt>
                <c:pt idx="302">
                  <c:v>26.605</c:v>
                </c:pt>
                <c:pt idx="303">
                  <c:v>26.605</c:v>
                </c:pt>
                <c:pt idx="304">
                  <c:v>26.652</c:v>
                </c:pt>
                <c:pt idx="305">
                  <c:v>26.652</c:v>
                </c:pt>
                <c:pt idx="306">
                  <c:v>26.168</c:v>
                </c:pt>
                <c:pt idx="307">
                  <c:v>26.152</c:v>
                </c:pt>
                <c:pt idx="308">
                  <c:v>26.235</c:v>
                </c:pt>
                <c:pt idx="309">
                  <c:v>26.323</c:v>
                </c:pt>
                <c:pt idx="310">
                  <c:v>26.323</c:v>
                </c:pt>
                <c:pt idx="311">
                  <c:v>26.305</c:v>
                </c:pt>
                <c:pt idx="312">
                  <c:v>26.7</c:v>
                </c:pt>
                <c:pt idx="313">
                  <c:v>26.579</c:v>
                </c:pt>
                <c:pt idx="314">
                  <c:v>26.549</c:v>
                </c:pt>
                <c:pt idx="315">
                  <c:v>26.555</c:v>
                </c:pt>
                <c:pt idx="316">
                  <c:v>25.922</c:v>
                </c:pt>
                <c:pt idx="317">
                  <c:v>25.922</c:v>
                </c:pt>
                <c:pt idx="318">
                  <c:v>25.848</c:v>
                </c:pt>
                <c:pt idx="319">
                  <c:v>25.722</c:v>
                </c:pt>
                <c:pt idx="320">
                  <c:v>25.911</c:v>
                </c:pt>
                <c:pt idx="321">
                  <c:v>26.076</c:v>
                </c:pt>
                <c:pt idx="322">
                  <c:v>26.268</c:v>
                </c:pt>
                <c:pt idx="323">
                  <c:v>25.884</c:v>
                </c:pt>
                <c:pt idx="324">
                  <c:v>25.757</c:v>
                </c:pt>
                <c:pt idx="325">
                  <c:v>25.802</c:v>
                </c:pt>
                <c:pt idx="326">
                  <c:v>25.936</c:v>
                </c:pt>
                <c:pt idx="327">
                  <c:v>25.675</c:v>
                </c:pt>
                <c:pt idx="328">
                  <c:v>25.771</c:v>
                </c:pt>
                <c:pt idx="329">
                  <c:v>25.594</c:v>
                </c:pt>
                <c:pt idx="330">
                  <c:v>25.594</c:v>
                </c:pt>
                <c:pt idx="331">
                  <c:v>25.526</c:v>
                </c:pt>
                <c:pt idx="332">
                  <c:v>25.663</c:v>
                </c:pt>
                <c:pt idx="333">
                  <c:v>25.503</c:v>
                </c:pt>
                <c:pt idx="334">
                  <c:v>25.342</c:v>
                </c:pt>
                <c:pt idx="335">
                  <c:v>25.305</c:v>
                </c:pt>
                <c:pt idx="336">
                  <c:v>25.454</c:v>
                </c:pt>
                <c:pt idx="337">
                  <c:v>25.454</c:v>
                </c:pt>
                <c:pt idx="338">
                  <c:v>25.479</c:v>
                </c:pt>
                <c:pt idx="339">
                  <c:v>25.268</c:v>
                </c:pt>
                <c:pt idx="340">
                  <c:v>25.465</c:v>
                </c:pt>
                <c:pt idx="341">
                  <c:v>25.233</c:v>
                </c:pt>
                <c:pt idx="342">
                  <c:v>25.039</c:v>
                </c:pt>
                <c:pt idx="343">
                  <c:v>25.19</c:v>
                </c:pt>
                <c:pt idx="344">
                  <c:v>25.152</c:v>
                </c:pt>
                <c:pt idx="345">
                  <c:v>25.021</c:v>
                </c:pt>
                <c:pt idx="346">
                  <c:v>25.021</c:v>
                </c:pt>
                <c:pt idx="347">
                  <c:v>25.072</c:v>
                </c:pt>
                <c:pt idx="348">
                  <c:v>25.087</c:v>
                </c:pt>
                <c:pt idx="349">
                  <c:v>25.195</c:v>
                </c:pt>
                <c:pt idx="350">
                  <c:v>24.939</c:v>
                </c:pt>
                <c:pt idx="351">
                  <c:v>25.112</c:v>
                </c:pt>
                <c:pt idx="352">
                  <c:v>24.69900000000001</c:v>
                </c:pt>
                <c:pt idx="353">
                  <c:v>24.69900000000001</c:v>
                </c:pt>
                <c:pt idx="354">
                  <c:v>24.652</c:v>
                </c:pt>
                <c:pt idx="355">
                  <c:v>25.132</c:v>
                </c:pt>
                <c:pt idx="356">
                  <c:v>24.839</c:v>
                </c:pt>
                <c:pt idx="357">
                  <c:v>24.839</c:v>
                </c:pt>
                <c:pt idx="358">
                  <c:v>24.505</c:v>
                </c:pt>
                <c:pt idx="359">
                  <c:v>24.348</c:v>
                </c:pt>
                <c:pt idx="360">
                  <c:v>24.693</c:v>
                </c:pt>
                <c:pt idx="361">
                  <c:v>24.714</c:v>
                </c:pt>
                <c:pt idx="362">
                  <c:v>24.475</c:v>
                </c:pt>
                <c:pt idx="363">
                  <c:v>24.437</c:v>
                </c:pt>
                <c:pt idx="364">
                  <c:v>24.575</c:v>
                </c:pt>
                <c:pt idx="365">
                  <c:v>24.481</c:v>
                </c:pt>
                <c:pt idx="366">
                  <c:v>24.481</c:v>
                </c:pt>
                <c:pt idx="367">
                  <c:v>24.203</c:v>
                </c:pt>
                <c:pt idx="368">
                  <c:v>24.235</c:v>
                </c:pt>
                <c:pt idx="369">
                  <c:v>24.486</c:v>
                </c:pt>
                <c:pt idx="370">
                  <c:v>24.789</c:v>
                </c:pt>
                <c:pt idx="371">
                  <c:v>24.491</c:v>
                </c:pt>
                <c:pt idx="372">
                  <c:v>24.17599999999999</c:v>
                </c:pt>
                <c:pt idx="373">
                  <c:v>24.17599999999999</c:v>
                </c:pt>
                <c:pt idx="374">
                  <c:v>24.218</c:v>
                </c:pt>
                <c:pt idx="375">
                  <c:v>24.62</c:v>
                </c:pt>
                <c:pt idx="376">
                  <c:v>24.524</c:v>
                </c:pt>
                <c:pt idx="377">
                  <c:v>24.245</c:v>
                </c:pt>
                <c:pt idx="378">
                  <c:v>24.059</c:v>
                </c:pt>
                <c:pt idx="379">
                  <c:v>24.169</c:v>
                </c:pt>
                <c:pt idx="380">
                  <c:v>23.959</c:v>
                </c:pt>
                <c:pt idx="381">
                  <c:v>24.05399999999999</c:v>
                </c:pt>
                <c:pt idx="382">
                  <c:v>24.088</c:v>
                </c:pt>
                <c:pt idx="383">
                  <c:v>24.149</c:v>
                </c:pt>
                <c:pt idx="384">
                  <c:v>23.98</c:v>
                </c:pt>
                <c:pt idx="385">
                  <c:v>23.80399999999999</c:v>
                </c:pt>
                <c:pt idx="386">
                  <c:v>23.943</c:v>
                </c:pt>
                <c:pt idx="387">
                  <c:v>23.868</c:v>
                </c:pt>
                <c:pt idx="388">
                  <c:v>23.909</c:v>
                </c:pt>
                <c:pt idx="389">
                  <c:v>23.67</c:v>
                </c:pt>
                <c:pt idx="390">
                  <c:v>23.45799999999999</c:v>
                </c:pt>
                <c:pt idx="391">
                  <c:v>23.36199999999999</c:v>
                </c:pt>
                <c:pt idx="392">
                  <c:v>23.85</c:v>
                </c:pt>
                <c:pt idx="393">
                  <c:v>23.85</c:v>
                </c:pt>
                <c:pt idx="394">
                  <c:v>24.07100000000001</c:v>
                </c:pt>
                <c:pt idx="395">
                  <c:v>23.579</c:v>
                </c:pt>
                <c:pt idx="396">
                  <c:v>23.947</c:v>
                </c:pt>
                <c:pt idx="397">
                  <c:v>24.101</c:v>
                </c:pt>
                <c:pt idx="398">
                  <c:v>23.533</c:v>
                </c:pt>
                <c:pt idx="399">
                  <c:v>23.212</c:v>
                </c:pt>
                <c:pt idx="400">
                  <c:v>22.951</c:v>
                </c:pt>
                <c:pt idx="401">
                  <c:v>23.363</c:v>
                </c:pt>
                <c:pt idx="402">
                  <c:v>23.197</c:v>
                </c:pt>
                <c:pt idx="403">
                  <c:v>23.224</c:v>
                </c:pt>
                <c:pt idx="404">
                  <c:v>23.453</c:v>
                </c:pt>
                <c:pt idx="405">
                  <c:v>23.67899999999999</c:v>
                </c:pt>
                <c:pt idx="406">
                  <c:v>23.385</c:v>
                </c:pt>
                <c:pt idx="407">
                  <c:v>23.457</c:v>
                </c:pt>
                <c:pt idx="408">
                  <c:v>23.396</c:v>
                </c:pt>
                <c:pt idx="409">
                  <c:v>23.48</c:v>
                </c:pt>
                <c:pt idx="410">
                  <c:v>23.55</c:v>
                </c:pt>
                <c:pt idx="411">
                  <c:v>23.783</c:v>
                </c:pt>
                <c:pt idx="412">
                  <c:v>23.693</c:v>
                </c:pt>
                <c:pt idx="413">
                  <c:v>23.908</c:v>
                </c:pt>
                <c:pt idx="414">
                  <c:v>23.902</c:v>
                </c:pt>
                <c:pt idx="415">
                  <c:v>24.35900000000001</c:v>
                </c:pt>
                <c:pt idx="416">
                  <c:v>24.028</c:v>
                </c:pt>
                <c:pt idx="417">
                  <c:v>24.303</c:v>
                </c:pt>
                <c:pt idx="418">
                  <c:v>24.217</c:v>
                </c:pt>
                <c:pt idx="419">
                  <c:v>24.402</c:v>
                </c:pt>
                <c:pt idx="420">
                  <c:v>24.905</c:v>
                </c:pt>
                <c:pt idx="421">
                  <c:v>24.89099999999999</c:v>
                </c:pt>
                <c:pt idx="422">
                  <c:v>24.613</c:v>
                </c:pt>
                <c:pt idx="423">
                  <c:v>24.49299999999998</c:v>
                </c:pt>
                <c:pt idx="424">
                  <c:v>24.747</c:v>
                </c:pt>
                <c:pt idx="425">
                  <c:v>24.617</c:v>
                </c:pt>
                <c:pt idx="426">
                  <c:v>24.58599999999998</c:v>
                </c:pt>
                <c:pt idx="427">
                  <c:v>24.771</c:v>
                </c:pt>
                <c:pt idx="428">
                  <c:v>24.698</c:v>
                </c:pt>
                <c:pt idx="429">
                  <c:v>24.759</c:v>
                </c:pt>
                <c:pt idx="430">
                  <c:v>25.129</c:v>
                </c:pt>
                <c:pt idx="431">
                  <c:v>25.079</c:v>
                </c:pt>
                <c:pt idx="432">
                  <c:v>25.12</c:v>
                </c:pt>
                <c:pt idx="433">
                  <c:v>25.348</c:v>
                </c:pt>
                <c:pt idx="434">
                  <c:v>25.04799999999999</c:v>
                </c:pt>
                <c:pt idx="435">
                  <c:v>25.043</c:v>
                </c:pt>
                <c:pt idx="436">
                  <c:v>25.226</c:v>
                </c:pt>
                <c:pt idx="437">
                  <c:v>24.972</c:v>
                </c:pt>
                <c:pt idx="438">
                  <c:v>25.07400000000001</c:v>
                </c:pt>
                <c:pt idx="439">
                  <c:v>24.789</c:v>
                </c:pt>
                <c:pt idx="440">
                  <c:v>25.181</c:v>
                </c:pt>
                <c:pt idx="441">
                  <c:v>25.56</c:v>
                </c:pt>
                <c:pt idx="442">
                  <c:v>25.155</c:v>
                </c:pt>
                <c:pt idx="443">
                  <c:v>25.172</c:v>
                </c:pt>
                <c:pt idx="444">
                  <c:v>25.369</c:v>
                </c:pt>
                <c:pt idx="445">
                  <c:v>25.681</c:v>
                </c:pt>
                <c:pt idx="446">
                  <c:v>25.645</c:v>
                </c:pt>
                <c:pt idx="447">
                  <c:v>25.787</c:v>
                </c:pt>
                <c:pt idx="448">
                  <c:v>25.828</c:v>
                </c:pt>
                <c:pt idx="449">
                  <c:v>25.724</c:v>
                </c:pt>
                <c:pt idx="450">
                  <c:v>25.453</c:v>
                </c:pt>
                <c:pt idx="451">
                  <c:v>25.42299999999998</c:v>
                </c:pt>
                <c:pt idx="452">
                  <c:v>25.728</c:v>
                </c:pt>
                <c:pt idx="453">
                  <c:v>25.69</c:v>
                </c:pt>
                <c:pt idx="454">
                  <c:v>25.605</c:v>
                </c:pt>
                <c:pt idx="455">
                  <c:v>26.008</c:v>
                </c:pt>
                <c:pt idx="456">
                  <c:v>26.101</c:v>
                </c:pt>
                <c:pt idx="457">
                  <c:v>25.96</c:v>
                </c:pt>
                <c:pt idx="458">
                  <c:v>25.905</c:v>
                </c:pt>
                <c:pt idx="459">
                  <c:v>26.256</c:v>
                </c:pt>
                <c:pt idx="460">
                  <c:v>26.251</c:v>
                </c:pt>
                <c:pt idx="461">
                  <c:v>26.217</c:v>
                </c:pt>
                <c:pt idx="462">
                  <c:v>26.04799999999999</c:v>
                </c:pt>
                <c:pt idx="463">
                  <c:v>26.206</c:v>
                </c:pt>
                <c:pt idx="464">
                  <c:v>26.279</c:v>
                </c:pt>
                <c:pt idx="465">
                  <c:v>26.11</c:v>
                </c:pt>
                <c:pt idx="466">
                  <c:v>26.523</c:v>
                </c:pt>
                <c:pt idx="467">
                  <c:v>26.593</c:v>
                </c:pt>
                <c:pt idx="468">
                  <c:v>26.492</c:v>
                </c:pt>
                <c:pt idx="469">
                  <c:v>26.584</c:v>
                </c:pt>
                <c:pt idx="470">
                  <c:v>26.925</c:v>
                </c:pt>
                <c:pt idx="471">
                  <c:v>27.263</c:v>
                </c:pt>
                <c:pt idx="472">
                  <c:v>27.222</c:v>
                </c:pt>
                <c:pt idx="473">
                  <c:v>27.302</c:v>
                </c:pt>
                <c:pt idx="474">
                  <c:v>27.366</c:v>
                </c:pt>
                <c:pt idx="475">
                  <c:v>27.411</c:v>
                </c:pt>
                <c:pt idx="476">
                  <c:v>27.7</c:v>
                </c:pt>
                <c:pt idx="477">
                  <c:v>27.826</c:v>
                </c:pt>
                <c:pt idx="478">
                  <c:v>27.589</c:v>
                </c:pt>
                <c:pt idx="479">
                  <c:v>27.643</c:v>
                </c:pt>
                <c:pt idx="480">
                  <c:v>27.948</c:v>
                </c:pt>
                <c:pt idx="481">
                  <c:v>27.92299999999998</c:v>
                </c:pt>
                <c:pt idx="482">
                  <c:v>28.119</c:v>
                </c:pt>
                <c:pt idx="483">
                  <c:v>28.16</c:v>
                </c:pt>
                <c:pt idx="484">
                  <c:v>27.989</c:v>
                </c:pt>
                <c:pt idx="485">
                  <c:v>28.11</c:v>
                </c:pt>
                <c:pt idx="486">
                  <c:v>27.817</c:v>
                </c:pt>
                <c:pt idx="487">
                  <c:v>27.871</c:v>
                </c:pt>
                <c:pt idx="488">
                  <c:v>27.781</c:v>
                </c:pt>
                <c:pt idx="489">
                  <c:v>28.043</c:v>
                </c:pt>
                <c:pt idx="490">
                  <c:v>27.84</c:v>
                </c:pt>
                <c:pt idx="491">
                  <c:v>28.087</c:v>
                </c:pt>
                <c:pt idx="492">
                  <c:v>27.943</c:v>
                </c:pt>
                <c:pt idx="493">
                  <c:v>28.05</c:v>
                </c:pt>
                <c:pt idx="494">
                  <c:v>27.96</c:v>
                </c:pt>
                <c:pt idx="495">
                  <c:v>27.60900000000001</c:v>
                </c:pt>
                <c:pt idx="496">
                  <c:v>27.754</c:v>
                </c:pt>
                <c:pt idx="497">
                  <c:v>27.502</c:v>
                </c:pt>
                <c:pt idx="498">
                  <c:v>27.794</c:v>
                </c:pt>
                <c:pt idx="499">
                  <c:v>27.465</c:v>
                </c:pt>
                <c:pt idx="500">
                  <c:v>27.454</c:v>
                </c:pt>
                <c:pt idx="501">
                  <c:v>27.672</c:v>
                </c:pt>
                <c:pt idx="502">
                  <c:v>27.672</c:v>
                </c:pt>
                <c:pt idx="503">
                  <c:v>27.67</c:v>
                </c:pt>
                <c:pt idx="504">
                  <c:v>27.834</c:v>
                </c:pt>
                <c:pt idx="505">
                  <c:v>27.843</c:v>
                </c:pt>
                <c:pt idx="506">
                  <c:v>28.102</c:v>
                </c:pt>
                <c:pt idx="507">
                  <c:v>27.98</c:v>
                </c:pt>
                <c:pt idx="508">
                  <c:v>27.714</c:v>
                </c:pt>
                <c:pt idx="509">
                  <c:v>27.567</c:v>
                </c:pt>
                <c:pt idx="510">
                  <c:v>27.779</c:v>
                </c:pt>
                <c:pt idx="511">
                  <c:v>27.441</c:v>
                </c:pt>
                <c:pt idx="512">
                  <c:v>27.2</c:v>
                </c:pt>
                <c:pt idx="513">
                  <c:v>27.541</c:v>
                </c:pt>
                <c:pt idx="514">
                  <c:v>27.44</c:v>
                </c:pt>
                <c:pt idx="515">
                  <c:v>27.145</c:v>
                </c:pt>
                <c:pt idx="516">
                  <c:v>27.444</c:v>
                </c:pt>
                <c:pt idx="517">
                  <c:v>27.212</c:v>
                </c:pt>
                <c:pt idx="518">
                  <c:v>27.227</c:v>
                </c:pt>
                <c:pt idx="519">
                  <c:v>27.096</c:v>
                </c:pt>
                <c:pt idx="520">
                  <c:v>26.764</c:v>
                </c:pt>
                <c:pt idx="521">
                  <c:v>26.655</c:v>
                </c:pt>
                <c:pt idx="522">
                  <c:v>26.64699999999999</c:v>
                </c:pt>
                <c:pt idx="523">
                  <c:v>26.79799999999999</c:v>
                </c:pt>
                <c:pt idx="524">
                  <c:v>27.046</c:v>
                </c:pt>
                <c:pt idx="525">
                  <c:v>27.13800000000001</c:v>
                </c:pt>
                <c:pt idx="526">
                  <c:v>27.19900000000001</c:v>
                </c:pt>
                <c:pt idx="527">
                  <c:v>27.05</c:v>
                </c:pt>
                <c:pt idx="528">
                  <c:v>26.796</c:v>
                </c:pt>
                <c:pt idx="529">
                  <c:v>26.585</c:v>
                </c:pt>
                <c:pt idx="530">
                  <c:v>26.807</c:v>
                </c:pt>
                <c:pt idx="531">
                  <c:v>26.73699999999999</c:v>
                </c:pt>
                <c:pt idx="532">
                  <c:v>26.413</c:v>
                </c:pt>
                <c:pt idx="533">
                  <c:v>26.602</c:v>
                </c:pt>
                <c:pt idx="534">
                  <c:v>26.26</c:v>
                </c:pt>
                <c:pt idx="535">
                  <c:v>26.302</c:v>
                </c:pt>
                <c:pt idx="536">
                  <c:v>26.435</c:v>
                </c:pt>
                <c:pt idx="537">
                  <c:v>26.295</c:v>
                </c:pt>
                <c:pt idx="538">
                  <c:v>26.722</c:v>
                </c:pt>
                <c:pt idx="539">
                  <c:v>26.294</c:v>
                </c:pt>
                <c:pt idx="540">
                  <c:v>25.972</c:v>
                </c:pt>
                <c:pt idx="541">
                  <c:v>25.753</c:v>
                </c:pt>
                <c:pt idx="542">
                  <c:v>25.64</c:v>
                </c:pt>
                <c:pt idx="543">
                  <c:v>25.999</c:v>
                </c:pt>
                <c:pt idx="544">
                  <c:v>25.823</c:v>
                </c:pt>
                <c:pt idx="545">
                  <c:v>25.981</c:v>
                </c:pt>
                <c:pt idx="546">
                  <c:v>25.91700000000001</c:v>
                </c:pt>
                <c:pt idx="547">
                  <c:v>26.02199999999999</c:v>
                </c:pt>
                <c:pt idx="548">
                  <c:v>25.83299999999999</c:v>
                </c:pt>
                <c:pt idx="549">
                  <c:v>25.662</c:v>
                </c:pt>
                <c:pt idx="550">
                  <c:v>26.072</c:v>
                </c:pt>
                <c:pt idx="551">
                  <c:v>25.776</c:v>
                </c:pt>
                <c:pt idx="552">
                  <c:v>25.634</c:v>
                </c:pt>
                <c:pt idx="553">
                  <c:v>25.73400000000001</c:v>
                </c:pt>
                <c:pt idx="554">
                  <c:v>25.504</c:v>
                </c:pt>
                <c:pt idx="555">
                  <c:v>25.706</c:v>
                </c:pt>
                <c:pt idx="556">
                  <c:v>25.88</c:v>
                </c:pt>
                <c:pt idx="557">
                  <c:v>25.837</c:v>
                </c:pt>
                <c:pt idx="558">
                  <c:v>25.63800000000001</c:v>
                </c:pt>
                <c:pt idx="559">
                  <c:v>25.535</c:v>
                </c:pt>
                <c:pt idx="560">
                  <c:v>25.463</c:v>
                </c:pt>
                <c:pt idx="561">
                  <c:v>25.357</c:v>
                </c:pt>
                <c:pt idx="562">
                  <c:v>25.431</c:v>
                </c:pt>
                <c:pt idx="563">
                  <c:v>25.219</c:v>
                </c:pt>
                <c:pt idx="564">
                  <c:v>24.98699999999998</c:v>
                </c:pt>
                <c:pt idx="565">
                  <c:v>25.07100000000001</c:v>
                </c:pt>
                <c:pt idx="566">
                  <c:v>25.13500000000001</c:v>
                </c:pt>
                <c:pt idx="567">
                  <c:v>24.952</c:v>
                </c:pt>
                <c:pt idx="568">
                  <c:v>24.945</c:v>
                </c:pt>
                <c:pt idx="569">
                  <c:v>25.092</c:v>
                </c:pt>
                <c:pt idx="570">
                  <c:v>25.197</c:v>
                </c:pt>
                <c:pt idx="571">
                  <c:v>25.04799999999999</c:v>
                </c:pt>
                <c:pt idx="572">
                  <c:v>24.829</c:v>
                </c:pt>
                <c:pt idx="573">
                  <c:v>24.617</c:v>
                </c:pt>
                <c:pt idx="574">
                  <c:v>24.61</c:v>
                </c:pt>
                <c:pt idx="575">
                  <c:v>24.352</c:v>
                </c:pt>
                <c:pt idx="576">
                  <c:v>24.256</c:v>
                </c:pt>
                <c:pt idx="577">
                  <c:v>24.063</c:v>
                </c:pt>
                <c:pt idx="578">
                  <c:v>24.276</c:v>
                </c:pt>
                <c:pt idx="579">
                  <c:v>24.51</c:v>
                </c:pt>
                <c:pt idx="580">
                  <c:v>24.556</c:v>
                </c:pt>
                <c:pt idx="581">
                  <c:v>24.463</c:v>
                </c:pt>
                <c:pt idx="582">
                  <c:v>24.078</c:v>
                </c:pt>
                <c:pt idx="583">
                  <c:v>24.108</c:v>
                </c:pt>
                <c:pt idx="584">
                  <c:v>24.14699999999999</c:v>
                </c:pt>
                <c:pt idx="585">
                  <c:v>24.047</c:v>
                </c:pt>
                <c:pt idx="586">
                  <c:v>24.112</c:v>
                </c:pt>
                <c:pt idx="587">
                  <c:v>24.102</c:v>
                </c:pt>
                <c:pt idx="588">
                  <c:v>24.034</c:v>
                </c:pt>
                <c:pt idx="589">
                  <c:v>24.029</c:v>
                </c:pt>
                <c:pt idx="590">
                  <c:v>23.813</c:v>
                </c:pt>
                <c:pt idx="591">
                  <c:v>23.854</c:v>
                </c:pt>
                <c:pt idx="592">
                  <c:v>23.979</c:v>
                </c:pt>
                <c:pt idx="593">
                  <c:v>23.948</c:v>
                </c:pt>
                <c:pt idx="594">
                  <c:v>23.85600000000001</c:v>
                </c:pt>
                <c:pt idx="595">
                  <c:v>23.761</c:v>
                </c:pt>
                <c:pt idx="596">
                  <c:v>23.767</c:v>
                </c:pt>
                <c:pt idx="597">
                  <c:v>24.009</c:v>
                </c:pt>
                <c:pt idx="598">
                  <c:v>23.95499999999999</c:v>
                </c:pt>
                <c:pt idx="599">
                  <c:v>23.73</c:v>
                </c:pt>
                <c:pt idx="600">
                  <c:v>23.684</c:v>
                </c:pt>
                <c:pt idx="601">
                  <c:v>23.868</c:v>
                </c:pt>
                <c:pt idx="602">
                  <c:v>23.848</c:v>
                </c:pt>
                <c:pt idx="603">
                  <c:v>23.93</c:v>
                </c:pt>
                <c:pt idx="604">
                  <c:v>23.778</c:v>
                </c:pt>
                <c:pt idx="605">
                  <c:v>23.666</c:v>
                </c:pt>
                <c:pt idx="606">
                  <c:v>23.658</c:v>
                </c:pt>
                <c:pt idx="607">
                  <c:v>23.952</c:v>
                </c:pt>
                <c:pt idx="608">
                  <c:v>23.783</c:v>
                </c:pt>
                <c:pt idx="609">
                  <c:v>23.781</c:v>
                </c:pt>
                <c:pt idx="610">
                  <c:v>23.714</c:v>
                </c:pt>
                <c:pt idx="611">
                  <c:v>23.84</c:v>
                </c:pt>
                <c:pt idx="612">
                  <c:v>23.86199999999999</c:v>
                </c:pt>
                <c:pt idx="613">
                  <c:v>23.674</c:v>
                </c:pt>
                <c:pt idx="614">
                  <c:v>23.569</c:v>
                </c:pt>
                <c:pt idx="615">
                  <c:v>23.878</c:v>
                </c:pt>
                <c:pt idx="616">
                  <c:v>23.709</c:v>
                </c:pt>
                <c:pt idx="617">
                  <c:v>23.643</c:v>
                </c:pt>
                <c:pt idx="618">
                  <c:v>23.646</c:v>
                </c:pt>
                <c:pt idx="619">
                  <c:v>23.628</c:v>
                </c:pt>
                <c:pt idx="620">
                  <c:v>23.64699999999999</c:v>
                </c:pt>
                <c:pt idx="621">
                  <c:v>23.656</c:v>
                </c:pt>
                <c:pt idx="622">
                  <c:v>23.878</c:v>
                </c:pt>
                <c:pt idx="623">
                  <c:v>24.01899999999999</c:v>
                </c:pt>
                <c:pt idx="624">
                  <c:v>24.011</c:v>
                </c:pt>
                <c:pt idx="625">
                  <c:v>23.604</c:v>
                </c:pt>
                <c:pt idx="626">
                  <c:v>23.721</c:v>
                </c:pt>
                <c:pt idx="627">
                  <c:v>23.768</c:v>
                </c:pt>
                <c:pt idx="628">
                  <c:v>23.623</c:v>
                </c:pt>
                <c:pt idx="629">
                  <c:v>23.553</c:v>
                </c:pt>
                <c:pt idx="630">
                  <c:v>23.763</c:v>
                </c:pt>
                <c:pt idx="631">
                  <c:v>23.941</c:v>
                </c:pt>
                <c:pt idx="632">
                  <c:v>24.30099999999999</c:v>
                </c:pt>
                <c:pt idx="633">
                  <c:v>24.028</c:v>
                </c:pt>
                <c:pt idx="634">
                  <c:v>23.716</c:v>
                </c:pt>
                <c:pt idx="635">
                  <c:v>23.387</c:v>
                </c:pt>
                <c:pt idx="636">
                  <c:v>23.698</c:v>
                </c:pt>
                <c:pt idx="637">
                  <c:v>24.015</c:v>
                </c:pt>
                <c:pt idx="638">
                  <c:v>24.033</c:v>
                </c:pt>
                <c:pt idx="639">
                  <c:v>24.004</c:v>
                </c:pt>
                <c:pt idx="640">
                  <c:v>23.957</c:v>
                </c:pt>
                <c:pt idx="641">
                  <c:v>23.855</c:v>
                </c:pt>
                <c:pt idx="642">
                  <c:v>23.875</c:v>
                </c:pt>
                <c:pt idx="643">
                  <c:v>23.773</c:v>
                </c:pt>
                <c:pt idx="644">
                  <c:v>24.132</c:v>
                </c:pt>
                <c:pt idx="645">
                  <c:v>24.125</c:v>
                </c:pt>
                <c:pt idx="646">
                  <c:v>24.043</c:v>
                </c:pt>
                <c:pt idx="647">
                  <c:v>23.92</c:v>
                </c:pt>
                <c:pt idx="648">
                  <c:v>23.875</c:v>
                </c:pt>
                <c:pt idx="649">
                  <c:v>24.157</c:v>
                </c:pt>
                <c:pt idx="650">
                  <c:v>23.866</c:v>
                </c:pt>
                <c:pt idx="651">
                  <c:v>23.905</c:v>
                </c:pt>
                <c:pt idx="652">
                  <c:v>23.972</c:v>
                </c:pt>
                <c:pt idx="653">
                  <c:v>23.491</c:v>
                </c:pt>
                <c:pt idx="654">
                  <c:v>23.788</c:v>
                </c:pt>
                <c:pt idx="655">
                  <c:v>23.753</c:v>
                </c:pt>
                <c:pt idx="656">
                  <c:v>23.707</c:v>
                </c:pt>
                <c:pt idx="657">
                  <c:v>24.115</c:v>
                </c:pt>
                <c:pt idx="658">
                  <c:v>23.828</c:v>
                </c:pt>
                <c:pt idx="659">
                  <c:v>23.977</c:v>
                </c:pt>
                <c:pt idx="660">
                  <c:v>23.846</c:v>
                </c:pt>
                <c:pt idx="661">
                  <c:v>23.817</c:v>
                </c:pt>
                <c:pt idx="662">
                  <c:v>23.686</c:v>
                </c:pt>
                <c:pt idx="663">
                  <c:v>24.02199999999999</c:v>
                </c:pt>
                <c:pt idx="664">
                  <c:v>24.251</c:v>
                </c:pt>
                <c:pt idx="665">
                  <c:v>24.161</c:v>
                </c:pt>
                <c:pt idx="666">
                  <c:v>23.866</c:v>
                </c:pt>
                <c:pt idx="667">
                  <c:v>23.67</c:v>
                </c:pt>
                <c:pt idx="668">
                  <c:v>23.725</c:v>
                </c:pt>
                <c:pt idx="669">
                  <c:v>23.785</c:v>
                </c:pt>
                <c:pt idx="670">
                  <c:v>23.674</c:v>
                </c:pt>
                <c:pt idx="671">
                  <c:v>23.76</c:v>
                </c:pt>
                <c:pt idx="672">
                  <c:v>23.814</c:v>
                </c:pt>
                <c:pt idx="673">
                  <c:v>23.878</c:v>
                </c:pt>
                <c:pt idx="674">
                  <c:v>23.989</c:v>
                </c:pt>
                <c:pt idx="675">
                  <c:v>23.503</c:v>
                </c:pt>
                <c:pt idx="676">
                  <c:v>23.546</c:v>
                </c:pt>
                <c:pt idx="677">
                  <c:v>23.868</c:v>
                </c:pt>
                <c:pt idx="678">
                  <c:v>24.032</c:v>
                </c:pt>
                <c:pt idx="679">
                  <c:v>23.63800000000001</c:v>
                </c:pt>
                <c:pt idx="680">
                  <c:v>23.902</c:v>
                </c:pt>
                <c:pt idx="681">
                  <c:v>23.427</c:v>
                </c:pt>
                <c:pt idx="682">
                  <c:v>23.501</c:v>
                </c:pt>
                <c:pt idx="683">
                  <c:v>23.669</c:v>
                </c:pt>
                <c:pt idx="684">
                  <c:v>23.589</c:v>
                </c:pt>
                <c:pt idx="685">
                  <c:v>23.542</c:v>
                </c:pt>
                <c:pt idx="686">
                  <c:v>23.711</c:v>
                </c:pt>
                <c:pt idx="687">
                  <c:v>23.8</c:v>
                </c:pt>
                <c:pt idx="688">
                  <c:v>23.63800000000001</c:v>
                </c:pt>
                <c:pt idx="689">
                  <c:v>23.626</c:v>
                </c:pt>
                <c:pt idx="690">
                  <c:v>23.63800000000001</c:v>
                </c:pt>
                <c:pt idx="691">
                  <c:v>23.777</c:v>
                </c:pt>
                <c:pt idx="692">
                  <c:v>23.752</c:v>
                </c:pt>
                <c:pt idx="693">
                  <c:v>23.82</c:v>
                </c:pt>
                <c:pt idx="694">
                  <c:v>23.786</c:v>
                </c:pt>
                <c:pt idx="695">
                  <c:v>23.939</c:v>
                </c:pt>
                <c:pt idx="696">
                  <c:v>24.039</c:v>
                </c:pt>
                <c:pt idx="697">
                  <c:v>23.908</c:v>
                </c:pt>
                <c:pt idx="698">
                  <c:v>24.027</c:v>
                </c:pt>
                <c:pt idx="699">
                  <c:v>24.182</c:v>
                </c:pt>
                <c:pt idx="700">
                  <c:v>23.952</c:v>
                </c:pt>
                <c:pt idx="701">
                  <c:v>23.759</c:v>
                </c:pt>
                <c:pt idx="702">
                  <c:v>23.787</c:v>
                </c:pt>
                <c:pt idx="703">
                  <c:v>23.728</c:v>
                </c:pt>
                <c:pt idx="704">
                  <c:v>23.903</c:v>
                </c:pt>
                <c:pt idx="705">
                  <c:v>24.159</c:v>
                </c:pt>
                <c:pt idx="706">
                  <c:v>24.045</c:v>
                </c:pt>
                <c:pt idx="707">
                  <c:v>24.002</c:v>
                </c:pt>
                <c:pt idx="708">
                  <c:v>23.982</c:v>
                </c:pt>
                <c:pt idx="709">
                  <c:v>23.572</c:v>
                </c:pt>
                <c:pt idx="710">
                  <c:v>23.702</c:v>
                </c:pt>
                <c:pt idx="711">
                  <c:v>23.631</c:v>
                </c:pt>
                <c:pt idx="712">
                  <c:v>23.689</c:v>
                </c:pt>
                <c:pt idx="713">
                  <c:v>23.758</c:v>
                </c:pt>
                <c:pt idx="714">
                  <c:v>24.053</c:v>
                </c:pt>
                <c:pt idx="715">
                  <c:v>23.949</c:v>
                </c:pt>
                <c:pt idx="716">
                  <c:v>23.918</c:v>
                </c:pt>
                <c:pt idx="717">
                  <c:v>23.882</c:v>
                </c:pt>
                <c:pt idx="718">
                  <c:v>23.739</c:v>
                </c:pt>
                <c:pt idx="719">
                  <c:v>23.965</c:v>
                </c:pt>
                <c:pt idx="720">
                  <c:v>24.229</c:v>
                </c:pt>
                <c:pt idx="721">
                  <c:v>24.245</c:v>
                </c:pt>
                <c:pt idx="722">
                  <c:v>24.19900000000001</c:v>
                </c:pt>
                <c:pt idx="723">
                  <c:v>23.925</c:v>
                </c:pt>
                <c:pt idx="724">
                  <c:v>23.89399999999999</c:v>
                </c:pt>
                <c:pt idx="725">
                  <c:v>23.915</c:v>
                </c:pt>
                <c:pt idx="726">
                  <c:v>24.097</c:v>
                </c:pt>
                <c:pt idx="727">
                  <c:v>24.073</c:v>
                </c:pt>
                <c:pt idx="728">
                  <c:v>24.032</c:v>
                </c:pt>
                <c:pt idx="729">
                  <c:v>24.123</c:v>
                </c:pt>
                <c:pt idx="730">
                  <c:v>23.988</c:v>
                </c:pt>
                <c:pt idx="731">
                  <c:v>24.056</c:v>
                </c:pt>
                <c:pt idx="732">
                  <c:v>24.092</c:v>
                </c:pt>
                <c:pt idx="733">
                  <c:v>24.282</c:v>
                </c:pt>
                <c:pt idx="734">
                  <c:v>24.049</c:v>
                </c:pt>
                <c:pt idx="735">
                  <c:v>23.85900000000001</c:v>
                </c:pt>
                <c:pt idx="736">
                  <c:v>23.751</c:v>
                </c:pt>
                <c:pt idx="737">
                  <c:v>23.79799999999999</c:v>
                </c:pt>
                <c:pt idx="738">
                  <c:v>24.001</c:v>
                </c:pt>
                <c:pt idx="739">
                  <c:v>23.567</c:v>
                </c:pt>
                <c:pt idx="740">
                  <c:v>23.537</c:v>
                </c:pt>
                <c:pt idx="741">
                  <c:v>23.666</c:v>
                </c:pt>
                <c:pt idx="742">
                  <c:v>23.849</c:v>
                </c:pt>
                <c:pt idx="743">
                  <c:v>23.86199999999999</c:v>
                </c:pt>
                <c:pt idx="744">
                  <c:v>23.68</c:v>
                </c:pt>
                <c:pt idx="745">
                  <c:v>23.825</c:v>
                </c:pt>
                <c:pt idx="746">
                  <c:v>23.837</c:v>
                </c:pt>
                <c:pt idx="747">
                  <c:v>23.707</c:v>
                </c:pt>
                <c:pt idx="748">
                  <c:v>24.165</c:v>
                </c:pt>
                <c:pt idx="749">
                  <c:v>23.76</c:v>
                </c:pt>
                <c:pt idx="750">
                  <c:v>24.192</c:v>
                </c:pt>
                <c:pt idx="751">
                  <c:v>24.085</c:v>
                </c:pt>
                <c:pt idx="752">
                  <c:v>24.154</c:v>
                </c:pt>
                <c:pt idx="753">
                  <c:v>23.89699999999999</c:v>
                </c:pt>
                <c:pt idx="754">
                  <c:v>23.942</c:v>
                </c:pt>
                <c:pt idx="755">
                  <c:v>23.505</c:v>
                </c:pt>
                <c:pt idx="756">
                  <c:v>23.51899999999999</c:v>
                </c:pt>
                <c:pt idx="757">
                  <c:v>23.707</c:v>
                </c:pt>
                <c:pt idx="758">
                  <c:v>23.73100000000001</c:v>
                </c:pt>
                <c:pt idx="759">
                  <c:v>23.823</c:v>
                </c:pt>
                <c:pt idx="760">
                  <c:v>23.787</c:v>
                </c:pt>
                <c:pt idx="761">
                  <c:v>23.988</c:v>
                </c:pt>
                <c:pt idx="762">
                  <c:v>24.082</c:v>
                </c:pt>
                <c:pt idx="763">
                  <c:v>24.084</c:v>
                </c:pt>
                <c:pt idx="764">
                  <c:v>24.17</c:v>
                </c:pt>
                <c:pt idx="765">
                  <c:v>24.034</c:v>
                </c:pt>
                <c:pt idx="766">
                  <c:v>23.916</c:v>
                </c:pt>
                <c:pt idx="767">
                  <c:v>23.864</c:v>
                </c:pt>
                <c:pt idx="768">
                  <c:v>24.133</c:v>
                </c:pt>
                <c:pt idx="769">
                  <c:v>24.229</c:v>
                </c:pt>
                <c:pt idx="770">
                  <c:v>24.317</c:v>
                </c:pt>
                <c:pt idx="771">
                  <c:v>24.703</c:v>
                </c:pt>
                <c:pt idx="772">
                  <c:v>24.614</c:v>
                </c:pt>
                <c:pt idx="773">
                  <c:v>24.57100000000001</c:v>
                </c:pt>
                <c:pt idx="774">
                  <c:v>24.312</c:v>
                </c:pt>
                <c:pt idx="775">
                  <c:v>24.248</c:v>
                </c:pt>
                <c:pt idx="776">
                  <c:v>23.851</c:v>
                </c:pt>
                <c:pt idx="777">
                  <c:v>23.92599999999998</c:v>
                </c:pt>
                <c:pt idx="778">
                  <c:v>23.869</c:v>
                </c:pt>
                <c:pt idx="779">
                  <c:v>24.031</c:v>
                </c:pt>
                <c:pt idx="780">
                  <c:v>24.241</c:v>
                </c:pt>
                <c:pt idx="781">
                  <c:v>24.099</c:v>
                </c:pt>
                <c:pt idx="782">
                  <c:v>23.85300000000001</c:v>
                </c:pt>
                <c:pt idx="783">
                  <c:v>24.10600000000001</c:v>
                </c:pt>
                <c:pt idx="784">
                  <c:v>23.999</c:v>
                </c:pt>
                <c:pt idx="785">
                  <c:v>24.236</c:v>
                </c:pt>
                <c:pt idx="786">
                  <c:v>24.24</c:v>
                </c:pt>
                <c:pt idx="787">
                  <c:v>24.282</c:v>
                </c:pt>
                <c:pt idx="788">
                  <c:v>24.236</c:v>
                </c:pt>
                <c:pt idx="789">
                  <c:v>24.04799999999999</c:v>
                </c:pt>
                <c:pt idx="790">
                  <c:v>24.168</c:v>
                </c:pt>
                <c:pt idx="791">
                  <c:v>24.15</c:v>
                </c:pt>
                <c:pt idx="792">
                  <c:v>23.711</c:v>
                </c:pt>
                <c:pt idx="793">
                  <c:v>23.752</c:v>
                </c:pt>
                <c:pt idx="794">
                  <c:v>23.785</c:v>
                </c:pt>
                <c:pt idx="795">
                  <c:v>23.879</c:v>
                </c:pt>
                <c:pt idx="796">
                  <c:v>23.967</c:v>
                </c:pt>
                <c:pt idx="797">
                  <c:v>24.10600000000001</c:v>
                </c:pt>
                <c:pt idx="798">
                  <c:v>24.039</c:v>
                </c:pt>
                <c:pt idx="799">
                  <c:v>24.1</c:v>
                </c:pt>
                <c:pt idx="800">
                  <c:v>24.164</c:v>
                </c:pt>
                <c:pt idx="801">
                  <c:v>24.113</c:v>
                </c:pt>
                <c:pt idx="802">
                  <c:v>24.151</c:v>
                </c:pt>
                <c:pt idx="803">
                  <c:v>24.128</c:v>
                </c:pt>
                <c:pt idx="804">
                  <c:v>24.081</c:v>
                </c:pt>
                <c:pt idx="805">
                  <c:v>23.712</c:v>
                </c:pt>
                <c:pt idx="806">
                  <c:v>23.843</c:v>
                </c:pt>
                <c:pt idx="807">
                  <c:v>23.765</c:v>
                </c:pt>
                <c:pt idx="808">
                  <c:v>23.82700000000001</c:v>
                </c:pt>
                <c:pt idx="809">
                  <c:v>23.901</c:v>
                </c:pt>
                <c:pt idx="810">
                  <c:v>23.887</c:v>
                </c:pt>
                <c:pt idx="811">
                  <c:v>23.988</c:v>
                </c:pt>
                <c:pt idx="812">
                  <c:v>24.024</c:v>
                </c:pt>
                <c:pt idx="813">
                  <c:v>23.779</c:v>
                </c:pt>
                <c:pt idx="814">
                  <c:v>23.973</c:v>
                </c:pt>
                <c:pt idx="815">
                  <c:v>23.788</c:v>
                </c:pt>
                <c:pt idx="816">
                  <c:v>23.864</c:v>
                </c:pt>
                <c:pt idx="817">
                  <c:v>23.94</c:v>
                </c:pt>
                <c:pt idx="818">
                  <c:v>23.915</c:v>
                </c:pt>
                <c:pt idx="819">
                  <c:v>23.905</c:v>
                </c:pt>
                <c:pt idx="820">
                  <c:v>24.32400000000001</c:v>
                </c:pt>
                <c:pt idx="821">
                  <c:v>24.08</c:v>
                </c:pt>
                <c:pt idx="822">
                  <c:v>24.053</c:v>
                </c:pt>
                <c:pt idx="823">
                  <c:v>23.981</c:v>
                </c:pt>
                <c:pt idx="824">
                  <c:v>23.857</c:v>
                </c:pt>
                <c:pt idx="825">
                  <c:v>23.896</c:v>
                </c:pt>
                <c:pt idx="826">
                  <c:v>23.946</c:v>
                </c:pt>
                <c:pt idx="827">
                  <c:v>23.944</c:v>
                </c:pt>
                <c:pt idx="828">
                  <c:v>23.889</c:v>
                </c:pt>
                <c:pt idx="829">
                  <c:v>24.066</c:v>
                </c:pt>
                <c:pt idx="830">
                  <c:v>24.145</c:v>
                </c:pt>
                <c:pt idx="831">
                  <c:v>23.937</c:v>
                </c:pt>
                <c:pt idx="832">
                  <c:v>24.079</c:v>
                </c:pt>
                <c:pt idx="833">
                  <c:v>24.073</c:v>
                </c:pt>
                <c:pt idx="834">
                  <c:v>24.021</c:v>
                </c:pt>
                <c:pt idx="835">
                  <c:v>24.02199999999999</c:v>
                </c:pt>
                <c:pt idx="836">
                  <c:v>24.123</c:v>
                </c:pt>
                <c:pt idx="837">
                  <c:v>24.239</c:v>
                </c:pt>
                <c:pt idx="838">
                  <c:v>23.99</c:v>
                </c:pt>
                <c:pt idx="839">
                  <c:v>24.042</c:v>
                </c:pt>
                <c:pt idx="840">
                  <c:v>24.343</c:v>
                </c:pt>
                <c:pt idx="841">
                  <c:v>24.089</c:v>
                </c:pt>
                <c:pt idx="842">
                  <c:v>23.715</c:v>
                </c:pt>
                <c:pt idx="843">
                  <c:v>23.963</c:v>
                </c:pt>
                <c:pt idx="844">
                  <c:v>24.007</c:v>
                </c:pt>
                <c:pt idx="845">
                  <c:v>24.277</c:v>
                </c:pt>
                <c:pt idx="846">
                  <c:v>23.995</c:v>
                </c:pt>
                <c:pt idx="847">
                  <c:v>24.166</c:v>
                </c:pt>
                <c:pt idx="848">
                  <c:v>24.034</c:v>
                </c:pt>
                <c:pt idx="849">
                  <c:v>24.16700000000001</c:v>
                </c:pt>
                <c:pt idx="850">
                  <c:v>24.097</c:v>
                </c:pt>
                <c:pt idx="851">
                  <c:v>23.971</c:v>
                </c:pt>
                <c:pt idx="852">
                  <c:v>23.799</c:v>
                </c:pt>
                <c:pt idx="853">
                  <c:v>23.723</c:v>
                </c:pt>
                <c:pt idx="854">
                  <c:v>23.919</c:v>
                </c:pt>
                <c:pt idx="855">
                  <c:v>24.032</c:v>
                </c:pt>
                <c:pt idx="856">
                  <c:v>23.912</c:v>
                </c:pt>
                <c:pt idx="857">
                  <c:v>24.036</c:v>
                </c:pt>
                <c:pt idx="858">
                  <c:v>23.618</c:v>
                </c:pt>
                <c:pt idx="859">
                  <c:v>23.723</c:v>
                </c:pt>
                <c:pt idx="860">
                  <c:v>23.754</c:v>
                </c:pt>
                <c:pt idx="861">
                  <c:v>23.745</c:v>
                </c:pt>
                <c:pt idx="862">
                  <c:v>23.899</c:v>
                </c:pt>
                <c:pt idx="863">
                  <c:v>23.907</c:v>
                </c:pt>
                <c:pt idx="864">
                  <c:v>23.698</c:v>
                </c:pt>
                <c:pt idx="865">
                  <c:v>23.67899999999999</c:v>
                </c:pt>
                <c:pt idx="866">
                  <c:v>23.668</c:v>
                </c:pt>
                <c:pt idx="867">
                  <c:v>23.875</c:v>
                </c:pt>
                <c:pt idx="868">
                  <c:v>23.878</c:v>
                </c:pt>
                <c:pt idx="869">
                  <c:v>24.105</c:v>
                </c:pt>
                <c:pt idx="870">
                  <c:v>23.887</c:v>
                </c:pt>
                <c:pt idx="871">
                  <c:v>23.808</c:v>
                </c:pt>
                <c:pt idx="872">
                  <c:v>24.07</c:v>
                </c:pt>
                <c:pt idx="873">
                  <c:v>24.01899999999999</c:v>
                </c:pt>
                <c:pt idx="874">
                  <c:v>23.977</c:v>
                </c:pt>
                <c:pt idx="875">
                  <c:v>23.976</c:v>
                </c:pt>
                <c:pt idx="876">
                  <c:v>23.871</c:v>
                </c:pt>
                <c:pt idx="877">
                  <c:v>23.773</c:v>
                </c:pt>
                <c:pt idx="878">
                  <c:v>23.661</c:v>
                </c:pt>
                <c:pt idx="879">
                  <c:v>24.053</c:v>
                </c:pt>
                <c:pt idx="880">
                  <c:v>23.93</c:v>
                </c:pt>
                <c:pt idx="881">
                  <c:v>23.963</c:v>
                </c:pt>
                <c:pt idx="882">
                  <c:v>23.9</c:v>
                </c:pt>
                <c:pt idx="883">
                  <c:v>24.062</c:v>
                </c:pt>
                <c:pt idx="884">
                  <c:v>23.775</c:v>
                </c:pt>
                <c:pt idx="885">
                  <c:v>23.725</c:v>
                </c:pt>
                <c:pt idx="886">
                  <c:v>23.76899999999998</c:v>
                </c:pt>
                <c:pt idx="887">
                  <c:v>23.758</c:v>
                </c:pt>
                <c:pt idx="888">
                  <c:v>23.744</c:v>
                </c:pt>
                <c:pt idx="889">
                  <c:v>24.076</c:v>
                </c:pt>
                <c:pt idx="890">
                  <c:v>23.992</c:v>
                </c:pt>
                <c:pt idx="891">
                  <c:v>23.675</c:v>
                </c:pt>
                <c:pt idx="892">
                  <c:v>23.563</c:v>
                </c:pt>
                <c:pt idx="893">
                  <c:v>24.149</c:v>
                </c:pt>
                <c:pt idx="894">
                  <c:v>24.22</c:v>
                </c:pt>
                <c:pt idx="895">
                  <c:v>24.014</c:v>
                </c:pt>
                <c:pt idx="896">
                  <c:v>23.612</c:v>
                </c:pt>
                <c:pt idx="897">
                  <c:v>23.924</c:v>
                </c:pt>
                <c:pt idx="898">
                  <c:v>23.753</c:v>
                </c:pt>
                <c:pt idx="899">
                  <c:v>23.518</c:v>
                </c:pt>
                <c:pt idx="900">
                  <c:v>23.663</c:v>
                </c:pt>
                <c:pt idx="901">
                  <c:v>23.749</c:v>
                </c:pt>
                <c:pt idx="902">
                  <c:v>24.0</c:v>
                </c:pt>
                <c:pt idx="903">
                  <c:v>23.957</c:v>
                </c:pt>
                <c:pt idx="904">
                  <c:v>23.712</c:v>
                </c:pt>
                <c:pt idx="905">
                  <c:v>23.659</c:v>
                </c:pt>
                <c:pt idx="906">
                  <c:v>23.683</c:v>
                </c:pt>
                <c:pt idx="907">
                  <c:v>23.46</c:v>
                </c:pt>
                <c:pt idx="908">
                  <c:v>23.485</c:v>
                </c:pt>
                <c:pt idx="909">
                  <c:v>23.432</c:v>
                </c:pt>
                <c:pt idx="910">
                  <c:v>23.685</c:v>
                </c:pt>
                <c:pt idx="911">
                  <c:v>23.649</c:v>
                </c:pt>
                <c:pt idx="912">
                  <c:v>23.8</c:v>
                </c:pt>
                <c:pt idx="913">
                  <c:v>23.602</c:v>
                </c:pt>
                <c:pt idx="914">
                  <c:v>23.435</c:v>
                </c:pt>
                <c:pt idx="915">
                  <c:v>23.775</c:v>
                </c:pt>
                <c:pt idx="916">
                  <c:v>23.546</c:v>
                </c:pt>
                <c:pt idx="917">
                  <c:v>23.89</c:v>
                </c:pt>
                <c:pt idx="918">
                  <c:v>23.945</c:v>
                </c:pt>
                <c:pt idx="919">
                  <c:v>23.881</c:v>
                </c:pt>
                <c:pt idx="920">
                  <c:v>23.995</c:v>
                </c:pt>
                <c:pt idx="921">
                  <c:v>23.968</c:v>
                </c:pt>
                <c:pt idx="922">
                  <c:v>23.959</c:v>
                </c:pt>
                <c:pt idx="923">
                  <c:v>23.617</c:v>
                </c:pt>
                <c:pt idx="924">
                  <c:v>23.584</c:v>
                </c:pt>
                <c:pt idx="925">
                  <c:v>23.92</c:v>
                </c:pt>
                <c:pt idx="926">
                  <c:v>23.849</c:v>
                </c:pt>
                <c:pt idx="927">
                  <c:v>23.621</c:v>
                </c:pt>
                <c:pt idx="928">
                  <c:v>23.748</c:v>
                </c:pt>
                <c:pt idx="929">
                  <c:v>23.944</c:v>
                </c:pt>
                <c:pt idx="930">
                  <c:v>23.858</c:v>
                </c:pt>
                <c:pt idx="931">
                  <c:v>24.089</c:v>
                </c:pt>
                <c:pt idx="932">
                  <c:v>23.99299999999998</c:v>
                </c:pt>
                <c:pt idx="933">
                  <c:v>23.952</c:v>
                </c:pt>
                <c:pt idx="934">
                  <c:v>24.014</c:v>
                </c:pt>
                <c:pt idx="935">
                  <c:v>24.031</c:v>
                </c:pt>
                <c:pt idx="936">
                  <c:v>24.369</c:v>
                </c:pt>
                <c:pt idx="937">
                  <c:v>24.166</c:v>
                </c:pt>
                <c:pt idx="938">
                  <c:v>24.035</c:v>
                </c:pt>
                <c:pt idx="939">
                  <c:v>24.172</c:v>
                </c:pt>
                <c:pt idx="940">
                  <c:v>24.463</c:v>
                </c:pt>
                <c:pt idx="941">
                  <c:v>24.3</c:v>
                </c:pt>
                <c:pt idx="942">
                  <c:v>24.315</c:v>
                </c:pt>
                <c:pt idx="943">
                  <c:v>24.17299999999999</c:v>
                </c:pt>
                <c:pt idx="944">
                  <c:v>24.031</c:v>
                </c:pt>
                <c:pt idx="945">
                  <c:v>24.104</c:v>
                </c:pt>
                <c:pt idx="946">
                  <c:v>24.059</c:v>
                </c:pt>
                <c:pt idx="947">
                  <c:v>24.30399999999999</c:v>
                </c:pt>
                <c:pt idx="948">
                  <c:v>24.033</c:v>
                </c:pt>
                <c:pt idx="949">
                  <c:v>24.256</c:v>
                </c:pt>
                <c:pt idx="950">
                  <c:v>24.658</c:v>
                </c:pt>
                <c:pt idx="951">
                  <c:v>24.396</c:v>
                </c:pt>
                <c:pt idx="952">
                  <c:v>24.209</c:v>
                </c:pt>
                <c:pt idx="953">
                  <c:v>24.14099999999999</c:v>
                </c:pt>
                <c:pt idx="954">
                  <c:v>24.114</c:v>
                </c:pt>
                <c:pt idx="955">
                  <c:v>24.13</c:v>
                </c:pt>
                <c:pt idx="956">
                  <c:v>23.881</c:v>
                </c:pt>
                <c:pt idx="957">
                  <c:v>23.857</c:v>
                </c:pt>
                <c:pt idx="958">
                  <c:v>23.808</c:v>
                </c:pt>
                <c:pt idx="959">
                  <c:v>24.058</c:v>
                </c:pt>
                <c:pt idx="960">
                  <c:v>23.92299999999998</c:v>
                </c:pt>
                <c:pt idx="961">
                  <c:v>23.567</c:v>
                </c:pt>
                <c:pt idx="962">
                  <c:v>23.984</c:v>
                </c:pt>
                <c:pt idx="963">
                  <c:v>24.254</c:v>
                </c:pt>
                <c:pt idx="964">
                  <c:v>24.053</c:v>
                </c:pt>
                <c:pt idx="965">
                  <c:v>23.905</c:v>
                </c:pt>
                <c:pt idx="966">
                  <c:v>24.08</c:v>
                </c:pt>
                <c:pt idx="967">
                  <c:v>24.246</c:v>
                </c:pt>
                <c:pt idx="968">
                  <c:v>24.084</c:v>
                </c:pt>
                <c:pt idx="969">
                  <c:v>23.77199999999999</c:v>
                </c:pt>
                <c:pt idx="970">
                  <c:v>23.762</c:v>
                </c:pt>
                <c:pt idx="971">
                  <c:v>23.665</c:v>
                </c:pt>
                <c:pt idx="972">
                  <c:v>23.627</c:v>
                </c:pt>
                <c:pt idx="973">
                  <c:v>23.98</c:v>
                </c:pt>
                <c:pt idx="974">
                  <c:v>24.267</c:v>
                </c:pt>
                <c:pt idx="975">
                  <c:v>23.854</c:v>
                </c:pt>
                <c:pt idx="976">
                  <c:v>23.36499999999999</c:v>
                </c:pt>
                <c:pt idx="977">
                  <c:v>23.611</c:v>
                </c:pt>
                <c:pt idx="978">
                  <c:v>23.768</c:v>
                </c:pt>
                <c:pt idx="979">
                  <c:v>23.788</c:v>
                </c:pt>
                <c:pt idx="980">
                  <c:v>23.942</c:v>
                </c:pt>
                <c:pt idx="981">
                  <c:v>23.915</c:v>
                </c:pt>
                <c:pt idx="982">
                  <c:v>23.767</c:v>
                </c:pt>
                <c:pt idx="983">
                  <c:v>23.54799999999999</c:v>
                </c:pt>
                <c:pt idx="984">
                  <c:v>23.683</c:v>
                </c:pt>
                <c:pt idx="985">
                  <c:v>23.791</c:v>
                </c:pt>
                <c:pt idx="986">
                  <c:v>24.075</c:v>
                </c:pt>
                <c:pt idx="987">
                  <c:v>23.761</c:v>
                </c:pt>
                <c:pt idx="988">
                  <c:v>23.89</c:v>
                </c:pt>
                <c:pt idx="989">
                  <c:v>24.22</c:v>
                </c:pt>
                <c:pt idx="990">
                  <c:v>24.13</c:v>
                </c:pt>
                <c:pt idx="991">
                  <c:v>23.792</c:v>
                </c:pt>
                <c:pt idx="992">
                  <c:v>23.437</c:v>
                </c:pt>
                <c:pt idx="993">
                  <c:v>23.665</c:v>
                </c:pt>
                <c:pt idx="994">
                  <c:v>23.706</c:v>
                </c:pt>
                <c:pt idx="995">
                  <c:v>23.657</c:v>
                </c:pt>
                <c:pt idx="996">
                  <c:v>23.803</c:v>
                </c:pt>
                <c:pt idx="997">
                  <c:v>23.82100000000001</c:v>
                </c:pt>
                <c:pt idx="998">
                  <c:v>23.966</c:v>
                </c:pt>
                <c:pt idx="999">
                  <c:v>23.729</c:v>
                </c:pt>
                <c:pt idx="1000">
                  <c:v>23.681</c:v>
                </c:pt>
                <c:pt idx="1001">
                  <c:v>23.703</c:v>
                </c:pt>
                <c:pt idx="1002">
                  <c:v>23.752</c:v>
                </c:pt>
                <c:pt idx="1003">
                  <c:v>23.594</c:v>
                </c:pt>
                <c:pt idx="1004">
                  <c:v>23.607</c:v>
                </c:pt>
                <c:pt idx="1005">
                  <c:v>23.371</c:v>
                </c:pt>
                <c:pt idx="1006">
                  <c:v>23.35600000000001</c:v>
                </c:pt>
                <c:pt idx="1007">
                  <c:v>23.193</c:v>
                </c:pt>
                <c:pt idx="1008">
                  <c:v>23.092</c:v>
                </c:pt>
                <c:pt idx="1009">
                  <c:v>23.209</c:v>
                </c:pt>
                <c:pt idx="1010">
                  <c:v>23.228</c:v>
                </c:pt>
                <c:pt idx="1011">
                  <c:v>23.291</c:v>
                </c:pt>
                <c:pt idx="1012">
                  <c:v>23.282</c:v>
                </c:pt>
                <c:pt idx="1013">
                  <c:v>23.573</c:v>
                </c:pt>
                <c:pt idx="1014">
                  <c:v>23.549</c:v>
                </c:pt>
                <c:pt idx="1015">
                  <c:v>23.643</c:v>
                </c:pt>
                <c:pt idx="1016">
                  <c:v>23.604</c:v>
                </c:pt>
                <c:pt idx="1017">
                  <c:v>23.496</c:v>
                </c:pt>
                <c:pt idx="1018">
                  <c:v>23.47</c:v>
                </c:pt>
                <c:pt idx="1019">
                  <c:v>23.42299999999998</c:v>
                </c:pt>
                <c:pt idx="1020">
                  <c:v>23.585</c:v>
                </c:pt>
                <c:pt idx="1021">
                  <c:v>23.47</c:v>
                </c:pt>
                <c:pt idx="1022">
                  <c:v>23.448</c:v>
                </c:pt>
                <c:pt idx="1023">
                  <c:v>23.504</c:v>
                </c:pt>
                <c:pt idx="1024">
                  <c:v>23.41700000000001</c:v>
                </c:pt>
                <c:pt idx="1025">
                  <c:v>23.344</c:v>
                </c:pt>
                <c:pt idx="1026">
                  <c:v>23.347</c:v>
                </c:pt>
                <c:pt idx="1027">
                  <c:v>23.53</c:v>
                </c:pt>
                <c:pt idx="1028">
                  <c:v>23.191</c:v>
                </c:pt>
                <c:pt idx="1029">
                  <c:v>23.299</c:v>
                </c:pt>
                <c:pt idx="1030">
                  <c:v>23.42</c:v>
                </c:pt>
                <c:pt idx="1031">
                  <c:v>23.598</c:v>
                </c:pt>
                <c:pt idx="1032">
                  <c:v>23.47</c:v>
                </c:pt>
                <c:pt idx="1033">
                  <c:v>23.375</c:v>
                </c:pt>
                <c:pt idx="1034">
                  <c:v>23.593</c:v>
                </c:pt>
                <c:pt idx="1035">
                  <c:v>23.593</c:v>
                </c:pt>
                <c:pt idx="1036">
                  <c:v>23.5</c:v>
                </c:pt>
                <c:pt idx="1037">
                  <c:v>23.471</c:v>
                </c:pt>
                <c:pt idx="1038">
                  <c:v>23.613</c:v>
                </c:pt>
                <c:pt idx="1039">
                  <c:v>23.561</c:v>
                </c:pt>
                <c:pt idx="1040">
                  <c:v>23.515</c:v>
                </c:pt>
                <c:pt idx="1041">
                  <c:v>23.599</c:v>
                </c:pt>
                <c:pt idx="1042">
                  <c:v>23.372</c:v>
                </c:pt>
                <c:pt idx="1043">
                  <c:v>23.564</c:v>
                </c:pt>
                <c:pt idx="1044">
                  <c:v>23.645</c:v>
                </c:pt>
                <c:pt idx="1045">
                  <c:v>23.672</c:v>
                </c:pt>
                <c:pt idx="1046">
                  <c:v>23.576</c:v>
                </c:pt>
                <c:pt idx="1047">
                  <c:v>23.613</c:v>
                </c:pt>
                <c:pt idx="1048">
                  <c:v>23.419</c:v>
                </c:pt>
                <c:pt idx="1049">
                  <c:v>23.382</c:v>
                </c:pt>
                <c:pt idx="1050">
                  <c:v>23.45499999999999</c:v>
                </c:pt>
                <c:pt idx="1051">
                  <c:v>23.591</c:v>
                </c:pt>
                <c:pt idx="1052">
                  <c:v>23.72</c:v>
                </c:pt>
                <c:pt idx="1053">
                  <c:v>23.604</c:v>
                </c:pt>
                <c:pt idx="1054">
                  <c:v>23.786</c:v>
                </c:pt>
                <c:pt idx="1055">
                  <c:v>23.671</c:v>
                </c:pt>
                <c:pt idx="1056">
                  <c:v>23.46099999999998</c:v>
                </c:pt>
                <c:pt idx="1057">
                  <c:v>23.486</c:v>
                </c:pt>
                <c:pt idx="1058">
                  <c:v>23.627</c:v>
                </c:pt>
                <c:pt idx="1059">
                  <c:v>23.587</c:v>
                </c:pt>
                <c:pt idx="1060">
                  <c:v>23.501</c:v>
                </c:pt>
                <c:pt idx="1061">
                  <c:v>23.436</c:v>
                </c:pt>
                <c:pt idx="1062">
                  <c:v>23.37</c:v>
                </c:pt>
                <c:pt idx="1063">
                  <c:v>23.634</c:v>
                </c:pt>
                <c:pt idx="1064">
                  <c:v>23.424</c:v>
                </c:pt>
                <c:pt idx="1065">
                  <c:v>23.405</c:v>
                </c:pt>
                <c:pt idx="1066">
                  <c:v>23.402</c:v>
                </c:pt>
                <c:pt idx="1067">
                  <c:v>23.283</c:v>
                </c:pt>
                <c:pt idx="1068">
                  <c:v>23.30399999999999</c:v>
                </c:pt>
                <c:pt idx="1069">
                  <c:v>23.484</c:v>
                </c:pt>
                <c:pt idx="1070">
                  <c:v>23.335</c:v>
                </c:pt>
                <c:pt idx="1071">
                  <c:v>23.508</c:v>
                </c:pt>
                <c:pt idx="1072">
                  <c:v>23.477</c:v>
                </c:pt>
                <c:pt idx="1073">
                  <c:v>23.43</c:v>
                </c:pt>
                <c:pt idx="1074">
                  <c:v>23.451</c:v>
                </c:pt>
                <c:pt idx="1075">
                  <c:v>23.412</c:v>
                </c:pt>
                <c:pt idx="1076">
                  <c:v>23.345</c:v>
                </c:pt>
                <c:pt idx="1077">
                  <c:v>23.47</c:v>
                </c:pt>
                <c:pt idx="1078">
                  <c:v>23.187</c:v>
                </c:pt>
                <c:pt idx="1079">
                  <c:v>23.127</c:v>
                </c:pt>
                <c:pt idx="1080">
                  <c:v>23.161</c:v>
                </c:pt>
                <c:pt idx="1081">
                  <c:v>22.963</c:v>
                </c:pt>
                <c:pt idx="1082">
                  <c:v>23.181</c:v>
                </c:pt>
                <c:pt idx="1083">
                  <c:v>23.20499999999999</c:v>
                </c:pt>
                <c:pt idx="1084">
                  <c:v>23.11</c:v>
                </c:pt>
                <c:pt idx="1085">
                  <c:v>23.178</c:v>
                </c:pt>
                <c:pt idx="1086">
                  <c:v>23.561</c:v>
                </c:pt>
                <c:pt idx="1087">
                  <c:v>23.567</c:v>
                </c:pt>
                <c:pt idx="1088">
                  <c:v>23.415</c:v>
                </c:pt>
                <c:pt idx="1089">
                  <c:v>23.43</c:v>
                </c:pt>
                <c:pt idx="1090">
                  <c:v>23.296</c:v>
                </c:pt>
                <c:pt idx="1091">
                  <c:v>23.195</c:v>
                </c:pt>
                <c:pt idx="1092">
                  <c:v>23.563</c:v>
                </c:pt>
                <c:pt idx="1093">
                  <c:v>23.295</c:v>
                </c:pt>
                <c:pt idx="1094">
                  <c:v>23.759</c:v>
                </c:pt>
                <c:pt idx="1095">
                  <c:v>23.957</c:v>
                </c:pt>
                <c:pt idx="1096">
                  <c:v>23.612</c:v>
                </c:pt>
                <c:pt idx="1097">
                  <c:v>23.80399999999999</c:v>
                </c:pt>
                <c:pt idx="1098">
                  <c:v>23.316</c:v>
                </c:pt>
                <c:pt idx="1099">
                  <c:v>23.398</c:v>
                </c:pt>
                <c:pt idx="1100">
                  <c:v>23.472</c:v>
                </c:pt>
                <c:pt idx="1101">
                  <c:v>23.46</c:v>
                </c:pt>
                <c:pt idx="1102">
                  <c:v>23.62</c:v>
                </c:pt>
                <c:pt idx="1103">
                  <c:v>23.494</c:v>
                </c:pt>
                <c:pt idx="1104">
                  <c:v>23.547</c:v>
                </c:pt>
                <c:pt idx="1105">
                  <c:v>23.803</c:v>
                </c:pt>
                <c:pt idx="1106">
                  <c:v>23.567</c:v>
                </c:pt>
                <c:pt idx="1107">
                  <c:v>23.531</c:v>
                </c:pt>
                <c:pt idx="1108">
                  <c:v>23.42</c:v>
                </c:pt>
                <c:pt idx="1109">
                  <c:v>23.64399999999999</c:v>
                </c:pt>
                <c:pt idx="1110">
                  <c:v>23.842</c:v>
                </c:pt>
                <c:pt idx="1111">
                  <c:v>23.629</c:v>
                </c:pt>
                <c:pt idx="1112">
                  <c:v>23.34</c:v>
                </c:pt>
                <c:pt idx="1113">
                  <c:v>23.533</c:v>
                </c:pt>
                <c:pt idx="1114">
                  <c:v>24.12</c:v>
                </c:pt>
                <c:pt idx="1115">
                  <c:v>23.841</c:v>
                </c:pt>
                <c:pt idx="1116">
                  <c:v>23.67899999999999</c:v>
                </c:pt>
                <c:pt idx="1117">
                  <c:v>23.481</c:v>
                </c:pt>
                <c:pt idx="1118">
                  <c:v>23.52199999999999</c:v>
                </c:pt>
                <c:pt idx="1119">
                  <c:v>23.677</c:v>
                </c:pt>
                <c:pt idx="1120">
                  <c:v>23.59</c:v>
                </c:pt>
                <c:pt idx="1121">
                  <c:v>23.368</c:v>
                </c:pt>
                <c:pt idx="1122">
                  <c:v>23.437</c:v>
                </c:pt>
                <c:pt idx="1123">
                  <c:v>23.604</c:v>
                </c:pt>
                <c:pt idx="1124">
                  <c:v>23.639</c:v>
                </c:pt>
                <c:pt idx="1125">
                  <c:v>23.346</c:v>
                </c:pt>
                <c:pt idx="1126">
                  <c:v>23.626</c:v>
                </c:pt>
                <c:pt idx="1127">
                  <c:v>23.773</c:v>
                </c:pt>
                <c:pt idx="1128">
                  <c:v>23.786</c:v>
                </c:pt>
                <c:pt idx="1129">
                  <c:v>23.779</c:v>
                </c:pt>
                <c:pt idx="1130">
                  <c:v>23.526</c:v>
                </c:pt>
                <c:pt idx="1131">
                  <c:v>23.605</c:v>
                </c:pt>
                <c:pt idx="1132">
                  <c:v>23.331</c:v>
                </c:pt>
                <c:pt idx="1133">
                  <c:v>23.533</c:v>
                </c:pt>
                <c:pt idx="1134">
                  <c:v>23.39399999999999</c:v>
                </c:pt>
                <c:pt idx="1135">
                  <c:v>23.505</c:v>
                </c:pt>
                <c:pt idx="1136">
                  <c:v>23.401</c:v>
                </c:pt>
                <c:pt idx="1137">
                  <c:v>23.80399999999999</c:v>
                </c:pt>
                <c:pt idx="1138">
                  <c:v>23.795</c:v>
                </c:pt>
                <c:pt idx="1139">
                  <c:v>23.816</c:v>
                </c:pt>
                <c:pt idx="1140">
                  <c:v>23.818</c:v>
                </c:pt>
                <c:pt idx="1141">
                  <c:v>23.86199999999999</c:v>
                </c:pt>
                <c:pt idx="1142">
                  <c:v>23.543</c:v>
                </c:pt>
                <c:pt idx="1143">
                  <c:v>23.508</c:v>
                </c:pt>
                <c:pt idx="1144">
                  <c:v>23.776</c:v>
                </c:pt>
                <c:pt idx="1145">
                  <c:v>23.884</c:v>
                </c:pt>
                <c:pt idx="1146">
                  <c:v>23.946</c:v>
                </c:pt>
                <c:pt idx="1147">
                  <c:v>23.62</c:v>
                </c:pt>
                <c:pt idx="1148">
                  <c:v>23.846</c:v>
                </c:pt>
                <c:pt idx="1149">
                  <c:v>23.789</c:v>
                </c:pt>
                <c:pt idx="1150">
                  <c:v>23.871</c:v>
                </c:pt>
                <c:pt idx="1151">
                  <c:v>23.67</c:v>
                </c:pt>
                <c:pt idx="1152">
                  <c:v>23.823</c:v>
                </c:pt>
                <c:pt idx="1153">
                  <c:v>23.95</c:v>
                </c:pt>
                <c:pt idx="1154">
                  <c:v>23.884</c:v>
                </c:pt>
                <c:pt idx="1155">
                  <c:v>23.63800000000001</c:v>
                </c:pt>
                <c:pt idx="1156">
                  <c:v>24.137</c:v>
                </c:pt>
                <c:pt idx="1157">
                  <c:v>23.724</c:v>
                </c:pt>
                <c:pt idx="1158">
                  <c:v>24.0</c:v>
                </c:pt>
                <c:pt idx="1159">
                  <c:v>23.85300000000001</c:v>
                </c:pt>
                <c:pt idx="1160">
                  <c:v>23.77</c:v>
                </c:pt>
                <c:pt idx="1161">
                  <c:v>23.785</c:v>
                </c:pt>
                <c:pt idx="1162">
                  <c:v>23.86</c:v>
                </c:pt>
                <c:pt idx="1163">
                  <c:v>23.877</c:v>
                </c:pt>
                <c:pt idx="1164">
                  <c:v>23.854</c:v>
                </c:pt>
                <c:pt idx="1165">
                  <c:v>23.753</c:v>
                </c:pt>
                <c:pt idx="1166">
                  <c:v>23.624</c:v>
                </c:pt>
                <c:pt idx="1167">
                  <c:v>23.70799999999999</c:v>
                </c:pt>
                <c:pt idx="1168">
                  <c:v>23.89</c:v>
                </c:pt>
                <c:pt idx="1169">
                  <c:v>23.933</c:v>
                </c:pt>
                <c:pt idx="1170">
                  <c:v>23.707</c:v>
                </c:pt>
                <c:pt idx="1171">
                  <c:v>24.257</c:v>
                </c:pt>
                <c:pt idx="1172">
                  <c:v>24.19</c:v>
                </c:pt>
                <c:pt idx="1173">
                  <c:v>23.85600000000001</c:v>
                </c:pt>
                <c:pt idx="1174">
                  <c:v>23.508</c:v>
                </c:pt>
                <c:pt idx="1175">
                  <c:v>23.376</c:v>
                </c:pt>
                <c:pt idx="1176">
                  <c:v>23.593</c:v>
                </c:pt>
                <c:pt idx="1177">
                  <c:v>23.518</c:v>
                </c:pt>
                <c:pt idx="1178">
                  <c:v>23.428</c:v>
                </c:pt>
                <c:pt idx="1179">
                  <c:v>23.745</c:v>
                </c:pt>
                <c:pt idx="1180">
                  <c:v>23.86</c:v>
                </c:pt>
                <c:pt idx="1181">
                  <c:v>23.812</c:v>
                </c:pt>
                <c:pt idx="1182">
                  <c:v>23.466</c:v>
                </c:pt>
                <c:pt idx="1183">
                  <c:v>23.627</c:v>
                </c:pt>
                <c:pt idx="1184">
                  <c:v>23.468</c:v>
                </c:pt>
                <c:pt idx="1185">
                  <c:v>23.46099999999998</c:v>
                </c:pt>
                <c:pt idx="1186">
                  <c:v>23.317</c:v>
                </c:pt>
                <c:pt idx="1187">
                  <c:v>23.393</c:v>
                </c:pt>
                <c:pt idx="1188">
                  <c:v>23.63500000000001</c:v>
                </c:pt>
                <c:pt idx="1189">
                  <c:v>23.398</c:v>
                </c:pt>
                <c:pt idx="1190">
                  <c:v>23.627</c:v>
                </c:pt>
                <c:pt idx="1191">
                  <c:v>23.433</c:v>
                </c:pt>
                <c:pt idx="1192">
                  <c:v>23.515</c:v>
                </c:pt>
                <c:pt idx="1193">
                  <c:v>23.601</c:v>
                </c:pt>
                <c:pt idx="1194">
                  <c:v>23.652</c:v>
                </c:pt>
                <c:pt idx="1195">
                  <c:v>23.73699999999999</c:v>
                </c:pt>
                <c:pt idx="1196">
                  <c:v>23.636</c:v>
                </c:pt>
                <c:pt idx="1197">
                  <c:v>23.562</c:v>
                </c:pt>
                <c:pt idx="1198">
                  <c:v>23.745</c:v>
                </c:pt>
                <c:pt idx="1199">
                  <c:v>23.532</c:v>
                </c:pt>
                <c:pt idx="1200">
                  <c:v>23.588</c:v>
                </c:pt>
                <c:pt idx="1201">
                  <c:v>23.686</c:v>
                </c:pt>
                <c:pt idx="1202">
                  <c:v>23.781</c:v>
                </c:pt>
                <c:pt idx="1203">
                  <c:v>23.849</c:v>
                </c:pt>
                <c:pt idx="1204">
                  <c:v>23.689</c:v>
                </c:pt>
                <c:pt idx="1205">
                  <c:v>23.768</c:v>
                </c:pt>
                <c:pt idx="1206">
                  <c:v>23.68</c:v>
                </c:pt>
                <c:pt idx="1207">
                  <c:v>23.664</c:v>
                </c:pt>
                <c:pt idx="1208">
                  <c:v>23.369</c:v>
                </c:pt>
                <c:pt idx="1209">
                  <c:v>23.459</c:v>
                </c:pt>
                <c:pt idx="1210">
                  <c:v>23.489</c:v>
                </c:pt>
                <c:pt idx="1211">
                  <c:v>23.848</c:v>
                </c:pt>
                <c:pt idx="1212">
                  <c:v>23.465</c:v>
                </c:pt>
                <c:pt idx="1213">
                  <c:v>23.69</c:v>
                </c:pt>
                <c:pt idx="1214">
                  <c:v>23.729</c:v>
                </c:pt>
                <c:pt idx="1215">
                  <c:v>23.415</c:v>
                </c:pt>
                <c:pt idx="1216">
                  <c:v>23.471</c:v>
                </c:pt>
                <c:pt idx="1217">
                  <c:v>23.501</c:v>
                </c:pt>
                <c:pt idx="1218">
                  <c:v>23.388</c:v>
                </c:pt>
                <c:pt idx="1219">
                  <c:v>23.36</c:v>
                </c:pt>
                <c:pt idx="1220">
                  <c:v>23.431</c:v>
                </c:pt>
                <c:pt idx="1221">
                  <c:v>23.378</c:v>
                </c:pt>
                <c:pt idx="1222">
                  <c:v>23.284</c:v>
                </c:pt>
                <c:pt idx="1223">
                  <c:v>23.328</c:v>
                </c:pt>
                <c:pt idx="1224">
                  <c:v>23.511</c:v>
                </c:pt>
                <c:pt idx="1225">
                  <c:v>23.377</c:v>
                </c:pt>
                <c:pt idx="1226">
                  <c:v>23.448</c:v>
                </c:pt>
                <c:pt idx="1227">
                  <c:v>23.63</c:v>
                </c:pt>
                <c:pt idx="1228">
                  <c:v>23.452</c:v>
                </c:pt>
                <c:pt idx="1229">
                  <c:v>23.305</c:v>
                </c:pt>
                <c:pt idx="1230">
                  <c:v>23.014</c:v>
                </c:pt>
                <c:pt idx="1231">
                  <c:v>23.306</c:v>
                </c:pt>
                <c:pt idx="1232">
                  <c:v>23.341</c:v>
                </c:pt>
                <c:pt idx="1233">
                  <c:v>23.39</c:v>
                </c:pt>
                <c:pt idx="1234">
                  <c:v>23.17599999999999</c:v>
                </c:pt>
                <c:pt idx="1235">
                  <c:v>22.942</c:v>
                </c:pt>
                <c:pt idx="1236">
                  <c:v>23.28</c:v>
                </c:pt>
                <c:pt idx="1237">
                  <c:v>23.363</c:v>
                </c:pt>
                <c:pt idx="1238">
                  <c:v>23.253</c:v>
                </c:pt>
                <c:pt idx="1239">
                  <c:v>23.139</c:v>
                </c:pt>
                <c:pt idx="1240">
                  <c:v>23.303</c:v>
                </c:pt>
                <c:pt idx="1241">
                  <c:v>23.385</c:v>
                </c:pt>
                <c:pt idx="1242">
                  <c:v>23.091</c:v>
                </c:pt>
                <c:pt idx="1243">
                  <c:v>23.249</c:v>
                </c:pt>
                <c:pt idx="1244">
                  <c:v>23.322</c:v>
                </c:pt>
                <c:pt idx="1245">
                  <c:v>23.255</c:v>
                </c:pt>
                <c:pt idx="1246">
                  <c:v>23.24</c:v>
                </c:pt>
                <c:pt idx="1247">
                  <c:v>23.342</c:v>
                </c:pt>
                <c:pt idx="1248">
                  <c:v>23.331</c:v>
                </c:pt>
                <c:pt idx="1249">
                  <c:v>23.331</c:v>
                </c:pt>
                <c:pt idx="1250">
                  <c:v>23.388</c:v>
                </c:pt>
                <c:pt idx="1251">
                  <c:v>23.367</c:v>
                </c:pt>
                <c:pt idx="1252">
                  <c:v>23.36199999999999</c:v>
                </c:pt>
                <c:pt idx="1253">
                  <c:v>23.10600000000001</c:v>
                </c:pt>
                <c:pt idx="1254">
                  <c:v>23.195</c:v>
                </c:pt>
                <c:pt idx="1255">
                  <c:v>23.34</c:v>
                </c:pt>
                <c:pt idx="1256">
                  <c:v>23.161</c:v>
                </c:pt>
                <c:pt idx="1257">
                  <c:v>23.13800000000001</c:v>
                </c:pt>
                <c:pt idx="1258">
                  <c:v>23.27199999999999</c:v>
                </c:pt>
                <c:pt idx="1259">
                  <c:v>23.08299999999998</c:v>
                </c:pt>
                <c:pt idx="1260">
                  <c:v>23.238</c:v>
                </c:pt>
                <c:pt idx="1261">
                  <c:v>23.275</c:v>
                </c:pt>
                <c:pt idx="1262">
                  <c:v>23.313</c:v>
                </c:pt>
                <c:pt idx="1263">
                  <c:v>23.305</c:v>
                </c:pt>
                <c:pt idx="1264">
                  <c:v>23.42899999999998</c:v>
                </c:pt>
                <c:pt idx="1265">
                  <c:v>23.17</c:v>
                </c:pt>
                <c:pt idx="1266">
                  <c:v>23.381</c:v>
                </c:pt>
                <c:pt idx="1267">
                  <c:v>23.263</c:v>
                </c:pt>
                <c:pt idx="1268">
                  <c:v>23.108</c:v>
                </c:pt>
                <c:pt idx="1269">
                  <c:v>22.936</c:v>
                </c:pt>
                <c:pt idx="1270">
                  <c:v>22.959</c:v>
                </c:pt>
                <c:pt idx="1271">
                  <c:v>23.003</c:v>
                </c:pt>
                <c:pt idx="1272">
                  <c:v>22.848</c:v>
                </c:pt>
                <c:pt idx="1273">
                  <c:v>22.938</c:v>
                </c:pt>
                <c:pt idx="1274">
                  <c:v>22.973</c:v>
                </c:pt>
                <c:pt idx="1275">
                  <c:v>23.011</c:v>
                </c:pt>
                <c:pt idx="1276">
                  <c:v>23.449</c:v>
                </c:pt>
                <c:pt idx="1277">
                  <c:v>23.52199999999999</c:v>
                </c:pt>
                <c:pt idx="1278">
                  <c:v>23.069</c:v>
                </c:pt>
                <c:pt idx="1279">
                  <c:v>23.226</c:v>
                </c:pt>
                <c:pt idx="1280">
                  <c:v>23.60900000000001</c:v>
                </c:pt>
                <c:pt idx="1281">
                  <c:v>23.271</c:v>
                </c:pt>
                <c:pt idx="1282">
                  <c:v>23.323</c:v>
                </c:pt>
                <c:pt idx="1283">
                  <c:v>23.372</c:v>
                </c:pt>
                <c:pt idx="1284">
                  <c:v>23.137</c:v>
                </c:pt>
                <c:pt idx="1285">
                  <c:v>23.059</c:v>
                </c:pt>
                <c:pt idx="1286">
                  <c:v>22.971</c:v>
                </c:pt>
                <c:pt idx="1287">
                  <c:v>23.261</c:v>
                </c:pt>
                <c:pt idx="1288">
                  <c:v>23.238</c:v>
                </c:pt>
                <c:pt idx="1289">
                  <c:v>23.346</c:v>
                </c:pt>
                <c:pt idx="1290">
                  <c:v>23.11</c:v>
                </c:pt>
                <c:pt idx="1291">
                  <c:v>22.697</c:v>
                </c:pt>
                <c:pt idx="1292">
                  <c:v>23.067</c:v>
                </c:pt>
                <c:pt idx="1293">
                  <c:v>22.902</c:v>
                </c:pt>
                <c:pt idx="1294">
                  <c:v>22.939</c:v>
                </c:pt>
                <c:pt idx="1295">
                  <c:v>22.938</c:v>
                </c:pt>
                <c:pt idx="1296">
                  <c:v>22.836</c:v>
                </c:pt>
                <c:pt idx="1297">
                  <c:v>22.904</c:v>
                </c:pt>
                <c:pt idx="1298">
                  <c:v>22.701</c:v>
                </c:pt>
                <c:pt idx="1299">
                  <c:v>23.035</c:v>
                </c:pt>
                <c:pt idx="1300">
                  <c:v>23.168</c:v>
                </c:pt>
                <c:pt idx="1301">
                  <c:v>23.128</c:v>
                </c:pt>
                <c:pt idx="1302">
                  <c:v>23.181</c:v>
                </c:pt>
                <c:pt idx="1303">
                  <c:v>23.041</c:v>
                </c:pt>
                <c:pt idx="1304">
                  <c:v>22.82</c:v>
                </c:pt>
                <c:pt idx="1305">
                  <c:v>23.032</c:v>
                </c:pt>
                <c:pt idx="1306">
                  <c:v>23.021</c:v>
                </c:pt>
                <c:pt idx="1307">
                  <c:v>22.981</c:v>
                </c:pt>
                <c:pt idx="1308">
                  <c:v>22.992</c:v>
                </c:pt>
                <c:pt idx="1309">
                  <c:v>23.339</c:v>
                </c:pt>
                <c:pt idx="1310">
                  <c:v>23.06</c:v>
                </c:pt>
                <c:pt idx="1311">
                  <c:v>23.143</c:v>
                </c:pt>
                <c:pt idx="1312">
                  <c:v>22.88</c:v>
                </c:pt>
                <c:pt idx="1313">
                  <c:v>23.116</c:v>
                </c:pt>
                <c:pt idx="1314">
                  <c:v>23.072</c:v>
                </c:pt>
                <c:pt idx="1315">
                  <c:v>22.799</c:v>
                </c:pt>
                <c:pt idx="1316">
                  <c:v>22.82100000000001</c:v>
                </c:pt>
                <c:pt idx="1317">
                  <c:v>22.829</c:v>
                </c:pt>
                <c:pt idx="1318">
                  <c:v>22.879</c:v>
                </c:pt>
                <c:pt idx="1319">
                  <c:v>22.893</c:v>
                </c:pt>
                <c:pt idx="1320">
                  <c:v>22.864</c:v>
                </c:pt>
                <c:pt idx="1321">
                  <c:v>23.337</c:v>
                </c:pt>
                <c:pt idx="1322">
                  <c:v>23.15</c:v>
                </c:pt>
                <c:pt idx="1323">
                  <c:v>23.256</c:v>
                </c:pt>
                <c:pt idx="1324">
                  <c:v>23.225</c:v>
                </c:pt>
                <c:pt idx="1325">
                  <c:v>23.227</c:v>
                </c:pt>
                <c:pt idx="1326">
                  <c:v>22.965</c:v>
                </c:pt>
                <c:pt idx="1327">
                  <c:v>22.866</c:v>
                </c:pt>
                <c:pt idx="1328">
                  <c:v>22.989</c:v>
                </c:pt>
                <c:pt idx="1329">
                  <c:v>23.08599999999998</c:v>
                </c:pt>
                <c:pt idx="1330">
                  <c:v>22.91700000000001</c:v>
                </c:pt>
                <c:pt idx="1331">
                  <c:v>22.981</c:v>
                </c:pt>
                <c:pt idx="1332">
                  <c:v>23.096</c:v>
                </c:pt>
                <c:pt idx="1333">
                  <c:v>23.091</c:v>
                </c:pt>
                <c:pt idx="1334">
                  <c:v>23.09</c:v>
                </c:pt>
                <c:pt idx="1335">
                  <c:v>23.028</c:v>
                </c:pt>
                <c:pt idx="1336">
                  <c:v>23.02199999999999</c:v>
                </c:pt>
                <c:pt idx="1337">
                  <c:v>22.811</c:v>
                </c:pt>
                <c:pt idx="1338">
                  <c:v>23.421</c:v>
                </c:pt>
                <c:pt idx="1339">
                  <c:v>23.229</c:v>
                </c:pt>
                <c:pt idx="1340">
                  <c:v>23.125</c:v>
                </c:pt>
                <c:pt idx="1341">
                  <c:v>22.823</c:v>
                </c:pt>
                <c:pt idx="1342">
                  <c:v>22.791</c:v>
                </c:pt>
                <c:pt idx="1343">
                  <c:v>22.794</c:v>
                </c:pt>
                <c:pt idx="1344">
                  <c:v>22.791</c:v>
                </c:pt>
                <c:pt idx="1345">
                  <c:v>22.7</c:v>
                </c:pt>
                <c:pt idx="1346">
                  <c:v>22.878</c:v>
                </c:pt>
                <c:pt idx="1347">
                  <c:v>23.261</c:v>
                </c:pt>
                <c:pt idx="1348">
                  <c:v>23.155</c:v>
                </c:pt>
                <c:pt idx="1349">
                  <c:v>23.041</c:v>
                </c:pt>
                <c:pt idx="1350">
                  <c:v>23.10300000000001</c:v>
                </c:pt>
                <c:pt idx="1351">
                  <c:v>23.371</c:v>
                </c:pt>
                <c:pt idx="1352">
                  <c:v>23.291</c:v>
                </c:pt>
                <c:pt idx="1353">
                  <c:v>23.317</c:v>
                </c:pt>
                <c:pt idx="1354">
                  <c:v>23.34</c:v>
                </c:pt>
                <c:pt idx="1355">
                  <c:v>23.123</c:v>
                </c:pt>
                <c:pt idx="1356">
                  <c:v>23.344</c:v>
                </c:pt>
                <c:pt idx="1357">
                  <c:v>23.35</c:v>
                </c:pt>
                <c:pt idx="1358">
                  <c:v>23.129</c:v>
                </c:pt>
                <c:pt idx="1359">
                  <c:v>23.238</c:v>
                </c:pt>
                <c:pt idx="1360">
                  <c:v>23.036</c:v>
                </c:pt>
                <c:pt idx="1361">
                  <c:v>22.95</c:v>
                </c:pt>
                <c:pt idx="1362">
                  <c:v>22.988</c:v>
                </c:pt>
                <c:pt idx="1363">
                  <c:v>22.78</c:v>
                </c:pt>
                <c:pt idx="1364">
                  <c:v>22.834</c:v>
                </c:pt>
                <c:pt idx="1365">
                  <c:v>22.944</c:v>
                </c:pt>
                <c:pt idx="1366">
                  <c:v>22.967</c:v>
                </c:pt>
                <c:pt idx="1367">
                  <c:v>23.16</c:v>
                </c:pt>
                <c:pt idx="1368">
                  <c:v>23.099</c:v>
                </c:pt>
                <c:pt idx="1369">
                  <c:v>23.124</c:v>
                </c:pt>
                <c:pt idx="1370">
                  <c:v>23.093</c:v>
                </c:pt>
                <c:pt idx="1371">
                  <c:v>23.273</c:v>
                </c:pt>
                <c:pt idx="1372">
                  <c:v>23.585</c:v>
                </c:pt>
                <c:pt idx="1373">
                  <c:v>23.396</c:v>
                </c:pt>
                <c:pt idx="1374">
                  <c:v>23.261</c:v>
                </c:pt>
                <c:pt idx="1375">
                  <c:v>23.264</c:v>
                </c:pt>
                <c:pt idx="1376">
                  <c:v>23.002</c:v>
                </c:pt>
                <c:pt idx="1377">
                  <c:v>23.113</c:v>
                </c:pt>
                <c:pt idx="1378">
                  <c:v>23.143</c:v>
                </c:pt>
                <c:pt idx="1379">
                  <c:v>23.44</c:v>
                </c:pt>
                <c:pt idx="1380">
                  <c:v>23.225</c:v>
                </c:pt>
                <c:pt idx="1381">
                  <c:v>22.941</c:v>
                </c:pt>
                <c:pt idx="1382">
                  <c:v>23.564</c:v>
                </c:pt>
                <c:pt idx="1383">
                  <c:v>23.26</c:v>
                </c:pt>
                <c:pt idx="1384">
                  <c:v>23.33</c:v>
                </c:pt>
                <c:pt idx="1385">
                  <c:v>23.193</c:v>
                </c:pt>
                <c:pt idx="1386">
                  <c:v>23.061</c:v>
                </c:pt>
                <c:pt idx="1387">
                  <c:v>23.217</c:v>
                </c:pt>
                <c:pt idx="1388">
                  <c:v>23.404</c:v>
                </c:pt>
                <c:pt idx="1389">
                  <c:v>23.717</c:v>
                </c:pt>
                <c:pt idx="1390">
                  <c:v>23.844</c:v>
                </c:pt>
                <c:pt idx="1391">
                  <c:v>23.539</c:v>
                </c:pt>
                <c:pt idx="1392">
                  <c:v>23.209</c:v>
                </c:pt>
                <c:pt idx="1393">
                  <c:v>23.123</c:v>
                </c:pt>
                <c:pt idx="1394">
                  <c:v>23.168</c:v>
                </c:pt>
                <c:pt idx="1395">
                  <c:v>23.308</c:v>
                </c:pt>
                <c:pt idx="1396">
                  <c:v>23.39</c:v>
                </c:pt>
                <c:pt idx="1397">
                  <c:v>23.64</c:v>
                </c:pt>
                <c:pt idx="1398">
                  <c:v>23.822</c:v>
                </c:pt>
                <c:pt idx="1399">
                  <c:v>23.76599999999998</c:v>
                </c:pt>
                <c:pt idx="1400">
                  <c:v>23.523</c:v>
                </c:pt>
                <c:pt idx="1401">
                  <c:v>23.645</c:v>
                </c:pt>
                <c:pt idx="1402">
                  <c:v>23.372</c:v>
                </c:pt>
                <c:pt idx="1403">
                  <c:v>23.781</c:v>
                </c:pt>
                <c:pt idx="1404">
                  <c:v>23.56</c:v>
                </c:pt>
                <c:pt idx="1405">
                  <c:v>23.693</c:v>
                </c:pt>
                <c:pt idx="1406">
                  <c:v>23.504</c:v>
                </c:pt>
                <c:pt idx="1407">
                  <c:v>23.498</c:v>
                </c:pt>
                <c:pt idx="1408">
                  <c:v>23.71</c:v>
                </c:pt>
                <c:pt idx="1409">
                  <c:v>23.507</c:v>
                </c:pt>
                <c:pt idx="1410">
                  <c:v>23.57700000000001</c:v>
                </c:pt>
                <c:pt idx="1411">
                  <c:v>23.757</c:v>
                </c:pt>
                <c:pt idx="1412">
                  <c:v>23.88</c:v>
                </c:pt>
                <c:pt idx="1413">
                  <c:v>23.717</c:v>
                </c:pt>
                <c:pt idx="1414">
                  <c:v>23.525</c:v>
                </c:pt>
                <c:pt idx="1415">
                  <c:v>23.944</c:v>
                </c:pt>
                <c:pt idx="1416">
                  <c:v>23.996</c:v>
                </c:pt>
                <c:pt idx="1417">
                  <c:v>23.851</c:v>
                </c:pt>
                <c:pt idx="1418">
                  <c:v>24.024</c:v>
                </c:pt>
                <c:pt idx="1419">
                  <c:v>23.666</c:v>
                </c:pt>
                <c:pt idx="1420">
                  <c:v>23.446</c:v>
                </c:pt>
                <c:pt idx="1421">
                  <c:v>23.421</c:v>
                </c:pt>
                <c:pt idx="1422">
                  <c:v>23.18</c:v>
                </c:pt>
                <c:pt idx="1423">
                  <c:v>23.236</c:v>
                </c:pt>
                <c:pt idx="1424">
                  <c:v>23.29799999999999</c:v>
                </c:pt>
                <c:pt idx="1425">
                  <c:v>23.379</c:v>
                </c:pt>
                <c:pt idx="1426">
                  <c:v>23.615</c:v>
                </c:pt>
                <c:pt idx="1427">
                  <c:v>23.307</c:v>
                </c:pt>
                <c:pt idx="1428">
                  <c:v>23.13500000000001</c:v>
                </c:pt>
                <c:pt idx="1429">
                  <c:v>23.268</c:v>
                </c:pt>
                <c:pt idx="1430">
                  <c:v>23.449</c:v>
                </c:pt>
                <c:pt idx="1431">
                  <c:v>23.47</c:v>
                </c:pt>
                <c:pt idx="1432">
                  <c:v>23.719</c:v>
                </c:pt>
                <c:pt idx="1433">
                  <c:v>23.99</c:v>
                </c:pt>
                <c:pt idx="1434">
                  <c:v>24.07100000000001</c:v>
                </c:pt>
                <c:pt idx="1435">
                  <c:v>23.92</c:v>
                </c:pt>
                <c:pt idx="1436">
                  <c:v>23.898</c:v>
                </c:pt>
                <c:pt idx="1437">
                  <c:v>23.785</c:v>
                </c:pt>
                <c:pt idx="1438">
                  <c:v>23.749</c:v>
                </c:pt>
                <c:pt idx="1439">
                  <c:v>23.668</c:v>
                </c:pt>
                <c:pt idx="1440">
                  <c:v>23.906</c:v>
                </c:pt>
                <c:pt idx="1441">
                  <c:v>23.763</c:v>
                </c:pt>
                <c:pt idx="1442">
                  <c:v>23.82700000000001</c:v>
                </c:pt>
                <c:pt idx="1443">
                  <c:v>23.575</c:v>
                </c:pt>
                <c:pt idx="1444">
                  <c:v>23.27</c:v>
                </c:pt>
                <c:pt idx="1445">
                  <c:v>23.318</c:v>
                </c:pt>
                <c:pt idx="1446">
                  <c:v>23.39099999999999</c:v>
                </c:pt>
                <c:pt idx="1447">
                  <c:v>23.165</c:v>
                </c:pt>
                <c:pt idx="1448">
                  <c:v>23.65</c:v>
                </c:pt>
                <c:pt idx="1449">
                  <c:v>23.467</c:v>
                </c:pt>
                <c:pt idx="1450">
                  <c:v>23.408</c:v>
                </c:pt>
                <c:pt idx="1451">
                  <c:v>23.52199999999999</c:v>
                </c:pt>
                <c:pt idx="1452">
                  <c:v>23.371</c:v>
                </c:pt>
                <c:pt idx="1453">
                  <c:v>23.621</c:v>
                </c:pt>
                <c:pt idx="1454">
                  <c:v>23.44</c:v>
                </c:pt>
                <c:pt idx="1455">
                  <c:v>23.51899999999999</c:v>
                </c:pt>
                <c:pt idx="1456">
                  <c:v>23.949</c:v>
                </c:pt>
                <c:pt idx="1457">
                  <c:v>23.781</c:v>
                </c:pt>
                <c:pt idx="1458">
                  <c:v>23.444</c:v>
                </c:pt>
                <c:pt idx="1459">
                  <c:v>23.508</c:v>
                </c:pt>
                <c:pt idx="1460">
                  <c:v>23.70799999999999</c:v>
                </c:pt>
                <c:pt idx="1461">
                  <c:v>23.444</c:v>
                </c:pt>
                <c:pt idx="1462">
                  <c:v>23.337</c:v>
                </c:pt>
                <c:pt idx="1463">
                  <c:v>23.67599999999999</c:v>
                </c:pt>
                <c:pt idx="1464">
                  <c:v>23.573</c:v>
                </c:pt>
                <c:pt idx="1465">
                  <c:v>23.462</c:v>
                </c:pt>
                <c:pt idx="1466">
                  <c:v>23.376</c:v>
                </c:pt>
                <c:pt idx="1467">
                  <c:v>23.32700000000001</c:v>
                </c:pt>
                <c:pt idx="1468">
                  <c:v>23.691</c:v>
                </c:pt>
                <c:pt idx="1469">
                  <c:v>23.788</c:v>
                </c:pt>
                <c:pt idx="1470">
                  <c:v>23.448</c:v>
                </c:pt>
                <c:pt idx="1471">
                  <c:v>23.614</c:v>
                </c:pt>
                <c:pt idx="1472">
                  <c:v>23.652</c:v>
                </c:pt>
                <c:pt idx="1473">
                  <c:v>23.56</c:v>
                </c:pt>
                <c:pt idx="1474">
                  <c:v>23.509</c:v>
                </c:pt>
                <c:pt idx="1475">
                  <c:v>23.23</c:v>
                </c:pt>
                <c:pt idx="1476">
                  <c:v>23.01300000000001</c:v>
                </c:pt>
                <c:pt idx="1477">
                  <c:v>23.242</c:v>
                </c:pt>
                <c:pt idx="1478">
                  <c:v>23.467</c:v>
                </c:pt>
                <c:pt idx="1479">
                  <c:v>23.36499999999999</c:v>
                </c:pt>
                <c:pt idx="1480">
                  <c:v>23.289</c:v>
                </c:pt>
                <c:pt idx="1481">
                  <c:v>23.318</c:v>
                </c:pt>
                <c:pt idx="1482">
                  <c:v>23.274</c:v>
                </c:pt>
                <c:pt idx="1483">
                  <c:v>22.879</c:v>
                </c:pt>
                <c:pt idx="1484">
                  <c:v>22.844</c:v>
                </c:pt>
                <c:pt idx="1485">
                  <c:v>22.627</c:v>
                </c:pt>
                <c:pt idx="1486">
                  <c:v>22.631</c:v>
                </c:pt>
                <c:pt idx="1487">
                  <c:v>22.773</c:v>
                </c:pt>
                <c:pt idx="1488">
                  <c:v>22.401</c:v>
                </c:pt>
                <c:pt idx="1489">
                  <c:v>23.002</c:v>
                </c:pt>
                <c:pt idx="1490">
                  <c:v>22.947</c:v>
                </c:pt>
                <c:pt idx="1491">
                  <c:v>23.111</c:v>
                </c:pt>
                <c:pt idx="1492">
                  <c:v>23.212</c:v>
                </c:pt>
                <c:pt idx="1493">
                  <c:v>23.254</c:v>
                </c:pt>
                <c:pt idx="1494">
                  <c:v>23.367</c:v>
                </c:pt>
                <c:pt idx="1495">
                  <c:v>23.552</c:v>
                </c:pt>
                <c:pt idx="1496">
                  <c:v>23.64099999999999</c:v>
                </c:pt>
                <c:pt idx="1497">
                  <c:v>23.877</c:v>
                </c:pt>
                <c:pt idx="1498">
                  <c:v>23.871</c:v>
                </c:pt>
                <c:pt idx="1499">
                  <c:v>23.677</c:v>
                </c:pt>
                <c:pt idx="1500">
                  <c:v>23.547</c:v>
                </c:pt>
                <c:pt idx="1501">
                  <c:v>23.925</c:v>
                </c:pt>
                <c:pt idx="1502">
                  <c:v>23.92</c:v>
                </c:pt>
                <c:pt idx="1503">
                  <c:v>23.563</c:v>
                </c:pt>
                <c:pt idx="1504">
                  <c:v>23.295</c:v>
                </c:pt>
                <c:pt idx="1505">
                  <c:v>23.689</c:v>
                </c:pt>
                <c:pt idx="1506">
                  <c:v>24.14</c:v>
                </c:pt>
                <c:pt idx="1507">
                  <c:v>24.037</c:v>
                </c:pt>
                <c:pt idx="1508">
                  <c:v>24.015</c:v>
                </c:pt>
                <c:pt idx="1509">
                  <c:v>24.093</c:v>
                </c:pt>
                <c:pt idx="1510">
                  <c:v>24.124</c:v>
                </c:pt>
                <c:pt idx="1511">
                  <c:v>24.115</c:v>
                </c:pt>
                <c:pt idx="1512">
                  <c:v>23.948</c:v>
                </c:pt>
                <c:pt idx="1513">
                  <c:v>24.155</c:v>
                </c:pt>
                <c:pt idx="1514">
                  <c:v>23.867</c:v>
                </c:pt>
                <c:pt idx="1515">
                  <c:v>24.076</c:v>
                </c:pt>
                <c:pt idx="1516">
                  <c:v>24.263</c:v>
                </c:pt>
                <c:pt idx="1517">
                  <c:v>24.524</c:v>
                </c:pt>
                <c:pt idx="1518">
                  <c:v>24.729</c:v>
                </c:pt>
                <c:pt idx="1519">
                  <c:v>24.628</c:v>
                </c:pt>
                <c:pt idx="1520">
                  <c:v>25.035</c:v>
                </c:pt>
                <c:pt idx="1521">
                  <c:v>24.85600000000001</c:v>
                </c:pt>
                <c:pt idx="1522">
                  <c:v>24.946</c:v>
                </c:pt>
                <c:pt idx="1523">
                  <c:v>25.047</c:v>
                </c:pt>
                <c:pt idx="1524">
                  <c:v>24.689</c:v>
                </c:pt>
                <c:pt idx="1525">
                  <c:v>24.807</c:v>
                </c:pt>
                <c:pt idx="1526">
                  <c:v>24.73400000000001</c:v>
                </c:pt>
                <c:pt idx="1527">
                  <c:v>24.702</c:v>
                </c:pt>
                <c:pt idx="1528">
                  <c:v>25.011</c:v>
                </c:pt>
                <c:pt idx="1529">
                  <c:v>24.877</c:v>
                </c:pt>
                <c:pt idx="1530">
                  <c:v>25.379</c:v>
                </c:pt>
                <c:pt idx="1531">
                  <c:v>25.264</c:v>
                </c:pt>
                <c:pt idx="1532">
                  <c:v>25.62</c:v>
                </c:pt>
                <c:pt idx="1533">
                  <c:v>25.596</c:v>
                </c:pt>
                <c:pt idx="1534">
                  <c:v>25.628</c:v>
                </c:pt>
                <c:pt idx="1535">
                  <c:v>26.039</c:v>
                </c:pt>
                <c:pt idx="1536">
                  <c:v>26.375</c:v>
                </c:pt>
                <c:pt idx="1537">
                  <c:v>26.276</c:v>
                </c:pt>
                <c:pt idx="1538">
                  <c:v>26.204</c:v>
                </c:pt>
                <c:pt idx="1539">
                  <c:v>26.39699999999999</c:v>
                </c:pt>
                <c:pt idx="1540">
                  <c:v>26.311</c:v>
                </c:pt>
                <c:pt idx="1541">
                  <c:v>26.54799999999999</c:v>
                </c:pt>
                <c:pt idx="1542">
                  <c:v>26.212</c:v>
                </c:pt>
                <c:pt idx="1543">
                  <c:v>26.011</c:v>
                </c:pt>
                <c:pt idx="1544">
                  <c:v>25.907</c:v>
                </c:pt>
                <c:pt idx="1545">
                  <c:v>25.954</c:v>
                </c:pt>
                <c:pt idx="1546">
                  <c:v>26.055</c:v>
                </c:pt>
                <c:pt idx="1547">
                  <c:v>26.114</c:v>
                </c:pt>
                <c:pt idx="1548">
                  <c:v>26.011</c:v>
                </c:pt>
                <c:pt idx="1549">
                  <c:v>26.171</c:v>
                </c:pt>
                <c:pt idx="1550">
                  <c:v>26.35300000000001</c:v>
                </c:pt>
                <c:pt idx="1551">
                  <c:v>26.161</c:v>
                </c:pt>
                <c:pt idx="1552">
                  <c:v>26.137</c:v>
                </c:pt>
                <c:pt idx="1553">
                  <c:v>26.122</c:v>
                </c:pt>
                <c:pt idx="1554">
                  <c:v>26.211</c:v>
                </c:pt>
                <c:pt idx="1555">
                  <c:v>26.302</c:v>
                </c:pt>
                <c:pt idx="1556">
                  <c:v>26.446</c:v>
                </c:pt>
                <c:pt idx="1557">
                  <c:v>26.317</c:v>
                </c:pt>
                <c:pt idx="1558">
                  <c:v>26.212</c:v>
                </c:pt>
                <c:pt idx="1559">
                  <c:v>26.214</c:v>
                </c:pt>
                <c:pt idx="1560">
                  <c:v>26.395</c:v>
                </c:pt>
                <c:pt idx="1561">
                  <c:v>26.559</c:v>
                </c:pt>
                <c:pt idx="1562">
                  <c:v>26.575</c:v>
                </c:pt>
                <c:pt idx="1563">
                  <c:v>26.416</c:v>
                </c:pt>
                <c:pt idx="1564">
                  <c:v>26.75</c:v>
                </c:pt>
                <c:pt idx="1565">
                  <c:v>26.988</c:v>
                </c:pt>
                <c:pt idx="1566">
                  <c:v>27.027</c:v>
                </c:pt>
                <c:pt idx="1567">
                  <c:v>26.847</c:v>
                </c:pt>
                <c:pt idx="1568">
                  <c:v>26.905</c:v>
                </c:pt>
                <c:pt idx="1569">
                  <c:v>27.108</c:v>
                </c:pt>
                <c:pt idx="1570">
                  <c:v>27.005</c:v>
                </c:pt>
                <c:pt idx="1571">
                  <c:v>26.92599999999998</c:v>
                </c:pt>
                <c:pt idx="1572">
                  <c:v>26.844</c:v>
                </c:pt>
                <c:pt idx="1573">
                  <c:v>26.868</c:v>
                </c:pt>
                <c:pt idx="1574">
                  <c:v>27.20499999999999</c:v>
                </c:pt>
                <c:pt idx="1575">
                  <c:v>27.159</c:v>
                </c:pt>
                <c:pt idx="1576">
                  <c:v>27.376</c:v>
                </c:pt>
                <c:pt idx="1577">
                  <c:v>27.277</c:v>
                </c:pt>
                <c:pt idx="1578">
                  <c:v>27.009</c:v>
                </c:pt>
                <c:pt idx="1579">
                  <c:v>27.182</c:v>
                </c:pt>
                <c:pt idx="1580">
                  <c:v>26.99299999999998</c:v>
                </c:pt>
                <c:pt idx="1581">
                  <c:v>27.068</c:v>
                </c:pt>
                <c:pt idx="1582">
                  <c:v>27.258</c:v>
                </c:pt>
                <c:pt idx="1583">
                  <c:v>27.038</c:v>
                </c:pt>
                <c:pt idx="1584">
                  <c:v>27.319</c:v>
                </c:pt>
                <c:pt idx="1585">
                  <c:v>27.339</c:v>
                </c:pt>
                <c:pt idx="1586">
                  <c:v>27.486</c:v>
                </c:pt>
                <c:pt idx="1587">
                  <c:v>27.485</c:v>
                </c:pt>
                <c:pt idx="1588">
                  <c:v>27.35</c:v>
                </c:pt>
                <c:pt idx="1589">
                  <c:v>27.35600000000001</c:v>
                </c:pt>
                <c:pt idx="1590">
                  <c:v>27.318</c:v>
                </c:pt>
                <c:pt idx="1591">
                  <c:v>27.19600000000001</c:v>
                </c:pt>
                <c:pt idx="1592">
                  <c:v>27.354</c:v>
                </c:pt>
                <c:pt idx="1593">
                  <c:v>27.494</c:v>
                </c:pt>
                <c:pt idx="1594">
                  <c:v>27.78</c:v>
                </c:pt>
                <c:pt idx="1595">
                  <c:v>27.829</c:v>
                </c:pt>
                <c:pt idx="1596">
                  <c:v>27.576</c:v>
                </c:pt>
                <c:pt idx="1597">
                  <c:v>27.542</c:v>
                </c:pt>
                <c:pt idx="1598">
                  <c:v>27.532</c:v>
                </c:pt>
                <c:pt idx="1599">
                  <c:v>27.707</c:v>
                </c:pt>
                <c:pt idx="1600">
                  <c:v>27.713</c:v>
                </c:pt>
                <c:pt idx="1601">
                  <c:v>27.247</c:v>
                </c:pt>
                <c:pt idx="1602">
                  <c:v>26.965</c:v>
                </c:pt>
                <c:pt idx="1603">
                  <c:v>27.36199999999999</c:v>
                </c:pt>
                <c:pt idx="1604">
                  <c:v>27.18</c:v>
                </c:pt>
                <c:pt idx="1605">
                  <c:v>27.146</c:v>
                </c:pt>
                <c:pt idx="1606">
                  <c:v>27.01599999999999</c:v>
                </c:pt>
                <c:pt idx="1607">
                  <c:v>26.918</c:v>
                </c:pt>
                <c:pt idx="1608">
                  <c:v>26.92</c:v>
                </c:pt>
                <c:pt idx="1609">
                  <c:v>26.861</c:v>
                </c:pt>
                <c:pt idx="1610">
                  <c:v>26.793</c:v>
                </c:pt>
                <c:pt idx="1611">
                  <c:v>26.556</c:v>
                </c:pt>
                <c:pt idx="1612">
                  <c:v>26.757</c:v>
                </c:pt>
                <c:pt idx="1613">
                  <c:v>26.785</c:v>
                </c:pt>
                <c:pt idx="1614">
                  <c:v>26.911</c:v>
                </c:pt>
                <c:pt idx="1615">
                  <c:v>26.656</c:v>
                </c:pt>
                <c:pt idx="1616">
                  <c:v>26.563</c:v>
                </c:pt>
                <c:pt idx="1617">
                  <c:v>26.771</c:v>
                </c:pt>
                <c:pt idx="1618">
                  <c:v>26.512</c:v>
                </c:pt>
                <c:pt idx="1619">
                  <c:v>26.787</c:v>
                </c:pt>
                <c:pt idx="1620">
                  <c:v>26.593</c:v>
                </c:pt>
                <c:pt idx="1621">
                  <c:v>26.524</c:v>
                </c:pt>
                <c:pt idx="1622">
                  <c:v>26.464</c:v>
                </c:pt>
                <c:pt idx="1623">
                  <c:v>26.58299999999998</c:v>
                </c:pt>
                <c:pt idx="1624">
                  <c:v>26.521</c:v>
                </c:pt>
                <c:pt idx="1625">
                  <c:v>27.191</c:v>
                </c:pt>
                <c:pt idx="1626">
                  <c:v>26.81</c:v>
                </c:pt>
                <c:pt idx="1627">
                  <c:v>26.622</c:v>
                </c:pt>
                <c:pt idx="1628">
                  <c:v>26.363</c:v>
                </c:pt>
                <c:pt idx="1629">
                  <c:v>26.39</c:v>
                </c:pt>
                <c:pt idx="1630">
                  <c:v>26.592</c:v>
                </c:pt>
                <c:pt idx="1631">
                  <c:v>27.113</c:v>
                </c:pt>
                <c:pt idx="1632">
                  <c:v>26.854</c:v>
                </c:pt>
                <c:pt idx="1633">
                  <c:v>26.748</c:v>
                </c:pt>
                <c:pt idx="1634">
                  <c:v>26.615</c:v>
                </c:pt>
                <c:pt idx="1635">
                  <c:v>26.348</c:v>
                </c:pt>
                <c:pt idx="1636">
                  <c:v>26.271</c:v>
                </c:pt>
                <c:pt idx="1637">
                  <c:v>26.232</c:v>
                </c:pt>
                <c:pt idx="1638">
                  <c:v>26.316</c:v>
                </c:pt>
                <c:pt idx="1639">
                  <c:v>26.23</c:v>
                </c:pt>
                <c:pt idx="1640">
                  <c:v>26.228</c:v>
                </c:pt>
                <c:pt idx="1641">
                  <c:v>26.154</c:v>
                </c:pt>
                <c:pt idx="1642">
                  <c:v>26.065</c:v>
                </c:pt>
                <c:pt idx="1643">
                  <c:v>26.164</c:v>
                </c:pt>
                <c:pt idx="1644">
                  <c:v>25.836</c:v>
                </c:pt>
                <c:pt idx="1645">
                  <c:v>25.937</c:v>
                </c:pt>
                <c:pt idx="1646">
                  <c:v>25.97</c:v>
                </c:pt>
                <c:pt idx="1647">
                  <c:v>25.659</c:v>
                </c:pt>
                <c:pt idx="1648">
                  <c:v>25.931</c:v>
                </c:pt>
                <c:pt idx="1649">
                  <c:v>26.01899999999999</c:v>
                </c:pt>
                <c:pt idx="1650">
                  <c:v>25.908</c:v>
                </c:pt>
                <c:pt idx="1651">
                  <c:v>25.9</c:v>
                </c:pt>
                <c:pt idx="1652">
                  <c:v>25.575</c:v>
                </c:pt>
                <c:pt idx="1653">
                  <c:v>25.565</c:v>
                </c:pt>
                <c:pt idx="1654">
                  <c:v>25.428</c:v>
                </c:pt>
                <c:pt idx="1655">
                  <c:v>25.565</c:v>
                </c:pt>
                <c:pt idx="1656">
                  <c:v>25.244</c:v>
                </c:pt>
                <c:pt idx="1657">
                  <c:v>25.073</c:v>
                </c:pt>
                <c:pt idx="1658">
                  <c:v>25.134</c:v>
                </c:pt>
                <c:pt idx="1659">
                  <c:v>25.17299999999999</c:v>
                </c:pt>
                <c:pt idx="1660">
                  <c:v>25.193</c:v>
                </c:pt>
                <c:pt idx="1661">
                  <c:v>25.045</c:v>
                </c:pt>
                <c:pt idx="1662">
                  <c:v>25.13500000000001</c:v>
                </c:pt>
                <c:pt idx="1663">
                  <c:v>25.041</c:v>
                </c:pt>
                <c:pt idx="1664">
                  <c:v>25.14399999999999</c:v>
                </c:pt>
                <c:pt idx="1665">
                  <c:v>25.039</c:v>
                </c:pt>
                <c:pt idx="1666">
                  <c:v>24.82700000000001</c:v>
                </c:pt>
                <c:pt idx="1667">
                  <c:v>24.66700000000001</c:v>
                </c:pt>
                <c:pt idx="1668">
                  <c:v>24.588</c:v>
                </c:pt>
                <c:pt idx="1669">
                  <c:v>24.481</c:v>
                </c:pt>
                <c:pt idx="1670">
                  <c:v>24.719</c:v>
                </c:pt>
                <c:pt idx="1671">
                  <c:v>25.07400000000001</c:v>
                </c:pt>
                <c:pt idx="1672">
                  <c:v>24.91700000000001</c:v>
                </c:pt>
                <c:pt idx="1673">
                  <c:v>24.761</c:v>
                </c:pt>
                <c:pt idx="1674">
                  <c:v>24.788</c:v>
                </c:pt>
                <c:pt idx="1675">
                  <c:v>24.711</c:v>
                </c:pt>
                <c:pt idx="1676">
                  <c:v>24.71</c:v>
                </c:pt>
                <c:pt idx="1677">
                  <c:v>24.537</c:v>
                </c:pt>
                <c:pt idx="1678">
                  <c:v>24.709</c:v>
                </c:pt>
                <c:pt idx="1679">
                  <c:v>24.678</c:v>
                </c:pt>
                <c:pt idx="1680">
                  <c:v>24.625</c:v>
                </c:pt>
                <c:pt idx="1681">
                  <c:v>24.633</c:v>
                </c:pt>
                <c:pt idx="1682">
                  <c:v>24.747</c:v>
                </c:pt>
                <c:pt idx="1683">
                  <c:v>24.51899999999999</c:v>
                </c:pt>
                <c:pt idx="1684">
                  <c:v>24.307</c:v>
                </c:pt>
                <c:pt idx="1685">
                  <c:v>24.352</c:v>
                </c:pt>
                <c:pt idx="1686">
                  <c:v>24.352</c:v>
                </c:pt>
                <c:pt idx="1687">
                  <c:v>24.565</c:v>
                </c:pt>
                <c:pt idx="1688">
                  <c:v>24.387</c:v>
                </c:pt>
                <c:pt idx="1689">
                  <c:v>24.475</c:v>
                </c:pt>
                <c:pt idx="1690">
                  <c:v>24.453</c:v>
                </c:pt>
                <c:pt idx="1691">
                  <c:v>24.485</c:v>
                </c:pt>
                <c:pt idx="1692">
                  <c:v>24.293</c:v>
                </c:pt>
                <c:pt idx="1693">
                  <c:v>24.445</c:v>
                </c:pt>
                <c:pt idx="1694">
                  <c:v>24.057</c:v>
                </c:pt>
                <c:pt idx="1695">
                  <c:v>24.221</c:v>
                </c:pt>
                <c:pt idx="1696">
                  <c:v>24.122</c:v>
                </c:pt>
                <c:pt idx="1697">
                  <c:v>24.221</c:v>
                </c:pt>
                <c:pt idx="1698">
                  <c:v>24.661</c:v>
                </c:pt>
                <c:pt idx="1699">
                  <c:v>24.561</c:v>
                </c:pt>
                <c:pt idx="1700">
                  <c:v>24.38</c:v>
                </c:pt>
                <c:pt idx="1701">
                  <c:v>24.118</c:v>
                </c:pt>
                <c:pt idx="1702">
                  <c:v>24.007</c:v>
                </c:pt>
                <c:pt idx="1703">
                  <c:v>24.233</c:v>
                </c:pt>
                <c:pt idx="1704">
                  <c:v>24.39</c:v>
                </c:pt>
                <c:pt idx="1705">
                  <c:v>24.246</c:v>
                </c:pt>
                <c:pt idx="1706">
                  <c:v>24.312</c:v>
                </c:pt>
                <c:pt idx="1707">
                  <c:v>24.137</c:v>
                </c:pt>
                <c:pt idx="1708">
                  <c:v>24.401</c:v>
                </c:pt>
                <c:pt idx="1709">
                  <c:v>24.056</c:v>
                </c:pt>
                <c:pt idx="1710">
                  <c:v>24.334</c:v>
                </c:pt>
                <c:pt idx="1711">
                  <c:v>24.507</c:v>
                </c:pt>
                <c:pt idx="1712">
                  <c:v>24.18</c:v>
                </c:pt>
                <c:pt idx="1713">
                  <c:v>24.186</c:v>
                </c:pt>
                <c:pt idx="1714">
                  <c:v>24.084</c:v>
                </c:pt>
                <c:pt idx="1715">
                  <c:v>24.297</c:v>
                </c:pt>
                <c:pt idx="1716">
                  <c:v>24.075</c:v>
                </c:pt>
                <c:pt idx="1717">
                  <c:v>23.92599999999998</c:v>
                </c:pt>
                <c:pt idx="1718">
                  <c:v>23.851</c:v>
                </c:pt>
                <c:pt idx="1719">
                  <c:v>23.96</c:v>
                </c:pt>
                <c:pt idx="1720">
                  <c:v>24.041</c:v>
                </c:pt>
                <c:pt idx="1721">
                  <c:v>24.15</c:v>
                </c:pt>
                <c:pt idx="1722">
                  <c:v>23.838</c:v>
                </c:pt>
                <c:pt idx="1723">
                  <c:v>23.8</c:v>
                </c:pt>
                <c:pt idx="1724">
                  <c:v>23.95499999999999</c:v>
                </c:pt>
                <c:pt idx="1725">
                  <c:v>23.803</c:v>
                </c:pt>
                <c:pt idx="1726">
                  <c:v>23.969</c:v>
                </c:pt>
                <c:pt idx="1727">
                  <c:v>23.839</c:v>
                </c:pt>
                <c:pt idx="1728">
                  <c:v>23.86199999999999</c:v>
                </c:pt>
                <c:pt idx="1729">
                  <c:v>23.933</c:v>
                </c:pt>
                <c:pt idx="1730">
                  <c:v>23.884</c:v>
                </c:pt>
                <c:pt idx="1731">
                  <c:v>23.653</c:v>
                </c:pt>
                <c:pt idx="1732">
                  <c:v>23.953</c:v>
                </c:pt>
                <c:pt idx="1733">
                  <c:v>23.855</c:v>
                </c:pt>
                <c:pt idx="1734">
                  <c:v>23.85</c:v>
                </c:pt>
                <c:pt idx="1735">
                  <c:v>23.72</c:v>
                </c:pt>
                <c:pt idx="1736">
                  <c:v>23.717</c:v>
                </c:pt>
                <c:pt idx="1737">
                  <c:v>23.89099999999999</c:v>
                </c:pt>
                <c:pt idx="1738">
                  <c:v>23.877</c:v>
                </c:pt>
                <c:pt idx="1739">
                  <c:v>23.963</c:v>
                </c:pt>
                <c:pt idx="1740">
                  <c:v>23.994</c:v>
                </c:pt>
                <c:pt idx="1741">
                  <c:v>23.735</c:v>
                </c:pt>
                <c:pt idx="1742">
                  <c:v>23.52</c:v>
                </c:pt>
                <c:pt idx="1743">
                  <c:v>23.5</c:v>
                </c:pt>
                <c:pt idx="1744">
                  <c:v>23.57400000000001</c:v>
                </c:pt>
                <c:pt idx="1745">
                  <c:v>23.465</c:v>
                </c:pt>
                <c:pt idx="1746">
                  <c:v>23.43</c:v>
                </c:pt>
                <c:pt idx="1747">
                  <c:v>23.42</c:v>
                </c:pt>
                <c:pt idx="1748">
                  <c:v>23.424</c:v>
                </c:pt>
                <c:pt idx="1749">
                  <c:v>23.222</c:v>
                </c:pt>
                <c:pt idx="1750">
                  <c:v>23.245</c:v>
                </c:pt>
                <c:pt idx="1751">
                  <c:v>23.463</c:v>
                </c:pt>
                <c:pt idx="1752">
                  <c:v>23.54799999999999</c:v>
                </c:pt>
                <c:pt idx="1753">
                  <c:v>23.563</c:v>
                </c:pt>
                <c:pt idx="1754">
                  <c:v>23.268</c:v>
                </c:pt>
                <c:pt idx="1755">
                  <c:v>23.226</c:v>
                </c:pt>
                <c:pt idx="1756">
                  <c:v>23.35300000000001</c:v>
                </c:pt>
                <c:pt idx="1757">
                  <c:v>23.312</c:v>
                </c:pt>
                <c:pt idx="1758">
                  <c:v>23.33</c:v>
                </c:pt>
                <c:pt idx="1759">
                  <c:v>23.369</c:v>
                </c:pt>
                <c:pt idx="1760">
                  <c:v>23.646</c:v>
                </c:pt>
                <c:pt idx="1761">
                  <c:v>23.553</c:v>
                </c:pt>
                <c:pt idx="1762">
                  <c:v>23.278</c:v>
                </c:pt>
                <c:pt idx="1763">
                  <c:v>23.52</c:v>
                </c:pt>
                <c:pt idx="1764">
                  <c:v>23.746</c:v>
                </c:pt>
                <c:pt idx="1765">
                  <c:v>23.479</c:v>
                </c:pt>
                <c:pt idx="1766">
                  <c:v>23.561</c:v>
                </c:pt>
                <c:pt idx="1767">
                  <c:v>23.658</c:v>
                </c:pt>
                <c:pt idx="1768">
                  <c:v>23.553</c:v>
                </c:pt>
                <c:pt idx="1769">
                  <c:v>23.366</c:v>
                </c:pt>
                <c:pt idx="1770">
                  <c:v>23.415</c:v>
                </c:pt>
                <c:pt idx="1771">
                  <c:v>23.486</c:v>
                </c:pt>
                <c:pt idx="1772">
                  <c:v>23.58299999999998</c:v>
                </c:pt>
                <c:pt idx="1773">
                  <c:v>23.603</c:v>
                </c:pt>
                <c:pt idx="1774">
                  <c:v>23.463</c:v>
                </c:pt>
                <c:pt idx="1775">
                  <c:v>23.506</c:v>
                </c:pt>
                <c:pt idx="1776">
                  <c:v>23.28</c:v>
                </c:pt>
                <c:pt idx="1777">
                  <c:v>23.414</c:v>
                </c:pt>
                <c:pt idx="1778">
                  <c:v>23.418</c:v>
                </c:pt>
                <c:pt idx="1779">
                  <c:v>23.352</c:v>
                </c:pt>
                <c:pt idx="1780">
                  <c:v>23.51</c:v>
                </c:pt>
                <c:pt idx="1781">
                  <c:v>23.619</c:v>
                </c:pt>
                <c:pt idx="1782">
                  <c:v>23.38</c:v>
                </c:pt>
                <c:pt idx="1783">
                  <c:v>23.52</c:v>
                </c:pt>
                <c:pt idx="1784">
                  <c:v>23.543</c:v>
                </c:pt>
                <c:pt idx="1785">
                  <c:v>23.567</c:v>
                </c:pt>
                <c:pt idx="1786">
                  <c:v>23.561</c:v>
                </c:pt>
                <c:pt idx="1787">
                  <c:v>23.52199999999999</c:v>
                </c:pt>
                <c:pt idx="1788">
                  <c:v>23.373</c:v>
                </c:pt>
                <c:pt idx="1789">
                  <c:v>23.367</c:v>
                </c:pt>
                <c:pt idx="1790">
                  <c:v>23.503</c:v>
                </c:pt>
                <c:pt idx="1791">
                  <c:v>23.681</c:v>
                </c:pt>
                <c:pt idx="1792">
                  <c:v>23.843</c:v>
                </c:pt>
                <c:pt idx="1793">
                  <c:v>23.96</c:v>
                </c:pt>
                <c:pt idx="1794">
                  <c:v>23.63</c:v>
                </c:pt>
                <c:pt idx="1795">
                  <c:v>23.51</c:v>
                </c:pt>
                <c:pt idx="1796">
                  <c:v>23.73400000000001</c:v>
                </c:pt>
                <c:pt idx="1797">
                  <c:v>23.896</c:v>
                </c:pt>
                <c:pt idx="1798">
                  <c:v>23.889</c:v>
                </c:pt>
                <c:pt idx="1799">
                  <c:v>23.628</c:v>
                </c:pt>
                <c:pt idx="1800">
                  <c:v>23.473</c:v>
                </c:pt>
                <c:pt idx="1801">
                  <c:v>23.663</c:v>
                </c:pt>
                <c:pt idx="1802">
                  <c:v>23.63800000000001</c:v>
                </c:pt>
                <c:pt idx="1803">
                  <c:v>23.468</c:v>
                </c:pt>
                <c:pt idx="1804">
                  <c:v>23.498</c:v>
                </c:pt>
                <c:pt idx="1805">
                  <c:v>23.341</c:v>
                </c:pt>
                <c:pt idx="1806">
                  <c:v>23.60600000000001</c:v>
                </c:pt>
                <c:pt idx="1807">
                  <c:v>23.646</c:v>
                </c:pt>
                <c:pt idx="1808">
                  <c:v>23.657</c:v>
                </c:pt>
                <c:pt idx="1809">
                  <c:v>23.74</c:v>
                </c:pt>
                <c:pt idx="1810">
                  <c:v>23.749</c:v>
                </c:pt>
                <c:pt idx="1811">
                  <c:v>23.812</c:v>
                </c:pt>
                <c:pt idx="1812">
                  <c:v>23.919</c:v>
                </c:pt>
                <c:pt idx="1813">
                  <c:v>23.927</c:v>
                </c:pt>
                <c:pt idx="1814">
                  <c:v>23.817</c:v>
                </c:pt>
                <c:pt idx="1815">
                  <c:v>23.60600000000001</c:v>
                </c:pt>
                <c:pt idx="1816">
                  <c:v>23.619</c:v>
                </c:pt>
                <c:pt idx="1817">
                  <c:v>23.693</c:v>
                </c:pt>
                <c:pt idx="1818">
                  <c:v>23.748</c:v>
                </c:pt>
                <c:pt idx="1819">
                  <c:v>23.623</c:v>
                </c:pt>
                <c:pt idx="1820">
                  <c:v>23.75</c:v>
                </c:pt>
                <c:pt idx="1821">
                  <c:v>23.736</c:v>
                </c:pt>
                <c:pt idx="1822">
                  <c:v>24.027</c:v>
                </c:pt>
                <c:pt idx="1823">
                  <c:v>24.162</c:v>
                </c:pt>
                <c:pt idx="1824">
                  <c:v>23.924</c:v>
                </c:pt>
                <c:pt idx="1825">
                  <c:v>24.08299999999998</c:v>
                </c:pt>
                <c:pt idx="1826">
                  <c:v>24.164</c:v>
                </c:pt>
                <c:pt idx="1827">
                  <c:v>23.96099999999998</c:v>
                </c:pt>
                <c:pt idx="1828">
                  <c:v>23.883</c:v>
                </c:pt>
                <c:pt idx="1829">
                  <c:v>24.11</c:v>
                </c:pt>
                <c:pt idx="1830">
                  <c:v>23.927</c:v>
                </c:pt>
                <c:pt idx="1831">
                  <c:v>24.03</c:v>
                </c:pt>
                <c:pt idx="1832">
                  <c:v>24.068</c:v>
                </c:pt>
                <c:pt idx="1833">
                  <c:v>24.11</c:v>
                </c:pt>
                <c:pt idx="1834">
                  <c:v>24.046</c:v>
                </c:pt>
                <c:pt idx="1835">
                  <c:v>24.045</c:v>
                </c:pt>
                <c:pt idx="1836">
                  <c:v>24.126</c:v>
                </c:pt>
                <c:pt idx="1837">
                  <c:v>24.322</c:v>
                </c:pt>
                <c:pt idx="1838">
                  <c:v>24.223</c:v>
                </c:pt>
                <c:pt idx="1839">
                  <c:v>24.198</c:v>
                </c:pt>
                <c:pt idx="1840">
                  <c:v>24.104</c:v>
                </c:pt>
                <c:pt idx="1841">
                  <c:v>24.187</c:v>
                </c:pt>
                <c:pt idx="1842">
                  <c:v>24.399</c:v>
                </c:pt>
                <c:pt idx="1843">
                  <c:v>24.229</c:v>
                </c:pt>
                <c:pt idx="1844">
                  <c:v>24.335</c:v>
                </c:pt>
                <c:pt idx="1845">
                  <c:v>24.405</c:v>
                </c:pt>
                <c:pt idx="1846">
                  <c:v>24.128</c:v>
                </c:pt>
                <c:pt idx="1847">
                  <c:v>24.197</c:v>
                </c:pt>
                <c:pt idx="1848">
                  <c:v>24.152</c:v>
                </c:pt>
                <c:pt idx="1849">
                  <c:v>24.273</c:v>
                </c:pt>
                <c:pt idx="1850">
                  <c:v>24.277</c:v>
                </c:pt>
                <c:pt idx="1851">
                  <c:v>24.159</c:v>
                </c:pt>
                <c:pt idx="1852">
                  <c:v>24.495</c:v>
                </c:pt>
                <c:pt idx="1853">
                  <c:v>24.63800000000001</c:v>
                </c:pt>
                <c:pt idx="1854">
                  <c:v>24.435</c:v>
                </c:pt>
                <c:pt idx="1855">
                  <c:v>24.35900000000001</c:v>
                </c:pt>
                <c:pt idx="1856">
                  <c:v>23.968</c:v>
                </c:pt>
                <c:pt idx="1857">
                  <c:v>24.20799999999999</c:v>
                </c:pt>
                <c:pt idx="1858">
                  <c:v>24.312</c:v>
                </c:pt>
                <c:pt idx="1859">
                  <c:v>24.392</c:v>
                </c:pt>
                <c:pt idx="1860">
                  <c:v>24.286</c:v>
                </c:pt>
                <c:pt idx="1861">
                  <c:v>24.24</c:v>
                </c:pt>
                <c:pt idx="1862">
                  <c:v>24.033</c:v>
                </c:pt>
                <c:pt idx="1863">
                  <c:v>23.656</c:v>
                </c:pt>
                <c:pt idx="1864">
                  <c:v>24.212</c:v>
                </c:pt>
                <c:pt idx="1865">
                  <c:v>24.05099999999999</c:v>
                </c:pt>
                <c:pt idx="1866">
                  <c:v>23.788</c:v>
                </c:pt>
                <c:pt idx="1867">
                  <c:v>23.815</c:v>
                </c:pt>
                <c:pt idx="1868">
                  <c:v>24.224</c:v>
                </c:pt>
                <c:pt idx="1869">
                  <c:v>24.104</c:v>
                </c:pt>
                <c:pt idx="1870">
                  <c:v>24.0</c:v>
                </c:pt>
                <c:pt idx="1871">
                  <c:v>24.093</c:v>
                </c:pt>
                <c:pt idx="1872">
                  <c:v>24.29</c:v>
                </c:pt>
                <c:pt idx="1873">
                  <c:v>24.094</c:v>
                </c:pt>
                <c:pt idx="1874">
                  <c:v>24.184</c:v>
                </c:pt>
                <c:pt idx="1875">
                  <c:v>24.256</c:v>
                </c:pt>
                <c:pt idx="1876">
                  <c:v>24.275</c:v>
                </c:pt>
                <c:pt idx="1877">
                  <c:v>24.018</c:v>
                </c:pt>
                <c:pt idx="1878">
                  <c:v>24.07100000000001</c:v>
                </c:pt>
                <c:pt idx="1879">
                  <c:v>24.175</c:v>
                </c:pt>
                <c:pt idx="1880">
                  <c:v>24.287</c:v>
                </c:pt>
                <c:pt idx="1881">
                  <c:v>24.389</c:v>
                </c:pt>
                <c:pt idx="1882">
                  <c:v>24.309</c:v>
                </c:pt>
                <c:pt idx="1883">
                  <c:v>24.148</c:v>
                </c:pt>
                <c:pt idx="1884">
                  <c:v>24.431</c:v>
                </c:pt>
                <c:pt idx="1885">
                  <c:v>24.126</c:v>
                </c:pt>
                <c:pt idx="1886">
                  <c:v>24.132</c:v>
                </c:pt>
                <c:pt idx="1887">
                  <c:v>24.057</c:v>
                </c:pt>
                <c:pt idx="1888">
                  <c:v>24.332</c:v>
                </c:pt>
                <c:pt idx="1889">
                  <c:v>24.399</c:v>
                </c:pt>
                <c:pt idx="1890">
                  <c:v>24.02199999999999</c:v>
                </c:pt>
                <c:pt idx="1891">
                  <c:v>24.122</c:v>
                </c:pt>
                <c:pt idx="1892">
                  <c:v>24.219</c:v>
                </c:pt>
                <c:pt idx="1893">
                  <c:v>24.16</c:v>
                </c:pt>
                <c:pt idx="1894">
                  <c:v>23.932</c:v>
                </c:pt>
                <c:pt idx="1895">
                  <c:v>23.871</c:v>
                </c:pt>
                <c:pt idx="1896">
                  <c:v>24.012</c:v>
                </c:pt>
                <c:pt idx="1897">
                  <c:v>24.222</c:v>
                </c:pt>
                <c:pt idx="1898">
                  <c:v>24.10300000000001</c:v>
                </c:pt>
                <c:pt idx="1899">
                  <c:v>24.055</c:v>
                </c:pt>
                <c:pt idx="1900">
                  <c:v>23.95</c:v>
                </c:pt>
                <c:pt idx="1901">
                  <c:v>23.819</c:v>
                </c:pt>
                <c:pt idx="1902">
                  <c:v>24.009</c:v>
                </c:pt>
                <c:pt idx="1903">
                  <c:v>24.119</c:v>
                </c:pt>
                <c:pt idx="1904">
                  <c:v>24.133</c:v>
                </c:pt>
                <c:pt idx="1905">
                  <c:v>24.152</c:v>
                </c:pt>
                <c:pt idx="1906">
                  <c:v>24.01599999999999</c:v>
                </c:pt>
                <c:pt idx="1907">
                  <c:v>24.049</c:v>
                </c:pt>
                <c:pt idx="1908">
                  <c:v>24.12</c:v>
                </c:pt>
                <c:pt idx="1909">
                  <c:v>23.942</c:v>
                </c:pt>
                <c:pt idx="1910">
                  <c:v>23.974</c:v>
                </c:pt>
                <c:pt idx="1911">
                  <c:v>24.053</c:v>
                </c:pt>
                <c:pt idx="1912">
                  <c:v>24.075</c:v>
                </c:pt>
                <c:pt idx="1913">
                  <c:v>23.943</c:v>
                </c:pt>
                <c:pt idx="1914">
                  <c:v>24.114</c:v>
                </c:pt>
                <c:pt idx="1915">
                  <c:v>24.07</c:v>
                </c:pt>
                <c:pt idx="1916">
                  <c:v>23.885</c:v>
                </c:pt>
                <c:pt idx="1917">
                  <c:v>23.76</c:v>
                </c:pt>
                <c:pt idx="1918">
                  <c:v>23.89399999999999</c:v>
                </c:pt>
                <c:pt idx="1919">
                  <c:v>23.906</c:v>
                </c:pt>
                <c:pt idx="1920">
                  <c:v>24.078</c:v>
                </c:pt>
                <c:pt idx="1921">
                  <c:v>24.139</c:v>
                </c:pt>
                <c:pt idx="1922">
                  <c:v>24.307</c:v>
                </c:pt>
                <c:pt idx="1923">
                  <c:v>24.287</c:v>
                </c:pt>
                <c:pt idx="1924">
                  <c:v>24.154</c:v>
                </c:pt>
                <c:pt idx="1925">
                  <c:v>24.087</c:v>
                </c:pt>
                <c:pt idx="1926">
                  <c:v>24.297</c:v>
                </c:pt>
                <c:pt idx="1927">
                  <c:v>24.416</c:v>
                </c:pt>
                <c:pt idx="1928">
                  <c:v>24.367</c:v>
                </c:pt>
                <c:pt idx="1929">
                  <c:v>23.937</c:v>
                </c:pt>
                <c:pt idx="1930">
                  <c:v>24.023</c:v>
                </c:pt>
                <c:pt idx="1931">
                  <c:v>24.10300000000001</c:v>
                </c:pt>
                <c:pt idx="1932">
                  <c:v>24.057</c:v>
                </c:pt>
                <c:pt idx="1933">
                  <c:v>23.80099999999999</c:v>
                </c:pt>
                <c:pt idx="1934">
                  <c:v>24.07100000000001</c:v>
                </c:pt>
                <c:pt idx="1935">
                  <c:v>24.018</c:v>
                </c:pt>
                <c:pt idx="1936">
                  <c:v>24.032</c:v>
                </c:pt>
                <c:pt idx="1937">
                  <c:v>23.992</c:v>
                </c:pt>
                <c:pt idx="1938">
                  <c:v>24.39099999999999</c:v>
                </c:pt>
                <c:pt idx="1939">
                  <c:v>24.25</c:v>
                </c:pt>
                <c:pt idx="1940">
                  <c:v>24.432</c:v>
                </c:pt>
                <c:pt idx="1941">
                  <c:v>24.294</c:v>
                </c:pt>
                <c:pt idx="1942">
                  <c:v>24.202</c:v>
                </c:pt>
                <c:pt idx="1943">
                  <c:v>24.152</c:v>
                </c:pt>
                <c:pt idx="1944">
                  <c:v>24.037</c:v>
                </c:pt>
                <c:pt idx="1945">
                  <c:v>24.181</c:v>
                </c:pt>
                <c:pt idx="1946">
                  <c:v>24.242</c:v>
                </c:pt>
                <c:pt idx="1947">
                  <c:v>24.42899999999998</c:v>
                </c:pt>
                <c:pt idx="1948">
                  <c:v>24.347</c:v>
                </c:pt>
                <c:pt idx="1949">
                  <c:v>24.343</c:v>
                </c:pt>
                <c:pt idx="1950">
                  <c:v>24.388</c:v>
                </c:pt>
                <c:pt idx="1951">
                  <c:v>24.186</c:v>
                </c:pt>
                <c:pt idx="1952">
                  <c:v>24.343</c:v>
                </c:pt>
                <c:pt idx="1953">
                  <c:v>24.061</c:v>
                </c:pt>
                <c:pt idx="1954">
                  <c:v>24.27199999999999</c:v>
                </c:pt>
                <c:pt idx="1955">
                  <c:v>24.305</c:v>
                </c:pt>
                <c:pt idx="1956">
                  <c:v>24.137</c:v>
                </c:pt>
                <c:pt idx="1957">
                  <c:v>24.17299999999999</c:v>
                </c:pt>
                <c:pt idx="1958">
                  <c:v>24.436</c:v>
                </c:pt>
                <c:pt idx="1959">
                  <c:v>24.436</c:v>
                </c:pt>
                <c:pt idx="1960">
                  <c:v>24.393</c:v>
                </c:pt>
                <c:pt idx="1961">
                  <c:v>24.642</c:v>
                </c:pt>
                <c:pt idx="1962">
                  <c:v>24.472</c:v>
                </c:pt>
                <c:pt idx="1963">
                  <c:v>24.282</c:v>
                </c:pt>
                <c:pt idx="1964">
                  <c:v>24.23100000000001</c:v>
                </c:pt>
                <c:pt idx="1965">
                  <c:v>24.197</c:v>
                </c:pt>
                <c:pt idx="1966">
                  <c:v>24.023</c:v>
                </c:pt>
                <c:pt idx="1967">
                  <c:v>24.18</c:v>
                </c:pt>
                <c:pt idx="1968">
                  <c:v>24.254</c:v>
                </c:pt>
                <c:pt idx="1969">
                  <c:v>24.24</c:v>
                </c:pt>
                <c:pt idx="1970">
                  <c:v>24.306</c:v>
                </c:pt>
                <c:pt idx="1971">
                  <c:v>24.224</c:v>
                </c:pt>
                <c:pt idx="1972">
                  <c:v>24.011</c:v>
                </c:pt>
                <c:pt idx="1973">
                  <c:v>24.084</c:v>
                </c:pt>
                <c:pt idx="1974">
                  <c:v>24.142</c:v>
                </c:pt>
                <c:pt idx="1975">
                  <c:v>24.082</c:v>
                </c:pt>
                <c:pt idx="1976">
                  <c:v>24.51300000000001</c:v>
                </c:pt>
                <c:pt idx="1977">
                  <c:v>24.11</c:v>
                </c:pt>
                <c:pt idx="1978">
                  <c:v>24.22</c:v>
                </c:pt>
                <c:pt idx="1979">
                  <c:v>24.065</c:v>
                </c:pt>
                <c:pt idx="1980">
                  <c:v>24.034</c:v>
                </c:pt>
                <c:pt idx="1981">
                  <c:v>23.976</c:v>
                </c:pt>
                <c:pt idx="1982">
                  <c:v>23.941</c:v>
                </c:pt>
                <c:pt idx="1983">
                  <c:v>23.842</c:v>
                </c:pt>
                <c:pt idx="1984">
                  <c:v>23.89399999999999</c:v>
                </c:pt>
                <c:pt idx="1985">
                  <c:v>24.1</c:v>
                </c:pt>
                <c:pt idx="1986">
                  <c:v>23.983</c:v>
                </c:pt>
                <c:pt idx="1987">
                  <c:v>24.264</c:v>
                </c:pt>
                <c:pt idx="1988">
                  <c:v>24.295</c:v>
                </c:pt>
                <c:pt idx="1989">
                  <c:v>24.322</c:v>
                </c:pt>
                <c:pt idx="1990">
                  <c:v>24.32</c:v>
                </c:pt>
                <c:pt idx="1991">
                  <c:v>24.305</c:v>
                </c:pt>
                <c:pt idx="1992">
                  <c:v>24.265</c:v>
                </c:pt>
                <c:pt idx="1993">
                  <c:v>24.25</c:v>
                </c:pt>
                <c:pt idx="1994">
                  <c:v>24.314</c:v>
                </c:pt>
                <c:pt idx="1995">
                  <c:v>24.317</c:v>
                </c:pt>
                <c:pt idx="1996">
                  <c:v>24.221</c:v>
                </c:pt>
                <c:pt idx="1997">
                  <c:v>24.465</c:v>
                </c:pt>
                <c:pt idx="1998">
                  <c:v>23.901</c:v>
                </c:pt>
                <c:pt idx="1999">
                  <c:v>24.183</c:v>
                </c:pt>
                <c:pt idx="2000">
                  <c:v>23.96099999999998</c:v>
                </c:pt>
                <c:pt idx="2001">
                  <c:v>24.073</c:v>
                </c:pt>
                <c:pt idx="2002">
                  <c:v>24.178</c:v>
                </c:pt>
                <c:pt idx="2003">
                  <c:v>24.315</c:v>
                </c:pt>
                <c:pt idx="2004">
                  <c:v>24.17899999999999</c:v>
                </c:pt>
                <c:pt idx="2005">
                  <c:v>24.134</c:v>
                </c:pt>
                <c:pt idx="2006">
                  <c:v>24.129</c:v>
                </c:pt>
                <c:pt idx="2007">
                  <c:v>24.161</c:v>
                </c:pt>
                <c:pt idx="2008">
                  <c:v>24.271</c:v>
                </c:pt>
                <c:pt idx="2009">
                  <c:v>24.36</c:v>
                </c:pt>
                <c:pt idx="2010">
                  <c:v>24.215</c:v>
                </c:pt>
                <c:pt idx="2011">
                  <c:v>23.965</c:v>
                </c:pt>
                <c:pt idx="2012">
                  <c:v>24.19</c:v>
                </c:pt>
                <c:pt idx="2013">
                  <c:v>24.061</c:v>
                </c:pt>
                <c:pt idx="2014">
                  <c:v>24.201</c:v>
                </c:pt>
                <c:pt idx="2015">
                  <c:v>24.393</c:v>
                </c:pt>
                <c:pt idx="2016">
                  <c:v>24.328</c:v>
                </c:pt>
                <c:pt idx="2017">
                  <c:v>24.523</c:v>
                </c:pt>
                <c:pt idx="2018">
                  <c:v>24.63800000000001</c:v>
                </c:pt>
                <c:pt idx="2019">
                  <c:v>24.376</c:v>
                </c:pt>
                <c:pt idx="2020">
                  <c:v>24.517</c:v>
                </c:pt>
                <c:pt idx="2021">
                  <c:v>24.411</c:v>
                </c:pt>
                <c:pt idx="2022">
                  <c:v>24.507</c:v>
                </c:pt>
                <c:pt idx="2023">
                  <c:v>24.201</c:v>
                </c:pt>
                <c:pt idx="2024">
                  <c:v>24.258</c:v>
                </c:pt>
                <c:pt idx="2025">
                  <c:v>24.236</c:v>
                </c:pt>
                <c:pt idx="2026">
                  <c:v>24.451</c:v>
                </c:pt>
                <c:pt idx="2027">
                  <c:v>24.363</c:v>
                </c:pt>
                <c:pt idx="2028">
                  <c:v>24.049</c:v>
                </c:pt>
                <c:pt idx="2029">
                  <c:v>24.21</c:v>
                </c:pt>
                <c:pt idx="2030">
                  <c:v>24.20499999999999</c:v>
                </c:pt>
                <c:pt idx="2031">
                  <c:v>24.166</c:v>
                </c:pt>
                <c:pt idx="2032">
                  <c:v>24.283</c:v>
                </c:pt>
                <c:pt idx="2033">
                  <c:v>24.275</c:v>
                </c:pt>
                <c:pt idx="2034">
                  <c:v>24.305</c:v>
                </c:pt>
                <c:pt idx="2035">
                  <c:v>24.142</c:v>
                </c:pt>
                <c:pt idx="2036">
                  <c:v>24.471</c:v>
                </c:pt>
                <c:pt idx="2037">
                  <c:v>24.381</c:v>
                </c:pt>
                <c:pt idx="2038">
                  <c:v>24.438</c:v>
                </c:pt>
                <c:pt idx="2039">
                  <c:v>24.5</c:v>
                </c:pt>
                <c:pt idx="2040">
                  <c:v>24.46</c:v>
                </c:pt>
                <c:pt idx="2041">
                  <c:v>24.325</c:v>
                </c:pt>
                <c:pt idx="2042">
                  <c:v>24.05099999999999</c:v>
                </c:pt>
                <c:pt idx="2043">
                  <c:v>24.284</c:v>
                </c:pt>
                <c:pt idx="2044">
                  <c:v>24.402</c:v>
                </c:pt>
                <c:pt idx="2045">
                  <c:v>24.311</c:v>
                </c:pt>
                <c:pt idx="2046">
                  <c:v>24.263</c:v>
                </c:pt>
                <c:pt idx="2047">
                  <c:v>24.296</c:v>
                </c:pt>
                <c:pt idx="2048">
                  <c:v>24.123</c:v>
                </c:pt>
                <c:pt idx="2049">
                  <c:v>24.169</c:v>
                </c:pt>
                <c:pt idx="2050">
                  <c:v>24.22</c:v>
                </c:pt>
                <c:pt idx="2051">
                  <c:v>24.332</c:v>
                </c:pt>
                <c:pt idx="2052">
                  <c:v>24.326</c:v>
                </c:pt>
                <c:pt idx="2053">
                  <c:v>24.556</c:v>
                </c:pt>
                <c:pt idx="2054">
                  <c:v>24.466</c:v>
                </c:pt>
                <c:pt idx="2055">
                  <c:v>24.42599999999998</c:v>
                </c:pt>
                <c:pt idx="2056">
                  <c:v>24.19600000000001</c:v>
                </c:pt>
                <c:pt idx="2057">
                  <c:v>24.026</c:v>
                </c:pt>
                <c:pt idx="2058">
                  <c:v>24.116</c:v>
                </c:pt>
                <c:pt idx="2059">
                  <c:v>24.346</c:v>
                </c:pt>
                <c:pt idx="2060">
                  <c:v>24.345</c:v>
                </c:pt>
                <c:pt idx="2061">
                  <c:v>24.657</c:v>
                </c:pt>
                <c:pt idx="2062">
                  <c:v>24.605</c:v>
                </c:pt>
                <c:pt idx="2063">
                  <c:v>24.741</c:v>
                </c:pt>
                <c:pt idx="2064">
                  <c:v>24.354</c:v>
                </c:pt>
                <c:pt idx="2065">
                  <c:v>24.185</c:v>
                </c:pt>
                <c:pt idx="2066">
                  <c:v>24.409</c:v>
                </c:pt>
                <c:pt idx="2067">
                  <c:v>24.51899999999999</c:v>
                </c:pt>
                <c:pt idx="2068">
                  <c:v>24.60600000000001</c:v>
                </c:pt>
                <c:pt idx="2069">
                  <c:v>24.29</c:v>
                </c:pt>
                <c:pt idx="2070">
                  <c:v>24.42899999999998</c:v>
                </c:pt>
                <c:pt idx="2071">
                  <c:v>24.322</c:v>
                </c:pt>
                <c:pt idx="2072">
                  <c:v>24.131</c:v>
                </c:pt>
                <c:pt idx="2073">
                  <c:v>24.41700000000001</c:v>
                </c:pt>
                <c:pt idx="2074">
                  <c:v>24.386</c:v>
                </c:pt>
                <c:pt idx="2075">
                  <c:v>24.456</c:v>
                </c:pt>
                <c:pt idx="2076">
                  <c:v>24.726</c:v>
                </c:pt>
                <c:pt idx="2077">
                  <c:v>24.723</c:v>
                </c:pt>
                <c:pt idx="2078">
                  <c:v>24.674</c:v>
                </c:pt>
                <c:pt idx="2079">
                  <c:v>24.70799999999999</c:v>
                </c:pt>
                <c:pt idx="2080">
                  <c:v>24.733</c:v>
                </c:pt>
                <c:pt idx="2081">
                  <c:v>24.532</c:v>
                </c:pt>
                <c:pt idx="2082">
                  <c:v>24.747</c:v>
                </c:pt>
                <c:pt idx="2083">
                  <c:v>24.57</c:v>
                </c:pt>
                <c:pt idx="2084">
                  <c:v>24.307</c:v>
                </c:pt>
                <c:pt idx="2085">
                  <c:v>24.283</c:v>
                </c:pt>
                <c:pt idx="2086">
                  <c:v>24.403</c:v>
                </c:pt>
                <c:pt idx="2087">
                  <c:v>24.252</c:v>
                </c:pt>
                <c:pt idx="2088">
                  <c:v>24.101</c:v>
                </c:pt>
                <c:pt idx="2089">
                  <c:v>24.371</c:v>
                </c:pt>
                <c:pt idx="2090">
                  <c:v>24.471</c:v>
                </c:pt>
                <c:pt idx="2091">
                  <c:v>24.098</c:v>
                </c:pt>
                <c:pt idx="2092">
                  <c:v>24.263</c:v>
                </c:pt>
                <c:pt idx="2093">
                  <c:v>24.46</c:v>
                </c:pt>
                <c:pt idx="2094">
                  <c:v>24.284</c:v>
                </c:pt>
                <c:pt idx="2095">
                  <c:v>24.441</c:v>
                </c:pt>
                <c:pt idx="2096">
                  <c:v>24.282</c:v>
                </c:pt>
                <c:pt idx="2097">
                  <c:v>24.221</c:v>
                </c:pt>
                <c:pt idx="2098">
                  <c:v>24.17899999999999</c:v>
                </c:pt>
                <c:pt idx="2099">
                  <c:v>24.246</c:v>
                </c:pt>
                <c:pt idx="2100">
                  <c:v>24.305</c:v>
                </c:pt>
                <c:pt idx="2101">
                  <c:v>24.02199999999999</c:v>
                </c:pt>
                <c:pt idx="2102">
                  <c:v>24.043</c:v>
                </c:pt>
                <c:pt idx="2103">
                  <c:v>24.202</c:v>
                </c:pt>
                <c:pt idx="2104">
                  <c:v>24.197</c:v>
                </c:pt>
                <c:pt idx="2105">
                  <c:v>24.038</c:v>
                </c:pt>
                <c:pt idx="2106">
                  <c:v>24.20799999999999</c:v>
                </c:pt>
                <c:pt idx="2107">
                  <c:v>24.511</c:v>
                </c:pt>
                <c:pt idx="2108">
                  <c:v>24.191</c:v>
                </c:pt>
                <c:pt idx="2109">
                  <c:v>24.351</c:v>
                </c:pt>
                <c:pt idx="2110">
                  <c:v>24.323</c:v>
                </c:pt>
                <c:pt idx="2111">
                  <c:v>24.415</c:v>
                </c:pt>
                <c:pt idx="2112">
                  <c:v>24.275</c:v>
                </c:pt>
                <c:pt idx="2113">
                  <c:v>24.23</c:v>
                </c:pt>
                <c:pt idx="2114">
                  <c:v>23.844</c:v>
                </c:pt>
                <c:pt idx="2115">
                  <c:v>23.912</c:v>
                </c:pt>
                <c:pt idx="2116">
                  <c:v>24.05</c:v>
                </c:pt>
                <c:pt idx="2117">
                  <c:v>24.653</c:v>
                </c:pt>
                <c:pt idx="2118">
                  <c:v>25.418</c:v>
                </c:pt>
                <c:pt idx="2119">
                  <c:v>25.352</c:v>
                </c:pt>
                <c:pt idx="2120">
                  <c:v>25.161</c:v>
                </c:pt>
                <c:pt idx="2121">
                  <c:v>25.251</c:v>
                </c:pt>
                <c:pt idx="2122">
                  <c:v>25.254</c:v>
                </c:pt>
                <c:pt idx="2123">
                  <c:v>24.98</c:v>
                </c:pt>
                <c:pt idx="2124">
                  <c:v>24.747</c:v>
                </c:pt>
                <c:pt idx="2125">
                  <c:v>24.93</c:v>
                </c:pt>
                <c:pt idx="2126">
                  <c:v>25.004</c:v>
                </c:pt>
                <c:pt idx="2127">
                  <c:v>24.591</c:v>
                </c:pt>
                <c:pt idx="2128">
                  <c:v>24.549</c:v>
                </c:pt>
                <c:pt idx="2129">
                  <c:v>24.629</c:v>
                </c:pt>
                <c:pt idx="2130">
                  <c:v>24.48</c:v>
                </c:pt>
                <c:pt idx="2131">
                  <c:v>24.739</c:v>
                </c:pt>
                <c:pt idx="2132">
                  <c:v>24.971</c:v>
                </c:pt>
                <c:pt idx="2133">
                  <c:v>24.315</c:v>
                </c:pt>
                <c:pt idx="2134">
                  <c:v>24.309</c:v>
                </c:pt>
                <c:pt idx="2135">
                  <c:v>24.312</c:v>
                </c:pt>
                <c:pt idx="2136">
                  <c:v>24.39399999999999</c:v>
                </c:pt>
                <c:pt idx="2137">
                  <c:v>24.54</c:v>
                </c:pt>
                <c:pt idx="2138">
                  <c:v>24.075</c:v>
                </c:pt>
                <c:pt idx="2139">
                  <c:v>24.01300000000001</c:v>
                </c:pt>
                <c:pt idx="2140">
                  <c:v>24.563</c:v>
                </c:pt>
                <c:pt idx="2141">
                  <c:v>24.484</c:v>
                </c:pt>
                <c:pt idx="2142">
                  <c:v>24.479</c:v>
                </c:pt>
                <c:pt idx="2143">
                  <c:v>24.692</c:v>
                </c:pt>
                <c:pt idx="2144">
                  <c:v>24.437</c:v>
                </c:pt>
                <c:pt idx="2145">
                  <c:v>24.14099999999999</c:v>
                </c:pt>
                <c:pt idx="2146">
                  <c:v>24.505</c:v>
                </c:pt>
                <c:pt idx="2147">
                  <c:v>24.361</c:v>
                </c:pt>
                <c:pt idx="2148">
                  <c:v>24.477</c:v>
                </c:pt>
                <c:pt idx="2149">
                  <c:v>24.186</c:v>
                </c:pt>
                <c:pt idx="2150">
                  <c:v>24.509</c:v>
                </c:pt>
                <c:pt idx="2151">
                  <c:v>24.33299999999999</c:v>
                </c:pt>
                <c:pt idx="2152">
                  <c:v>24.267</c:v>
                </c:pt>
                <c:pt idx="2153">
                  <c:v>23.946</c:v>
                </c:pt>
                <c:pt idx="2154">
                  <c:v>23.963</c:v>
                </c:pt>
                <c:pt idx="2155">
                  <c:v>24.075</c:v>
                </c:pt>
                <c:pt idx="2156">
                  <c:v>24.16</c:v>
                </c:pt>
                <c:pt idx="2157">
                  <c:v>23.80099999999999</c:v>
                </c:pt>
                <c:pt idx="2158">
                  <c:v>23.85900000000001</c:v>
                </c:pt>
                <c:pt idx="2159">
                  <c:v>24.317</c:v>
                </c:pt>
                <c:pt idx="2160">
                  <c:v>24.33</c:v>
                </c:pt>
                <c:pt idx="2161">
                  <c:v>24.293</c:v>
                </c:pt>
                <c:pt idx="2162">
                  <c:v>24.193</c:v>
                </c:pt>
                <c:pt idx="2163">
                  <c:v>24.271</c:v>
                </c:pt>
                <c:pt idx="2164">
                  <c:v>24.17299999999999</c:v>
                </c:pt>
                <c:pt idx="2165">
                  <c:v>24.629</c:v>
                </c:pt>
                <c:pt idx="2166">
                  <c:v>25.281</c:v>
                </c:pt>
                <c:pt idx="2167">
                  <c:v>24.611</c:v>
                </c:pt>
                <c:pt idx="2168">
                  <c:v>24.596</c:v>
                </c:pt>
                <c:pt idx="2169">
                  <c:v>24.154</c:v>
                </c:pt>
                <c:pt idx="2170">
                  <c:v>23.985</c:v>
                </c:pt>
                <c:pt idx="2171">
                  <c:v>23.977</c:v>
                </c:pt>
                <c:pt idx="2172">
                  <c:v>23.952</c:v>
                </c:pt>
                <c:pt idx="2173">
                  <c:v>24.009</c:v>
                </c:pt>
                <c:pt idx="2174">
                  <c:v>24.80399999999999</c:v>
                </c:pt>
                <c:pt idx="2175">
                  <c:v>24.534</c:v>
                </c:pt>
                <c:pt idx="2176">
                  <c:v>24.413</c:v>
                </c:pt>
                <c:pt idx="2177">
                  <c:v>24.383</c:v>
                </c:pt>
                <c:pt idx="2178">
                  <c:v>24.51</c:v>
                </c:pt>
                <c:pt idx="2179">
                  <c:v>24.28</c:v>
                </c:pt>
                <c:pt idx="2180">
                  <c:v>24.219</c:v>
                </c:pt>
                <c:pt idx="2181">
                  <c:v>24.089</c:v>
                </c:pt>
                <c:pt idx="2182">
                  <c:v>24.057</c:v>
                </c:pt>
                <c:pt idx="2183">
                  <c:v>24.257</c:v>
                </c:pt>
                <c:pt idx="2184">
                  <c:v>24.143</c:v>
                </c:pt>
                <c:pt idx="2185">
                  <c:v>24.241</c:v>
                </c:pt>
                <c:pt idx="2186">
                  <c:v>23.967</c:v>
                </c:pt>
                <c:pt idx="2187">
                  <c:v>24.289</c:v>
                </c:pt>
                <c:pt idx="2188">
                  <c:v>24.19900000000001</c:v>
                </c:pt>
                <c:pt idx="2189">
                  <c:v>23.872</c:v>
                </c:pt>
                <c:pt idx="2190">
                  <c:v>23.965</c:v>
                </c:pt>
                <c:pt idx="2191">
                  <c:v>23.794</c:v>
                </c:pt>
                <c:pt idx="2192">
                  <c:v>23.691</c:v>
                </c:pt>
                <c:pt idx="2193">
                  <c:v>23.757</c:v>
                </c:pt>
                <c:pt idx="2194">
                  <c:v>24.13500000000001</c:v>
                </c:pt>
                <c:pt idx="2195">
                  <c:v>23.96</c:v>
                </c:pt>
                <c:pt idx="2196">
                  <c:v>23.933</c:v>
                </c:pt>
                <c:pt idx="2197">
                  <c:v>24.01</c:v>
                </c:pt>
                <c:pt idx="2198">
                  <c:v>24.411</c:v>
                </c:pt>
                <c:pt idx="2199">
                  <c:v>24.285</c:v>
                </c:pt>
                <c:pt idx="2200">
                  <c:v>24.30399999999999</c:v>
                </c:pt>
                <c:pt idx="2201">
                  <c:v>23.968</c:v>
                </c:pt>
                <c:pt idx="2202">
                  <c:v>23.89699999999999</c:v>
                </c:pt>
                <c:pt idx="2203">
                  <c:v>23.573</c:v>
                </c:pt>
                <c:pt idx="2204">
                  <c:v>23.544</c:v>
                </c:pt>
                <c:pt idx="2205">
                  <c:v>23.706</c:v>
                </c:pt>
                <c:pt idx="2206">
                  <c:v>23.716</c:v>
                </c:pt>
                <c:pt idx="2207">
                  <c:v>23.82700000000001</c:v>
                </c:pt>
                <c:pt idx="2208">
                  <c:v>23.745</c:v>
                </c:pt>
                <c:pt idx="2209">
                  <c:v>24.249</c:v>
                </c:pt>
                <c:pt idx="2210">
                  <c:v>24.305</c:v>
                </c:pt>
                <c:pt idx="2211">
                  <c:v>24.512</c:v>
                </c:pt>
                <c:pt idx="2212">
                  <c:v>24.12</c:v>
                </c:pt>
                <c:pt idx="2213">
                  <c:v>23.928</c:v>
                </c:pt>
                <c:pt idx="2214">
                  <c:v>23.89</c:v>
                </c:pt>
                <c:pt idx="2215">
                  <c:v>24.385</c:v>
                </c:pt>
                <c:pt idx="2216">
                  <c:v>23.96099999999998</c:v>
                </c:pt>
                <c:pt idx="2217">
                  <c:v>23.702</c:v>
                </c:pt>
                <c:pt idx="2218">
                  <c:v>23.87</c:v>
                </c:pt>
                <c:pt idx="2219">
                  <c:v>24.01599999999999</c:v>
                </c:pt>
                <c:pt idx="2220">
                  <c:v>24.239</c:v>
                </c:pt>
                <c:pt idx="2221">
                  <c:v>24.21</c:v>
                </c:pt>
                <c:pt idx="2222">
                  <c:v>23.85900000000001</c:v>
                </c:pt>
                <c:pt idx="2223">
                  <c:v>24.25</c:v>
                </c:pt>
                <c:pt idx="2224">
                  <c:v>23.96</c:v>
                </c:pt>
                <c:pt idx="2225">
                  <c:v>23.823</c:v>
                </c:pt>
                <c:pt idx="2226">
                  <c:v>24.22</c:v>
                </c:pt>
                <c:pt idx="2227">
                  <c:v>24.095</c:v>
                </c:pt>
                <c:pt idx="2228">
                  <c:v>23.7</c:v>
                </c:pt>
                <c:pt idx="2229">
                  <c:v>23.738</c:v>
                </c:pt>
                <c:pt idx="2230">
                  <c:v>24.124</c:v>
                </c:pt>
                <c:pt idx="2231">
                  <c:v>24.334</c:v>
                </c:pt>
                <c:pt idx="2232">
                  <c:v>24.08299999999998</c:v>
                </c:pt>
                <c:pt idx="2233">
                  <c:v>23.875</c:v>
                </c:pt>
                <c:pt idx="2234">
                  <c:v>23.64099999999999</c:v>
                </c:pt>
                <c:pt idx="2235">
                  <c:v>24.032</c:v>
                </c:pt>
                <c:pt idx="2236">
                  <c:v>24.158</c:v>
                </c:pt>
                <c:pt idx="2237">
                  <c:v>23.994</c:v>
                </c:pt>
                <c:pt idx="2238">
                  <c:v>23.962</c:v>
                </c:pt>
                <c:pt idx="2239">
                  <c:v>24.183</c:v>
                </c:pt>
                <c:pt idx="2240">
                  <c:v>24.33299999999999</c:v>
                </c:pt>
                <c:pt idx="2241">
                  <c:v>24.268</c:v>
                </c:pt>
                <c:pt idx="2242">
                  <c:v>24.573</c:v>
                </c:pt>
                <c:pt idx="2243">
                  <c:v>24.388</c:v>
                </c:pt>
                <c:pt idx="2244">
                  <c:v>24.361</c:v>
                </c:pt>
                <c:pt idx="2245">
                  <c:v>23.912</c:v>
                </c:pt>
                <c:pt idx="2246">
                  <c:v>24.01</c:v>
                </c:pt>
                <c:pt idx="2247">
                  <c:v>24.151</c:v>
                </c:pt>
                <c:pt idx="2248">
                  <c:v>24.352</c:v>
                </c:pt>
                <c:pt idx="2249">
                  <c:v>24.623</c:v>
                </c:pt>
                <c:pt idx="2250">
                  <c:v>24.34</c:v>
                </c:pt>
                <c:pt idx="2251">
                  <c:v>24.265</c:v>
                </c:pt>
                <c:pt idx="2252">
                  <c:v>24.494</c:v>
                </c:pt>
                <c:pt idx="2253">
                  <c:v>24.479</c:v>
                </c:pt>
                <c:pt idx="2254">
                  <c:v>24.318</c:v>
                </c:pt>
                <c:pt idx="2255">
                  <c:v>24.26899999999998</c:v>
                </c:pt>
                <c:pt idx="2256">
                  <c:v>24.258</c:v>
                </c:pt>
                <c:pt idx="2257">
                  <c:v>24.184</c:v>
                </c:pt>
                <c:pt idx="2258">
                  <c:v>24.452</c:v>
                </c:pt>
                <c:pt idx="2259">
                  <c:v>24.55099999999999</c:v>
                </c:pt>
                <c:pt idx="2260">
                  <c:v>24.491</c:v>
                </c:pt>
                <c:pt idx="2261">
                  <c:v>24.326</c:v>
                </c:pt>
                <c:pt idx="2262">
                  <c:v>24.202</c:v>
                </c:pt>
                <c:pt idx="2263">
                  <c:v>24.918</c:v>
                </c:pt>
                <c:pt idx="2264">
                  <c:v>24.549</c:v>
                </c:pt>
                <c:pt idx="2265">
                  <c:v>23.963</c:v>
                </c:pt>
                <c:pt idx="2266">
                  <c:v>24.406</c:v>
                </c:pt>
                <c:pt idx="2267">
                  <c:v>24.746</c:v>
                </c:pt>
                <c:pt idx="2268">
                  <c:v>24.529</c:v>
                </c:pt>
                <c:pt idx="2269">
                  <c:v>24.436</c:v>
                </c:pt>
                <c:pt idx="2270">
                  <c:v>24.934</c:v>
                </c:pt>
                <c:pt idx="2271">
                  <c:v>24.156</c:v>
                </c:pt>
                <c:pt idx="2272">
                  <c:v>24.239</c:v>
                </c:pt>
                <c:pt idx="2273">
                  <c:v>24.311</c:v>
                </c:pt>
                <c:pt idx="2274">
                  <c:v>24.149</c:v>
                </c:pt>
                <c:pt idx="2275">
                  <c:v>24.061</c:v>
                </c:pt>
                <c:pt idx="2276">
                  <c:v>24.10600000000001</c:v>
                </c:pt>
                <c:pt idx="2277">
                  <c:v>24.328</c:v>
                </c:pt>
                <c:pt idx="2278">
                  <c:v>24.099</c:v>
                </c:pt>
                <c:pt idx="2279">
                  <c:v>24.206</c:v>
                </c:pt>
                <c:pt idx="2280">
                  <c:v>24.371</c:v>
                </c:pt>
                <c:pt idx="2281">
                  <c:v>24.781</c:v>
                </c:pt>
                <c:pt idx="2282">
                  <c:v>24.695</c:v>
                </c:pt>
                <c:pt idx="2283">
                  <c:v>24.401</c:v>
                </c:pt>
                <c:pt idx="2284">
                  <c:v>24.309</c:v>
                </c:pt>
                <c:pt idx="2285">
                  <c:v>24.415</c:v>
                </c:pt>
                <c:pt idx="2286">
                  <c:v>24.284</c:v>
                </c:pt>
                <c:pt idx="2287">
                  <c:v>24.392</c:v>
                </c:pt>
                <c:pt idx="2288">
                  <c:v>24.376</c:v>
                </c:pt>
                <c:pt idx="2289">
                  <c:v>24.124</c:v>
                </c:pt>
                <c:pt idx="2290">
                  <c:v>24.227</c:v>
                </c:pt>
                <c:pt idx="2291">
                  <c:v>24.319</c:v>
                </c:pt>
                <c:pt idx="2292">
                  <c:v>24.263</c:v>
                </c:pt>
                <c:pt idx="2293">
                  <c:v>24.07</c:v>
                </c:pt>
                <c:pt idx="2294">
                  <c:v>24.581</c:v>
                </c:pt>
                <c:pt idx="2295">
                  <c:v>24.55</c:v>
                </c:pt>
                <c:pt idx="2296">
                  <c:v>24.498</c:v>
                </c:pt>
                <c:pt idx="2297">
                  <c:v>24.16700000000001</c:v>
                </c:pt>
                <c:pt idx="2298">
                  <c:v>24.389</c:v>
                </c:pt>
                <c:pt idx="2299">
                  <c:v>24.386</c:v>
                </c:pt>
                <c:pt idx="2300">
                  <c:v>24.45</c:v>
                </c:pt>
                <c:pt idx="2301">
                  <c:v>24.612</c:v>
                </c:pt>
                <c:pt idx="2302">
                  <c:v>24.951</c:v>
                </c:pt>
                <c:pt idx="2303">
                  <c:v>24.682</c:v>
                </c:pt>
                <c:pt idx="2304">
                  <c:v>24.478</c:v>
                </c:pt>
                <c:pt idx="2305">
                  <c:v>24.201</c:v>
                </c:pt>
                <c:pt idx="2306">
                  <c:v>24.079</c:v>
                </c:pt>
                <c:pt idx="2307">
                  <c:v>23.808</c:v>
                </c:pt>
                <c:pt idx="2308">
                  <c:v>23.83299999999999</c:v>
                </c:pt>
                <c:pt idx="2309">
                  <c:v>23.686</c:v>
                </c:pt>
                <c:pt idx="2310">
                  <c:v>23.689</c:v>
                </c:pt>
                <c:pt idx="2311">
                  <c:v>23.80399999999999</c:v>
                </c:pt>
                <c:pt idx="2312">
                  <c:v>23.799</c:v>
                </c:pt>
                <c:pt idx="2313">
                  <c:v>23.61</c:v>
                </c:pt>
                <c:pt idx="2314">
                  <c:v>23.811</c:v>
                </c:pt>
                <c:pt idx="2315">
                  <c:v>23.972</c:v>
                </c:pt>
                <c:pt idx="2316">
                  <c:v>23.611</c:v>
                </c:pt>
                <c:pt idx="2317">
                  <c:v>23.553</c:v>
                </c:pt>
                <c:pt idx="2318">
                  <c:v>23.944</c:v>
                </c:pt>
                <c:pt idx="2319">
                  <c:v>24.197</c:v>
                </c:pt>
                <c:pt idx="2320">
                  <c:v>24.201</c:v>
                </c:pt>
                <c:pt idx="2321">
                  <c:v>24.511</c:v>
                </c:pt>
                <c:pt idx="2322">
                  <c:v>23.96099999999998</c:v>
                </c:pt>
                <c:pt idx="2323">
                  <c:v>23.861</c:v>
                </c:pt>
                <c:pt idx="2324">
                  <c:v>24.475</c:v>
                </c:pt>
                <c:pt idx="2325">
                  <c:v>24.30399999999999</c:v>
                </c:pt>
                <c:pt idx="2326">
                  <c:v>24.214</c:v>
                </c:pt>
                <c:pt idx="2327">
                  <c:v>24.202</c:v>
                </c:pt>
                <c:pt idx="2328">
                  <c:v>24.192</c:v>
                </c:pt>
                <c:pt idx="2329">
                  <c:v>24.239</c:v>
                </c:pt>
                <c:pt idx="2330">
                  <c:v>24.198</c:v>
                </c:pt>
                <c:pt idx="2331">
                  <c:v>24.486</c:v>
                </c:pt>
                <c:pt idx="2332">
                  <c:v>24.479</c:v>
                </c:pt>
                <c:pt idx="2333">
                  <c:v>24.76899999999998</c:v>
                </c:pt>
                <c:pt idx="2334">
                  <c:v>24.396</c:v>
                </c:pt>
                <c:pt idx="2335">
                  <c:v>24.349</c:v>
                </c:pt>
                <c:pt idx="2336">
                  <c:v>24.379</c:v>
                </c:pt>
                <c:pt idx="2337">
                  <c:v>24.281</c:v>
                </c:pt>
                <c:pt idx="2338">
                  <c:v>24.54</c:v>
                </c:pt>
                <c:pt idx="2339">
                  <c:v>24.703</c:v>
                </c:pt>
                <c:pt idx="2340">
                  <c:v>24.603</c:v>
                </c:pt>
                <c:pt idx="2341">
                  <c:v>24.479</c:v>
                </c:pt>
                <c:pt idx="2342">
                  <c:v>24.413</c:v>
                </c:pt>
                <c:pt idx="2343">
                  <c:v>24.946</c:v>
                </c:pt>
                <c:pt idx="2344">
                  <c:v>24.911</c:v>
                </c:pt>
                <c:pt idx="2345">
                  <c:v>24.882</c:v>
                </c:pt>
                <c:pt idx="2346">
                  <c:v>24.762</c:v>
                </c:pt>
                <c:pt idx="2347">
                  <c:v>24.70799999999999</c:v>
                </c:pt>
                <c:pt idx="2348">
                  <c:v>24.52199999999999</c:v>
                </c:pt>
                <c:pt idx="2349">
                  <c:v>24.578</c:v>
                </c:pt>
                <c:pt idx="2350">
                  <c:v>24.639</c:v>
                </c:pt>
                <c:pt idx="2351">
                  <c:v>24.615</c:v>
                </c:pt>
                <c:pt idx="2352">
                  <c:v>25.064</c:v>
                </c:pt>
                <c:pt idx="2353">
                  <c:v>24.642</c:v>
                </c:pt>
                <c:pt idx="2354">
                  <c:v>24.80399999999999</c:v>
                </c:pt>
                <c:pt idx="2355">
                  <c:v>25.031</c:v>
                </c:pt>
                <c:pt idx="2356">
                  <c:v>24.717</c:v>
                </c:pt>
                <c:pt idx="2357">
                  <c:v>24.425</c:v>
                </c:pt>
                <c:pt idx="2358">
                  <c:v>24.892</c:v>
                </c:pt>
                <c:pt idx="2359">
                  <c:v>24.813</c:v>
                </c:pt>
                <c:pt idx="2360">
                  <c:v>24.601</c:v>
                </c:pt>
                <c:pt idx="2361">
                  <c:v>24.497</c:v>
                </c:pt>
                <c:pt idx="2362">
                  <c:v>24.709</c:v>
                </c:pt>
                <c:pt idx="2363">
                  <c:v>24.855</c:v>
                </c:pt>
                <c:pt idx="2364">
                  <c:v>24.706</c:v>
                </c:pt>
                <c:pt idx="2365">
                  <c:v>24.32</c:v>
                </c:pt>
                <c:pt idx="2366">
                  <c:v>24.511</c:v>
                </c:pt>
                <c:pt idx="2367">
                  <c:v>24.681</c:v>
                </c:pt>
                <c:pt idx="2368">
                  <c:v>24.791</c:v>
                </c:pt>
                <c:pt idx="2369">
                  <c:v>25.055</c:v>
                </c:pt>
                <c:pt idx="2370">
                  <c:v>24.96099999999998</c:v>
                </c:pt>
                <c:pt idx="2371">
                  <c:v>24.871</c:v>
                </c:pt>
                <c:pt idx="2372">
                  <c:v>25.055</c:v>
                </c:pt>
                <c:pt idx="2373">
                  <c:v>24.717</c:v>
                </c:pt>
                <c:pt idx="2374">
                  <c:v>24.757</c:v>
                </c:pt>
                <c:pt idx="2375">
                  <c:v>25.149</c:v>
                </c:pt>
                <c:pt idx="2376">
                  <c:v>24.875</c:v>
                </c:pt>
                <c:pt idx="2377">
                  <c:v>24.895</c:v>
                </c:pt>
                <c:pt idx="2378">
                  <c:v>24.706</c:v>
                </c:pt>
                <c:pt idx="2379">
                  <c:v>24.871</c:v>
                </c:pt>
                <c:pt idx="2380">
                  <c:v>25.345</c:v>
                </c:pt>
                <c:pt idx="2381">
                  <c:v>25.505</c:v>
                </c:pt>
                <c:pt idx="2382">
                  <c:v>25.468</c:v>
                </c:pt>
                <c:pt idx="2383">
                  <c:v>25.26599999999998</c:v>
                </c:pt>
                <c:pt idx="2384">
                  <c:v>25.288</c:v>
                </c:pt>
                <c:pt idx="2385">
                  <c:v>25.387</c:v>
                </c:pt>
                <c:pt idx="2386">
                  <c:v>25.55399999999999</c:v>
                </c:pt>
                <c:pt idx="2387">
                  <c:v>25.484</c:v>
                </c:pt>
                <c:pt idx="2388">
                  <c:v>25.45</c:v>
                </c:pt>
                <c:pt idx="2389">
                  <c:v>25.036</c:v>
                </c:pt>
                <c:pt idx="2390">
                  <c:v>25.039</c:v>
                </c:pt>
                <c:pt idx="2391">
                  <c:v>25.213</c:v>
                </c:pt>
                <c:pt idx="2392">
                  <c:v>25.421</c:v>
                </c:pt>
                <c:pt idx="2393">
                  <c:v>25.443</c:v>
                </c:pt>
                <c:pt idx="2394">
                  <c:v>25.392</c:v>
                </c:pt>
                <c:pt idx="2395">
                  <c:v>24.937</c:v>
                </c:pt>
                <c:pt idx="2396">
                  <c:v>25.36199999999999</c:v>
                </c:pt>
                <c:pt idx="2397">
                  <c:v>25.441</c:v>
                </c:pt>
                <c:pt idx="2398">
                  <c:v>25.204</c:v>
                </c:pt>
                <c:pt idx="2399">
                  <c:v>25.357</c:v>
                </c:pt>
                <c:pt idx="2400">
                  <c:v>25.67599999999999</c:v>
                </c:pt>
                <c:pt idx="2401">
                  <c:v>25.408</c:v>
                </c:pt>
                <c:pt idx="2402">
                  <c:v>25.25</c:v>
                </c:pt>
                <c:pt idx="2403">
                  <c:v>25.756</c:v>
                </c:pt>
                <c:pt idx="2404">
                  <c:v>25.759</c:v>
                </c:pt>
                <c:pt idx="2405">
                  <c:v>25.475</c:v>
                </c:pt>
                <c:pt idx="2406">
                  <c:v>25.812</c:v>
                </c:pt>
                <c:pt idx="2407">
                  <c:v>25.816</c:v>
                </c:pt>
                <c:pt idx="2408">
                  <c:v>25.619</c:v>
                </c:pt>
                <c:pt idx="2409">
                  <c:v>25.874</c:v>
                </c:pt>
                <c:pt idx="2410">
                  <c:v>25.913</c:v>
                </c:pt>
                <c:pt idx="2411">
                  <c:v>25.857</c:v>
                </c:pt>
                <c:pt idx="2412">
                  <c:v>25.628</c:v>
                </c:pt>
                <c:pt idx="2413">
                  <c:v>25.45499999999999</c:v>
                </c:pt>
                <c:pt idx="2414">
                  <c:v>25.752</c:v>
                </c:pt>
                <c:pt idx="2415">
                  <c:v>25.83299999999999</c:v>
                </c:pt>
                <c:pt idx="2416">
                  <c:v>25.854</c:v>
                </c:pt>
                <c:pt idx="2417">
                  <c:v>25.581</c:v>
                </c:pt>
                <c:pt idx="2418">
                  <c:v>25.85900000000001</c:v>
                </c:pt>
                <c:pt idx="2419">
                  <c:v>25.861</c:v>
                </c:pt>
                <c:pt idx="2420">
                  <c:v>25.922</c:v>
                </c:pt>
                <c:pt idx="2421">
                  <c:v>25.8</c:v>
                </c:pt>
                <c:pt idx="2422">
                  <c:v>25.697</c:v>
                </c:pt>
                <c:pt idx="2423">
                  <c:v>25.979</c:v>
                </c:pt>
                <c:pt idx="2424">
                  <c:v>26.806</c:v>
                </c:pt>
                <c:pt idx="2425">
                  <c:v>26.694</c:v>
                </c:pt>
                <c:pt idx="2426">
                  <c:v>26.02</c:v>
                </c:pt>
                <c:pt idx="2427">
                  <c:v>25.884</c:v>
                </c:pt>
                <c:pt idx="2428">
                  <c:v>25.795</c:v>
                </c:pt>
                <c:pt idx="2429">
                  <c:v>26.349</c:v>
                </c:pt>
                <c:pt idx="2430">
                  <c:v>26.34</c:v>
                </c:pt>
                <c:pt idx="2431">
                  <c:v>25.842</c:v>
                </c:pt>
                <c:pt idx="2432">
                  <c:v>26.131</c:v>
                </c:pt>
                <c:pt idx="2433">
                  <c:v>26.253</c:v>
                </c:pt>
                <c:pt idx="2434">
                  <c:v>25.72</c:v>
                </c:pt>
                <c:pt idx="2435">
                  <c:v>25.722</c:v>
                </c:pt>
                <c:pt idx="2436">
                  <c:v>25.625</c:v>
                </c:pt>
                <c:pt idx="2437">
                  <c:v>25.553</c:v>
                </c:pt>
                <c:pt idx="2438">
                  <c:v>25.791</c:v>
                </c:pt>
                <c:pt idx="2439">
                  <c:v>25.964</c:v>
                </c:pt>
                <c:pt idx="2440">
                  <c:v>26.249</c:v>
                </c:pt>
                <c:pt idx="2441">
                  <c:v>26.226</c:v>
                </c:pt>
                <c:pt idx="2442">
                  <c:v>26.52</c:v>
                </c:pt>
                <c:pt idx="2443">
                  <c:v>26.10900000000001</c:v>
                </c:pt>
                <c:pt idx="2444">
                  <c:v>26.165</c:v>
                </c:pt>
                <c:pt idx="2445">
                  <c:v>26.296</c:v>
                </c:pt>
                <c:pt idx="2446">
                  <c:v>26.119</c:v>
                </c:pt>
                <c:pt idx="2447">
                  <c:v>25.755</c:v>
                </c:pt>
                <c:pt idx="2448">
                  <c:v>25.995</c:v>
                </c:pt>
                <c:pt idx="2449">
                  <c:v>26.111</c:v>
                </c:pt>
                <c:pt idx="2450">
                  <c:v>26.027</c:v>
                </c:pt>
                <c:pt idx="2451">
                  <c:v>25.815</c:v>
                </c:pt>
                <c:pt idx="2452">
                  <c:v>25.974</c:v>
                </c:pt>
                <c:pt idx="2453">
                  <c:v>25.98</c:v>
                </c:pt>
                <c:pt idx="2454">
                  <c:v>25.868</c:v>
                </c:pt>
                <c:pt idx="2455">
                  <c:v>25.906</c:v>
                </c:pt>
                <c:pt idx="2456">
                  <c:v>26.462</c:v>
                </c:pt>
                <c:pt idx="2457">
                  <c:v>26.154</c:v>
                </c:pt>
                <c:pt idx="2458">
                  <c:v>26.332</c:v>
                </c:pt>
                <c:pt idx="2459">
                  <c:v>26.248</c:v>
                </c:pt>
                <c:pt idx="2460">
                  <c:v>26.029</c:v>
                </c:pt>
                <c:pt idx="2461">
                  <c:v>25.814</c:v>
                </c:pt>
                <c:pt idx="2462">
                  <c:v>25.51300000000001</c:v>
                </c:pt>
                <c:pt idx="2463">
                  <c:v>25.63500000000001</c:v>
                </c:pt>
                <c:pt idx="2464">
                  <c:v>25.541</c:v>
                </c:pt>
                <c:pt idx="2465">
                  <c:v>25.58299999999998</c:v>
                </c:pt>
                <c:pt idx="2466">
                  <c:v>25.568</c:v>
                </c:pt>
                <c:pt idx="2467">
                  <c:v>25.547</c:v>
                </c:pt>
                <c:pt idx="2468">
                  <c:v>24.842</c:v>
                </c:pt>
                <c:pt idx="2469">
                  <c:v>24.913</c:v>
                </c:pt>
                <c:pt idx="2470">
                  <c:v>25.268</c:v>
                </c:pt>
                <c:pt idx="2471">
                  <c:v>25.688</c:v>
                </c:pt>
                <c:pt idx="2472">
                  <c:v>25.328</c:v>
                </c:pt>
                <c:pt idx="2473">
                  <c:v>25.618</c:v>
                </c:pt>
                <c:pt idx="2474">
                  <c:v>24.95799999999999</c:v>
                </c:pt>
                <c:pt idx="2475">
                  <c:v>25.318</c:v>
                </c:pt>
                <c:pt idx="2476">
                  <c:v>25.277</c:v>
                </c:pt>
                <c:pt idx="2477">
                  <c:v>25.032</c:v>
                </c:pt>
                <c:pt idx="2478">
                  <c:v>25.194</c:v>
                </c:pt>
                <c:pt idx="2479">
                  <c:v>24.957</c:v>
                </c:pt>
                <c:pt idx="2480">
                  <c:v>25.16</c:v>
                </c:pt>
                <c:pt idx="2481">
                  <c:v>24.992</c:v>
                </c:pt>
                <c:pt idx="2482">
                  <c:v>24.717</c:v>
                </c:pt>
                <c:pt idx="2483">
                  <c:v>24.994</c:v>
                </c:pt>
                <c:pt idx="2484">
                  <c:v>25.082</c:v>
                </c:pt>
                <c:pt idx="2485">
                  <c:v>25.268</c:v>
                </c:pt>
                <c:pt idx="2486">
                  <c:v>25.094</c:v>
                </c:pt>
                <c:pt idx="2487">
                  <c:v>24.836</c:v>
                </c:pt>
                <c:pt idx="2488">
                  <c:v>25.039</c:v>
                </c:pt>
                <c:pt idx="2489">
                  <c:v>25.227</c:v>
                </c:pt>
                <c:pt idx="2490">
                  <c:v>25.479</c:v>
                </c:pt>
                <c:pt idx="2491">
                  <c:v>25.438</c:v>
                </c:pt>
                <c:pt idx="2492">
                  <c:v>25.632</c:v>
                </c:pt>
                <c:pt idx="2493">
                  <c:v>25.183</c:v>
                </c:pt>
                <c:pt idx="2494">
                  <c:v>25.043</c:v>
                </c:pt>
                <c:pt idx="2495">
                  <c:v>24.589</c:v>
                </c:pt>
                <c:pt idx="2496">
                  <c:v>24.761</c:v>
                </c:pt>
                <c:pt idx="2497">
                  <c:v>24.905</c:v>
                </c:pt>
                <c:pt idx="2498">
                  <c:v>25.031</c:v>
                </c:pt>
                <c:pt idx="2499">
                  <c:v>24.77199999999999</c:v>
                </c:pt>
                <c:pt idx="2500">
                  <c:v>24.563</c:v>
                </c:pt>
                <c:pt idx="2501">
                  <c:v>24.633</c:v>
                </c:pt>
                <c:pt idx="2502">
                  <c:v>24.839</c:v>
                </c:pt>
                <c:pt idx="2503">
                  <c:v>24.99</c:v>
                </c:pt>
                <c:pt idx="2504">
                  <c:v>25.13800000000001</c:v>
                </c:pt>
                <c:pt idx="2505">
                  <c:v>25.076</c:v>
                </c:pt>
                <c:pt idx="2506">
                  <c:v>24.978</c:v>
                </c:pt>
                <c:pt idx="2507">
                  <c:v>24.628</c:v>
                </c:pt>
                <c:pt idx="2508">
                  <c:v>24.556</c:v>
                </c:pt>
                <c:pt idx="2509">
                  <c:v>24.62</c:v>
                </c:pt>
                <c:pt idx="2510">
                  <c:v>24.437</c:v>
                </c:pt>
                <c:pt idx="2511">
                  <c:v>24.276</c:v>
                </c:pt>
                <c:pt idx="2512">
                  <c:v>24.434</c:v>
                </c:pt>
                <c:pt idx="2513">
                  <c:v>24.309</c:v>
                </c:pt>
                <c:pt idx="2514">
                  <c:v>23.639</c:v>
                </c:pt>
                <c:pt idx="2515">
                  <c:v>24.062</c:v>
                </c:pt>
                <c:pt idx="2516">
                  <c:v>24.097</c:v>
                </c:pt>
                <c:pt idx="2517">
                  <c:v>24.117</c:v>
                </c:pt>
                <c:pt idx="2518">
                  <c:v>24.368</c:v>
                </c:pt>
                <c:pt idx="2519">
                  <c:v>24.187</c:v>
                </c:pt>
                <c:pt idx="2520">
                  <c:v>24.139</c:v>
                </c:pt>
                <c:pt idx="2521">
                  <c:v>24.221</c:v>
                </c:pt>
                <c:pt idx="2522">
                  <c:v>24.467</c:v>
                </c:pt>
                <c:pt idx="2523">
                  <c:v>24.42599999999998</c:v>
                </c:pt>
                <c:pt idx="2524">
                  <c:v>24.08599999999998</c:v>
                </c:pt>
                <c:pt idx="2525">
                  <c:v>24.067</c:v>
                </c:pt>
                <c:pt idx="2526">
                  <c:v>24.51899999999999</c:v>
                </c:pt>
                <c:pt idx="2527">
                  <c:v>24.39399999999999</c:v>
                </c:pt>
                <c:pt idx="2528">
                  <c:v>25.008</c:v>
                </c:pt>
                <c:pt idx="2529">
                  <c:v>24.92</c:v>
                </c:pt>
                <c:pt idx="2530">
                  <c:v>24.52199999999999</c:v>
                </c:pt>
                <c:pt idx="2531">
                  <c:v>24.70499999999999</c:v>
                </c:pt>
                <c:pt idx="2532">
                  <c:v>24.625</c:v>
                </c:pt>
                <c:pt idx="2533">
                  <c:v>24.521</c:v>
                </c:pt>
                <c:pt idx="2534">
                  <c:v>24.373</c:v>
                </c:pt>
                <c:pt idx="2535">
                  <c:v>24.753</c:v>
                </c:pt>
                <c:pt idx="2536">
                  <c:v>24.249</c:v>
                </c:pt>
                <c:pt idx="2537">
                  <c:v>24.58299999999998</c:v>
                </c:pt>
                <c:pt idx="2538">
                  <c:v>24.11</c:v>
                </c:pt>
                <c:pt idx="2539">
                  <c:v>24.58599999999998</c:v>
                </c:pt>
                <c:pt idx="2540">
                  <c:v>24.57100000000001</c:v>
                </c:pt>
                <c:pt idx="2541">
                  <c:v>24.428</c:v>
                </c:pt>
                <c:pt idx="2542">
                  <c:v>24.61</c:v>
                </c:pt>
                <c:pt idx="2543">
                  <c:v>24.751</c:v>
                </c:pt>
                <c:pt idx="2544">
                  <c:v>24.51300000000001</c:v>
                </c:pt>
                <c:pt idx="2545">
                  <c:v>23.855</c:v>
                </c:pt>
                <c:pt idx="2546">
                  <c:v>24.389</c:v>
                </c:pt>
                <c:pt idx="2547">
                  <c:v>24.204</c:v>
                </c:pt>
                <c:pt idx="2548">
                  <c:v>24.486</c:v>
                </c:pt>
                <c:pt idx="2549">
                  <c:v>24.409</c:v>
                </c:pt>
                <c:pt idx="2550">
                  <c:v>24.418</c:v>
                </c:pt>
                <c:pt idx="2551">
                  <c:v>24.531</c:v>
                </c:pt>
                <c:pt idx="2552">
                  <c:v>24.538</c:v>
                </c:pt>
                <c:pt idx="2553">
                  <c:v>24.209</c:v>
                </c:pt>
                <c:pt idx="2554">
                  <c:v>23.94</c:v>
                </c:pt>
                <c:pt idx="2555">
                  <c:v>24.219</c:v>
                </c:pt>
                <c:pt idx="2556">
                  <c:v>24.021</c:v>
                </c:pt>
                <c:pt idx="2557">
                  <c:v>24.164</c:v>
                </c:pt>
                <c:pt idx="2558">
                  <c:v>24.10300000000001</c:v>
                </c:pt>
                <c:pt idx="2559">
                  <c:v>24.033</c:v>
                </c:pt>
                <c:pt idx="2560">
                  <c:v>24.254</c:v>
                </c:pt>
                <c:pt idx="2561">
                  <c:v>24.244</c:v>
                </c:pt>
                <c:pt idx="2562">
                  <c:v>24.564</c:v>
                </c:pt>
                <c:pt idx="2563">
                  <c:v>24.66700000000001</c:v>
                </c:pt>
                <c:pt idx="2564">
                  <c:v>24.524</c:v>
                </c:pt>
                <c:pt idx="2565">
                  <c:v>24.277</c:v>
                </c:pt>
                <c:pt idx="2566">
                  <c:v>24.0</c:v>
                </c:pt>
                <c:pt idx="2567">
                  <c:v>24.226</c:v>
                </c:pt>
                <c:pt idx="2568">
                  <c:v>24.289</c:v>
                </c:pt>
                <c:pt idx="2569">
                  <c:v>24.337</c:v>
                </c:pt>
                <c:pt idx="2570">
                  <c:v>24.164</c:v>
                </c:pt>
                <c:pt idx="2571">
                  <c:v>24.177</c:v>
                </c:pt>
                <c:pt idx="2572">
                  <c:v>24.313</c:v>
                </c:pt>
                <c:pt idx="2573">
                  <c:v>24.264</c:v>
                </c:pt>
                <c:pt idx="2574">
                  <c:v>24.401</c:v>
                </c:pt>
                <c:pt idx="2575">
                  <c:v>24.27</c:v>
                </c:pt>
                <c:pt idx="2576">
                  <c:v>24.828</c:v>
                </c:pt>
                <c:pt idx="2577">
                  <c:v>24.544</c:v>
                </c:pt>
                <c:pt idx="2578">
                  <c:v>24.4</c:v>
                </c:pt>
                <c:pt idx="2579">
                  <c:v>24.156</c:v>
                </c:pt>
                <c:pt idx="2580">
                  <c:v>24.232</c:v>
                </c:pt>
                <c:pt idx="2581">
                  <c:v>24.299</c:v>
                </c:pt>
                <c:pt idx="2582">
                  <c:v>24.698</c:v>
                </c:pt>
                <c:pt idx="2583">
                  <c:v>24.625</c:v>
                </c:pt>
                <c:pt idx="2584">
                  <c:v>24.032</c:v>
                </c:pt>
                <c:pt idx="2585">
                  <c:v>24.07</c:v>
                </c:pt>
                <c:pt idx="2586">
                  <c:v>24.276</c:v>
                </c:pt>
                <c:pt idx="2587">
                  <c:v>24.32400000000001</c:v>
                </c:pt>
                <c:pt idx="2588">
                  <c:v>24.433</c:v>
                </c:pt>
                <c:pt idx="2589">
                  <c:v>24.381</c:v>
                </c:pt>
                <c:pt idx="2590">
                  <c:v>24.114</c:v>
                </c:pt>
                <c:pt idx="2591">
                  <c:v>24.545</c:v>
                </c:pt>
                <c:pt idx="2592">
                  <c:v>24.739</c:v>
                </c:pt>
                <c:pt idx="2593">
                  <c:v>24.42599999999998</c:v>
                </c:pt>
                <c:pt idx="2594">
                  <c:v>24.386</c:v>
                </c:pt>
                <c:pt idx="2595">
                  <c:v>24.645</c:v>
                </c:pt>
                <c:pt idx="2596">
                  <c:v>24.402</c:v>
                </c:pt>
                <c:pt idx="2597">
                  <c:v>24.567</c:v>
                </c:pt>
                <c:pt idx="2598">
                  <c:v>24.725</c:v>
                </c:pt>
                <c:pt idx="2599">
                  <c:v>24.905</c:v>
                </c:pt>
                <c:pt idx="2600">
                  <c:v>24.393</c:v>
                </c:pt>
                <c:pt idx="2601">
                  <c:v>24.276</c:v>
                </c:pt>
                <c:pt idx="2602">
                  <c:v>24.33</c:v>
                </c:pt>
                <c:pt idx="2603">
                  <c:v>24.785</c:v>
                </c:pt>
                <c:pt idx="2604">
                  <c:v>24.683</c:v>
                </c:pt>
                <c:pt idx="2605">
                  <c:v>24.902</c:v>
                </c:pt>
                <c:pt idx="2606">
                  <c:v>24.273</c:v>
                </c:pt>
                <c:pt idx="2607">
                  <c:v>24.069</c:v>
                </c:pt>
                <c:pt idx="2608">
                  <c:v>24.377</c:v>
                </c:pt>
                <c:pt idx="2609">
                  <c:v>24.8</c:v>
                </c:pt>
                <c:pt idx="2610">
                  <c:v>24.253</c:v>
                </c:pt>
                <c:pt idx="2611">
                  <c:v>24.441</c:v>
                </c:pt>
                <c:pt idx="2612">
                  <c:v>24.787</c:v>
                </c:pt>
                <c:pt idx="2613">
                  <c:v>24.685</c:v>
                </c:pt>
                <c:pt idx="2614">
                  <c:v>24.646</c:v>
                </c:pt>
                <c:pt idx="2615">
                  <c:v>24.388</c:v>
                </c:pt>
                <c:pt idx="2616">
                  <c:v>24.56</c:v>
                </c:pt>
                <c:pt idx="2617">
                  <c:v>24.66700000000001</c:v>
                </c:pt>
                <c:pt idx="2618">
                  <c:v>24.851</c:v>
                </c:pt>
                <c:pt idx="2619">
                  <c:v>24.753</c:v>
                </c:pt>
                <c:pt idx="2620">
                  <c:v>24.975</c:v>
                </c:pt>
                <c:pt idx="2621">
                  <c:v>25.133</c:v>
                </c:pt>
                <c:pt idx="2622">
                  <c:v>25.032</c:v>
                </c:pt>
                <c:pt idx="2623">
                  <c:v>24.544</c:v>
                </c:pt>
                <c:pt idx="2624">
                  <c:v>24.712</c:v>
                </c:pt>
                <c:pt idx="2625">
                  <c:v>24.323</c:v>
                </c:pt>
                <c:pt idx="2626">
                  <c:v>24.398</c:v>
                </c:pt>
                <c:pt idx="2627">
                  <c:v>24.579</c:v>
                </c:pt>
                <c:pt idx="2628">
                  <c:v>24.258</c:v>
                </c:pt>
                <c:pt idx="2629">
                  <c:v>24.454</c:v>
                </c:pt>
                <c:pt idx="2630">
                  <c:v>24.32</c:v>
                </c:pt>
                <c:pt idx="2631">
                  <c:v>24.27</c:v>
                </c:pt>
                <c:pt idx="2632">
                  <c:v>24.712</c:v>
                </c:pt>
                <c:pt idx="2633">
                  <c:v>24.722</c:v>
                </c:pt>
                <c:pt idx="2634">
                  <c:v>24.60900000000001</c:v>
                </c:pt>
                <c:pt idx="2635">
                  <c:v>24.549</c:v>
                </c:pt>
                <c:pt idx="2636">
                  <c:v>24.35300000000001</c:v>
                </c:pt>
                <c:pt idx="2637">
                  <c:v>24.599</c:v>
                </c:pt>
                <c:pt idx="2638">
                  <c:v>24.415</c:v>
                </c:pt>
                <c:pt idx="2639">
                  <c:v>24.53</c:v>
                </c:pt>
                <c:pt idx="2640">
                  <c:v>24.618</c:v>
                </c:pt>
                <c:pt idx="2641">
                  <c:v>24.636</c:v>
                </c:pt>
                <c:pt idx="2642">
                  <c:v>24.518</c:v>
                </c:pt>
                <c:pt idx="2643">
                  <c:v>25.207</c:v>
                </c:pt>
                <c:pt idx="2644">
                  <c:v>25.229</c:v>
                </c:pt>
                <c:pt idx="2645">
                  <c:v>25.003</c:v>
                </c:pt>
                <c:pt idx="2646">
                  <c:v>25.042</c:v>
                </c:pt>
                <c:pt idx="2647">
                  <c:v>24.694</c:v>
                </c:pt>
                <c:pt idx="2648">
                  <c:v>24.788</c:v>
                </c:pt>
                <c:pt idx="2649">
                  <c:v>24.55399999999999</c:v>
                </c:pt>
                <c:pt idx="2650">
                  <c:v>24.623</c:v>
                </c:pt>
                <c:pt idx="2651">
                  <c:v>24.569</c:v>
                </c:pt>
                <c:pt idx="2652">
                  <c:v>24.726</c:v>
                </c:pt>
                <c:pt idx="2653">
                  <c:v>24.741</c:v>
                </c:pt>
                <c:pt idx="2654">
                  <c:v>24.713</c:v>
                </c:pt>
                <c:pt idx="2655">
                  <c:v>24.544</c:v>
                </c:pt>
                <c:pt idx="2656">
                  <c:v>24.49299999999998</c:v>
                </c:pt>
                <c:pt idx="2657">
                  <c:v>24.585</c:v>
                </c:pt>
                <c:pt idx="2658">
                  <c:v>24.838</c:v>
                </c:pt>
                <c:pt idx="2659">
                  <c:v>24.69</c:v>
                </c:pt>
                <c:pt idx="2660">
                  <c:v>24.64</c:v>
                </c:pt>
                <c:pt idx="2661">
                  <c:v>24.714</c:v>
                </c:pt>
                <c:pt idx="2662">
                  <c:v>24.819</c:v>
                </c:pt>
                <c:pt idx="2663">
                  <c:v>24.373</c:v>
                </c:pt>
                <c:pt idx="2664">
                  <c:v>24.597</c:v>
                </c:pt>
                <c:pt idx="2665">
                  <c:v>24.46</c:v>
                </c:pt>
                <c:pt idx="2666">
                  <c:v>24.407</c:v>
                </c:pt>
                <c:pt idx="2667">
                  <c:v>24.435</c:v>
                </c:pt>
                <c:pt idx="2668">
                  <c:v>24.546</c:v>
                </c:pt>
                <c:pt idx="2669">
                  <c:v>24.996</c:v>
                </c:pt>
                <c:pt idx="2670">
                  <c:v>24.809</c:v>
                </c:pt>
                <c:pt idx="2671">
                  <c:v>24.899</c:v>
                </c:pt>
                <c:pt idx="2672">
                  <c:v>24.476</c:v>
                </c:pt>
                <c:pt idx="2673">
                  <c:v>24.602</c:v>
                </c:pt>
                <c:pt idx="2674">
                  <c:v>24.601</c:v>
                </c:pt>
                <c:pt idx="2675">
                  <c:v>24.752</c:v>
                </c:pt>
                <c:pt idx="2676">
                  <c:v>24.619</c:v>
                </c:pt>
                <c:pt idx="2677">
                  <c:v>25.005</c:v>
                </c:pt>
                <c:pt idx="2678">
                  <c:v>25.33</c:v>
                </c:pt>
                <c:pt idx="2679">
                  <c:v>25.171</c:v>
                </c:pt>
                <c:pt idx="2680">
                  <c:v>24.342</c:v>
                </c:pt>
                <c:pt idx="2681">
                  <c:v>24.073</c:v>
                </c:pt>
                <c:pt idx="2682">
                  <c:v>24.52</c:v>
                </c:pt>
                <c:pt idx="2683">
                  <c:v>24.615</c:v>
                </c:pt>
                <c:pt idx="2684">
                  <c:v>24.732</c:v>
                </c:pt>
                <c:pt idx="2685">
                  <c:v>24.998</c:v>
                </c:pt>
                <c:pt idx="2686">
                  <c:v>24.965</c:v>
                </c:pt>
                <c:pt idx="2687">
                  <c:v>24.692</c:v>
                </c:pt>
                <c:pt idx="2688">
                  <c:v>24.903</c:v>
                </c:pt>
                <c:pt idx="2689">
                  <c:v>24.9</c:v>
                </c:pt>
                <c:pt idx="2690">
                  <c:v>24.622</c:v>
                </c:pt>
                <c:pt idx="2691">
                  <c:v>24.685</c:v>
                </c:pt>
                <c:pt idx="2692">
                  <c:v>24.818</c:v>
                </c:pt>
                <c:pt idx="2693">
                  <c:v>24.658</c:v>
                </c:pt>
                <c:pt idx="2694">
                  <c:v>24.54799999999999</c:v>
                </c:pt>
                <c:pt idx="2695">
                  <c:v>24.788</c:v>
                </c:pt>
                <c:pt idx="2696">
                  <c:v>24.714</c:v>
                </c:pt>
                <c:pt idx="2697">
                  <c:v>24.847</c:v>
                </c:pt>
                <c:pt idx="2698">
                  <c:v>24.928</c:v>
                </c:pt>
                <c:pt idx="2699">
                  <c:v>24.964</c:v>
                </c:pt>
                <c:pt idx="2700">
                  <c:v>25.036</c:v>
                </c:pt>
                <c:pt idx="2701">
                  <c:v>24.864</c:v>
                </c:pt>
                <c:pt idx="2702">
                  <c:v>24.765</c:v>
                </c:pt>
                <c:pt idx="2703">
                  <c:v>24.82</c:v>
                </c:pt>
                <c:pt idx="2704">
                  <c:v>24.484</c:v>
                </c:pt>
                <c:pt idx="2705">
                  <c:v>24.653</c:v>
                </c:pt>
                <c:pt idx="2706">
                  <c:v>24.908</c:v>
                </c:pt>
                <c:pt idx="2707">
                  <c:v>24.35</c:v>
                </c:pt>
                <c:pt idx="2708">
                  <c:v>24.563</c:v>
                </c:pt>
                <c:pt idx="2709">
                  <c:v>24.795</c:v>
                </c:pt>
                <c:pt idx="2710">
                  <c:v>24.60900000000001</c:v>
                </c:pt>
                <c:pt idx="2711">
                  <c:v>24.629</c:v>
                </c:pt>
                <c:pt idx="2712">
                  <c:v>24.335</c:v>
                </c:pt>
                <c:pt idx="2713">
                  <c:v>24.35600000000001</c:v>
                </c:pt>
                <c:pt idx="2714">
                  <c:v>24.663</c:v>
                </c:pt>
                <c:pt idx="2715">
                  <c:v>24.613</c:v>
                </c:pt>
                <c:pt idx="2716">
                  <c:v>24.559</c:v>
                </c:pt>
                <c:pt idx="2717">
                  <c:v>24.553</c:v>
                </c:pt>
                <c:pt idx="2718">
                  <c:v>24.85900000000001</c:v>
                </c:pt>
                <c:pt idx="2719">
                  <c:v>24.707</c:v>
                </c:pt>
                <c:pt idx="2720">
                  <c:v>24.967</c:v>
                </c:pt>
                <c:pt idx="2721">
                  <c:v>25.068</c:v>
                </c:pt>
                <c:pt idx="2722">
                  <c:v>24.965</c:v>
                </c:pt>
                <c:pt idx="2723">
                  <c:v>25.08</c:v>
                </c:pt>
                <c:pt idx="2724">
                  <c:v>24.807</c:v>
                </c:pt>
                <c:pt idx="2725">
                  <c:v>24.568</c:v>
                </c:pt>
                <c:pt idx="2726">
                  <c:v>24.692</c:v>
                </c:pt>
                <c:pt idx="2727">
                  <c:v>24.277</c:v>
                </c:pt>
                <c:pt idx="2728">
                  <c:v>24.481</c:v>
                </c:pt>
                <c:pt idx="2729">
                  <c:v>24.56</c:v>
                </c:pt>
                <c:pt idx="2730">
                  <c:v>24.29</c:v>
                </c:pt>
                <c:pt idx="2731">
                  <c:v>24.531</c:v>
                </c:pt>
                <c:pt idx="2732">
                  <c:v>24.599</c:v>
                </c:pt>
                <c:pt idx="2733">
                  <c:v>24.666</c:v>
                </c:pt>
                <c:pt idx="2734">
                  <c:v>24.58299999999998</c:v>
                </c:pt>
                <c:pt idx="2735">
                  <c:v>24.87</c:v>
                </c:pt>
                <c:pt idx="2736">
                  <c:v>24.85</c:v>
                </c:pt>
                <c:pt idx="2737">
                  <c:v>24.762</c:v>
                </c:pt>
                <c:pt idx="2738">
                  <c:v>24.867</c:v>
                </c:pt>
                <c:pt idx="2739">
                  <c:v>24.908</c:v>
                </c:pt>
                <c:pt idx="2740">
                  <c:v>25.002</c:v>
                </c:pt>
                <c:pt idx="2741">
                  <c:v>24.567</c:v>
                </c:pt>
                <c:pt idx="2742">
                  <c:v>24.207</c:v>
                </c:pt>
                <c:pt idx="2743">
                  <c:v>24.578</c:v>
                </c:pt>
                <c:pt idx="2744">
                  <c:v>24.488</c:v>
                </c:pt>
                <c:pt idx="2745">
                  <c:v>24.425</c:v>
                </c:pt>
                <c:pt idx="2746">
                  <c:v>24.171</c:v>
                </c:pt>
                <c:pt idx="2747">
                  <c:v>24.603</c:v>
                </c:pt>
                <c:pt idx="2748">
                  <c:v>24.358</c:v>
                </c:pt>
                <c:pt idx="2749">
                  <c:v>24.42</c:v>
                </c:pt>
                <c:pt idx="2750">
                  <c:v>24.57</c:v>
                </c:pt>
                <c:pt idx="2751">
                  <c:v>24.928</c:v>
                </c:pt>
                <c:pt idx="2752">
                  <c:v>25.265</c:v>
                </c:pt>
                <c:pt idx="2753">
                  <c:v>24.779</c:v>
                </c:pt>
                <c:pt idx="2754">
                  <c:v>24.616</c:v>
                </c:pt>
                <c:pt idx="2755">
                  <c:v>24.675</c:v>
                </c:pt>
                <c:pt idx="2756">
                  <c:v>24.719</c:v>
                </c:pt>
                <c:pt idx="2757">
                  <c:v>24.613</c:v>
                </c:pt>
                <c:pt idx="2758">
                  <c:v>24.835</c:v>
                </c:pt>
                <c:pt idx="2759">
                  <c:v>25.05099999999999</c:v>
                </c:pt>
                <c:pt idx="2760">
                  <c:v>24.892</c:v>
                </c:pt>
                <c:pt idx="2761">
                  <c:v>24.899</c:v>
                </c:pt>
                <c:pt idx="2762">
                  <c:v>25.198</c:v>
                </c:pt>
                <c:pt idx="2763">
                  <c:v>24.545</c:v>
                </c:pt>
                <c:pt idx="2764">
                  <c:v>24.704</c:v>
                </c:pt>
                <c:pt idx="2765">
                  <c:v>24.656</c:v>
                </c:pt>
                <c:pt idx="2766">
                  <c:v>24.623</c:v>
                </c:pt>
                <c:pt idx="2767">
                  <c:v>24.803</c:v>
                </c:pt>
                <c:pt idx="2768">
                  <c:v>24.713</c:v>
                </c:pt>
                <c:pt idx="2769">
                  <c:v>24.35900000000001</c:v>
                </c:pt>
                <c:pt idx="2770">
                  <c:v>24.437</c:v>
                </c:pt>
                <c:pt idx="2771">
                  <c:v>24.911</c:v>
                </c:pt>
                <c:pt idx="2772">
                  <c:v>25.003</c:v>
                </c:pt>
                <c:pt idx="2773">
                  <c:v>24.89099999999999</c:v>
                </c:pt>
                <c:pt idx="2774">
                  <c:v>24.922</c:v>
                </c:pt>
                <c:pt idx="2775">
                  <c:v>24.85300000000001</c:v>
                </c:pt>
                <c:pt idx="2776">
                  <c:v>24.66</c:v>
                </c:pt>
                <c:pt idx="2777">
                  <c:v>24.386</c:v>
                </c:pt>
                <c:pt idx="2778">
                  <c:v>24.25</c:v>
                </c:pt>
                <c:pt idx="2779">
                  <c:v>24.89099999999999</c:v>
                </c:pt>
                <c:pt idx="2780">
                  <c:v>24.393</c:v>
                </c:pt>
                <c:pt idx="2781">
                  <c:v>24.211</c:v>
                </c:pt>
                <c:pt idx="2782">
                  <c:v>24.247</c:v>
                </c:pt>
                <c:pt idx="2783">
                  <c:v>24.797</c:v>
                </c:pt>
                <c:pt idx="2784">
                  <c:v>25.025</c:v>
                </c:pt>
                <c:pt idx="2785">
                  <c:v>24.966</c:v>
                </c:pt>
                <c:pt idx="2786">
                  <c:v>24.849</c:v>
                </c:pt>
                <c:pt idx="2787">
                  <c:v>24.965</c:v>
                </c:pt>
                <c:pt idx="2788">
                  <c:v>25.031</c:v>
                </c:pt>
                <c:pt idx="2789">
                  <c:v>24.825</c:v>
                </c:pt>
                <c:pt idx="2790">
                  <c:v>24.703</c:v>
                </c:pt>
                <c:pt idx="2791">
                  <c:v>24.66</c:v>
                </c:pt>
                <c:pt idx="2792">
                  <c:v>24.442</c:v>
                </c:pt>
                <c:pt idx="2793">
                  <c:v>24.746</c:v>
                </c:pt>
                <c:pt idx="2794">
                  <c:v>24.32100000000001</c:v>
                </c:pt>
                <c:pt idx="2795">
                  <c:v>24.588</c:v>
                </c:pt>
                <c:pt idx="2796">
                  <c:v>24.627</c:v>
                </c:pt>
                <c:pt idx="2797">
                  <c:v>25.063</c:v>
                </c:pt>
                <c:pt idx="2798">
                  <c:v>25.01</c:v>
                </c:pt>
                <c:pt idx="2799">
                  <c:v>24.916</c:v>
                </c:pt>
                <c:pt idx="2800">
                  <c:v>24.73400000000001</c:v>
                </c:pt>
                <c:pt idx="2801">
                  <c:v>24.783</c:v>
                </c:pt>
                <c:pt idx="2802">
                  <c:v>24.361</c:v>
                </c:pt>
                <c:pt idx="2803">
                  <c:v>24.193</c:v>
                </c:pt>
                <c:pt idx="2804">
                  <c:v>24.388</c:v>
                </c:pt>
                <c:pt idx="2805">
                  <c:v>24.399</c:v>
                </c:pt>
                <c:pt idx="2806">
                  <c:v>24.438</c:v>
                </c:pt>
                <c:pt idx="2807">
                  <c:v>24.54</c:v>
                </c:pt>
                <c:pt idx="2808">
                  <c:v>24.595</c:v>
                </c:pt>
                <c:pt idx="2809">
                  <c:v>24.80099999999999</c:v>
                </c:pt>
                <c:pt idx="2810">
                  <c:v>24.736</c:v>
                </c:pt>
                <c:pt idx="2811">
                  <c:v>24.589</c:v>
                </c:pt>
                <c:pt idx="2812">
                  <c:v>24.306</c:v>
                </c:pt>
                <c:pt idx="2813">
                  <c:v>24.29799999999999</c:v>
                </c:pt>
                <c:pt idx="2814">
                  <c:v>24.383</c:v>
                </c:pt>
                <c:pt idx="2815">
                  <c:v>24.463</c:v>
                </c:pt>
                <c:pt idx="2816">
                  <c:v>24.477</c:v>
                </c:pt>
                <c:pt idx="2817">
                  <c:v>24.944</c:v>
                </c:pt>
                <c:pt idx="2818">
                  <c:v>24.869</c:v>
                </c:pt>
                <c:pt idx="2819">
                  <c:v>24.628</c:v>
                </c:pt>
                <c:pt idx="2820">
                  <c:v>24.26599999999998</c:v>
                </c:pt>
                <c:pt idx="2821">
                  <c:v>24.354</c:v>
                </c:pt>
                <c:pt idx="2822">
                  <c:v>24.54</c:v>
                </c:pt>
                <c:pt idx="2823">
                  <c:v>24.58</c:v>
                </c:pt>
                <c:pt idx="2824">
                  <c:v>24.693</c:v>
                </c:pt>
                <c:pt idx="2825">
                  <c:v>24.469</c:v>
                </c:pt>
                <c:pt idx="2826">
                  <c:v>25.02</c:v>
                </c:pt>
                <c:pt idx="2827">
                  <c:v>25.085</c:v>
                </c:pt>
                <c:pt idx="2828">
                  <c:v>25.316</c:v>
                </c:pt>
                <c:pt idx="2829">
                  <c:v>25.076</c:v>
                </c:pt>
                <c:pt idx="2830">
                  <c:v>25.225</c:v>
                </c:pt>
                <c:pt idx="2831">
                  <c:v>24.999</c:v>
                </c:pt>
                <c:pt idx="2832">
                  <c:v>24.672</c:v>
                </c:pt>
                <c:pt idx="2833">
                  <c:v>24.593</c:v>
                </c:pt>
                <c:pt idx="2834">
                  <c:v>24.726</c:v>
                </c:pt>
                <c:pt idx="2835">
                  <c:v>24.96099999999998</c:v>
                </c:pt>
                <c:pt idx="2836">
                  <c:v>24.703</c:v>
                </c:pt>
                <c:pt idx="2837">
                  <c:v>24.788</c:v>
                </c:pt>
                <c:pt idx="2838">
                  <c:v>24.83</c:v>
                </c:pt>
                <c:pt idx="2839">
                  <c:v>25.163</c:v>
                </c:pt>
                <c:pt idx="2840">
                  <c:v>25.238</c:v>
                </c:pt>
                <c:pt idx="2841">
                  <c:v>24.898</c:v>
                </c:pt>
                <c:pt idx="2842">
                  <c:v>24.836</c:v>
                </c:pt>
                <c:pt idx="2843">
                  <c:v>24.68</c:v>
                </c:pt>
                <c:pt idx="2844">
                  <c:v>24.501</c:v>
                </c:pt>
                <c:pt idx="2845">
                  <c:v>24.246</c:v>
                </c:pt>
                <c:pt idx="2846">
                  <c:v>24.32100000000001</c:v>
                </c:pt>
                <c:pt idx="2847">
                  <c:v>24.80399999999999</c:v>
                </c:pt>
                <c:pt idx="2848">
                  <c:v>25.222</c:v>
                </c:pt>
                <c:pt idx="2849">
                  <c:v>25.192</c:v>
                </c:pt>
                <c:pt idx="2850">
                  <c:v>24.918</c:v>
                </c:pt>
                <c:pt idx="2851">
                  <c:v>24.85300000000001</c:v>
                </c:pt>
                <c:pt idx="2852">
                  <c:v>24.514</c:v>
                </c:pt>
                <c:pt idx="2853">
                  <c:v>24.599</c:v>
                </c:pt>
                <c:pt idx="2854">
                  <c:v>24.877</c:v>
                </c:pt>
                <c:pt idx="2855">
                  <c:v>24.579</c:v>
                </c:pt>
                <c:pt idx="2856">
                  <c:v>24.39399999999999</c:v>
                </c:pt>
                <c:pt idx="2857">
                  <c:v>24.481</c:v>
                </c:pt>
                <c:pt idx="2858">
                  <c:v>24.711</c:v>
                </c:pt>
                <c:pt idx="2859">
                  <c:v>24.587</c:v>
                </c:pt>
                <c:pt idx="2860">
                  <c:v>24.32700000000001</c:v>
                </c:pt>
                <c:pt idx="2861">
                  <c:v>24.222</c:v>
                </c:pt>
                <c:pt idx="2862">
                  <c:v>24.447</c:v>
                </c:pt>
                <c:pt idx="2863">
                  <c:v>24.54</c:v>
                </c:pt>
                <c:pt idx="2864">
                  <c:v>24.89099999999999</c:v>
                </c:pt>
                <c:pt idx="2865">
                  <c:v>25.089</c:v>
                </c:pt>
                <c:pt idx="2866">
                  <c:v>24.777</c:v>
                </c:pt>
                <c:pt idx="2867">
                  <c:v>24.579</c:v>
                </c:pt>
                <c:pt idx="2868">
                  <c:v>25.194</c:v>
                </c:pt>
                <c:pt idx="2869">
                  <c:v>24.89099999999999</c:v>
                </c:pt>
                <c:pt idx="2870">
                  <c:v>24.847</c:v>
                </c:pt>
                <c:pt idx="2871">
                  <c:v>24.884</c:v>
                </c:pt>
                <c:pt idx="2872">
                  <c:v>24.694</c:v>
                </c:pt>
                <c:pt idx="2873">
                  <c:v>24.762</c:v>
                </c:pt>
                <c:pt idx="2874">
                  <c:v>24.85900000000001</c:v>
                </c:pt>
                <c:pt idx="2875">
                  <c:v>24.64699999999999</c:v>
                </c:pt>
                <c:pt idx="2876">
                  <c:v>24.498</c:v>
                </c:pt>
                <c:pt idx="2877">
                  <c:v>24.754</c:v>
                </c:pt>
                <c:pt idx="2878">
                  <c:v>25.012</c:v>
                </c:pt>
                <c:pt idx="2879">
                  <c:v>24.904</c:v>
                </c:pt>
                <c:pt idx="2880">
                  <c:v>24.893</c:v>
                </c:pt>
                <c:pt idx="2881">
                  <c:v>24.439</c:v>
                </c:pt>
                <c:pt idx="2882">
                  <c:v>24.849</c:v>
                </c:pt>
                <c:pt idx="2883">
                  <c:v>25.235</c:v>
                </c:pt>
                <c:pt idx="2884">
                  <c:v>24.936</c:v>
                </c:pt>
                <c:pt idx="2885">
                  <c:v>25.069</c:v>
                </c:pt>
                <c:pt idx="2886">
                  <c:v>25.072</c:v>
                </c:pt>
                <c:pt idx="2887">
                  <c:v>25.011</c:v>
                </c:pt>
                <c:pt idx="2888">
                  <c:v>24.828</c:v>
                </c:pt>
                <c:pt idx="2889">
                  <c:v>24.706</c:v>
                </c:pt>
                <c:pt idx="2890">
                  <c:v>25.17599999999999</c:v>
                </c:pt>
                <c:pt idx="2891">
                  <c:v>25.062</c:v>
                </c:pt>
                <c:pt idx="2892">
                  <c:v>25.079</c:v>
                </c:pt>
                <c:pt idx="2893">
                  <c:v>24.796</c:v>
                </c:pt>
                <c:pt idx="2894">
                  <c:v>24.623</c:v>
                </c:pt>
                <c:pt idx="2895">
                  <c:v>24.773</c:v>
                </c:pt>
                <c:pt idx="2896">
                  <c:v>25.099</c:v>
                </c:pt>
                <c:pt idx="2897">
                  <c:v>25.1</c:v>
                </c:pt>
                <c:pt idx="2898">
                  <c:v>25.13500000000001</c:v>
                </c:pt>
                <c:pt idx="2899">
                  <c:v>24.779</c:v>
                </c:pt>
                <c:pt idx="2900">
                  <c:v>24.818</c:v>
                </c:pt>
                <c:pt idx="2901">
                  <c:v>24.625</c:v>
                </c:pt>
                <c:pt idx="2902">
                  <c:v>24.658</c:v>
                </c:pt>
                <c:pt idx="2903">
                  <c:v>24.854</c:v>
                </c:pt>
                <c:pt idx="2904">
                  <c:v>24.783</c:v>
                </c:pt>
                <c:pt idx="2905">
                  <c:v>24.981</c:v>
                </c:pt>
                <c:pt idx="2906">
                  <c:v>24.549</c:v>
                </c:pt>
                <c:pt idx="2907">
                  <c:v>24.531</c:v>
                </c:pt>
                <c:pt idx="2908">
                  <c:v>24.852</c:v>
                </c:pt>
                <c:pt idx="2909">
                  <c:v>24.598</c:v>
                </c:pt>
                <c:pt idx="2910">
                  <c:v>24.532</c:v>
                </c:pt>
                <c:pt idx="2911">
                  <c:v>24.249</c:v>
                </c:pt>
                <c:pt idx="2912">
                  <c:v>24.561</c:v>
                </c:pt>
                <c:pt idx="2913">
                  <c:v>24.722</c:v>
                </c:pt>
                <c:pt idx="2914">
                  <c:v>24.901</c:v>
                </c:pt>
                <c:pt idx="2915">
                  <c:v>24.775</c:v>
                </c:pt>
                <c:pt idx="2916">
                  <c:v>24.885</c:v>
                </c:pt>
                <c:pt idx="2917">
                  <c:v>24.678</c:v>
                </c:pt>
                <c:pt idx="2918">
                  <c:v>24.795</c:v>
                </c:pt>
                <c:pt idx="2919">
                  <c:v>24.98699999999998</c:v>
                </c:pt>
                <c:pt idx="2920">
                  <c:v>25.306</c:v>
                </c:pt>
                <c:pt idx="2921">
                  <c:v>25.10900000000001</c:v>
                </c:pt>
                <c:pt idx="2922">
                  <c:v>25.084</c:v>
                </c:pt>
                <c:pt idx="2923">
                  <c:v>24.83</c:v>
                </c:pt>
                <c:pt idx="2924">
                  <c:v>24.857</c:v>
                </c:pt>
                <c:pt idx="2925">
                  <c:v>24.653</c:v>
                </c:pt>
                <c:pt idx="2926">
                  <c:v>24.783</c:v>
                </c:pt>
                <c:pt idx="2927">
                  <c:v>25.207</c:v>
                </c:pt>
                <c:pt idx="2928">
                  <c:v>25.004</c:v>
                </c:pt>
                <c:pt idx="2929">
                  <c:v>25.17899999999999</c:v>
                </c:pt>
                <c:pt idx="2930">
                  <c:v>25.007</c:v>
                </c:pt>
                <c:pt idx="2931">
                  <c:v>24.906</c:v>
                </c:pt>
                <c:pt idx="2932">
                  <c:v>24.863</c:v>
                </c:pt>
                <c:pt idx="2933">
                  <c:v>24.639</c:v>
                </c:pt>
                <c:pt idx="2934">
                  <c:v>25.20799999999999</c:v>
                </c:pt>
                <c:pt idx="2935">
                  <c:v>25.352</c:v>
                </c:pt>
                <c:pt idx="2936">
                  <c:v>25.387</c:v>
                </c:pt>
                <c:pt idx="2937">
                  <c:v>25.124</c:v>
                </c:pt>
                <c:pt idx="2938">
                  <c:v>24.806</c:v>
                </c:pt>
                <c:pt idx="2939">
                  <c:v>24.524</c:v>
                </c:pt>
                <c:pt idx="2940">
                  <c:v>24.802</c:v>
                </c:pt>
                <c:pt idx="2941">
                  <c:v>25.312</c:v>
                </c:pt>
                <c:pt idx="2942">
                  <c:v>24.89</c:v>
                </c:pt>
                <c:pt idx="2943">
                  <c:v>24.792</c:v>
                </c:pt>
                <c:pt idx="2944">
                  <c:v>24.636</c:v>
                </c:pt>
                <c:pt idx="2945">
                  <c:v>24.655</c:v>
                </c:pt>
                <c:pt idx="2946">
                  <c:v>25.01300000000001</c:v>
                </c:pt>
                <c:pt idx="2947">
                  <c:v>24.784</c:v>
                </c:pt>
                <c:pt idx="2948">
                  <c:v>24.521</c:v>
                </c:pt>
                <c:pt idx="2949">
                  <c:v>24.491</c:v>
                </c:pt>
                <c:pt idx="2950">
                  <c:v>24.658</c:v>
                </c:pt>
                <c:pt idx="2951">
                  <c:v>24.693</c:v>
                </c:pt>
                <c:pt idx="2952">
                  <c:v>24.949</c:v>
                </c:pt>
                <c:pt idx="2953">
                  <c:v>24.662</c:v>
                </c:pt>
                <c:pt idx="2954">
                  <c:v>24.498</c:v>
                </c:pt>
                <c:pt idx="2955">
                  <c:v>24.652</c:v>
                </c:pt>
                <c:pt idx="2956">
                  <c:v>24.652</c:v>
                </c:pt>
                <c:pt idx="2957">
                  <c:v>24.9</c:v>
                </c:pt>
                <c:pt idx="2958">
                  <c:v>24.749</c:v>
                </c:pt>
                <c:pt idx="2959">
                  <c:v>24.579</c:v>
                </c:pt>
                <c:pt idx="2960">
                  <c:v>24.611</c:v>
                </c:pt>
                <c:pt idx="2961">
                  <c:v>24.938</c:v>
                </c:pt>
                <c:pt idx="2962">
                  <c:v>25.251</c:v>
                </c:pt>
                <c:pt idx="2963">
                  <c:v>25.14699999999999</c:v>
                </c:pt>
                <c:pt idx="2964">
                  <c:v>25.004</c:v>
                </c:pt>
                <c:pt idx="2965">
                  <c:v>25.033</c:v>
                </c:pt>
                <c:pt idx="2966">
                  <c:v>25.08299999999998</c:v>
                </c:pt>
                <c:pt idx="2967">
                  <c:v>24.998</c:v>
                </c:pt>
                <c:pt idx="2968">
                  <c:v>24.67299999999999</c:v>
                </c:pt>
                <c:pt idx="2969">
                  <c:v>24.702</c:v>
                </c:pt>
                <c:pt idx="2970">
                  <c:v>24.534</c:v>
                </c:pt>
                <c:pt idx="2971">
                  <c:v>24.973</c:v>
                </c:pt>
                <c:pt idx="2972">
                  <c:v>24.898</c:v>
                </c:pt>
                <c:pt idx="2973">
                  <c:v>25.13</c:v>
                </c:pt>
                <c:pt idx="2974">
                  <c:v>25.122</c:v>
                </c:pt>
                <c:pt idx="2975">
                  <c:v>24.658</c:v>
                </c:pt>
                <c:pt idx="2976">
                  <c:v>24.624</c:v>
                </c:pt>
                <c:pt idx="2977">
                  <c:v>24.553</c:v>
                </c:pt>
                <c:pt idx="2978">
                  <c:v>24.976</c:v>
                </c:pt>
                <c:pt idx="2979">
                  <c:v>24.885</c:v>
                </c:pt>
                <c:pt idx="2980">
                  <c:v>24.695</c:v>
                </c:pt>
                <c:pt idx="2981">
                  <c:v>24.672</c:v>
                </c:pt>
                <c:pt idx="2982">
                  <c:v>24.515</c:v>
                </c:pt>
                <c:pt idx="2983">
                  <c:v>24.902</c:v>
                </c:pt>
                <c:pt idx="2984">
                  <c:v>24.86199999999999</c:v>
                </c:pt>
                <c:pt idx="2985">
                  <c:v>24.754</c:v>
                </c:pt>
                <c:pt idx="2986">
                  <c:v>24.86199999999999</c:v>
                </c:pt>
                <c:pt idx="2987">
                  <c:v>24.951</c:v>
                </c:pt>
                <c:pt idx="2988">
                  <c:v>25.151</c:v>
                </c:pt>
                <c:pt idx="2989">
                  <c:v>25.248</c:v>
                </c:pt>
                <c:pt idx="2990">
                  <c:v>25.229</c:v>
                </c:pt>
                <c:pt idx="2991">
                  <c:v>25.108</c:v>
                </c:pt>
                <c:pt idx="2992">
                  <c:v>24.838</c:v>
                </c:pt>
                <c:pt idx="2993">
                  <c:v>24.63500000000001</c:v>
                </c:pt>
                <c:pt idx="2994">
                  <c:v>24.807</c:v>
                </c:pt>
                <c:pt idx="2995">
                  <c:v>25.273</c:v>
                </c:pt>
                <c:pt idx="2996">
                  <c:v>24.889</c:v>
                </c:pt>
                <c:pt idx="2997">
                  <c:v>25.11</c:v>
                </c:pt>
                <c:pt idx="2998">
                  <c:v>25.05399999999999</c:v>
                </c:pt>
                <c:pt idx="2999">
                  <c:v>24.989</c:v>
                </c:pt>
              </c:numCache>
            </c:numRef>
          </c:yVal>
          <c:smooth val="1"/>
        </c:ser>
        <c:ser>
          <c:idx val="2"/>
          <c:order val="2"/>
          <c:tx>
            <c:v>Effluent3</c:v>
          </c:tx>
          <c:marker>
            <c:symbol val="none"/>
          </c:marker>
          <c:xVal>
            <c:numRef>
              <c:f>Sheet1!$A$2:$A$3001</c:f>
              <c:numCache>
                <c:formatCode>General</c:formatCode>
                <c:ptCount val="3000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</c:numCache>
            </c:numRef>
          </c:xVal>
          <c:yVal>
            <c:numRef>
              <c:f>Sheet1!$N$2:$N$3001</c:f>
              <c:numCache>
                <c:formatCode>General</c:formatCode>
                <c:ptCount val="3000"/>
                <c:pt idx="0">
                  <c:v>21.128</c:v>
                </c:pt>
                <c:pt idx="1">
                  <c:v>21.438</c:v>
                </c:pt>
                <c:pt idx="2">
                  <c:v>21.471</c:v>
                </c:pt>
                <c:pt idx="3">
                  <c:v>21.235</c:v>
                </c:pt>
                <c:pt idx="4">
                  <c:v>21.185</c:v>
                </c:pt>
                <c:pt idx="5">
                  <c:v>20.969</c:v>
                </c:pt>
                <c:pt idx="6">
                  <c:v>21.111</c:v>
                </c:pt>
                <c:pt idx="7">
                  <c:v>21.171</c:v>
                </c:pt>
                <c:pt idx="8">
                  <c:v>21.345</c:v>
                </c:pt>
                <c:pt idx="9">
                  <c:v>21.325</c:v>
                </c:pt>
                <c:pt idx="10">
                  <c:v>21.32400000000001</c:v>
                </c:pt>
                <c:pt idx="11">
                  <c:v>21.354</c:v>
                </c:pt>
                <c:pt idx="12">
                  <c:v>21.198</c:v>
                </c:pt>
                <c:pt idx="13">
                  <c:v>21.178</c:v>
                </c:pt>
                <c:pt idx="14">
                  <c:v>21.193</c:v>
                </c:pt>
                <c:pt idx="15">
                  <c:v>21.209</c:v>
                </c:pt>
                <c:pt idx="16">
                  <c:v>20.99299999999998</c:v>
                </c:pt>
                <c:pt idx="17">
                  <c:v>20.706</c:v>
                </c:pt>
                <c:pt idx="18">
                  <c:v>20.726</c:v>
                </c:pt>
                <c:pt idx="19">
                  <c:v>20.957</c:v>
                </c:pt>
                <c:pt idx="20">
                  <c:v>21.047</c:v>
                </c:pt>
                <c:pt idx="21">
                  <c:v>21.134</c:v>
                </c:pt>
                <c:pt idx="22">
                  <c:v>21.039</c:v>
                </c:pt>
                <c:pt idx="23">
                  <c:v>20.911</c:v>
                </c:pt>
                <c:pt idx="24">
                  <c:v>21.187</c:v>
                </c:pt>
                <c:pt idx="25">
                  <c:v>20.96</c:v>
                </c:pt>
                <c:pt idx="26">
                  <c:v>20.98</c:v>
                </c:pt>
                <c:pt idx="27">
                  <c:v>21.13</c:v>
                </c:pt>
                <c:pt idx="28">
                  <c:v>21.244</c:v>
                </c:pt>
                <c:pt idx="29">
                  <c:v>21.168</c:v>
                </c:pt>
                <c:pt idx="30">
                  <c:v>21.291</c:v>
                </c:pt>
                <c:pt idx="31">
                  <c:v>21.287</c:v>
                </c:pt>
                <c:pt idx="32">
                  <c:v>21.166</c:v>
                </c:pt>
                <c:pt idx="33">
                  <c:v>21.177</c:v>
                </c:pt>
                <c:pt idx="34">
                  <c:v>21.17299999999999</c:v>
                </c:pt>
                <c:pt idx="35">
                  <c:v>21.214</c:v>
                </c:pt>
                <c:pt idx="36">
                  <c:v>21.236</c:v>
                </c:pt>
                <c:pt idx="37">
                  <c:v>21.325</c:v>
                </c:pt>
                <c:pt idx="38">
                  <c:v>21.30399999999999</c:v>
                </c:pt>
                <c:pt idx="39">
                  <c:v>21.42</c:v>
                </c:pt>
                <c:pt idx="40">
                  <c:v>21.545</c:v>
                </c:pt>
                <c:pt idx="41">
                  <c:v>21.318</c:v>
                </c:pt>
                <c:pt idx="42">
                  <c:v>21.24</c:v>
                </c:pt>
                <c:pt idx="43">
                  <c:v>21.063</c:v>
                </c:pt>
                <c:pt idx="44">
                  <c:v>21.136</c:v>
                </c:pt>
                <c:pt idx="45">
                  <c:v>21.175</c:v>
                </c:pt>
                <c:pt idx="46">
                  <c:v>21.257</c:v>
                </c:pt>
                <c:pt idx="47">
                  <c:v>21.217</c:v>
                </c:pt>
                <c:pt idx="48">
                  <c:v>21.068</c:v>
                </c:pt>
                <c:pt idx="49">
                  <c:v>21.128</c:v>
                </c:pt>
                <c:pt idx="50">
                  <c:v>21.181</c:v>
                </c:pt>
                <c:pt idx="51">
                  <c:v>21.201</c:v>
                </c:pt>
                <c:pt idx="52">
                  <c:v>21.358</c:v>
                </c:pt>
                <c:pt idx="53">
                  <c:v>21.20799999999999</c:v>
                </c:pt>
                <c:pt idx="54">
                  <c:v>21.119</c:v>
                </c:pt>
                <c:pt idx="55">
                  <c:v>21.256</c:v>
                </c:pt>
                <c:pt idx="56">
                  <c:v>21.296</c:v>
                </c:pt>
                <c:pt idx="57">
                  <c:v>21.323</c:v>
                </c:pt>
                <c:pt idx="58">
                  <c:v>21.146</c:v>
                </c:pt>
                <c:pt idx="59">
                  <c:v>20.935</c:v>
                </c:pt>
                <c:pt idx="60">
                  <c:v>21.17</c:v>
                </c:pt>
                <c:pt idx="61">
                  <c:v>21.04</c:v>
                </c:pt>
                <c:pt idx="62">
                  <c:v>21.178</c:v>
                </c:pt>
                <c:pt idx="63">
                  <c:v>21.131</c:v>
                </c:pt>
                <c:pt idx="64">
                  <c:v>21.345</c:v>
                </c:pt>
                <c:pt idx="65">
                  <c:v>21.119</c:v>
                </c:pt>
                <c:pt idx="66">
                  <c:v>21.316</c:v>
                </c:pt>
                <c:pt idx="67">
                  <c:v>21.346</c:v>
                </c:pt>
                <c:pt idx="68">
                  <c:v>21.504</c:v>
                </c:pt>
                <c:pt idx="69">
                  <c:v>21.108</c:v>
                </c:pt>
                <c:pt idx="70">
                  <c:v>21.153</c:v>
                </c:pt>
                <c:pt idx="71">
                  <c:v>21.174</c:v>
                </c:pt>
                <c:pt idx="72">
                  <c:v>21.384</c:v>
                </c:pt>
                <c:pt idx="73">
                  <c:v>21.436</c:v>
                </c:pt>
                <c:pt idx="74">
                  <c:v>21.442</c:v>
                </c:pt>
                <c:pt idx="75">
                  <c:v>21.23100000000001</c:v>
                </c:pt>
                <c:pt idx="76">
                  <c:v>21.098</c:v>
                </c:pt>
                <c:pt idx="77">
                  <c:v>21.692</c:v>
                </c:pt>
                <c:pt idx="78">
                  <c:v>21.562</c:v>
                </c:pt>
                <c:pt idx="79">
                  <c:v>21.296</c:v>
                </c:pt>
                <c:pt idx="80">
                  <c:v>21.245</c:v>
                </c:pt>
                <c:pt idx="81">
                  <c:v>21.253</c:v>
                </c:pt>
                <c:pt idx="82">
                  <c:v>21.119</c:v>
                </c:pt>
                <c:pt idx="83">
                  <c:v>21.116</c:v>
                </c:pt>
                <c:pt idx="84">
                  <c:v>21.073</c:v>
                </c:pt>
                <c:pt idx="85">
                  <c:v>21.122</c:v>
                </c:pt>
                <c:pt idx="86">
                  <c:v>21.217</c:v>
                </c:pt>
                <c:pt idx="87">
                  <c:v>21.136</c:v>
                </c:pt>
                <c:pt idx="88">
                  <c:v>21.238</c:v>
                </c:pt>
                <c:pt idx="89">
                  <c:v>21.292</c:v>
                </c:pt>
                <c:pt idx="90">
                  <c:v>21.259</c:v>
                </c:pt>
                <c:pt idx="91">
                  <c:v>21.136</c:v>
                </c:pt>
                <c:pt idx="92">
                  <c:v>21.395</c:v>
                </c:pt>
                <c:pt idx="93">
                  <c:v>21.264</c:v>
                </c:pt>
                <c:pt idx="94">
                  <c:v>21.308</c:v>
                </c:pt>
                <c:pt idx="95">
                  <c:v>21.145</c:v>
                </c:pt>
                <c:pt idx="96">
                  <c:v>21.204</c:v>
                </c:pt>
                <c:pt idx="97">
                  <c:v>21.229</c:v>
                </c:pt>
                <c:pt idx="98">
                  <c:v>20.989</c:v>
                </c:pt>
                <c:pt idx="99">
                  <c:v>21.072</c:v>
                </c:pt>
                <c:pt idx="100">
                  <c:v>20.925</c:v>
                </c:pt>
                <c:pt idx="101">
                  <c:v>21.035</c:v>
                </c:pt>
                <c:pt idx="102">
                  <c:v>21.178</c:v>
                </c:pt>
                <c:pt idx="103">
                  <c:v>21.389</c:v>
                </c:pt>
                <c:pt idx="104">
                  <c:v>21.14699999999999</c:v>
                </c:pt>
                <c:pt idx="105">
                  <c:v>21.056</c:v>
                </c:pt>
                <c:pt idx="106">
                  <c:v>20.95</c:v>
                </c:pt>
                <c:pt idx="107">
                  <c:v>20.982</c:v>
                </c:pt>
                <c:pt idx="108">
                  <c:v>21.08599999999998</c:v>
                </c:pt>
                <c:pt idx="109">
                  <c:v>21.52199999999999</c:v>
                </c:pt>
                <c:pt idx="110">
                  <c:v>21.185</c:v>
                </c:pt>
                <c:pt idx="111">
                  <c:v>21.094</c:v>
                </c:pt>
                <c:pt idx="112">
                  <c:v>21.145</c:v>
                </c:pt>
                <c:pt idx="113">
                  <c:v>21.184</c:v>
                </c:pt>
                <c:pt idx="114">
                  <c:v>21.112</c:v>
                </c:pt>
                <c:pt idx="115">
                  <c:v>21.045</c:v>
                </c:pt>
                <c:pt idx="116">
                  <c:v>21.172</c:v>
                </c:pt>
                <c:pt idx="117">
                  <c:v>21.218</c:v>
                </c:pt>
                <c:pt idx="118">
                  <c:v>21.017</c:v>
                </c:pt>
                <c:pt idx="119">
                  <c:v>21.193</c:v>
                </c:pt>
                <c:pt idx="120">
                  <c:v>21.04799999999999</c:v>
                </c:pt>
                <c:pt idx="121">
                  <c:v>20.95499999999999</c:v>
                </c:pt>
                <c:pt idx="122">
                  <c:v>21.07400000000001</c:v>
                </c:pt>
                <c:pt idx="123">
                  <c:v>21.143</c:v>
                </c:pt>
                <c:pt idx="124">
                  <c:v>21.36</c:v>
                </c:pt>
                <c:pt idx="125">
                  <c:v>21.215</c:v>
                </c:pt>
                <c:pt idx="126">
                  <c:v>20.922</c:v>
                </c:pt>
                <c:pt idx="127">
                  <c:v>20.933</c:v>
                </c:pt>
                <c:pt idx="128">
                  <c:v>21.079</c:v>
                </c:pt>
                <c:pt idx="129">
                  <c:v>20.778</c:v>
                </c:pt>
                <c:pt idx="130">
                  <c:v>20.904</c:v>
                </c:pt>
                <c:pt idx="131">
                  <c:v>21.06</c:v>
                </c:pt>
                <c:pt idx="132">
                  <c:v>20.858</c:v>
                </c:pt>
                <c:pt idx="133">
                  <c:v>21.2</c:v>
                </c:pt>
                <c:pt idx="134">
                  <c:v>21.005</c:v>
                </c:pt>
                <c:pt idx="135">
                  <c:v>21.236</c:v>
                </c:pt>
                <c:pt idx="136">
                  <c:v>21.323</c:v>
                </c:pt>
                <c:pt idx="137">
                  <c:v>21.151</c:v>
                </c:pt>
                <c:pt idx="138">
                  <c:v>21.05399999999999</c:v>
                </c:pt>
                <c:pt idx="139">
                  <c:v>21.146</c:v>
                </c:pt>
                <c:pt idx="140">
                  <c:v>21.09</c:v>
                </c:pt>
                <c:pt idx="141">
                  <c:v>21.27199999999999</c:v>
                </c:pt>
                <c:pt idx="142">
                  <c:v>21.166</c:v>
                </c:pt>
                <c:pt idx="143">
                  <c:v>21.052</c:v>
                </c:pt>
                <c:pt idx="144">
                  <c:v>21.156</c:v>
                </c:pt>
                <c:pt idx="145">
                  <c:v>21.236</c:v>
                </c:pt>
                <c:pt idx="146">
                  <c:v>21.433</c:v>
                </c:pt>
                <c:pt idx="147">
                  <c:v>21.386</c:v>
                </c:pt>
                <c:pt idx="148">
                  <c:v>21.46099999999998</c:v>
                </c:pt>
                <c:pt idx="149">
                  <c:v>21.171</c:v>
                </c:pt>
                <c:pt idx="150">
                  <c:v>21.276</c:v>
                </c:pt>
                <c:pt idx="151">
                  <c:v>21.129</c:v>
                </c:pt>
                <c:pt idx="152">
                  <c:v>21.178</c:v>
                </c:pt>
                <c:pt idx="153">
                  <c:v>21.337</c:v>
                </c:pt>
                <c:pt idx="154">
                  <c:v>21.195</c:v>
                </c:pt>
                <c:pt idx="155">
                  <c:v>21.323</c:v>
                </c:pt>
                <c:pt idx="156">
                  <c:v>21.381</c:v>
                </c:pt>
                <c:pt idx="157">
                  <c:v>21.508</c:v>
                </c:pt>
                <c:pt idx="158">
                  <c:v>21.244</c:v>
                </c:pt>
                <c:pt idx="159">
                  <c:v>21.223</c:v>
                </c:pt>
                <c:pt idx="160">
                  <c:v>21.178</c:v>
                </c:pt>
                <c:pt idx="161">
                  <c:v>21.191</c:v>
                </c:pt>
                <c:pt idx="162">
                  <c:v>21.314</c:v>
                </c:pt>
                <c:pt idx="163">
                  <c:v>21.312</c:v>
                </c:pt>
                <c:pt idx="164">
                  <c:v>21.17299999999999</c:v>
                </c:pt>
                <c:pt idx="165">
                  <c:v>21.668</c:v>
                </c:pt>
                <c:pt idx="166">
                  <c:v>21.541</c:v>
                </c:pt>
                <c:pt idx="167">
                  <c:v>21.329</c:v>
                </c:pt>
                <c:pt idx="168">
                  <c:v>21.422</c:v>
                </c:pt>
                <c:pt idx="169">
                  <c:v>21.388</c:v>
                </c:pt>
                <c:pt idx="170">
                  <c:v>21.069</c:v>
                </c:pt>
                <c:pt idx="171">
                  <c:v>21.149</c:v>
                </c:pt>
                <c:pt idx="172">
                  <c:v>21.4</c:v>
                </c:pt>
                <c:pt idx="173">
                  <c:v>21.509</c:v>
                </c:pt>
                <c:pt idx="174">
                  <c:v>21.27</c:v>
                </c:pt>
                <c:pt idx="175">
                  <c:v>21.38</c:v>
                </c:pt>
                <c:pt idx="176">
                  <c:v>21.068</c:v>
                </c:pt>
                <c:pt idx="177">
                  <c:v>21.094</c:v>
                </c:pt>
                <c:pt idx="178">
                  <c:v>21.181</c:v>
                </c:pt>
                <c:pt idx="179">
                  <c:v>21.155</c:v>
                </c:pt>
                <c:pt idx="180">
                  <c:v>21.159</c:v>
                </c:pt>
                <c:pt idx="181">
                  <c:v>21.057</c:v>
                </c:pt>
                <c:pt idx="182">
                  <c:v>21.026</c:v>
                </c:pt>
                <c:pt idx="183">
                  <c:v>21.23</c:v>
                </c:pt>
                <c:pt idx="184">
                  <c:v>21.096</c:v>
                </c:pt>
                <c:pt idx="185">
                  <c:v>21.204</c:v>
                </c:pt>
                <c:pt idx="186">
                  <c:v>21.25</c:v>
                </c:pt>
                <c:pt idx="187">
                  <c:v>21.116</c:v>
                </c:pt>
                <c:pt idx="188">
                  <c:v>21.287</c:v>
                </c:pt>
                <c:pt idx="189">
                  <c:v>21.223</c:v>
                </c:pt>
                <c:pt idx="190">
                  <c:v>21.161</c:v>
                </c:pt>
                <c:pt idx="191">
                  <c:v>21.413</c:v>
                </c:pt>
                <c:pt idx="192">
                  <c:v>21.212</c:v>
                </c:pt>
                <c:pt idx="193">
                  <c:v>21.317</c:v>
                </c:pt>
                <c:pt idx="194">
                  <c:v>21.075</c:v>
                </c:pt>
                <c:pt idx="195">
                  <c:v>21.172</c:v>
                </c:pt>
                <c:pt idx="196">
                  <c:v>21.17</c:v>
                </c:pt>
                <c:pt idx="197">
                  <c:v>21.067</c:v>
                </c:pt>
                <c:pt idx="198">
                  <c:v>21.328</c:v>
                </c:pt>
                <c:pt idx="199">
                  <c:v>21.36499999999999</c:v>
                </c:pt>
                <c:pt idx="200">
                  <c:v>21.267</c:v>
                </c:pt>
                <c:pt idx="201">
                  <c:v>21.072</c:v>
                </c:pt>
                <c:pt idx="202">
                  <c:v>21.36499999999999</c:v>
                </c:pt>
                <c:pt idx="203">
                  <c:v>21.084</c:v>
                </c:pt>
                <c:pt idx="204">
                  <c:v>21.466</c:v>
                </c:pt>
                <c:pt idx="205">
                  <c:v>21.283</c:v>
                </c:pt>
                <c:pt idx="206">
                  <c:v>21.322</c:v>
                </c:pt>
                <c:pt idx="207">
                  <c:v>21.407</c:v>
                </c:pt>
                <c:pt idx="208">
                  <c:v>21.38</c:v>
                </c:pt>
                <c:pt idx="209">
                  <c:v>21.521</c:v>
                </c:pt>
                <c:pt idx="210">
                  <c:v>21.424</c:v>
                </c:pt>
                <c:pt idx="211">
                  <c:v>21.276</c:v>
                </c:pt>
                <c:pt idx="212">
                  <c:v>21.329</c:v>
                </c:pt>
                <c:pt idx="213">
                  <c:v>21.323</c:v>
                </c:pt>
                <c:pt idx="214">
                  <c:v>21.209</c:v>
                </c:pt>
                <c:pt idx="215">
                  <c:v>21.276</c:v>
                </c:pt>
                <c:pt idx="216">
                  <c:v>21.297</c:v>
                </c:pt>
                <c:pt idx="217">
                  <c:v>21.409</c:v>
                </c:pt>
                <c:pt idx="218">
                  <c:v>21.337</c:v>
                </c:pt>
                <c:pt idx="219">
                  <c:v>21.334</c:v>
                </c:pt>
                <c:pt idx="220">
                  <c:v>21.161</c:v>
                </c:pt>
                <c:pt idx="221">
                  <c:v>21.462</c:v>
                </c:pt>
                <c:pt idx="222">
                  <c:v>21.253</c:v>
                </c:pt>
                <c:pt idx="223">
                  <c:v>21.102</c:v>
                </c:pt>
                <c:pt idx="224">
                  <c:v>21.326</c:v>
                </c:pt>
                <c:pt idx="225">
                  <c:v>21.387</c:v>
                </c:pt>
                <c:pt idx="226">
                  <c:v>21.224</c:v>
                </c:pt>
                <c:pt idx="227">
                  <c:v>21.35</c:v>
                </c:pt>
                <c:pt idx="228">
                  <c:v>21.527</c:v>
                </c:pt>
                <c:pt idx="229">
                  <c:v>21.16700000000001</c:v>
                </c:pt>
                <c:pt idx="230">
                  <c:v>21.42599999999998</c:v>
                </c:pt>
                <c:pt idx="231">
                  <c:v>21.541</c:v>
                </c:pt>
                <c:pt idx="232">
                  <c:v>21.72</c:v>
                </c:pt>
                <c:pt idx="233">
                  <c:v>21.38</c:v>
                </c:pt>
                <c:pt idx="234">
                  <c:v>21.263</c:v>
                </c:pt>
                <c:pt idx="235">
                  <c:v>21.305</c:v>
                </c:pt>
                <c:pt idx="236">
                  <c:v>21.425</c:v>
                </c:pt>
                <c:pt idx="237">
                  <c:v>21.444</c:v>
                </c:pt>
                <c:pt idx="238">
                  <c:v>21.143</c:v>
                </c:pt>
                <c:pt idx="239">
                  <c:v>21.129</c:v>
                </c:pt>
                <c:pt idx="240">
                  <c:v>21.17</c:v>
                </c:pt>
                <c:pt idx="241">
                  <c:v>21.521</c:v>
                </c:pt>
                <c:pt idx="242">
                  <c:v>21.649</c:v>
                </c:pt>
                <c:pt idx="243">
                  <c:v>21.442</c:v>
                </c:pt>
                <c:pt idx="244">
                  <c:v>21.45</c:v>
                </c:pt>
                <c:pt idx="245">
                  <c:v>21.448</c:v>
                </c:pt>
                <c:pt idx="246">
                  <c:v>21.582</c:v>
                </c:pt>
                <c:pt idx="247">
                  <c:v>21.63</c:v>
                </c:pt>
                <c:pt idx="248">
                  <c:v>21.442</c:v>
                </c:pt>
                <c:pt idx="249">
                  <c:v>21.533</c:v>
                </c:pt>
                <c:pt idx="250">
                  <c:v>21.263</c:v>
                </c:pt>
                <c:pt idx="251">
                  <c:v>21.524</c:v>
                </c:pt>
                <c:pt idx="252">
                  <c:v>21.432</c:v>
                </c:pt>
                <c:pt idx="253">
                  <c:v>21.157</c:v>
                </c:pt>
                <c:pt idx="254">
                  <c:v>21.126</c:v>
                </c:pt>
                <c:pt idx="255">
                  <c:v>21.416</c:v>
                </c:pt>
                <c:pt idx="256">
                  <c:v>21.497</c:v>
                </c:pt>
                <c:pt idx="257">
                  <c:v>21.341</c:v>
                </c:pt>
                <c:pt idx="258">
                  <c:v>21.292</c:v>
                </c:pt>
                <c:pt idx="259">
                  <c:v>21.596</c:v>
                </c:pt>
                <c:pt idx="260">
                  <c:v>21.749</c:v>
                </c:pt>
                <c:pt idx="261">
                  <c:v>21.44</c:v>
                </c:pt>
                <c:pt idx="262">
                  <c:v>21.17</c:v>
                </c:pt>
                <c:pt idx="263">
                  <c:v>21.13800000000001</c:v>
                </c:pt>
                <c:pt idx="264">
                  <c:v>21.303</c:v>
                </c:pt>
                <c:pt idx="265">
                  <c:v>21.425</c:v>
                </c:pt>
                <c:pt idx="266">
                  <c:v>21.338</c:v>
                </c:pt>
                <c:pt idx="267">
                  <c:v>21.428</c:v>
                </c:pt>
                <c:pt idx="268">
                  <c:v>21.345</c:v>
                </c:pt>
                <c:pt idx="269">
                  <c:v>21.13800000000001</c:v>
                </c:pt>
                <c:pt idx="270">
                  <c:v>21.241</c:v>
                </c:pt>
                <c:pt idx="271">
                  <c:v>21.377</c:v>
                </c:pt>
                <c:pt idx="272">
                  <c:v>21.283</c:v>
                </c:pt>
                <c:pt idx="273">
                  <c:v>21.403</c:v>
                </c:pt>
                <c:pt idx="274">
                  <c:v>21.24299999999998</c:v>
                </c:pt>
                <c:pt idx="275">
                  <c:v>21.73100000000001</c:v>
                </c:pt>
                <c:pt idx="276">
                  <c:v>21.74299999999998</c:v>
                </c:pt>
                <c:pt idx="277">
                  <c:v>21.787</c:v>
                </c:pt>
                <c:pt idx="278">
                  <c:v>21.752</c:v>
                </c:pt>
                <c:pt idx="279">
                  <c:v>21.451</c:v>
                </c:pt>
                <c:pt idx="280">
                  <c:v>21.601</c:v>
                </c:pt>
                <c:pt idx="281">
                  <c:v>21.39699999999999</c:v>
                </c:pt>
                <c:pt idx="282">
                  <c:v>21.669</c:v>
                </c:pt>
                <c:pt idx="283">
                  <c:v>21.639</c:v>
                </c:pt>
                <c:pt idx="284">
                  <c:v>21.982</c:v>
                </c:pt>
                <c:pt idx="285">
                  <c:v>22.041</c:v>
                </c:pt>
                <c:pt idx="286">
                  <c:v>21.656</c:v>
                </c:pt>
                <c:pt idx="287">
                  <c:v>21.65</c:v>
                </c:pt>
                <c:pt idx="288">
                  <c:v>21.617</c:v>
                </c:pt>
                <c:pt idx="289">
                  <c:v>21.44</c:v>
                </c:pt>
                <c:pt idx="290">
                  <c:v>21.596</c:v>
                </c:pt>
                <c:pt idx="291">
                  <c:v>21.52199999999999</c:v>
                </c:pt>
                <c:pt idx="292">
                  <c:v>21.515</c:v>
                </c:pt>
                <c:pt idx="293">
                  <c:v>21.533</c:v>
                </c:pt>
                <c:pt idx="294">
                  <c:v>21.475</c:v>
                </c:pt>
                <c:pt idx="295">
                  <c:v>21.646</c:v>
                </c:pt>
                <c:pt idx="296">
                  <c:v>21.323</c:v>
                </c:pt>
                <c:pt idx="297">
                  <c:v>21.478</c:v>
                </c:pt>
                <c:pt idx="298">
                  <c:v>21.49</c:v>
                </c:pt>
                <c:pt idx="299">
                  <c:v>21.486</c:v>
                </c:pt>
                <c:pt idx="300">
                  <c:v>21.331</c:v>
                </c:pt>
                <c:pt idx="301">
                  <c:v>21.39699999999999</c:v>
                </c:pt>
                <c:pt idx="302">
                  <c:v>21.317</c:v>
                </c:pt>
                <c:pt idx="303">
                  <c:v>21.314</c:v>
                </c:pt>
                <c:pt idx="304">
                  <c:v>21.48699999999998</c:v>
                </c:pt>
                <c:pt idx="305">
                  <c:v>21.724</c:v>
                </c:pt>
                <c:pt idx="306">
                  <c:v>21.48699999999998</c:v>
                </c:pt>
                <c:pt idx="307">
                  <c:v>21.39</c:v>
                </c:pt>
                <c:pt idx="308">
                  <c:v>21.226</c:v>
                </c:pt>
                <c:pt idx="309">
                  <c:v>21.115</c:v>
                </c:pt>
                <c:pt idx="310">
                  <c:v>21.506</c:v>
                </c:pt>
                <c:pt idx="311">
                  <c:v>21.212</c:v>
                </c:pt>
                <c:pt idx="312">
                  <c:v>21.503</c:v>
                </c:pt>
                <c:pt idx="313">
                  <c:v>21.464</c:v>
                </c:pt>
                <c:pt idx="314">
                  <c:v>21.175</c:v>
                </c:pt>
                <c:pt idx="315">
                  <c:v>21.564</c:v>
                </c:pt>
                <c:pt idx="316">
                  <c:v>21.238</c:v>
                </c:pt>
                <c:pt idx="317">
                  <c:v>21.32100000000001</c:v>
                </c:pt>
                <c:pt idx="318">
                  <c:v>21.407</c:v>
                </c:pt>
                <c:pt idx="319">
                  <c:v>21.498</c:v>
                </c:pt>
                <c:pt idx="320">
                  <c:v>21.479</c:v>
                </c:pt>
                <c:pt idx="321">
                  <c:v>21.289</c:v>
                </c:pt>
                <c:pt idx="322">
                  <c:v>21.41700000000001</c:v>
                </c:pt>
                <c:pt idx="323">
                  <c:v>21.515</c:v>
                </c:pt>
                <c:pt idx="324">
                  <c:v>21.438</c:v>
                </c:pt>
                <c:pt idx="325">
                  <c:v>21.19</c:v>
                </c:pt>
                <c:pt idx="326">
                  <c:v>21.296</c:v>
                </c:pt>
                <c:pt idx="327">
                  <c:v>21.33299999999999</c:v>
                </c:pt>
                <c:pt idx="328">
                  <c:v>21.384</c:v>
                </c:pt>
                <c:pt idx="329">
                  <c:v>21.345</c:v>
                </c:pt>
                <c:pt idx="330">
                  <c:v>21.491</c:v>
                </c:pt>
                <c:pt idx="331">
                  <c:v>21.716</c:v>
                </c:pt>
                <c:pt idx="332">
                  <c:v>21.784</c:v>
                </c:pt>
                <c:pt idx="333">
                  <c:v>21.45499999999999</c:v>
                </c:pt>
                <c:pt idx="334">
                  <c:v>21.36499999999999</c:v>
                </c:pt>
                <c:pt idx="335">
                  <c:v>21.674</c:v>
                </c:pt>
                <c:pt idx="336">
                  <c:v>21.293</c:v>
                </c:pt>
                <c:pt idx="337">
                  <c:v>21.368</c:v>
                </c:pt>
                <c:pt idx="338">
                  <c:v>21.588</c:v>
                </c:pt>
                <c:pt idx="339">
                  <c:v>21.563</c:v>
                </c:pt>
                <c:pt idx="340">
                  <c:v>21.552</c:v>
                </c:pt>
                <c:pt idx="341">
                  <c:v>21.904</c:v>
                </c:pt>
                <c:pt idx="342">
                  <c:v>21.858</c:v>
                </c:pt>
                <c:pt idx="343">
                  <c:v>22.049</c:v>
                </c:pt>
                <c:pt idx="344">
                  <c:v>21.709</c:v>
                </c:pt>
                <c:pt idx="345">
                  <c:v>21.629</c:v>
                </c:pt>
                <c:pt idx="346">
                  <c:v>21.665</c:v>
                </c:pt>
                <c:pt idx="347">
                  <c:v>21.465</c:v>
                </c:pt>
                <c:pt idx="348">
                  <c:v>21.547</c:v>
                </c:pt>
                <c:pt idx="349">
                  <c:v>21.396</c:v>
                </c:pt>
                <c:pt idx="350">
                  <c:v>21.378</c:v>
                </c:pt>
                <c:pt idx="351">
                  <c:v>21.578</c:v>
                </c:pt>
                <c:pt idx="352">
                  <c:v>21.755</c:v>
                </c:pt>
                <c:pt idx="353">
                  <c:v>21.83</c:v>
                </c:pt>
                <c:pt idx="354">
                  <c:v>21.76899999999998</c:v>
                </c:pt>
                <c:pt idx="355">
                  <c:v>21.605</c:v>
                </c:pt>
                <c:pt idx="356">
                  <c:v>21.805</c:v>
                </c:pt>
                <c:pt idx="357">
                  <c:v>21.343</c:v>
                </c:pt>
                <c:pt idx="358">
                  <c:v>21.582</c:v>
                </c:pt>
                <c:pt idx="359">
                  <c:v>21.512</c:v>
                </c:pt>
                <c:pt idx="360">
                  <c:v>21.39699999999999</c:v>
                </c:pt>
                <c:pt idx="361">
                  <c:v>21.664</c:v>
                </c:pt>
                <c:pt idx="362">
                  <c:v>21.694</c:v>
                </c:pt>
                <c:pt idx="363">
                  <c:v>21.758</c:v>
                </c:pt>
                <c:pt idx="364">
                  <c:v>21.57100000000001</c:v>
                </c:pt>
                <c:pt idx="365">
                  <c:v>21.565</c:v>
                </c:pt>
                <c:pt idx="366">
                  <c:v>21.693</c:v>
                </c:pt>
                <c:pt idx="367">
                  <c:v>21.721</c:v>
                </c:pt>
                <c:pt idx="368">
                  <c:v>21.753</c:v>
                </c:pt>
                <c:pt idx="369">
                  <c:v>21.732</c:v>
                </c:pt>
                <c:pt idx="370">
                  <c:v>21.761</c:v>
                </c:pt>
                <c:pt idx="371">
                  <c:v>22.007</c:v>
                </c:pt>
                <c:pt idx="372">
                  <c:v>22.0</c:v>
                </c:pt>
                <c:pt idx="373">
                  <c:v>21.706</c:v>
                </c:pt>
                <c:pt idx="374">
                  <c:v>21.611</c:v>
                </c:pt>
                <c:pt idx="375">
                  <c:v>21.61</c:v>
                </c:pt>
                <c:pt idx="376">
                  <c:v>21.875</c:v>
                </c:pt>
                <c:pt idx="377">
                  <c:v>22.008</c:v>
                </c:pt>
                <c:pt idx="378">
                  <c:v>21.939</c:v>
                </c:pt>
                <c:pt idx="379">
                  <c:v>21.808</c:v>
                </c:pt>
                <c:pt idx="380">
                  <c:v>21.701</c:v>
                </c:pt>
                <c:pt idx="381">
                  <c:v>21.843</c:v>
                </c:pt>
                <c:pt idx="382">
                  <c:v>21.85900000000001</c:v>
                </c:pt>
                <c:pt idx="383">
                  <c:v>21.779</c:v>
                </c:pt>
                <c:pt idx="384">
                  <c:v>21.931</c:v>
                </c:pt>
                <c:pt idx="385">
                  <c:v>21.913</c:v>
                </c:pt>
                <c:pt idx="386">
                  <c:v>21.914</c:v>
                </c:pt>
                <c:pt idx="387">
                  <c:v>21.874</c:v>
                </c:pt>
                <c:pt idx="388">
                  <c:v>21.872</c:v>
                </c:pt>
                <c:pt idx="389">
                  <c:v>21.885</c:v>
                </c:pt>
                <c:pt idx="390">
                  <c:v>21.70499999999999</c:v>
                </c:pt>
                <c:pt idx="391">
                  <c:v>21.753</c:v>
                </c:pt>
                <c:pt idx="392">
                  <c:v>21.589</c:v>
                </c:pt>
                <c:pt idx="393">
                  <c:v>21.514</c:v>
                </c:pt>
                <c:pt idx="394">
                  <c:v>21.448</c:v>
                </c:pt>
                <c:pt idx="395">
                  <c:v>21.24</c:v>
                </c:pt>
                <c:pt idx="396">
                  <c:v>21.302</c:v>
                </c:pt>
                <c:pt idx="397">
                  <c:v>21.268</c:v>
                </c:pt>
                <c:pt idx="398">
                  <c:v>21.17599999999999</c:v>
                </c:pt>
                <c:pt idx="399">
                  <c:v>21.148</c:v>
                </c:pt>
                <c:pt idx="400">
                  <c:v>20.91</c:v>
                </c:pt>
                <c:pt idx="401">
                  <c:v>21.007</c:v>
                </c:pt>
                <c:pt idx="402">
                  <c:v>21.19900000000001</c:v>
                </c:pt>
                <c:pt idx="403">
                  <c:v>21.306</c:v>
                </c:pt>
                <c:pt idx="404">
                  <c:v>21.104</c:v>
                </c:pt>
                <c:pt idx="405">
                  <c:v>21.39399999999999</c:v>
                </c:pt>
                <c:pt idx="406">
                  <c:v>21.374</c:v>
                </c:pt>
                <c:pt idx="407">
                  <c:v>21.73</c:v>
                </c:pt>
                <c:pt idx="408">
                  <c:v>21.387</c:v>
                </c:pt>
                <c:pt idx="409">
                  <c:v>21.51</c:v>
                </c:pt>
                <c:pt idx="410">
                  <c:v>21.843</c:v>
                </c:pt>
                <c:pt idx="411">
                  <c:v>22.09</c:v>
                </c:pt>
                <c:pt idx="412">
                  <c:v>21.949</c:v>
                </c:pt>
                <c:pt idx="413">
                  <c:v>21.848</c:v>
                </c:pt>
                <c:pt idx="414">
                  <c:v>21.775</c:v>
                </c:pt>
                <c:pt idx="415">
                  <c:v>21.905</c:v>
                </c:pt>
                <c:pt idx="416">
                  <c:v>21.80099999999999</c:v>
                </c:pt>
                <c:pt idx="417">
                  <c:v>22.16700000000001</c:v>
                </c:pt>
                <c:pt idx="418">
                  <c:v>22.01300000000001</c:v>
                </c:pt>
                <c:pt idx="419">
                  <c:v>21.73100000000001</c:v>
                </c:pt>
                <c:pt idx="420">
                  <c:v>22.194</c:v>
                </c:pt>
                <c:pt idx="421">
                  <c:v>22.132</c:v>
                </c:pt>
                <c:pt idx="422">
                  <c:v>22.16700000000001</c:v>
                </c:pt>
                <c:pt idx="423">
                  <c:v>22.197</c:v>
                </c:pt>
                <c:pt idx="424">
                  <c:v>22.168</c:v>
                </c:pt>
                <c:pt idx="425">
                  <c:v>22.04799999999999</c:v>
                </c:pt>
                <c:pt idx="426">
                  <c:v>22.501</c:v>
                </c:pt>
                <c:pt idx="427">
                  <c:v>22.404</c:v>
                </c:pt>
                <c:pt idx="428">
                  <c:v>22.441</c:v>
                </c:pt>
                <c:pt idx="429">
                  <c:v>22.752</c:v>
                </c:pt>
                <c:pt idx="430">
                  <c:v>22.617</c:v>
                </c:pt>
                <c:pt idx="431">
                  <c:v>22.528</c:v>
                </c:pt>
                <c:pt idx="432">
                  <c:v>22.684</c:v>
                </c:pt>
                <c:pt idx="433">
                  <c:v>22.782</c:v>
                </c:pt>
                <c:pt idx="434">
                  <c:v>22.663</c:v>
                </c:pt>
                <c:pt idx="435">
                  <c:v>22.576</c:v>
                </c:pt>
                <c:pt idx="436">
                  <c:v>22.825</c:v>
                </c:pt>
                <c:pt idx="437">
                  <c:v>22.909</c:v>
                </c:pt>
                <c:pt idx="438">
                  <c:v>22.511</c:v>
                </c:pt>
                <c:pt idx="439">
                  <c:v>22.451</c:v>
                </c:pt>
                <c:pt idx="440">
                  <c:v>22.765</c:v>
                </c:pt>
                <c:pt idx="441">
                  <c:v>22.677</c:v>
                </c:pt>
                <c:pt idx="442">
                  <c:v>22.51300000000001</c:v>
                </c:pt>
                <c:pt idx="443">
                  <c:v>22.62</c:v>
                </c:pt>
                <c:pt idx="444">
                  <c:v>22.564</c:v>
                </c:pt>
                <c:pt idx="445">
                  <c:v>22.742</c:v>
                </c:pt>
                <c:pt idx="446">
                  <c:v>22.932</c:v>
                </c:pt>
                <c:pt idx="447">
                  <c:v>22.643</c:v>
                </c:pt>
                <c:pt idx="448">
                  <c:v>23.10900000000001</c:v>
                </c:pt>
                <c:pt idx="449">
                  <c:v>23.148</c:v>
                </c:pt>
                <c:pt idx="450">
                  <c:v>22.823</c:v>
                </c:pt>
                <c:pt idx="451">
                  <c:v>22.85300000000001</c:v>
                </c:pt>
                <c:pt idx="452">
                  <c:v>22.968</c:v>
                </c:pt>
                <c:pt idx="453">
                  <c:v>22.779</c:v>
                </c:pt>
                <c:pt idx="454">
                  <c:v>23.08</c:v>
                </c:pt>
                <c:pt idx="455">
                  <c:v>23.13</c:v>
                </c:pt>
                <c:pt idx="456">
                  <c:v>23.194</c:v>
                </c:pt>
                <c:pt idx="457">
                  <c:v>23.424</c:v>
                </c:pt>
                <c:pt idx="458">
                  <c:v>23.366</c:v>
                </c:pt>
                <c:pt idx="459">
                  <c:v>23.097</c:v>
                </c:pt>
                <c:pt idx="460">
                  <c:v>23.062</c:v>
                </c:pt>
                <c:pt idx="461">
                  <c:v>23.299</c:v>
                </c:pt>
                <c:pt idx="462">
                  <c:v>23.502</c:v>
                </c:pt>
                <c:pt idx="463">
                  <c:v>23.525</c:v>
                </c:pt>
                <c:pt idx="464">
                  <c:v>23.591</c:v>
                </c:pt>
                <c:pt idx="465">
                  <c:v>23.13500000000001</c:v>
                </c:pt>
                <c:pt idx="466">
                  <c:v>23.32400000000001</c:v>
                </c:pt>
                <c:pt idx="467">
                  <c:v>23.204</c:v>
                </c:pt>
                <c:pt idx="468">
                  <c:v>23.387</c:v>
                </c:pt>
                <c:pt idx="469">
                  <c:v>23.539</c:v>
                </c:pt>
                <c:pt idx="470">
                  <c:v>23.665</c:v>
                </c:pt>
                <c:pt idx="471">
                  <c:v>24.067</c:v>
                </c:pt>
                <c:pt idx="472">
                  <c:v>23.854</c:v>
                </c:pt>
                <c:pt idx="473">
                  <c:v>24.031</c:v>
                </c:pt>
                <c:pt idx="474">
                  <c:v>24.061</c:v>
                </c:pt>
                <c:pt idx="475">
                  <c:v>24.079</c:v>
                </c:pt>
                <c:pt idx="476">
                  <c:v>24.047</c:v>
                </c:pt>
                <c:pt idx="477">
                  <c:v>24.089</c:v>
                </c:pt>
                <c:pt idx="478">
                  <c:v>24.044</c:v>
                </c:pt>
                <c:pt idx="479">
                  <c:v>23.942</c:v>
                </c:pt>
                <c:pt idx="480">
                  <c:v>24.19600000000001</c:v>
                </c:pt>
                <c:pt idx="481">
                  <c:v>23.92599999999998</c:v>
                </c:pt>
                <c:pt idx="482">
                  <c:v>23.836</c:v>
                </c:pt>
                <c:pt idx="483">
                  <c:v>23.787</c:v>
                </c:pt>
                <c:pt idx="484">
                  <c:v>23.889</c:v>
                </c:pt>
                <c:pt idx="485">
                  <c:v>23.786</c:v>
                </c:pt>
                <c:pt idx="486">
                  <c:v>23.785</c:v>
                </c:pt>
                <c:pt idx="487">
                  <c:v>23.92299999999998</c:v>
                </c:pt>
                <c:pt idx="488">
                  <c:v>24.026</c:v>
                </c:pt>
                <c:pt idx="489">
                  <c:v>24.163</c:v>
                </c:pt>
                <c:pt idx="490">
                  <c:v>24.01300000000001</c:v>
                </c:pt>
                <c:pt idx="491">
                  <c:v>24.056</c:v>
                </c:pt>
                <c:pt idx="492">
                  <c:v>24.201</c:v>
                </c:pt>
                <c:pt idx="493">
                  <c:v>24.845</c:v>
                </c:pt>
                <c:pt idx="494">
                  <c:v>24.168</c:v>
                </c:pt>
                <c:pt idx="495">
                  <c:v>24.403</c:v>
                </c:pt>
                <c:pt idx="496">
                  <c:v>24.257</c:v>
                </c:pt>
                <c:pt idx="497">
                  <c:v>24.16</c:v>
                </c:pt>
                <c:pt idx="498">
                  <c:v>24.194</c:v>
                </c:pt>
                <c:pt idx="499">
                  <c:v>24.552</c:v>
                </c:pt>
                <c:pt idx="500">
                  <c:v>24.349</c:v>
                </c:pt>
                <c:pt idx="501">
                  <c:v>24.274</c:v>
                </c:pt>
                <c:pt idx="502">
                  <c:v>24.27199999999999</c:v>
                </c:pt>
                <c:pt idx="503">
                  <c:v>24.499</c:v>
                </c:pt>
                <c:pt idx="504">
                  <c:v>24.316</c:v>
                </c:pt>
                <c:pt idx="505">
                  <c:v>24.364</c:v>
                </c:pt>
                <c:pt idx="506">
                  <c:v>24.23100000000001</c:v>
                </c:pt>
                <c:pt idx="507">
                  <c:v>24.182</c:v>
                </c:pt>
                <c:pt idx="508">
                  <c:v>24.42</c:v>
                </c:pt>
                <c:pt idx="509">
                  <c:v>24.372</c:v>
                </c:pt>
                <c:pt idx="510">
                  <c:v>24.501</c:v>
                </c:pt>
                <c:pt idx="511">
                  <c:v>24.448</c:v>
                </c:pt>
                <c:pt idx="512">
                  <c:v>24.24299999999998</c:v>
                </c:pt>
                <c:pt idx="513">
                  <c:v>24.166</c:v>
                </c:pt>
                <c:pt idx="514">
                  <c:v>24.384</c:v>
                </c:pt>
                <c:pt idx="515">
                  <c:v>24.16700000000001</c:v>
                </c:pt>
                <c:pt idx="516">
                  <c:v>23.902</c:v>
                </c:pt>
                <c:pt idx="517">
                  <c:v>24.232</c:v>
                </c:pt>
                <c:pt idx="518">
                  <c:v>23.928</c:v>
                </c:pt>
                <c:pt idx="519">
                  <c:v>23.828</c:v>
                </c:pt>
                <c:pt idx="520">
                  <c:v>24.319</c:v>
                </c:pt>
                <c:pt idx="521">
                  <c:v>24.068</c:v>
                </c:pt>
                <c:pt idx="522">
                  <c:v>24.166</c:v>
                </c:pt>
                <c:pt idx="523">
                  <c:v>24.42899999999998</c:v>
                </c:pt>
                <c:pt idx="524">
                  <c:v>24.061</c:v>
                </c:pt>
                <c:pt idx="525">
                  <c:v>23.998</c:v>
                </c:pt>
                <c:pt idx="526">
                  <c:v>24.145</c:v>
                </c:pt>
                <c:pt idx="527">
                  <c:v>23.983</c:v>
                </c:pt>
                <c:pt idx="528">
                  <c:v>24.16</c:v>
                </c:pt>
                <c:pt idx="529">
                  <c:v>24.35600000000001</c:v>
                </c:pt>
                <c:pt idx="530">
                  <c:v>24.763</c:v>
                </c:pt>
                <c:pt idx="531">
                  <c:v>24.158</c:v>
                </c:pt>
                <c:pt idx="532">
                  <c:v>24.154</c:v>
                </c:pt>
                <c:pt idx="533">
                  <c:v>24.345</c:v>
                </c:pt>
                <c:pt idx="534">
                  <c:v>24.155</c:v>
                </c:pt>
                <c:pt idx="535">
                  <c:v>23.793</c:v>
                </c:pt>
                <c:pt idx="536">
                  <c:v>23.877</c:v>
                </c:pt>
                <c:pt idx="537">
                  <c:v>24.01</c:v>
                </c:pt>
                <c:pt idx="538">
                  <c:v>23.945</c:v>
                </c:pt>
                <c:pt idx="539">
                  <c:v>24.06</c:v>
                </c:pt>
                <c:pt idx="540">
                  <c:v>24.146</c:v>
                </c:pt>
                <c:pt idx="541">
                  <c:v>23.99</c:v>
                </c:pt>
                <c:pt idx="542">
                  <c:v>23.603</c:v>
                </c:pt>
                <c:pt idx="543">
                  <c:v>23.752</c:v>
                </c:pt>
                <c:pt idx="544">
                  <c:v>23.746</c:v>
                </c:pt>
                <c:pt idx="545">
                  <c:v>23.626</c:v>
                </c:pt>
                <c:pt idx="546">
                  <c:v>23.557</c:v>
                </c:pt>
                <c:pt idx="547">
                  <c:v>23.444</c:v>
                </c:pt>
                <c:pt idx="548">
                  <c:v>23.567</c:v>
                </c:pt>
                <c:pt idx="549">
                  <c:v>23.474</c:v>
                </c:pt>
                <c:pt idx="550">
                  <c:v>23.496</c:v>
                </c:pt>
                <c:pt idx="551">
                  <c:v>23.422</c:v>
                </c:pt>
                <c:pt idx="552">
                  <c:v>23.331</c:v>
                </c:pt>
                <c:pt idx="553">
                  <c:v>23.49299999999998</c:v>
                </c:pt>
                <c:pt idx="554">
                  <c:v>23.171</c:v>
                </c:pt>
                <c:pt idx="555">
                  <c:v>23.561</c:v>
                </c:pt>
                <c:pt idx="556">
                  <c:v>23.549</c:v>
                </c:pt>
                <c:pt idx="557">
                  <c:v>23.463</c:v>
                </c:pt>
                <c:pt idx="558">
                  <c:v>23.04</c:v>
                </c:pt>
                <c:pt idx="559">
                  <c:v>23.17</c:v>
                </c:pt>
                <c:pt idx="560">
                  <c:v>23.186</c:v>
                </c:pt>
                <c:pt idx="561">
                  <c:v>23.29799999999999</c:v>
                </c:pt>
                <c:pt idx="562">
                  <c:v>23.215</c:v>
                </c:pt>
                <c:pt idx="563">
                  <c:v>23.24299999999998</c:v>
                </c:pt>
                <c:pt idx="564">
                  <c:v>23.249</c:v>
                </c:pt>
                <c:pt idx="565">
                  <c:v>23.256</c:v>
                </c:pt>
                <c:pt idx="566">
                  <c:v>23.562</c:v>
                </c:pt>
                <c:pt idx="567">
                  <c:v>23.378</c:v>
                </c:pt>
                <c:pt idx="568">
                  <c:v>23.749</c:v>
                </c:pt>
                <c:pt idx="569">
                  <c:v>23.57400000000001</c:v>
                </c:pt>
                <c:pt idx="570">
                  <c:v>23.271</c:v>
                </c:pt>
                <c:pt idx="571">
                  <c:v>23.256</c:v>
                </c:pt>
                <c:pt idx="572">
                  <c:v>23.081</c:v>
                </c:pt>
                <c:pt idx="573">
                  <c:v>22.911</c:v>
                </c:pt>
                <c:pt idx="574">
                  <c:v>22.715</c:v>
                </c:pt>
                <c:pt idx="575">
                  <c:v>22.831</c:v>
                </c:pt>
                <c:pt idx="576">
                  <c:v>23.027</c:v>
                </c:pt>
                <c:pt idx="577">
                  <c:v>22.863</c:v>
                </c:pt>
                <c:pt idx="578">
                  <c:v>22.739</c:v>
                </c:pt>
                <c:pt idx="579">
                  <c:v>22.778</c:v>
                </c:pt>
                <c:pt idx="580">
                  <c:v>22.73400000000001</c:v>
                </c:pt>
                <c:pt idx="581">
                  <c:v>22.694</c:v>
                </c:pt>
                <c:pt idx="582">
                  <c:v>22.738</c:v>
                </c:pt>
                <c:pt idx="583">
                  <c:v>22.659</c:v>
                </c:pt>
                <c:pt idx="584">
                  <c:v>22.497</c:v>
                </c:pt>
                <c:pt idx="585">
                  <c:v>22.35900000000001</c:v>
                </c:pt>
                <c:pt idx="586">
                  <c:v>22.352</c:v>
                </c:pt>
                <c:pt idx="587">
                  <c:v>22.232</c:v>
                </c:pt>
                <c:pt idx="588">
                  <c:v>22.345</c:v>
                </c:pt>
                <c:pt idx="589">
                  <c:v>22.47</c:v>
                </c:pt>
                <c:pt idx="590">
                  <c:v>22.584</c:v>
                </c:pt>
                <c:pt idx="591">
                  <c:v>22.329</c:v>
                </c:pt>
                <c:pt idx="592">
                  <c:v>22.267</c:v>
                </c:pt>
                <c:pt idx="593">
                  <c:v>22.094</c:v>
                </c:pt>
                <c:pt idx="594">
                  <c:v>21.82400000000001</c:v>
                </c:pt>
                <c:pt idx="595">
                  <c:v>21.92599999999998</c:v>
                </c:pt>
                <c:pt idx="596">
                  <c:v>21.846</c:v>
                </c:pt>
                <c:pt idx="597">
                  <c:v>21.802</c:v>
                </c:pt>
                <c:pt idx="598">
                  <c:v>22.078</c:v>
                </c:pt>
                <c:pt idx="599">
                  <c:v>21.724</c:v>
                </c:pt>
                <c:pt idx="600">
                  <c:v>22.042</c:v>
                </c:pt>
                <c:pt idx="601">
                  <c:v>21.885</c:v>
                </c:pt>
                <c:pt idx="602">
                  <c:v>21.754</c:v>
                </c:pt>
                <c:pt idx="603">
                  <c:v>21.716</c:v>
                </c:pt>
                <c:pt idx="604">
                  <c:v>21.696</c:v>
                </c:pt>
                <c:pt idx="605">
                  <c:v>21.481</c:v>
                </c:pt>
                <c:pt idx="606">
                  <c:v>21.85600000000001</c:v>
                </c:pt>
                <c:pt idx="607">
                  <c:v>21.713</c:v>
                </c:pt>
                <c:pt idx="608">
                  <c:v>21.93</c:v>
                </c:pt>
                <c:pt idx="609">
                  <c:v>21.92299999999998</c:v>
                </c:pt>
                <c:pt idx="610">
                  <c:v>21.678</c:v>
                </c:pt>
                <c:pt idx="611">
                  <c:v>21.805</c:v>
                </c:pt>
                <c:pt idx="612">
                  <c:v>21.717</c:v>
                </c:pt>
                <c:pt idx="613">
                  <c:v>21.73</c:v>
                </c:pt>
                <c:pt idx="614">
                  <c:v>21.601</c:v>
                </c:pt>
                <c:pt idx="615">
                  <c:v>21.76</c:v>
                </c:pt>
                <c:pt idx="616">
                  <c:v>21.8</c:v>
                </c:pt>
                <c:pt idx="617">
                  <c:v>22.033</c:v>
                </c:pt>
                <c:pt idx="618">
                  <c:v>22.438</c:v>
                </c:pt>
                <c:pt idx="619">
                  <c:v>22.027</c:v>
                </c:pt>
                <c:pt idx="620">
                  <c:v>22.08</c:v>
                </c:pt>
                <c:pt idx="621">
                  <c:v>21.645</c:v>
                </c:pt>
                <c:pt idx="622">
                  <c:v>21.322</c:v>
                </c:pt>
                <c:pt idx="623">
                  <c:v>21.134</c:v>
                </c:pt>
                <c:pt idx="624">
                  <c:v>21.157</c:v>
                </c:pt>
                <c:pt idx="625">
                  <c:v>21.268</c:v>
                </c:pt>
                <c:pt idx="626">
                  <c:v>21.341</c:v>
                </c:pt>
                <c:pt idx="627">
                  <c:v>21.578</c:v>
                </c:pt>
                <c:pt idx="628">
                  <c:v>21.657</c:v>
                </c:pt>
                <c:pt idx="629">
                  <c:v>21.531</c:v>
                </c:pt>
                <c:pt idx="630">
                  <c:v>21.36</c:v>
                </c:pt>
                <c:pt idx="631">
                  <c:v>21.399</c:v>
                </c:pt>
                <c:pt idx="632">
                  <c:v>21.312</c:v>
                </c:pt>
                <c:pt idx="633">
                  <c:v>21.226</c:v>
                </c:pt>
                <c:pt idx="634">
                  <c:v>21.265</c:v>
                </c:pt>
                <c:pt idx="635">
                  <c:v>21.351</c:v>
                </c:pt>
                <c:pt idx="636">
                  <c:v>21.258</c:v>
                </c:pt>
                <c:pt idx="637">
                  <c:v>21.133</c:v>
                </c:pt>
                <c:pt idx="638">
                  <c:v>21.322</c:v>
                </c:pt>
                <c:pt idx="639">
                  <c:v>21.489</c:v>
                </c:pt>
                <c:pt idx="640">
                  <c:v>21.161</c:v>
                </c:pt>
                <c:pt idx="641">
                  <c:v>21.35300000000001</c:v>
                </c:pt>
                <c:pt idx="642">
                  <c:v>21.46</c:v>
                </c:pt>
                <c:pt idx="643">
                  <c:v>21.187</c:v>
                </c:pt>
                <c:pt idx="644">
                  <c:v>20.95</c:v>
                </c:pt>
                <c:pt idx="645">
                  <c:v>20.997</c:v>
                </c:pt>
                <c:pt idx="646">
                  <c:v>21.07100000000001</c:v>
                </c:pt>
                <c:pt idx="647">
                  <c:v>21.165</c:v>
                </c:pt>
                <c:pt idx="648">
                  <c:v>20.969</c:v>
                </c:pt>
                <c:pt idx="649">
                  <c:v>21.068</c:v>
                </c:pt>
                <c:pt idx="650">
                  <c:v>21.025</c:v>
                </c:pt>
                <c:pt idx="651">
                  <c:v>21.025</c:v>
                </c:pt>
                <c:pt idx="652">
                  <c:v>21.087</c:v>
                </c:pt>
                <c:pt idx="653">
                  <c:v>20.781</c:v>
                </c:pt>
                <c:pt idx="654">
                  <c:v>20.819</c:v>
                </c:pt>
                <c:pt idx="655">
                  <c:v>20.863</c:v>
                </c:pt>
                <c:pt idx="656">
                  <c:v>20.535</c:v>
                </c:pt>
                <c:pt idx="657">
                  <c:v>20.85600000000001</c:v>
                </c:pt>
                <c:pt idx="658">
                  <c:v>21.034</c:v>
                </c:pt>
                <c:pt idx="659">
                  <c:v>21.102</c:v>
                </c:pt>
                <c:pt idx="660">
                  <c:v>21.187</c:v>
                </c:pt>
                <c:pt idx="661">
                  <c:v>21.092</c:v>
                </c:pt>
                <c:pt idx="662">
                  <c:v>21.099</c:v>
                </c:pt>
                <c:pt idx="663">
                  <c:v>21.057</c:v>
                </c:pt>
                <c:pt idx="664">
                  <c:v>21.114</c:v>
                </c:pt>
                <c:pt idx="665">
                  <c:v>21.015</c:v>
                </c:pt>
                <c:pt idx="666">
                  <c:v>20.999</c:v>
                </c:pt>
                <c:pt idx="667">
                  <c:v>21.152</c:v>
                </c:pt>
                <c:pt idx="668">
                  <c:v>21.012</c:v>
                </c:pt>
                <c:pt idx="669">
                  <c:v>20.935</c:v>
                </c:pt>
                <c:pt idx="670">
                  <c:v>20.91700000000001</c:v>
                </c:pt>
                <c:pt idx="671">
                  <c:v>20.968</c:v>
                </c:pt>
                <c:pt idx="672">
                  <c:v>21.444</c:v>
                </c:pt>
                <c:pt idx="673">
                  <c:v>21.471</c:v>
                </c:pt>
                <c:pt idx="674">
                  <c:v>21.114</c:v>
                </c:pt>
                <c:pt idx="675">
                  <c:v>21.157</c:v>
                </c:pt>
                <c:pt idx="676">
                  <c:v>21.154</c:v>
                </c:pt>
                <c:pt idx="677">
                  <c:v>21.302</c:v>
                </c:pt>
                <c:pt idx="678">
                  <c:v>21.124</c:v>
                </c:pt>
                <c:pt idx="679">
                  <c:v>21.008</c:v>
                </c:pt>
                <c:pt idx="680">
                  <c:v>21.003</c:v>
                </c:pt>
                <c:pt idx="681">
                  <c:v>20.999</c:v>
                </c:pt>
                <c:pt idx="682">
                  <c:v>21.186</c:v>
                </c:pt>
                <c:pt idx="683">
                  <c:v>21.07400000000001</c:v>
                </c:pt>
                <c:pt idx="684">
                  <c:v>21.249</c:v>
                </c:pt>
                <c:pt idx="685">
                  <c:v>21.278</c:v>
                </c:pt>
                <c:pt idx="686">
                  <c:v>21.614</c:v>
                </c:pt>
                <c:pt idx="687">
                  <c:v>21.555</c:v>
                </c:pt>
                <c:pt idx="688">
                  <c:v>21.213</c:v>
                </c:pt>
                <c:pt idx="689">
                  <c:v>21.598</c:v>
                </c:pt>
                <c:pt idx="690">
                  <c:v>21.549</c:v>
                </c:pt>
                <c:pt idx="691">
                  <c:v>21.7</c:v>
                </c:pt>
                <c:pt idx="692">
                  <c:v>21.661</c:v>
                </c:pt>
                <c:pt idx="693">
                  <c:v>21.669</c:v>
                </c:pt>
                <c:pt idx="694">
                  <c:v>21.39099999999999</c:v>
                </c:pt>
                <c:pt idx="695">
                  <c:v>21.372</c:v>
                </c:pt>
                <c:pt idx="696">
                  <c:v>21.46</c:v>
                </c:pt>
                <c:pt idx="697">
                  <c:v>21.294</c:v>
                </c:pt>
                <c:pt idx="698">
                  <c:v>21.303</c:v>
                </c:pt>
                <c:pt idx="699">
                  <c:v>21.463</c:v>
                </c:pt>
                <c:pt idx="700">
                  <c:v>21.369</c:v>
                </c:pt>
                <c:pt idx="701">
                  <c:v>21.424</c:v>
                </c:pt>
                <c:pt idx="702">
                  <c:v>21.213</c:v>
                </c:pt>
                <c:pt idx="703">
                  <c:v>21.13800000000001</c:v>
                </c:pt>
                <c:pt idx="704">
                  <c:v>21.39099999999999</c:v>
                </c:pt>
                <c:pt idx="705">
                  <c:v>21.52</c:v>
                </c:pt>
                <c:pt idx="706">
                  <c:v>21.569</c:v>
                </c:pt>
                <c:pt idx="707">
                  <c:v>21.806</c:v>
                </c:pt>
                <c:pt idx="708">
                  <c:v>21.815</c:v>
                </c:pt>
                <c:pt idx="709">
                  <c:v>21.946</c:v>
                </c:pt>
                <c:pt idx="710">
                  <c:v>21.639</c:v>
                </c:pt>
                <c:pt idx="711">
                  <c:v>21.92</c:v>
                </c:pt>
                <c:pt idx="712">
                  <c:v>22.023</c:v>
                </c:pt>
                <c:pt idx="713">
                  <c:v>21.48699999999998</c:v>
                </c:pt>
                <c:pt idx="714">
                  <c:v>21.535</c:v>
                </c:pt>
                <c:pt idx="715">
                  <c:v>21.721</c:v>
                </c:pt>
                <c:pt idx="716">
                  <c:v>21.956</c:v>
                </c:pt>
                <c:pt idx="717">
                  <c:v>21.794</c:v>
                </c:pt>
                <c:pt idx="718">
                  <c:v>21.67299999999999</c:v>
                </c:pt>
                <c:pt idx="719">
                  <c:v>21.778</c:v>
                </c:pt>
                <c:pt idx="720">
                  <c:v>21.788</c:v>
                </c:pt>
                <c:pt idx="721">
                  <c:v>21.65</c:v>
                </c:pt>
                <c:pt idx="722">
                  <c:v>21.681</c:v>
                </c:pt>
                <c:pt idx="723">
                  <c:v>21.701</c:v>
                </c:pt>
                <c:pt idx="724">
                  <c:v>21.823</c:v>
                </c:pt>
                <c:pt idx="725">
                  <c:v>21.728</c:v>
                </c:pt>
                <c:pt idx="726">
                  <c:v>21.864</c:v>
                </c:pt>
                <c:pt idx="727">
                  <c:v>21.928</c:v>
                </c:pt>
                <c:pt idx="728">
                  <c:v>21.596</c:v>
                </c:pt>
                <c:pt idx="729">
                  <c:v>21.28</c:v>
                </c:pt>
                <c:pt idx="730">
                  <c:v>21.617</c:v>
                </c:pt>
                <c:pt idx="731">
                  <c:v>21.836</c:v>
                </c:pt>
                <c:pt idx="732">
                  <c:v>21.634</c:v>
                </c:pt>
                <c:pt idx="733">
                  <c:v>21.761</c:v>
                </c:pt>
                <c:pt idx="734">
                  <c:v>21.866</c:v>
                </c:pt>
                <c:pt idx="735">
                  <c:v>21.601</c:v>
                </c:pt>
                <c:pt idx="736">
                  <c:v>21.56</c:v>
                </c:pt>
                <c:pt idx="737">
                  <c:v>21.697</c:v>
                </c:pt>
                <c:pt idx="738">
                  <c:v>21.654</c:v>
                </c:pt>
                <c:pt idx="739">
                  <c:v>21.578</c:v>
                </c:pt>
                <c:pt idx="740">
                  <c:v>21.337</c:v>
                </c:pt>
                <c:pt idx="741">
                  <c:v>21.424</c:v>
                </c:pt>
                <c:pt idx="742">
                  <c:v>21.632</c:v>
                </c:pt>
                <c:pt idx="743">
                  <c:v>21.504</c:v>
                </c:pt>
                <c:pt idx="744">
                  <c:v>21.677</c:v>
                </c:pt>
                <c:pt idx="745">
                  <c:v>21.576</c:v>
                </c:pt>
                <c:pt idx="746">
                  <c:v>21.616</c:v>
                </c:pt>
                <c:pt idx="747">
                  <c:v>21.57400000000001</c:v>
                </c:pt>
                <c:pt idx="748">
                  <c:v>21.447</c:v>
                </c:pt>
                <c:pt idx="749">
                  <c:v>21.489</c:v>
                </c:pt>
                <c:pt idx="750">
                  <c:v>21.569</c:v>
                </c:pt>
                <c:pt idx="751">
                  <c:v>21.789</c:v>
                </c:pt>
                <c:pt idx="752">
                  <c:v>21.71</c:v>
                </c:pt>
                <c:pt idx="753">
                  <c:v>22.189</c:v>
                </c:pt>
                <c:pt idx="754">
                  <c:v>22.216</c:v>
                </c:pt>
                <c:pt idx="755">
                  <c:v>22.254</c:v>
                </c:pt>
                <c:pt idx="756">
                  <c:v>22.055</c:v>
                </c:pt>
                <c:pt idx="757">
                  <c:v>21.956</c:v>
                </c:pt>
                <c:pt idx="758">
                  <c:v>21.85900000000001</c:v>
                </c:pt>
                <c:pt idx="759">
                  <c:v>21.721</c:v>
                </c:pt>
                <c:pt idx="760">
                  <c:v>21.689</c:v>
                </c:pt>
                <c:pt idx="761">
                  <c:v>22.058</c:v>
                </c:pt>
                <c:pt idx="762">
                  <c:v>21.883</c:v>
                </c:pt>
                <c:pt idx="763">
                  <c:v>21.612</c:v>
                </c:pt>
                <c:pt idx="764">
                  <c:v>21.88</c:v>
                </c:pt>
                <c:pt idx="765">
                  <c:v>21.839</c:v>
                </c:pt>
                <c:pt idx="766">
                  <c:v>21.67</c:v>
                </c:pt>
                <c:pt idx="767">
                  <c:v>22.03</c:v>
                </c:pt>
                <c:pt idx="768">
                  <c:v>21.997</c:v>
                </c:pt>
                <c:pt idx="769">
                  <c:v>21.763</c:v>
                </c:pt>
                <c:pt idx="770">
                  <c:v>21.816</c:v>
                </c:pt>
                <c:pt idx="771">
                  <c:v>21.711</c:v>
                </c:pt>
                <c:pt idx="772">
                  <c:v>21.911</c:v>
                </c:pt>
                <c:pt idx="773">
                  <c:v>21.649</c:v>
                </c:pt>
                <c:pt idx="774">
                  <c:v>21.759</c:v>
                </c:pt>
                <c:pt idx="775">
                  <c:v>21.974</c:v>
                </c:pt>
                <c:pt idx="776">
                  <c:v>22.089</c:v>
                </c:pt>
                <c:pt idx="777">
                  <c:v>22.127</c:v>
                </c:pt>
                <c:pt idx="778">
                  <c:v>21.76</c:v>
                </c:pt>
                <c:pt idx="779">
                  <c:v>21.89399999999999</c:v>
                </c:pt>
                <c:pt idx="780">
                  <c:v>22.08299999999998</c:v>
                </c:pt>
                <c:pt idx="781">
                  <c:v>22.226</c:v>
                </c:pt>
                <c:pt idx="782">
                  <c:v>21.879</c:v>
                </c:pt>
                <c:pt idx="783">
                  <c:v>22.151</c:v>
                </c:pt>
                <c:pt idx="784">
                  <c:v>21.965</c:v>
                </c:pt>
                <c:pt idx="785">
                  <c:v>22.10300000000001</c:v>
                </c:pt>
                <c:pt idx="786">
                  <c:v>21.877</c:v>
                </c:pt>
                <c:pt idx="787">
                  <c:v>21.892</c:v>
                </c:pt>
                <c:pt idx="788">
                  <c:v>21.829</c:v>
                </c:pt>
                <c:pt idx="789">
                  <c:v>21.645</c:v>
                </c:pt>
                <c:pt idx="790">
                  <c:v>21.863</c:v>
                </c:pt>
                <c:pt idx="791">
                  <c:v>21.532</c:v>
                </c:pt>
                <c:pt idx="792">
                  <c:v>21.912</c:v>
                </c:pt>
                <c:pt idx="793">
                  <c:v>21.837</c:v>
                </c:pt>
                <c:pt idx="794">
                  <c:v>21.693</c:v>
                </c:pt>
                <c:pt idx="795">
                  <c:v>21.477</c:v>
                </c:pt>
                <c:pt idx="796">
                  <c:v>21.512</c:v>
                </c:pt>
                <c:pt idx="797">
                  <c:v>21.60600000000001</c:v>
                </c:pt>
                <c:pt idx="798">
                  <c:v>21.547</c:v>
                </c:pt>
                <c:pt idx="799">
                  <c:v>21.518</c:v>
                </c:pt>
                <c:pt idx="800">
                  <c:v>21.474</c:v>
                </c:pt>
                <c:pt idx="801">
                  <c:v>21.265</c:v>
                </c:pt>
                <c:pt idx="802">
                  <c:v>21.288</c:v>
                </c:pt>
                <c:pt idx="803">
                  <c:v>21.569</c:v>
                </c:pt>
                <c:pt idx="804">
                  <c:v>21.99299999999998</c:v>
                </c:pt>
                <c:pt idx="805">
                  <c:v>21.822</c:v>
                </c:pt>
                <c:pt idx="806">
                  <c:v>22.014</c:v>
                </c:pt>
                <c:pt idx="807">
                  <c:v>22.206</c:v>
                </c:pt>
                <c:pt idx="808">
                  <c:v>22.30099999999999</c:v>
                </c:pt>
                <c:pt idx="809">
                  <c:v>22.111</c:v>
                </c:pt>
                <c:pt idx="810">
                  <c:v>21.994</c:v>
                </c:pt>
                <c:pt idx="811">
                  <c:v>21.871</c:v>
                </c:pt>
                <c:pt idx="812">
                  <c:v>21.945</c:v>
                </c:pt>
                <c:pt idx="813">
                  <c:v>22.046</c:v>
                </c:pt>
                <c:pt idx="814">
                  <c:v>22.41700000000001</c:v>
                </c:pt>
                <c:pt idx="815">
                  <c:v>22.12</c:v>
                </c:pt>
                <c:pt idx="816">
                  <c:v>22.517</c:v>
                </c:pt>
                <c:pt idx="817">
                  <c:v>22.646</c:v>
                </c:pt>
                <c:pt idx="818">
                  <c:v>22.723</c:v>
                </c:pt>
                <c:pt idx="819">
                  <c:v>22.8</c:v>
                </c:pt>
                <c:pt idx="820">
                  <c:v>22.308</c:v>
                </c:pt>
                <c:pt idx="821">
                  <c:v>22.082</c:v>
                </c:pt>
                <c:pt idx="822">
                  <c:v>22.142</c:v>
                </c:pt>
                <c:pt idx="823">
                  <c:v>22.482</c:v>
                </c:pt>
                <c:pt idx="824">
                  <c:v>22.504</c:v>
                </c:pt>
                <c:pt idx="825">
                  <c:v>22.392</c:v>
                </c:pt>
                <c:pt idx="826">
                  <c:v>22.518</c:v>
                </c:pt>
                <c:pt idx="827">
                  <c:v>22.434</c:v>
                </c:pt>
                <c:pt idx="828">
                  <c:v>22.33</c:v>
                </c:pt>
                <c:pt idx="829">
                  <c:v>22.233</c:v>
                </c:pt>
                <c:pt idx="830">
                  <c:v>22.181</c:v>
                </c:pt>
                <c:pt idx="831">
                  <c:v>22.306</c:v>
                </c:pt>
                <c:pt idx="832">
                  <c:v>22.27199999999999</c:v>
                </c:pt>
                <c:pt idx="833">
                  <c:v>22.375</c:v>
                </c:pt>
                <c:pt idx="834">
                  <c:v>22.568</c:v>
                </c:pt>
                <c:pt idx="835">
                  <c:v>22.282</c:v>
                </c:pt>
                <c:pt idx="836">
                  <c:v>22.594</c:v>
                </c:pt>
                <c:pt idx="837">
                  <c:v>22.505</c:v>
                </c:pt>
                <c:pt idx="838">
                  <c:v>22.284</c:v>
                </c:pt>
                <c:pt idx="839">
                  <c:v>22.082</c:v>
                </c:pt>
                <c:pt idx="840">
                  <c:v>22.428</c:v>
                </c:pt>
                <c:pt idx="841">
                  <c:v>22.691</c:v>
                </c:pt>
                <c:pt idx="842">
                  <c:v>22.398</c:v>
                </c:pt>
                <c:pt idx="843">
                  <c:v>22.211</c:v>
                </c:pt>
                <c:pt idx="844">
                  <c:v>22.431</c:v>
                </c:pt>
                <c:pt idx="845">
                  <c:v>22.446</c:v>
                </c:pt>
                <c:pt idx="846">
                  <c:v>22.62</c:v>
                </c:pt>
                <c:pt idx="847">
                  <c:v>22.753</c:v>
                </c:pt>
                <c:pt idx="848">
                  <c:v>23.024</c:v>
                </c:pt>
                <c:pt idx="849">
                  <c:v>23.108</c:v>
                </c:pt>
                <c:pt idx="850">
                  <c:v>22.695</c:v>
                </c:pt>
                <c:pt idx="851">
                  <c:v>22.982</c:v>
                </c:pt>
                <c:pt idx="852">
                  <c:v>22.778</c:v>
                </c:pt>
                <c:pt idx="853">
                  <c:v>23.24299999999998</c:v>
                </c:pt>
                <c:pt idx="854">
                  <c:v>23.291</c:v>
                </c:pt>
                <c:pt idx="855">
                  <c:v>23.249</c:v>
                </c:pt>
                <c:pt idx="856">
                  <c:v>22.749</c:v>
                </c:pt>
                <c:pt idx="857">
                  <c:v>22.657</c:v>
                </c:pt>
                <c:pt idx="858">
                  <c:v>22.89099999999999</c:v>
                </c:pt>
                <c:pt idx="859">
                  <c:v>22.797</c:v>
                </c:pt>
                <c:pt idx="860">
                  <c:v>22.793</c:v>
                </c:pt>
                <c:pt idx="861">
                  <c:v>22.902</c:v>
                </c:pt>
                <c:pt idx="862">
                  <c:v>22.85300000000001</c:v>
                </c:pt>
                <c:pt idx="863">
                  <c:v>22.76</c:v>
                </c:pt>
                <c:pt idx="864">
                  <c:v>22.712</c:v>
                </c:pt>
                <c:pt idx="865">
                  <c:v>23.038</c:v>
                </c:pt>
                <c:pt idx="866">
                  <c:v>23.23400000000001</c:v>
                </c:pt>
                <c:pt idx="867">
                  <c:v>23.32700000000001</c:v>
                </c:pt>
                <c:pt idx="868">
                  <c:v>23.044</c:v>
                </c:pt>
                <c:pt idx="869">
                  <c:v>23.132</c:v>
                </c:pt>
                <c:pt idx="870">
                  <c:v>23.207</c:v>
                </c:pt>
                <c:pt idx="871">
                  <c:v>23.097</c:v>
                </c:pt>
                <c:pt idx="872">
                  <c:v>23.358</c:v>
                </c:pt>
                <c:pt idx="873">
                  <c:v>23.534</c:v>
                </c:pt>
                <c:pt idx="874">
                  <c:v>23.351</c:v>
                </c:pt>
                <c:pt idx="875">
                  <c:v>23.26</c:v>
                </c:pt>
                <c:pt idx="876">
                  <c:v>23.226</c:v>
                </c:pt>
                <c:pt idx="877">
                  <c:v>23.102</c:v>
                </c:pt>
                <c:pt idx="878">
                  <c:v>23.24299999999998</c:v>
                </c:pt>
                <c:pt idx="879">
                  <c:v>23.124</c:v>
                </c:pt>
                <c:pt idx="880">
                  <c:v>23.137</c:v>
                </c:pt>
                <c:pt idx="881">
                  <c:v>23.189</c:v>
                </c:pt>
                <c:pt idx="882">
                  <c:v>23.111</c:v>
                </c:pt>
                <c:pt idx="883">
                  <c:v>22.943</c:v>
                </c:pt>
                <c:pt idx="884">
                  <c:v>23.133</c:v>
                </c:pt>
                <c:pt idx="885">
                  <c:v>23.614</c:v>
                </c:pt>
                <c:pt idx="886">
                  <c:v>23.146</c:v>
                </c:pt>
                <c:pt idx="887">
                  <c:v>23.23100000000001</c:v>
                </c:pt>
                <c:pt idx="888">
                  <c:v>23.132</c:v>
                </c:pt>
                <c:pt idx="889">
                  <c:v>23.38</c:v>
                </c:pt>
                <c:pt idx="890">
                  <c:v>23.387</c:v>
                </c:pt>
                <c:pt idx="891">
                  <c:v>23.354</c:v>
                </c:pt>
                <c:pt idx="892">
                  <c:v>23.505</c:v>
                </c:pt>
                <c:pt idx="893">
                  <c:v>23.345</c:v>
                </c:pt>
                <c:pt idx="894">
                  <c:v>23.402</c:v>
                </c:pt>
                <c:pt idx="895">
                  <c:v>23.488</c:v>
                </c:pt>
                <c:pt idx="896">
                  <c:v>23.683</c:v>
                </c:pt>
                <c:pt idx="897">
                  <c:v>23.661</c:v>
                </c:pt>
                <c:pt idx="898">
                  <c:v>23.869</c:v>
                </c:pt>
                <c:pt idx="899">
                  <c:v>23.68</c:v>
                </c:pt>
                <c:pt idx="900">
                  <c:v>23.377</c:v>
                </c:pt>
                <c:pt idx="901">
                  <c:v>23.741</c:v>
                </c:pt>
                <c:pt idx="902">
                  <c:v>23.514</c:v>
                </c:pt>
                <c:pt idx="903">
                  <c:v>23.531</c:v>
                </c:pt>
                <c:pt idx="904">
                  <c:v>23.414</c:v>
                </c:pt>
                <c:pt idx="905">
                  <c:v>23.446</c:v>
                </c:pt>
                <c:pt idx="906">
                  <c:v>23.791</c:v>
                </c:pt>
                <c:pt idx="907">
                  <c:v>23.67</c:v>
                </c:pt>
                <c:pt idx="908">
                  <c:v>23.931</c:v>
                </c:pt>
                <c:pt idx="909">
                  <c:v>23.627</c:v>
                </c:pt>
                <c:pt idx="910">
                  <c:v>23.82700000000001</c:v>
                </c:pt>
                <c:pt idx="911">
                  <c:v>24.07100000000001</c:v>
                </c:pt>
                <c:pt idx="912">
                  <c:v>23.822</c:v>
                </c:pt>
                <c:pt idx="913">
                  <c:v>23.693</c:v>
                </c:pt>
                <c:pt idx="914">
                  <c:v>24.041</c:v>
                </c:pt>
                <c:pt idx="915">
                  <c:v>23.89699999999999</c:v>
                </c:pt>
                <c:pt idx="916">
                  <c:v>23.64</c:v>
                </c:pt>
                <c:pt idx="917">
                  <c:v>23.887</c:v>
                </c:pt>
                <c:pt idx="918">
                  <c:v>23.939</c:v>
                </c:pt>
                <c:pt idx="919">
                  <c:v>23.714</c:v>
                </c:pt>
                <c:pt idx="920">
                  <c:v>23.193</c:v>
                </c:pt>
                <c:pt idx="921">
                  <c:v>23.32</c:v>
                </c:pt>
                <c:pt idx="922">
                  <c:v>23.655</c:v>
                </c:pt>
                <c:pt idx="923">
                  <c:v>23.82</c:v>
                </c:pt>
                <c:pt idx="924">
                  <c:v>23.437</c:v>
                </c:pt>
                <c:pt idx="925">
                  <c:v>23.33299999999999</c:v>
                </c:pt>
                <c:pt idx="926">
                  <c:v>23.62</c:v>
                </c:pt>
                <c:pt idx="927">
                  <c:v>23.92</c:v>
                </c:pt>
                <c:pt idx="928">
                  <c:v>23.855</c:v>
                </c:pt>
                <c:pt idx="929">
                  <c:v>23.898</c:v>
                </c:pt>
                <c:pt idx="930">
                  <c:v>23.822</c:v>
                </c:pt>
                <c:pt idx="931">
                  <c:v>23.657</c:v>
                </c:pt>
                <c:pt idx="932">
                  <c:v>23.546</c:v>
                </c:pt>
                <c:pt idx="933">
                  <c:v>23.529</c:v>
                </c:pt>
                <c:pt idx="934">
                  <c:v>23.682</c:v>
                </c:pt>
                <c:pt idx="935">
                  <c:v>23.355</c:v>
                </c:pt>
                <c:pt idx="936">
                  <c:v>23.503</c:v>
                </c:pt>
                <c:pt idx="937">
                  <c:v>23.668</c:v>
                </c:pt>
                <c:pt idx="938">
                  <c:v>23.624</c:v>
                </c:pt>
                <c:pt idx="939">
                  <c:v>23.724</c:v>
                </c:pt>
                <c:pt idx="940">
                  <c:v>23.89399999999999</c:v>
                </c:pt>
                <c:pt idx="941">
                  <c:v>24.17</c:v>
                </c:pt>
                <c:pt idx="942">
                  <c:v>24.137</c:v>
                </c:pt>
                <c:pt idx="943">
                  <c:v>23.985</c:v>
                </c:pt>
                <c:pt idx="944">
                  <c:v>23.889</c:v>
                </c:pt>
                <c:pt idx="945">
                  <c:v>23.777</c:v>
                </c:pt>
                <c:pt idx="946">
                  <c:v>23.599</c:v>
                </c:pt>
                <c:pt idx="947">
                  <c:v>23.656</c:v>
                </c:pt>
                <c:pt idx="948">
                  <c:v>23.678</c:v>
                </c:pt>
                <c:pt idx="949">
                  <c:v>23.67299999999999</c:v>
                </c:pt>
                <c:pt idx="950">
                  <c:v>23.573</c:v>
                </c:pt>
                <c:pt idx="951">
                  <c:v>23.264</c:v>
                </c:pt>
                <c:pt idx="952">
                  <c:v>23.32100000000001</c:v>
                </c:pt>
                <c:pt idx="953">
                  <c:v>23.762</c:v>
                </c:pt>
                <c:pt idx="954">
                  <c:v>23.70799999999999</c:v>
                </c:pt>
                <c:pt idx="955">
                  <c:v>23.286</c:v>
                </c:pt>
                <c:pt idx="956">
                  <c:v>23.172</c:v>
                </c:pt>
                <c:pt idx="957">
                  <c:v>23.462</c:v>
                </c:pt>
                <c:pt idx="958">
                  <c:v>23.22</c:v>
                </c:pt>
                <c:pt idx="959">
                  <c:v>23.062</c:v>
                </c:pt>
                <c:pt idx="960">
                  <c:v>23.153</c:v>
                </c:pt>
                <c:pt idx="961">
                  <c:v>23.201</c:v>
                </c:pt>
                <c:pt idx="962">
                  <c:v>23.398</c:v>
                </c:pt>
                <c:pt idx="963">
                  <c:v>23.22</c:v>
                </c:pt>
                <c:pt idx="964">
                  <c:v>23.039</c:v>
                </c:pt>
                <c:pt idx="965">
                  <c:v>22.968</c:v>
                </c:pt>
                <c:pt idx="966">
                  <c:v>22.806</c:v>
                </c:pt>
                <c:pt idx="967">
                  <c:v>23.026</c:v>
                </c:pt>
                <c:pt idx="968">
                  <c:v>22.898</c:v>
                </c:pt>
                <c:pt idx="969">
                  <c:v>22.947</c:v>
                </c:pt>
                <c:pt idx="970">
                  <c:v>22.989</c:v>
                </c:pt>
                <c:pt idx="971">
                  <c:v>22.71</c:v>
                </c:pt>
                <c:pt idx="972">
                  <c:v>22.823</c:v>
                </c:pt>
                <c:pt idx="973">
                  <c:v>23.091</c:v>
                </c:pt>
                <c:pt idx="974">
                  <c:v>22.812</c:v>
                </c:pt>
                <c:pt idx="975">
                  <c:v>22.639</c:v>
                </c:pt>
                <c:pt idx="976">
                  <c:v>22.576</c:v>
                </c:pt>
                <c:pt idx="977">
                  <c:v>22.902</c:v>
                </c:pt>
                <c:pt idx="978">
                  <c:v>22.875</c:v>
                </c:pt>
                <c:pt idx="979">
                  <c:v>22.888</c:v>
                </c:pt>
                <c:pt idx="980">
                  <c:v>22.626</c:v>
                </c:pt>
                <c:pt idx="981">
                  <c:v>22.4</c:v>
                </c:pt>
                <c:pt idx="982">
                  <c:v>22.35300000000001</c:v>
                </c:pt>
                <c:pt idx="983">
                  <c:v>21.898</c:v>
                </c:pt>
                <c:pt idx="984">
                  <c:v>22.311</c:v>
                </c:pt>
                <c:pt idx="985">
                  <c:v>22.22</c:v>
                </c:pt>
                <c:pt idx="986">
                  <c:v>22.08299999999998</c:v>
                </c:pt>
                <c:pt idx="987">
                  <c:v>22.472</c:v>
                </c:pt>
                <c:pt idx="988">
                  <c:v>22.36199999999999</c:v>
                </c:pt>
                <c:pt idx="989">
                  <c:v>22.12</c:v>
                </c:pt>
                <c:pt idx="990">
                  <c:v>22.059</c:v>
                </c:pt>
                <c:pt idx="991">
                  <c:v>21.995</c:v>
                </c:pt>
                <c:pt idx="992">
                  <c:v>22.325</c:v>
                </c:pt>
                <c:pt idx="993">
                  <c:v>22.275</c:v>
                </c:pt>
                <c:pt idx="994">
                  <c:v>22.311</c:v>
                </c:pt>
                <c:pt idx="995">
                  <c:v>22.463</c:v>
                </c:pt>
                <c:pt idx="996">
                  <c:v>22.561</c:v>
                </c:pt>
                <c:pt idx="997">
                  <c:v>22.545</c:v>
                </c:pt>
                <c:pt idx="998">
                  <c:v>22.382</c:v>
                </c:pt>
                <c:pt idx="999">
                  <c:v>22.409</c:v>
                </c:pt>
                <c:pt idx="1000">
                  <c:v>22.252</c:v>
                </c:pt>
                <c:pt idx="1001">
                  <c:v>22.126</c:v>
                </c:pt>
                <c:pt idx="1002">
                  <c:v>22.389</c:v>
                </c:pt>
                <c:pt idx="1003">
                  <c:v>22.216</c:v>
                </c:pt>
                <c:pt idx="1004">
                  <c:v>21.864</c:v>
                </c:pt>
                <c:pt idx="1005">
                  <c:v>21.854</c:v>
                </c:pt>
                <c:pt idx="1006">
                  <c:v>21.896</c:v>
                </c:pt>
                <c:pt idx="1007">
                  <c:v>21.957</c:v>
                </c:pt>
                <c:pt idx="1008">
                  <c:v>22.463</c:v>
                </c:pt>
                <c:pt idx="1009">
                  <c:v>22.349</c:v>
                </c:pt>
                <c:pt idx="1010">
                  <c:v>22.392</c:v>
                </c:pt>
                <c:pt idx="1011">
                  <c:v>22.142</c:v>
                </c:pt>
                <c:pt idx="1012">
                  <c:v>22.011</c:v>
                </c:pt>
                <c:pt idx="1013">
                  <c:v>22.01899999999999</c:v>
                </c:pt>
                <c:pt idx="1014">
                  <c:v>22.065</c:v>
                </c:pt>
                <c:pt idx="1015">
                  <c:v>22.216</c:v>
                </c:pt>
                <c:pt idx="1016">
                  <c:v>21.82</c:v>
                </c:pt>
                <c:pt idx="1017">
                  <c:v>21.95799999999999</c:v>
                </c:pt>
                <c:pt idx="1018">
                  <c:v>22.058</c:v>
                </c:pt>
                <c:pt idx="1019">
                  <c:v>22.052</c:v>
                </c:pt>
                <c:pt idx="1020">
                  <c:v>21.92299999999998</c:v>
                </c:pt>
                <c:pt idx="1021">
                  <c:v>21.507</c:v>
                </c:pt>
                <c:pt idx="1022">
                  <c:v>21.726</c:v>
                </c:pt>
                <c:pt idx="1023">
                  <c:v>21.6</c:v>
                </c:pt>
                <c:pt idx="1024">
                  <c:v>21.467</c:v>
                </c:pt>
                <c:pt idx="1025">
                  <c:v>21.388</c:v>
                </c:pt>
                <c:pt idx="1026">
                  <c:v>21.258</c:v>
                </c:pt>
                <c:pt idx="1027">
                  <c:v>21.542</c:v>
                </c:pt>
                <c:pt idx="1028">
                  <c:v>21.598</c:v>
                </c:pt>
                <c:pt idx="1029">
                  <c:v>21.803</c:v>
                </c:pt>
                <c:pt idx="1030">
                  <c:v>21.649</c:v>
                </c:pt>
                <c:pt idx="1031">
                  <c:v>21.787</c:v>
                </c:pt>
                <c:pt idx="1032">
                  <c:v>21.637</c:v>
                </c:pt>
                <c:pt idx="1033">
                  <c:v>21.537</c:v>
                </c:pt>
                <c:pt idx="1034">
                  <c:v>21.57</c:v>
                </c:pt>
                <c:pt idx="1035">
                  <c:v>21.483</c:v>
                </c:pt>
                <c:pt idx="1036">
                  <c:v>21.507</c:v>
                </c:pt>
                <c:pt idx="1037">
                  <c:v>21.45</c:v>
                </c:pt>
                <c:pt idx="1038">
                  <c:v>21.385</c:v>
                </c:pt>
                <c:pt idx="1039">
                  <c:v>21.336</c:v>
                </c:pt>
                <c:pt idx="1040">
                  <c:v>21.601</c:v>
                </c:pt>
                <c:pt idx="1041">
                  <c:v>21.607</c:v>
                </c:pt>
                <c:pt idx="1042">
                  <c:v>21.79</c:v>
                </c:pt>
                <c:pt idx="1043">
                  <c:v>21.604</c:v>
                </c:pt>
                <c:pt idx="1044">
                  <c:v>21.73400000000001</c:v>
                </c:pt>
                <c:pt idx="1045">
                  <c:v>21.76599999999998</c:v>
                </c:pt>
                <c:pt idx="1046">
                  <c:v>21.484</c:v>
                </c:pt>
                <c:pt idx="1047">
                  <c:v>21.23400000000001</c:v>
                </c:pt>
                <c:pt idx="1048">
                  <c:v>21.688</c:v>
                </c:pt>
                <c:pt idx="1049">
                  <c:v>21.45799999999999</c:v>
                </c:pt>
                <c:pt idx="1050">
                  <c:v>21.449</c:v>
                </c:pt>
                <c:pt idx="1051">
                  <c:v>21.53</c:v>
                </c:pt>
                <c:pt idx="1052">
                  <c:v>21.783</c:v>
                </c:pt>
                <c:pt idx="1053">
                  <c:v>21.813</c:v>
                </c:pt>
                <c:pt idx="1054">
                  <c:v>21.813</c:v>
                </c:pt>
                <c:pt idx="1055">
                  <c:v>21.596</c:v>
                </c:pt>
                <c:pt idx="1056">
                  <c:v>21.682</c:v>
                </c:pt>
                <c:pt idx="1057">
                  <c:v>21.52</c:v>
                </c:pt>
                <c:pt idx="1058">
                  <c:v>21.63800000000001</c:v>
                </c:pt>
                <c:pt idx="1059">
                  <c:v>21.47</c:v>
                </c:pt>
                <c:pt idx="1060">
                  <c:v>21.70799999999999</c:v>
                </c:pt>
                <c:pt idx="1061">
                  <c:v>21.82400000000001</c:v>
                </c:pt>
                <c:pt idx="1062">
                  <c:v>21.842</c:v>
                </c:pt>
                <c:pt idx="1063">
                  <c:v>21.803</c:v>
                </c:pt>
                <c:pt idx="1064">
                  <c:v>21.806</c:v>
                </c:pt>
                <c:pt idx="1065">
                  <c:v>21.692</c:v>
                </c:pt>
                <c:pt idx="1066">
                  <c:v>21.82</c:v>
                </c:pt>
                <c:pt idx="1067">
                  <c:v>21.691</c:v>
                </c:pt>
                <c:pt idx="1068">
                  <c:v>21.541</c:v>
                </c:pt>
                <c:pt idx="1069">
                  <c:v>21.534</c:v>
                </c:pt>
                <c:pt idx="1070">
                  <c:v>21.416</c:v>
                </c:pt>
                <c:pt idx="1071">
                  <c:v>21.43</c:v>
                </c:pt>
                <c:pt idx="1072">
                  <c:v>21.406</c:v>
                </c:pt>
                <c:pt idx="1073">
                  <c:v>21.825</c:v>
                </c:pt>
                <c:pt idx="1074">
                  <c:v>21.683</c:v>
                </c:pt>
                <c:pt idx="1075">
                  <c:v>21.561</c:v>
                </c:pt>
                <c:pt idx="1076">
                  <c:v>21.401</c:v>
                </c:pt>
                <c:pt idx="1077">
                  <c:v>21.845</c:v>
                </c:pt>
                <c:pt idx="1078">
                  <c:v>21.618</c:v>
                </c:pt>
                <c:pt idx="1079">
                  <c:v>21.863</c:v>
                </c:pt>
                <c:pt idx="1080">
                  <c:v>21.672</c:v>
                </c:pt>
                <c:pt idx="1081">
                  <c:v>21.77</c:v>
                </c:pt>
                <c:pt idx="1082">
                  <c:v>21.814</c:v>
                </c:pt>
                <c:pt idx="1083">
                  <c:v>21.841</c:v>
                </c:pt>
                <c:pt idx="1084">
                  <c:v>21.681</c:v>
                </c:pt>
                <c:pt idx="1085">
                  <c:v>21.826</c:v>
                </c:pt>
                <c:pt idx="1086">
                  <c:v>21.899</c:v>
                </c:pt>
                <c:pt idx="1087">
                  <c:v>21.601</c:v>
                </c:pt>
                <c:pt idx="1088">
                  <c:v>21.82100000000001</c:v>
                </c:pt>
                <c:pt idx="1089">
                  <c:v>21.54</c:v>
                </c:pt>
                <c:pt idx="1090">
                  <c:v>21.62</c:v>
                </c:pt>
                <c:pt idx="1091">
                  <c:v>21.913</c:v>
                </c:pt>
                <c:pt idx="1092">
                  <c:v>21.732</c:v>
                </c:pt>
                <c:pt idx="1093">
                  <c:v>21.566</c:v>
                </c:pt>
                <c:pt idx="1094">
                  <c:v>21.48</c:v>
                </c:pt>
                <c:pt idx="1095">
                  <c:v>21.433</c:v>
                </c:pt>
                <c:pt idx="1096">
                  <c:v>21.343</c:v>
                </c:pt>
                <c:pt idx="1097">
                  <c:v>21.21</c:v>
                </c:pt>
                <c:pt idx="1098">
                  <c:v>21.388</c:v>
                </c:pt>
                <c:pt idx="1099">
                  <c:v>21.403</c:v>
                </c:pt>
                <c:pt idx="1100">
                  <c:v>21.534</c:v>
                </c:pt>
                <c:pt idx="1101">
                  <c:v>21.67599999999999</c:v>
                </c:pt>
                <c:pt idx="1102">
                  <c:v>21.701</c:v>
                </c:pt>
                <c:pt idx="1103">
                  <c:v>21.982</c:v>
                </c:pt>
                <c:pt idx="1104">
                  <c:v>21.701</c:v>
                </c:pt>
                <c:pt idx="1105">
                  <c:v>21.756</c:v>
                </c:pt>
                <c:pt idx="1106">
                  <c:v>21.759</c:v>
                </c:pt>
                <c:pt idx="1107">
                  <c:v>21.829</c:v>
                </c:pt>
                <c:pt idx="1108">
                  <c:v>21.72</c:v>
                </c:pt>
                <c:pt idx="1109">
                  <c:v>21.96099999999998</c:v>
                </c:pt>
                <c:pt idx="1110">
                  <c:v>21.771</c:v>
                </c:pt>
                <c:pt idx="1111">
                  <c:v>21.82700000000001</c:v>
                </c:pt>
                <c:pt idx="1112">
                  <c:v>21.99299999999998</c:v>
                </c:pt>
                <c:pt idx="1113">
                  <c:v>21.92</c:v>
                </c:pt>
                <c:pt idx="1114">
                  <c:v>21.85300000000001</c:v>
                </c:pt>
                <c:pt idx="1115">
                  <c:v>21.913</c:v>
                </c:pt>
                <c:pt idx="1116">
                  <c:v>22.072</c:v>
                </c:pt>
                <c:pt idx="1117">
                  <c:v>21.835</c:v>
                </c:pt>
                <c:pt idx="1118">
                  <c:v>21.949</c:v>
                </c:pt>
                <c:pt idx="1119">
                  <c:v>22.045</c:v>
                </c:pt>
                <c:pt idx="1120">
                  <c:v>22.164</c:v>
                </c:pt>
                <c:pt idx="1121">
                  <c:v>22.214</c:v>
                </c:pt>
                <c:pt idx="1122">
                  <c:v>22.249</c:v>
                </c:pt>
                <c:pt idx="1123">
                  <c:v>22.132</c:v>
                </c:pt>
                <c:pt idx="1124">
                  <c:v>22.197</c:v>
                </c:pt>
                <c:pt idx="1125">
                  <c:v>21.936</c:v>
                </c:pt>
                <c:pt idx="1126">
                  <c:v>22.10300000000001</c:v>
                </c:pt>
                <c:pt idx="1127">
                  <c:v>21.899</c:v>
                </c:pt>
                <c:pt idx="1128">
                  <c:v>21.476</c:v>
                </c:pt>
                <c:pt idx="1129">
                  <c:v>21.59</c:v>
                </c:pt>
                <c:pt idx="1130">
                  <c:v>21.702</c:v>
                </c:pt>
                <c:pt idx="1131">
                  <c:v>21.932</c:v>
                </c:pt>
                <c:pt idx="1132">
                  <c:v>21.719</c:v>
                </c:pt>
                <c:pt idx="1133">
                  <c:v>21.616</c:v>
                </c:pt>
                <c:pt idx="1134">
                  <c:v>21.831</c:v>
                </c:pt>
                <c:pt idx="1135">
                  <c:v>21.662</c:v>
                </c:pt>
                <c:pt idx="1136">
                  <c:v>21.788</c:v>
                </c:pt>
                <c:pt idx="1137">
                  <c:v>21.931</c:v>
                </c:pt>
                <c:pt idx="1138">
                  <c:v>21.92599999999998</c:v>
                </c:pt>
                <c:pt idx="1139">
                  <c:v>21.99</c:v>
                </c:pt>
                <c:pt idx="1140">
                  <c:v>22.011</c:v>
                </c:pt>
                <c:pt idx="1141">
                  <c:v>22.41700000000001</c:v>
                </c:pt>
                <c:pt idx="1142">
                  <c:v>22.366</c:v>
                </c:pt>
                <c:pt idx="1143">
                  <c:v>22.39</c:v>
                </c:pt>
                <c:pt idx="1144">
                  <c:v>22.518</c:v>
                </c:pt>
                <c:pt idx="1145">
                  <c:v>22.447</c:v>
                </c:pt>
                <c:pt idx="1146">
                  <c:v>22.294</c:v>
                </c:pt>
                <c:pt idx="1147">
                  <c:v>22.066</c:v>
                </c:pt>
                <c:pt idx="1148">
                  <c:v>21.952</c:v>
                </c:pt>
                <c:pt idx="1149">
                  <c:v>21.952</c:v>
                </c:pt>
                <c:pt idx="1150">
                  <c:v>21.779</c:v>
                </c:pt>
                <c:pt idx="1151">
                  <c:v>21.968</c:v>
                </c:pt>
                <c:pt idx="1152">
                  <c:v>22.093</c:v>
                </c:pt>
                <c:pt idx="1153">
                  <c:v>22.185</c:v>
                </c:pt>
                <c:pt idx="1154">
                  <c:v>22.142</c:v>
                </c:pt>
                <c:pt idx="1155">
                  <c:v>22.112</c:v>
                </c:pt>
                <c:pt idx="1156">
                  <c:v>22.063</c:v>
                </c:pt>
                <c:pt idx="1157">
                  <c:v>21.719</c:v>
                </c:pt>
                <c:pt idx="1158">
                  <c:v>21.771</c:v>
                </c:pt>
                <c:pt idx="1159">
                  <c:v>22.11</c:v>
                </c:pt>
                <c:pt idx="1160">
                  <c:v>22.398</c:v>
                </c:pt>
                <c:pt idx="1161">
                  <c:v>22.427</c:v>
                </c:pt>
                <c:pt idx="1162">
                  <c:v>22.155</c:v>
                </c:pt>
                <c:pt idx="1163">
                  <c:v>21.89</c:v>
                </c:pt>
                <c:pt idx="1164">
                  <c:v>21.994</c:v>
                </c:pt>
                <c:pt idx="1165">
                  <c:v>21.939</c:v>
                </c:pt>
                <c:pt idx="1166">
                  <c:v>22.557</c:v>
                </c:pt>
                <c:pt idx="1167">
                  <c:v>22.52</c:v>
                </c:pt>
                <c:pt idx="1168">
                  <c:v>22.783</c:v>
                </c:pt>
                <c:pt idx="1169">
                  <c:v>22.658</c:v>
                </c:pt>
                <c:pt idx="1170">
                  <c:v>22.576</c:v>
                </c:pt>
                <c:pt idx="1171">
                  <c:v>22.621</c:v>
                </c:pt>
                <c:pt idx="1172">
                  <c:v>22.439</c:v>
                </c:pt>
                <c:pt idx="1173">
                  <c:v>22.078</c:v>
                </c:pt>
                <c:pt idx="1174">
                  <c:v>22.097</c:v>
                </c:pt>
                <c:pt idx="1175">
                  <c:v>21.928</c:v>
                </c:pt>
                <c:pt idx="1176">
                  <c:v>22.22</c:v>
                </c:pt>
                <c:pt idx="1177">
                  <c:v>22.27</c:v>
                </c:pt>
                <c:pt idx="1178">
                  <c:v>22.164</c:v>
                </c:pt>
                <c:pt idx="1179">
                  <c:v>22.226</c:v>
                </c:pt>
                <c:pt idx="1180">
                  <c:v>22.331</c:v>
                </c:pt>
                <c:pt idx="1181">
                  <c:v>22.4</c:v>
                </c:pt>
                <c:pt idx="1182">
                  <c:v>22.433</c:v>
                </c:pt>
                <c:pt idx="1183">
                  <c:v>22.387</c:v>
                </c:pt>
                <c:pt idx="1184">
                  <c:v>22.219</c:v>
                </c:pt>
                <c:pt idx="1185">
                  <c:v>21.928</c:v>
                </c:pt>
                <c:pt idx="1186">
                  <c:v>21.976</c:v>
                </c:pt>
                <c:pt idx="1187">
                  <c:v>22.303</c:v>
                </c:pt>
                <c:pt idx="1188">
                  <c:v>22.253</c:v>
                </c:pt>
                <c:pt idx="1189">
                  <c:v>22.007</c:v>
                </c:pt>
                <c:pt idx="1190">
                  <c:v>22.14099999999999</c:v>
                </c:pt>
                <c:pt idx="1191">
                  <c:v>21.953</c:v>
                </c:pt>
                <c:pt idx="1192">
                  <c:v>22.063</c:v>
                </c:pt>
                <c:pt idx="1193">
                  <c:v>22.414</c:v>
                </c:pt>
                <c:pt idx="1194">
                  <c:v>22.274</c:v>
                </c:pt>
                <c:pt idx="1195">
                  <c:v>22.14399999999999</c:v>
                </c:pt>
                <c:pt idx="1196">
                  <c:v>22.10300000000001</c:v>
                </c:pt>
                <c:pt idx="1197">
                  <c:v>22.307</c:v>
                </c:pt>
                <c:pt idx="1198">
                  <c:v>22.142</c:v>
                </c:pt>
                <c:pt idx="1199">
                  <c:v>22.592</c:v>
                </c:pt>
                <c:pt idx="1200">
                  <c:v>22.485</c:v>
                </c:pt>
                <c:pt idx="1201">
                  <c:v>22.047</c:v>
                </c:pt>
                <c:pt idx="1202">
                  <c:v>22.268</c:v>
                </c:pt>
                <c:pt idx="1203">
                  <c:v>22.123</c:v>
                </c:pt>
                <c:pt idx="1204">
                  <c:v>22.406</c:v>
                </c:pt>
                <c:pt idx="1205">
                  <c:v>22.286</c:v>
                </c:pt>
                <c:pt idx="1206">
                  <c:v>22.157</c:v>
                </c:pt>
                <c:pt idx="1207">
                  <c:v>22.13500000000001</c:v>
                </c:pt>
                <c:pt idx="1208">
                  <c:v>22.031</c:v>
                </c:pt>
                <c:pt idx="1209">
                  <c:v>22.057</c:v>
                </c:pt>
                <c:pt idx="1210">
                  <c:v>22.161</c:v>
                </c:pt>
                <c:pt idx="1211">
                  <c:v>22.212</c:v>
                </c:pt>
                <c:pt idx="1212">
                  <c:v>22.371</c:v>
                </c:pt>
                <c:pt idx="1213">
                  <c:v>22.507</c:v>
                </c:pt>
                <c:pt idx="1214">
                  <c:v>22.383</c:v>
                </c:pt>
                <c:pt idx="1215">
                  <c:v>22.358</c:v>
                </c:pt>
                <c:pt idx="1216">
                  <c:v>22.115</c:v>
                </c:pt>
                <c:pt idx="1217">
                  <c:v>22.10900000000001</c:v>
                </c:pt>
                <c:pt idx="1218">
                  <c:v>22.315</c:v>
                </c:pt>
                <c:pt idx="1219">
                  <c:v>22.092</c:v>
                </c:pt>
                <c:pt idx="1220">
                  <c:v>22.031</c:v>
                </c:pt>
                <c:pt idx="1221">
                  <c:v>21.99299999999998</c:v>
                </c:pt>
                <c:pt idx="1222">
                  <c:v>22.274</c:v>
                </c:pt>
                <c:pt idx="1223">
                  <c:v>22.341</c:v>
                </c:pt>
                <c:pt idx="1224">
                  <c:v>22.195</c:v>
                </c:pt>
                <c:pt idx="1225">
                  <c:v>22.224</c:v>
                </c:pt>
                <c:pt idx="1226">
                  <c:v>22.10900000000001</c:v>
                </c:pt>
                <c:pt idx="1227">
                  <c:v>22.19900000000001</c:v>
                </c:pt>
                <c:pt idx="1228">
                  <c:v>22.424</c:v>
                </c:pt>
                <c:pt idx="1229">
                  <c:v>22.499</c:v>
                </c:pt>
                <c:pt idx="1230">
                  <c:v>22.073</c:v>
                </c:pt>
                <c:pt idx="1231">
                  <c:v>21.92</c:v>
                </c:pt>
                <c:pt idx="1232">
                  <c:v>22.07</c:v>
                </c:pt>
                <c:pt idx="1233">
                  <c:v>22.219</c:v>
                </c:pt>
                <c:pt idx="1234">
                  <c:v>22.498</c:v>
                </c:pt>
                <c:pt idx="1235">
                  <c:v>22.384</c:v>
                </c:pt>
                <c:pt idx="1236">
                  <c:v>22.239</c:v>
                </c:pt>
                <c:pt idx="1237">
                  <c:v>22.23</c:v>
                </c:pt>
                <c:pt idx="1238">
                  <c:v>22.349</c:v>
                </c:pt>
                <c:pt idx="1239">
                  <c:v>22.052</c:v>
                </c:pt>
                <c:pt idx="1240">
                  <c:v>21.97</c:v>
                </c:pt>
                <c:pt idx="1241">
                  <c:v>21.759</c:v>
                </c:pt>
                <c:pt idx="1242">
                  <c:v>21.986</c:v>
                </c:pt>
                <c:pt idx="1243">
                  <c:v>22.112</c:v>
                </c:pt>
                <c:pt idx="1244">
                  <c:v>21.901</c:v>
                </c:pt>
                <c:pt idx="1245">
                  <c:v>22.056</c:v>
                </c:pt>
                <c:pt idx="1246">
                  <c:v>22.361</c:v>
                </c:pt>
                <c:pt idx="1247">
                  <c:v>22.232</c:v>
                </c:pt>
                <c:pt idx="1248">
                  <c:v>22.058</c:v>
                </c:pt>
                <c:pt idx="1249">
                  <c:v>22.155</c:v>
                </c:pt>
                <c:pt idx="1250">
                  <c:v>22.244</c:v>
                </c:pt>
                <c:pt idx="1251">
                  <c:v>22.25</c:v>
                </c:pt>
                <c:pt idx="1252">
                  <c:v>22.127</c:v>
                </c:pt>
                <c:pt idx="1253">
                  <c:v>22.031</c:v>
                </c:pt>
                <c:pt idx="1254">
                  <c:v>22.028</c:v>
                </c:pt>
                <c:pt idx="1255">
                  <c:v>22.123</c:v>
                </c:pt>
                <c:pt idx="1256">
                  <c:v>22.221</c:v>
                </c:pt>
                <c:pt idx="1257">
                  <c:v>22.089</c:v>
                </c:pt>
                <c:pt idx="1258">
                  <c:v>22.136</c:v>
                </c:pt>
                <c:pt idx="1259">
                  <c:v>21.998</c:v>
                </c:pt>
                <c:pt idx="1260">
                  <c:v>22.3</c:v>
                </c:pt>
                <c:pt idx="1261">
                  <c:v>22.034</c:v>
                </c:pt>
                <c:pt idx="1262">
                  <c:v>22.099</c:v>
                </c:pt>
                <c:pt idx="1263">
                  <c:v>22.112</c:v>
                </c:pt>
                <c:pt idx="1264">
                  <c:v>21.977</c:v>
                </c:pt>
                <c:pt idx="1265">
                  <c:v>22.05</c:v>
                </c:pt>
                <c:pt idx="1266">
                  <c:v>22.023</c:v>
                </c:pt>
                <c:pt idx="1267">
                  <c:v>22.039</c:v>
                </c:pt>
                <c:pt idx="1268">
                  <c:v>21.905</c:v>
                </c:pt>
                <c:pt idx="1269">
                  <c:v>21.748</c:v>
                </c:pt>
                <c:pt idx="1270">
                  <c:v>21.858</c:v>
                </c:pt>
                <c:pt idx="1271">
                  <c:v>22.157</c:v>
                </c:pt>
                <c:pt idx="1272">
                  <c:v>22.43</c:v>
                </c:pt>
                <c:pt idx="1273">
                  <c:v>22.268</c:v>
                </c:pt>
                <c:pt idx="1274">
                  <c:v>22.256</c:v>
                </c:pt>
                <c:pt idx="1275">
                  <c:v>22.334</c:v>
                </c:pt>
                <c:pt idx="1276">
                  <c:v>22.402</c:v>
                </c:pt>
                <c:pt idx="1277">
                  <c:v>22.099</c:v>
                </c:pt>
                <c:pt idx="1278">
                  <c:v>22.009</c:v>
                </c:pt>
                <c:pt idx="1279">
                  <c:v>22.418</c:v>
                </c:pt>
                <c:pt idx="1280">
                  <c:v>22.171</c:v>
                </c:pt>
                <c:pt idx="1281">
                  <c:v>22.087</c:v>
                </c:pt>
                <c:pt idx="1282">
                  <c:v>22.378</c:v>
                </c:pt>
                <c:pt idx="1283">
                  <c:v>22.15</c:v>
                </c:pt>
                <c:pt idx="1284">
                  <c:v>22.006</c:v>
                </c:pt>
                <c:pt idx="1285">
                  <c:v>21.872</c:v>
                </c:pt>
                <c:pt idx="1286">
                  <c:v>22.259</c:v>
                </c:pt>
                <c:pt idx="1287">
                  <c:v>22.322</c:v>
                </c:pt>
                <c:pt idx="1288">
                  <c:v>22.188</c:v>
                </c:pt>
                <c:pt idx="1289">
                  <c:v>22.22</c:v>
                </c:pt>
                <c:pt idx="1290">
                  <c:v>22.545</c:v>
                </c:pt>
                <c:pt idx="1291">
                  <c:v>22.634</c:v>
                </c:pt>
                <c:pt idx="1292">
                  <c:v>22.651</c:v>
                </c:pt>
                <c:pt idx="1293">
                  <c:v>22.388</c:v>
                </c:pt>
                <c:pt idx="1294">
                  <c:v>22.572</c:v>
                </c:pt>
                <c:pt idx="1295">
                  <c:v>22.403</c:v>
                </c:pt>
                <c:pt idx="1296">
                  <c:v>22.29</c:v>
                </c:pt>
                <c:pt idx="1297">
                  <c:v>22.026</c:v>
                </c:pt>
                <c:pt idx="1298">
                  <c:v>22.223</c:v>
                </c:pt>
                <c:pt idx="1299">
                  <c:v>22.464</c:v>
                </c:pt>
                <c:pt idx="1300">
                  <c:v>22.408</c:v>
                </c:pt>
                <c:pt idx="1301">
                  <c:v>22.482</c:v>
                </c:pt>
                <c:pt idx="1302">
                  <c:v>22.601</c:v>
                </c:pt>
                <c:pt idx="1303">
                  <c:v>22.808</c:v>
                </c:pt>
                <c:pt idx="1304">
                  <c:v>22.66</c:v>
                </c:pt>
                <c:pt idx="1305">
                  <c:v>22.78</c:v>
                </c:pt>
                <c:pt idx="1306">
                  <c:v>22.616</c:v>
                </c:pt>
                <c:pt idx="1307">
                  <c:v>22.65</c:v>
                </c:pt>
                <c:pt idx="1308">
                  <c:v>22.61</c:v>
                </c:pt>
                <c:pt idx="1309">
                  <c:v>22.573</c:v>
                </c:pt>
                <c:pt idx="1310">
                  <c:v>22.57100000000001</c:v>
                </c:pt>
                <c:pt idx="1311">
                  <c:v>22.446</c:v>
                </c:pt>
                <c:pt idx="1312">
                  <c:v>22.422</c:v>
                </c:pt>
                <c:pt idx="1313">
                  <c:v>22.281</c:v>
                </c:pt>
                <c:pt idx="1314">
                  <c:v>22.171</c:v>
                </c:pt>
                <c:pt idx="1315">
                  <c:v>22.082</c:v>
                </c:pt>
                <c:pt idx="1316">
                  <c:v>22.2</c:v>
                </c:pt>
                <c:pt idx="1317">
                  <c:v>22.244</c:v>
                </c:pt>
                <c:pt idx="1318">
                  <c:v>22.163</c:v>
                </c:pt>
                <c:pt idx="1319">
                  <c:v>22.303</c:v>
                </c:pt>
                <c:pt idx="1320">
                  <c:v>22.63</c:v>
                </c:pt>
                <c:pt idx="1321">
                  <c:v>22.3</c:v>
                </c:pt>
                <c:pt idx="1322">
                  <c:v>22.14</c:v>
                </c:pt>
                <c:pt idx="1323">
                  <c:v>22.042</c:v>
                </c:pt>
                <c:pt idx="1324">
                  <c:v>21.895</c:v>
                </c:pt>
                <c:pt idx="1325">
                  <c:v>21.903</c:v>
                </c:pt>
                <c:pt idx="1326">
                  <c:v>22.036</c:v>
                </c:pt>
                <c:pt idx="1327">
                  <c:v>22.039</c:v>
                </c:pt>
                <c:pt idx="1328">
                  <c:v>22.113</c:v>
                </c:pt>
                <c:pt idx="1329">
                  <c:v>22.18</c:v>
                </c:pt>
                <c:pt idx="1330">
                  <c:v>22.203</c:v>
                </c:pt>
                <c:pt idx="1331">
                  <c:v>22.125</c:v>
                </c:pt>
                <c:pt idx="1332">
                  <c:v>22.18</c:v>
                </c:pt>
                <c:pt idx="1333">
                  <c:v>22.427</c:v>
                </c:pt>
                <c:pt idx="1334">
                  <c:v>22.169</c:v>
                </c:pt>
                <c:pt idx="1335">
                  <c:v>22.161</c:v>
                </c:pt>
                <c:pt idx="1336">
                  <c:v>22.03</c:v>
                </c:pt>
                <c:pt idx="1337">
                  <c:v>21.95499999999999</c:v>
                </c:pt>
                <c:pt idx="1338">
                  <c:v>22.19900000000001</c:v>
                </c:pt>
                <c:pt idx="1339">
                  <c:v>22.496</c:v>
                </c:pt>
                <c:pt idx="1340">
                  <c:v>22.41700000000001</c:v>
                </c:pt>
                <c:pt idx="1341">
                  <c:v>22.29799999999999</c:v>
                </c:pt>
                <c:pt idx="1342">
                  <c:v>22.491</c:v>
                </c:pt>
                <c:pt idx="1343">
                  <c:v>22.404</c:v>
                </c:pt>
                <c:pt idx="1344">
                  <c:v>22.09</c:v>
                </c:pt>
                <c:pt idx="1345">
                  <c:v>22.273</c:v>
                </c:pt>
                <c:pt idx="1346">
                  <c:v>22.399</c:v>
                </c:pt>
                <c:pt idx="1347">
                  <c:v>22.511</c:v>
                </c:pt>
                <c:pt idx="1348">
                  <c:v>22.385</c:v>
                </c:pt>
                <c:pt idx="1349">
                  <c:v>22.515</c:v>
                </c:pt>
                <c:pt idx="1350">
                  <c:v>22.524</c:v>
                </c:pt>
                <c:pt idx="1351">
                  <c:v>22.30399999999999</c:v>
                </c:pt>
                <c:pt idx="1352">
                  <c:v>22.56</c:v>
                </c:pt>
                <c:pt idx="1353">
                  <c:v>22.421</c:v>
                </c:pt>
                <c:pt idx="1354">
                  <c:v>22.32</c:v>
                </c:pt>
                <c:pt idx="1355">
                  <c:v>22.344</c:v>
                </c:pt>
                <c:pt idx="1356">
                  <c:v>22.3</c:v>
                </c:pt>
                <c:pt idx="1357">
                  <c:v>22.294</c:v>
                </c:pt>
                <c:pt idx="1358">
                  <c:v>22.257</c:v>
                </c:pt>
                <c:pt idx="1359">
                  <c:v>22.396</c:v>
                </c:pt>
                <c:pt idx="1360">
                  <c:v>22.55099999999999</c:v>
                </c:pt>
                <c:pt idx="1361">
                  <c:v>22.668</c:v>
                </c:pt>
                <c:pt idx="1362">
                  <c:v>22.626</c:v>
                </c:pt>
                <c:pt idx="1363">
                  <c:v>22.758</c:v>
                </c:pt>
                <c:pt idx="1364">
                  <c:v>22.488</c:v>
                </c:pt>
                <c:pt idx="1365">
                  <c:v>22.479</c:v>
                </c:pt>
                <c:pt idx="1366">
                  <c:v>22.42599999999998</c:v>
                </c:pt>
                <c:pt idx="1367">
                  <c:v>22.627</c:v>
                </c:pt>
                <c:pt idx="1368">
                  <c:v>22.646</c:v>
                </c:pt>
                <c:pt idx="1369">
                  <c:v>22.823</c:v>
                </c:pt>
                <c:pt idx="1370">
                  <c:v>22.851</c:v>
                </c:pt>
                <c:pt idx="1371">
                  <c:v>22.311</c:v>
                </c:pt>
                <c:pt idx="1372">
                  <c:v>22.273</c:v>
                </c:pt>
                <c:pt idx="1373">
                  <c:v>22.599</c:v>
                </c:pt>
                <c:pt idx="1374">
                  <c:v>22.39399999999999</c:v>
                </c:pt>
                <c:pt idx="1375">
                  <c:v>22.418</c:v>
                </c:pt>
                <c:pt idx="1376">
                  <c:v>22.533</c:v>
                </c:pt>
                <c:pt idx="1377">
                  <c:v>22.657</c:v>
                </c:pt>
                <c:pt idx="1378">
                  <c:v>22.688</c:v>
                </c:pt>
                <c:pt idx="1379">
                  <c:v>22.393</c:v>
                </c:pt>
                <c:pt idx="1380">
                  <c:v>22.289</c:v>
                </c:pt>
                <c:pt idx="1381">
                  <c:v>22.009</c:v>
                </c:pt>
                <c:pt idx="1382">
                  <c:v>22.162</c:v>
                </c:pt>
                <c:pt idx="1383">
                  <c:v>21.96099999999998</c:v>
                </c:pt>
                <c:pt idx="1384">
                  <c:v>21.988</c:v>
                </c:pt>
                <c:pt idx="1385">
                  <c:v>22.291</c:v>
                </c:pt>
                <c:pt idx="1386">
                  <c:v>22.41700000000001</c:v>
                </c:pt>
                <c:pt idx="1387">
                  <c:v>22.062</c:v>
                </c:pt>
                <c:pt idx="1388">
                  <c:v>22.367</c:v>
                </c:pt>
                <c:pt idx="1389">
                  <c:v>22.27199999999999</c:v>
                </c:pt>
                <c:pt idx="1390">
                  <c:v>22.254</c:v>
                </c:pt>
                <c:pt idx="1391">
                  <c:v>22.02199999999999</c:v>
                </c:pt>
                <c:pt idx="1392">
                  <c:v>22.159</c:v>
                </c:pt>
                <c:pt idx="1393">
                  <c:v>22.13500000000001</c:v>
                </c:pt>
                <c:pt idx="1394">
                  <c:v>22.224</c:v>
                </c:pt>
                <c:pt idx="1395">
                  <c:v>21.97</c:v>
                </c:pt>
                <c:pt idx="1396">
                  <c:v>21.967</c:v>
                </c:pt>
                <c:pt idx="1397">
                  <c:v>22.198</c:v>
                </c:pt>
                <c:pt idx="1398">
                  <c:v>22.291</c:v>
                </c:pt>
                <c:pt idx="1399">
                  <c:v>22.121</c:v>
                </c:pt>
                <c:pt idx="1400">
                  <c:v>21.94</c:v>
                </c:pt>
                <c:pt idx="1401">
                  <c:v>21.928</c:v>
                </c:pt>
                <c:pt idx="1402">
                  <c:v>21.847</c:v>
                </c:pt>
                <c:pt idx="1403">
                  <c:v>21.816</c:v>
                </c:pt>
                <c:pt idx="1404">
                  <c:v>21.871</c:v>
                </c:pt>
                <c:pt idx="1405">
                  <c:v>21.874</c:v>
                </c:pt>
                <c:pt idx="1406">
                  <c:v>21.85900000000001</c:v>
                </c:pt>
                <c:pt idx="1407">
                  <c:v>22.007</c:v>
                </c:pt>
                <c:pt idx="1408">
                  <c:v>21.938</c:v>
                </c:pt>
                <c:pt idx="1409">
                  <c:v>22.073</c:v>
                </c:pt>
                <c:pt idx="1410">
                  <c:v>22.012</c:v>
                </c:pt>
                <c:pt idx="1411">
                  <c:v>21.861</c:v>
                </c:pt>
                <c:pt idx="1412">
                  <c:v>22.056</c:v>
                </c:pt>
                <c:pt idx="1413">
                  <c:v>22.079</c:v>
                </c:pt>
                <c:pt idx="1414">
                  <c:v>21.789</c:v>
                </c:pt>
                <c:pt idx="1415">
                  <c:v>21.82100000000001</c:v>
                </c:pt>
                <c:pt idx="1416">
                  <c:v>21.898</c:v>
                </c:pt>
                <c:pt idx="1417">
                  <c:v>22.006</c:v>
                </c:pt>
                <c:pt idx="1418">
                  <c:v>22.034</c:v>
                </c:pt>
                <c:pt idx="1419">
                  <c:v>21.812</c:v>
                </c:pt>
                <c:pt idx="1420">
                  <c:v>21.994</c:v>
                </c:pt>
                <c:pt idx="1421">
                  <c:v>22.014</c:v>
                </c:pt>
                <c:pt idx="1422">
                  <c:v>22.238</c:v>
                </c:pt>
                <c:pt idx="1423">
                  <c:v>22.347</c:v>
                </c:pt>
                <c:pt idx="1424">
                  <c:v>21.907</c:v>
                </c:pt>
                <c:pt idx="1425">
                  <c:v>21.74299999999998</c:v>
                </c:pt>
                <c:pt idx="1426">
                  <c:v>21.599</c:v>
                </c:pt>
                <c:pt idx="1427">
                  <c:v>21.439</c:v>
                </c:pt>
                <c:pt idx="1428">
                  <c:v>21.434</c:v>
                </c:pt>
                <c:pt idx="1429">
                  <c:v>21.649</c:v>
                </c:pt>
                <c:pt idx="1430">
                  <c:v>21.616</c:v>
                </c:pt>
                <c:pt idx="1431">
                  <c:v>21.665</c:v>
                </c:pt>
                <c:pt idx="1432">
                  <c:v>21.85300000000001</c:v>
                </c:pt>
                <c:pt idx="1433">
                  <c:v>21.73699999999999</c:v>
                </c:pt>
                <c:pt idx="1434">
                  <c:v>21.779</c:v>
                </c:pt>
                <c:pt idx="1435">
                  <c:v>21.822</c:v>
                </c:pt>
                <c:pt idx="1436">
                  <c:v>21.959</c:v>
                </c:pt>
                <c:pt idx="1437">
                  <c:v>21.797</c:v>
                </c:pt>
                <c:pt idx="1438">
                  <c:v>21.51599999999999</c:v>
                </c:pt>
                <c:pt idx="1439">
                  <c:v>21.817</c:v>
                </c:pt>
                <c:pt idx="1440">
                  <c:v>21.789</c:v>
                </c:pt>
                <c:pt idx="1441">
                  <c:v>21.70499999999999</c:v>
                </c:pt>
                <c:pt idx="1442">
                  <c:v>21.752</c:v>
                </c:pt>
                <c:pt idx="1443">
                  <c:v>21.655</c:v>
                </c:pt>
                <c:pt idx="1444">
                  <c:v>21.939</c:v>
                </c:pt>
                <c:pt idx="1445">
                  <c:v>21.966</c:v>
                </c:pt>
                <c:pt idx="1446">
                  <c:v>22.031</c:v>
                </c:pt>
                <c:pt idx="1447">
                  <c:v>22.267</c:v>
                </c:pt>
                <c:pt idx="1448">
                  <c:v>22.0</c:v>
                </c:pt>
                <c:pt idx="1449">
                  <c:v>21.942</c:v>
                </c:pt>
                <c:pt idx="1450">
                  <c:v>22.032</c:v>
                </c:pt>
                <c:pt idx="1451">
                  <c:v>22.107</c:v>
                </c:pt>
                <c:pt idx="1452">
                  <c:v>22.425</c:v>
                </c:pt>
                <c:pt idx="1453">
                  <c:v>22.33299999999999</c:v>
                </c:pt>
                <c:pt idx="1454">
                  <c:v>22.13500000000001</c:v>
                </c:pt>
                <c:pt idx="1455">
                  <c:v>22.21</c:v>
                </c:pt>
                <c:pt idx="1456">
                  <c:v>22.025</c:v>
                </c:pt>
                <c:pt idx="1457">
                  <c:v>22.191</c:v>
                </c:pt>
                <c:pt idx="1458">
                  <c:v>22.172</c:v>
                </c:pt>
                <c:pt idx="1459">
                  <c:v>21.995</c:v>
                </c:pt>
                <c:pt idx="1460">
                  <c:v>21.872</c:v>
                </c:pt>
                <c:pt idx="1461">
                  <c:v>21.972</c:v>
                </c:pt>
                <c:pt idx="1462">
                  <c:v>22.201</c:v>
                </c:pt>
                <c:pt idx="1463">
                  <c:v>22.118</c:v>
                </c:pt>
                <c:pt idx="1464">
                  <c:v>22.33299999999999</c:v>
                </c:pt>
                <c:pt idx="1465">
                  <c:v>22.312</c:v>
                </c:pt>
                <c:pt idx="1466">
                  <c:v>22.187</c:v>
                </c:pt>
                <c:pt idx="1467">
                  <c:v>22.276</c:v>
                </c:pt>
                <c:pt idx="1468">
                  <c:v>22.41</c:v>
                </c:pt>
                <c:pt idx="1469">
                  <c:v>22.763</c:v>
                </c:pt>
                <c:pt idx="1470">
                  <c:v>22.683</c:v>
                </c:pt>
                <c:pt idx="1471">
                  <c:v>22.636</c:v>
                </c:pt>
                <c:pt idx="1472">
                  <c:v>22.578</c:v>
                </c:pt>
                <c:pt idx="1473">
                  <c:v>22.599</c:v>
                </c:pt>
                <c:pt idx="1474">
                  <c:v>22.852</c:v>
                </c:pt>
                <c:pt idx="1475">
                  <c:v>22.969</c:v>
                </c:pt>
                <c:pt idx="1476">
                  <c:v>22.881</c:v>
                </c:pt>
                <c:pt idx="1477">
                  <c:v>23.07100000000001</c:v>
                </c:pt>
                <c:pt idx="1478">
                  <c:v>23.05399999999999</c:v>
                </c:pt>
                <c:pt idx="1479">
                  <c:v>23.005</c:v>
                </c:pt>
                <c:pt idx="1480">
                  <c:v>23.238</c:v>
                </c:pt>
                <c:pt idx="1481">
                  <c:v>23.278</c:v>
                </c:pt>
                <c:pt idx="1482">
                  <c:v>23.616</c:v>
                </c:pt>
                <c:pt idx="1483">
                  <c:v>23.914</c:v>
                </c:pt>
                <c:pt idx="1484">
                  <c:v>23.759</c:v>
                </c:pt>
                <c:pt idx="1485">
                  <c:v>23.678</c:v>
                </c:pt>
                <c:pt idx="1486">
                  <c:v>23.67599999999999</c:v>
                </c:pt>
                <c:pt idx="1487">
                  <c:v>23.937</c:v>
                </c:pt>
                <c:pt idx="1488">
                  <c:v>24.204</c:v>
                </c:pt>
                <c:pt idx="1489">
                  <c:v>24.011</c:v>
                </c:pt>
                <c:pt idx="1490">
                  <c:v>23.503</c:v>
                </c:pt>
                <c:pt idx="1491">
                  <c:v>23.376</c:v>
                </c:pt>
                <c:pt idx="1492">
                  <c:v>23.411</c:v>
                </c:pt>
                <c:pt idx="1493">
                  <c:v>23.869</c:v>
                </c:pt>
                <c:pt idx="1494">
                  <c:v>24.046</c:v>
                </c:pt>
                <c:pt idx="1495">
                  <c:v>23.902</c:v>
                </c:pt>
                <c:pt idx="1496">
                  <c:v>23.325</c:v>
                </c:pt>
                <c:pt idx="1497">
                  <c:v>23.486</c:v>
                </c:pt>
                <c:pt idx="1498">
                  <c:v>23.675</c:v>
                </c:pt>
                <c:pt idx="1499">
                  <c:v>23.78</c:v>
                </c:pt>
                <c:pt idx="1500">
                  <c:v>23.776</c:v>
                </c:pt>
                <c:pt idx="1501">
                  <c:v>24.029</c:v>
                </c:pt>
                <c:pt idx="1502">
                  <c:v>23.79799999999999</c:v>
                </c:pt>
                <c:pt idx="1503">
                  <c:v>23.822</c:v>
                </c:pt>
                <c:pt idx="1504">
                  <c:v>24.001</c:v>
                </c:pt>
                <c:pt idx="1505">
                  <c:v>23.789</c:v>
                </c:pt>
                <c:pt idx="1506">
                  <c:v>23.975</c:v>
                </c:pt>
                <c:pt idx="1507">
                  <c:v>23.849</c:v>
                </c:pt>
                <c:pt idx="1508">
                  <c:v>24.015</c:v>
                </c:pt>
                <c:pt idx="1509">
                  <c:v>23.952</c:v>
                </c:pt>
                <c:pt idx="1510">
                  <c:v>23.96</c:v>
                </c:pt>
                <c:pt idx="1511">
                  <c:v>23.735</c:v>
                </c:pt>
                <c:pt idx="1512">
                  <c:v>23.794</c:v>
                </c:pt>
                <c:pt idx="1513">
                  <c:v>24.002</c:v>
                </c:pt>
                <c:pt idx="1514">
                  <c:v>24.096</c:v>
                </c:pt>
                <c:pt idx="1515">
                  <c:v>23.86199999999999</c:v>
                </c:pt>
                <c:pt idx="1516">
                  <c:v>23.826</c:v>
                </c:pt>
                <c:pt idx="1517">
                  <c:v>24.1</c:v>
                </c:pt>
                <c:pt idx="1518">
                  <c:v>23.97</c:v>
                </c:pt>
                <c:pt idx="1519">
                  <c:v>23.815</c:v>
                </c:pt>
                <c:pt idx="1520">
                  <c:v>24.042</c:v>
                </c:pt>
                <c:pt idx="1521">
                  <c:v>24.136</c:v>
                </c:pt>
                <c:pt idx="1522">
                  <c:v>24.326</c:v>
                </c:pt>
                <c:pt idx="1523">
                  <c:v>24.188</c:v>
                </c:pt>
                <c:pt idx="1524">
                  <c:v>23.695</c:v>
                </c:pt>
                <c:pt idx="1525">
                  <c:v>23.91700000000001</c:v>
                </c:pt>
                <c:pt idx="1526">
                  <c:v>23.643</c:v>
                </c:pt>
                <c:pt idx="1527">
                  <c:v>23.573</c:v>
                </c:pt>
                <c:pt idx="1528">
                  <c:v>23.768</c:v>
                </c:pt>
                <c:pt idx="1529">
                  <c:v>23.834</c:v>
                </c:pt>
                <c:pt idx="1530">
                  <c:v>23.80399999999999</c:v>
                </c:pt>
                <c:pt idx="1531">
                  <c:v>24.162</c:v>
                </c:pt>
                <c:pt idx="1532">
                  <c:v>24.13800000000001</c:v>
                </c:pt>
                <c:pt idx="1533">
                  <c:v>24.247</c:v>
                </c:pt>
                <c:pt idx="1534">
                  <c:v>24.225</c:v>
                </c:pt>
                <c:pt idx="1535">
                  <c:v>24.352</c:v>
                </c:pt>
                <c:pt idx="1536">
                  <c:v>24.57400000000001</c:v>
                </c:pt>
                <c:pt idx="1537">
                  <c:v>24.674</c:v>
                </c:pt>
                <c:pt idx="1538">
                  <c:v>24.36</c:v>
                </c:pt>
                <c:pt idx="1539">
                  <c:v>24.193</c:v>
                </c:pt>
                <c:pt idx="1540">
                  <c:v>24.26599999999998</c:v>
                </c:pt>
                <c:pt idx="1541">
                  <c:v>24.561</c:v>
                </c:pt>
                <c:pt idx="1542">
                  <c:v>24.82</c:v>
                </c:pt>
                <c:pt idx="1543">
                  <c:v>24.39399999999999</c:v>
                </c:pt>
                <c:pt idx="1544">
                  <c:v>24.369</c:v>
                </c:pt>
                <c:pt idx="1545">
                  <c:v>24.415</c:v>
                </c:pt>
                <c:pt idx="1546">
                  <c:v>24.759</c:v>
                </c:pt>
                <c:pt idx="1547">
                  <c:v>24.54</c:v>
                </c:pt>
                <c:pt idx="1548">
                  <c:v>24.33299999999999</c:v>
                </c:pt>
                <c:pt idx="1549">
                  <c:v>24.20499999999999</c:v>
                </c:pt>
                <c:pt idx="1550">
                  <c:v>24.441</c:v>
                </c:pt>
                <c:pt idx="1551">
                  <c:v>24.662</c:v>
                </c:pt>
                <c:pt idx="1552">
                  <c:v>24.51</c:v>
                </c:pt>
                <c:pt idx="1553">
                  <c:v>24.421</c:v>
                </c:pt>
                <c:pt idx="1554">
                  <c:v>24.316</c:v>
                </c:pt>
                <c:pt idx="1555">
                  <c:v>24.137</c:v>
                </c:pt>
                <c:pt idx="1556">
                  <c:v>24.213</c:v>
                </c:pt>
                <c:pt idx="1557">
                  <c:v>24.373</c:v>
                </c:pt>
                <c:pt idx="1558">
                  <c:v>24.62</c:v>
                </c:pt>
                <c:pt idx="1559">
                  <c:v>24.674</c:v>
                </c:pt>
                <c:pt idx="1560">
                  <c:v>24.813</c:v>
                </c:pt>
                <c:pt idx="1561">
                  <c:v>24.409</c:v>
                </c:pt>
                <c:pt idx="1562">
                  <c:v>24.228</c:v>
                </c:pt>
                <c:pt idx="1563">
                  <c:v>24.58299999999998</c:v>
                </c:pt>
                <c:pt idx="1564">
                  <c:v>24.484</c:v>
                </c:pt>
                <c:pt idx="1565">
                  <c:v>24.539</c:v>
                </c:pt>
                <c:pt idx="1566">
                  <c:v>24.35600000000001</c:v>
                </c:pt>
                <c:pt idx="1567">
                  <c:v>24.567</c:v>
                </c:pt>
                <c:pt idx="1568">
                  <c:v>24.485</c:v>
                </c:pt>
                <c:pt idx="1569">
                  <c:v>24.603</c:v>
                </c:pt>
                <c:pt idx="1570">
                  <c:v>24.688</c:v>
                </c:pt>
                <c:pt idx="1571">
                  <c:v>24.697</c:v>
                </c:pt>
                <c:pt idx="1572">
                  <c:v>24.841</c:v>
                </c:pt>
                <c:pt idx="1573">
                  <c:v>24.808</c:v>
                </c:pt>
                <c:pt idx="1574">
                  <c:v>24.465</c:v>
                </c:pt>
                <c:pt idx="1575">
                  <c:v>24.277</c:v>
                </c:pt>
                <c:pt idx="1576">
                  <c:v>24.369</c:v>
                </c:pt>
                <c:pt idx="1577">
                  <c:v>24.592</c:v>
                </c:pt>
                <c:pt idx="1578">
                  <c:v>24.268</c:v>
                </c:pt>
                <c:pt idx="1579">
                  <c:v>24.034</c:v>
                </c:pt>
                <c:pt idx="1580">
                  <c:v>24.16700000000001</c:v>
                </c:pt>
                <c:pt idx="1581">
                  <c:v>24.10600000000001</c:v>
                </c:pt>
                <c:pt idx="1582">
                  <c:v>23.998</c:v>
                </c:pt>
                <c:pt idx="1583">
                  <c:v>24.184</c:v>
                </c:pt>
                <c:pt idx="1584">
                  <c:v>24.339</c:v>
                </c:pt>
                <c:pt idx="1585">
                  <c:v>24.317</c:v>
                </c:pt>
                <c:pt idx="1586">
                  <c:v>23.95</c:v>
                </c:pt>
                <c:pt idx="1587">
                  <c:v>24.23</c:v>
                </c:pt>
                <c:pt idx="1588">
                  <c:v>23.884</c:v>
                </c:pt>
                <c:pt idx="1589">
                  <c:v>23.529</c:v>
                </c:pt>
                <c:pt idx="1590">
                  <c:v>23.348</c:v>
                </c:pt>
                <c:pt idx="1591">
                  <c:v>23.828</c:v>
                </c:pt>
                <c:pt idx="1592">
                  <c:v>24.063</c:v>
                </c:pt>
                <c:pt idx="1593">
                  <c:v>23.86499999999999</c:v>
                </c:pt>
                <c:pt idx="1594">
                  <c:v>23.724</c:v>
                </c:pt>
                <c:pt idx="1595">
                  <c:v>23.39</c:v>
                </c:pt>
                <c:pt idx="1596">
                  <c:v>23.51</c:v>
                </c:pt>
                <c:pt idx="1597">
                  <c:v>23.511</c:v>
                </c:pt>
                <c:pt idx="1598">
                  <c:v>23.346</c:v>
                </c:pt>
                <c:pt idx="1599">
                  <c:v>23.374</c:v>
                </c:pt>
                <c:pt idx="1600">
                  <c:v>23.747</c:v>
                </c:pt>
                <c:pt idx="1601">
                  <c:v>23.59</c:v>
                </c:pt>
                <c:pt idx="1602">
                  <c:v>22.933</c:v>
                </c:pt>
                <c:pt idx="1603">
                  <c:v>22.981</c:v>
                </c:pt>
                <c:pt idx="1604">
                  <c:v>23.251</c:v>
                </c:pt>
                <c:pt idx="1605">
                  <c:v>23.273</c:v>
                </c:pt>
                <c:pt idx="1606">
                  <c:v>23.247</c:v>
                </c:pt>
                <c:pt idx="1607">
                  <c:v>23.041</c:v>
                </c:pt>
                <c:pt idx="1608">
                  <c:v>23.466</c:v>
                </c:pt>
                <c:pt idx="1609">
                  <c:v>23.418</c:v>
                </c:pt>
                <c:pt idx="1610">
                  <c:v>23.30399999999999</c:v>
                </c:pt>
                <c:pt idx="1611">
                  <c:v>23.125</c:v>
                </c:pt>
                <c:pt idx="1612">
                  <c:v>23.114</c:v>
                </c:pt>
                <c:pt idx="1613">
                  <c:v>23.123</c:v>
                </c:pt>
                <c:pt idx="1614">
                  <c:v>23.10600000000001</c:v>
                </c:pt>
                <c:pt idx="1615">
                  <c:v>23.214</c:v>
                </c:pt>
                <c:pt idx="1616">
                  <c:v>23.263</c:v>
                </c:pt>
                <c:pt idx="1617">
                  <c:v>23.241</c:v>
                </c:pt>
                <c:pt idx="1618">
                  <c:v>23.05399999999999</c:v>
                </c:pt>
                <c:pt idx="1619">
                  <c:v>22.982</c:v>
                </c:pt>
                <c:pt idx="1620">
                  <c:v>23.05099999999999</c:v>
                </c:pt>
                <c:pt idx="1621">
                  <c:v>23.118</c:v>
                </c:pt>
                <c:pt idx="1622">
                  <c:v>22.834</c:v>
                </c:pt>
                <c:pt idx="1623">
                  <c:v>22.745</c:v>
                </c:pt>
                <c:pt idx="1624">
                  <c:v>22.67599999999999</c:v>
                </c:pt>
                <c:pt idx="1625">
                  <c:v>22.562</c:v>
                </c:pt>
                <c:pt idx="1626">
                  <c:v>22.646</c:v>
                </c:pt>
                <c:pt idx="1627">
                  <c:v>22.7</c:v>
                </c:pt>
                <c:pt idx="1628">
                  <c:v>22.72</c:v>
                </c:pt>
                <c:pt idx="1629">
                  <c:v>22.88</c:v>
                </c:pt>
                <c:pt idx="1630">
                  <c:v>22.941</c:v>
                </c:pt>
                <c:pt idx="1631">
                  <c:v>22.822</c:v>
                </c:pt>
                <c:pt idx="1632">
                  <c:v>22.777</c:v>
                </c:pt>
                <c:pt idx="1633">
                  <c:v>22.311</c:v>
                </c:pt>
                <c:pt idx="1634">
                  <c:v>22.538</c:v>
                </c:pt>
                <c:pt idx="1635">
                  <c:v>22.535</c:v>
                </c:pt>
                <c:pt idx="1636">
                  <c:v>22.659</c:v>
                </c:pt>
                <c:pt idx="1637">
                  <c:v>22.764</c:v>
                </c:pt>
                <c:pt idx="1638">
                  <c:v>22.579</c:v>
                </c:pt>
                <c:pt idx="1639">
                  <c:v>22.573</c:v>
                </c:pt>
                <c:pt idx="1640">
                  <c:v>22.412</c:v>
                </c:pt>
                <c:pt idx="1641">
                  <c:v>22.56</c:v>
                </c:pt>
                <c:pt idx="1642">
                  <c:v>22.64399999999999</c:v>
                </c:pt>
                <c:pt idx="1643">
                  <c:v>22.656</c:v>
                </c:pt>
                <c:pt idx="1644">
                  <c:v>22.464</c:v>
                </c:pt>
                <c:pt idx="1645">
                  <c:v>22.492</c:v>
                </c:pt>
                <c:pt idx="1646">
                  <c:v>22.378</c:v>
                </c:pt>
                <c:pt idx="1647">
                  <c:v>22.346</c:v>
                </c:pt>
                <c:pt idx="1648">
                  <c:v>22.474</c:v>
                </c:pt>
                <c:pt idx="1649">
                  <c:v>22.52</c:v>
                </c:pt>
                <c:pt idx="1650">
                  <c:v>22.573</c:v>
                </c:pt>
                <c:pt idx="1651">
                  <c:v>22.656</c:v>
                </c:pt>
                <c:pt idx="1652">
                  <c:v>22.445</c:v>
                </c:pt>
                <c:pt idx="1653">
                  <c:v>22.408</c:v>
                </c:pt>
                <c:pt idx="1654">
                  <c:v>22.393</c:v>
                </c:pt>
                <c:pt idx="1655">
                  <c:v>22.56</c:v>
                </c:pt>
                <c:pt idx="1656">
                  <c:v>22.454</c:v>
                </c:pt>
                <c:pt idx="1657">
                  <c:v>22.37</c:v>
                </c:pt>
                <c:pt idx="1658">
                  <c:v>22.42</c:v>
                </c:pt>
                <c:pt idx="1659">
                  <c:v>22.273</c:v>
                </c:pt>
                <c:pt idx="1660">
                  <c:v>22.596</c:v>
                </c:pt>
                <c:pt idx="1661">
                  <c:v>22.478</c:v>
                </c:pt>
                <c:pt idx="1662">
                  <c:v>22.328</c:v>
                </c:pt>
                <c:pt idx="1663">
                  <c:v>22.216</c:v>
                </c:pt>
                <c:pt idx="1664">
                  <c:v>22.287</c:v>
                </c:pt>
                <c:pt idx="1665">
                  <c:v>22.308</c:v>
                </c:pt>
                <c:pt idx="1666">
                  <c:v>22.33299999999999</c:v>
                </c:pt>
                <c:pt idx="1667">
                  <c:v>22.42</c:v>
                </c:pt>
                <c:pt idx="1668">
                  <c:v>22.337</c:v>
                </c:pt>
                <c:pt idx="1669">
                  <c:v>22.17599999999999</c:v>
                </c:pt>
                <c:pt idx="1670">
                  <c:v>22.061</c:v>
                </c:pt>
                <c:pt idx="1671">
                  <c:v>22.361</c:v>
                </c:pt>
                <c:pt idx="1672">
                  <c:v>22.34</c:v>
                </c:pt>
                <c:pt idx="1673">
                  <c:v>22.307</c:v>
                </c:pt>
                <c:pt idx="1674">
                  <c:v>22.489</c:v>
                </c:pt>
                <c:pt idx="1675">
                  <c:v>22.741</c:v>
                </c:pt>
                <c:pt idx="1676">
                  <c:v>22.472</c:v>
                </c:pt>
                <c:pt idx="1677">
                  <c:v>22.655</c:v>
                </c:pt>
                <c:pt idx="1678">
                  <c:v>22.442</c:v>
                </c:pt>
                <c:pt idx="1679">
                  <c:v>22.36499999999999</c:v>
                </c:pt>
                <c:pt idx="1680">
                  <c:v>22.439</c:v>
                </c:pt>
                <c:pt idx="1681">
                  <c:v>22.791</c:v>
                </c:pt>
                <c:pt idx="1682">
                  <c:v>22.366</c:v>
                </c:pt>
                <c:pt idx="1683">
                  <c:v>22.20499999999999</c:v>
                </c:pt>
                <c:pt idx="1684">
                  <c:v>22.218</c:v>
                </c:pt>
                <c:pt idx="1685">
                  <c:v>22.255</c:v>
                </c:pt>
                <c:pt idx="1686">
                  <c:v>22.491</c:v>
                </c:pt>
                <c:pt idx="1687">
                  <c:v>22.369</c:v>
                </c:pt>
                <c:pt idx="1688">
                  <c:v>22.284</c:v>
                </c:pt>
                <c:pt idx="1689">
                  <c:v>22.457</c:v>
                </c:pt>
                <c:pt idx="1690">
                  <c:v>22.588</c:v>
                </c:pt>
                <c:pt idx="1691">
                  <c:v>22.645</c:v>
                </c:pt>
                <c:pt idx="1692">
                  <c:v>22.194</c:v>
                </c:pt>
                <c:pt idx="1693">
                  <c:v>22.387</c:v>
                </c:pt>
                <c:pt idx="1694">
                  <c:v>22.352</c:v>
                </c:pt>
                <c:pt idx="1695">
                  <c:v>22.42299999999998</c:v>
                </c:pt>
                <c:pt idx="1696">
                  <c:v>22.346</c:v>
                </c:pt>
                <c:pt idx="1697">
                  <c:v>22.773</c:v>
                </c:pt>
                <c:pt idx="1698">
                  <c:v>22.649</c:v>
                </c:pt>
                <c:pt idx="1699">
                  <c:v>22.70799999999999</c:v>
                </c:pt>
                <c:pt idx="1700">
                  <c:v>22.45499999999999</c:v>
                </c:pt>
                <c:pt idx="1701">
                  <c:v>22.421</c:v>
                </c:pt>
                <c:pt idx="1702">
                  <c:v>22.685</c:v>
                </c:pt>
                <c:pt idx="1703">
                  <c:v>22.54</c:v>
                </c:pt>
                <c:pt idx="1704">
                  <c:v>22.277</c:v>
                </c:pt>
                <c:pt idx="1705">
                  <c:v>22.486</c:v>
                </c:pt>
                <c:pt idx="1706">
                  <c:v>22.263</c:v>
                </c:pt>
                <c:pt idx="1707">
                  <c:v>25.073</c:v>
                </c:pt>
                <c:pt idx="1708">
                  <c:v>24.448</c:v>
                </c:pt>
                <c:pt idx="1709">
                  <c:v>25.534</c:v>
                </c:pt>
                <c:pt idx="1710">
                  <c:v>29.181</c:v>
                </c:pt>
                <c:pt idx="1711">
                  <c:v>26.701</c:v>
                </c:pt>
                <c:pt idx="1712">
                  <c:v>25.797</c:v>
                </c:pt>
                <c:pt idx="1713">
                  <c:v>25.61</c:v>
                </c:pt>
                <c:pt idx="1714">
                  <c:v>25.369</c:v>
                </c:pt>
                <c:pt idx="1715">
                  <c:v>25.078</c:v>
                </c:pt>
                <c:pt idx="1716">
                  <c:v>24.869</c:v>
                </c:pt>
                <c:pt idx="1717">
                  <c:v>24.724</c:v>
                </c:pt>
                <c:pt idx="1718">
                  <c:v>24.407</c:v>
                </c:pt>
                <c:pt idx="1719">
                  <c:v>24.619</c:v>
                </c:pt>
                <c:pt idx="1720">
                  <c:v>24.287</c:v>
                </c:pt>
                <c:pt idx="1721">
                  <c:v>24.55399999999999</c:v>
                </c:pt>
                <c:pt idx="1722">
                  <c:v>24.553</c:v>
                </c:pt>
                <c:pt idx="1723">
                  <c:v>24.621</c:v>
                </c:pt>
                <c:pt idx="1724">
                  <c:v>24.479</c:v>
                </c:pt>
                <c:pt idx="1725">
                  <c:v>24.249</c:v>
                </c:pt>
                <c:pt idx="1726">
                  <c:v>24.057</c:v>
                </c:pt>
                <c:pt idx="1727">
                  <c:v>24.066</c:v>
                </c:pt>
                <c:pt idx="1728">
                  <c:v>24.142</c:v>
                </c:pt>
                <c:pt idx="1729">
                  <c:v>24.35300000000001</c:v>
                </c:pt>
                <c:pt idx="1730">
                  <c:v>24.357</c:v>
                </c:pt>
                <c:pt idx="1731">
                  <c:v>23.994</c:v>
                </c:pt>
                <c:pt idx="1732">
                  <c:v>23.376</c:v>
                </c:pt>
                <c:pt idx="1733">
                  <c:v>23.227</c:v>
                </c:pt>
                <c:pt idx="1734">
                  <c:v>23.242</c:v>
                </c:pt>
                <c:pt idx="1735">
                  <c:v>23.479</c:v>
                </c:pt>
                <c:pt idx="1736">
                  <c:v>23.428</c:v>
                </c:pt>
                <c:pt idx="1737">
                  <c:v>23.546</c:v>
                </c:pt>
                <c:pt idx="1738">
                  <c:v>23.829</c:v>
                </c:pt>
                <c:pt idx="1739">
                  <c:v>23.739</c:v>
                </c:pt>
                <c:pt idx="1740">
                  <c:v>23.575</c:v>
                </c:pt>
                <c:pt idx="1741">
                  <c:v>23.67</c:v>
                </c:pt>
                <c:pt idx="1742">
                  <c:v>23.573</c:v>
                </c:pt>
                <c:pt idx="1743">
                  <c:v>23.53</c:v>
                </c:pt>
                <c:pt idx="1744">
                  <c:v>23.628</c:v>
                </c:pt>
                <c:pt idx="1745">
                  <c:v>23.933</c:v>
                </c:pt>
                <c:pt idx="1746">
                  <c:v>23.799</c:v>
                </c:pt>
                <c:pt idx="1747">
                  <c:v>23.669</c:v>
                </c:pt>
                <c:pt idx="1748">
                  <c:v>23.797</c:v>
                </c:pt>
                <c:pt idx="1749">
                  <c:v>23.847</c:v>
                </c:pt>
                <c:pt idx="1750">
                  <c:v>23.76599999999998</c:v>
                </c:pt>
                <c:pt idx="1751">
                  <c:v>23.463</c:v>
                </c:pt>
                <c:pt idx="1752">
                  <c:v>23.744</c:v>
                </c:pt>
                <c:pt idx="1753">
                  <c:v>23.19600000000001</c:v>
                </c:pt>
                <c:pt idx="1754">
                  <c:v>23.14</c:v>
                </c:pt>
                <c:pt idx="1755">
                  <c:v>23.749</c:v>
                </c:pt>
                <c:pt idx="1756">
                  <c:v>23.665</c:v>
                </c:pt>
                <c:pt idx="1757">
                  <c:v>23.627</c:v>
                </c:pt>
                <c:pt idx="1758">
                  <c:v>23.896</c:v>
                </c:pt>
                <c:pt idx="1759">
                  <c:v>23.618</c:v>
                </c:pt>
                <c:pt idx="1760">
                  <c:v>22.918</c:v>
                </c:pt>
                <c:pt idx="1761">
                  <c:v>23.186</c:v>
                </c:pt>
                <c:pt idx="1762">
                  <c:v>23.14</c:v>
                </c:pt>
                <c:pt idx="1763">
                  <c:v>23.17899999999999</c:v>
                </c:pt>
                <c:pt idx="1764">
                  <c:v>23.14399999999999</c:v>
                </c:pt>
                <c:pt idx="1765">
                  <c:v>23.217</c:v>
                </c:pt>
                <c:pt idx="1766">
                  <c:v>23.042</c:v>
                </c:pt>
                <c:pt idx="1767">
                  <c:v>23.478</c:v>
                </c:pt>
                <c:pt idx="1768">
                  <c:v>23.268</c:v>
                </c:pt>
                <c:pt idx="1769">
                  <c:v>23.291</c:v>
                </c:pt>
                <c:pt idx="1770">
                  <c:v>23.632</c:v>
                </c:pt>
                <c:pt idx="1771">
                  <c:v>23.414</c:v>
                </c:pt>
                <c:pt idx="1772">
                  <c:v>23.482</c:v>
                </c:pt>
                <c:pt idx="1773">
                  <c:v>23.807</c:v>
                </c:pt>
                <c:pt idx="1774">
                  <c:v>23.982</c:v>
                </c:pt>
                <c:pt idx="1775">
                  <c:v>23.465</c:v>
                </c:pt>
                <c:pt idx="1776">
                  <c:v>23.094</c:v>
                </c:pt>
                <c:pt idx="1777">
                  <c:v>23.433</c:v>
                </c:pt>
                <c:pt idx="1778">
                  <c:v>23.526</c:v>
                </c:pt>
                <c:pt idx="1779">
                  <c:v>23.313</c:v>
                </c:pt>
                <c:pt idx="1780">
                  <c:v>22.988</c:v>
                </c:pt>
                <c:pt idx="1781">
                  <c:v>23.316</c:v>
                </c:pt>
                <c:pt idx="1782">
                  <c:v>23.526</c:v>
                </c:pt>
                <c:pt idx="1783">
                  <c:v>23.395</c:v>
                </c:pt>
                <c:pt idx="1784">
                  <c:v>23.486</c:v>
                </c:pt>
                <c:pt idx="1785">
                  <c:v>23.253</c:v>
                </c:pt>
                <c:pt idx="1786">
                  <c:v>23.414</c:v>
                </c:pt>
                <c:pt idx="1787">
                  <c:v>23.165</c:v>
                </c:pt>
                <c:pt idx="1788">
                  <c:v>23.11</c:v>
                </c:pt>
                <c:pt idx="1789">
                  <c:v>23.184</c:v>
                </c:pt>
                <c:pt idx="1790">
                  <c:v>23.547</c:v>
                </c:pt>
                <c:pt idx="1791">
                  <c:v>23.155</c:v>
                </c:pt>
                <c:pt idx="1792">
                  <c:v>23.432</c:v>
                </c:pt>
                <c:pt idx="1793">
                  <c:v>23.26</c:v>
                </c:pt>
                <c:pt idx="1794">
                  <c:v>22.98699999999998</c:v>
                </c:pt>
                <c:pt idx="1795">
                  <c:v>23.036</c:v>
                </c:pt>
                <c:pt idx="1796">
                  <c:v>22.874</c:v>
                </c:pt>
                <c:pt idx="1797">
                  <c:v>22.916</c:v>
                </c:pt>
                <c:pt idx="1798">
                  <c:v>23.118</c:v>
                </c:pt>
                <c:pt idx="1799">
                  <c:v>23.015</c:v>
                </c:pt>
                <c:pt idx="1800">
                  <c:v>22.916</c:v>
                </c:pt>
                <c:pt idx="1801">
                  <c:v>23.68</c:v>
                </c:pt>
                <c:pt idx="1802">
                  <c:v>23.436</c:v>
                </c:pt>
                <c:pt idx="1803">
                  <c:v>23.184</c:v>
                </c:pt>
                <c:pt idx="1804">
                  <c:v>23.002</c:v>
                </c:pt>
                <c:pt idx="1805">
                  <c:v>22.811</c:v>
                </c:pt>
                <c:pt idx="1806">
                  <c:v>22.662</c:v>
                </c:pt>
                <c:pt idx="1807">
                  <c:v>22.653</c:v>
                </c:pt>
                <c:pt idx="1808">
                  <c:v>23.137</c:v>
                </c:pt>
                <c:pt idx="1809">
                  <c:v>23.178</c:v>
                </c:pt>
                <c:pt idx="1810">
                  <c:v>23.361</c:v>
                </c:pt>
                <c:pt idx="1811">
                  <c:v>23.51899999999999</c:v>
                </c:pt>
                <c:pt idx="1812">
                  <c:v>23.419</c:v>
                </c:pt>
                <c:pt idx="1813">
                  <c:v>23.496</c:v>
                </c:pt>
                <c:pt idx="1814">
                  <c:v>23.26</c:v>
                </c:pt>
                <c:pt idx="1815">
                  <c:v>23.415</c:v>
                </c:pt>
                <c:pt idx="1816">
                  <c:v>23.195</c:v>
                </c:pt>
                <c:pt idx="1817">
                  <c:v>23.496</c:v>
                </c:pt>
                <c:pt idx="1818">
                  <c:v>23.514</c:v>
                </c:pt>
                <c:pt idx="1819">
                  <c:v>23.253</c:v>
                </c:pt>
                <c:pt idx="1820">
                  <c:v>23.035</c:v>
                </c:pt>
                <c:pt idx="1821">
                  <c:v>23.24299999999998</c:v>
                </c:pt>
                <c:pt idx="1822">
                  <c:v>23.449</c:v>
                </c:pt>
                <c:pt idx="1823">
                  <c:v>23.566</c:v>
                </c:pt>
                <c:pt idx="1824">
                  <c:v>23.058</c:v>
                </c:pt>
                <c:pt idx="1825">
                  <c:v>23.197</c:v>
                </c:pt>
                <c:pt idx="1826">
                  <c:v>22.888</c:v>
                </c:pt>
                <c:pt idx="1827">
                  <c:v>22.446</c:v>
                </c:pt>
                <c:pt idx="1828">
                  <c:v>22.515</c:v>
                </c:pt>
                <c:pt idx="1829">
                  <c:v>22.836</c:v>
                </c:pt>
                <c:pt idx="1830">
                  <c:v>22.988</c:v>
                </c:pt>
                <c:pt idx="1831">
                  <c:v>23.01300000000001</c:v>
                </c:pt>
                <c:pt idx="1832">
                  <c:v>23.191</c:v>
                </c:pt>
                <c:pt idx="1833">
                  <c:v>23.01300000000001</c:v>
                </c:pt>
                <c:pt idx="1834">
                  <c:v>23.35600000000001</c:v>
                </c:pt>
                <c:pt idx="1835">
                  <c:v>23.73</c:v>
                </c:pt>
                <c:pt idx="1836">
                  <c:v>23.374</c:v>
                </c:pt>
                <c:pt idx="1837">
                  <c:v>22.849</c:v>
                </c:pt>
                <c:pt idx="1838">
                  <c:v>22.909</c:v>
                </c:pt>
                <c:pt idx="1839">
                  <c:v>22.788</c:v>
                </c:pt>
                <c:pt idx="1840">
                  <c:v>22.913</c:v>
                </c:pt>
                <c:pt idx="1841">
                  <c:v>22.931</c:v>
                </c:pt>
                <c:pt idx="1842">
                  <c:v>23.42599999999998</c:v>
                </c:pt>
                <c:pt idx="1843">
                  <c:v>23.477</c:v>
                </c:pt>
                <c:pt idx="1844">
                  <c:v>23.358</c:v>
                </c:pt>
                <c:pt idx="1845">
                  <c:v>23.2</c:v>
                </c:pt>
                <c:pt idx="1846">
                  <c:v>23.35300000000001</c:v>
                </c:pt>
                <c:pt idx="1847">
                  <c:v>23.131</c:v>
                </c:pt>
                <c:pt idx="1848">
                  <c:v>23.271</c:v>
                </c:pt>
                <c:pt idx="1849">
                  <c:v>23.438</c:v>
                </c:pt>
                <c:pt idx="1850">
                  <c:v>23.716</c:v>
                </c:pt>
                <c:pt idx="1851">
                  <c:v>23.76899999999998</c:v>
                </c:pt>
                <c:pt idx="1852">
                  <c:v>23.716</c:v>
                </c:pt>
                <c:pt idx="1853">
                  <c:v>23.33299999999999</c:v>
                </c:pt>
                <c:pt idx="1854">
                  <c:v>23.222</c:v>
                </c:pt>
                <c:pt idx="1855">
                  <c:v>23.633</c:v>
                </c:pt>
                <c:pt idx="1856">
                  <c:v>23.666</c:v>
                </c:pt>
                <c:pt idx="1857">
                  <c:v>23.315</c:v>
                </c:pt>
                <c:pt idx="1858">
                  <c:v>23.119</c:v>
                </c:pt>
                <c:pt idx="1859">
                  <c:v>23.01</c:v>
                </c:pt>
                <c:pt idx="1860">
                  <c:v>23.256</c:v>
                </c:pt>
                <c:pt idx="1861">
                  <c:v>23.182</c:v>
                </c:pt>
                <c:pt idx="1862">
                  <c:v>23.337</c:v>
                </c:pt>
                <c:pt idx="1863">
                  <c:v>23.228</c:v>
                </c:pt>
                <c:pt idx="1864">
                  <c:v>23.322</c:v>
                </c:pt>
                <c:pt idx="1865">
                  <c:v>23.23699999999999</c:v>
                </c:pt>
                <c:pt idx="1866">
                  <c:v>23.242</c:v>
                </c:pt>
                <c:pt idx="1867">
                  <c:v>23.714</c:v>
                </c:pt>
                <c:pt idx="1868">
                  <c:v>23.622</c:v>
                </c:pt>
                <c:pt idx="1869">
                  <c:v>23.947</c:v>
                </c:pt>
                <c:pt idx="1870">
                  <c:v>23.831</c:v>
                </c:pt>
                <c:pt idx="1871">
                  <c:v>23.575</c:v>
                </c:pt>
                <c:pt idx="1872">
                  <c:v>23.95</c:v>
                </c:pt>
                <c:pt idx="1873">
                  <c:v>23.746</c:v>
                </c:pt>
                <c:pt idx="1874">
                  <c:v>23.256</c:v>
                </c:pt>
                <c:pt idx="1875">
                  <c:v>23.376</c:v>
                </c:pt>
                <c:pt idx="1876">
                  <c:v>24.059</c:v>
                </c:pt>
                <c:pt idx="1877">
                  <c:v>24.01599999999999</c:v>
                </c:pt>
                <c:pt idx="1878">
                  <c:v>23.788</c:v>
                </c:pt>
                <c:pt idx="1879">
                  <c:v>23.947</c:v>
                </c:pt>
                <c:pt idx="1880">
                  <c:v>24.409</c:v>
                </c:pt>
                <c:pt idx="1881">
                  <c:v>24.479</c:v>
                </c:pt>
                <c:pt idx="1882">
                  <c:v>23.658</c:v>
                </c:pt>
                <c:pt idx="1883">
                  <c:v>24.032</c:v>
                </c:pt>
                <c:pt idx="1884">
                  <c:v>24.31</c:v>
                </c:pt>
                <c:pt idx="1885">
                  <c:v>23.924</c:v>
                </c:pt>
                <c:pt idx="1886">
                  <c:v>23.911</c:v>
                </c:pt>
                <c:pt idx="1887">
                  <c:v>23.972</c:v>
                </c:pt>
                <c:pt idx="1888">
                  <c:v>24.169</c:v>
                </c:pt>
                <c:pt idx="1889">
                  <c:v>24.121</c:v>
                </c:pt>
                <c:pt idx="1890">
                  <c:v>24.4</c:v>
                </c:pt>
                <c:pt idx="1891">
                  <c:v>24.17899999999999</c:v>
                </c:pt>
                <c:pt idx="1892">
                  <c:v>24.148</c:v>
                </c:pt>
                <c:pt idx="1893">
                  <c:v>24.099</c:v>
                </c:pt>
                <c:pt idx="1894">
                  <c:v>23.982</c:v>
                </c:pt>
                <c:pt idx="1895">
                  <c:v>23.84</c:v>
                </c:pt>
                <c:pt idx="1896">
                  <c:v>24.014</c:v>
                </c:pt>
                <c:pt idx="1897">
                  <c:v>24.037</c:v>
                </c:pt>
                <c:pt idx="1898">
                  <c:v>24.136</c:v>
                </c:pt>
                <c:pt idx="1899">
                  <c:v>24.218</c:v>
                </c:pt>
                <c:pt idx="1900">
                  <c:v>24.622</c:v>
                </c:pt>
                <c:pt idx="1901">
                  <c:v>24.345</c:v>
                </c:pt>
                <c:pt idx="1902">
                  <c:v>24.69</c:v>
                </c:pt>
                <c:pt idx="1903">
                  <c:v>24.92</c:v>
                </c:pt>
                <c:pt idx="1904">
                  <c:v>24.725</c:v>
                </c:pt>
                <c:pt idx="1905">
                  <c:v>24.921</c:v>
                </c:pt>
                <c:pt idx="1906">
                  <c:v>24.64</c:v>
                </c:pt>
                <c:pt idx="1907">
                  <c:v>24.601</c:v>
                </c:pt>
                <c:pt idx="1908">
                  <c:v>24.85900000000001</c:v>
                </c:pt>
                <c:pt idx="1909">
                  <c:v>24.799</c:v>
                </c:pt>
                <c:pt idx="1910">
                  <c:v>24.688</c:v>
                </c:pt>
                <c:pt idx="1911">
                  <c:v>24.348</c:v>
                </c:pt>
                <c:pt idx="1912">
                  <c:v>24.395</c:v>
                </c:pt>
                <c:pt idx="1913">
                  <c:v>24.94</c:v>
                </c:pt>
                <c:pt idx="1914">
                  <c:v>24.685</c:v>
                </c:pt>
                <c:pt idx="1915">
                  <c:v>24.822</c:v>
                </c:pt>
                <c:pt idx="1916">
                  <c:v>24.79</c:v>
                </c:pt>
                <c:pt idx="1917">
                  <c:v>24.983</c:v>
                </c:pt>
                <c:pt idx="1918">
                  <c:v>24.966</c:v>
                </c:pt>
                <c:pt idx="1919">
                  <c:v>24.735</c:v>
                </c:pt>
                <c:pt idx="1920">
                  <c:v>24.64399999999999</c:v>
                </c:pt>
                <c:pt idx="1921">
                  <c:v>24.137</c:v>
                </c:pt>
                <c:pt idx="1922">
                  <c:v>24.566</c:v>
                </c:pt>
                <c:pt idx="1923">
                  <c:v>24.816</c:v>
                </c:pt>
                <c:pt idx="1924">
                  <c:v>25.13500000000001</c:v>
                </c:pt>
                <c:pt idx="1925">
                  <c:v>24.907</c:v>
                </c:pt>
                <c:pt idx="1926">
                  <c:v>25.034</c:v>
                </c:pt>
                <c:pt idx="1927">
                  <c:v>24.584</c:v>
                </c:pt>
                <c:pt idx="1928">
                  <c:v>24.728</c:v>
                </c:pt>
                <c:pt idx="1929">
                  <c:v>24.395</c:v>
                </c:pt>
                <c:pt idx="1930">
                  <c:v>24.85300000000001</c:v>
                </c:pt>
                <c:pt idx="1931">
                  <c:v>24.714</c:v>
                </c:pt>
                <c:pt idx="1932">
                  <c:v>24.716</c:v>
                </c:pt>
                <c:pt idx="1933">
                  <c:v>24.55099999999999</c:v>
                </c:pt>
                <c:pt idx="1934">
                  <c:v>24.494</c:v>
                </c:pt>
                <c:pt idx="1935">
                  <c:v>24.474</c:v>
                </c:pt>
                <c:pt idx="1936">
                  <c:v>24.9</c:v>
                </c:pt>
                <c:pt idx="1937">
                  <c:v>24.61</c:v>
                </c:pt>
                <c:pt idx="1938">
                  <c:v>24.834</c:v>
                </c:pt>
                <c:pt idx="1939">
                  <c:v>24.664</c:v>
                </c:pt>
                <c:pt idx="1940">
                  <c:v>25.162</c:v>
                </c:pt>
                <c:pt idx="1941">
                  <c:v>25.01599999999999</c:v>
                </c:pt>
                <c:pt idx="1942">
                  <c:v>24.712</c:v>
                </c:pt>
                <c:pt idx="1943">
                  <c:v>25.052</c:v>
                </c:pt>
                <c:pt idx="1944">
                  <c:v>24.763</c:v>
                </c:pt>
                <c:pt idx="1945">
                  <c:v>24.541</c:v>
                </c:pt>
                <c:pt idx="1946">
                  <c:v>24.975</c:v>
                </c:pt>
                <c:pt idx="1947">
                  <c:v>25.567</c:v>
                </c:pt>
                <c:pt idx="1948">
                  <c:v>25.562</c:v>
                </c:pt>
                <c:pt idx="1949">
                  <c:v>25.332</c:v>
                </c:pt>
                <c:pt idx="1950">
                  <c:v>25.154</c:v>
                </c:pt>
                <c:pt idx="1951">
                  <c:v>25.401</c:v>
                </c:pt>
                <c:pt idx="1952">
                  <c:v>25.219</c:v>
                </c:pt>
                <c:pt idx="1953">
                  <c:v>25.085</c:v>
                </c:pt>
                <c:pt idx="1954">
                  <c:v>25.247</c:v>
                </c:pt>
                <c:pt idx="1955">
                  <c:v>25.4</c:v>
                </c:pt>
                <c:pt idx="1956">
                  <c:v>25.436</c:v>
                </c:pt>
                <c:pt idx="1957">
                  <c:v>25.306</c:v>
                </c:pt>
                <c:pt idx="1958">
                  <c:v>25.171</c:v>
                </c:pt>
                <c:pt idx="1959">
                  <c:v>25.27199999999999</c:v>
                </c:pt>
                <c:pt idx="1960">
                  <c:v>25.42</c:v>
                </c:pt>
                <c:pt idx="1961">
                  <c:v>24.73400000000001</c:v>
                </c:pt>
                <c:pt idx="1962">
                  <c:v>24.963</c:v>
                </c:pt>
                <c:pt idx="1963">
                  <c:v>25.031</c:v>
                </c:pt>
                <c:pt idx="1964">
                  <c:v>24.785</c:v>
                </c:pt>
                <c:pt idx="1965">
                  <c:v>24.624</c:v>
                </c:pt>
                <c:pt idx="1966">
                  <c:v>25.031</c:v>
                </c:pt>
                <c:pt idx="1967">
                  <c:v>24.935</c:v>
                </c:pt>
                <c:pt idx="1968">
                  <c:v>24.878</c:v>
                </c:pt>
                <c:pt idx="1969">
                  <c:v>24.367</c:v>
                </c:pt>
                <c:pt idx="1970">
                  <c:v>24.802</c:v>
                </c:pt>
                <c:pt idx="1971">
                  <c:v>24.567</c:v>
                </c:pt>
                <c:pt idx="1972">
                  <c:v>24.17599999999999</c:v>
                </c:pt>
                <c:pt idx="1973">
                  <c:v>24.445</c:v>
                </c:pt>
                <c:pt idx="1974">
                  <c:v>24.533</c:v>
                </c:pt>
                <c:pt idx="1975">
                  <c:v>23.998</c:v>
                </c:pt>
                <c:pt idx="1976">
                  <c:v>24.605</c:v>
                </c:pt>
                <c:pt idx="1977">
                  <c:v>24.16</c:v>
                </c:pt>
                <c:pt idx="1978">
                  <c:v>24.42899999999998</c:v>
                </c:pt>
                <c:pt idx="1979">
                  <c:v>24.238</c:v>
                </c:pt>
                <c:pt idx="1980">
                  <c:v>23.889</c:v>
                </c:pt>
                <c:pt idx="1981">
                  <c:v>24.411</c:v>
                </c:pt>
                <c:pt idx="1982">
                  <c:v>24.303</c:v>
                </c:pt>
                <c:pt idx="1983">
                  <c:v>24.026</c:v>
                </c:pt>
                <c:pt idx="1984">
                  <c:v>24.133</c:v>
                </c:pt>
                <c:pt idx="1985">
                  <c:v>24.562</c:v>
                </c:pt>
                <c:pt idx="1986">
                  <c:v>24.511</c:v>
                </c:pt>
                <c:pt idx="1987">
                  <c:v>24.112</c:v>
                </c:pt>
                <c:pt idx="1988">
                  <c:v>23.92899999999998</c:v>
                </c:pt>
                <c:pt idx="1989">
                  <c:v>24.271</c:v>
                </c:pt>
                <c:pt idx="1990">
                  <c:v>24.172</c:v>
                </c:pt>
                <c:pt idx="1991">
                  <c:v>24.121</c:v>
                </c:pt>
                <c:pt idx="1992">
                  <c:v>24.287</c:v>
                </c:pt>
                <c:pt idx="1993">
                  <c:v>23.921</c:v>
                </c:pt>
                <c:pt idx="1994">
                  <c:v>23.677</c:v>
                </c:pt>
                <c:pt idx="1995">
                  <c:v>23.983</c:v>
                </c:pt>
                <c:pt idx="1996">
                  <c:v>23.685</c:v>
                </c:pt>
                <c:pt idx="1997">
                  <c:v>23.884</c:v>
                </c:pt>
                <c:pt idx="1998">
                  <c:v>23.85900000000001</c:v>
                </c:pt>
                <c:pt idx="1999">
                  <c:v>23.809</c:v>
                </c:pt>
                <c:pt idx="2000">
                  <c:v>24.043</c:v>
                </c:pt>
                <c:pt idx="2001">
                  <c:v>24.581</c:v>
                </c:pt>
                <c:pt idx="2002">
                  <c:v>24.009</c:v>
                </c:pt>
                <c:pt idx="2003">
                  <c:v>23.849</c:v>
                </c:pt>
                <c:pt idx="2004">
                  <c:v>23.49299999999998</c:v>
                </c:pt>
                <c:pt idx="2005">
                  <c:v>23.344</c:v>
                </c:pt>
                <c:pt idx="2006">
                  <c:v>23.348</c:v>
                </c:pt>
                <c:pt idx="2007">
                  <c:v>23.507</c:v>
                </c:pt>
                <c:pt idx="2008">
                  <c:v>23.732</c:v>
                </c:pt>
                <c:pt idx="2009">
                  <c:v>23.431</c:v>
                </c:pt>
                <c:pt idx="2010">
                  <c:v>23.58599999999998</c:v>
                </c:pt>
                <c:pt idx="2011">
                  <c:v>23.538</c:v>
                </c:pt>
                <c:pt idx="2012">
                  <c:v>23.369</c:v>
                </c:pt>
                <c:pt idx="2013">
                  <c:v>23.153</c:v>
                </c:pt>
                <c:pt idx="2014">
                  <c:v>23.20499999999999</c:v>
                </c:pt>
                <c:pt idx="2015">
                  <c:v>23.113</c:v>
                </c:pt>
                <c:pt idx="2016">
                  <c:v>23.316</c:v>
                </c:pt>
                <c:pt idx="2017">
                  <c:v>23.51599999999999</c:v>
                </c:pt>
                <c:pt idx="2018">
                  <c:v>23.23100000000001</c:v>
                </c:pt>
                <c:pt idx="2019">
                  <c:v>22.646</c:v>
                </c:pt>
                <c:pt idx="2020">
                  <c:v>22.957</c:v>
                </c:pt>
                <c:pt idx="2021">
                  <c:v>23.001</c:v>
                </c:pt>
                <c:pt idx="2022">
                  <c:v>23.088</c:v>
                </c:pt>
                <c:pt idx="2023">
                  <c:v>23.18</c:v>
                </c:pt>
                <c:pt idx="2024">
                  <c:v>22.717</c:v>
                </c:pt>
                <c:pt idx="2025">
                  <c:v>22.85</c:v>
                </c:pt>
                <c:pt idx="2026">
                  <c:v>23.222</c:v>
                </c:pt>
                <c:pt idx="2027">
                  <c:v>23.691</c:v>
                </c:pt>
                <c:pt idx="2028">
                  <c:v>23.383</c:v>
                </c:pt>
                <c:pt idx="2029">
                  <c:v>22.946</c:v>
                </c:pt>
                <c:pt idx="2030">
                  <c:v>22.724</c:v>
                </c:pt>
                <c:pt idx="2031">
                  <c:v>22.803</c:v>
                </c:pt>
                <c:pt idx="2032">
                  <c:v>22.936</c:v>
                </c:pt>
                <c:pt idx="2033">
                  <c:v>22.936</c:v>
                </c:pt>
                <c:pt idx="2034">
                  <c:v>23.017</c:v>
                </c:pt>
                <c:pt idx="2035">
                  <c:v>22.643</c:v>
                </c:pt>
                <c:pt idx="2036">
                  <c:v>22.703</c:v>
                </c:pt>
                <c:pt idx="2037">
                  <c:v>22.949</c:v>
                </c:pt>
                <c:pt idx="2038">
                  <c:v>23.006</c:v>
                </c:pt>
                <c:pt idx="2039">
                  <c:v>22.64099999999999</c:v>
                </c:pt>
                <c:pt idx="2040">
                  <c:v>22.686</c:v>
                </c:pt>
                <c:pt idx="2041">
                  <c:v>22.309</c:v>
                </c:pt>
                <c:pt idx="2042">
                  <c:v>22.488</c:v>
                </c:pt>
                <c:pt idx="2043">
                  <c:v>22.664</c:v>
                </c:pt>
                <c:pt idx="2044">
                  <c:v>22.427</c:v>
                </c:pt>
                <c:pt idx="2045">
                  <c:v>22.507</c:v>
                </c:pt>
                <c:pt idx="2046">
                  <c:v>22.692</c:v>
                </c:pt>
                <c:pt idx="2047">
                  <c:v>22.631</c:v>
                </c:pt>
                <c:pt idx="2048">
                  <c:v>22.733</c:v>
                </c:pt>
                <c:pt idx="2049">
                  <c:v>22.898</c:v>
                </c:pt>
                <c:pt idx="2050">
                  <c:v>22.569</c:v>
                </c:pt>
                <c:pt idx="2051">
                  <c:v>22.542</c:v>
                </c:pt>
                <c:pt idx="2052">
                  <c:v>22.713</c:v>
                </c:pt>
                <c:pt idx="2053">
                  <c:v>22.369</c:v>
                </c:pt>
                <c:pt idx="2054">
                  <c:v>22.255</c:v>
                </c:pt>
                <c:pt idx="2055">
                  <c:v>22.259</c:v>
                </c:pt>
                <c:pt idx="2056">
                  <c:v>22.463</c:v>
                </c:pt>
                <c:pt idx="2057">
                  <c:v>22.888</c:v>
                </c:pt>
                <c:pt idx="2058">
                  <c:v>22.67</c:v>
                </c:pt>
                <c:pt idx="2059">
                  <c:v>22.89399999999999</c:v>
                </c:pt>
                <c:pt idx="2060">
                  <c:v>22.762</c:v>
                </c:pt>
                <c:pt idx="2061">
                  <c:v>22.665</c:v>
                </c:pt>
                <c:pt idx="2062">
                  <c:v>22.875</c:v>
                </c:pt>
                <c:pt idx="2063">
                  <c:v>22.573</c:v>
                </c:pt>
                <c:pt idx="2064">
                  <c:v>22.733</c:v>
                </c:pt>
                <c:pt idx="2065">
                  <c:v>22.569</c:v>
                </c:pt>
                <c:pt idx="2066">
                  <c:v>22.172</c:v>
                </c:pt>
                <c:pt idx="2067">
                  <c:v>22.491</c:v>
                </c:pt>
                <c:pt idx="2068">
                  <c:v>22.477</c:v>
                </c:pt>
                <c:pt idx="2069">
                  <c:v>22.803</c:v>
                </c:pt>
                <c:pt idx="2070">
                  <c:v>22.803</c:v>
                </c:pt>
                <c:pt idx="2071">
                  <c:v>22.459</c:v>
                </c:pt>
                <c:pt idx="2072">
                  <c:v>22.131</c:v>
                </c:pt>
                <c:pt idx="2073">
                  <c:v>22.101</c:v>
                </c:pt>
                <c:pt idx="2074">
                  <c:v>22.485</c:v>
                </c:pt>
                <c:pt idx="2075">
                  <c:v>22.045</c:v>
                </c:pt>
                <c:pt idx="2076">
                  <c:v>22.32400000000001</c:v>
                </c:pt>
                <c:pt idx="2077">
                  <c:v>22.658</c:v>
                </c:pt>
                <c:pt idx="2078">
                  <c:v>22.514</c:v>
                </c:pt>
                <c:pt idx="2079">
                  <c:v>22.221</c:v>
                </c:pt>
                <c:pt idx="2080">
                  <c:v>22.752</c:v>
                </c:pt>
                <c:pt idx="2081">
                  <c:v>22.671</c:v>
                </c:pt>
                <c:pt idx="2082">
                  <c:v>22.434</c:v>
                </c:pt>
                <c:pt idx="2083">
                  <c:v>22.669</c:v>
                </c:pt>
                <c:pt idx="2084">
                  <c:v>22.39099999999999</c:v>
                </c:pt>
                <c:pt idx="2085">
                  <c:v>22.65</c:v>
                </c:pt>
                <c:pt idx="2086">
                  <c:v>22.443</c:v>
                </c:pt>
                <c:pt idx="2087">
                  <c:v>22.313</c:v>
                </c:pt>
                <c:pt idx="2088">
                  <c:v>22.381</c:v>
                </c:pt>
                <c:pt idx="2089">
                  <c:v>22.843</c:v>
                </c:pt>
                <c:pt idx="2090">
                  <c:v>22.805</c:v>
                </c:pt>
                <c:pt idx="2091">
                  <c:v>22.716</c:v>
                </c:pt>
                <c:pt idx="2092">
                  <c:v>22.841</c:v>
                </c:pt>
                <c:pt idx="2093">
                  <c:v>22.46</c:v>
                </c:pt>
                <c:pt idx="2094">
                  <c:v>22.345</c:v>
                </c:pt>
                <c:pt idx="2095">
                  <c:v>22.369</c:v>
                </c:pt>
                <c:pt idx="2096">
                  <c:v>22.616</c:v>
                </c:pt>
                <c:pt idx="2097">
                  <c:v>22.363</c:v>
                </c:pt>
                <c:pt idx="2098">
                  <c:v>22.675</c:v>
                </c:pt>
                <c:pt idx="2099">
                  <c:v>22.542</c:v>
                </c:pt>
                <c:pt idx="2100">
                  <c:v>22.401</c:v>
                </c:pt>
                <c:pt idx="2101">
                  <c:v>22.479</c:v>
                </c:pt>
                <c:pt idx="2102">
                  <c:v>22.254</c:v>
                </c:pt>
                <c:pt idx="2103">
                  <c:v>22.44</c:v>
                </c:pt>
                <c:pt idx="2104">
                  <c:v>22.725</c:v>
                </c:pt>
                <c:pt idx="2105">
                  <c:v>22.592</c:v>
                </c:pt>
                <c:pt idx="2106">
                  <c:v>22.344</c:v>
                </c:pt>
                <c:pt idx="2107">
                  <c:v>22.697</c:v>
                </c:pt>
                <c:pt idx="2108">
                  <c:v>22.919</c:v>
                </c:pt>
                <c:pt idx="2109">
                  <c:v>22.746</c:v>
                </c:pt>
                <c:pt idx="2110">
                  <c:v>22.994</c:v>
                </c:pt>
                <c:pt idx="2111">
                  <c:v>22.622</c:v>
                </c:pt>
                <c:pt idx="2112">
                  <c:v>22.262</c:v>
                </c:pt>
                <c:pt idx="2113">
                  <c:v>22.177</c:v>
                </c:pt>
                <c:pt idx="2114">
                  <c:v>22.29</c:v>
                </c:pt>
                <c:pt idx="2115">
                  <c:v>22.724</c:v>
                </c:pt>
                <c:pt idx="2116">
                  <c:v>22.778</c:v>
                </c:pt>
                <c:pt idx="2117">
                  <c:v>22.80399999999999</c:v>
                </c:pt>
                <c:pt idx="2118">
                  <c:v>22.611</c:v>
                </c:pt>
                <c:pt idx="2119">
                  <c:v>22.48</c:v>
                </c:pt>
                <c:pt idx="2120">
                  <c:v>22.861</c:v>
                </c:pt>
                <c:pt idx="2121">
                  <c:v>22.795</c:v>
                </c:pt>
                <c:pt idx="2122">
                  <c:v>22.822</c:v>
                </c:pt>
                <c:pt idx="2123">
                  <c:v>22.385</c:v>
                </c:pt>
                <c:pt idx="2124">
                  <c:v>22.428</c:v>
                </c:pt>
                <c:pt idx="2125">
                  <c:v>22.902</c:v>
                </c:pt>
                <c:pt idx="2126">
                  <c:v>22.464</c:v>
                </c:pt>
                <c:pt idx="2127">
                  <c:v>22.618</c:v>
                </c:pt>
                <c:pt idx="2128">
                  <c:v>22.748</c:v>
                </c:pt>
                <c:pt idx="2129">
                  <c:v>22.742</c:v>
                </c:pt>
                <c:pt idx="2130">
                  <c:v>22.305</c:v>
                </c:pt>
                <c:pt idx="2131">
                  <c:v>22.35300000000001</c:v>
                </c:pt>
                <c:pt idx="2132">
                  <c:v>22.183</c:v>
                </c:pt>
                <c:pt idx="2133">
                  <c:v>22.181</c:v>
                </c:pt>
                <c:pt idx="2134">
                  <c:v>22.484</c:v>
                </c:pt>
                <c:pt idx="2135">
                  <c:v>22.547</c:v>
                </c:pt>
                <c:pt idx="2136">
                  <c:v>22.63</c:v>
                </c:pt>
                <c:pt idx="2137">
                  <c:v>22.847</c:v>
                </c:pt>
                <c:pt idx="2138">
                  <c:v>22.653</c:v>
                </c:pt>
                <c:pt idx="2139">
                  <c:v>22.51899999999999</c:v>
                </c:pt>
                <c:pt idx="2140">
                  <c:v>22.479</c:v>
                </c:pt>
                <c:pt idx="2141">
                  <c:v>22.576</c:v>
                </c:pt>
                <c:pt idx="2142">
                  <c:v>22.76</c:v>
                </c:pt>
                <c:pt idx="2143">
                  <c:v>22.818</c:v>
                </c:pt>
                <c:pt idx="2144">
                  <c:v>22.64399999999999</c:v>
                </c:pt>
                <c:pt idx="2145">
                  <c:v>22.86499999999999</c:v>
                </c:pt>
                <c:pt idx="2146">
                  <c:v>22.692</c:v>
                </c:pt>
                <c:pt idx="2147">
                  <c:v>22.399</c:v>
                </c:pt>
                <c:pt idx="2148">
                  <c:v>22.835</c:v>
                </c:pt>
                <c:pt idx="2149">
                  <c:v>22.981</c:v>
                </c:pt>
                <c:pt idx="2150">
                  <c:v>22.9</c:v>
                </c:pt>
                <c:pt idx="2151">
                  <c:v>22.773</c:v>
                </c:pt>
                <c:pt idx="2152">
                  <c:v>22.934</c:v>
                </c:pt>
                <c:pt idx="2153">
                  <c:v>23.10600000000001</c:v>
                </c:pt>
                <c:pt idx="2154">
                  <c:v>22.845</c:v>
                </c:pt>
                <c:pt idx="2155">
                  <c:v>22.899</c:v>
                </c:pt>
                <c:pt idx="2156">
                  <c:v>22.866</c:v>
                </c:pt>
                <c:pt idx="2157">
                  <c:v>22.799</c:v>
                </c:pt>
                <c:pt idx="2158">
                  <c:v>22.753</c:v>
                </c:pt>
                <c:pt idx="2159">
                  <c:v>22.709</c:v>
                </c:pt>
                <c:pt idx="2160">
                  <c:v>22.649</c:v>
                </c:pt>
                <c:pt idx="2161">
                  <c:v>22.598</c:v>
                </c:pt>
                <c:pt idx="2162">
                  <c:v>22.74299999999998</c:v>
                </c:pt>
                <c:pt idx="2163">
                  <c:v>22.836</c:v>
                </c:pt>
                <c:pt idx="2164">
                  <c:v>22.57100000000001</c:v>
                </c:pt>
                <c:pt idx="2165">
                  <c:v>22.655</c:v>
                </c:pt>
                <c:pt idx="2166">
                  <c:v>22.39099999999999</c:v>
                </c:pt>
                <c:pt idx="2167">
                  <c:v>22.413</c:v>
                </c:pt>
                <c:pt idx="2168">
                  <c:v>22.465</c:v>
                </c:pt>
                <c:pt idx="2169">
                  <c:v>22.712</c:v>
                </c:pt>
                <c:pt idx="2170">
                  <c:v>22.652</c:v>
                </c:pt>
                <c:pt idx="2171">
                  <c:v>22.786</c:v>
                </c:pt>
                <c:pt idx="2172">
                  <c:v>23.01599999999999</c:v>
                </c:pt>
                <c:pt idx="2173">
                  <c:v>22.66700000000001</c:v>
                </c:pt>
                <c:pt idx="2174">
                  <c:v>22.52</c:v>
                </c:pt>
                <c:pt idx="2175">
                  <c:v>22.96</c:v>
                </c:pt>
                <c:pt idx="2176">
                  <c:v>22.866</c:v>
                </c:pt>
                <c:pt idx="2177">
                  <c:v>22.89399999999999</c:v>
                </c:pt>
                <c:pt idx="2178">
                  <c:v>22.813</c:v>
                </c:pt>
                <c:pt idx="2179">
                  <c:v>22.60600000000001</c:v>
                </c:pt>
                <c:pt idx="2180">
                  <c:v>22.709</c:v>
                </c:pt>
                <c:pt idx="2181">
                  <c:v>22.702</c:v>
                </c:pt>
                <c:pt idx="2182">
                  <c:v>23.066</c:v>
                </c:pt>
                <c:pt idx="2183">
                  <c:v>23.07400000000001</c:v>
                </c:pt>
                <c:pt idx="2184">
                  <c:v>22.82</c:v>
                </c:pt>
                <c:pt idx="2185">
                  <c:v>22.796</c:v>
                </c:pt>
                <c:pt idx="2186">
                  <c:v>23.018</c:v>
                </c:pt>
                <c:pt idx="2187">
                  <c:v>22.973</c:v>
                </c:pt>
                <c:pt idx="2188">
                  <c:v>22.943</c:v>
                </c:pt>
                <c:pt idx="2189">
                  <c:v>22.84</c:v>
                </c:pt>
                <c:pt idx="2190">
                  <c:v>22.943</c:v>
                </c:pt>
                <c:pt idx="2191">
                  <c:v>22.912</c:v>
                </c:pt>
                <c:pt idx="2192">
                  <c:v>22.915</c:v>
                </c:pt>
                <c:pt idx="2193">
                  <c:v>22.711</c:v>
                </c:pt>
                <c:pt idx="2194">
                  <c:v>23.037</c:v>
                </c:pt>
                <c:pt idx="2195">
                  <c:v>22.759</c:v>
                </c:pt>
                <c:pt idx="2196">
                  <c:v>22.933</c:v>
                </c:pt>
                <c:pt idx="2197">
                  <c:v>22.899</c:v>
                </c:pt>
                <c:pt idx="2198">
                  <c:v>22.97</c:v>
                </c:pt>
                <c:pt idx="2199">
                  <c:v>22.732</c:v>
                </c:pt>
                <c:pt idx="2200">
                  <c:v>22.474</c:v>
                </c:pt>
                <c:pt idx="2201">
                  <c:v>22.318</c:v>
                </c:pt>
                <c:pt idx="2202">
                  <c:v>22.567</c:v>
                </c:pt>
                <c:pt idx="2203">
                  <c:v>22.778</c:v>
                </c:pt>
                <c:pt idx="2204">
                  <c:v>22.67</c:v>
                </c:pt>
                <c:pt idx="2205">
                  <c:v>22.473</c:v>
                </c:pt>
                <c:pt idx="2206">
                  <c:v>22.369</c:v>
                </c:pt>
                <c:pt idx="2207">
                  <c:v>22.66</c:v>
                </c:pt>
                <c:pt idx="2208">
                  <c:v>23.139</c:v>
                </c:pt>
                <c:pt idx="2209">
                  <c:v>23.124</c:v>
                </c:pt>
                <c:pt idx="2210">
                  <c:v>22.445</c:v>
                </c:pt>
                <c:pt idx="2211">
                  <c:v>22.341</c:v>
                </c:pt>
                <c:pt idx="2212">
                  <c:v>22.25</c:v>
                </c:pt>
                <c:pt idx="2213">
                  <c:v>22.496</c:v>
                </c:pt>
                <c:pt idx="2214">
                  <c:v>22.834</c:v>
                </c:pt>
                <c:pt idx="2215">
                  <c:v>22.88</c:v>
                </c:pt>
                <c:pt idx="2216">
                  <c:v>22.684</c:v>
                </c:pt>
                <c:pt idx="2217">
                  <c:v>22.542</c:v>
                </c:pt>
                <c:pt idx="2218">
                  <c:v>22.623</c:v>
                </c:pt>
                <c:pt idx="2219">
                  <c:v>22.984</c:v>
                </c:pt>
                <c:pt idx="2220">
                  <c:v>22.658</c:v>
                </c:pt>
                <c:pt idx="2221">
                  <c:v>23.14099999999999</c:v>
                </c:pt>
                <c:pt idx="2222">
                  <c:v>22.932</c:v>
                </c:pt>
                <c:pt idx="2223">
                  <c:v>22.652</c:v>
                </c:pt>
                <c:pt idx="2224">
                  <c:v>22.539</c:v>
                </c:pt>
                <c:pt idx="2225">
                  <c:v>22.808</c:v>
                </c:pt>
                <c:pt idx="2226">
                  <c:v>22.64099999999999</c:v>
                </c:pt>
                <c:pt idx="2227">
                  <c:v>22.887</c:v>
                </c:pt>
                <c:pt idx="2228">
                  <c:v>22.742</c:v>
                </c:pt>
                <c:pt idx="2229">
                  <c:v>22.97</c:v>
                </c:pt>
                <c:pt idx="2230">
                  <c:v>23.05099999999999</c:v>
                </c:pt>
                <c:pt idx="2231">
                  <c:v>22.984</c:v>
                </c:pt>
                <c:pt idx="2232">
                  <c:v>22.526</c:v>
                </c:pt>
                <c:pt idx="2233">
                  <c:v>22.957</c:v>
                </c:pt>
                <c:pt idx="2234">
                  <c:v>22.952</c:v>
                </c:pt>
                <c:pt idx="2235">
                  <c:v>22.776</c:v>
                </c:pt>
                <c:pt idx="2236">
                  <c:v>22.60900000000001</c:v>
                </c:pt>
                <c:pt idx="2237">
                  <c:v>22.789</c:v>
                </c:pt>
                <c:pt idx="2238">
                  <c:v>22.701</c:v>
                </c:pt>
                <c:pt idx="2239">
                  <c:v>22.83</c:v>
                </c:pt>
                <c:pt idx="2240">
                  <c:v>22.953</c:v>
                </c:pt>
                <c:pt idx="2241">
                  <c:v>22.966</c:v>
                </c:pt>
                <c:pt idx="2242">
                  <c:v>23.177</c:v>
                </c:pt>
                <c:pt idx="2243">
                  <c:v>23.014</c:v>
                </c:pt>
                <c:pt idx="2244">
                  <c:v>22.477</c:v>
                </c:pt>
                <c:pt idx="2245">
                  <c:v>22.83</c:v>
                </c:pt>
                <c:pt idx="2246">
                  <c:v>22.815</c:v>
                </c:pt>
                <c:pt idx="2247">
                  <c:v>22.671</c:v>
                </c:pt>
                <c:pt idx="2248">
                  <c:v>22.805</c:v>
                </c:pt>
                <c:pt idx="2249">
                  <c:v>23.024</c:v>
                </c:pt>
                <c:pt idx="2250">
                  <c:v>22.932</c:v>
                </c:pt>
                <c:pt idx="2251">
                  <c:v>22.92899999999998</c:v>
                </c:pt>
                <c:pt idx="2252">
                  <c:v>23.384</c:v>
                </c:pt>
                <c:pt idx="2253">
                  <c:v>23.143</c:v>
                </c:pt>
                <c:pt idx="2254">
                  <c:v>23.02</c:v>
                </c:pt>
                <c:pt idx="2255">
                  <c:v>23.207</c:v>
                </c:pt>
                <c:pt idx="2256">
                  <c:v>23.246</c:v>
                </c:pt>
                <c:pt idx="2257">
                  <c:v>23.29799999999999</c:v>
                </c:pt>
                <c:pt idx="2258">
                  <c:v>22.962</c:v>
                </c:pt>
                <c:pt idx="2259">
                  <c:v>23.325</c:v>
                </c:pt>
                <c:pt idx="2260">
                  <c:v>23.251</c:v>
                </c:pt>
                <c:pt idx="2261">
                  <c:v>22.91700000000001</c:v>
                </c:pt>
                <c:pt idx="2262">
                  <c:v>23.258</c:v>
                </c:pt>
                <c:pt idx="2263">
                  <c:v>23.257</c:v>
                </c:pt>
                <c:pt idx="2264">
                  <c:v>22.782</c:v>
                </c:pt>
                <c:pt idx="2265">
                  <c:v>23.19</c:v>
                </c:pt>
                <c:pt idx="2266">
                  <c:v>23.13</c:v>
                </c:pt>
                <c:pt idx="2267">
                  <c:v>22.98</c:v>
                </c:pt>
                <c:pt idx="2268">
                  <c:v>22.613</c:v>
                </c:pt>
                <c:pt idx="2269">
                  <c:v>22.633</c:v>
                </c:pt>
                <c:pt idx="2270">
                  <c:v>22.623</c:v>
                </c:pt>
                <c:pt idx="2271">
                  <c:v>22.623</c:v>
                </c:pt>
                <c:pt idx="2272">
                  <c:v>23.37</c:v>
                </c:pt>
                <c:pt idx="2273">
                  <c:v>23.209</c:v>
                </c:pt>
                <c:pt idx="2274">
                  <c:v>22.962</c:v>
                </c:pt>
                <c:pt idx="2275">
                  <c:v>23.406</c:v>
                </c:pt>
                <c:pt idx="2276">
                  <c:v>23.372</c:v>
                </c:pt>
                <c:pt idx="2277">
                  <c:v>23.436</c:v>
                </c:pt>
                <c:pt idx="2278">
                  <c:v>23.436</c:v>
                </c:pt>
                <c:pt idx="2279">
                  <c:v>22.735</c:v>
                </c:pt>
                <c:pt idx="2280">
                  <c:v>23.105</c:v>
                </c:pt>
                <c:pt idx="2281">
                  <c:v>23.153</c:v>
                </c:pt>
                <c:pt idx="2282">
                  <c:v>22.908</c:v>
                </c:pt>
                <c:pt idx="2283">
                  <c:v>23.13</c:v>
                </c:pt>
                <c:pt idx="2284">
                  <c:v>22.723</c:v>
                </c:pt>
                <c:pt idx="2285">
                  <c:v>22.938</c:v>
                </c:pt>
                <c:pt idx="2286">
                  <c:v>23.079</c:v>
                </c:pt>
                <c:pt idx="2287">
                  <c:v>23.09</c:v>
                </c:pt>
                <c:pt idx="2288">
                  <c:v>22.787</c:v>
                </c:pt>
                <c:pt idx="2289">
                  <c:v>22.887</c:v>
                </c:pt>
                <c:pt idx="2290">
                  <c:v>22.887</c:v>
                </c:pt>
                <c:pt idx="2291">
                  <c:v>22.681</c:v>
                </c:pt>
                <c:pt idx="2292">
                  <c:v>22.76899999999998</c:v>
                </c:pt>
                <c:pt idx="2293">
                  <c:v>23.01599999999999</c:v>
                </c:pt>
                <c:pt idx="2294">
                  <c:v>22.924</c:v>
                </c:pt>
                <c:pt idx="2295">
                  <c:v>23.351</c:v>
                </c:pt>
                <c:pt idx="2296">
                  <c:v>23.463</c:v>
                </c:pt>
                <c:pt idx="2297">
                  <c:v>23.463</c:v>
                </c:pt>
                <c:pt idx="2298">
                  <c:v>22.817</c:v>
                </c:pt>
                <c:pt idx="2299">
                  <c:v>22.884</c:v>
                </c:pt>
                <c:pt idx="2300">
                  <c:v>22.947</c:v>
                </c:pt>
                <c:pt idx="2301">
                  <c:v>22.965</c:v>
                </c:pt>
                <c:pt idx="2302">
                  <c:v>23.192</c:v>
                </c:pt>
                <c:pt idx="2303">
                  <c:v>23.29799999999999</c:v>
                </c:pt>
                <c:pt idx="2304">
                  <c:v>23.29799999999999</c:v>
                </c:pt>
                <c:pt idx="2305">
                  <c:v>23.102</c:v>
                </c:pt>
                <c:pt idx="2306">
                  <c:v>23.26899999999998</c:v>
                </c:pt>
                <c:pt idx="2307">
                  <c:v>22.903</c:v>
                </c:pt>
                <c:pt idx="2308">
                  <c:v>22.849</c:v>
                </c:pt>
                <c:pt idx="2309">
                  <c:v>22.932</c:v>
                </c:pt>
                <c:pt idx="2310">
                  <c:v>22.67899999999999</c:v>
                </c:pt>
                <c:pt idx="2311">
                  <c:v>22.76899999999998</c:v>
                </c:pt>
                <c:pt idx="2312">
                  <c:v>23.12</c:v>
                </c:pt>
                <c:pt idx="2313">
                  <c:v>23.307</c:v>
                </c:pt>
                <c:pt idx="2314">
                  <c:v>22.986</c:v>
                </c:pt>
                <c:pt idx="2315">
                  <c:v>23.08599999999998</c:v>
                </c:pt>
                <c:pt idx="2316">
                  <c:v>23.643</c:v>
                </c:pt>
                <c:pt idx="2317">
                  <c:v>23.643</c:v>
                </c:pt>
                <c:pt idx="2318">
                  <c:v>23.317</c:v>
                </c:pt>
                <c:pt idx="2319">
                  <c:v>23.317</c:v>
                </c:pt>
                <c:pt idx="2320">
                  <c:v>22.962</c:v>
                </c:pt>
                <c:pt idx="2321">
                  <c:v>22.962</c:v>
                </c:pt>
                <c:pt idx="2322">
                  <c:v>23.28</c:v>
                </c:pt>
                <c:pt idx="2323">
                  <c:v>23.28</c:v>
                </c:pt>
                <c:pt idx="2324">
                  <c:v>23.485</c:v>
                </c:pt>
                <c:pt idx="2325">
                  <c:v>23.485</c:v>
                </c:pt>
                <c:pt idx="2326">
                  <c:v>23.32100000000001</c:v>
                </c:pt>
                <c:pt idx="2327">
                  <c:v>23.337</c:v>
                </c:pt>
                <c:pt idx="2328">
                  <c:v>23.284</c:v>
                </c:pt>
                <c:pt idx="2329">
                  <c:v>23.099</c:v>
                </c:pt>
                <c:pt idx="2330">
                  <c:v>23.099</c:v>
                </c:pt>
                <c:pt idx="2331">
                  <c:v>23.178</c:v>
                </c:pt>
                <c:pt idx="2332">
                  <c:v>23.011</c:v>
                </c:pt>
                <c:pt idx="2333">
                  <c:v>22.954</c:v>
                </c:pt>
                <c:pt idx="2334">
                  <c:v>23.096</c:v>
                </c:pt>
                <c:pt idx="2335">
                  <c:v>23.265</c:v>
                </c:pt>
                <c:pt idx="2336">
                  <c:v>22.975</c:v>
                </c:pt>
                <c:pt idx="2337">
                  <c:v>22.975</c:v>
                </c:pt>
                <c:pt idx="2338">
                  <c:v>23.128</c:v>
                </c:pt>
                <c:pt idx="2339">
                  <c:v>23.389</c:v>
                </c:pt>
                <c:pt idx="2340">
                  <c:v>23.275</c:v>
                </c:pt>
                <c:pt idx="2341">
                  <c:v>23.623</c:v>
                </c:pt>
                <c:pt idx="2342">
                  <c:v>23.367</c:v>
                </c:pt>
                <c:pt idx="2343">
                  <c:v>23.024</c:v>
                </c:pt>
                <c:pt idx="2344">
                  <c:v>23.024</c:v>
                </c:pt>
                <c:pt idx="2345">
                  <c:v>23.473</c:v>
                </c:pt>
                <c:pt idx="2346">
                  <c:v>23.159</c:v>
                </c:pt>
                <c:pt idx="2347">
                  <c:v>23.042</c:v>
                </c:pt>
                <c:pt idx="2348">
                  <c:v>23.198</c:v>
                </c:pt>
                <c:pt idx="2349">
                  <c:v>23.198</c:v>
                </c:pt>
                <c:pt idx="2350">
                  <c:v>23.393</c:v>
                </c:pt>
                <c:pt idx="2351">
                  <c:v>23.393</c:v>
                </c:pt>
                <c:pt idx="2352">
                  <c:v>22.959</c:v>
                </c:pt>
                <c:pt idx="2353">
                  <c:v>23.17899999999999</c:v>
                </c:pt>
                <c:pt idx="2354">
                  <c:v>23.036</c:v>
                </c:pt>
                <c:pt idx="2355">
                  <c:v>23.491</c:v>
                </c:pt>
                <c:pt idx="2356">
                  <c:v>23.491</c:v>
                </c:pt>
                <c:pt idx="2357">
                  <c:v>23.6</c:v>
                </c:pt>
                <c:pt idx="2358">
                  <c:v>23.6</c:v>
                </c:pt>
                <c:pt idx="2359">
                  <c:v>23.241</c:v>
                </c:pt>
                <c:pt idx="2360">
                  <c:v>23.082</c:v>
                </c:pt>
                <c:pt idx="2361">
                  <c:v>23.026</c:v>
                </c:pt>
                <c:pt idx="2362">
                  <c:v>22.724</c:v>
                </c:pt>
                <c:pt idx="2363">
                  <c:v>22.724</c:v>
                </c:pt>
                <c:pt idx="2364">
                  <c:v>23.118</c:v>
                </c:pt>
                <c:pt idx="2365">
                  <c:v>23.118</c:v>
                </c:pt>
                <c:pt idx="2366">
                  <c:v>23.33299999999999</c:v>
                </c:pt>
                <c:pt idx="2367">
                  <c:v>23.393</c:v>
                </c:pt>
                <c:pt idx="2368">
                  <c:v>23.393</c:v>
                </c:pt>
                <c:pt idx="2369">
                  <c:v>23.058</c:v>
                </c:pt>
                <c:pt idx="2370">
                  <c:v>23.058</c:v>
                </c:pt>
                <c:pt idx="2371">
                  <c:v>22.979</c:v>
                </c:pt>
                <c:pt idx="2372">
                  <c:v>23.01</c:v>
                </c:pt>
                <c:pt idx="2373">
                  <c:v>23.10300000000001</c:v>
                </c:pt>
                <c:pt idx="2374">
                  <c:v>22.972</c:v>
                </c:pt>
                <c:pt idx="2375">
                  <c:v>22.972</c:v>
                </c:pt>
                <c:pt idx="2376">
                  <c:v>22.898</c:v>
                </c:pt>
                <c:pt idx="2377">
                  <c:v>22.898</c:v>
                </c:pt>
                <c:pt idx="2378">
                  <c:v>22.92599999999998</c:v>
                </c:pt>
                <c:pt idx="2379">
                  <c:v>23.246</c:v>
                </c:pt>
                <c:pt idx="2380">
                  <c:v>23.168</c:v>
                </c:pt>
                <c:pt idx="2381">
                  <c:v>23.07700000000001</c:v>
                </c:pt>
                <c:pt idx="2382">
                  <c:v>23.07700000000001</c:v>
                </c:pt>
                <c:pt idx="2383">
                  <c:v>23.044</c:v>
                </c:pt>
                <c:pt idx="2384">
                  <c:v>23.044</c:v>
                </c:pt>
                <c:pt idx="2385">
                  <c:v>23.312</c:v>
                </c:pt>
                <c:pt idx="2386">
                  <c:v>23.10600000000001</c:v>
                </c:pt>
                <c:pt idx="2387">
                  <c:v>23.10600000000001</c:v>
                </c:pt>
                <c:pt idx="2388">
                  <c:v>23.392</c:v>
                </c:pt>
                <c:pt idx="2389">
                  <c:v>23.392</c:v>
                </c:pt>
                <c:pt idx="2390">
                  <c:v>22.566</c:v>
                </c:pt>
                <c:pt idx="2391">
                  <c:v>22.566</c:v>
                </c:pt>
                <c:pt idx="2392">
                  <c:v>23.102</c:v>
                </c:pt>
                <c:pt idx="2393">
                  <c:v>23.01300000000001</c:v>
                </c:pt>
                <c:pt idx="2394">
                  <c:v>23.01300000000001</c:v>
                </c:pt>
                <c:pt idx="2395">
                  <c:v>23.27</c:v>
                </c:pt>
                <c:pt idx="2396">
                  <c:v>23.27</c:v>
                </c:pt>
                <c:pt idx="2397">
                  <c:v>23.358</c:v>
                </c:pt>
                <c:pt idx="2398">
                  <c:v>23.358</c:v>
                </c:pt>
                <c:pt idx="2399">
                  <c:v>22.771</c:v>
                </c:pt>
                <c:pt idx="2400">
                  <c:v>23.31</c:v>
                </c:pt>
                <c:pt idx="2401">
                  <c:v>23.31</c:v>
                </c:pt>
                <c:pt idx="2402">
                  <c:v>22.847</c:v>
                </c:pt>
                <c:pt idx="2403">
                  <c:v>22.847</c:v>
                </c:pt>
                <c:pt idx="2404">
                  <c:v>23.341</c:v>
                </c:pt>
                <c:pt idx="2405">
                  <c:v>23.341</c:v>
                </c:pt>
                <c:pt idx="2406">
                  <c:v>23.344</c:v>
                </c:pt>
                <c:pt idx="2407">
                  <c:v>23.047</c:v>
                </c:pt>
                <c:pt idx="2408">
                  <c:v>23.047</c:v>
                </c:pt>
                <c:pt idx="2409">
                  <c:v>22.981</c:v>
                </c:pt>
                <c:pt idx="2410">
                  <c:v>22.981</c:v>
                </c:pt>
                <c:pt idx="2411">
                  <c:v>23.48</c:v>
                </c:pt>
                <c:pt idx="2412">
                  <c:v>23.502</c:v>
                </c:pt>
                <c:pt idx="2413">
                  <c:v>23.39699999999999</c:v>
                </c:pt>
                <c:pt idx="2414">
                  <c:v>23.157</c:v>
                </c:pt>
                <c:pt idx="2415">
                  <c:v>23.134</c:v>
                </c:pt>
                <c:pt idx="2416">
                  <c:v>23.32100000000001</c:v>
                </c:pt>
                <c:pt idx="2417">
                  <c:v>23.32100000000001</c:v>
                </c:pt>
                <c:pt idx="2418">
                  <c:v>23.248</c:v>
                </c:pt>
                <c:pt idx="2419">
                  <c:v>23.385</c:v>
                </c:pt>
                <c:pt idx="2420">
                  <c:v>23.421</c:v>
                </c:pt>
                <c:pt idx="2421">
                  <c:v>23.346</c:v>
                </c:pt>
                <c:pt idx="2422">
                  <c:v>23.698</c:v>
                </c:pt>
                <c:pt idx="2423">
                  <c:v>23.08599999999998</c:v>
                </c:pt>
                <c:pt idx="2424">
                  <c:v>22.803</c:v>
                </c:pt>
                <c:pt idx="2425">
                  <c:v>22.888</c:v>
                </c:pt>
                <c:pt idx="2426">
                  <c:v>23.095</c:v>
                </c:pt>
                <c:pt idx="2427">
                  <c:v>23.095</c:v>
                </c:pt>
                <c:pt idx="2428">
                  <c:v>23.789</c:v>
                </c:pt>
                <c:pt idx="2429">
                  <c:v>23.62</c:v>
                </c:pt>
                <c:pt idx="2430">
                  <c:v>23.094</c:v>
                </c:pt>
                <c:pt idx="2431">
                  <c:v>23.094</c:v>
                </c:pt>
                <c:pt idx="2432">
                  <c:v>22.965</c:v>
                </c:pt>
                <c:pt idx="2433">
                  <c:v>22.965</c:v>
                </c:pt>
                <c:pt idx="2434">
                  <c:v>23.037</c:v>
                </c:pt>
                <c:pt idx="2435">
                  <c:v>23.037</c:v>
                </c:pt>
                <c:pt idx="2436">
                  <c:v>23.101</c:v>
                </c:pt>
                <c:pt idx="2437">
                  <c:v>23.101</c:v>
                </c:pt>
                <c:pt idx="2438">
                  <c:v>23.087</c:v>
                </c:pt>
                <c:pt idx="2439">
                  <c:v>23.261</c:v>
                </c:pt>
                <c:pt idx="2440">
                  <c:v>23.261</c:v>
                </c:pt>
                <c:pt idx="2441">
                  <c:v>23.361</c:v>
                </c:pt>
                <c:pt idx="2442">
                  <c:v>23.361</c:v>
                </c:pt>
                <c:pt idx="2443">
                  <c:v>23.087</c:v>
                </c:pt>
                <c:pt idx="2444">
                  <c:v>23.087</c:v>
                </c:pt>
                <c:pt idx="2445">
                  <c:v>23.259</c:v>
                </c:pt>
                <c:pt idx="2446">
                  <c:v>23.285</c:v>
                </c:pt>
                <c:pt idx="2447">
                  <c:v>23.305</c:v>
                </c:pt>
                <c:pt idx="2448">
                  <c:v>23.305</c:v>
                </c:pt>
                <c:pt idx="2449">
                  <c:v>23.275</c:v>
                </c:pt>
                <c:pt idx="2450">
                  <c:v>23.375</c:v>
                </c:pt>
                <c:pt idx="2451">
                  <c:v>23.375</c:v>
                </c:pt>
                <c:pt idx="2452">
                  <c:v>23.2</c:v>
                </c:pt>
                <c:pt idx="2453">
                  <c:v>23.2</c:v>
                </c:pt>
                <c:pt idx="2454">
                  <c:v>23.073</c:v>
                </c:pt>
                <c:pt idx="2455">
                  <c:v>23.073</c:v>
                </c:pt>
                <c:pt idx="2456">
                  <c:v>23.242</c:v>
                </c:pt>
                <c:pt idx="2457">
                  <c:v>22.868</c:v>
                </c:pt>
                <c:pt idx="2458">
                  <c:v>22.868</c:v>
                </c:pt>
                <c:pt idx="2459">
                  <c:v>23.341</c:v>
                </c:pt>
                <c:pt idx="2460">
                  <c:v>23.341</c:v>
                </c:pt>
                <c:pt idx="2461">
                  <c:v>23.073</c:v>
                </c:pt>
                <c:pt idx="2462">
                  <c:v>22.99299999999998</c:v>
                </c:pt>
                <c:pt idx="2463">
                  <c:v>23.27</c:v>
                </c:pt>
                <c:pt idx="2464">
                  <c:v>23.27</c:v>
                </c:pt>
                <c:pt idx="2465">
                  <c:v>22.957</c:v>
                </c:pt>
                <c:pt idx="2466">
                  <c:v>23.495</c:v>
                </c:pt>
                <c:pt idx="2467">
                  <c:v>23.495</c:v>
                </c:pt>
                <c:pt idx="2468">
                  <c:v>23.129</c:v>
                </c:pt>
                <c:pt idx="2469">
                  <c:v>23.129</c:v>
                </c:pt>
                <c:pt idx="2470">
                  <c:v>23.24299999999998</c:v>
                </c:pt>
                <c:pt idx="2471">
                  <c:v>23.202</c:v>
                </c:pt>
                <c:pt idx="2472">
                  <c:v>23.202</c:v>
                </c:pt>
                <c:pt idx="2473">
                  <c:v>22.937</c:v>
                </c:pt>
                <c:pt idx="2474">
                  <c:v>22.937</c:v>
                </c:pt>
                <c:pt idx="2475">
                  <c:v>23.02199999999999</c:v>
                </c:pt>
                <c:pt idx="2476">
                  <c:v>23.02199999999999</c:v>
                </c:pt>
                <c:pt idx="2477">
                  <c:v>23.207</c:v>
                </c:pt>
                <c:pt idx="2478">
                  <c:v>23.207</c:v>
                </c:pt>
                <c:pt idx="2479">
                  <c:v>23.13500000000001</c:v>
                </c:pt>
                <c:pt idx="2480">
                  <c:v>23.13500000000001</c:v>
                </c:pt>
                <c:pt idx="2481">
                  <c:v>23.165</c:v>
                </c:pt>
                <c:pt idx="2482">
                  <c:v>23.092</c:v>
                </c:pt>
                <c:pt idx="2483">
                  <c:v>23.092</c:v>
                </c:pt>
                <c:pt idx="2484">
                  <c:v>22.967</c:v>
                </c:pt>
                <c:pt idx="2485">
                  <c:v>22.967</c:v>
                </c:pt>
                <c:pt idx="2486">
                  <c:v>23.172</c:v>
                </c:pt>
                <c:pt idx="2487">
                  <c:v>23.172</c:v>
                </c:pt>
                <c:pt idx="2488">
                  <c:v>23.392</c:v>
                </c:pt>
                <c:pt idx="2489">
                  <c:v>23.797</c:v>
                </c:pt>
                <c:pt idx="2490">
                  <c:v>23.797</c:v>
                </c:pt>
                <c:pt idx="2491">
                  <c:v>22.94</c:v>
                </c:pt>
                <c:pt idx="2492">
                  <c:v>22.94</c:v>
                </c:pt>
                <c:pt idx="2493">
                  <c:v>22.867</c:v>
                </c:pt>
                <c:pt idx="2494">
                  <c:v>22.867</c:v>
                </c:pt>
                <c:pt idx="2495">
                  <c:v>23.19900000000001</c:v>
                </c:pt>
                <c:pt idx="2496">
                  <c:v>23.132</c:v>
                </c:pt>
                <c:pt idx="2497">
                  <c:v>22.893</c:v>
                </c:pt>
                <c:pt idx="2498">
                  <c:v>22.893</c:v>
                </c:pt>
                <c:pt idx="2499">
                  <c:v>23.334</c:v>
                </c:pt>
                <c:pt idx="2500">
                  <c:v>23.334</c:v>
                </c:pt>
                <c:pt idx="2501">
                  <c:v>23.352</c:v>
                </c:pt>
                <c:pt idx="2502">
                  <c:v>22.928</c:v>
                </c:pt>
                <c:pt idx="2503">
                  <c:v>22.928</c:v>
                </c:pt>
                <c:pt idx="2504">
                  <c:v>22.8</c:v>
                </c:pt>
                <c:pt idx="2505">
                  <c:v>22.8</c:v>
                </c:pt>
                <c:pt idx="2506">
                  <c:v>23.023</c:v>
                </c:pt>
                <c:pt idx="2507">
                  <c:v>23.023</c:v>
                </c:pt>
                <c:pt idx="2508">
                  <c:v>23.107</c:v>
                </c:pt>
                <c:pt idx="2509">
                  <c:v>22.868</c:v>
                </c:pt>
                <c:pt idx="2510">
                  <c:v>22.868</c:v>
                </c:pt>
                <c:pt idx="2511">
                  <c:v>23.17299999999999</c:v>
                </c:pt>
                <c:pt idx="2512">
                  <c:v>23.17299999999999</c:v>
                </c:pt>
                <c:pt idx="2513">
                  <c:v>22.783</c:v>
                </c:pt>
                <c:pt idx="2514">
                  <c:v>22.783</c:v>
                </c:pt>
                <c:pt idx="2515">
                  <c:v>22.81</c:v>
                </c:pt>
                <c:pt idx="2516">
                  <c:v>23.01899999999999</c:v>
                </c:pt>
                <c:pt idx="2517">
                  <c:v>23.01899999999999</c:v>
                </c:pt>
                <c:pt idx="2518">
                  <c:v>23.014</c:v>
                </c:pt>
                <c:pt idx="2519">
                  <c:v>23.014</c:v>
                </c:pt>
                <c:pt idx="2520">
                  <c:v>23.405</c:v>
                </c:pt>
                <c:pt idx="2521">
                  <c:v>23.405</c:v>
                </c:pt>
                <c:pt idx="2522">
                  <c:v>22.984</c:v>
                </c:pt>
                <c:pt idx="2523">
                  <c:v>23.342</c:v>
                </c:pt>
                <c:pt idx="2524">
                  <c:v>23.342</c:v>
                </c:pt>
                <c:pt idx="2525">
                  <c:v>23.129</c:v>
                </c:pt>
                <c:pt idx="2526">
                  <c:v>23.129</c:v>
                </c:pt>
                <c:pt idx="2527">
                  <c:v>23.496</c:v>
                </c:pt>
                <c:pt idx="2528">
                  <c:v>23.496</c:v>
                </c:pt>
                <c:pt idx="2529">
                  <c:v>23.309</c:v>
                </c:pt>
                <c:pt idx="2530">
                  <c:v>23.309</c:v>
                </c:pt>
                <c:pt idx="2531">
                  <c:v>23.142</c:v>
                </c:pt>
                <c:pt idx="2532">
                  <c:v>23.17299999999999</c:v>
                </c:pt>
                <c:pt idx="2533">
                  <c:v>23.17299999999999</c:v>
                </c:pt>
                <c:pt idx="2534">
                  <c:v>22.913</c:v>
                </c:pt>
                <c:pt idx="2535">
                  <c:v>23.112</c:v>
                </c:pt>
                <c:pt idx="2536">
                  <c:v>23.112</c:v>
                </c:pt>
                <c:pt idx="2537">
                  <c:v>23.186</c:v>
                </c:pt>
                <c:pt idx="2538">
                  <c:v>23.045</c:v>
                </c:pt>
                <c:pt idx="2539">
                  <c:v>23.108</c:v>
                </c:pt>
                <c:pt idx="2540">
                  <c:v>23.197</c:v>
                </c:pt>
                <c:pt idx="2541">
                  <c:v>23.197</c:v>
                </c:pt>
                <c:pt idx="2542">
                  <c:v>23.065</c:v>
                </c:pt>
                <c:pt idx="2543">
                  <c:v>23.065</c:v>
                </c:pt>
                <c:pt idx="2544">
                  <c:v>23.23</c:v>
                </c:pt>
                <c:pt idx="2545">
                  <c:v>23.038</c:v>
                </c:pt>
                <c:pt idx="2546">
                  <c:v>23.038</c:v>
                </c:pt>
                <c:pt idx="2547">
                  <c:v>22.771</c:v>
                </c:pt>
                <c:pt idx="2548">
                  <c:v>22.771</c:v>
                </c:pt>
                <c:pt idx="2549">
                  <c:v>23.372</c:v>
                </c:pt>
                <c:pt idx="2550">
                  <c:v>23.372</c:v>
                </c:pt>
                <c:pt idx="2551">
                  <c:v>23.08</c:v>
                </c:pt>
                <c:pt idx="2552">
                  <c:v>23.432</c:v>
                </c:pt>
                <c:pt idx="2553">
                  <c:v>23.432</c:v>
                </c:pt>
                <c:pt idx="2554">
                  <c:v>23.84</c:v>
                </c:pt>
                <c:pt idx="2555">
                  <c:v>23.84</c:v>
                </c:pt>
                <c:pt idx="2556">
                  <c:v>22.925</c:v>
                </c:pt>
                <c:pt idx="2557">
                  <c:v>22.925</c:v>
                </c:pt>
                <c:pt idx="2558">
                  <c:v>23.339</c:v>
                </c:pt>
                <c:pt idx="2559">
                  <c:v>22.867</c:v>
                </c:pt>
                <c:pt idx="2560">
                  <c:v>22.867</c:v>
                </c:pt>
                <c:pt idx="2561">
                  <c:v>23.142</c:v>
                </c:pt>
                <c:pt idx="2562">
                  <c:v>23.142</c:v>
                </c:pt>
                <c:pt idx="2563">
                  <c:v>23.094</c:v>
                </c:pt>
                <c:pt idx="2564">
                  <c:v>23.492</c:v>
                </c:pt>
                <c:pt idx="2565">
                  <c:v>23.226</c:v>
                </c:pt>
                <c:pt idx="2566">
                  <c:v>22.803</c:v>
                </c:pt>
                <c:pt idx="2567">
                  <c:v>22.803</c:v>
                </c:pt>
                <c:pt idx="2568">
                  <c:v>23.124</c:v>
                </c:pt>
                <c:pt idx="2569">
                  <c:v>23.124</c:v>
                </c:pt>
                <c:pt idx="2570">
                  <c:v>22.951</c:v>
                </c:pt>
                <c:pt idx="2571">
                  <c:v>23.119</c:v>
                </c:pt>
                <c:pt idx="2572">
                  <c:v>23.366</c:v>
                </c:pt>
                <c:pt idx="2573">
                  <c:v>23.744</c:v>
                </c:pt>
                <c:pt idx="2574">
                  <c:v>23.744</c:v>
                </c:pt>
                <c:pt idx="2575">
                  <c:v>23.445</c:v>
                </c:pt>
                <c:pt idx="2576">
                  <c:v>23.445</c:v>
                </c:pt>
                <c:pt idx="2577">
                  <c:v>23.579</c:v>
                </c:pt>
                <c:pt idx="2578">
                  <c:v>23.416</c:v>
                </c:pt>
                <c:pt idx="2579">
                  <c:v>23.633</c:v>
                </c:pt>
                <c:pt idx="2580">
                  <c:v>23.328</c:v>
                </c:pt>
                <c:pt idx="2581">
                  <c:v>23.466</c:v>
                </c:pt>
                <c:pt idx="2582">
                  <c:v>23.104</c:v>
                </c:pt>
                <c:pt idx="2583">
                  <c:v>23.104</c:v>
                </c:pt>
                <c:pt idx="2584">
                  <c:v>23.85900000000001</c:v>
                </c:pt>
                <c:pt idx="2585">
                  <c:v>23.85900000000001</c:v>
                </c:pt>
                <c:pt idx="2586">
                  <c:v>23.408</c:v>
                </c:pt>
                <c:pt idx="2587">
                  <c:v>23.48</c:v>
                </c:pt>
                <c:pt idx="2588">
                  <c:v>23.623</c:v>
                </c:pt>
                <c:pt idx="2589">
                  <c:v>23.24299999999998</c:v>
                </c:pt>
                <c:pt idx="2590">
                  <c:v>23.24299999999998</c:v>
                </c:pt>
                <c:pt idx="2591">
                  <c:v>22.626</c:v>
                </c:pt>
                <c:pt idx="2592">
                  <c:v>22.626</c:v>
                </c:pt>
                <c:pt idx="2593">
                  <c:v>22.841</c:v>
                </c:pt>
                <c:pt idx="2594">
                  <c:v>23.171</c:v>
                </c:pt>
                <c:pt idx="2595">
                  <c:v>22.702</c:v>
                </c:pt>
                <c:pt idx="2596">
                  <c:v>23.716</c:v>
                </c:pt>
                <c:pt idx="2597">
                  <c:v>23.716</c:v>
                </c:pt>
                <c:pt idx="2598">
                  <c:v>23.444</c:v>
                </c:pt>
                <c:pt idx="2599">
                  <c:v>23.444</c:v>
                </c:pt>
                <c:pt idx="2600">
                  <c:v>23.41</c:v>
                </c:pt>
                <c:pt idx="2601">
                  <c:v>23.684</c:v>
                </c:pt>
                <c:pt idx="2602">
                  <c:v>23.55099999999999</c:v>
                </c:pt>
                <c:pt idx="2603">
                  <c:v>23.29799999999999</c:v>
                </c:pt>
                <c:pt idx="2604">
                  <c:v>23.29799999999999</c:v>
                </c:pt>
                <c:pt idx="2605">
                  <c:v>23.45499999999999</c:v>
                </c:pt>
                <c:pt idx="2606">
                  <c:v>23.45499999999999</c:v>
                </c:pt>
                <c:pt idx="2607">
                  <c:v>23.43</c:v>
                </c:pt>
                <c:pt idx="2608">
                  <c:v>23.007</c:v>
                </c:pt>
                <c:pt idx="2609">
                  <c:v>23.007</c:v>
                </c:pt>
                <c:pt idx="2610">
                  <c:v>22.812</c:v>
                </c:pt>
                <c:pt idx="2611">
                  <c:v>22.812</c:v>
                </c:pt>
                <c:pt idx="2612">
                  <c:v>22.963</c:v>
                </c:pt>
                <c:pt idx="2613">
                  <c:v>23.29799999999999</c:v>
                </c:pt>
                <c:pt idx="2614">
                  <c:v>23.193</c:v>
                </c:pt>
                <c:pt idx="2615">
                  <c:v>23.105</c:v>
                </c:pt>
                <c:pt idx="2616">
                  <c:v>23.105</c:v>
                </c:pt>
                <c:pt idx="2617">
                  <c:v>22.70499999999999</c:v>
                </c:pt>
                <c:pt idx="2618">
                  <c:v>22.70499999999999</c:v>
                </c:pt>
                <c:pt idx="2619">
                  <c:v>22.895</c:v>
                </c:pt>
                <c:pt idx="2620">
                  <c:v>22.966</c:v>
                </c:pt>
                <c:pt idx="2621">
                  <c:v>22.812</c:v>
                </c:pt>
                <c:pt idx="2622">
                  <c:v>22.677</c:v>
                </c:pt>
                <c:pt idx="2623">
                  <c:v>22.77</c:v>
                </c:pt>
                <c:pt idx="2624">
                  <c:v>22.664</c:v>
                </c:pt>
                <c:pt idx="2625">
                  <c:v>22.342</c:v>
                </c:pt>
                <c:pt idx="2626">
                  <c:v>22.656</c:v>
                </c:pt>
                <c:pt idx="2627">
                  <c:v>22.61</c:v>
                </c:pt>
                <c:pt idx="2628">
                  <c:v>23.015</c:v>
                </c:pt>
                <c:pt idx="2629">
                  <c:v>23.01</c:v>
                </c:pt>
                <c:pt idx="2630">
                  <c:v>22.892</c:v>
                </c:pt>
                <c:pt idx="2631">
                  <c:v>22.892</c:v>
                </c:pt>
                <c:pt idx="2632">
                  <c:v>22.976</c:v>
                </c:pt>
                <c:pt idx="2633">
                  <c:v>22.997</c:v>
                </c:pt>
                <c:pt idx="2634">
                  <c:v>23.114</c:v>
                </c:pt>
                <c:pt idx="2635">
                  <c:v>22.992</c:v>
                </c:pt>
                <c:pt idx="2636">
                  <c:v>22.992</c:v>
                </c:pt>
                <c:pt idx="2637">
                  <c:v>23.389</c:v>
                </c:pt>
                <c:pt idx="2638">
                  <c:v>23.389</c:v>
                </c:pt>
                <c:pt idx="2639">
                  <c:v>23.129</c:v>
                </c:pt>
                <c:pt idx="2640">
                  <c:v>23.314</c:v>
                </c:pt>
                <c:pt idx="2641">
                  <c:v>23.154</c:v>
                </c:pt>
                <c:pt idx="2642">
                  <c:v>23.344</c:v>
                </c:pt>
                <c:pt idx="2643">
                  <c:v>23.344</c:v>
                </c:pt>
                <c:pt idx="2644">
                  <c:v>23.504</c:v>
                </c:pt>
                <c:pt idx="2645">
                  <c:v>23.504</c:v>
                </c:pt>
                <c:pt idx="2646">
                  <c:v>23.55</c:v>
                </c:pt>
                <c:pt idx="2647">
                  <c:v>23.517</c:v>
                </c:pt>
                <c:pt idx="2648">
                  <c:v>23.472</c:v>
                </c:pt>
                <c:pt idx="2649">
                  <c:v>23.624</c:v>
                </c:pt>
                <c:pt idx="2650">
                  <c:v>23.624</c:v>
                </c:pt>
                <c:pt idx="2651">
                  <c:v>23.656</c:v>
                </c:pt>
                <c:pt idx="2652">
                  <c:v>23.78</c:v>
                </c:pt>
                <c:pt idx="2653">
                  <c:v>23.403</c:v>
                </c:pt>
                <c:pt idx="2654">
                  <c:v>23.023</c:v>
                </c:pt>
                <c:pt idx="2655">
                  <c:v>23.48</c:v>
                </c:pt>
                <c:pt idx="2656">
                  <c:v>23.562</c:v>
                </c:pt>
                <c:pt idx="2657">
                  <c:v>23.562</c:v>
                </c:pt>
                <c:pt idx="2658">
                  <c:v>23.799</c:v>
                </c:pt>
                <c:pt idx="2659">
                  <c:v>24.001</c:v>
                </c:pt>
                <c:pt idx="2660">
                  <c:v>23.948</c:v>
                </c:pt>
                <c:pt idx="2661">
                  <c:v>23.614</c:v>
                </c:pt>
                <c:pt idx="2662">
                  <c:v>23.742</c:v>
                </c:pt>
                <c:pt idx="2663">
                  <c:v>23.94</c:v>
                </c:pt>
                <c:pt idx="2664">
                  <c:v>23.94</c:v>
                </c:pt>
                <c:pt idx="2665">
                  <c:v>23.899</c:v>
                </c:pt>
                <c:pt idx="2666">
                  <c:v>23.712</c:v>
                </c:pt>
                <c:pt idx="2667">
                  <c:v>23.793</c:v>
                </c:pt>
                <c:pt idx="2668">
                  <c:v>24.075</c:v>
                </c:pt>
                <c:pt idx="2669">
                  <c:v>24.256</c:v>
                </c:pt>
                <c:pt idx="2670">
                  <c:v>24.236</c:v>
                </c:pt>
                <c:pt idx="2671">
                  <c:v>24.119</c:v>
                </c:pt>
                <c:pt idx="2672">
                  <c:v>24.165</c:v>
                </c:pt>
                <c:pt idx="2673">
                  <c:v>24.165</c:v>
                </c:pt>
                <c:pt idx="2674">
                  <c:v>23.882</c:v>
                </c:pt>
                <c:pt idx="2675">
                  <c:v>23.962</c:v>
                </c:pt>
                <c:pt idx="2676">
                  <c:v>24.274</c:v>
                </c:pt>
                <c:pt idx="2677">
                  <c:v>24.47</c:v>
                </c:pt>
                <c:pt idx="2678">
                  <c:v>24.15</c:v>
                </c:pt>
                <c:pt idx="2679">
                  <c:v>24.17599999999999</c:v>
                </c:pt>
                <c:pt idx="2680">
                  <c:v>24.17599999999999</c:v>
                </c:pt>
                <c:pt idx="2681">
                  <c:v>24.17899999999999</c:v>
                </c:pt>
                <c:pt idx="2682">
                  <c:v>23.893</c:v>
                </c:pt>
                <c:pt idx="2683">
                  <c:v>24.214</c:v>
                </c:pt>
                <c:pt idx="2684">
                  <c:v>24.385</c:v>
                </c:pt>
                <c:pt idx="2685">
                  <c:v>24.331</c:v>
                </c:pt>
                <c:pt idx="2686">
                  <c:v>24.42599999999998</c:v>
                </c:pt>
                <c:pt idx="2687">
                  <c:v>24.105</c:v>
                </c:pt>
                <c:pt idx="2688">
                  <c:v>24.229</c:v>
                </c:pt>
                <c:pt idx="2689">
                  <c:v>24.312</c:v>
                </c:pt>
                <c:pt idx="2690">
                  <c:v>24.226</c:v>
                </c:pt>
                <c:pt idx="2691">
                  <c:v>24.45799999999999</c:v>
                </c:pt>
                <c:pt idx="2692">
                  <c:v>24.357</c:v>
                </c:pt>
                <c:pt idx="2693">
                  <c:v>24.263</c:v>
                </c:pt>
                <c:pt idx="2694">
                  <c:v>24.52</c:v>
                </c:pt>
                <c:pt idx="2695">
                  <c:v>24.224</c:v>
                </c:pt>
                <c:pt idx="2696">
                  <c:v>24.464</c:v>
                </c:pt>
                <c:pt idx="2697">
                  <c:v>24.739</c:v>
                </c:pt>
                <c:pt idx="2698">
                  <c:v>24.557</c:v>
                </c:pt>
                <c:pt idx="2699">
                  <c:v>24.671</c:v>
                </c:pt>
                <c:pt idx="2700">
                  <c:v>24.738</c:v>
                </c:pt>
                <c:pt idx="2701">
                  <c:v>24.637</c:v>
                </c:pt>
                <c:pt idx="2702">
                  <c:v>25.123</c:v>
                </c:pt>
                <c:pt idx="2703">
                  <c:v>24.773</c:v>
                </c:pt>
                <c:pt idx="2704">
                  <c:v>24.913</c:v>
                </c:pt>
                <c:pt idx="2705">
                  <c:v>24.73</c:v>
                </c:pt>
                <c:pt idx="2706">
                  <c:v>24.465</c:v>
                </c:pt>
                <c:pt idx="2707">
                  <c:v>24.318</c:v>
                </c:pt>
                <c:pt idx="2708">
                  <c:v>24.45499999999999</c:v>
                </c:pt>
                <c:pt idx="2709">
                  <c:v>24.728</c:v>
                </c:pt>
                <c:pt idx="2710">
                  <c:v>24.946</c:v>
                </c:pt>
                <c:pt idx="2711">
                  <c:v>24.92299999999998</c:v>
                </c:pt>
                <c:pt idx="2712">
                  <c:v>25.318</c:v>
                </c:pt>
                <c:pt idx="2713">
                  <c:v>25.318</c:v>
                </c:pt>
                <c:pt idx="2714">
                  <c:v>25.058</c:v>
                </c:pt>
                <c:pt idx="2715">
                  <c:v>25.058</c:v>
                </c:pt>
                <c:pt idx="2716">
                  <c:v>24.80399999999999</c:v>
                </c:pt>
                <c:pt idx="2717">
                  <c:v>24.883</c:v>
                </c:pt>
                <c:pt idx="2718">
                  <c:v>25.248</c:v>
                </c:pt>
                <c:pt idx="2719">
                  <c:v>25.446</c:v>
                </c:pt>
                <c:pt idx="2720">
                  <c:v>25.038</c:v>
                </c:pt>
                <c:pt idx="2721">
                  <c:v>25.143</c:v>
                </c:pt>
                <c:pt idx="2722">
                  <c:v>24.921</c:v>
                </c:pt>
                <c:pt idx="2723">
                  <c:v>25.395</c:v>
                </c:pt>
                <c:pt idx="2724">
                  <c:v>25.60600000000001</c:v>
                </c:pt>
                <c:pt idx="2725">
                  <c:v>25.241</c:v>
                </c:pt>
                <c:pt idx="2726">
                  <c:v>25.112</c:v>
                </c:pt>
                <c:pt idx="2727">
                  <c:v>25.434</c:v>
                </c:pt>
                <c:pt idx="2728">
                  <c:v>25.274</c:v>
                </c:pt>
                <c:pt idx="2729">
                  <c:v>25.006</c:v>
                </c:pt>
                <c:pt idx="2730">
                  <c:v>25.047</c:v>
                </c:pt>
                <c:pt idx="2731">
                  <c:v>25.438</c:v>
                </c:pt>
                <c:pt idx="2732">
                  <c:v>25.558</c:v>
                </c:pt>
                <c:pt idx="2733">
                  <c:v>25.863</c:v>
                </c:pt>
                <c:pt idx="2734">
                  <c:v>25.484</c:v>
                </c:pt>
                <c:pt idx="2735">
                  <c:v>25.20799999999999</c:v>
                </c:pt>
                <c:pt idx="2736">
                  <c:v>25.30399999999999</c:v>
                </c:pt>
                <c:pt idx="2737">
                  <c:v>25.45</c:v>
                </c:pt>
                <c:pt idx="2738">
                  <c:v>25.22</c:v>
                </c:pt>
                <c:pt idx="2739">
                  <c:v>24.956</c:v>
                </c:pt>
                <c:pt idx="2740">
                  <c:v>25.119</c:v>
                </c:pt>
                <c:pt idx="2741">
                  <c:v>25.153</c:v>
                </c:pt>
                <c:pt idx="2742">
                  <c:v>25.308</c:v>
                </c:pt>
                <c:pt idx="2743">
                  <c:v>25.041</c:v>
                </c:pt>
                <c:pt idx="2744">
                  <c:v>25.184</c:v>
                </c:pt>
                <c:pt idx="2745">
                  <c:v>25.505</c:v>
                </c:pt>
                <c:pt idx="2746">
                  <c:v>25.465</c:v>
                </c:pt>
                <c:pt idx="2747">
                  <c:v>25.19</c:v>
                </c:pt>
                <c:pt idx="2748">
                  <c:v>25.36499999999999</c:v>
                </c:pt>
                <c:pt idx="2749">
                  <c:v>25.278</c:v>
                </c:pt>
                <c:pt idx="2750">
                  <c:v>25.177</c:v>
                </c:pt>
                <c:pt idx="2751">
                  <c:v>25.328</c:v>
                </c:pt>
                <c:pt idx="2752">
                  <c:v>25.506</c:v>
                </c:pt>
                <c:pt idx="2753">
                  <c:v>25.36199999999999</c:v>
                </c:pt>
                <c:pt idx="2754">
                  <c:v>25.161</c:v>
                </c:pt>
                <c:pt idx="2755">
                  <c:v>25.437</c:v>
                </c:pt>
                <c:pt idx="2756">
                  <c:v>25.192</c:v>
                </c:pt>
                <c:pt idx="2757">
                  <c:v>25.201</c:v>
                </c:pt>
                <c:pt idx="2758">
                  <c:v>25.297</c:v>
                </c:pt>
                <c:pt idx="2759">
                  <c:v>25.582</c:v>
                </c:pt>
                <c:pt idx="2760">
                  <c:v>25.567</c:v>
                </c:pt>
                <c:pt idx="2761">
                  <c:v>25.341</c:v>
                </c:pt>
                <c:pt idx="2762">
                  <c:v>25.133</c:v>
                </c:pt>
                <c:pt idx="2763">
                  <c:v>25.175</c:v>
                </c:pt>
                <c:pt idx="2764">
                  <c:v>25.193</c:v>
                </c:pt>
                <c:pt idx="2765">
                  <c:v>25.501</c:v>
                </c:pt>
                <c:pt idx="2766">
                  <c:v>25.36</c:v>
                </c:pt>
                <c:pt idx="2767">
                  <c:v>25.512</c:v>
                </c:pt>
                <c:pt idx="2768">
                  <c:v>25.568</c:v>
                </c:pt>
                <c:pt idx="2769">
                  <c:v>25.031</c:v>
                </c:pt>
                <c:pt idx="2770">
                  <c:v>25.197</c:v>
                </c:pt>
                <c:pt idx="2771">
                  <c:v>25.181</c:v>
                </c:pt>
                <c:pt idx="2772">
                  <c:v>25.058</c:v>
                </c:pt>
                <c:pt idx="2773">
                  <c:v>24.89099999999999</c:v>
                </c:pt>
                <c:pt idx="2774">
                  <c:v>25.134</c:v>
                </c:pt>
                <c:pt idx="2775">
                  <c:v>25.017</c:v>
                </c:pt>
                <c:pt idx="2776">
                  <c:v>24.726</c:v>
                </c:pt>
                <c:pt idx="2777">
                  <c:v>24.892</c:v>
                </c:pt>
                <c:pt idx="2778">
                  <c:v>24.921</c:v>
                </c:pt>
                <c:pt idx="2779">
                  <c:v>24.729</c:v>
                </c:pt>
                <c:pt idx="2780">
                  <c:v>24.598</c:v>
                </c:pt>
                <c:pt idx="2781">
                  <c:v>24.642</c:v>
                </c:pt>
                <c:pt idx="2782">
                  <c:v>24.984</c:v>
                </c:pt>
                <c:pt idx="2783">
                  <c:v>25.233</c:v>
                </c:pt>
                <c:pt idx="2784">
                  <c:v>24.892</c:v>
                </c:pt>
                <c:pt idx="2785">
                  <c:v>24.395</c:v>
                </c:pt>
                <c:pt idx="2786">
                  <c:v>24.605</c:v>
                </c:pt>
                <c:pt idx="2787">
                  <c:v>24.213</c:v>
                </c:pt>
                <c:pt idx="2788">
                  <c:v>24.314</c:v>
                </c:pt>
                <c:pt idx="2789">
                  <c:v>24.763</c:v>
                </c:pt>
                <c:pt idx="2790">
                  <c:v>24.81</c:v>
                </c:pt>
                <c:pt idx="2791">
                  <c:v>24.542</c:v>
                </c:pt>
                <c:pt idx="2792">
                  <c:v>24.695</c:v>
                </c:pt>
                <c:pt idx="2793">
                  <c:v>24.284</c:v>
                </c:pt>
                <c:pt idx="2794">
                  <c:v>24.166</c:v>
                </c:pt>
                <c:pt idx="2795">
                  <c:v>24.23</c:v>
                </c:pt>
                <c:pt idx="2796">
                  <c:v>24.261</c:v>
                </c:pt>
                <c:pt idx="2797">
                  <c:v>24.252</c:v>
                </c:pt>
                <c:pt idx="2798">
                  <c:v>24.219</c:v>
                </c:pt>
                <c:pt idx="2799">
                  <c:v>24.133</c:v>
                </c:pt>
                <c:pt idx="2800">
                  <c:v>24.01599999999999</c:v>
                </c:pt>
                <c:pt idx="2801">
                  <c:v>24.18</c:v>
                </c:pt>
                <c:pt idx="2802">
                  <c:v>24.48</c:v>
                </c:pt>
                <c:pt idx="2803">
                  <c:v>24.706</c:v>
                </c:pt>
                <c:pt idx="2804">
                  <c:v>24.367</c:v>
                </c:pt>
                <c:pt idx="2805">
                  <c:v>24.38</c:v>
                </c:pt>
                <c:pt idx="2806">
                  <c:v>24.297</c:v>
                </c:pt>
                <c:pt idx="2807">
                  <c:v>24.107</c:v>
                </c:pt>
                <c:pt idx="2808">
                  <c:v>24.142</c:v>
                </c:pt>
                <c:pt idx="2809">
                  <c:v>23.78</c:v>
                </c:pt>
                <c:pt idx="2810">
                  <c:v>23.842</c:v>
                </c:pt>
                <c:pt idx="2811">
                  <c:v>23.841</c:v>
                </c:pt>
                <c:pt idx="2812">
                  <c:v>24.039</c:v>
                </c:pt>
                <c:pt idx="2813">
                  <c:v>23.854</c:v>
                </c:pt>
                <c:pt idx="2814">
                  <c:v>23.921</c:v>
                </c:pt>
                <c:pt idx="2815">
                  <c:v>24.123</c:v>
                </c:pt>
                <c:pt idx="2816">
                  <c:v>24.214</c:v>
                </c:pt>
                <c:pt idx="2817">
                  <c:v>24.08599999999998</c:v>
                </c:pt>
                <c:pt idx="2818">
                  <c:v>23.764</c:v>
                </c:pt>
                <c:pt idx="2819">
                  <c:v>23.831</c:v>
                </c:pt>
                <c:pt idx="2820">
                  <c:v>24.004</c:v>
                </c:pt>
                <c:pt idx="2821">
                  <c:v>23.714</c:v>
                </c:pt>
                <c:pt idx="2822">
                  <c:v>23.579</c:v>
                </c:pt>
                <c:pt idx="2823">
                  <c:v>23.837</c:v>
                </c:pt>
                <c:pt idx="2824">
                  <c:v>23.61</c:v>
                </c:pt>
                <c:pt idx="2825">
                  <c:v>23.916</c:v>
                </c:pt>
                <c:pt idx="2826">
                  <c:v>23.868</c:v>
                </c:pt>
                <c:pt idx="2827">
                  <c:v>23.962</c:v>
                </c:pt>
                <c:pt idx="2828">
                  <c:v>23.932</c:v>
                </c:pt>
                <c:pt idx="2829">
                  <c:v>23.37</c:v>
                </c:pt>
                <c:pt idx="2830">
                  <c:v>23.373</c:v>
                </c:pt>
                <c:pt idx="2831">
                  <c:v>23.481</c:v>
                </c:pt>
                <c:pt idx="2832">
                  <c:v>23.482</c:v>
                </c:pt>
                <c:pt idx="2833">
                  <c:v>23.392</c:v>
                </c:pt>
                <c:pt idx="2834">
                  <c:v>23.501</c:v>
                </c:pt>
                <c:pt idx="2835">
                  <c:v>23.782</c:v>
                </c:pt>
                <c:pt idx="2836">
                  <c:v>23.611</c:v>
                </c:pt>
                <c:pt idx="2837">
                  <c:v>23.696</c:v>
                </c:pt>
                <c:pt idx="2838">
                  <c:v>23.752</c:v>
                </c:pt>
                <c:pt idx="2839">
                  <c:v>23.16700000000001</c:v>
                </c:pt>
                <c:pt idx="2840">
                  <c:v>22.844</c:v>
                </c:pt>
                <c:pt idx="2841">
                  <c:v>22.835</c:v>
                </c:pt>
                <c:pt idx="2842">
                  <c:v>22.559</c:v>
                </c:pt>
                <c:pt idx="2843">
                  <c:v>23.053</c:v>
                </c:pt>
                <c:pt idx="2844">
                  <c:v>23.259</c:v>
                </c:pt>
                <c:pt idx="2845">
                  <c:v>23.17899999999999</c:v>
                </c:pt>
                <c:pt idx="2846">
                  <c:v>22.848</c:v>
                </c:pt>
                <c:pt idx="2847">
                  <c:v>23.248</c:v>
                </c:pt>
                <c:pt idx="2848">
                  <c:v>23.209</c:v>
                </c:pt>
                <c:pt idx="2849">
                  <c:v>23.26899999999998</c:v>
                </c:pt>
                <c:pt idx="2850">
                  <c:v>22.95499999999999</c:v>
                </c:pt>
                <c:pt idx="2851">
                  <c:v>22.77199999999999</c:v>
                </c:pt>
                <c:pt idx="2852">
                  <c:v>22.885</c:v>
                </c:pt>
                <c:pt idx="2853">
                  <c:v>23.087</c:v>
                </c:pt>
                <c:pt idx="2854">
                  <c:v>23.12</c:v>
                </c:pt>
                <c:pt idx="2855">
                  <c:v>23.046</c:v>
                </c:pt>
                <c:pt idx="2856">
                  <c:v>23.233</c:v>
                </c:pt>
                <c:pt idx="2857">
                  <c:v>23.425</c:v>
                </c:pt>
                <c:pt idx="2858">
                  <c:v>23.217</c:v>
                </c:pt>
                <c:pt idx="2859">
                  <c:v>22.835</c:v>
                </c:pt>
                <c:pt idx="2860">
                  <c:v>23.267</c:v>
                </c:pt>
                <c:pt idx="2861">
                  <c:v>23.159</c:v>
                </c:pt>
                <c:pt idx="2862">
                  <c:v>22.486</c:v>
                </c:pt>
                <c:pt idx="2863">
                  <c:v>22.337</c:v>
                </c:pt>
                <c:pt idx="2864">
                  <c:v>22.621</c:v>
                </c:pt>
                <c:pt idx="2865">
                  <c:v>22.696</c:v>
                </c:pt>
                <c:pt idx="2866">
                  <c:v>22.744</c:v>
                </c:pt>
                <c:pt idx="2867">
                  <c:v>22.834</c:v>
                </c:pt>
                <c:pt idx="2868">
                  <c:v>22.422</c:v>
                </c:pt>
                <c:pt idx="2869">
                  <c:v>22.36499999999999</c:v>
                </c:pt>
                <c:pt idx="2870">
                  <c:v>22.751</c:v>
                </c:pt>
                <c:pt idx="2871">
                  <c:v>22.649</c:v>
                </c:pt>
                <c:pt idx="2872">
                  <c:v>22.506</c:v>
                </c:pt>
                <c:pt idx="2873">
                  <c:v>22.464</c:v>
                </c:pt>
                <c:pt idx="2874">
                  <c:v>22.852</c:v>
                </c:pt>
                <c:pt idx="2875">
                  <c:v>22.873</c:v>
                </c:pt>
                <c:pt idx="2876">
                  <c:v>23.029</c:v>
                </c:pt>
                <c:pt idx="2877">
                  <c:v>22.94</c:v>
                </c:pt>
                <c:pt idx="2878">
                  <c:v>23.08299999999998</c:v>
                </c:pt>
                <c:pt idx="2879">
                  <c:v>22.777</c:v>
                </c:pt>
                <c:pt idx="2880">
                  <c:v>23.01599999999999</c:v>
                </c:pt>
                <c:pt idx="2881">
                  <c:v>22.835</c:v>
                </c:pt>
                <c:pt idx="2882">
                  <c:v>23.01300000000001</c:v>
                </c:pt>
                <c:pt idx="2883">
                  <c:v>23.058</c:v>
                </c:pt>
                <c:pt idx="2884">
                  <c:v>22.723</c:v>
                </c:pt>
                <c:pt idx="2885">
                  <c:v>22.645</c:v>
                </c:pt>
                <c:pt idx="2886">
                  <c:v>22.64</c:v>
                </c:pt>
                <c:pt idx="2887">
                  <c:v>22.953</c:v>
                </c:pt>
                <c:pt idx="2888">
                  <c:v>22.959</c:v>
                </c:pt>
                <c:pt idx="2889">
                  <c:v>22.912</c:v>
                </c:pt>
                <c:pt idx="2890">
                  <c:v>22.669</c:v>
                </c:pt>
                <c:pt idx="2891">
                  <c:v>23.119</c:v>
                </c:pt>
                <c:pt idx="2892">
                  <c:v>23.006</c:v>
                </c:pt>
                <c:pt idx="2893">
                  <c:v>22.94</c:v>
                </c:pt>
                <c:pt idx="2894">
                  <c:v>23.17899999999999</c:v>
                </c:pt>
                <c:pt idx="2895">
                  <c:v>22.858</c:v>
                </c:pt>
                <c:pt idx="2896">
                  <c:v>23.189</c:v>
                </c:pt>
                <c:pt idx="2897">
                  <c:v>22.831</c:v>
                </c:pt>
                <c:pt idx="2898">
                  <c:v>23.011</c:v>
                </c:pt>
                <c:pt idx="2899">
                  <c:v>22.888</c:v>
                </c:pt>
                <c:pt idx="2900">
                  <c:v>23.18</c:v>
                </c:pt>
                <c:pt idx="2901">
                  <c:v>23.17599999999999</c:v>
                </c:pt>
                <c:pt idx="2902">
                  <c:v>23.14399999999999</c:v>
                </c:pt>
                <c:pt idx="2903">
                  <c:v>22.653</c:v>
                </c:pt>
                <c:pt idx="2904">
                  <c:v>22.83</c:v>
                </c:pt>
                <c:pt idx="2905">
                  <c:v>22.858</c:v>
                </c:pt>
                <c:pt idx="2906">
                  <c:v>22.864</c:v>
                </c:pt>
                <c:pt idx="2907">
                  <c:v>22.8</c:v>
                </c:pt>
                <c:pt idx="2908">
                  <c:v>23.111</c:v>
                </c:pt>
                <c:pt idx="2909">
                  <c:v>23.403</c:v>
                </c:pt>
                <c:pt idx="2910">
                  <c:v>23.468</c:v>
                </c:pt>
                <c:pt idx="2911">
                  <c:v>23.142</c:v>
                </c:pt>
                <c:pt idx="2912">
                  <c:v>23.163</c:v>
                </c:pt>
                <c:pt idx="2913">
                  <c:v>23.273</c:v>
                </c:pt>
                <c:pt idx="2914">
                  <c:v>22.943</c:v>
                </c:pt>
                <c:pt idx="2915">
                  <c:v>22.981</c:v>
                </c:pt>
                <c:pt idx="2916">
                  <c:v>23.289</c:v>
                </c:pt>
                <c:pt idx="2917">
                  <c:v>22.999</c:v>
                </c:pt>
                <c:pt idx="2918">
                  <c:v>23.105</c:v>
                </c:pt>
                <c:pt idx="2919">
                  <c:v>22.884</c:v>
                </c:pt>
                <c:pt idx="2920">
                  <c:v>22.846</c:v>
                </c:pt>
                <c:pt idx="2921">
                  <c:v>23.003</c:v>
                </c:pt>
                <c:pt idx="2922">
                  <c:v>23.119</c:v>
                </c:pt>
                <c:pt idx="2923">
                  <c:v>22.677</c:v>
                </c:pt>
                <c:pt idx="2924">
                  <c:v>23.075</c:v>
                </c:pt>
                <c:pt idx="2925">
                  <c:v>23.251</c:v>
                </c:pt>
                <c:pt idx="2926">
                  <c:v>23.35600000000001</c:v>
                </c:pt>
                <c:pt idx="2927">
                  <c:v>23.078</c:v>
                </c:pt>
                <c:pt idx="2928">
                  <c:v>23.463</c:v>
                </c:pt>
                <c:pt idx="2929">
                  <c:v>23.32100000000001</c:v>
                </c:pt>
                <c:pt idx="2930">
                  <c:v>23.539</c:v>
                </c:pt>
                <c:pt idx="2931">
                  <c:v>23.572</c:v>
                </c:pt>
                <c:pt idx="2932">
                  <c:v>23.573</c:v>
                </c:pt>
                <c:pt idx="2933">
                  <c:v>23.29</c:v>
                </c:pt>
                <c:pt idx="2934">
                  <c:v>23.447</c:v>
                </c:pt>
                <c:pt idx="2935">
                  <c:v>23.408</c:v>
                </c:pt>
                <c:pt idx="2936">
                  <c:v>23.246</c:v>
                </c:pt>
                <c:pt idx="2937">
                  <c:v>23.642</c:v>
                </c:pt>
                <c:pt idx="2938">
                  <c:v>23.488</c:v>
                </c:pt>
                <c:pt idx="2939">
                  <c:v>23.642</c:v>
                </c:pt>
                <c:pt idx="2940">
                  <c:v>23.64699999999999</c:v>
                </c:pt>
                <c:pt idx="2941">
                  <c:v>23.319</c:v>
                </c:pt>
                <c:pt idx="2942">
                  <c:v>23.403</c:v>
                </c:pt>
                <c:pt idx="2943">
                  <c:v>23.7</c:v>
                </c:pt>
                <c:pt idx="2944">
                  <c:v>23.42299999999998</c:v>
                </c:pt>
                <c:pt idx="2945">
                  <c:v>23.639</c:v>
                </c:pt>
                <c:pt idx="2946">
                  <c:v>23.593</c:v>
                </c:pt>
                <c:pt idx="2947">
                  <c:v>23.502</c:v>
                </c:pt>
                <c:pt idx="2948">
                  <c:v>23.245</c:v>
                </c:pt>
                <c:pt idx="2949">
                  <c:v>23.689</c:v>
                </c:pt>
                <c:pt idx="2950">
                  <c:v>23.281</c:v>
                </c:pt>
                <c:pt idx="2951">
                  <c:v>23.454</c:v>
                </c:pt>
                <c:pt idx="2952">
                  <c:v>23.341</c:v>
                </c:pt>
                <c:pt idx="2953">
                  <c:v>23.746</c:v>
                </c:pt>
                <c:pt idx="2954">
                  <c:v>23.275</c:v>
                </c:pt>
                <c:pt idx="2955">
                  <c:v>23.229</c:v>
                </c:pt>
                <c:pt idx="2956">
                  <c:v>23.372</c:v>
                </c:pt>
                <c:pt idx="2957">
                  <c:v>23.41700000000001</c:v>
                </c:pt>
                <c:pt idx="2958">
                  <c:v>23.492</c:v>
                </c:pt>
                <c:pt idx="2959">
                  <c:v>23.534</c:v>
                </c:pt>
                <c:pt idx="2960">
                  <c:v>23.33</c:v>
                </c:pt>
                <c:pt idx="2961">
                  <c:v>23.585</c:v>
                </c:pt>
                <c:pt idx="2962">
                  <c:v>23.41700000000001</c:v>
                </c:pt>
                <c:pt idx="2963">
                  <c:v>23.454</c:v>
                </c:pt>
                <c:pt idx="2964">
                  <c:v>23.677</c:v>
                </c:pt>
                <c:pt idx="2965">
                  <c:v>23.4</c:v>
                </c:pt>
                <c:pt idx="2966">
                  <c:v>23.562</c:v>
                </c:pt>
                <c:pt idx="2967">
                  <c:v>23.23100000000001</c:v>
                </c:pt>
                <c:pt idx="2968">
                  <c:v>23.338</c:v>
                </c:pt>
                <c:pt idx="2969">
                  <c:v>23.404</c:v>
                </c:pt>
                <c:pt idx="2970">
                  <c:v>23.674</c:v>
                </c:pt>
                <c:pt idx="2971">
                  <c:v>23.557</c:v>
                </c:pt>
                <c:pt idx="2972">
                  <c:v>23.398</c:v>
                </c:pt>
                <c:pt idx="2973">
                  <c:v>23.182</c:v>
                </c:pt>
                <c:pt idx="2974">
                  <c:v>23.39</c:v>
                </c:pt>
                <c:pt idx="2975">
                  <c:v>23.42599999999998</c:v>
                </c:pt>
                <c:pt idx="2976">
                  <c:v>23.637</c:v>
                </c:pt>
                <c:pt idx="2977">
                  <c:v>23.725</c:v>
                </c:pt>
                <c:pt idx="2978">
                  <c:v>23.63</c:v>
                </c:pt>
                <c:pt idx="2979">
                  <c:v>23.557</c:v>
                </c:pt>
                <c:pt idx="2980">
                  <c:v>23.7</c:v>
                </c:pt>
                <c:pt idx="2981">
                  <c:v>23.642</c:v>
                </c:pt>
                <c:pt idx="2982">
                  <c:v>23.35</c:v>
                </c:pt>
                <c:pt idx="2983">
                  <c:v>23.427</c:v>
                </c:pt>
                <c:pt idx="2984">
                  <c:v>23.444</c:v>
                </c:pt>
                <c:pt idx="2985">
                  <c:v>23.45</c:v>
                </c:pt>
                <c:pt idx="2986">
                  <c:v>23.6</c:v>
                </c:pt>
                <c:pt idx="2987">
                  <c:v>23.866</c:v>
                </c:pt>
                <c:pt idx="2988">
                  <c:v>23.671</c:v>
                </c:pt>
                <c:pt idx="2989">
                  <c:v>23.663</c:v>
                </c:pt>
                <c:pt idx="2990">
                  <c:v>23.628</c:v>
                </c:pt>
                <c:pt idx="2991">
                  <c:v>23.803</c:v>
                </c:pt>
                <c:pt idx="2992">
                  <c:v>23.789</c:v>
                </c:pt>
                <c:pt idx="2993">
                  <c:v>24.082</c:v>
                </c:pt>
                <c:pt idx="2994">
                  <c:v>23.741</c:v>
                </c:pt>
                <c:pt idx="2995">
                  <c:v>23.72</c:v>
                </c:pt>
                <c:pt idx="2996">
                  <c:v>23.688</c:v>
                </c:pt>
                <c:pt idx="2997">
                  <c:v>23.466</c:v>
                </c:pt>
                <c:pt idx="2998">
                  <c:v>23.479</c:v>
                </c:pt>
                <c:pt idx="2999">
                  <c:v>23.518</c:v>
                </c:pt>
              </c:numCache>
            </c:numRef>
          </c:yVal>
          <c:smooth val="1"/>
        </c:ser>
        <c:ser>
          <c:idx val="3"/>
          <c:order val="3"/>
          <c:tx>
            <c:v>Effluent4</c:v>
          </c:tx>
          <c:marker>
            <c:symbol val="none"/>
          </c:marker>
          <c:xVal>
            <c:numRef>
              <c:f>Sheet1!$A$2:$A$3001</c:f>
              <c:numCache>
                <c:formatCode>General</c:formatCode>
                <c:ptCount val="3000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</c:numCache>
            </c:numRef>
          </c:xVal>
          <c:yVal>
            <c:numRef>
              <c:f>Sheet1!$S$2:$S$3001</c:f>
              <c:numCache>
                <c:formatCode>General</c:formatCode>
                <c:ptCount val="3000"/>
                <c:pt idx="0">
                  <c:v>32.898</c:v>
                </c:pt>
                <c:pt idx="1">
                  <c:v>33.133</c:v>
                </c:pt>
                <c:pt idx="2">
                  <c:v>32.58</c:v>
                </c:pt>
                <c:pt idx="3">
                  <c:v>32.545</c:v>
                </c:pt>
                <c:pt idx="4">
                  <c:v>32.49</c:v>
                </c:pt>
                <c:pt idx="5">
                  <c:v>32.734</c:v>
                </c:pt>
                <c:pt idx="6">
                  <c:v>32.477</c:v>
                </c:pt>
                <c:pt idx="7">
                  <c:v>32.26300000000001</c:v>
                </c:pt>
                <c:pt idx="8">
                  <c:v>32.622</c:v>
                </c:pt>
                <c:pt idx="9">
                  <c:v>32.67100000000001</c:v>
                </c:pt>
                <c:pt idx="10">
                  <c:v>32.301</c:v>
                </c:pt>
                <c:pt idx="11">
                  <c:v>32.618</c:v>
                </c:pt>
                <c:pt idx="12">
                  <c:v>32.455</c:v>
                </c:pt>
                <c:pt idx="13">
                  <c:v>32.579</c:v>
                </c:pt>
                <c:pt idx="14">
                  <c:v>32.59600000000001</c:v>
                </c:pt>
                <c:pt idx="15">
                  <c:v>32.684</c:v>
                </c:pt>
                <c:pt idx="16">
                  <c:v>32.135</c:v>
                </c:pt>
                <c:pt idx="17">
                  <c:v>32.188</c:v>
                </c:pt>
                <c:pt idx="18">
                  <c:v>32.42400000000001</c:v>
                </c:pt>
                <c:pt idx="19">
                  <c:v>32.82700000000001</c:v>
                </c:pt>
                <c:pt idx="20">
                  <c:v>32.606</c:v>
                </c:pt>
                <c:pt idx="21">
                  <c:v>32.28700000000001</c:v>
                </c:pt>
                <c:pt idx="22">
                  <c:v>32.135</c:v>
                </c:pt>
                <c:pt idx="23">
                  <c:v>32.231</c:v>
                </c:pt>
                <c:pt idx="24">
                  <c:v>32.131</c:v>
                </c:pt>
                <c:pt idx="25">
                  <c:v>32.062</c:v>
                </c:pt>
                <c:pt idx="26">
                  <c:v>31.82400000000001</c:v>
                </c:pt>
                <c:pt idx="27">
                  <c:v>31.811</c:v>
                </c:pt>
                <c:pt idx="28">
                  <c:v>31.913</c:v>
                </c:pt>
                <c:pt idx="29">
                  <c:v>32.243</c:v>
                </c:pt>
                <c:pt idx="30">
                  <c:v>31.904</c:v>
                </c:pt>
                <c:pt idx="31">
                  <c:v>32.07700000000001</c:v>
                </c:pt>
                <c:pt idx="32">
                  <c:v>32.105</c:v>
                </c:pt>
                <c:pt idx="33">
                  <c:v>31.74</c:v>
                </c:pt>
                <c:pt idx="34">
                  <c:v>31.902</c:v>
                </c:pt>
                <c:pt idx="35">
                  <c:v>31.864</c:v>
                </c:pt>
                <c:pt idx="36">
                  <c:v>31.83299999999999</c:v>
                </c:pt>
                <c:pt idx="37">
                  <c:v>31.765</c:v>
                </c:pt>
                <c:pt idx="38">
                  <c:v>31.758</c:v>
                </c:pt>
                <c:pt idx="39">
                  <c:v>31.312</c:v>
                </c:pt>
                <c:pt idx="40">
                  <c:v>31.325</c:v>
                </c:pt>
                <c:pt idx="41">
                  <c:v>31.823</c:v>
                </c:pt>
                <c:pt idx="42">
                  <c:v>32.00700000000001</c:v>
                </c:pt>
                <c:pt idx="43">
                  <c:v>31.713</c:v>
                </c:pt>
                <c:pt idx="44">
                  <c:v>31.476</c:v>
                </c:pt>
                <c:pt idx="45">
                  <c:v>31.379</c:v>
                </c:pt>
                <c:pt idx="46">
                  <c:v>31.43</c:v>
                </c:pt>
                <c:pt idx="47">
                  <c:v>31.526</c:v>
                </c:pt>
                <c:pt idx="48">
                  <c:v>31.5</c:v>
                </c:pt>
                <c:pt idx="49">
                  <c:v>31.618</c:v>
                </c:pt>
                <c:pt idx="50">
                  <c:v>31.588</c:v>
                </c:pt>
                <c:pt idx="51">
                  <c:v>31.648</c:v>
                </c:pt>
                <c:pt idx="52">
                  <c:v>31.457</c:v>
                </c:pt>
                <c:pt idx="53">
                  <c:v>31.431</c:v>
                </c:pt>
                <c:pt idx="54">
                  <c:v>31.01300000000001</c:v>
                </c:pt>
                <c:pt idx="55">
                  <c:v>31.305</c:v>
                </c:pt>
                <c:pt idx="56">
                  <c:v>31.313</c:v>
                </c:pt>
                <c:pt idx="57">
                  <c:v>31.379</c:v>
                </c:pt>
                <c:pt idx="58">
                  <c:v>31.527</c:v>
                </c:pt>
                <c:pt idx="59">
                  <c:v>31.714</c:v>
                </c:pt>
                <c:pt idx="60">
                  <c:v>31.85</c:v>
                </c:pt>
                <c:pt idx="61">
                  <c:v>31.547</c:v>
                </c:pt>
                <c:pt idx="62">
                  <c:v>31.452</c:v>
                </c:pt>
                <c:pt idx="63">
                  <c:v>31.352</c:v>
                </c:pt>
                <c:pt idx="64">
                  <c:v>31.41700000000001</c:v>
                </c:pt>
                <c:pt idx="65">
                  <c:v>31.386</c:v>
                </c:pt>
                <c:pt idx="66">
                  <c:v>31.515</c:v>
                </c:pt>
                <c:pt idx="67">
                  <c:v>31.479</c:v>
                </c:pt>
                <c:pt idx="68">
                  <c:v>31.108</c:v>
                </c:pt>
                <c:pt idx="69">
                  <c:v>31.123</c:v>
                </c:pt>
                <c:pt idx="70">
                  <c:v>31.093</c:v>
                </c:pt>
                <c:pt idx="71">
                  <c:v>31.354</c:v>
                </c:pt>
                <c:pt idx="72">
                  <c:v>31.23400000000001</c:v>
                </c:pt>
                <c:pt idx="73">
                  <c:v>31.124</c:v>
                </c:pt>
                <c:pt idx="74">
                  <c:v>31.225</c:v>
                </c:pt>
                <c:pt idx="75">
                  <c:v>31.194</c:v>
                </c:pt>
                <c:pt idx="76">
                  <c:v>31.469</c:v>
                </c:pt>
                <c:pt idx="77">
                  <c:v>31.471</c:v>
                </c:pt>
                <c:pt idx="78">
                  <c:v>31.616</c:v>
                </c:pt>
                <c:pt idx="79">
                  <c:v>31.296</c:v>
                </c:pt>
                <c:pt idx="80">
                  <c:v>30.968</c:v>
                </c:pt>
                <c:pt idx="81">
                  <c:v>31.008</c:v>
                </c:pt>
                <c:pt idx="82">
                  <c:v>31.213</c:v>
                </c:pt>
                <c:pt idx="83">
                  <c:v>31.17899999999999</c:v>
                </c:pt>
                <c:pt idx="84">
                  <c:v>31.339</c:v>
                </c:pt>
                <c:pt idx="85">
                  <c:v>31.225</c:v>
                </c:pt>
                <c:pt idx="86">
                  <c:v>30.928</c:v>
                </c:pt>
                <c:pt idx="87">
                  <c:v>30.9</c:v>
                </c:pt>
                <c:pt idx="88">
                  <c:v>30.992</c:v>
                </c:pt>
                <c:pt idx="89">
                  <c:v>30.934</c:v>
                </c:pt>
                <c:pt idx="90">
                  <c:v>30.972</c:v>
                </c:pt>
                <c:pt idx="91">
                  <c:v>30.992</c:v>
                </c:pt>
                <c:pt idx="92">
                  <c:v>30.989</c:v>
                </c:pt>
                <c:pt idx="93">
                  <c:v>30.783</c:v>
                </c:pt>
                <c:pt idx="94">
                  <c:v>30.67299999999999</c:v>
                </c:pt>
                <c:pt idx="95">
                  <c:v>30.81</c:v>
                </c:pt>
                <c:pt idx="96">
                  <c:v>30.842</c:v>
                </c:pt>
                <c:pt idx="97">
                  <c:v>30.755</c:v>
                </c:pt>
                <c:pt idx="98">
                  <c:v>30.86199999999999</c:v>
                </c:pt>
                <c:pt idx="99">
                  <c:v>30.855</c:v>
                </c:pt>
                <c:pt idx="100">
                  <c:v>30.692</c:v>
                </c:pt>
                <c:pt idx="101">
                  <c:v>30.718</c:v>
                </c:pt>
                <c:pt idx="102">
                  <c:v>30.913</c:v>
                </c:pt>
                <c:pt idx="103">
                  <c:v>30.92299999999998</c:v>
                </c:pt>
                <c:pt idx="104">
                  <c:v>31.011</c:v>
                </c:pt>
                <c:pt idx="105">
                  <c:v>30.575</c:v>
                </c:pt>
                <c:pt idx="106">
                  <c:v>30.73</c:v>
                </c:pt>
                <c:pt idx="107">
                  <c:v>30.491</c:v>
                </c:pt>
                <c:pt idx="108">
                  <c:v>30.70499999999999</c:v>
                </c:pt>
                <c:pt idx="109">
                  <c:v>31.13800000000001</c:v>
                </c:pt>
                <c:pt idx="110">
                  <c:v>30.816</c:v>
                </c:pt>
                <c:pt idx="111">
                  <c:v>30.96</c:v>
                </c:pt>
                <c:pt idx="112">
                  <c:v>30.678</c:v>
                </c:pt>
                <c:pt idx="113">
                  <c:v>30.848</c:v>
                </c:pt>
                <c:pt idx="114">
                  <c:v>30.674</c:v>
                </c:pt>
                <c:pt idx="115">
                  <c:v>30.925</c:v>
                </c:pt>
                <c:pt idx="116">
                  <c:v>30.807</c:v>
                </c:pt>
                <c:pt idx="117">
                  <c:v>30.7</c:v>
                </c:pt>
                <c:pt idx="118">
                  <c:v>30.77199999999999</c:v>
                </c:pt>
                <c:pt idx="119">
                  <c:v>30.742</c:v>
                </c:pt>
                <c:pt idx="120">
                  <c:v>31.059</c:v>
                </c:pt>
                <c:pt idx="121">
                  <c:v>30.869</c:v>
                </c:pt>
                <c:pt idx="122">
                  <c:v>31.0</c:v>
                </c:pt>
                <c:pt idx="123">
                  <c:v>30.696</c:v>
                </c:pt>
                <c:pt idx="124">
                  <c:v>30.991</c:v>
                </c:pt>
                <c:pt idx="125">
                  <c:v>30.852</c:v>
                </c:pt>
                <c:pt idx="126">
                  <c:v>30.759</c:v>
                </c:pt>
                <c:pt idx="127">
                  <c:v>30.963</c:v>
                </c:pt>
                <c:pt idx="128">
                  <c:v>31.035</c:v>
                </c:pt>
                <c:pt idx="129">
                  <c:v>31.102</c:v>
                </c:pt>
                <c:pt idx="130">
                  <c:v>31.14</c:v>
                </c:pt>
                <c:pt idx="131">
                  <c:v>31.13500000000001</c:v>
                </c:pt>
                <c:pt idx="132">
                  <c:v>31.32400000000001</c:v>
                </c:pt>
                <c:pt idx="133">
                  <c:v>31.652</c:v>
                </c:pt>
                <c:pt idx="134">
                  <c:v>31.625</c:v>
                </c:pt>
                <c:pt idx="135">
                  <c:v>31.664</c:v>
                </c:pt>
                <c:pt idx="136">
                  <c:v>31.422</c:v>
                </c:pt>
                <c:pt idx="137">
                  <c:v>31.442</c:v>
                </c:pt>
                <c:pt idx="138">
                  <c:v>31.325</c:v>
                </c:pt>
                <c:pt idx="139">
                  <c:v>31.155</c:v>
                </c:pt>
                <c:pt idx="140">
                  <c:v>30.95499999999999</c:v>
                </c:pt>
                <c:pt idx="141">
                  <c:v>30.728</c:v>
                </c:pt>
                <c:pt idx="142">
                  <c:v>31.126</c:v>
                </c:pt>
                <c:pt idx="143">
                  <c:v>31.489</c:v>
                </c:pt>
                <c:pt idx="144">
                  <c:v>31.35900000000001</c:v>
                </c:pt>
                <c:pt idx="145">
                  <c:v>31.291</c:v>
                </c:pt>
                <c:pt idx="146">
                  <c:v>31.372</c:v>
                </c:pt>
                <c:pt idx="147">
                  <c:v>31.371</c:v>
                </c:pt>
                <c:pt idx="148">
                  <c:v>31.293</c:v>
                </c:pt>
                <c:pt idx="149">
                  <c:v>31.225</c:v>
                </c:pt>
                <c:pt idx="150">
                  <c:v>31.093</c:v>
                </c:pt>
                <c:pt idx="151">
                  <c:v>31.244</c:v>
                </c:pt>
                <c:pt idx="152">
                  <c:v>31.253</c:v>
                </c:pt>
                <c:pt idx="153">
                  <c:v>31.466</c:v>
                </c:pt>
                <c:pt idx="154">
                  <c:v>31.51599999999999</c:v>
                </c:pt>
                <c:pt idx="155">
                  <c:v>31.129</c:v>
                </c:pt>
                <c:pt idx="156">
                  <c:v>31.14399999999999</c:v>
                </c:pt>
                <c:pt idx="157">
                  <c:v>31.625</c:v>
                </c:pt>
                <c:pt idx="158">
                  <c:v>31.489</c:v>
                </c:pt>
                <c:pt idx="159">
                  <c:v>31.143</c:v>
                </c:pt>
                <c:pt idx="160">
                  <c:v>31.339</c:v>
                </c:pt>
                <c:pt idx="161">
                  <c:v>31.325</c:v>
                </c:pt>
                <c:pt idx="162">
                  <c:v>31.434</c:v>
                </c:pt>
                <c:pt idx="163">
                  <c:v>31.706</c:v>
                </c:pt>
                <c:pt idx="164">
                  <c:v>31.451</c:v>
                </c:pt>
                <c:pt idx="165">
                  <c:v>31.171</c:v>
                </c:pt>
                <c:pt idx="166">
                  <c:v>31.378</c:v>
                </c:pt>
                <c:pt idx="167">
                  <c:v>31.222</c:v>
                </c:pt>
                <c:pt idx="168">
                  <c:v>31.041</c:v>
                </c:pt>
                <c:pt idx="169">
                  <c:v>31.101</c:v>
                </c:pt>
                <c:pt idx="170">
                  <c:v>31.36499999999999</c:v>
                </c:pt>
                <c:pt idx="171">
                  <c:v>31.095</c:v>
                </c:pt>
                <c:pt idx="172">
                  <c:v>31.056</c:v>
                </c:pt>
                <c:pt idx="173">
                  <c:v>31.467</c:v>
                </c:pt>
                <c:pt idx="174">
                  <c:v>31.467</c:v>
                </c:pt>
                <c:pt idx="175">
                  <c:v>31.293</c:v>
                </c:pt>
                <c:pt idx="176">
                  <c:v>31.233</c:v>
                </c:pt>
                <c:pt idx="177">
                  <c:v>31.407</c:v>
                </c:pt>
                <c:pt idx="178">
                  <c:v>31.49299999999998</c:v>
                </c:pt>
                <c:pt idx="179">
                  <c:v>31.331</c:v>
                </c:pt>
                <c:pt idx="180">
                  <c:v>31.242</c:v>
                </c:pt>
                <c:pt idx="181">
                  <c:v>31.085</c:v>
                </c:pt>
                <c:pt idx="182">
                  <c:v>31.392</c:v>
                </c:pt>
                <c:pt idx="183">
                  <c:v>31.425</c:v>
                </c:pt>
                <c:pt idx="184">
                  <c:v>31.152</c:v>
                </c:pt>
                <c:pt idx="185">
                  <c:v>31.082</c:v>
                </c:pt>
                <c:pt idx="186">
                  <c:v>31.403</c:v>
                </c:pt>
                <c:pt idx="187">
                  <c:v>31.174</c:v>
                </c:pt>
                <c:pt idx="188">
                  <c:v>31.547</c:v>
                </c:pt>
                <c:pt idx="189">
                  <c:v>31.446</c:v>
                </c:pt>
                <c:pt idx="190">
                  <c:v>31.228</c:v>
                </c:pt>
                <c:pt idx="191">
                  <c:v>30.979</c:v>
                </c:pt>
                <c:pt idx="192">
                  <c:v>31.185</c:v>
                </c:pt>
                <c:pt idx="193">
                  <c:v>31.194</c:v>
                </c:pt>
                <c:pt idx="194">
                  <c:v>31.2</c:v>
                </c:pt>
                <c:pt idx="195">
                  <c:v>31.336</c:v>
                </c:pt>
                <c:pt idx="196">
                  <c:v>31.46</c:v>
                </c:pt>
                <c:pt idx="197">
                  <c:v>31.31</c:v>
                </c:pt>
                <c:pt idx="198">
                  <c:v>31.468</c:v>
                </c:pt>
                <c:pt idx="199">
                  <c:v>31.23100000000001</c:v>
                </c:pt>
                <c:pt idx="200">
                  <c:v>31.75</c:v>
                </c:pt>
                <c:pt idx="201">
                  <c:v>31.56</c:v>
                </c:pt>
                <c:pt idx="202">
                  <c:v>31.646</c:v>
                </c:pt>
                <c:pt idx="203">
                  <c:v>31.63800000000001</c:v>
                </c:pt>
                <c:pt idx="204">
                  <c:v>31.518</c:v>
                </c:pt>
                <c:pt idx="205">
                  <c:v>31.148</c:v>
                </c:pt>
                <c:pt idx="206">
                  <c:v>31.216</c:v>
                </c:pt>
                <c:pt idx="207">
                  <c:v>31.379</c:v>
                </c:pt>
                <c:pt idx="208">
                  <c:v>31.49</c:v>
                </c:pt>
                <c:pt idx="209">
                  <c:v>31.447</c:v>
                </c:pt>
                <c:pt idx="210">
                  <c:v>31.435</c:v>
                </c:pt>
                <c:pt idx="211">
                  <c:v>31.495</c:v>
                </c:pt>
                <c:pt idx="212">
                  <c:v>31.157</c:v>
                </c:pt>
                <c:pt idx="213">
                  <c:v>31.508</c:v>
                </c:pt>
                <c:pt idx="214">
                  <c:v>31.453</c:v>
                </c:pt>
                <c:pt idx="215">
                  <c:v>31.509</c:v>
                </c:pt>
                <c:pt idx="216">
                  <c:v>31.509</c:v>
                </c:pt>
                <c:pt idx="217">
                  <c:v>31.276</c:v>
                </c:pt>
                <c:pt idx="218">
                  <c:v>31.242</c:v>
                </c:pt>
                <c:pt idx="219">
                  <c:v>31.366</c:v>
                </c:pt>
                <c:pt idx="220">
                  <c:v>31.535</c:v>
                </c:pt>
                <c:pt idx="221">
                  <c:v>31.515</c:v>
                </c:pt>
                <c:pt idx="222">
                  <c:v>31.499</c:v>
                </c:pt>
                <c:pt idx="223">
                  <c:v>31.582</c:v>
                </c:pt>
                <c:pt idx="224">
                  <c:v>31.439</c:v>
                </c:pt>
                <c:pt idx="225">
                  <c:v>31.221</c:v>
                </c:pt>
                <c:pt idx="226">
                  <c:v>31.143</c:v>
                </c:pt>
                <c:pt idx="227">
                  <c:v>31.382</c:v>
                </c:pt>
                <c:pt idx="228">
                  <c:v>31.158</c:v>
                </c:pt>
                <c:pt idx="229">
                  <c:v>31.674</c:v>
                </c:pt>
                <c:pt idx="230">
                  <c:v>31.499</c:v>
                </c:pt>
                <c:pt idx="231">
                  <c:v>31.69</c:v>
                </c:pt>
                <c:pt idx="232">
                  <c:v>31.627</c:v>
                </c:pt>
                <c:pt idx="233">
                  <c:v>31.76599999999998</c:v>
                </c:pt>
                <c:pt idx="234">
                  <c:v>31.887</c:v>
                </c:pt>
                <c:pt idx="235">
                  <c:v>31.716</c:v>
                </c:pt>
                <c:pt idx="236">
                  <c:v>31.437</c:v>
                </c:pt>
                <c:pt idx="237">
                  <c:v>31.696</c:v>
                </c:pt>
                <c:pt idx="238">
                  <c:v>31.866</c:v>
                </c:pt>
                <c:pt idx="239">
                  <c:v>31.747</c:v>
                </c:pt>
                <c:pt idx="240">
                  <c:v>31.736</c:v>
                </c:pt>
                <c:pt idx="241">
                  <c:v>31.838</c:v>
                </c:pt>
                <c:pt idx="242">
                  <c:v>31.88</c:v>
                </c:pt>
                <c:pt idx="243">
                  <c:v>31.613</c:v>
                </c:pt>
                <c:pt idx="244">
                  <c:v>31.727</c:v>
                </c:pt>
                <c:pt idx="245">
                  <c:v>31.55</c:v>
                </c:pt>
                <c:pt idx="246">
                  <c:v>31.33299999999999</c:v>
                </c:pt>
                <c:pt idx="247">
                  <c:v>31.123</c:v>
                </c:pt>
                <c:pt idx="248">
                  <c:v>31.52199999999999</c:v>
                </c:pt>
                <c:pt idx="249">
                  <c:v>31.32100000000001</c:v>
                </c:pt>
                <c:pt idx="250">
                  <c:v>31.657</c:v>
                </c:pt>
                <c:pt idx="251">
                  <c:v>31.762</c:v>
                </c:pt>
                <c:pt idx="252">
                  <c:v>31.51599999999999</c:v>
                </c:pt>
                <c:pt idx="253">
                  <c:v>31.265</c:v>
                </c:pt>
                <c:pt idx="254">
                  <c:v>31.503</c:v>
                </c:pt>
                <c:pt idx="255">
                  <c:v>31.646</c:v>
                </c:pt>
                <c:pt idx="256">
                  <c:v>31.195</c:v>
                </c:pt>
                <c:pt idx="257">
                  <c:v>31.528</c:v>
                </c:pt>
                <c:pt idx="258">
                  <c:v>31.475</c:v>
                </c:pt>
                <c:pt idx="259">
                  <c:v>31.701</c:v>
                </c:pt>
                <c:pt idx="260">
                  <c:v>31.533</c:v>
                </c:pt>
                <c:pt idx="261">
                  <c:v>31.732</c:v>
                </c:pt>
                <c:pt idx="262">
                  <c:v>31.643</c:v>
                </c:pt>
                <c:pt idx="263">
                  <c:v>31.433</c:v>
                </c:pt>
                <c:pt idx="264">
                  <c:v>31.454</c:v>
                </c:pt>
                <c:pt idx="265">
                  <c:v>31.53</c:v>
                </c:pt>
                <c:pt idx="266">
                  <c:v>31.51599999999999</c:v>
                </c:pt>
                <c:pt idx="267">
                  <c:v>31.96</c:v>
                </c:pt>
                <c:pt idx="268">
                  <c:v>31.559</c:v>
                </c:pt>
                <c:pt idx="269">
                  <c:v>31.419</c:v>
                </c:pt>
                <c:pt idx="270">
                  <c:v>31.35600000000001</c:v>
                </c:pt>
                <c:pt idx="271">
                  <c:v>31.585</c:v>
                </c:pt>
                <c:pt idx="272">
                  <c:v>31.228</c:v>
                </c:pt>
                <c:pt idx="273">
                  <c:v>31.254</c:v>
                </c:pt>
                <c:pt idx="274">
                  <c:v>31.198</c:v>
                </c:pt>
                <c:pt idx="275">
                  <c:v>31.527</c:v>
                </c:pt>
                <c:pt idx="276">
                  <c:v>31.197</c:v>
                </c:pt>
                <c:pt idx="277">
                  <c:v>31.343</c:v>
                </c:pt>
                <c:pt idx="278">
                  <c:v>31.249</c:v>
                </c:pt>
                <c:pt idx="279">
                  <c:v>31.252</c:v>
                </c:pt>
                <c:pt idx="280">
                  <c:v>31.35300000000001</c:v>
                </c:pt>
                <c:pt idx="281">
                  <c:v>31.44</c:v>
                </c:pt>
                <c:pt idx="282">
                  <c:v>31.596</c:v>
                </c:pt>
                <c:pt idx="283">
                  <c:v>31.55</c:v>
                </c:pt>
                <c:pt idx="284">
                  <c:v>31.531</c:v>
                </c:pt>
                <c:pt idx="285">
                  <c:v>31.73100000000001</c:v>
                </c:pt>
                <c:pt idx="286">
                  <c:v>31.783</c:v>
                </c:pt>
                <c:pt idx="287">
                  <c:v>31.414</c:v>
                </c:pt>
                <c:pt idx="288">
                  <c:v>31.729</c:v>
                </c:pt>
                <c:pt idx="289">
                  <c:v>31.836</c:v>
                </c:pt>
                <c:pt idx="290">
                  <c:v>31.80099999999999</c:v>
                </c:pt>
                <c:pt idx="291">
                  <c:v>31.757</c:v>
                </c:pt>
                <c:pt idx="292">
                  <c:v>31.25</c:v>
                </c:pt>
                <c:pt idx="293">
                  <c:v>31.483</c:v>
                </c:pt>
                <c:pt idx="294">
                  <c:v>31.297</c:v>
                </c:pt>
                <c:pt idx="295">
                  <c:v>31.204</c:v>
                </c:pt>
                <c:pt idx="296">
                  <c:v>31.316</c:v>
                </c:pt>
                <c:pt idx="297">
                  <c:v>31.396</c:v>
                </c:pt>
                <c:pt idx="298">
                  <c:v>31.438</c:v>
                </c:pt>
                <c:pt idx="299">
                  <c:v>31.534</c:v>
                </c:pt>
                <c:pt idx="300">
                  <c:v>31.722</c:v>
                </c:pt>
                <c:pt idx="301">
                  <c:v>31.47</c:v>
                </c:pt>
                <c:pt idx="302">
                  <c:v>31.255</c:v>
                </c:pt>
                <c:pt idx="303">
                  <c:v>31.14099999999999</c:v>
                </c:pt>
                <c:pt idx="304">
                  <c:v>31.48699999999998</c:v>
                </c:pt>
                <c:pt idx="305">
                  <c:v>31.174</c:v>
                </c:pt>
                <c:pt idx="306">
                  <c:v>31.384</c:v>
                </c:pt>
                <c:pt idx="307">
                  <c:v>31.424</c:v>
                </c:pt>
                <c:pt idx="308">
                  <c:v>31.267</c:v>
                </c:pt>
                <c:pt idx="309">
                  <c:v>31.626</c:v>
                </c:pt>
                <c:pt idx="310">
                  <c:v>31.83</c:v>
                </c:pt>
                <c:pt idx="311">
                  <c:v>31.313</c:v>
                </c:pt>
                <c:pt idx="312">
                  <c:v>31.399</c:v>
                </c:pt>
                <c:pt idx="313">
                  <c:v>31.416</c:v>
                </c:pt>
                <c:pt idx="314">
                  <c:v>31.58299999999998</c:v>
                </c:pt>
                <c:pt idx="315">
                  <c:v>31.55</c:v>
                </c:pt>
                <c:pt idx="316">
                  <c:v>31.495</c:v>
                </c:pt>
                <c:pt idx="317">
                  <c:v>31.568</c:v>
                </c:pt>
                <c:pt idx="318">
                  <c:v>31.746</c:v>
                </c:pt>
                <c:pt idx="319">
                  <c:v>31.749</c:v>
                </c:pt>
                <c:pt idx="320">
                  <c:v>31.464</c:v>
                </c:pt>
                <c:pt idx="321">
                  <c:v>31.60600000000001</c:v>
                </c:pt>
                <c:pt idx="322">
                  <c:v>31.381</c:v>
                </c:pt>
                <c:pt idx="323">
                  <c:v>31.555</c:v>
                </c:pt>
                <c:pt idx="324">
                  <c:v>31.476</c:v>
                </c:pt>
                <c:pt idx="325">
                  <c:v>31.595</c:v>
                </c:pt>
                <c:pt idx="326">
                  <c:v>31.474</c:v>
                </c:pt>
                <c:pt idx="327">
                  <c:v>31.259</c:v>
                </c:pt>
                <c:pt idx="328">
                  <c:v>31.407</c:v>
                </c:pt>
                <c:pt idx="329">
                  <c:v>31.32400000000001</c:v>
                </c:pt>
                <c:pt idx="330">
                  <c:v>31.517</c:v>
                </c:pt>
                <c:pt idx="331">
                  <c:v>31.404</c:v>
                </c:pt>
                <c:pt idx="332">
                  <c:v>31.559</c:v>
                </c:pt>
                <c:pt idx="333">
                  <c:v>31.524</c:v>
                </c:pt>
                <c:pt idx="334">
                  <c:v>31.603</c:v>
                </c:pt>
                <c:pt idx="335">
                  <c:v>31.214</c:v>
                </c:pt>
                <c:pt idx="336">
                  <c:v>31.375</c:v>
                </c:pt>
                <c:pt idx="337">
                  <c:v>31.218</c:v>
                </c:pt>
                <c:pt idx="338">
                  <c:v>31.32700000000001</c:v>
                </c:pt>
                <c:pt idx="339">
                  <c:v>31.38</c:v>
                </c:pt>
                <c:pt idx="340">
                  <c:v>31.168</c:v>
                </c:pt>
                <c:pt idx="341">
                  <c:v>31.415</c:v>
                </c:pt>
                <c:pt idx="342">
                  <c:v>31.503</c:v>
                </c:pt>
                <c:pt idx="343">
                  <c:v>31.155</c:v>
                </c:pt>
                <c:pt idx="344">
                  <c:v>31.384</c:v>
                </c:pt>
                <c:pt idx="345">
                  <c:v>31.264</c:v>
                </c:pt>
                <c:pt idx="346">
                  <c:v>31.233</c:v>
                </c:pt>
                <c:pt idx="347">
                  <c:v>31.287</c:v>
                </c:pt>
                <c:pt idx="348">
                  <c:v>31.225</c:v>
                </c:pt>
                <c:pt idx="349">
                  <c:v>31.659</c:v>
                </c:pt>
                <c:pt idx="350">
                  <c:v>31.612</c:v>
                </c:pt>
                <c:pt idx="351">
                  <c:v>31.405</c:v>
                </c:pt>
                <c:pt idx="352">
                  <c:v>31.232</c:v>
                </c:pt>
                <c:pt idx="353">
                  <c:v>31.27</c:v>
                </c:pt>
                <c:pt idx="354">
                  <c:v>31.221</c:v>
                </c:pt>
                <c:pt idx="355">
                  <c:v>31.20499999999999</c:v>
                </c:pt>
                <c:pt idx="356">
                  <c:v>31.293</c:v>
                </c:pt>
                <c:pt idx="357">
                  <c:v>31.162</c:v>
                </c:pt>
                <c:pt idx="358">
                  <c:v>30.776</c:v>
                </c:pt>
                <c:pt idx="359">
                  <c:v>30.832</c:v>
                </c:pt>
                <c:pt idx="360">
                  <c:v>30.97</c:v>
                </c:pt>
                <c:pt idx="361">
                  <c:v>31.187</c:v>
                </c:pt>
                <c:pt idx="362">
                  <c:v>31.151</c:v>
                </c:pt>
                <c:pt idx="363">
                  <c:v>31.028</c:v>
                </c:pt>
                <c:pt idx="364">
                  <c:v>31.098</c:v>
                </c:pt>
                <c:pt idx="365">
                  <c:v>31.058</c:v>
                </c:pt>
                <c:pt idx="366">
                  <c:v>30.82100000000001</c:v>
                </c:pt>
                <c:pt idx="367">
                  <c:v>31.031</c:v>
                </c:pt>
                <c:pt idx="368">
                  <c:v>31.111</c:v>
                </c:pt>
                <c:pt idx="369">
                  <c:v>31.195</c:v>
                </c:pt>
                <c:pt idx="370">
                  <c:v>31.23400000000001</c:v>
                </c:pt>
                <c:pt idx="371">
                  <c:v>31.17299999999999</c:v>
                </c:pt>
                <c:pt idx="372">
                  <c:v>31.331</c:v>
                </c:pt>
                <c:pt idx="373">
                  <c:v>31.401</c:v>
                </c:pt>
                <c:pt idx="374">
                  <c:v>31.297</c:v>
                </c:pt>
                <c:pt idx="375">
                  <c:v>31.093</c:v>
                </c:pt>
                <c:pt idx="376">
                  <c:v>31.341</c:v>
                </c:pt>
                <c:pt idx="377">
                  <c:v>31.475</c:v>
                </c:pt>
                <c:pt idx="378">
                  <c:v>31.361</c:v>
                </c:pt>
                <c:pt idx="379">
                  <c:v>31.052</c:v>
                </c:pt>
                <c:pt idx="380">
                  <c:v>31.29</c:v>
                </c:pt>
                <c:pt idx="381">
                  <c:v>31.379</c:v>
                </c:pt>
                <c:pt idx="382">
                  <c:v>31.434</c:v>
                </c:pt>
                <c:pt idx="383">
                  <c:v>31.693</c:v>
                </c:pt>
                <c:pt idx="384">
                  <c:v>31.693</c:v>
                </c:pt>
                <c:pt idx="385">
                  <c:v>31.212</c:v>
                </c:pt>
                <c:pt idx="386">
                  <c:v>31.279</c:v>
                </c:pt>
                <c:pt idx="387">
                  <c:v>31.367</c:v>
                </c:pt>
                <c:pt idx="388">
                  <c:v>31.346</c:v>
                </c:pt>
                <c:pt idx="389">
                  <c:v>31.573</c:v>
                </c:pt>
                <c:pt idx="390">
                  <c:v>31.584</c:v>
                </c:pt>
                <c:pt idx="391">
                  <c:v>31.597</c:v>
                </c:pt>
                <c:pt idx="392">
                  <c:v>31.591</c:v>
                </c:pt>
                <c:pt idx="393">
                  <c:v>31.51899999999999</c:v>
                </c:pt>
                <c:pt idx="394">
                  <c:v>31.201</c:v>
                </c:pt>
                <c:pt idx="395">
                  <c:v>31.588</c:v>
                </c:pt>
                <c:pt idx="396">
                  <c:v>31.286</c:v>
                </c:pt>
                <c:pt idx="397">
                  <c:v>31.229</c:v>
                </c:pt>
                <c:pt idx="398">
                  <c:v>31.175</c:v>
                </c:pt>
                <c:pt idx="399">
                  <c:v>31.114</c:v>
                </c:pt>
                <c:pt idx="400">
                  <c:v>31.21</c:v>
                </c:pt>
                <c:pt idx="401">
                  <c:v>31.556</c:v>
                </c:pt>
                <c:pt idx="402">
                  <c:v>31.284</c:v>
                </c:pt>
                <c:pt idx="403">
                  <c:v>31.411</c:v>
                </c:pt>
                <c:pt idx="404">
                  <c:v>31.32400000000001</c:v>
                </c:pt>
                <c:pt idx="405">
                  <c:v>31.1</c:v>
                </c:pt>
                <c:pt idx="406">
                  <c:v>31.224</c:v>
                </c:pt>
                <c:pt idx="407">
                  <c:v>31.443</c:v>
                </c:pt>
                <c:pt idx="408">
                  <c:v>31.433</c:v>
                </c:pt>
                <c:pt idx="409">
                  <c:v>31.338</c:v>
                </c:pt>
                <c:pt idx="410">
                  <c:v>31.42599999999998</c:v>
                </c:pt>
                <c:pt idx="411">
                  <c:v>31.313</c:v>
                </c:pt>
                <c:pt idx="412">
                  <c:v>31.112</c:v>
                </c:pt>
                <c:pt idx="413">
                  <c:v>31.161</c:v>
                </c:pt>
                <c:pt idx="414">
                  <c:v>31.328</c:v>
                </c:pt>
                <c:pt idx="415">
                  <c:v>31.348</c:v>
                </c:pt>
                <c:pt idx="416">
                  <c:v>31.33</c:v>
                </c:pt>
                <c:pt idx="417">
                  <c:v>31.469</c:v>
                </c:pt>
                <c:pt idx="418">
                  <c:v>31.777</c:v>
                </c:pt>
                <c:pt idx="419">
                  <c:v>32.139</c:v>
                </c:pt>
                <c:pt idx="420">
                  <c:v>31.812</c:v>
                </c:pt>
                <c:pt idx="421">
                  <c:v>31.869</c:v>
                </c:pt>
                <c:pt idx="422">
                  <c:v>31.57700000000001</c:v>
                </c:pt>
                <c:pt idx="423">
                  <c:v>31.627</c:v>
                </c:pt>
                <c:pt idx="424">
                  <c:v>31.695</c:v>
                </c:pt>
                <c:pt idx="425">
                  <c:v>31.444</c:v>
                </c:pt>
                <c:pt idx="426">
                  <c:v>31.323</c:v>
                </c:pt>
                <c:pt idx="427">
                  <c:v>31.213</c:v>
                </c:pt>
                <c:pt idx="428">
                  <c:v>32.075</c:v>
                </c:pt>
                <c:pt idx="429">
                  <c:v>31.94</c:v>
                </c:pt>
                <c:pt idx="430">
                  <c:v>31.858</c:v>
                </c:pt>
                <c:pt idx="431">
                  <c:v>32.025</c:v>
                </c:pt>
                <c:pt idx="432">
                  <c:v>31.533</c:v>
                </c:pt>
                <c:pt idx="433">
                  <c:v>31.441</c:v>
                </c:pt>
                <c:pt idx="434">
                  <c:v>31.431</c:v>
                </c:pt>
                <c:pt idx="435">
                  <c:v>31.273</c:v>
                </c:pt>
                <c:pt idx="436">
                  <c:v>31.223</c:v>
                </c:pt>
                <c:pt idx="437">
                  <c:v>31.452</c:v>
                </c:pt>
                <c:pt idx="438">
                  <c:v>31.45499999999999</c:v>
                </c:pt>
                <c:pt idx="439">
                  <c:v>31.219</c:v>
                </c:pt>
                <c:pt idx="440">
                  <c:v>31.495</c:v>
                </c:pt>
                <c:pt idx="441">
                  <c:v>31.32700000000001</c:v>
                </c:pt>
                <c:pt idx="442">
                  <c:v>31.393</c:v>
                </c:pt>
                <c:pt idx="443">
                  <c:v>31.53</c:v>
                </c:pt>
                <c:pt idx="444">
                  <c:v>31.32400000000001</c:v>
                </c:pt>
                <c:pt idx="445">
                  <c:v>31.968</c:v>
                </c:pt>
                <c:pt idx="446">
                  <c:v>31.932</c:v>
                </c:pt>
                <c:pt idx="447">
                  <c:v>32.247</c:v>
                </c:pt>
                <c:pt idx="448">
                  <c:v>32.21100000000001</c:v>
                </c:pt>
                <c:pt idx="449">
                  <c:v>32.165</c:v>
                </c:pt>
                <c:pt idx="450">
                  <c:v>31.901</c:v>
                </c:pt>
                <c:pt idx="451">
                  <c:v>31.99</c:v>
                </c:pt>
                <c:pt idx="452">
                  <c:v>31.703</c:v>
                </c:pt>
                <c:pt idx="453">
                  <c:v>31.851</c:v>
                </c:pt>
                <c:pt idx="454">
                  <c:v>31.757</c:v>
                </c:pt>
                <c:pt idx="455">
                  <c:v>32.002</c:v>
                </c:pt>
                <c:pt idx="456">
                  <c:v>31.82</c:v>
                </c:pt>
                <c:pt idx="457">
                  <c:v>31.815</c:v>
                </c:pt>
                <c:pt idx="458">
                  <c:v>31.85900000000001</c:v>
                </c:pt>
                <c:pt idx="459">
                  <c:v>31.912</c:v>
                </c:pt>
                <c:pt idx="460">
                  <c:v>31.872</c:v>
                </c:pt>
                <c:pt idx="461">
                  <c:v>32.194</c:v>
                </c:pt>
                <c:pt idx="462">
                  <c:v>31.81</c:v>
                </c:pt>
                <c:pt idx="463">
                  <c:v>31.889</c:v>
                </c:pt>
                <c:pt idx="464">
                  <c:v>31.655</c:v>
                </c:pt>
                <c:pt idx="465">
                  <c:v>31.915</c:v>
                </c:pt>
                <c:pt idx="466">
                  <c:v>31.915</c:v>
                </c:pt>
                <c:pt idx="467">
                  <c:v>31.942</c:v>
                </c:pt>
                <c:pt idx="468">
                  <c:v>31.726</c:v>
                </c:pt>
                <c:pt idx="469">
                  <c:v>31.838</c:v>
                </c:pt>
                <c:pt idx="470">
                  <c:v>32.132</c:v>
                </c:pt>
                <c:pt idx="471">
                  <c:v>31.69900000000001</c:v>
                </c:pt>
                <c:pt idx="472">
                  <c:v>31.936</c:v>
                </c:pt>
                <c:pt idx="473">
                  <c:v>32.18</c:v>
                </c:pt>
                <c:pt idx="474">
                  <c:v>31.91</c:v>
                </c:pt>
                <c:pt idx="475">
                  <c:v>31.72</c:v>
                </c:pt>
                <c:pt idx="476">
                  <c:v>31.774</c:v>
                </c:pt>
                <c:pt idx="477">
                  <c:v>31.702</c:v>
                </c:pt>
                <c:pt idx="478">
                  <c:v>32.033</c:v>
                </c:pt>
                <c:pt idx="479">
                  <c:v>32.048</c:v>
                </c:pt>
                <c:pt idx="480">
                  <c:v>31.70799999999999</c:v>
                </c:pt>
                <c:pt idx="481">
                  <c:v>31.60600000000001</c:v>
                </c:pt>
                <c:pt idx="482">
                  <c:v>31.729</c:v>
                </c:pt>
                <c:pt idx="483">
                  <c:v>31.686</c:v>
                </c:pt>
                <c:pt idx="484">
                  <c:v>31.267</c:v>
                </c:pt>
                <c:pt idx="485">
                  <c:v>31.52199999999999</c:v>
                </c:pt>
                <c:pt idx="486">
                  <c:v>31.494</c:v>
                </c:pt>
                <c:pt idx="487">
                  <c:v>31.559</c:v>
                </c:pt>
                <c:pt idx="488">
                  <c:v>31.35600000000001</c:v>
                </c:pt>
                <c:pt idx="489">
                  <c:v>31.467</c:v>
                </c:pt>
                <c:pt idx="490">
                  <c:v>31.575</c:v>
                </c:pt>
                <c:pt idx="491">
                  <c:v>31.465</c:v>
                </c:pt>
                <c:pt idx="492">
                  <c:v>31.57100000000001</c:v>
                </c:pt>
                <c:pt idx="493">
                  <c:v>31.946</c:v>
                </c:pt>
                <c:pt idx="494">
                  <c:v>31.781</c:v>
                </c:pt>
                <c:pt idx="495">
                  <c:v>31.646</c:v>
                </c:pt>
                <c:pt idx="496">
                  <c:v>31.81</c:v>
                </c:pt>
                <c:pt idx="497">
                  <c:v>31.72</c:v>
                </c:pt>
                <c:pt idx="498">
                  <c:v>31.69</c:v>
                </c:pt>
                <c:pt idx="499">
                  <c:v>31.621</c:v>
                </c:pt>
                <c:pt idx="500">
                  <c:v>31.244</c:v>
                </c:pt>
                <c:pt idx="501">
                  <c:v>31.382</c:v>
                </c:pt>
                <c:pt idx="502">
                  <c:v>31.509</c:v>
                </c:pt>
                <c:pt idx="503">
                  <c:v>31.35</c:v>
                </c:pt>
                <c:pt idx="504">
                  <c:v>31.67899999999999</c:v>
                </c:pt>
                <c:pt idx="505">
                  <c:v>31.799</c:v>
                </c:pt>
                <c:pt idx="506">
                  <c:v>31.702</c:v>
                </c:pt>
                <c:pt idx="507">
                  <c:v>31.608</c:v>
                </c:pt>
                <c:pt idx="508">
                  <c:v>31.32</c:v>
                </c:pt>
                <c:pt idx="509">
                  <c:v>31.403</c:v>
                </c:pt>
                <c:pt idx="510">
                  <c:v>31.555</c:v>
                </c:pt>
                <c:pt idx="511">
                  <c:v>31.565</c:v>
                </c:pt>
                <c:pt idx="512">
                  <c:v>31.352</c:v>
                </c:pt>
                <c:pt idx="513">
                  <c:v>31.46</c:v>
                </c:pt>
                <c:pt idx="514">
                  <c:v>31.595</c:v>
                </c:pt>
                <c:pt idx="515">
                  <c:v>31.286</c:v>
                </c:pt>
                <c:pt idx="516">
                  <c:v>31.21</c:v>
                </c:pt>
                <c:pt idx="517">
                  <c:v>31.01599999999999</c:v>
                </c:pt>
                <c:pt idx="518">
                  <c:v>31.096</c:v>
                </c:pt>
                <c:pt idx="519">
                  <c:v>31.303</c:v>
                </c:pt>
                <c:pt idx="520">
                  <c:v>31.267</c:v>
                </c:pt>
                <c:pt idx="521">
                  <c:v>31.056</c:v>
                </c:pt>
                <c:pt idx="522">
                  <c:v>31.228</c:v>
                </c:pt>
                <c:pt idx="523">
                  <c:v>31.32</c:v>
                </c:pt>
                <c:pt idx="524">
                  <c:v>31.485</c:v>
                </c:pt>
                <c:pt idx="525">
                  <c:v>31.336</c:v>
                </c:pt>
                <c:pt idx="526">
                  <c:v>31.16700000000001</c:v>
                </c:pt>
                <c:pt idx="527">
                  <c:v>31.186</c:v>
                </c:pt>
                <c:pt idx="528">
                  <c:v>31.309</c:v>
                </c:pt>
                <c:pt idx="529">
                  <c:v>31.21</c:v>
                </c:pt>
                <c:pt idx="530">
                  <c:v>31.256</c:v>
                </c:pt>
                <c:pt idx="531">
                  <c:v>31.13500000000001</c:v>
                </c:pt>
                <c:pt idx="532">
                  <c:v>31.364</c:v>
                </c:pt>
                <c:pt idx="533">
                  <c:v>31.416</c:v>
                </c:pt>
                <c:pt idx="534">
                  <c:v>31.19600000000001</c:v>
                </c:pt>
                <c:pt idx="535">
                  <c:v>31.604</c:v>
                </c:pt>
                <c:pt idx="536">
                  <c:v>31.892</c:v>
                </c:pt>
                <c:pt idx="537">
                  <c:v>31.947</c:v>
                </c:pt>
                <c:pt idx="538">
                  <c:v>31.9</c:v>
                </c:pt>
                <c:pt idx="539">
                  <c:v>31.604</c:v>
                </c:pt>
                <c:pt idx="540">
                  <c:v>31.366</c:v>
                </c:pt>
                <c:pt idx="541">
                  <c:v>31.508</c:v>
                </c:pt>
                <c:pt idx="542">
                  <c:v>31.47</c:v>
                </c:pt>
                <c:pt idx="543">
                  <c:v>31.593</c:v>
                </c:pt>
                <c:pt idx="544">
                  <c:v>31.63500000000001</c:v>
                </c:pt>
                <c:pt idx="545">
                  <c:v>31.454</c:v>
                </c:pt>
                <c:pt idx="546">
                  <c:v>31.585</c:v>
                </c:pt>
                <c:pt idx="547">
                  <c:v>31.788</c:v>
                </c:pt>
                <c:pt idx="548">
                  <c:v>31.904</c:v>
                </c:pt>
                <c:pt idx="549">
                  <c:v>31.752</c:v>
                </c:pt>
                <c:pt idx="550">
                  <c:v>31.274</c:v>
                </c:pt>
                <c:pt idx="551">
                  <c:v>31.531</c:v>
                </c:pt>
                <c:pt idx="552">
                  <c:v>31.783</c:v>
                </c:pt>
                <c:pt idx="553">
                  <c:v>31.7</c:v>
                </c:pt>
                <c:pt idx="554">
                  <c:v>31.622</c:v>
                </c:pt>
                <c:pt idx="555">
                  <c:v>31.565</c:v>
                </c:pt>
                <c:pt idx="556">
                  <c:v>31.98699999999998</c:v>
                </c:pt>
                <c:pt idx="557">
                  <c:v>31.41</c:v>
                </c:pt>
                <c:pt idx="558">
                  <c:v>31.17299999999999</c:v>
                </c:pt>
                <c:pt idx="559">
                  <c:v>31.061</c:v>
                </c:pt>
                <c:pt idx="560">
                  <c:v>31.388</c:v>
                </c:pt>
                <c:pt idx="561">
                  <c:v>31.601</c:v>
                </c:pt>
                <c:pt idx="562">
                  <c:v>31.393</c:v>
                </c:pt>
                <c:pt idx="563">
                  <c:v>31.415</c:v>
                </c:pt>
                <c:pt idx="564">
                  <c:v>31.468</c:v>
                </c:pt>
                <c:pt idx="565">
                  <c:v>31.51300000000001</c:v>
                </c:pt>
                <c:pt idx="566">
                  <c:v>31.763</c:v>
                </c:pt>
                <c:pt idx="567">
                  <c:v>31.506</c:v>
                </c:pt>
                <c:pt idx="568">
                  <c:v>31.86499999999999</c:v>
                </c:pt>
                <c:pt idx="569">
                  <c:v>31.535</c:v>
                </c:pt>
                <c:pt idx="570">
                  <c:v>31.14699999999999</c:v>
                </c:pt>
                <c:pt idx="571">
                  <c:v>31.202</c:v>
                </c:pt>
                <c:pt idx="572">
                  <c:v>30.989</c:v>
                </c:pt>
                <c:pt idx="573">
                  <c:v>31.014</c:v>
                </c:pt>
                <c:pt idx="574">
                  <c:v>31.17899999999999</c:v>
                </c:pt>
                <c:pt idx="575">
                  <c:v>30.93</c:v>
                </c:pt>
                <c:pt idx="576">
                  <c:v>30.906</c:v>
                </c:pt>
                <c:pt idx="577">
                  <c:v>30.935</c:v>
                </c:pt>
                <c:pt idx="578">
                  <c:v>30.97</c:v>
                </c:pt>
                <c:pt idx="579">
                  <c:v>31.062</c:v>
                </c:pt>
                <c:pt idx="580">
                  <c:v>30.814</c:v>
                </c:pt>
                <c:pt idx="581">
                  <c:v>30.879</c:v>
                </c:pt>
                <c:pt idx="582">
                  <c:v>30.784</c:v>
                </c:pt>
                <c:pt idx="583">
                  <c:v>31.052</c:v>
                </c:pt>
                <c:pt idx="584">
                  <c:v>31.102</c:v>
                </c:pt>
                <c:pt idx="585">
                  <c:v>31.104</c:v>
                </c:pt>
                <c:pt idx="586">
                  <c:v>31.159</c:v>
                </c:pt>
                <c:pt idx="587">
                  <c:v>30.925</c:v>
                </c:pt>
                <c:pt idx="588">
                  <c:v>31.754</c:v>
                </c:pt>
                <c:pt idx="589">
                  <c:v>31.64699999999999</c:v>
                </c:pt>
                <c:pt idx="590">
                  <c:v>31.614</c:v>
                </c:pt>
                <c:pt idx="591">
                  <c:v>31.474</c:v>
                </c:pt>
                <c:pt idx="592">
                  <c:v>31.70499999999999</c:v>
                </c:pt>
                <c:pt idx="593">
                  <c:v>31.763</c:v>
                </c:pt>
                <c:pt idx="594">
                  <c:v>31.41700000000001</c:v>
                </c:pt>
                <c:pt idx="595">
                  <c:v>31.134</c:v>
                </c:pt>
                <c:pt idx="596">
                  <c:v>31.024</c:v>
                </c:pt>
                <c:pt idx="597">
                  <c:v>30.973</c:v>
                </c:pt>
                <c:pt idx="598">
                  <c:v>30.882</c:v>
                </c:pt>
                <c:pt idx="599">
                  <c:v>31.328</c:v>
                </c:pt>
                <c:pt idx="600">
                  <c:v>31.403</c:v>
                </c:pt>
                <c:pt idx="601">
                  <c:v>31.471</c:v>
                </c:pt>
                <c:pt idx="602">
                  <c:v>31.584</c:v>
                </c:pt>
                <c:pt idx="603">
                  <c:v>32.039</c:v>
                </c:pt>
                <c:pt idx="604">
                  <c:v>31.981</c:v>
                </c:pt>
                <c:pt idx="605">
                  <c:v>31.684</c:v>
                </c:pt>
                <c:pt idx="606">
                  <c:v>31.48699999999998</c:v>
                </c:pt>
                <c:pt idx="607">
                  <c:v>31.631</c:v>
                </c:pt>
                <c:pt idx="608">
                  <c:v>31.67299999999999</c:v>
                </c:pt>
                <c:pt idx="609">
                  <c:v>31.524</c:v>
                </c:pt>
                <c:pt idx="610">
                  <c:v>31.847</c:v>
                </c:pt>
                <c:pt idx="611">
                  <c:v>32.179</c:v>
                </c:pt>
                <c:pt idx="612">
                  <c:v>31.984</c:v>
                </c:pt>
                <c:pt idx="613">
                  <c:v>31.634</c:v>
                </c:pt>
                <c:pt idx="614">
                  <c:v>31.77199999999999</c:v>
                </c:pt>
                <c:pt idx="615">
                  <c:v>31.594</c:v>
                </c:pt>
                <c:pt idx="616">
                  <c:v>31.559</c:v>
                </c:pt>
                <c:pt idx="617">
                  <c:v>31.653</c:v>
                </c:pt>
                <c:pt idx="618">
                  <c:v>31.169</c:v>
                </c:pt>
                <c:pt idx="619">
                  <c:v>31.32400000000001</c:v>
                </c:pt>
                <c:pt idx="620">
                  <c:v>31.605</c:v>
                </c:pt>
                <c:pt idx="621">
                  <c:v>31.58</c:v>
                </c:pt>
                <c:pt idx="622">
                  <c:v>31.85300000000001</c:v>
                </c:pt>
                <c:pt idx="623">
                  <c:v>31.844</c:v>
                </c:pt>
                <c:pt idx="624">
                  <c:v>31.969</c:v>
                </c:pt>
                <c:pt idx="625">
                  <c:v>31.682</c:v>
                </c:pt>
                <c:pt idx="626">
                  <c:v>31.814</c:v>
                </c:pt>
                <c:pt idx="627">
                  <c:v>31.985</c:v>
                </c:pt>
                <c:pt idx="628">
                  <c:v>32.07</c:v>
                </c:pt>
                <c:pt idx="629">
                  <c:v>31.972</c:v>
                </c:pt>
                <c:pt idx="630">
                  <c:v>31.96099999999998</c:v>
                </c:pt>
                <c:pt idx="631">
                  <c:v>31.688</c:v>
                </c:pt>
                <c:pt idx="632">
                  <c:v>31.978</c:v>
                </c:pt>
                <c:pt idx="633">
                  <c:v>32.098</c:v>
                </c:pt>
                <c:pt idx="634">
                  <c:v>32.09600000000001</c:v>
                </c:pt>
                <c:pt idx="635">
                  <c:v>31.795</c:v>
                </c:pt>
                <c:pt idx="636">
                  <c:v>31.662</c:v>
                </c:pt>
                <c:pt idx="637">
                  <c:v>31.88</c:v>
                </c:pt>
                <c:pt idx="638">
                  <c:v>31.866</c:v>
                </c:pt>
                <c:pt idx="639">
                  <c:v>31.883</c:v>
                </c:pt>
                <c:pt idx="640">
                  <c:v>31.632</c:v>
                </c:pt>
                <c:pt idx="641">
                  <c:v>31.937</c:v>
                </c:pt>
                <c:pt idx="642">
                  <c:v>32.055</c:v>
                </c:pt>
                <c:pt idx="643">
                  <c:v>32.185</c:v>
                </c:pt>
                <c:pt idx="644">
                  <c:v>32.028</c:v>
                </c:pt>
                <c:pt idx="645">
                  <c:v>32.11</c:v>
                </c:pt>
                <c:pt idx="646">
                  <c:v>32.181</c:v>
                </c:pt>
                <c:pt idx="647">
                  <c:v>31.881</c:v>
                </c:pt>
                <c:pt idx="648">
                  <c:v>31.803</c:v>
                </c:pt>
                <c:pt idx="649">
                  <c:v>31.974</c:v>
                </c:pt>
                <c:pt idx="650">
                  <c:v>32.271</c:v>
                </c:pt>
                <c:pt idx="651">
                  <c:v>32.162</c:v>
                </c:pt>
                <c:pt idx="652">
                  <c:v>32.346</c:v>
                </c:pt>
                <c:pt idx="653">
                  <c:v>31.99299999999998</c:v>
                </c:pt>
                <c:pt idx="654">
                  <c:v>31.651</c:v>
                </c:pt>
                <c:pt idx="655">
                  <c:v>31.745</c:v>
                </c:pt>
                <c:pt idx="656">
                  <c:v>31.831</c:v>
                </c:pt>
                <c:pt idx="657">
                  <c:v>31.844</c:v>
                </c:pt>
                <c:pt idx="658">
                  <c:v>31.836</c:v>
                </c:pt>
                <c:pt idx="659">
                  <c:v>32.022</c:v>
                </c:pt>
                <c:pt idx="660">
                  <c:v>31.841</c:v>
                </c:pt>
                <c:pt idx="661">
                  <c:v>31.882</c:v>
                </c:pt>
                <c:pt idx="662">
                  <c:v>31.931</c:v>
                </c:pt>
                <c:pt idx="663">
                  <c:v>31.542</c:v>
                </c:pt>
                <c:pt idx="664">
                  <c:v>31.624</c:v>
                </c:pt>
                <c:pt idx="665">
                  <c:v>31.94</c:v>
                </c:pt>
                <c:pt idx="666">
                  <c:v>32.111</c:v>
                </c:pt>
                <c:pt idx="667">
                  <c:v>32.216</c:v>
                </c:pt>
                <c:pt idx="668">
                  <c:v>32.157</c:v>
                </c:pt>
                <c:pt idx="669">
                  <c:v>32.301</c:v>
                </c:pt>
                <c:pt idx="670">
                  <c:v>32.32</c:v>
                </c:pt>
                <c:pt idx="671">
                  <c:v>32.017</c:v>
                </c:pt>
                <c:pt idx="672">
                  <c:v>32.07400000000001</c:v>
                </c:pt>
                <c:pt idx="673">
                  <c:v>32.04900000000001</c:v>
                </c:pt>
                <c:pt idx="674">
                  <c:v>32.23000000000001</c:v>
                </c:pt>
                <c:pt idx="675">
                  <c:v>32.453</c:v>
                </c:pt>
                <c:pt idx="676">
                  <c:v>32.511</c:v>
                </c:pt>
                <c:pt idx="677">
                  <c:v>32.59600000000001</c:v>
                </c:pt>
                <c:pt idx="678">
                  <c:v>32.482</c:v>
                </c:pt>
                <c:pt idx="679">
                  <c:v>32.375</c:v>
                </c:pt>
                <c:pt idx="680">
                  <c:v>32.13</c:v>
                </c:pt>
                <c:pt idx="681">
                  <c:v>32.265</c:v>
                </c:pt>
                <c:pt idx="682">
                  <c:v>32.51900000000001</c:v>
                </c:pt>
                <c:pt idx="683">
                  <c:v>32.708</c:v>
                </c:pt>
                <c:pt idx="684">
                  <c:v>32.363</c:v>
                </c:pt>
                <c:pt idx="685">
                  <c:v>32.164</c:v>
                </c:pt>
                <c:pt idx="686">
                  <c:v>32.364</c:v>
                </c:pt>
                <c:pt idx="687">
                  <c:v>32.631</c:v>
                </c:pt>
                <c:pt idx="688">
                  <c:v>32.619</c:v>
                </c:pt>
                <c:pt idx="689">
                  <c:v>32.689</c:v>
                </c:pt>
                <c:pt idx="690">
                  <c:v>32.541</c:v>
                </c:pt>
                <c:pt idx="691">
                  <c:v>31.86199999999999</c:v>
                </c:pt>
                <c:pt idx="692">
                  <c:v>31.915</c:v>
                </c:pt>
                <c:pt idx="693">
                  <c:v>32.197</c:v>
                </c:pt>
                <c:pt idx="694">
                  <c:v>32.117</c:v>
                </c:pt>
                <c:pt idx="695">
                  <c:v>32.228</c:v>
                </c:pt>
                <c:pt idx="696">
                  <c:v>32.17100000000001</c:v>
                </c:pt>
                <c:pt idx="697">
                  <c:v>32.509</c:v>
                </c:pt>
                <c:pt idx="698">
                  <c:v>32.45</c:v>
                </c:pt>
                <c:pt idx="699">
                  <c:v>32.282</c:v>
                </c:pt>
                <c:pt idx="700">
                  <c:v>32.011</c:v>
                </c:pt>
                <c:pt idx="701">
                  <c:v>32.076</c:v>
                </c:pt>
                <c:pt idx="702">
                  <c:v>32.37</c:v>
                </c:pt>
                <c:pt idx="703">
                  <c:v>32.356</c:v>
                </c:pt>
                <c:pt idx="704">
                  <c:v>32.47600000000001</c:v>
                </c:pt>
                <c:pt idx="705">
                  <c:v>32.463</c:v>
                </c:pt>
                <c:pt idx="706">
                  <c:v>32.35</c:v>
                </c:pt>
                <c:pt idx="707">
                  <c:v>32.292</c:v>
                </c:pt>
                <c:pt idx="708">
                  <c:v>32.273</c:v>
                </c:pt>
                <c:pt idx="709">
                  <c:v>32.252</c:v>
                </c:pt>
                <c:pt idx="710">
                  <c:v>32.374</c:v>
                </c:pt>
                <c:pt idx="711">
                  <c:v>32.658</c:v>
                </c:pt>
                <c:pt idx="712">
                  <c:v>32.488</c:v>
                </c:pt>
                <c:pt idx="713">
                  <c:v>32.362</c:v>
                </c:pt>
                <c:pt idx="714">
                  <c:v>32.19600000000001</c:v>
                </c:pt>
                <c:pt idx="715">
                  <c:v>32.347</c:v>
                </c:pt>
                <c:pt idx="716">
                  <c:v>32.469</c:v>
                </c:pt>
                <c:pt idx="717">
                  <c:v>32.72</c:v>
                </c:pt>
                <c:pt idx="718">
                  <c:v>32.438</c:v>
                </c:pt>
                <c:pt idx="719">
                  <c:v>32.536</c:v>
                </c:pt>
                <c:pt idx="720">
                  <c:v>32.69300000000001</c:v>
                </c:pt>
                <c:pt idx="721">
                  <c:v>32.23300000000001</c:v>
                </c:pt>
                <c:pt idx="722">
                  <c:v>32.343</c:v>
                </c:pt>
                <c:pt idx="723">
                  <c:v>32.349</c:v>
                </c:pt>
                <c:pt idx="724">
                  <c:v>32.345</c:v>
                </c:pt>
                <c:pt idx="725">
                  <c:v>32.162</c:v>
                </c:pt>
                <c:pt idx="726">
                  <c:v>31.764</c:v>
                </c:pt>
                <c:pt idx="727">
                  <c:v>31.546</c:v>
                </c:pt>
                <c:pt idx="728">
                  <c:v>31.031</c:v>
                </c:pt>
                <c:pt idx="729">
                  <c:v>30.893</c:v>
                </c:pt>
                <c:pt idx="730">
                  <c:v>31.17599999999999</c:v>
                </c:pt>
                <c:pt idx="731">
                  <c:v>31.314</c:v>
                </c:pt>
                <c:pt idx="732">
                  <c:v>31.338</c:v>
                </c:pt>
                <c:pt idx="733">
                  <c:v>31.652</c:v>
                </c:pt>
                <c:pt idx="734">
                  <c:v>31.526</c:v>
                </c:pt>
                <c:pt idx="735">
                  <c:v>31.784</c:v>
                </c:pt>
                <c:pt idx="736">
                  <c:v>31.546</c:v>
                </c:pt>
                <c:pt idx="737">
                  <c:v>31.537</c:v>
                </c:pt>
                <c:pt idx="738">
                  <c:v>31.629</c:v>
                </c:pt>
                <c:pt idx="739">
                  <c:v>31.597</c:v>
                </c:pt>
                <c:pt idx="740">
                  <c:v>31.924</c:v>
                </c:pt>
                <c:pt idx="741">
                  <c:v>32.03700000000001</c:v>
                </c:pt>
                <c:pt idx="742">
                  <c:v>32.068</c:v>
                </c:pt>
                <c:pt idx="743">
                  <c:v>31.893</c:v>
                </c:pt>
                <c:pt idx="744">
                  <c:v>32.01900000000001</c:v>
                </c:pt>
                <c:pt idx="745">
                  <c:v>31.956</c:v>
                </c:pt>
                <c:pt idx="746">
                  <c:v>32.317</c:v>
                </c:pt>
                <c:pt idx="747">
                  <c:v>32.801</c:v>
                </c:pt>
                <c:pt idx="748">
                  <c:v>32.69</c:v>
                </c:pt>
                <c:pt idx="749">
                  <c:v>32.314</c:v>
                </c:pt>
                <c:pt idx="750">
                  <c:v>32.29700000000001</c:v>
                </c:pt>
                <c:pt idx="751">
                  <c:v>32.081</c:v>
                </c:pt>
                <c:pt idx="752">
                  <c:v>32.03100000000001</c:v>
                </c:pt>
                <c:pt idx="753">
                  <c:v>32.74</c:v>
                </c:pt>
                <c:pt idx="754">
                  <c:v>32.9</c:v>
                </c:pt>
                <c:pt idx="755">
                  <c:v>32.79900000000001</c:v>
                </c:pt>
                <c:pt idx="756">
                  <c:v>32.679</c:v>
                </c:pt>
                <c:pt idx="757">
                  <c:v>32.673</c:v>
                </c:pt>
                <c:pt idx="758">
                  <c:v>32.937</c:v>
                </c:pt>
                <c:pt idx="759">
                  <c:v>32.73300000000001</c:v>
                </c:pt>
                <c:pt idx="760">
                  <c:v>33.006</c:v>
                </c:pt>
                <c:pt idx="761">
                  <c:v>32.832</c:v>
                </c:pt>
                <c:pt idx="762">
                  <c:v>33.367</c:v>
                </c:pt>
                <c:pt idx="763">
                  <c:v>33.195</c:v>
                </c:pt>
                <c:pt idx="764">
                  <c:v>33.312</c:v>
                </c:pt>
                <c:pt idx="765">
                  <c:v>33.522</c:v>
                </c:pt>
                <c:pt idx="766">
                  <c:v>33.618</c:v>
                </c:pt>
                <c:pt idx="767">
                  <c:v>33.419</c:v>
                </c:pt>
                <c:pt idx="768">
                  <c:v>33.702</c:v>
                </c:pt>
                <c:pt idx="769">
                  <c:v>33.802</c:v>
                </c:pt>
                <c:pt idx="770">
                  <c:v>33.861</c:v>
                </c:pt>
                <c:pt idx="771">
                  <c:v>33.944</c:v>
                </c:pt>
                <c:pt idx="772">
                  <c:v>33.527</c:v>
                </c:pt>
                <c:pt idx="773">
                  <c:v>33.7</c:v>
                </c:pt>
                <c:pt idx="774">
                  <c:v>34.08600000000001</c:v>
                </c:pt>
                <c:pt idx="775">
                  <c:v>34.59900000000001</c:v>
                </c:pt>
                <c:pt idx="776">
                  <c:v>34.258</c:v>
                </c:pt>
                <c:pt idx="777">
                  <c:v>34.832</c:v>
                </c:pt>
                <c:pt idx="778">
                  <c:v>34.834</c:v>
                </c:pt>
                <c:pt idx="779">
                  <c:v>34.585</c:v>
                </c:pt>
                <c:pt idx="780">
                  <c:v>34.618</c:v>
                </c:pt>
                <c:pt idx="781">
                  <c:v>34.551</c:v>
                </c:pt>
                <c:pt idx="782">
                  <c:v>34.977</c:v>
                </c:pt>
                <c:pt idx="783">
                  <c:v>35.2</c:v>
                </c:pt>
                <c:pt idx="784">
                  <c:v>35.164</c:v>
                </c:pt>
                <c:pt idx="785">
                  <c:v>34.931</c:v>
                </c:pt>
                <c:pt idx="786">
                  <c:v>35.03100000000001</c:v>
                </c:pt>
                <c:pt idx="787">
                  <c:v>35.58300000000001</c:v>
                </c:pt>
                <c:pt idx="788">
                  <c:v>35.374</c:v>
                </c:pt>
                <c:pt idx="789">
                  <c:v>36.011</c:v>
                </c:pt>
                <c:pt idx="790">
                  <c:v>36.054</c:v>
                </c:pt>
                <c:pt idx="791">
                  <c:v>35.748</c:v>
                </c:pt>
                <c:pt idx="792">
                  <c:v>35.465</c:v>
                </c:pt>
                <c:pt idx="793">
                  <c:v>35.66</c:v>
                </c:pt>
                <c:pt idx="794">
                  <c:v>35.64400000000001</c:v>
                </c:pt>
                <c:pt idx="795">
                  <c:v>36.03400000000001</c:v>
                </c:pt>
                <c:pt idx="796">
                  <c:v>35.9</c:v>
                </c:pt>
                <c:pt idx="797">
                  <c:v>35.82400000000001</c:v>
                </c:pt>
                <c:pt idx="798">
                  <c:v>35.508</c:v>
                </c:pt>
                <c:pt idx="799">
                  <c:v>35.282</c:v>
                </c:pt>
                <c:pt idx="800">
                  <c:v>35.621</c:v>
                </c:pt>
                <c:pt idx="801">
                  <c:v>35.948</c:v>
                </c:pt>
                <c:pt idx="802">
                  <c:v>36.01300000000001</c:v>
                </c:pt>
                <c:pt idx="803">
                  <c:v>35.974</c:v>
                </c:pt>
                <c:pt idx="804">
                  <c:v>35.64400000000001</c:v>
                </c:pt>
                <c:pt idx="805">
                  <c:v>35.627</c:v>
                </c:pt>
                <c:pt idx="806">
                  <c:v>35.625</c:v>
                </c:pt>
                <c:pt idx="807">
                  <c:v>35.63</c:v>
                </c:pt>
                <c:pt idx="808">
                  <c:v>35.576</c:v>
                </c:pt>
                <c:pt idx="809">
                  <c:v>35.78</c:v>
                </c:pt>
                <c:pt idx="810">
                  <c:v>35.95</c:v>
                </c:pt>
                <c:pt idx="811">
                  <c:v>35.765</c:v>
                </c:pt>
                <c:pt idx="812">
                  <c:v>35.85</c:v>
                </c:pt>
                <c:pt idx="813">
                  <c:v>35.558</c:v>
                </c:pt>
                <c:pt idx="814">
                  <c:v>35.72900000000001</c:v>
                </c:pt>
                <c:pt idx="815">
                  <c:v>35.576</c:v>
                </c:pt>
                <c:pt idx="816">
                  <c:v>35.786</c:v>
                </c:pt>
                <c:pt idx="817">
                  <c:v>36.059</c:v>
                </c:pt>
                <c:pt idx="818">
                  <c:v>35.873</c:v>
                </c:pt>
                <c:pt idx="819">
                  <c:v>35.60400000000001</c:v>
                </c:pt>
                <c:pt idx="820">
                  <c:v>35.652</c:v>
                </c:pt>
                <c:pt idx="821">
                  <c:v>35.564</c:v>
                </c:pt>
                <c:pt idx="822">
                  <c:v>35.927</c:v>
                </c:pt>
                <c:pt idx="823">
                  <c:v>35.615</c:v>
                </c:pt>
                <c:pt idx="824">
                  <c:v>35.798</c:v>
                </c:pt>
                <c:pt idx="825">
                  <c:v>35.692</c:v>
                </c:pt>
                <c:pt idx="826">
                  <c:v>35.855</c:v>
                </c:pt>
                <c:pt idx="827">
                  <c:v>35.72</c:v>
                </c:pt>
                <c:pt idx="828">
                  <c:v>35.65300000000001</c:v>
                </c:pt>
                <c:pt idx="829">
                  <c:v>35.502</c:v>
                </c:pt>
                <c:pt idx="830">
                  <c:v>35.67100000000001</c:v>
                </c:pt>
                <c:pt idx="831">
                  <c:v>35.779</c:v>
                </c:pt>
                <c:pt idx="832">
                  <c:v>35.672</c:v>
                </c:pt>
                <c:pt idx="833">
                  <c:v>35.803</c:v>
                </c:pt>
                <c:pt idx="834">
                  <c:v>36.235</c:v>
                </c:pt>
                <c:pt idx="835">
                  <c:v>36.188</c:v>
                </c:pt>
                <c:pt idx="836">
                  <c:v>35.628</c:v>
                </c:pt>
                <c:pt idx="837">
                  <c:v>35.986</c:v>
                </c:pt>
                <c:pt idx="838">
                  <c:v>35.986</c:v>
                </c:pt>
                <c:pt idx="839">
                  <c:v>35.932</c:v>
                </c:pt>
                <c:pt idx="840">
                  <c:v>36.437</c:v>
                </c:pt>
                <c:pt idx="841">
                  <c:v>36.683</c:v>
                </c:pt>
                <c:pt idx="842">
                  <c:v>36.802</c:v>
                </c:pt>
                <c:pt idx="843">
                  <c:v>36.415</c:v>
                </c:pt>
                <c:pt idx="844">
                  <c:v>35.975</c:v>
                </c:pt>
                <c:pt idx="845">
                  <c:v>35.943</c:v>
                </c:pt>
                <c:pt idx="846">
                  <c:v>36.318</c:v>
                </c:pt>
                <c:pt idx="847">
                  <c:v>36.344</c:v>
                </c:pt>
                <c:pt idx="848">
                  <c:v>36.301</c:v>
                </c:pt>
                <c:pt idx="849">
                  <c:v>36.01300000000001</c:v>
                </c:pt>
                <c:pt idx="850">
                  <c:v>36.117</c:v>
                </c:pt>
                <c:pt idx="851">
                  <c:v>36.15</c:v>
                </c:pt>
                <c:pt idx="852">
                  <c:v>36.032</c:v>
                </c:pt>
                <c:pt idx="853">
                  <c:v>35.966</c:v>
                </c:pt>
                <c:pt idx="854">
                  <c:v>35.789</c:v>
                </c:pt>
                <c:pt idx="855">
                  <c:v>35.76600000000001</c:v>
                </c:pt>
                <c:pt idx="856">
                  <c:v>36.084</c:v>
                </c:pt>
                <c:pt idx="857">
                  <c:v>35.678</c:v>
                </c:pt>
                <c:pt idx="858">
                  <c:v>35.614</c:v>
                </c:pt>
                <c:pt idx="859">
                  <c:v>35.707</c:v>
                </c:pt>
                <c:pt idx="860">
                  <c:v>35.652</c:v>
                </c:pt>
                <c:pt idx="861">
                  <c:v>35.765</c:v>
                </c:pt>
                <c:pt idx="862">
                  <c:v>35.757</c:v>
                </c:pt>
                <c:pt idx="863">
                  <c:v>35.594</c:v>
                </c:pt>
                <c:pt idx="864">
                  <c:v>35.563</c:v>
                </c:pt>
                <c:pt idx="865">
                  <c:v>35.627</c:v>
                </c:pt>
                <c:pt idx="866">
                  <c:v>35.904</c:v>
                </c:pt>
                <c:pt idx="867">
                  <c:v>35.709</c:v>
                </c:pt>
                <c:pt idx="868">
                  <c:v>35.422</c:v>
                </c:pt>
                <c:pt idx="869">
                  <c:v>35.658</c:v>
                </c:pt>
                <c:pt idx="870">
                  <c:v>35.48</c:v>
                </c:pt>
                <c:pt idx="871">
                  <c:v>35.381</c:v>
                </c:pt>
                <c:pt idx="872">
                  <c:v>35.208</c:v>
                </c:pt>
                <c:pt idx="873">
                  <c:v>35.39400000000001</c:v>
                </c:pt>
                <c:pt idx="874">
                  <c:v>35.38</c:v>
                </c:pt>
                <c:pt idx="875">
                  <c:v>35.42</c:v>
                </c:pt>
                <c:pt idx="876">
                  <c:v>35.419</c:v>
                </c:pt>
                <c:pt idx="877">
                  <c:v>35.155</c:v>
                </c:pt>
                <c:pt idx="878">
                  <c:v>35.514</c:v>
                </c:pt>
                <c:pt idx="879">
                  <c:v>35.40300000000001</c:v>
                </c:pt>
                <c:pt idx="880">
                  <c:v>35.411</c:v>
                </c:pt>
                <c:pt idx="881">
                  <c:v>35.132</c:v>
                </c:pt>
                <c:pt idx="882">
                  <c:v>35.052</c:v>
                </c:pt>
                <c:pt idx="883">
                  <c:v>34.566</c:v>
                </c:pt>
                <c:pt idx="884">
                  <c:v>34.971</c:v>
                </c:pt>
                <c:pt idx="885">
                  <c:v>34.82100000000001</c:v>
                </c:pt>
                <c:pt idx="886">
                  <c:v>34.645</c:v>
                </c:pt>
                <c:pt idx="887">
                  <c:v>34.844</c:v>
                </c:pt>
                <c:pt idx="888">
                  <c:v>34.972</c:v>
                </c:pt>
                <c:pt idx="889">
                  <c:v>34.725</c:v>
                </c:pt>
                <c:pt idx="890">
                  <c:v>34.732</c:v>
                </c:pt>
                <c:pt idx="891">
                  <c:v>35.07100000000001</c:v>
                </c:pt>
                <c:pt idx="892">
                  <c:v>35.128</c:v>
                </c:pt>
                <c:pt idx="893">
                  <c:v>34.916</c:v>
                </c:pt>
                <c:pt idx="894">
                  <c:v>34.65</c:v>
                </c:pt>
                <c:pt idx="895">
                  <c:v>34.354</c:v>
                </c:pt>
                <c:pt idx="896">
                  <c:v>34.73300000000001</c:v>
                </c:pt>
                <c:pt idx="897">
                  <c:v>34.503</c:v>
                </c:pt>
                <c:pt idx="898">
                  <c:v>33.888</c:v>
                </c:pt>
                <c:pt idx="899">
                  <c:v>34.355</c:v>
                </c:pt>
                <c:pt idx="900">
                  <c:v>34.15900000000001</c:v>
                </c:pt>
                <c:pt idx="901">
                  <c:v>34.023</c:v>
                </c:pt>
                <c:pt idx="902">
                  <c:v>33.779</c:v>
                </c:pt>
                <c:pt idx="903">
                  <c:v>33.804</c:v>
                </c:pt>
                <c:pt idx="904">
                  <c:v>33.735</c:v>
                </c:pt>
                <c:pt idx="905">
                  <c:v>33.5</c:v>
                </c:pt>
                <c:pt idx="906">
                  <c:v>33.357</c:v>
                </c:pt>
                <c:pt idx="907">
                  <c:v>33.369</c:v>
                </c:pt>
                <c:pt idx="908">
                  <c:v>33.643</c:v>
                </c:pt>
                <c:pt idx="909">
                  <c:v>33.754</c:v>
                </c:pt>
                <c:pt idx="910">
                  <c:v>33.648</c:v>
                </c:pt>
                <c:pt idx="911">
                  <c:v>33.354</c:v>
                </c:pt>
                <c:pt idx="912">
                  <c:v>33.47300000000001</c:v>
                </c:pt>
                <c:pt idx="913">
                  <c:v>33.258</c:v>
                </c:pt>
                <c:pt idx="914">
                  <c:v>32.96100000000001</c:v>
                </c:pt>
                <c:pt idx="915">
                  <c:v>33.684</c:v>
                </c:pt>
                <c:pt idx="916">
                  <c:v>33.488</c:v>
                </c:pt>
                <c:pt idx="917">
                  <c:v>33.305</c:v>
                </c:pt>
                <c:pt idx="918">
                  <c:v>33.68</c:v>
                </c:pt>
                <c:pt idx="919">
                  <c:v>33.332</c:v>
                </c:pt>
                <c:pt idx="920">
                  <c:v>33.562</c:v>
                </c:pt>
                <c:pt idx="921">
                  <c:v>33.23300000000001</c:v>
                </c:pt>
                <c:pt idx="922">
                  <c:v>33.353</c:v>
                </c:pt>
                <c:pt idx="923">
                  <c:v>33.181</c:v>
                </c:pt>
                <c:pt idx="924">
                  <c:v>32.731</c:v>
                </c:pt>
                <c:pt idx="925">
                  <c:v>32.713</c:v>
                </c:pt>
                <c:pt idx="926">
                  <c:v>32.737</c:v>
                </c:pt>
                <c:pt idx="927">
                  <c:v>32.916</c:v>
                </c:pt>
                <c:pt idx="928">
                  <c:v>33.091</c:v>
                </c:pt>
                <c:pt idx="929">
                  <c:v>32.868</c:v>
                </c:pt>
                <c:pt idx="930">
                  <c:v>32.65900000000001</c:v>
                </c:pt>
                <c:pt idx="931">
                  <c:v>32.388</c:v>
                </c:pt>
                <c:pt idx="932">
                  <c:v>32.22600000000001</c:v>
                </c:pt>
                <c:pt idx="933">
                  <c:v>32.03</c:v>
                </c:pt>
                <c:pt idx="934">
                  <c:v>32.138</c:v>
                </c:pt>
                <c:pt idx="935">
                  <c:v>32.026</c:v>
                </c:pt>
                <c:pt idx="936">
                  <c:v>32.08300000000001</c:v>
                </c:pt>
                <c:pt idx="937">
                  <c:v>31.721</c:v>
                </c:pt>
                <c:pt idx="938">
                  <c:v>31.96</c:v>
                </c:pt>
                <c:pt idx="939">
                  <c:v>31.942</c:v>
                </c:pt>
                <c:pt idx="940">
                  <c:v>31.85600000000001</c:v>
                </c:pt>
                <c:pt idx="941">
                  <c:v>31.682</c:v>
                </c:pt>
                <c:pt idx="942">
                  <c:v>31.35</c:v>
                </c:pt>
                <c:pt idx="943">
                  <c:v>31.396</c:v>
                </c:pt>
                <c:pt idx="944">
                  <c:v>31.719</c:v>
                </c:pt>
                <c:pt idx="945">
                  <c:v>31.919</c:v>
                </c:pt>
                <c:pt idx="946">
                  <c:v>32.124</c:v>
                </c:pt>
                <c:pt idx="947">
                  <c:v>31.982</c:v>
                </c:pt>
                <c:pt idx="948">
                  <c:v>31.813</c:v>
                </c:pt>
                <c:pt idx="949">
                  <c:v>31.675</c:v>
                </c:pt>
                <c:pt idx="950">
                  <c:v>31.74299999999998</c:v>
                </c:pt>
                <c:pt idx="951">
                  <c:v>31.536</c:v>
                </c:pt>
                <c:pt idx="952">
                  <c:v>31.347</c:v>
                </c:pt>
                <c:pt idx="953">
                  <c:v>31.36</c:v>
                </c:pt>
                <c:pt idx="954">
                  <c:v>31.347</c:v>
                </c:pt>
                <c:pt idx="955">
                  <c:v>31.395</c:v>
                </c:pt>
                <c:pt idx="956">
                  <c:v>31.442</c:v>
                </c:pt>
                <c:pt idx="957">
                  <c:v>31.403</c:v>
                </c:pt>
                <c:pt idx="958">
                  <c:v>31.15</c:v>
                </c:pt>
                <c:pt idx="959">
                  <c:v>31.307</c:v>
                </c:pt>
                <c:pt idx="960">
                  <c:v>31.318</c:v>
                </c:pt>
                <c:pt idx="961">
                  <c:v>31.441</c:v>
                </c:pt>
                <c:pt idx="962">
                  <c:v>31.018</c:v>
                </c:pt>
                <c:pt idx="963">
                  <c:v>31.093</c:v>
                </c:pt>
                <c:pt idx="964">
                  <c:v>31.142</c:v>
                </c:pt>
                <c:pt idx="965">
                  <c:v>31.23699999999999</c:v>
                </c:pt>
                <c:pt idx="966">
                  <c:v>31.114</c:v>
                </c:pt>
                <c:pt idx="967">
                  <c:v>31.146</c:v>
                </c:pt>
                <c:pt idx="968">
                  <c:v>31.475</c:v>
                </c:pt>
                <c:pt idx="969">
                  <c:v>31.113</c:v>
                </c:pt>
                <c:pt idx="970">
                  <c:v>31.057</c:v>
                </c:pt>
                <c:pt idx="971">
                  <c:v>30.959</c:v>
                </c:pt>
                <c:pt idx="972">
                  <c:v>30.906</c:v>
                </c:pt>
                <c:pt idx="973">
                  <c:v>30.93</c:v>
                </c:pt>
                <c:pt idx="974">
                  <c:v>30.92599999999998</c:v>
                </c:pt>
                <c:pt idx="975">
                  <c:v>30.816</c:v>
                </c:pt>
                <c:pt idx="976">
                  <c:v>31.064</c:v>
                </c:pt>
                <c:pt idx="977">
                  <c:v>33.378</c:v>
                </c:pt>
                <c:pt idx="978">
                  <c:v>32.734</c:v>
                </c:pt>
                <c:pt idx="979">
                  <c:v>32.081</c:v>
                </c:pt>
                <c:pt idx="980">
                  <c:v>31.813</c:v>
                </c:pt>
                <c:pt idx="981">
                  <c:v>31.412</c:v>
                </c:pt>
                <c:pt idx="982">
                  <c:v>31.288</c:v>
                </c:pt>
                <c:pt idx="983">
                  <c:v>31.30399999999999</c:v>
                </c:pt>
                <c:pt idx="984">
                  <c:v>31.608</c:v>
                </c:pt>
                <c:pt idx="985">
                  <c:v>31.6</c:v>
                </c:pt>
                <c:pt idx="986">
                  <c:v>31.475</c:v>
                </c:pt>
                <c:pt idx="987">
                  <c:v>31.264</c:v>
                </c:pt>
                <c:pt idx="988">
                  <c:v>31.421</c:v>
                </c:pt>
                <c:pt idx="989">
                  <c:v>31.748</c:v>
                </c:pt>
                <c:pt idx="990">
                  <c:v>31.83</c:v>
                </c:pt>
                <c:pt idx="991">
                  <c:v>31.797</c:v>
                </c:pt>
                <c:pt idx="992">
                  <c:v>31.61</c:v>
                </c:pt>
                <c:pt idx="993">
                  <c:v>31.783</c:v>
                </c:pt>
                <c:pt idx="994">
                  <c:v>31.507</c:v>
                </c:pt>
                <c:pt idx="995">
                  <c:v>31.547</c:v>
                </c:pt>
                <c:pt idx="996">
                  <c:v>31.85600000000001</c:v>
                </c:pt>
                <c:pt idx="997">
                  <c:v>31.528</c:v>
                </c:pt>
                <c:pt idx="998">
                  <c:v>31.447</c:v>
                </c:pt>
                <c:pt idx="999">
                  <c:v>31.526</c:v>
                </c:pt>
                <c:pt idx="1000">
                  <c:v>31.57700000000001</c:v>
                </c:pt>
                <c:pt idx="1001">
                  <c:v>31.832</c:v>
                </c:pt>
                <c:pt idx="1002">
                  <c:v>31.58599999999998</c:v>
                </c:pt>
                <c:pt idx="1003">
                  <c:v>31.738</c:v>
                </c:pt>
                <c:pt idx="1004">
                  <c:v>31.569</c:v>
                </c:pt>
                <c:pt idx="1005">
                  <c:v>31.281</c:v>
                </c:pt>
                <c:pt idx="1006">
                  <c:v>31.535</c:v>
                </c:pt>
                <c:pt idx="1007">
                  <c:v>31.484</c:v>
                </c:pt>
                <c:pt idx="1008">
                  <c:v>31.736</c:v>
                </c:pt>
                <c:pt idx="1009">
                  <c:v>31.32400000000001</c:v>
                </c:pt>
                <c:pt idx="1010">
                  <c:v>31.239</c:v>
                </c:pt>
                <c:pt idx="1011">
                  <c:v>31.17</c:v>
                </c:pt>
                <c:pt idx="1012">
                  <c:v>31.33299999999999</c:v>
                </c:pt>
                <c:pt idx="1013">
                  <c:v>32.045</c:v>
                </c:pt>
                <c:pt idx="1014">
                  <c:v>31.89699999999999</c:v>
                </c:pt>
                <c:pt idx="1015">
                  <c:v>31.622</c:v>
                </c:pt>
                <c:pt idx="1016">
                  <c:v>31.649</c:v>
                </c:pt>
                <c:pt idx="1017">
                  <c:v>31.809</c:v>
                </c:pt>
                <c:pt idx="1018">
                  <c:v>31.602</c:v>
                </c:pt>
                <c:pt idx="1019">
                  <c:v>31.318</c:v>
                </c:pt>
                <c:pt idx="1020">
                  <c:v>31.227</c:v>
                </c:pt>
                <c:pt idx="1021">
                  <c:v>31.148</c:v>
                </c:pt>
                <c:pt idx="1022">
                  <c:v>31.643</c:v>
                </c:pt>
                <c:pt idx="1023">
                  <c:v>31.77</c:v>
                </c:pt>
                <c:pt idx="1024">
                  <c:v>31.028</c:v>
                </c:pt>
                <c:pt idx="1025">
                  <c:v>31.227</c:v>
                </c:pt>
                <c:pt idx="1026">
                  <c:v>31.253</c:v>
                </c:pt>
                <c:pt idx="1027">
                  <c:v>31.43</c:v>
                </c:pt>
                <c:pt idx="1028">
                  <c:v>31.63800000000001</c:v>
                </c:pt>
                <c:pt idx="1029">
                  <c:v>30.855</c:v>
                </c:pt>
                <c:pt idx="1030">
                  <c:v>31.113</c:v>
                </c:pt>
                <c:pt idx="1031">
                  <c:v>31.08599999999998</c:v>
                </c:pt>
                <c:pt idx="1032">
                  <c:v>31.289</c:v>
                </c:pt>
                <c:pt idx="1033">
                  <c:v>31.366</c:v>
                </c:pt>
                <c:pt idx="1034">
                  <c:v>31.185</c:v>
                </c:pt>
                <c:pt idx="1035">
                  <c:v>31.009</c:v>
                </c:pt>
                <c:pt idx="1036">
                  <c:v>31.0</c:v>
                </c:pt>
                <c:pt idx="1037">
                  <c:v>30.93</c:v>
                </c:pt>
                <c:pt idx="1038">
                  <c:v>31.14</c:v>
                </c:pt>
                <c:pt idx="1039">
                  <c:v>31.26</c:v>
                </c:pt>
                <c:pt idx="1040">
                  <c:v>31.497</c:v>
                </c:pt>
                <c:pt idx="1041">
                  <c:v>31.253</c:v>
                </c:pt>
                <c:pt idx="1042">
                  <c:v>31.316</c:v>
                </c:pt>
                <c:pt idx="1043">
                  <c:v>31.774</c:v>
                </c:pt>
                <c:pt idx="1044">
                  <c:v>31.687</c:v>
                </c:pt>
                <c:pt idx="1045">
                  <c:v>31.773</c:v>
                </c:pt>
                <c:pt idx="1046">
                  <c:v>31.79799999999999</c:v>
                </c:pt>
                <c:pt idx="1047">
                  <c:v>31.204</c:v>
                </c:pt>
                <c:pt idx="1048">
                  <c:v>31.547</c:v>
                </c:pt>
                <c:pt idx="1049">
                  <c:v>31.416</c:v>
                </c:pt>
                <c:pt idx="1050">
                  <c:v>31.47</c:v>
                </c:pt>
                <c:pt idx="1051">
                  <c:v>31.527</c:v>
                </c:pt>
                <c:pt idx="1052">
                  <c:v>31.693</c:v>
                </c:pt>
                <c:pt idx="1053">
                  <c:v>31.521</c:v>
                </c:pt>
                <c:pt idx="1054">
                  <c:v>31.415</c:v>
                </c:pt>
                <c:pt idx="1055">
                  <c:v>31.341</c:v>
                </c:pt>
                <c:pt idx="1056">
                  <c:v>31.514</c:v>
                </c:pt>
                <c:pt idx="1057">
                  <c:v>31.367</c:v>
                </c:pt>
                <c:pt idx="1058">
                  <c:v>31.567</c:v>
                </c:pt>
                <c:pt idx="1059">
                  <c:v>31.564</c:v>
                </c:pt>
                <c:pt idx="1060">
                  <c:v>31.526</c:v>
                </c:pt>
                <c:pt idx="1061">
                  <c:v>31.518</c:v>
                </c:pt>
                <c:pt idx="1062">
                  <c:v>31.441</c:v>
                </c:pt>
                <c:pt idx="1063">
                  <c:v>31.758</c:v>
                </c:pt>
                <c:pt idx="1064">
                  <c:v>31.509</c:v>
                </c:pt>
                <c:pt idx="1065">
                  <c:v>31.789</c:v>
                </c:pt>
                <c:pt idx="1066">
                  <c:v>31.749</c:v>
                </c:pt>
                <c:pt idx="1067">
                  <c:v>32.039</c:v>
                </c:pt>
                <c:pt idx="1068">
                  <c:v>32.061</c:v>
                </c:pt>
                <c:pt idx="1069">
                  <c:v>32.079</c:v>
                </c:pt>
                <c:pt idx="1070">
                  <c:v>31.984</c:v>
                </c:pt>
                <c:pt idx="1071">
                  <c:v>31.67899999999999</c:v>
                </c:pt>
                <c:pt idx="1072">
                  <c:v>31.80399999999999</c:v>
                </c:pt>
                <c:pt idx="1073">
                  <c:v>31.765</c:v>
                </c:pt>
                <c:pt idx="1074">
                  <c:v>31.811</c:v>
                </c:pt>
                <c:pt idx="1075">
                  <c:v>31.91</c:v>
                </c:pt>
                <c:pt idx="1076">
                  <c:v>31.921</c:v>
                </c:pt>
                <c:pt idx="1077">
                  <c:v>31.89699999999999</c:v>
                </c:pt>
                <c:pt idx="1078">
                  <c:v>31.913</c:v>
                </c:pt>
                <c:pt idx="1079">
                  <c:v>32.118</c:v>
                </c:pt>
                <c:pt idx="1080">
                  <c:v>31.89399999999999</c:v>
                </c:pt>
                <c:pt idx="1081">
                  <c:v>31.962</c:v>
                </c:pt>
                <c:pt idx="1082">
                  <c:v>31.953</c:v>
                </c:pt>
                <c:pt idx="1083">
                  <c:v>31.904</c:v>
                </c:pt>
                <c:pt idx="1084">
                  <c:v>31.908</c:v>
                </c:pt>
                <c:pt idx="1085">
                  <c:v>31.852</c:v>
                </c:pt>
                <c:pt idx="1086">
                  <c:v>31.592</c:v>
                </c:pt>
                <c:pt idx="1087">
                  <c:v>31.82400000000001</c:v>
                </c:pt>
                <c:pt idx="1088">
                  <c:v>31.786</c:v>
                </c:pt>
                <c:pt idx="1089">
                  <c:v>32.056</c:v>
                </c:pt>
                <c:pt idx="1090">
                  <c:v>32.472</c:v>
                </c:pt>
                <c:pt idx="1091">
                  <c:v>32.402</c:v>
                </c:pt>
                <c:pt idx="1092">
                  <c:v>32.598</c:v>
                </c:pt>
                <c:pt idx="1093">
                  <c:v>32.117</c:v>
                </c:pt>
                <c:pt idx="1094">
                  <c:v>32.025</c:v>
                </c:pt>
                <c:pt idx="1095">
                  <c:v>32.225</c:v>
                </c:pt>
                <c:pt idx="1096">
                  <c:v>32.413</c:v>
                </c:pt>
                <c:pt idx="1097">
                  <c:v>32.488</c:v>
                </c:pt>
                <c:pt idx="1098">
                  <c:v>32.545</c:v>
                </c:pt>
                <c:pt idx="1099">
                  <c:v>32.305</c:v>
                </c:pt>
                <c:pt idx="1100">
                  <c:v>32.272</c:v>
                </c:pt>
                <c:pt idx="1101">
                  <c:v>31.69</c:v>
                </c:pt>
                <c:pt idx="1102">
                  <c:v>31.722</c:v>
                </c:pt>
                <c:pt idx="1103">
                  <c:v>31.954</c:v>
                </c:pt>
                <c:pt idx="1104">
                  <c:v>32.10400000000001</c:v>
                </c:pt>
                <c:pt idx="1105">
                  <c:v>32.025</c:v>
                </c:pt>
                <c:pt idx="1106">
                  <c:v>31.869</c:v>
                </c:pt>
                <c:pt idx="1107">
                  <c:v>31.915</c:v>
                </c:pt>
                <c:pt idx="1108">
                  <c:v>31.835</c:v>
                </c:pt>
                <c:pt idx="1109">
                  <c:v>31.954</c:v>
                </c:pt>
                <c:pt idx="1110">
                  <c:v>32.115</c:v>
                </c:pt>
                <c:pt idx="1111">
                  <c:v>32.023</c:v>
                </c:pt>
                <c:pt idx="1112">
                  <c:v>31.852</c:v>
                </c:pt>
                <c:pt idx="1113">
                  <c:v>31.873</c:v>
                </c:pt>
                <c:pt idx="1114">
                  <c:v>31.875</c:v>
                </c:pt>
                <c:pt idx="1115">
                  <c:v>31.808</c:v>
                </c:pt>
                <c:pt idx="1116">
                  <c:v>31.83299999999999</c:v>
                </c:pt>
                <c:pt idx="1117">
                  <c:v>31.80399999999999</c:v>
                </c:pt>
                <c:pt idx="1118">
                  <c:v>31.916</c:v>
                </c:pt>
                <c:pt idx="1119">
                  <c:v>31.975</c:v>
                </c:pt>
                <c:pt idx="1120">
                  <c:v>31.85</c:v>
                </c:pt>
                <c:pt idx="1121">
                  <c:v>31.96099999999998</c:v>
                </c:pt>
                <c:pt idx="1122">
                  <c:v>31.869</c:v>
                </c:pt>
                <c:pt idx="1123">
                  <c:v>32.058</c:v>
                </c:pt>
                <c:pt idx="1124">
                  <c:v>32.29900000000001</c:v>
                </c:pt>
                <c:pt idx="1125">
                  <c:v>32.22100000000001</c:v>
                </c:pt>
                <c:pt idx="1126">
                  <c:v>32.434</c:v>
                </c:pt>
                <c:pt idx="1127">
                  <c:v>32.262</c:v>
                </c:pt>
                <c:pt idx="1128">
                  <c:v>32.39100000000001</c:v>
                </c:pt>
                <c:pt idx="1129">
                  <c:v>32.185</c:v>
                </c:pt>
                <c:pt idx="1130">
                  <c:v>32.275</c:v>
                </c:pt>
                <c:pt idx="1131">
                  <c:v>31.811</c:v>
                </c:pt>
                <c:pt idx="1132">
                  <c:v>31.879</c:v>
                </c:pt>
                <c:pt idx="1133">
                  <c:v>32.125</c:v>
                </c:pt>
                <c:pt idx="1134">
                  <c:v>32.21700000000001</c:v>
                </c:pt>
                <c:pt idx="1135">
                  <c:v>32.28100000000001</c:v>
                </c:pt>
                <c:pt idx="1136">
                  <c:v>32.21800000000001</c:v>
                </c:pt>
                <c:pt idx="1137">
                  <c:v>32.149</c:v>
                </c:pt>
                <c:pt idx="1138">
                  <c:v>32.258</c:v>
                </c:pt>
                <c:pt idx="1139">
                  <c:v>32.372</c:v>
                </c:pt>
                <c:pt idx="1140">
                  <c:v>32.253</c:v>
                </c:pt>
                <c:pt idx="1141">
                  <c:v>32.064</c:v>
                </c:pt>
                <c:pt idx="1142">
                  <c:v>32.50700000000001</c:v>
                </c:pt>
                <c:pt idx="1143">
                  <c:v>32.501</c:v>
                </c:pt>
                <c:pt idx="1144">
                  <c:v>32.71</c:v>
                </c:pt>
                <c:pt idx="1145">
                  <c:v>32.57100000000001</c:v>
                </c:pt>
                <c:pt idx="1146">
                  <c:v>32.368</c:v>
                </c:pt>
                <c:pt idx="1147">
                  <c:v>32.634</c:v>
                </c:pt>
                <c:pt idx="1148">
                  <c:v>32.58300000000001</c:v>
                </c:pt>
                <c:pt idx="1149">
                  <c:v>32.572</c:v>
                </c:pt>
                <c:pt idx="1150">
                  <c:v>32.687</c:v>
                </c:pt>
                <c:pt idx="1151">
                  <c:v>32.517</c:v>
                </c:pt>
                <c:pt idx="1152">
                  <c:v>32.27</c:v>
                </c:pt>
                <c:pt idx="1153">
                  <c:v>32.318</c:v>
                </c:pt>
                <c:pt idx="1154">
                  <c:v>32.455</c:v>
                </c:pt>
                <c:pt idx="1155">
                  <c:v>32.165</c:v>
                </c:pt>
                <c:pt idx="1156">
                  <c:v>32.073</c:v>
                </c:pt>
                <c:pt idx="1157">
                  <c:v>32.085</c:v>
                </c:pt>
                <c:pt idx="1158">
                  <c:v>32.459</c:v>
                </c:pt>
                <c:pt idx="1159">
                  <c:v>32.908</c:v>
                </c:pt>
                <c:pt idx="1160">
                  <c:v>32.965</c:v>
                </c:pt>
                <c:pt idx="1161">
                  <c:v>32.548</c:v>
                </c:pt>
                <c:pt idx="1162">
                  <c:v>32.72600000000001</c:v>
                </c:pt>
                <c:pt idx="1163">
                  <c:v>32.945</c:v>
                </c:pt>
                <c:pt idx="1164">
                  <c:v>32.90900000000001</c:v>
                </c:pt>
                <c:pt idx="1165">
                  <c:v>32.59900000000001</c:v>
                </c:pt>
                <c:pt idx="1166">
                  <c:v>32.804</c:v>
                </c:pt>
                <c:pt idx="1167">
                  <c:v>32.667</c:v>
                </c:pt>
                <c:pt idx="1168">
                  <c:v>32.57400000000001</c:v>
                </c:pt>
                <c:pt idx="1169">
                  <c:v>32.465</c:v>
                </c:pt>
                <c:pt idx="1170">
                  <c:v>32.45</c:v>
                </c:pt>
                <c:pt idx="1171">
                  <c:v>32.361</c:v>
                </c:pt>
                <c:pt idx="1172">
                  <c:v>32.588</c:v>
                </c:pt>
                <c:pt idx="1173">
                  <c:v>32.703</c:v>
                </c:pt>
                <c:pt idx="1174">
                  <c:v>32.314</c:v>
                </c:pt>
                <c:pt idx="1175">
                  <c:v>32.392</c:v>
                </c:pt>
                <c:pt idx="1176">
                  <c:v>32.615</c:v>
                </c:pt>
                <c:pt idx="1177">
                  <c:v>32.789</c:v>
                </c:pt>
                <c:pt idx="1178">
                  <c:v>32.686</c:v>
                </c:pt>
                <c:pt idx="1179">
                  <c:v>32.432</c:v>
                </c:pt>
                <c:pt idx="1180">
                  <c:v>32.573</c:v>
                </c:pt>
                <c:pt idx="1181">
                  <c:v>32.348</c:v>
                </c:pt>
                <c:pt idx="1182">
                  <c:v>32.475</c:v>
                </c:pt>
                <c:pt idx="1183">
                  <c:v>32.392</c:v>
                </c:pt>
                <c:pt idx="1184">
                  <c:v>32.23900000000001</c:v>
                </c:pt>
                <c:pt idx="1185">
                  <c:v>32.565</c:v>
                </c:pt>
                <c:pt idx="1186">
                  <c:v>32.69300000000001</c:v>
                </c:pt>
                <c:pt idx="1187">
                  <c:v>32.843</c:v>
                </c:pt>
                <c:pt idx="1188">
                  <c:v>32.815</c:v>
                </c:pt>
                <c:pt idx="1189">
                  <c:v>32.655</c:v>
                </c:pt>
                <c:pt idx="1190">
                  <c:v>32.318</c:v>
                </c:pt>
                <c:pt idx="1191">
                  <c:v>32.495</c:v>
                </c:pt>
                <c:pt idx="1192">
                  <c:v>32.72400000000001</c:v>
                </c:pt>
                <c:pt idx="1193">
                  <c:v>32.72100000000001</c:v>
                </c:pt>
                <c:pt idx="1194">
                  <c:v>32.859</c:v>
                </c:pt>
                <c:pt idx="1195">
                  <c:v>32.982</c:v>
                </c:pt>
                <c:pt idx="1196">
                  <c:v>32.566</c:v>
                </c:pt>
                <c:pt idx="1197">
                  <c:v>32.639</c:v>
                </c:pt>
                <c:pt idx="1198">
                  <c:v>32.334</c:v>
                </c:pt>
                <c:pt idx="1199">
                  <c:v>32.631</c:v>
                </c:pt>
                <c:pt idx="1200">
                  <c:v>32.65</c:v>
                </c:pt>
                <c:pt idx="1201">
                  <c:v>32.69300000000001</c:v>
                </c:pt>
                <c:pt idx="1202">
                  <c:v>32.658</c:v>
                </c:pt>
                <c:pt idx="1203">
                  <c:v>32.915</c:v>
                </c:pt>
                <c:pt idx="1204">
                  <c:v>32.754</c:v>
                </c:pt>
                <c:pt idx="1205">
                  <c:v>32.654</c:v>
                </c:pt>
                <c:pt idx="1206">
                  <c:v>32.525</c:v>
                </c:pt>
                <c:pt idx="1207">
                  <c:v>32.876</c:v>
                </c:pt>
                <c:pt idx="1208">
                  <c:v>32.919</c:v>
                </c:pt>
                <c:pt idx="1209">
                  <c:v>32.863</c:v>
                </c:pt>
                <c:pt idx="1210">
                  <c:v>32.775</c:v>
                </c:pt>
                <c:pt idx="1211">
                  <c:v>32.54600000000001</c:v>
                </c:pt>
                <c:pt idx="1212">
                  <c:v>32.76300000000001</c:v>
                </c:pt>
                <c:pt idx="1213">
                  <c:v>32.759</c:v>
                </c:pt>
                <c:pt idx="1214">
                  <c:v>32.609</c:v>
                </c:pt>
                <c:pt idx="1215">
                  <c:v>32.57700000000001</c:v>
                </c:pt>
                <c:pt idx="1216">
                  <c:v>32.684</c:v>
                </c:pt>
                <c:pt idx="1217">
                  <c:v>32.77</c:v>
                </c:pt>
                <c:pt idx="1218">
                  <c:v>32.79100000000001</c:v>
                </c:pt>
                <c:pt idx="1219">
                  <c:v>32.795</c:v>
                </c:pt>
                <c:pt idx="1220">
                  <c:v>32.477</c:v>
                </c:pt>
                <c:pt idx="1221">
                  <c:v>32.475</c:v>
                </c:pt>
                <c:pt idx="1222">
                  <c:v>32.554</c:v>
                </c:pt>
                <c:pt idx="1223">
                  <c:v>32.71</c:v>
                </c:pt>
                <c:pt idx="1224">
                  <c:v>32.613</c:v>
                </c:pt>
                <c:pt idx="1225">
                  <c:v>32.884</c:v>
                </c:pt>
                <c:pt idx="1226">
                  <c:v>32.764</c:v>
                </c:pt>
                <c:pt idx="1227">
                  <c:v>32.645</c:v>
                </c:pt>
                <c:pt idx="1228">
                  <c:v>32.685</c:v>
                </c:pt>
                <c:pt idx="1229">
                  <c:v>32.639</c:v>
                </c:pt>
                <c:pt idx="1230">
                  <c:v>32.684</c:v>
                </c:pt>
                <c:pt idx="1231">
                  <c:v>32.704</c:v>
                </c:pt>
                <c:pt idx="1232">
                  <c:v>32.73600000000001</c:v>
                </c:pt>
                <c:pt idx="1233">
                  <c:v>32.535</c:v>
                </c:pt>
                <c:pt idx="1234">
                  <c:v>32.47900000000001</c:v>
                </c:pt>
                <c:pt idx="1235">
                  <c:v>32.72700000000001</c:v>
                </c:pt>
                <c:pt idx="1236">
                  <c:v>32.351</c:v>
                </c:pt>
                <c:pt idx="1237">
                  <c:v>32.576</c:v>
                </c:pt>
                <c:pt idx="1238">
                  <c:v>33.04900000000001</c:v>
                </c:pt>
                <c:pt idx="1239">
                  <c:v>33.15600000000001</c:v>
                </c:pt>
                <c:pt idx="1240">
                  <c:v>32.55</c:v>
                </c:pt>
                <c:pt idx="1241">
                  <c:v>32.591</c:v>
                </c:pt>
                <c:pt idx="1242">
                  <c:v>32.209</c:v>
                </c:pt>
                <c:pt idx="1243">
                  <c:v>32.514</c:v>
                </c:pt>
                <c:pt idx="1244">
                  <c:v>32.614</c:v>
                </c:pt>
                <c:pt idx="1245">
                  <c:v>32.566</c:v>
                </c:pt>
                <c:pt idx="1246">
                  <c:v>32.642</c:v>
                </c:pt>
                <c:pt idx="1247">
                  <c:v>32.90900000000001</c:v>
                </c:pt>
                <c:pt idx="1248">
                  <c:v>32.602</c:v>
                </c:pt>
                <c:pt idx="1249">
                  <c:v>32.416</c:v>
                </c:pt>
                <c:pt idx="1250">
                  <c:v>32.203</c:v>
                </c:pt>
                <c:pt idx="1251">
                  <c:v>32.275</c:v>
                </c:pt>
                <c:pt idx="1252">
                  <c:v>32.488</c:v>
                </c:pt>
                <c:pt idx="1253">
                  <c:v>32.345</c:v>
                </c:pt>
                <c:pt idx="1254">
                  <c:v>32.309</c:v>
                </c:pt>
                <c:pt idx="1255">
                  <c:v>32.182</c:v>
                </c:pt>
                <c:pt idx="1256">
                  <c:v>32.249</c:v>
                </c:pt>
                <c:pt idx="1257">
                  <c:v>32.36</c:v>
                </c:pt>
                <c:pt idx="1258">
                  <c:v>32.354</c:v>
                </c:pt>
                <c:pt idx="1259">
                  <c:v>32.205</c:v>
                </c:pt>
                <c:pt idx="1260">
                  <c:v>32.382</c:v>
                </c:pt>
                <c:pt idx="1261">
                  <c:v>32.522</c:v>
                </c:pt>
                <c:pt idx="1262">
                  <c:v>32.499</c:v>
                </c:pt>
                <c:pt idx="1263">
                  <c:v>32.541</c:v>
                </c:pt>
                <c:pt idx="1264">
                  <c:v>31.95799999999999</c:v>
                </c:pt>
                <c:pt idx="1265">
                  <c:v>32.259</c:v>
                </c:pt>
                <c:pt idx="1266">
                  <c:v>32.374</c:v>
                </c:pt>
                <c:pt idx="1267">
                  <c:v>32.277</c:v>
                </c:pt>
                <c:pt idx="1268">
                  <c:v>32.22100000000001</c:v>
                </c:pt>
                <c:pt idx="1269">
                  <c:v>32.414</c:v>
                </c:pt>
                <c:pt idx="1270">
                  <c:v>32.024</c:v>
                </c:pt>
                <c:pt idx="1271">
                  <c:v>32.033</c:v>
                </c:pt>
                <c:pt idx="1272">
                  <c:v>32.353</c:v>
                </c:pt>
                <c:pt idx="1273">
                  <c:v>32.158</c:v>
                </c:pt>
                <c:pt idx="1274">
                  <c:v>32.559</c:v>
                </c:pt>
                <c:pt idx="1275">
                  <c:v>32.408</c:v>
                </c:pt>
                <c:pt idx="1276">
                  <c:v>32.557</c:v>
                </c:pt>
                <c:pt idx="1277">
                  <c:v>32.616</c:v>
                </c:pt>
                <c:pt idx="1278">
                  <c:v>32.402</c:v>
                </c:pt>
                <c:pt idx="1279">
                  <c:v>32.463</c:v>
                </c:pt>
                <c:pt idx="1280">
                  <c:v>32.451</c:v>
                </c:pt>
                <c:pt idx="1281">
                  <c:v>32.138</c:v>
                </c:pt>
                <c:pt idx="1282">
                  <c:v>32.207</c:v>
                </c:pt>
                <c:pt idx="1283">
                  <c:v>32.382</c:v>
                </c:pt>
                <c:pt idx="1284">
                  <c:v>32.272</c:v>
                </c:pt>
                <c:pt idx="1285">
                  <c:v>32.184</c:v>
                </c:pt>
                <c:pt idx="1286">
                  <c:v>32.355</c:v>
                </c:pt>
                <c:pt idx="1287">
                  <c:v>32.384</c:v>
                </c:pt>
                <c:pt idx="1288">
                  <c:v>32.398</c:v>
                </c:pt>
                <c:pt idx="1289">
                  <c:v>32.232</c:v>
                </c:pt>
                <c:pt idx="1290">
                  <c:v>32.109</c:v>
                </c:pt>
                <c:pt idx="1291">
                  <c:v>32.241</c:v>
                </c:pt>
                <c:pt idx="1292">
                  <c:v>32.316</c:v>
                </c:pt>
                <c:pt idx="1293">
                  <c:v>32.523</c:v>
                </c:pt>
                <c:pt idx="1294">
                  <c:v>32.481</c:v>
                </c:pt>
                <c:pt idx="1295">
                  <c:v>32.359</c:v>
                </c:pt>
                <c:pt idx="1296">
                  <c:v>32.431</c:v>
                </c:pt>
                <c:pt idx="1297">
                  <c:v>32.555</c:v>
                </c:pt>
                <c:pt idx="1298">
                  <c:v>32.317</c:v>
                </c:pt>
                <c:pt idx="1299">
                  <c:v>32.398</c:v>
                </c:pt>
                <c:pt idx="1300">
                  <c:v>32.471</c:v>
                </c:pt>
                <c:pt idx="1301">
                  <c:v>32.22900000000001</c:v>
                </c:pt>
                <c:pt idx="1302">
                  <c:v>32.29700000000001</c:v>
                </c:pt>
                <c:pt idx="1303">
                  <c:v>32.496</c:v>
                </c:pt>
                <c:pt idx="1304">
                  <c:v>32.45</c:v>
                </c:pt>
                <c:pt idx="1305">
                  <c:v>32.165</c:v>
                </c:pt>
                <c:pt idx="1306">
                  <c:v>32.423</c:v>
                </c:pt>
                <c:pt idx="1307">
                  <c:v>32.57100000000001</c:v>
                </c:pt>
                <c:pt idx="1308">
                  <c:v>32.635</c:v>
                </c:pt>
                <c:pt idx="1309">
                  <c:v>32.569</c:v>
                </c:pt>
                <c:pt idx="1310">
                  <c:v>32.554</c:v>
                </c:pt>
                <c:pt idx="1311">
                  <c:v>32.364</c:v>
                </c:pt>
                <c:pt idx="1312">
                  <c:v>32.298</c:v>
                </c:pt>
                <c:pt idx="1313">
                  <c:v>32.504</c:v>
                </c:pt>
                <c:pt idx="1314">
                  <c:v>32.238</c:v>
                </c:pt>
                <c:pt idx="1315">
                  <c:v>32.405</c:v>
                </c:pt>
                <c:pt idx="1316">
                  <c:v>32.551</c:v>
                </c:pt>
                <c:pt idx="1317">
                  <c:v>32.481</c:v>
                </c:pt>
                <c:pt idx="1318">
                  <c:v>32.46400000000001</c:v>
                </c:pt>
                <c:pt idx="1319">
                  <c:v>32.212</c:v>
                </c:pt>
                <c:pt idx="1320">
                  <c:v>32.368</c:v>
                </c:pt>
                <c:pt idx="1321">
                  <c:v>32.21</c:v>
                </c:pt>
                <c:pt idx="1322">
                  <c:v>32.552</c:v>
                </c:pt>
                <c:pt idx="1323">
                  <c:v>32.772</c:v>
                </c:pt>
                <c:pt idx="1324">
                  <c:v>32.46</c:v>
                </c:pt>
                <c:pt idx="1325">
                  <c:v>32.548</c:v>
                </c:pt>
                <c:pt idx="1326">
                  <c:v>32.40600000000001</c:v>
                </c:pt>
                <c:pt idx="1327">
                  <c:v>32.317</c:v>
                </c:pt>
                <c:pt idx="1328">
                  <c:v>32.177</c:v>
                </c:pt>
                <c:pt idx="1329">
                  <c:v>32.177</c:v>
                </c:pt>
                <c:pt idx="1330">
                  <c:v>32.249</c:v>
                </c:pt>
                <c:pt idx="1331">
                  <c:v>32.251</c:v>
                </c:pt>
                <c:pt idx="1332">
                  <c:v>32.01</c:v>
                </c:pt>
                <c:pt idx="1333">
                  <c:v>31.86</c:v>
                </c:pt>
                <c:pt idx="1334">
                  <c:v>32.323</c:v>
                </c:pt>
                <c:pt idx="1335">
                  <c:v>32.255</c:v>
                </c:pt>
                <c:pt idx="1336">
                  <c:v>32.136</c:v>
                </c:pt>
                <c:pt idx="1337">
                  <c:v>32.241</c:v>
                </c:pt>
                <c:pt idx="1338">
                  <c:v>32.07400000000001</c:v>
                </c:pt>
                <c:pt idx="1339">
                  <c:v>31.80099999999999</c:v>
                </c:pt>
                <c:pt idx="1340">
                  <c:v>32.127</c:v>
                </c:pt>
                <c:pt idx="1341">
                  <c:v>32.068</c:v>
                </c:pt>
                <c:pt idx="1342">
                  <c:v>32.12</c:v>
                </c:pt>
                <c:pt idx="1343">
                  <c:v>32.036</c:v>
                </c:pt>
                <c:pt idx="1344">
                  <c:v>32.164</c:v>
                </c:pt>
                <c:pt idx="1345">
                  <c:v>32.088</c:v>
                </c:pt>
                <c:pt idx="1346">
                  <c:v>32.246</c:v>
                </c:pt>
                <c:pt idx="1347">
                  <c:v>32.15300000000001</c:v>
                </c:pt>
                <c:pt idx="1348">
                  <c:v>32.319</c:v>
                </c:pt>
                <c:pt idx="1349">
                  <c:v>32.131</c:v>
                </c:pt>
                <c:pt idx="1350">
                  <c:v>31.835</c:v>
                </c:pt>
                <c:pt idx="1351">
                  <c:v>32.036</c:v>
                </c:pt>
                <c:pt idx="1352">
                  <c:v>32.066</c:v>
                </c:pt>
                <c:pt idx="1353">
                  <c:v>32.165</c:v>
                </c:pt>
                <c:pt idx="1354">
                  <c:v>32.29900000000001</c:v>
                </c:pt>
                <c:pt idx="1355">
                  <c:v>32.317</c:v>
                </c:pt>
                <c:pt idx="1356">
                  <c:v>32.482</c:v>
                </c:pt>
                <c:pt idx="1357">
                  <c:v>32.621</c:v>
                </c:pt>
                <c:pt idx="1358">
                  <c:v>32.179</c:v>
                </c:pt>
                <c:pt idx="1359">
                  <c:v>31.837</c:v>
                </c:pt>
                <c:pt idx="1360">
                  <c:v>32.15</c:v>
                </c:pt>
                <c:pt idx="1361">
                  <c:v>31.873</c:v>
                </c:pt>
                <c:pt idx="1362">
                  <c:v>32.08900000000001</c:v>
                </c:pt>
                <c:pt idx="1363">
                  <c:v>32.133</c:v>
                </c:pt>
                <c:pt idx="1364">
                  <c:v>32.14100000000001</c:v>
                </c:pt>
                <c:pt idx="1365">
                  <c:v>32.365</c:v>
                </c:pt>
                <c:pt idx="1366">
                  <c:v>32.383</c:v>
                </c:pt>
                <c:pt idx="1367">
                  <c:v>32.361</c:v>
                </c:pt>
                <c:pt idx="1368">
                  <c:v>32.192</c:v>
                </c:pt>
                <c:pt idx="1369">
                  <c:v>32.29600000000001</c:v>
                </c:pt>
                <c:pt idx="1370">
                  <c:v>32.076</c:v>
                </c:pt>
                <c:pt idx="1371">
                  <c:v>31.811</c:v>
                </c:pt>
                <c:pt idx="1372">
                  <c:v>32.152</c:v>
                </c:pt>
                <c:pt idx="1373">
                  <c:v>32.12600000000001</c:v>
                </c:pt>
                <c:pt idx="1374">
                  <c:v>32.29</c:v>
                </c:pt>
                <c:pt idx="1375">
                  <c:v>32.151</c:v>
                </c:pt>
                <c:pt idx="1376">
                  <c:v>32.15300000000001</c:v>
                </c:pt>
                <c:pt idx="1377">
                  <c:v>32.28100000000001</c:v>
                </c:pt>
                <c:pt idx="1378">
                  <c:v>32.262</c:v>
                </c:pt>
                <c:pt idx="1379">
                  <c:v>32.189</c:v>
                </c:pt>
                <c:pt idx="1380">
                  <c:v>32.127</c:v>
                </c:pt>
                <c:pt idx="1381">
                  <c:v>32.08900000000001</c:v>
                </c:pt>
                <c:pt idx="1382">
                  <c:v>31.95</c:v>
                </c:pt>
                <c:pt idx="1383">
                  <c:v>32.07</c:v>
                </c:pt>
                <c:pt idx="1384">
                  <c:v>32.264</c:v>
                </c:pt>
                <c:pt idx="1385">
                  <c:v>32.338</c:v>
                </c:pt>
                <c:pt idx="1386">
                  <c:v>32.37</c:v>
                </c:pt>
                <c:pt idx="1387">
                  <c:v>32.453</c:v>
                </c:pt>
                <c:pt idx="1388">
                  <c:v>32.303</c:v>
                </c:pt>
                <c:pt idx="1389">
                  <c:v>32.32400000000001</c:v>
                </c:pt>
                <c:pt idx="1390">
                  <c:v>32.32400000000001</c:v>
                </c:pt>
                <c:pt idx="1391">
                  <c:v>32.458</c:v>
                </c:pt>
                <c:pt idx="1392">
                  <c:v>32.116</c:v>
                </c:pt>
                <c:pt idx="1393">
                  <c:v>32.01</c:v>
                </c:pt>
                <c:pt idx="1394">
                  <c:v>32.067</c:v>
                </c:pt>
                <c:pt idx="1395">
                  <c:v>32.23300000000001</c:v>
                </c:pt>
                <c:pt idx="1396">
                  <c:v>32.431</c:v>
                </c:pt>
                <c:pt idx="1397">
                  <c:v>32.09</c:v>
                </c:pt>
                <c:pt idx="1398">
                  <c:v>32.258</c:v>
                </c:pt>
                <c:pt idx="1399">
                  <c:v>32.28700000000001</c:v>
                </c:pt>
                <c:pt idx="1400">
                  <c:v>32.338</c:v>
                </c:pt>
                <c:pt idx="1401">
                  <c:v>32.1</c:v>
                </c:pt>
                <c:pt idx="1402">
                  <c:v>32.05</c:v>
                </c:pt>
                <c:pt idx="1403">
                  <c:v>32.052</c:v>
                </c:pt>
                <c:pt idx="1404">
                  <c:v>31.934</c:v>
                </c:pt>
                <c:pt idx="1405">
                  <c:v>31.989</c:v>
                </c:pt>
                <c:pt idx="1406">
                  <c:v>32.085</c:v>
                </c:pt>
                <c:pt idx="1407">
                  <c:v>32.01600000000001</c:v>
                </c:pt>
                <c:pt idx="1408">
                  <c:v>32.056</c:v>
                </c:pt>
                <c:pt idx="1409">
                  <c:v>32.064</c:v>
                </c:pt>
                <c:pt idx="1410">
                  <c:v>32.07</c:v>
                </c:pt>
                <c:pt idx="1411">
                  <c:v>31.95</c:v>
                </c:pt>
                <c:pt idx="1412">
                  <c:v>32.308</c:v>
                </c:pt>
                <c:pt idx="1413">
                  <c:v>32.3</c:v>
                </c:pt>
                <c:pt idx="1414">
                  <c:v>32.286</c:v>
                </c:pt>
                <c:pt idx="1415">
                  <c:v>31.942</c:v>
                </c:pt>
                <c:pt idx="1416">
                  <c:v>32.256</c:v>
                </c:pt>
                <c:pt idx="1417">
                  <c:v>32.315</c:v>
                </c:pt>
                <c:pt idx="1418">
                  <c:v>32.178</c:v>
                </c:pt>
                <c:pt idx="1419">
                  <c:v>32.363</c:v>
                </c:pt>
                <c:pt idx="1420">
                  <c:v>32.506</c:v>
                </c:pt>
                <c:pt idx="1421">
                  <c:v>32.35</c:v>
                </c:pt>
                <c:pt idx="1422">
                  <c:v>32.28</c:v>
                </c:pt>
                <c:pt idx="1423">
                  <c:v>32.317</c:v>
                </c:pt>
                <c:pt idx="1424">
                  <c:v>32.314</c:v>
                </c:pt>
                <c:pt idx="1425">
                  <c:v>32.355</c:v>
                </c:pt>
                <c:pt idx="1426">
                  <c:v>32.372</c:v>
                </c:pt>
                <c:pt idx="1427">
                  <c:v>32.459</c:v>
                </c:pt>
                <c:pt idx="1428">
                  <c:v>32.158</c:v>
                </c:pt>
                <c:pt idx="1429">
                  <c:v>32.246</c:v>
                </c:pt>
                <c:pt idx="1430">
                  <c:v>32.278</c:v>
                </c:pt>
                <c:pt idx="1431">
                  <c:v>32.121</c:v>
                </c:pt>
                <c:pt idx="1432">
                  <c:v>32.558</c:v>
                </c:pt>
                <c:pt idx="1433">
                  <c:v>32.383</c:v>
                </c:pt>
                <c:pt idx="1434">
                  <c:v>32.497</c:v>
                </c:pt>
                <c:pt idx="1435">
                  <c:v>32.368</c:v>
                </c:pt>
                <c:pt idx="1436">
                  <c:v>32.28700000000001</c:v>
                </c:pt>
                <c:pt idx="1437">
                  <c:v>32.474</c:v>
                </c:pt>
                <c:pt idx="1438">
                  <c:v>32.525</c:v>
                </c:pt>
                <c:pt idx="1439">
                  <c:v>32.609</c:v>
                </c:pt>
                <c:pt idx="1440">
                  <c:v>32.323</c:v>
                </c:pt>
                <c:pt idx="1441">
                  <c:v>32.082</c:v>
                </c:pt>
                <c:pt idx="1442">
                  <c:v>32.463</c:v>
                </c:pt>
                <c:pt idx="1443">
                  <c:v>32.352</c:v>
                </c:pt>
                <c:pt idx="1444">
                  <c:v>32.326</c:v>
                </c:pt>
                <c:pt idx="1445">
                  <c:v>32.57400000000001</c:v>
                </c:pt>
                <c:pt idx="1446">
                  <c:v>32.398</c:v>
                </c:pt>
                <c:pt idx="1447">
                  <c:v>32.631</c:v>
                </c:pt>
                <c:pt idx="1448">
                  <c:v>32.805</c:v>
                </c:pt>
                <c:pt idx="1449">
                  <c:v>32.54300000000001</c:v>
                </c:pt>
                <c:pt idx="1450">
                  <c:v>32.58600000000001</c:v>
                </c:pt>
                <c:pt idx="1451">
                  <c:v>32.439</c:v>
                </c:pt>
                <c:pt idx="1452">
                  <c:v>32.76</c:v>
                </c:pt>
                <c:pt idx="1453">
                  <c:v>32.71800000000001</c:v>
                </c:pt>
                <c:pt idx="1454">
                  <c:v>32.579</c:v>
                </c:pt>
                <c:pt idx="1455">
                  <c:v>32.323</c:v>
                </c:pt>
                <c:pt idx="1456">
                  <c:v>32.56</c:v>
                </c:pt>
                <c:pt idx="1457">
                  <c:v>32.67100000000001</c:v>
                </c:pt>
                <c:pt idx="1458">
                  <c:v>32.57100000000001</c:v>
                </c:pt>
                <c:pt idx="1459">
                  <c:v>32.288</c:v>
                </c:pt>
                <c:pt idx="1460">
                  <c:v>32.551</c:v>
                </c:pt>
                <c:pt idx="1461">
                  <c:v>32.39400000000001</c:v>
                </c:pt>
                <c:pt idx="1462">
                  <c:v>32.47</c:v>
                </c:pt>
                <c:pt idx="1463">
                  <c:v>32.502</c:v>
                </c:pt>
                <c:pt idx="1464">
                  <c:v>32.417</c:v>
                </c:pt>
                <c:pt idx="1465">
                  <c:v>32.648</c:v>
                </c:pt>
                <c:pt idx="1466">
                  <c:v>32.59300000000001</c:v>
                </c:pt>
                <c:pt idx="1467">
                  <c:v>32.71700000000001</c:v>
                </c:pt>
                <c:pt idx="1468">
                  <c:v>32.698</c:v>
                </c:pt>
                <c:pt idx="1469">
                  <c:v>32.52</c:v>
                </c:pt>
                <c:pt idx="1470">
                  <c:v>32.417</c:v>
                </c:pt>
                <c:pt idx="1471">
                  <c:v>32.331</c:v>
                </c:pt>
                <c:pt idx="1472">
                  <c:v>32.408</c:v>
                </c:pt>
                <c:pt idx="1473">
                  <c:v>32.414</c:v>
                </c:pt>
                <c:pt idx="1474">
                  <c:v>32.572</c:v>
                </c:pt>
                <c:pt idx="1475">
                  <c:v>32.326</c:v>
                </c:pt>
                <c:pt idx="1476">
                  <c:v>32.23000000000001</c:v>
                </c:pt>
                <c:pt idx="1477">
                  <c:v>32.447</c:v>
                </c:pt>
                <c:pt idx="1478">
                  <c:v>32.615</c:v>
                </c:pt>
                <c:pt idx="1479">
                  <c:v>32.298</c:v>
                </c:pt>
                <c:pt idx="1480">
                  <c:v>32.15300000000001</c:v>
                </c:pt>
                <c:pt idx="1481">
                  <c:v>32.088</c:v>
                </c:pt>
                <c:pt idx="1482">
                  <c:v>32.215</c:v>
                </c:pt>
                <c:pt idx="1483">
                  <c:v>32.67100000000001</c:v>
                </c:pt>
                <c:pt idx="1484">
                  <c:v>32.40600000000001</c:v>
                </c:pt>
                <c:pt idx="1485">
                  <c:v>32.39100000000001</c:v>
                </c:pt>
                <c:pt idx="1486">
                  <c:v>32.373</c:v>
                </c:pt>
                <c:pt idx="1487">
                  <c:v>32.192</c:v>
                </c:pt>
                <c:pt idx="1488">
                  <c:v>32.288</c:v>
                </c:pt>
                <c:pt idx="1489">
                  <c:v>32.425</c:v>
                </c:pt>
                <c:pt idx="1490">
                  <c:v>32.29400000000001</c:v>
                </c:pt>
                <c:pt idx="1491">
                  <c:v>32.51</c:v>
                </c:pt>
                <c:pt idx="1492">
                  <c:v>32.496</c:v>
                </c:pt>
                <c:pt idx="1493">
                  <c:v>32.305</c:v>
                </c:pt>
                <c:pt idx="1494">
                  <c:v>32.608</c:v>
                </c:pt>
                <c:pt idx="1495">
                  <c:v>32.484</c:v>
                </c:pt>
                <c:pt idx="1496">
                  <c:v>32.383</c:v>
                </c:pt>
                <c:pt idx="1497">
                  <c:v>32.29900000000001</c:v>
                </c:pt>
                <c:pt idx="1498">
                  <c:v>32.532</c:v>
                </c:pt>
                <c:pt idx="1499">
                  <c:v>32.547</c:v>
                </c:pt>
                <c:pt idx="1500">
                  <c:v>32.402</c:v>
                </c:pt>
                <c:pt idx="1501">
                  <c:v>32.505</c:v>
                </c:pt>
                <c:pt idx="1502">
                  <c:v>32.317</c:v>
                </c:pt>
                <c:pt idx="1503">
                  <c:v>32.127</c:v>
                </c:pt>
                <c:pt idx="1504">
                  <c:v>32.28700000000001</c:v>
                </c:pt>
                <c:pt idx="1505">
                  <c:v>32.078</c:v>
                </c:pt>
                <c:pt idx="1506">
                  <c:v>32.364</c:v>
                </c:pt>
                <c:pt idx="1507">
                  <c:v>32.672</c:v>
                </c:pt>
                <c:pt idx="1508">
                  <c:v>32.683</c:v>
                </c:pt>
                <c:pt idx="1509">
                  <c:v>32.206</c:v>
                </c:pt>
                <c:pt idx="1510">
                  <c:v>32.26</c:v>
                </c:pt>
                <c:pt idx="1511">
                  <c:v>32.505</c:v>
                </c:pt>
                <c:pt idx="1512">
                  <c:v>32.323</c:v>
                </c:pt>
                <c:pt idx="1513">
                  <c:v>32.352</c:v>
                </c:pt>
                <c:pt idx="1514">
                  <c:v>32.384</c:v>
                </c:pt>
                <c:pt idx="1515">
                  <c:v>32.392</c:v>
                </c:pt>
                <c:pt idx="1516">
                  <c:v>32.82700000000001</c:v>
                </c:pt>
                <c:pt idx="1517">
                  <c:v>32.83</c:v>
                </c:pt>
                <c:pt idx="1518">
                  <c:v>32.448</c:v>
                </c:pt>
                <c:pt idx="1519">
                  <c:v>32.345</c:v>
                </c:pt>
                <c:pt idx="1520">
                  <c:v>32.346</c:v>
                </c:pt>
                <c:pt idx="1521">
                  <c:v>32.36</c:v>
                </c:pt>
                <c:pt idx="1522">
                  <c:v>32.46800000000001</c:v>
                </c:pt>
                <c:pt idx="1523">
                  <c:v>32.441</c:v>
                </c:pt>
                <c:pt idx="1524">
                  <c:v>32.28700000000001</c:v>
                </c:pt>
                <c:pt idx="1525">
                  <c:v>32.372</c:v>
                </c:pt>
                <c:pt idx="1526">
                  <c:v>32.511</c:v>
                </c:pt>
                <c:pt idx="1527">
                  <c:v>32.598</c:v>
                </c:pt>
                <c:pt idx="1528">
                  <c:v>32.469</c:v>
                </c:pt>
                <c:pt idx="1529">
                  <c:v>32.591</c:v>
                </c:pt>
                <c:pt idx="1530">
                  <c:v>32.341</c:v>
                </c:pt>
                <c:pt idx="1531">
                  <c:v>32.29400000000001</c:v>
                </c:pt>
                <c:pt idx="1532">
                  <c:v>32.274</c:v>
                </c:pt>
                <c:pt idx="1533">
                  <c:v>32.437</c:v>
                </c:pt>
                <c:pt idx="1534">
                  <c:v>32.72300000000001</c:v>
                </c:pt>
                <c:pt idx="1535">
                  <c:v>32.415</c:v>
                </c:pt>
                <c:pt idx="1536">
                  <c:v>32.491</c:v>
                </c:pt>
                <c:pt idx="1537">
                  <c:v>32.558</c:v>
                </c:pt>
                <c:pt idx="1538">
                  <c:v>32.338</c:v>
                </c:pt>
                <c:pt idx="1539">
                  <c:v>32.33</c:v>
                </c:pt>
                <c:pt idx="1540">
                  <c:v>32.249</c:v>
                </c:pt>
                <c:pt idx="1541">
                  <c:v>32.425</c:v>
                </c:pt>
                <c:pt idx="1542">
                  <c:v>32.273</c:v>
                </c:pt>
                <c:pt idx="1543">
                  <c:v>32.381</c:v>
                </c:pt>
                <c:pt idx="1544">
                  <c:v>32.79300000000001</c:v>
                </c:pt>
                <c:pt idx="1545">
                  <c:v>32.57100000000001</c:v>
                </c:pt>
                <c:pt idx="1546">
                  <c:v>32.562</c:v>
                </c:pt>
                <c:pt idx="1547">
                  <c:v>32.22300000000001</c:v>
                </c:pt>
                <c:pt idx="1548">
                  <c:v>32.657</c:v>
                </c:pt>
                <c:pt idx="1549">
                  <c:v>32.67</c:v>
                </c:pt>
                <c:pt idx="1550">
                  <c:v>32.501</c:v>
                </c:pt>
                <c:pt idx="1551">
                  <c:v>32.441</c:v>
                </c:pt>
                <c:pt idx="1552">
                  <c:v>32.392</c:v>
                </c:pt>
                <c:pt idx="1553">
                  <c:v>32.268</c:v>
                </c:pt>
                <c:pt idx="1554">
                  <c:v>32.268</c:v>
                </c:pt>
                <c:pt idx="1555">
                  <c:v>32.118</c:v>
                </c:pt>
                <c:pt idx="1556">
                  <c:v>32.118</c:v>
                </c:pt>
                <c:pt idx="1557">
                  <c:v>32.222</c:v>
                </c:pt>
                <c:pt idx="1558">
                  <c:v>32.268</c:v>
                </c:pt>
                <c:pt idx="1559">
                  <c:v>32.04900000000001</c:v>
                </c:pt>
                <c:pt idx="1560">
                  <c:v>32.076</c:v>
                </c:pt>
                <c:pt idx="1561">
                  <c:v>32.076</c:v>
                </c:pt>
                <c:pt idx="1562">
                  <c:v>32.098</c:v>
                </c:pt>
                <c:pt idx="1563">
                  <c:v>32.064</c:v>
                </c:pt>
                <c:pt idx="1564">
                  <c:v>32.357</c:v>
                </c:pt>
                <c:pt idx="1565">
                  <c:v>32.091</c:v>
                </c:pt>
                <c:pt idx="1566">
                  <c:v>32.029</c:v>
                </c:pt>
                <c:pt idx="1567">
                  <c:v>32.078</c:v>
                </c:pt>
                <c:pt idx="1568">
                  <c:v>32.265</c:v>
                </c:pt>
                <c:pt idx="1569">
                  <c:v>31.913</c:v>
                </c:pt>
                <c:pt idx="1570">
                  <c:v>32.13</c:v>
                </c:pt>
                <c:pt idx="1571">
                  <c:v>31.962</c:v>
                </c:pt>
                <c:pt idx="1572">
                  <c:v>31.962</c:v>
                </c:pt>
                <c:pt idx="1573">
                  <c:v>32.07400000000001</c:v>
                </c:pt>
                <c:pt idx="1574">
                  <c:v>32.364</c:v>
                </c:pt>
                <c:pt idx="1575">
                  <c:v>32.283</c:v>
                </c:pt>
                <c:pt idx="1576">
                  <c:v>32.344</c:v>
                </c:pt>
                <c:pt idx="1577">
                  <c:v>32.344</c:v>
                </c:pt>
                <c:pt idx="1578">
                  <c:v>32.002</c:v>
                </c:pt>
                <c:pt idx="1579">
                  <c:v>32.148</c:v>
                </c:pt>
                <c:pt idx="1580">
                  <c:v>32.084</c:v>
                </c:pt>
                <c:pt idx="1581">
                  <c:v>32.026</c:v>
                </c:pt>
                <c:pt idx="1582">
                  <c:v>32.338</c:v>
                </c:pt>
                <c:pt idx="1583">
                  <c:v>32.13</c:v>
                </c:pt>
                <c:pt idx="1584">
                  <c:v>32.13</c:v>
                </c:pt>
                <c:pt idx="1585">
                  <c:v>32.14</c:v>
                </c:pt>
                <c:pt idx="1586">
                  <c:v>32.14</c:v>
                </c:pt>
                <c:pt idx="1587">
                  <c:v>32.19300000000001</c:v>
                </c:pt>
                <c:pt idx="1588">
                  <c:v>32.521</c:v>
                </c:pt>
                <c:pt idx="1589">
                  <c:v>32.357</c:v>
                </c:pt>
                <c:pt idx="1590">
                  <c:v>32.404</c:v>
                </c:pt>
                <c:pt idx="1591">
                  <c:v>32.404</c:v>
                </c:pt>
                <c:pt idx="1592">
                  <c:v>32.252</c:v>
                </c:pt>
                <c:pt idx="1593">
                  <c:v>32.331</c:v>
                </c:pt>
                <c:pt idx="1594">
                  <c:v>32.243</c:v>
                </c:pt>
                <c:pt idx="1595">
                  <c:v>32.16600000000001</c:v>
                </c:pt>
                <c:pt idx="1596">
                  <c:v>32.16600000000001</c:v>
                </c:pt>
                <c:pt idx="1597">
                  <c:v>32.323</c:v>
                </c:pt>
                <c:pt idx="1598">
                  <c:v>32.323</c:v>
                </c:pt>
                <c:pt idx="1599">
                  <c:v>32.349</c:v>
                </c:pt>
                <c:pt idx="1600">
                  <c:v>32.484</c:v>
                </c:pt>
                <c:pt idx="1601">
                  <c:v>32.618</c:v>
                </c:pt>
                <c:pt idx="1602">
                  <c:v>32.73300000000001</c:v>
                </c:pt>
                <c:pt idx="1603">
                  <c:v>32.73300000000001</c:v>
                </c:pt>
                <c:pt idx="1604">
                  <c:v>32.182</c:v>
                </c:pt>
                <c:pt idx="1605">
                  <c:v>32.182</c:v>
                </c:pt>
                <c:pt idx="1606">
                  <c:v>32.774</c:v>
                </c:pt>
                <c:pt idx="1607">
                  <c:v>32.754</c:v>
                </c:pt>
                <c:pt idx="1608">
                  <c:v>32.848</c:v>
                </c:pt>
                <c:pt idx="1609">
                  <c:v>33.012</c:v>
                </c:pt>
                <c:pt idx="1610">
                  <c:v>33.012</c:v>
                </c:pt>
                <c:pt idx="1611">
                  <c:v>33.189</c:v>
                </c:pt>
                <c:pt idx="1612">
                  <c:v>33.178</c:v>
                </c:pt>
                <c:pt idx="1613">
                  <c:v>33.28</c:v>
                </c:pt>
                <c:pt idx="1614">
                  <c:v>32.983</c:v>
                </c:pt>
                <c:pt idx="1615">
                  <c:v>33.033</c:v>
                </c:pt>
                <c:pt idx="1616">
                  <c:v>33.015</c:v>
                </c:pt>
                <c:pt idx="1617">
                  <c:v>33.015</c:v>
                </c:pt>
                <c:pt idx="1618">
                  <c:v>33.301</c:v>
                </c:pt>
                <c:pt idx="1619">
                  <c:v>32.81</c:v>
                </c:pt>
                <c:pt idx="1620">
                  <c:v>32.95</c:v>
                </c:pt>
                <c:pt idx="1621">
                  <c:v>32.754</c:v>
                </c:pt>
                <c:pt idx="1622">
                  <c:v>32.72100000000001</c:v>
                </c:pt>
                <c:pt idx="1623">
                  <c:v>32.677</c:v>
                </c:pt>
                <c:pt idx="1624">
                  <c:v>32.677</c:v>
                </c:pt>
                <c:pt idx="1625">
                  <c:v>33.094</c:v>
                </c:pt>
                <c:pt idx="1626">
                  <c:v>32.939</c:v>
                </c:pt>
                <c:pt idx="1627">
                  <c:v>32.465</c:v>
                </c:pt>
                <c:pt idx="1628">
                  <c:v>32.494</c:v>
                </c:pt>
                <c:pt idx="1629">
                  <c:v>32.494</c:v>
                </c:pt>
                <c:pt idx="1630">
                  <c:v>32.684</c:v>
                </c:pt>
                <c:pt idx="1631">
                  <c:v>32.684</c:v>
                </c:pt>
                <c:pt idx="1632">
                  <c:v>32.411</c:v>
                </c:pt>
                <c:pt idx="1633">
                  <c:v>32.368</c:v>
                </c:pt>
                <c:pt idx="1634">
                  <c:v>32.311</c:v>
                </c:pt>
                <c:pt idx="1635">
                  <c:v>32.267</c:v>
                </c:pt>
                <c:pt idx="1636">
                  <c:v>32.267</c:v>
                </c:pt>
                <c:pt idx="1637">
                  <c:v>32.238</c:v>
                </c:pt>
                <c:pt idx="1638">
                  <c:v>32.238</c:v>
                </c:pt>
                <c:pt idx="1639">
                  <c:v>32.40300000000001</c:v>
                </c:pt>
                <c:pt idx="1640">
                  <c:v>32.337</c:v>
                </c:pt>
                <c:pt idx="1641">
                  <c:v>32.474</c:v>
                </c:pt>
                <c:pt idx="1642">
                  <c:v>32.337</c:v>
                </c:pt>
                <c:pt idx="1643">
                  <c:v>32.337</c:v>
                </c:pt>
                <c:pt idx="1644">
                  <c:v>32.332</c:v>
                </c:pt>
                <c:pt idx="1645">
                  <c:v>32.332</c:v>
                </c:pt>
                <c:pt idx="1646">
                  <c:v>32.53400000000001</c:v>
                </c:pt>
                <c:pt idx="1647">
                  <c:v>32.53</c:v>
                </c:pt>
                <c:pt idx="1648">
                  <c:v>32.381</c:v>
                </c:pt>
                <c:pt idx="1649">
                  <c:v>32.536</c:v>
                </c:pt>
                <c:pt idx="1650">
                  <c:v>32.536</c:v>
                </c:pt>
                <c:pt idx="1651">
                  <c:v>32.347</c:v>
                </c:pt>
                <c:pt idx="1652">
                  <c:v>32.08300000000001</c:v>
                </c:pt>
                <c:pt idx="1653">
                  <c:v>32.635</c:v>
                </c:pt>
                <c:pt idx="1654">
                  <c:v>32.569</c:v>
                </c:pt>
                <c:pt idx="1655">
                  <c:v>32.057</c:v>
                </c:pt>
                <c:pt idx="1656">
                  <c:v>32.148</c:v>
                </c:pt>
                <c:pt idx="1657">
                  <c:v>32.148</c:v>
                </c:pt>
                <c:pt idx="1658">
                  <c:v>32.346</c:v>
                </c:pt>
                <c:pt idx="1659">
                  <c:v>32.23900000000001</c:v>
                </c:pt>
                <c:pt idx="1660">
                  <c:v>32.22300000000001</c:v>
                </c:pt>
                <c:pt idx="1661">
                  <c:v>32.288</c:v>
                </c:pt>
                <c:pt idx="1662">
                  <c:v>32.22600000000001</c:v>
                </c:pt>
                <c:pt idx="1663">
                  <c:v>32.042</c:v>
                </c:pt>
                <c:pt idx="1664">
                  <c:v>32.042</c:v>
                </c:pt>
                <c:pt idx="1665">
                  <c:v>32.222</c:v>
                </c:pt>
                <c:pt idx="1666">
                  <c:v>32.222</c:v>
                </c:pt>
                <c:pt idx="1667">
                  <c:v>32.109</c:v>
                </c:pt>
                <c:pt idx="1668">
                  <c:v>32.109</c:v>
                </c:pt>
                <c:pt idx="1669">
                  <c:v>32.22600000000001</c:v>
                </c:pt>
                <c:pt idx="1670">
                  <c:v>32.21700000000001</c:v>
                </c:pt>
                <c:pt idx="1671">
                  <c:v>32.21700000000001</c:v>
                </c:pt>
                <c:pt idx="1672">
                  <c:v>32.179</c:v>
                </c:pt>
                <c:pt idx="1673">
                  <c:v>32.179</c:v>
                </c:pt>
                <c:pt idx="1674">
                  <c:v>32.018</c:v>
                </c:pt>
                <c:pt idx="1675">
                  <c:v>32.018</c:v>
                </c:pt>
                <c:pt idx="1676">
                  <c:v>32.24</c:v>
                </c:pt>
                <c:pt idx="1677">
                  <c:v>32.22900000000001</c:v>
                </c:pt>
                <c:pt idx="1678">
                  <c:v>32.22900000000001</c:v>
                </c:pt>
                <c:pt idx="1679">
                  <c:v>32.353</c:v>
                </c:pt>
                <c:pt idx="1680">
                  <c:v>32.353</c:v>
                </c:pt>
                <c:pt idx="1681">
                  <c:v>31.86499999999999</c:v>
                </c:pt>
                <c:pt idx="1682">
                  <c:v>31.86499999999999</c:v>
                </c:pt>
                <c:pt idx="1683">
                  <c:v>32.154</c:v>
                </c:pt>
                <c:pt idx="1684">
                  <c:v>32.154</c:v>
                </c:pt>
                <c:pt idx="1685">
                  <c:v>32.048</c:v>
                </c:pt>
                <c:pt idx="1686">
                  <c:v>32.048</c:v>
                </c:pt>
                <c:pt idx="1687">
                  <c:v>32.087</c:v>
                </c:pt>
                <c:pt idx="1688">
                  <c:v>32.26900000000001</c:v>
                </c:pt>
                <c:pt idx="1689">
                  <c:v>32.26900000000001</c:v>
                </c:pt>
                <c:pt idx="1690">
                  <c:v>32.139</c:v>
                </c:pt>
                <c:pt idx="1691">
                  <c:v>32.139</c:v>
                </c:pt>
                <c:pt idx="1692">
                  <c:v>32.474</c:v>
                </c:pt>
                <c:pt idx="1693">
                  <c:v>32.1</c:v>
                </c:pt>
                <c:pt idx="1694">
                  <c:v>32.127</c:v>
                </c:pt>
                <c:pt idx="1695">
                  <c:v>32.117</c:v>
                </c:pt>
                <c:pt idx="1696">
                  <c:v>32.117</c:v>
                </c:pt>
                <c:pt idx="1697">
                  <c:v>32.12600000000001</c:v>
                </c:pt>
                <c:pt idx="1698">
                  <c:v>32.12600000000001</c:v>
                </c:pt>
                <c:pt idx="1699">
                  <c:v>32.21400000000001</c:v>
                </c:pt>
                <c:pt idx="1700">
                  <c:v>32.189</c:v>
                </c:pt>
                <c:pt idx="1701">
                  <c:v>32.189</c:v>
                </c:pt>
                <c:pt idx="1702">
                  <c:v>32.417</c:v>
                </c:pt>
                <c:pt idx="1703">
                  <c:v>32.417</c:v>
                </c:pt>
                <c:pt idx="1704">
                  <c:v>32.29600000000001</c:v>
                </c:pt>
                <c:pt idx="1705">
                  <c:v>32.29600000000001</c:v>
                </c:pt>
                <c:pt idx="1706">
                  <c:v>32.346</c:v>
                </c:pt>
                <c:pt idx="1707">
                  <c:v>31.977</c:v>
                </c:pt>
                <c:pt idx="1708">
                  <c:v>31.977</c:v>
                </c:pt>
                <c:pt idx="1709">
                  <c:v>32.29100000000001</c:v>
                </c:pt>
                <c:pt idx="1710">
                  <c:v>32.29100000000001</c:v>
                </c:pt>
                <c:pt idx="1711">
                  <c:v>32.045</c:v>
                </c:pt>
                <c:pt idx="1712">
                  <c:v>32.045</c:v>
                </c:pt>
                <c:pt idx="1713">
                  <c:v>32.176</c:v>
                </c:pt>
                <c:pt idx="1714">
                  <c:v>32.022</c:v>
                </c:pt>
                <c:pt idx="1715">
                  <c:v>32.022</c:v>
                </c:pt>
                <c:pt idx="1716">
                  <c:v>31.953</c:v>
                </c:pt>
                <c:pt idx="1717">
                  <c:v>31.953</c:v>
                </c:pt>
                <c:pt idx="1718">
                  <c:v>32.337</c:v>
                </c:pt>
                <c:pt idx="1719">
                  <c:v>32.337</c:v>
                </c:pt>
                <c:pt idx="1720">
                  <c:v>32.117</c:v>
                </c:pt>
                <c:pt idx="1721">
                  <c:v>32.12</c:v>
                </c:pt>
                <c:pt idx="1722">
                  <c:v>32.12</c:v>
                </c:pt>
                <c:pt idx="1723">
                  <c:v>31.652</c:v>
                </c:pt>
                <c:pt idx="1724">
                  <c:v>31.652</c:v>
                </c:pt>
                <c:pt idx="1725">
                  <c:v>31.851</c:v>
                </c:pt>
                <c:pt idx="1726">
                  <c:v>31.851</c:v>
                </c:pt>
                <c:pt idx="1727">
                  <c:v>32.17400000000001</c:v>
                </c:pt>
                <c:pt idx="1728">
                  <c:v>32.17400000000001</c:v>
                </c:pt>
                <c:pt idx="1729">
                  <c:v>32.095</c:v>
                </c:pt>
                <c:pt idx="1730">
                  <c:v>31.984</c:v>
                </c:pt>
                <c:pt idx="1731">
                  <c:v>31.984</c:v>
                </c:pt>
                <c:pt idx="1732">
                  <c:v>32.068</c:v>
                </c:pt>
                <c:pt idx="1733">
                  <c:v>32.068</c:v>
                </c:pt>
                <c:pt idx="1734">
                  <c:v>32.173</c:v>
                </c:pt>
                <c:pt idx="1735">
                  <c:v>32.173</c:v>
                </c:pt>
                <c:pt idx="1736">
                  <c:v>32.065</c:v>
                </c:pt>
                <c:pt idx="1737">
                  <c:v>32.068</c:v>
                </c:pt>
                <c:pt idx="1738">
                  <c:v>32.205</c:v>
                </c:pt>
                <c:pt idx="1739">
                  <c:v>32.041</c:v>
                </c:pt>
                <c:pt idx="1740">
                  <c:v>32.041</c:v>
                </c:pt>
                <c:pt idx="1741">
                  <c:v>31.678</c:v>
                </c:pt>
                <c:pt idx="1742">
                  <c:v>31.678</c:v>
                </c:pt>
                <c:pt idx="1743">
                  <c:v>31.762</c:v>
                </c:pt>
                <c:pt idx="1744">
                  <c:v>31.762</c:v>
                </c:pt>
                <c:pt idx="1745">
                  <c:v>31.871</c:v>
                </c:pt>
                <c:pt idx="1746">
                  <c:v>31.874</c:v>
                </c:pt>
                <c:pt idx="1747">
                  <c:v>31.874</c:v>
                </c:pt>
                <c:pt idx="1748">
                  <c:v>32.119</c:v>
                </c:pt>
                <c:pt idx="1749">
                  <c:v>32.119</c:v>
                </c:pt>
                <c:pt idx="1750">
                  <c:v>32.07700000000001</c:v>
                </c:pt>
                <c:pt idx="1751">
                  <c:v>32.07700000000001</c:v>
                </c:pt>
                <c:pt idx="1752">
                  <c:v>32.12</c:v>
                </c:pt>
                <c:pt idx="1753">
                  <c:v>32.039</c:v>
                </c:pt>
                <c:pt idx="1754">
                  <c:v>32.039</c:v>
                </c:pt>
                <c:pt idx="1755">
                  <c:v>32.079</c:v>
                </c:pt>
                <c:pt idx="1756">
                  <c:v>32.079</c:v>
                </c:pt>
                <c:pt idx="1757">
                  <c:v>31.77199999999999</c:v>
                </c:pt>
                <c:pt idx="1758">
                  <c:v>31.77199999999999</c:v>
                </c:pt>
                <c:pt idx="1759">
                  <c:v>31.724</c:v>
                </c:pt>
                <c:pt idx="1760">
                  <c:v>31.782</c:v>
                </c:pt>
                <c:pt idx="1761">
                  <c:v>31.782</c:v>
                </c:pt>
                <c:pt idx="1762">
                  <c:v>31.986</c:v>
                </c:pt>
                <c:pt idx="1763">
                  <c:v>31.986</c:v>
                </c:pt>
                <c:pt idx="1764">
                  <c:v>31.949</c:v>
                </c:pt>
                <c:pt idx="1765">
                  <c:v>31.949</c:v>
                </c:pt>
                <c:pt idx="1766">
                  <c:v>31.907</c:v>
                </c:pt>
                <c:pt idx="1767">
                  <c:v>32.128</c:v>
                </c:pt>
                <c:pt idx="1768">
                  <c:v>32.128</c:v>
                </c:pt>
                <c:pt idx="1769">
                  <c:v>32.015</c:v>
                </c:pt>
                <c:pt idx="1770">
                  <c:v>32.015</c:v>
                </c:pt>
                <c:pt idx="1771">
                  <c:v>31.722</c:v>
                </c:pt>
                <c:pt idx="1772">
                  <c:v>31.98699999999998</c:v>
                </c:pt>
                <c:pt idx="1773">
                  <c:v>31.873</c:v>
                </c:pt>
                <c:pt idx="1774">
                  <c:v>32.317</c:v>
                </c:pt>
                <c:pt idx="1775">
                  <c:v>32.317</c:v>
                </c:pt>
                <c:pt idx="1776">
                  <c:v>32.012</c:v>
                </c:pt>
                <c:pt idx="1777">
                  <c:v>32.012</c:v>
                </c:pt>
                <c:pt idx="1778">
                  <c:v>31.756</c:v>
                </c:pt>
                <c:pt idx="1779">
                  <c:v>32.142</c:v>
                </c:pt>
                <c:pt idx="1780">
                  <c:v>32.175</c:v>
                </c:pt>
                <c:pt idx="1781">
                  <c:v>32.175</c:v>
                </c:pt>
                <c:pt idx="1782">
                  <c:v>32.022</c:v>
                </c:pt>
                <c:pt idx="1783">
                  <c:v>32.12300000000001</c:v>
                </c:pt>
                <c:pt idx="1784">
                  <c:v>32.12300000000001</c:v>
                </c:pt>
                <c:pt idx="1785">
                  <c:v>32.14</c:v>
                </c:pt>
                <c:pt idx="1786">
                  <c:v>32.14</c:v>
                </c:pt>
                <c:pt idx="1787">
                  <c:v>32.028</c:v>
                </c:pt>
                <c:pt idx="1788">
                  <c:v>32.028</c:v>
                </c:pt>
                <c:pt idx="1789">
                  <c:v>32.225</c:v>
                </c:pt>
                <c:pt idx="1790">
                  <c:v>31.954</c:v>
                </c:pt>
                <c:pt idx="1791">
                  <c:v>31.954</c:v>
                </c:pt>
                <c:pt idx="1792">
                  <c:v>32.07</c:v>
                </c:pt>
                <c:pt idx="1793">
                  <c:v>32.07</c:v>
                </c:pt>
                <c:pt idx="1794">
                  <c:v>32.188</c:v>
                </c:pt>
                <c:pt idx="1795">
                  <c:v>32.188</c:v>
                </c:pt>
                <c:pt idx="1796">
                  <c:v>32.19300000000001</c:v>
                </c:pt>
                <c:pt idx="1797">
                  <c:v>32.40300000000001</c:v>
                </c:pt>
                <c:pt idx="1798">
                  <c:v>32.40300000000001</c:v>
                </c:pt>
                <c:pt idx="1799">
                  <c:v>32.053</c:v>
                </c:pt>
                <c:pt idx="1800">
                  <c:v>32.053</c:v>
                </c:pt>
                <c:pt idx="1801">
                  <c:v>32.242</c:v>
                </c:pt>
                <c:pt idx="1802">
                  <c:v>32.132</c:v>
                </c:pt>
                <c:pt idx="1803">
                  <c:v>32.398</c:v>
                </c:pt>
                <c:pt idx="1804">
                  <c:v>32.398</c:v>
                </c:pt>
                <c:pt idx="1805">
                  <c:v>32.385</c:v>
                </c:pt>
                <c:pt idx="1806">
                  <c:v>32.343</c:v>
                </c:pt>
                <c:pt idx="1807">
                  <c:v>32.343</c:v>
                </c:pt>
                <c:pt idx="1808">
                  <c:v>32.34</c:v>
                </c:pt>
                <c:pt idx="1809">
                  <c:v>32.34</c:v>
                </c:pt>
                <c:pt idx="1810">
                  <c:v>32.459</c:v>
                </c:pt>
                <c:pt idx="1811">
                  <c:v>32.471</c:v>
                </c:pt>
                <c:pt idx="1812">
                  <c:v>32.44</c:v>
                </c:pt>
                <c:pt idx="1813">
                  <c:v>32.58300000000001</c:v>
                </c:pt>
                <c:pt idx="1814">
                  <c:v>32.58300000000001</c:v>
                </c:pt>
                <c:pt idx="1815">
                  <c:v>32.207</c:v>
                </c:pt>
                <c:pt idx="1816">
                  <c:v>32.207</c:v>
                </c:pt>
                <c:pt idx="1817">
                  <c:v>32.465</c:v>
                </c:pt>
                <c:pt idx="1818">
                  <c:v>32.272</c:v>
                </c:pt>
                <c:pt idx="1819">
                  <c:v>32.208</c:v>
                </c:pt>
                <c:pt idx="1820">
                  <c:v>32.311</c:v>
                </c:pt>
                <c:pt idx="1821">
                  <c:v>32.311</c:v>
                </c:pt>
                <c:pt idx="1822">
                  <c:v>32.231</c:v>
                </c:pt>
                <c:pt idx="1823">
                  <c:v>32.231</c:v>
                </c:pt>
                <c:pt idx="1824">
                  <c:v>32.26900000000001</c:v>
                </c:pt>
                <c:pt idx="1825">
                  <c:v>32.382</c:v>
                </c:pt>
                <c:pt idx="1826">
                  <c:v>32.26</c:v>
                </c:pt>
                <c:pt idx="1827">
                  <c:v>32.26</c:v>
                </c:pt>
                <c:pt idx="1828">
                  <c:v>32.152</c:v>
                </c:pt>
                <c:pt idx="1829">
                  <c:v>32.152</c:v>
                </c:pt>
                <c:pt idx="1830">
                  <c:v>32.25</c:v>
                </c:pt>
                <c:pt idx="1831">
                  <c:v>32.412</c:v>
                </c:pt>
                <c:pt idx="1832">
                  <c:v>32.29</c:v>
                </c:pt>
                <c:pt idx="1833">
                  <c:v>32.418</c:v>
                </c:pt>
                <c:pt idx="1834">
                  <c:v>32.418</c:v>
                </c:pt>
                <c:pt idx="1835">
                  <c:v>32.052</c:v>
                </c:pt>
                <c:pt idx="1836">
                  <c:v>32.052</c:v>
                </c:pt>
                <c:pt idx="1837">
                  <c:v>31.724</c:v>
                </c:pt>
                <c:pt idx="1838">
                  <c:v>31.843</c:v>
                </c:pt>
                <c:pt idx="1839">
                  <c:v>32.033</c:v>
                </c:pt>
                <c:pt idx="1840">
                  <c:v>32.379</c:v>
                </c:pt>
                <c:pt idx="1841">
                  <c:v>32.379</c:v>
                </c:pt>
                <c:pt idx="1842">
                  <c:v>32.231</c:v>
                </c:pt>
                <c:pt idx="1843">
                  <c:v>32.231</c:v>
                </c:pt>
                <c:pt idx="1844">
                  <c:v>32.103</c:v>
                </c:pt>
                <c:pt idx="1845">
                  <c:v>32.103</c:v>
                </c:pt>
                <c:pt idx="1846">
                  <c:v>32.32400000000001</c:v>
                </c:pt>
                <c:pt idx="1847">
                  <c:v>32.268</c:v>
                </c:pt>
                <c:pt idx="1848">
                  <c:v>32.334</c:v>
                </c:pt>
                <c:pt idx="1849">
                  <c:v>32.444</c:v>
                </c:pt>
                <c:pt idx="1850">
                  <c:v>32.42100000000001</c:v>
                </c:pt>
                <c:pt idx="1851">
                  <c:v>33.517</c:v>
                </c:pt>
                <c:pt idx="1852">
                  <c:v>33.517</c:v>
                </c:pt>
                <c:pt idx="1853">
                  <c:v>33.47300000000001</c:v>
                </c:pt>
                <c:pt idx="1854">
                  <c:v>33.553</c:v>
                </c:pt>
                <c:pt idx="1855">
                  <c:v>33.683</c:v>
                </c:pt>
                <c:pt idx="1856">
                  <c:v>33.343</c:v>
                </c:pt>
                <c:pt idx="1857">
                  <c:v>33.343</c:v>
                </c:pt>
                <c:pt idx="1858">
                  <c:v>33.773</c:v>
                </c:pt>
                <c:pt idx="1859">
                  <c:v>33.773</c:v>
                </c:pt>
                <c:pt idx="1860">
                  <c:v>33.58300000000001</c:v>
                </c:pt>
                <c:pt idx="1861">
                  <c:v>33.52</c:v>
                </c:pt>
                <c:pt idx="1862">
                  <c:v>33.506</c:v>
                </c:pt>
                <c:pt idx="1863">
                  <c:v>32.786</c:v>
                </c:pt>
                <c:pt idx="1864">
                  <c:v>32.786</c:v>
                </c:pt>
                <c:pt idx="1865">
                  <c:v>32.457</c:v>
                </c:pt>
                <c:pt idx="1866">
                  <c:v>32.457</c:v>
                </c:pt>
                <c:pt idx="1867">
                  <c:v>32.309</c:v>
                </c:pt>
                <c:pt idx="1868">
                  <c:v>32.672</c:v>
                </c:pt>
                <c:pt idx="1869">
                  <c:v>32.758</c:v>
                </c:pt>
                <c:pt idx="1870">
                  <c:v>32.481</c:v>
                </c:pt>
                <c:pt idx="1871">
                  <c:v>32.481</c:v>
                </c:pt>
                <c:pt idx="1872">
                  <c:v>32.547</c:v>
                </c:pt>
                <c:pt idx="1873">
                  <c:v>32.547</c:v>
                </c:pt>
                <c:pt idx="1874">
                  <c:v>32.32100000000001</c:v>
                </c:pt>
                <c:pt idx="1875">
                  <c:v>32.662</c:v>
                </c:pt>
                <c:pt idx="1876">
                  <c:v>32.47900000000001</c:v>
                </c:pt>
                <c:pt idx="1877">
                  <c:v>32.844</c:v>
                </c:pt>
                <c:pt idx="1878">
                  <c:v>32.844</c:v>
                </c:pt>
                <c:pt idx="1879">
                  <c:v>32.578</c:v>
                </c:pt>
                <c:pt idx="1880">
                  <c:v>32.904</c:v>
                </c:pt>
                <c:pt idx="1881">
                  <c:v>32.58</c:v>
                </c:pt>
                <c:pt idx="1882">
                  <c:v>32.35</c:v>
                </c:pt>
                <c:pt idx="1883">
                  <c:v>32.13</c:v>
                </c:pt>
                <c:pt idx="1884">
                  <c:v>32.536</c:v>
                </c:pt>
                <c:pt idx="1885">
                  <c:v>32.536</c:v>
                </c:pt>
                <c:pt idx="1886">
                  <c:v>32.69300000000001</c:v>
                </c:pt>
                <c:pt idx="1887">
                  <c:v>32.162</c:v>
                </c:pt>
                <c:pt idx="1888">
                  <c:v>32.474</c:v>
                </c:pt>
                <c:pt idx="1889">
                  <c:v>32.963</c:v>
                </c:pt>
                <c:pt idx="1890">
                  <c:v>33.003</c:v>
                </c:pt>
                <c:pt idx="1891">
                  <c:v>32.594</c:v>
                </c:pt>
                <c:pt idx="1892">
                  <c:v>32.594</c:v>
                </c:pt>
                <c:pt idx="1893">
                  <c:v>32.702</c:v>
                </c:pt>
                <c:pt idx="1894">
                  <c:v>32.399</c:v>
                </c:pt>
                <c:pt idx="1895">
                  <c:v>32.515</c:v>
                </c:pt>
                <c:pt idx="1896">
                  <c:v>32.146</c:v>
                </c:pt>
                <c:pt idx="1897">
                  <c:v>32.584</c:v>
                </c:pt>
                <c:pt idx="1898">
                  <c:v>32.095</c:v>
                </c:pt>
                <c:pt idx="1899">
                  <c:v>32.514</c:v>
                </c:pt>
                <c:pt idx="1900">
                  <c:v>32.264</c:v>
                </c:pt>
                <c:pt idx="1901">
                  <c:v>32.264</c:v>
                </c:pt>
                <c:pt idx="1902">
                  <c:v>32.52</c:v>
                </c:pt>
                <c:pt idx="1903">
                  <c:v>32.576</c:v>
                </c:pt>
                <c:pt idx="1904">
                  <c:v>32.23300000000001</c:v>
                </c:pt>
                <c:pt idx="1905">
                  <c:v>31.841</c:v>
                </c:pt>
                <c:pt idx="1906">
                  <c:v>31.986</c:v>
                </c:pt>
                <c:pt idx="1907">
                  <c:v>32.317</c:v>
                </c:pt>
                <c:pt idx="1908">
                  <c:v>32.317</c:v>
                </c:pt>
                <c:pt idx="1909">
                  <c:v>32.377</c:v>
                </c:pt>
                <c:pt idx="1910">
                  <c:v>32.606</c:v>
                </c:pt>
                <c:pt idx="1911">
                  <c:v>32.40900000000001</c:v>
                </c:pt>
                <c:pt idx="1912">
                  <c:v>32.056</c:v>
                </c:pt>
                <c:pt idx="1913">
                  <c:v>32.056</c:v>
                </c:pt>
                <c:pt idx="1914">
                  <c:v>32.068</c:v>
                </c:pt>
                <c:pt idx="1915">
                  <c:v>32.068</c:v>
                </c:pt>
                <c:pt idx="1916">
                  <c:v>32.389</c:v>
                </c:pt>
                <c:pt idx="1917">
                  <c:v>31.989</c:v>
                </c:pt>
                <c:pt idx="1918">
                  <c:v>31.813</c:v>
                </c:pt>
                <c:pt idx="1919">
                  <c:v>32.315</c:v>
                </c:pt>
                <c:pt idx="1920">
                  <c:v>32.315</c:v>
                </c:pt>
                <c:pt idx="1921">
                  <c:v>32.172</c:v>
                </c:pt>
                <c:pt idx="1922">
                  <c:v>32.341</c:v>
                </c:pt>
                <c:pt idx="1923">
                  <c:v>32.46</c:v>
                </c:pt>
                <c:pt idx="1924">
                  <c:v>32.076</c:v>
                </c:pt>
                <c:pt idx="1925">
                  <c:v>31.809</c:v>
                </c:pt>
                <c:pt idx="1926">
                  <c:v>31.994</c:v>
                </c:pt>
                <c:pt idx="1927">
                  <c:v>31.994</c:v>
                </c:pt>
                <c:pt idx="1928">
                  <c:v>31.874</c:v>
                </c:pt>
                <c:pt idx="1929">
                  <c:v>32.474</c:v>
                </c:pt>
                <c:pt idx="1930">
                  <c:v>32.05</c:v>
                </c:pt>
                <c:pt idx="1931">
                  <c:v>32.279</c:v>
                </c:pt>
                <c:pt idx="1932">
                  <c:v>31.872</c:v>
                </c:pt>
                <c:pt idx="1933">
                  <c:v>32.407</c:v>
                </c:pt>
                <c:pt idx="1934">
                  <c:v>32.407</c:v>
                </c:pt>
                <c:pt idx="1935">
                  <c:v>32.414</c:v>
                </c:pt>
                <c:pt idx="1936">
                  <c:v>32.458</c:v>
                </c:pt>
                <c:pt idx="1937">
                  <c:v>32.168</c:v>
                </c:pt>
                <c:pt idx="1938">
                  <c:v>32.018</c:v>
                </c:pt>
                <c:pt idx="1939">
                  <c:v>32.319</c:v>
                </c:pt>
                <c:pt idx="1940">
                  <c:v>32.222</c:v>
                </c:pt>
                <c:pt idx="1941">
                  <c:v>32.173</c:v>
                </c:pt>
                <c:pt idx="1942">
                  <c:v>32.255</c:v>
                </c:pt>
                <c:pt idx="1943">
                  <c:v>32.493</c:v>
                </c:pt>
                <c:pt idx="1944">
                  <c:v>32.524</c:v>
                </c:pt>
                <c:pt idx="1945">
                  <c:v>32.834</c:v>
                </c:pt>
                <c:pt idx="1946">
                  <c:v>32.388</c:v>
                </c:pt>
                <c:pt idx="1947">
                  <c:v>32.243</c:v>
                </c:pt>
                <c:pt idx="1948">
                  <c:v>32.469</c:v>
                </c:pt>
                <c:pt idx="1949">
                  <c:v>32.365</c:v>
                </c:pt>
                <c:pt idx="1950">
                  <c:v>32.6</c:v>
                </c:pt>
                <c:pt idx="1951">
                  <c:v>32.622</c:v>
                </c:pt>
                <c:pt idx="1952">
                  <c:v>32.57</c:v>
                </c:pt>
                <c:pt idx="1953">
                  <c:v>32.437</c:v>
                </c:pt>
                <c:pt idx="1954">
                  <c:v>32.065</c:v>
                </c:pt>
                <c:pt idx="1955">
                  <c:v>32.73600000000001</c:v>
                </c:pt>
                <c:pt idx="1956">
                  <c:v>32.867</c:v>
                </c:pt>
                <c:pt idx="1957">
                  <c:v>32.44900000000001</c:v>
                </c:pt>
                <c:pt idx="1958">
                  <c:v>32.53400000000001</c:v>
                </c:pt>
                <c:pt idx="1959">
                  <c:v>32.528</c:v>
                </c:pt>
                <c:pt idx="1960">
                  <c:v>31.93</c:v>
                </c:pt>
                <c:pt idx="1961">
                  <c:v>31.58599999999998</c:v>
                </c:pt>
                <c:pt idx="1962">
                  <c:v>31.94</c:v>
                </c:pt>
                <c:pt idx="1963">
                  <c:v>32.501</c:v>
                </c:pt>
                <c:pt idx="1964">
                  <c:v>32.491</c:v>
                </c:pt>
                <c:pt idx="1965">
                  <c:v>32.138</c:v>
                </c:pt>
                <c:pt idx="1966">
                  <c:v>32.57400000000001</c:v>
                </c:pt>
                <c:pt idx="1967">
                  <c:v>32.713</c:v>
                </c:pt>
                <c:pt idx="1968">
                  <c:v>32.12300000000001</c:v>
                </c:pt>
                <c:pt idx="1969">
                  <c:v>31.564</c:v>
                </c:pt>
                <c:pt idx="1970">
                  <c:v>31.932</c:v>
                </c:pt>
                <c:pt idx="1971">
                  <c:v>32.207</c:v>
                </c:pt>
                <c:pt idx="1972">
                  <c:v>32.188</c:v>
                </c:pt>
                <c:pt idx="1973">
                  <c:v>32.608</c:v>
                </c:pt>
                <c:pt idx="1974">
                  <c:v>32.735</c:v>
                </c:pt>
                <c:pt idx="1975">
                  <c:v>32.679</c:v>
                </c:pt>
                <c:pt idx="1976">
                  <c:v>32.552</c:v>
                </c:pt>
                <c:pt idx="1977">
                  <c:v>32.338</c:v>
                </c:pt>
                <c:pt idx="1978">
                  <c:v>32.475</c:v>
                </c:pt>
                <c:pt idx="1979">
                  <c:v>32.475</c:v>
                </c:pt>
                <c:pt idx="1980">
                  <c:v>32.463</c:v>
                </c:pt>
                <c:pt idx="1981">
                  <c:v>32.52</c:v>
                </c:pt>
                <c:pt idx="1982">
                  <c:v>32.712</c:v>
                </c:pt>
                <c:pt idx="1983">
                  <c:v>32.703</c:v>
                </c:pt>
                <c:pt idx="1984">
                  <c:v>32.50700000000001</c:v>
                </c:pt>
                <c:pt idx="1985">
                  <c:v>32.776</c:v>
                </c:pt>
                <c:pt idx="1986">
                  <c:v>32.746</c:v>
                </c:pt>
                <c:pt idx="1987">
                  <c:v>32.692</c:v>
                </c:pt>
                <c:pt idx="1988">
                  <c:v>32.877</c:v>
                </c:pt>
                <c:pt idx="1989">
                  <c:v>32.565</c:v>
                </c:pt>
                <c:pt idx="1990">
                  <c:v>32.463</c:v>
                </c:pt>
                <c:pt idx="1991">
                  <c:v>32.332</c:v>
                </c:pt>
                <c:pt idx="1992">
                  <c:v>32.579</c:v>
                </c:pt>
                <c:pt idx="1993">
                  <c:v>32.40900000000001</c:v>
                </c:pt>
                <c:pt idx="1994">
                  <c:v>32.42</c:v>
                </c:pt>
                <c:pt idx="1995">
                  <c:v>32.405</c:v>
                </c:pt>
                <c:pt idx="1996">
                  <c:v>32.116</c:v>
                </c:pt>
                <c:pt idx="1997">
                  <c:v>31.99</c:v>
                </c:pt>
                <c:pt idx="1998">
                  <c:v>32.182</c:v>
                </c:pt>
                <c:pt idx="1999">
                  <c:v>32.373</c:v>
                </c:pt>
                <c:pt idx="2000">
                  <c:v>32.26600000000001</c:v>
                </c:pt>
                <c:pt idx="2001">
                  <c:v>32.252</c:v>
                </c:pt>
                <c:pt idx="2002">
                  <c:v>32.298</c:v>
                </c:pt>
                <c:pt idx="2003">
                  <c:v>32.487</c:v>
                </c:pt>
                <c:pt idx="2004">
                  <c:v>32.307</c:v>
                </c:pt>
                <c:pt idx="2005">
                  <c:v>32.045</c:v>
                </c:pt>
                <c:pt idx="2006">
                  <c:v>32.058</c:v>
                </c:pt>
                <c:pt idx="2007">
                  <c:v>32.354</c:v>
                </c:pt>
                <c:pt idx="2008">
                  <c:v>32.078</c:v>
                </c:pt>
                <c:pt idx="2009">
                  <c:v>32.407</c:v>
                </c:pt>
                <c:pt idx="2010">
                  <c:v>32.14400000000001</c:v>
                </c:pt>
                <c:pt idx="2011">
                  <c:v>32.275</c:v>
                </c:pt>
                <c:pt idx="2012">
                  <c:v>32.186</c:v>
                </c:pt>
                <c:pt idx="2013">
                  <c:v>32.228</c:v>
                </c:pt>
                <c:pt idx="2014">
                  <c:v>32.38</c:v>
                </c:pt>
                <c:pt idx="2015">
                  <c:v>32.044</c:v>
                </c:pt>
                <c:pt idx="2016">
                  <c:v>31.989</c:v>
                </c:pt>
                <c:pt idx="2017">
                  <c:v>32.67</c:v>
                </c:pt>
                <c:pt idx="2018">
                  <c:v>32.021</c:v>
                </c:pt>
                <c:pt idx="2019">
                  <c:v>31.836</c:v>
                </c:pt>
                <c:pt idx="2020">
                  <c:v>31.561</c:v>
                </c:pt>
                <c:pt idx="2021">
                  <c:v>31.63800000000001</c:v>
                </c:pt>
                <c:pt idx="2022">
                  <c:v>31.448</c:v>
                </c:pt>
                <c:pt idx="2023">
                  <c:v>31.348</c:v>
                </c:pt>
                <c:pt idx="2024">
                  <c:v>31.893</c:v>
                </c:pt>
                <c:pt idx="2025">
                  <c:v>32.514</c:v>
                </c:pt>
                <c:pt idx="2026">
                  <c:v>32.558</c:v>
                </c:pt>
                <c:pt idx="2027">
                  <c:v>32.245</c:v>
                </c:pt>
                <c:pt idx="2028">
                  <c:v>31.82</c:v>
                </c:pt>
                <c:pt idx="2029">
                  <c:v>31.986</c:v>
                </c:pt>
                <c:pt idx="2030">
                  <c:v>31.986</c:v>
                </c:pt>
                <c:pt idx="2031">
                  <c:v>32.665</c:v>
                </c:pt>
                <c:pt idx="2032">
                  <c:v>32.665</c:v>
                </c:pt>
                <c:pt idx="2033">
                  <c:v>33.282</c:v>
                </c:pt>
                <c:pt idx="2034">
                  <c:v>33.03100000000001</c:v>
                </c:pt>
                <c:pt idx="2035">
                  <c:v>33.03100000000001</c:v>
                </c:pt>
                <c:pt idx="2036">
                  <c:v>32.517</c:v>
                </c:pt>
                <c:pt idx="2037">
                  <c:v>32.67</c:v>
                </c:pt>
                <c:pt idx="2038">
                  <c:v>32.357</c:v>
                </c:pt>
                <c:pt idx="2039">
                  <c:v>32.472</c:v>
                </c:pt>
                <c:pt idx="2040">
                  <c:v>32.348</c:v>
                </c:pt>
                <c:pt idx="2041">
                  <c:v>32.273</c:v>
                </c:pt>
                <c:pt idx="2042">
                  <c:v>32.23300000000001</c:v>
                </c:pt>
                <c:pt idx="2043">
                  <c:v>32.307</c:v>
                </c:pt>
                <c:pt idx="2044">
                  <c:v>31.724</c:v>
                </c:pt>
                <c:pt idx="2045">
                  <c:v>31.86499999999999</c:v>
                </c:pt>
                <c:pt idx="2046">
                  <c:v>31.86499999999999</c:v>
                </c:pt>
                <c:pt idx="2047">
                  <c:v>31.938</c:v>
                </c:pt>
                <c:pt idx="2048">
                  <c:v>31.938</c:v>
                </c:pt>
                <c:pt idx="2049">
                  <c:v>32.21400000000001</c:v>
                </c:pt>
                <c:pt idx="2050">
                  <c:v>32.62</c:v>
                </c:pt>
                <c:pt idx="2051">
                  <c:v>32.60400000000001</c:v>
                </c:pt>
                <c:pt idx="2052">
                  <c:v>32.65</c:v>
                </c:pt>
                <c:pt idx="2053">
                  <c:v>32.881</c:v>
                </c:pt>
                <c:pt idx="2054">
                  <c:v>33.282</c:v>
                </c:pt>
                <c:pt idx="2055">
                  <c:v>33.506</c:v>
                </c:pt>
                <c:pt idx="2056">
                  <c:v>33.423</c:v>
                </c:pt>
                <c:pt idx="2057">
                  <c:v>33.423</c:v>
                </c:pt>
                <c:pt idx="2058">
                  <c:v>33.927</c:v>
                </c:pt>
                <c:pt idx="2059">
                  <c:v>33.927</c:v>
                </c:pt>
                <c:pt idx="2060">
                  <c:v>33.569</c:v>
                </c:pt>
                <c:pt idx="2061">
                  <c:v>33.79</c:v>
                </c:pt>
                <c:pt idx="2062">
                  <c:v>33.72600000000001</c:v>
                </c:pt>
                <c:pt idx="2063">
                  <c:v>33.572</c:v>
                </c:pt>
                <c:pt idx="2064">
                  <c:v>34.005</c:v>
                </c:pt>
                <c:pt idx="2065">
                  <c:v>34.616</c:v>
                </c:pt>
                <c:pt idx="2066">
                  <c:v>34.616</c:v>
                </c:pt>
                <c:pt idx="2067">
                  <c:v>34.21700000000001</c:v>
                </c:pt>
                <c:pt idx="2068">
                  <c:v>34.597</c:v>
                </c:pt>
                <c:pt idx="2069">
                  <c:v>34.597</c:v>
                </c:pt>
                <c:pt idx="2070">
                  <c:v>34.813</c:v>
                </c:pt>
                <c:pt idx="2071">
                  <c:v>35.048</c:v>
                </c:pt>
                <c:pt idx="2072">
                  <c:v>34.863</c:v>
                </c:pt>
                <c:pt idx="2073">
                  <c:v>34.632</c:v>
                </c:pt>
                <c:pt idx="2074">
                  <c:v>35.192</c:v>
                </c:pt>
                <c:pt idx="2075">
                  <c:v>35.26300000000001</c:v>
                </c:pt>
                <c:pt idx="2076">
                  <c:v>35.26300000000001</c:v>
                </c:pt>
                <c:pt idx="2077">
                  <c:v>34.858</c:v>
                </c:pt>
                <c:pt idx="2078">
                  <c:v>34.918</c:v>
                </c:pt>
                <c:pt idx="2079">
                  <c:v>35.151</c:v>
                </c:pt>
                <c:pt idx="2080">
                  <c:v>34.772</c:v>
                </c:pt>
                <c:pt idx="2081">
                  <c:v>34.828</c:v>
                </c:pt>
                <c:pt idx="2082">
                  <c:v>34.79700000000001</c:v>
                </c:pt>
                <c:pt idx="2083">
                  <c:v>34.79700000000001</c:v>
                </c:pt>
                <c:pt idx="2084">
                  <c:v>34.975</c:v>
                </c:pt>
                <c:pt idx="2085">
                  <c:v>34.975</c:v>
                </c:pt>
                <c:pt idx="2086">
                  <c:v>34.78400000000001</c:v>
                </c:pt>
                <c:pt idx="2087">
                  <c:v>35.52</c:v>
                </c:pt>
                <c:pt idx="2088">
                  <c:v>35.52</c:v>
                </c:pt>
                <c:pt idx="2089">
                  <c:v>35.331</c:v>
                </c:pt>
                <c:pt idx="2090">
                  <c:v>35.125</c:v>
                </c:pt>
                <c:pt idx="2091">
                  <c:v>35.125</c:v>
                </c:pt>
                <c:pt idx="2092">
                  <c:v>35.191</c:v>
                </c:pt>
                <c:pt idx="2093">
                  <c:v>35.518</c:v>
                </c:pt>
                <c:pt idx="2094">
                  <c:v>35.518</c:v>
                </c:pt>
                <c:pt idx="2095">
                  <c:v>35.04</c:v>
                </c:pt>
                <c:pt idx="2096">
                  <c:v>35.369</c:v>
                </c:pt>
                <c:pt idx="2097">
                  <c:v>35.539</c:v>
                </c:pt>
                <c:pt idx="2098">
                  <c:v>35.485</c:v>
                </c:pt>
                <c:pt idx="2099">
                  <c:v>35.26600000000001</c:v>
                </c:pt>
                <c:pt idx="2100">
                  <c:v>35.506</c:v>
                </c:pt>
                <c:pt idx="2101">
                  <c:v>35.506</c:v>
                </c:pt>
                <c:pt idx="2102">
                  <c:v>35.843</c:v>
                </c:pt>
                <c:pt idx="2103">
                  <c:v>35.983</c:v>
                </c:pt>
                <c:pt idx="2104">
                  <c:v>35.761</c:v>
                </c:pt>
                <c:pt idx="2105">
                  <c:v>35.761</c:v>
                </c:pt>
                <c:pt idx="2106">
                  <c:v>36.554</c:v>
                </c:pt>
                <c:pt idx="2107">
                  <c:v>36.19600000000001</c:v>
                </c:pt>
                <c:pt idx="2108">
                  <c:v>36.19600000000001</c:v>
                </c:pt>
                <c:pt idx="2109">
                  <c:v>36.53400000000001</c:v>
                </c:pt>
                <c:pt idx="2110">
                  <c:v>36.33300000000001</c:v>
                </c:pt>
                <c:pt idx="2111">
                  <c:v>36.33300000000001</c:v>
                </c:pt>
                <c:pt idx="2112">
                  <c:v>36.1</c:v>
                </c:pt>
                <c:pt idx="2113">
                  <c:v>36.1</c:v>
                </c:pt>
                <c:pt idx="2114">
                  <c:v>36.75</c:v>
                </c:pt>
                <c:pt idx="2115">
                  <c:v>36.792</c:v>
                </c:pt>
                <c:pt idx="2116">
                  <c:v>36.792</c:v>
                </c:pt>
                <c:pt idx="2117">
                  <c:v>36.982</c:v>
                </c:pt>
                <c:pt idx="2118">
                  <c:v>36.849</c:v>
                </c:pt>
                <c:pt idx="2119">
                  <c:v>36.849</c:v>
                </c:pt>
                <c:pt idx="2120">
                  <c:v>36.453</c:v>
                </c:pt>
                <c:pt idx="2121">
                  <c:v>36.79900000000001</c:v>
                </c:pt>
                <c:pt idx="2122">
                  <c:v>36.79900000000001</c:v>
                </c:pt>
                <c:pt idx="2123">
                  <c:v>37.347</c:v>
                </c:pt>
                <c:pt idx="2124">
                  <c:v>37.178</c:v>
                </c:pt>
                <c:pt idx="2125">
                  <c:v>37.178</c:v>
                </c:pt>
                <c:pt idx="2126">
                  <c:v>37.554</c:v>
                </c:pt>
                <c:pt idx="2127">
                  <c:v>37.143</c:v>
                </c:pt>
                <c:pt idx="2128">
                  <c:v>36.881</c:v>
                </c:pt>
                <c:pt idx="2129">
                  <c:v>37.154</c:v>
                </c:pt>
                <c:pt idx="2130">
                  <c:v>36.859</c:v>
                </c:pt>
                <c:pt idx="2131">
                  <c:v>36.76</c:v>
                </c:pt>
                <c:pt idx="2132">
                  <c:v>36.514</c:v>
                </c:pt>
                <c:pt idx="2133">
                  <c:v>36.514</c:v>
                </c:pt>
                <c:pt idx="2134">
                  <c:v>36.634</c:v>
                </c:pt>
                <c:pt idx="2135">
                  <c:v>36.469</c:v>
                </c:pt>
                <c:pt idx="2136">
                  <c:v>36.469</c:v>
                </c:pt>
                <c:pt idx="2137">
                  <c:v>36.563</c:v>
                </c:pt>
                <c:pt idx="2138">
                  <c:v>36.505</c:v>
                </c:pt>
                <c:pt idx="2139">
                  <c:v>36.505</c:v>
                </c:pt>
                <c:pt idx="2140">
                  <c:v>36.08600000000001</c:v>
                </c:pt>
                <c:pt idx="2141">
                  <c:v>36.26900000000001</c:v>
                </c:pt>
                <c:pt idx="2142">
                  <c:v>36.26900000000001</c:v>
                </c:pt>
                <c:pt idx="2143">
                  <c:v>36.098</c:v>
                </c:pt>
                <c:pt idx="2144">
                  <c:v>35.72400000000001</c:v>
                </c:pt>
                <c:pt idx="2145">
                  <c:v>35.72400000000001</c:v>
                </c:pt>
                <c:pt idx="2146">
                  <c:v>35.368</c:v>
                </c:pt>
                <c:pt idx="2147">
                  <c:v>35.368</c:v>
                </c:pt>
                <c:pt idx="2148">
                  <c:v>35.681</c:v>
                </c:pt>
                <c:pt idx="2149">
                  <c:v>35.69300000000001</c:v>
                </c:pt>
                <c:pt idx="2150">
                  <c:v>35.66300000000001</c:v>
                </c:pt>
                <c:pt idx="2151">
                  <c:v>35.66300000000001</c:v>
                </c:pt>
                <c:pt idx="2152">
                  <c:v>35.886</c:v>
                </c:pt>
                <c:pt idx="2153">
                  <c:v>35.206</c:v>
                </c:pt>
                <c:pt idx="2154">
                  <c:v>35.206</c:v>
                </c:pt>
                <c:pt idx="2155">
                  <c:v>35.46400000000001</c:v>
                </c:pt>
                <c:pt idx="2156">
                  <c:v>35.46400000000001</c:v>
                </c:pt>
                <c:pt idx="2157">
                  <c:v>35.831</c:v>
                </c:pt>
                <c:pt idx="2158">
                  <c:v>35.831</c:v>
                </c:pt>
                <c:pt idx="2159">
                  <c:v>35.835</c:v>
                </c:pt>
                <c:pt idx="2160">
                  <c:v>34.83</c:v>
                </c:pt>
                <c:pt idx="2161">
                  <c:v>35.523</c:v>
                </c:pt>
                <c:pt idx="2162">
                  <c:v>35.366</c:v>
                </c:pt>
                <c:pt idx="2163">
                  <c:v>35.28</c:v>
                </c:pt>
                <c:pt idx="2164">
                  <c:v>35.312</c:v>
                </c:pt>
                <c:pt idx="2165">
                  <c:v>35.78100000000001</c:v>
                </c:pt>
                <c:pt idx="2166">
                  <c:v>35.78100000000001</c:v>
                </c:pt>
                <c:pt idx="2167">
                  <c:v>35.16300000000001</c:v>
                </c:pt>
                <c:pt idx="2168">
                  <c:v>35.379</c:v>
                </c:pt>
                <c:pt idx="2169">
                  <c:v>35.379</c:v>
                </c:pt>
                <c:pt idx="2170">
                  <c:v>35.317</c:v>
                </c:pt>
                <c:pt idx="2171">
                  <c:v>34.95</c:v>
                </c:pt>
                <c:pt idx="2172">
                  <c:v>34.95</c:v>
                </c:pt>
                <c:pt idx="2173">
                  <c:v>34.952</c:v>
                </c:pt>
                <c:pt idx="2174">
                  <c:v>35.017</c:v>
                </c:pt>
                <c:pt idx="2175">
                  <c:v>34.78</c:v>
                </c:pt>
                <c:pt idx="2176">
                  <c:v>34.78</c:v>
                </c:pt>
                <c:pt idx="2177">
                  <c:v>34.757</c:v>
                </c:pt>
                <c:pt idx="2178">
                  <c:v>34.757</c:v>
                </c:pt>
                <c:pt idx="2179">
                  <c:v>34.71700000000001</c:v>
                </c:pt>
                <c:pt idx="2180">
                  <c:v>34.71700000000001</c:v>
                </c:pt>
                <c:pt idx="2181">
                  <c:v>34.804</c:v>
                </c:pt>
                <c:pt idx="2182">
                  <c:v>34.804</c:v>
                </c:pt>
                <c:pt idx="2183">
                  <c:v>34.348</c:v>
                </c:pt>
                <c:pt idx="2184">
                  <c:v>34.348</c:v>
                </c:pt>
                <c:pt idx="2185">
                  <c:v>34.511</c:v>
                </c:pt>
                <c:pt idx="2186">
                  <c:v>34.511</c:v>
                </c:pt>
                <c:pt idx="2187">
                  <c:v>34.122</c:v>
                </c:pt>
                <c:pt idx="2188">
                  <c:v>34.122</c:v>
                </c:pt>
                <c:pt idx="2189">
                  <c:v>33.806</c:v>
                </c:pt>
                <c:pt idx="2190">
                  <c:v>33.806</c:v>
                </c:pt>
                <c:pt idx="2191">
                  <c:v>33.88</c:v>
                </c:pt>
                <c:pt idx="2192">
                  <c:v>33.88</c:v>
                </c:pt>
                <c:pt idx="2193">
                  <c:v>34.102</c:v>
                </c:pt>
                <c:pt idx="2194">
                  <c:v>34.307</c:v>
                </c:pt>
                <c:pt idx="2195">
                  <c:v>33.792</c:v>
                </c:pt>
                <c:pt idx="2196">
                  <c:v>33.792</c:v>
                </c:pt>
                <c:pt idx="2197">
                  <c:v>33.701</c:v>
                </c:pt>
                <c:pt idx="2198">
                  <c:v>33.701</c:v>
                </c:pt>
                <c:pt idx="2199">
                  <c:v>32.998</c:v>
                </c:pt>
                <c:pt idx="2200">
                  <c:v>32.998</c:v>
                </c:pt>
                <c:pt idx="2201">
                  <c:v>32.712</c:v>
                </c:pt>
                <c:pt idx="2202">
                  <c:v>32.712</c:v>
                </c:pt>
                <c:pt idx="2203">
                  <c:v>33.366</c:v>
                </c:pt>
                <c:pt idx="2204">
                  <c:v>33.325</c:v>
                </c:pt>
                <c:pt idx="2205">
                  <c:v>33.325</c:v>
                </c:pt>
                <c:pt idx="2206">
                  <c:v>33.111</c:v>
                </c:pt>
                <c:pt idx="2207">
                  <c:v>33.111</c:v>
                </c:pt>
                <c:pt idx="2208">
                  <c:v>32.874</c:v>
                </c:pt>
                <c:pt idx="2209">
                  <c:v>32.874</c:v>
                </c:pt>
                <c:pt idx="2210">
                  <c:v>33.444</c:v>
                </c:pt>
                <c:pt idx="2211">
                  <c:v>33.154</c:v>
                </c:pt>
                <c:pt idx="2212">
                  <c:v>33.154</c:v>
                </c:pt>
                <c:pt idx="2213">
                  <c:v>33.081</c:v>
                </c:pt>
                <c:pt idx="2214">
                  <c:v>32.704</c:v>
                </c:pt>
                <c:pt idx="2215">
                  <c:v>32.704</c:v>
                </c:pt>
                <c:pt idx="2216">
                  <c:v>32.72400000000001</c:v>
                </c:pt>
                <c:pt idx="2217">
                  <c:v>32.19900000000001</c:v>
                </c:pt>
                <c:pt idx="2218">
                  <c:v>32.337</c:v>
                </c:pt>
                <c:pt idx="2219">
                  <c:v>32.337</c:v>
                </c:pt>
                <c:pt idx="2220">
                  <c:v>32.52</c:v>
                </c:pt>
                <c:pt idx="2221">
                  <c:v>32.427</c:v>
                </c:pt>
                <c:pt idx="2222">
                  <c:v>32.427</c:v>
                </c:pt>
                <c:pt idx="2223">
                  <c:v>32.738</c:v>
                </c:pt>
                <c:pt idx="2224">
                  <c:v>32.738</c:v>
                </c:pt>
                <c:pt idx="2225">
                  <c:v>32.524</c:v>
                </c:pt>
                <c:pt idx="2226">
                  <c:v>32.524</c:v>
                </c:pt>
                <c:pt idx="2227">
                  <c:v>32.881</c:v>
                </c:pt>
                <c:pt idx="2228">
                  <c:v>32.881</c:v>
                </c:pt>
                <c:pt idx="2229">
                  <c:v>32.758</c:v>
                </c:pt>
                <c:pt idx="2230">
                  <c:v>32.758</c:v>
                </c:pt>
                <c:pt idx="2231">
                  <c:v>32.567</c:v>
                </c:pt>
                <c:pt idx="2232">
                  <c:v>32.605</c:v>
                </c:pt>
                <c:pt idx="2233">
                  <c:v>32.605</c:v>
                </c:pt>
                <c:pt idx="2234">
                  <c:v>32.331</c:v>
                </c:pt>
                <c:pt idx="2235">
                  <c:v>32.331</c:v>
                </c:pt>
                <c:pt idx="2236">
                  <c:v>32.36</c:v>
                </c:pt>
                <c:pt idx="2237">
                  <c:v>32.36</c:v>
                </c:pt>
                <c:pt idx="2238">
                  <c:v>32.073</c:v>
                </c:pt>
                <c:pt idx="2239">
                  <c:v>32.073</c:v>
                </c:pt>
                <c:pt idx="2240">
                  <c:v>32.182</c:v>
                </c:pt>
                <c:pt idx="2241">
                  <c:v>32.039</c:v>
                </c:pt>
                <c:pt idx="2242">
                  <c:v>32.515</c:v>
                </c:pt>
                <c:pt idx="2243">
                  <c:v>32.515</c:v>
                </c:pt>
                <c:pt idx="2244">
                  <c:v>32.039</c:v>
                </c:pt>
                <c:pt idx="2245">
                  <c:v>32.039</c:v>
                </c:pt>
                <c:pt idx="2246">
                  <c:v>31.965</c:v>
                </c:pt>
                <c:pt idx="2247">
                  <c:v>31.965</c:v>
                </c:pt>
                <c:pt idx="2248">
                  <c:v>32.11</c:v>
                </c:pt>
                <c:pt idx="2249">
                  <c:v>32.11</c:v>
                </c:pt>
                <c:pt idx="2250">
                  <c:v>32.121</c:v>
                </c:pt>
                <c:pt idx="2251">
                  <c:v>32.25</c:v>
                </c:pt>
                <c:pt idx="2252">
                  <c:v>32.25</c:v>
                </c:pt>
                <c:pt idx="2253">
                  <c:v>32.16600000000001</c:v>
                </c:pt>
                <c:pt idx="2254">
                  <c:v>32.16600000000001</c:v>
                </c:pt>
                <c:pt idx="2255">
                  <c:v>32.458</c:v>
                </c:pt>
                <c:pt idx="2256">
                  <c:v>32.458</c:v>
                </c:pt>
                <c:pt idx="2257">
                  <c:v>32.215</c:v>
                </c:pt>
                <c:pt idx="2258">
                  <c:v>32.215</c:v>
                </c:pt>
                <c:pt idx="2259">
                  <c:v>32.02</c:v>
                </c:pt>
                <c:pt idx="2260">
                  <c:v>32.02</c:v>
                </c:pt>
                <c:pt idx="2261">
                  <c:v>31.653</c:v>
                </c:pt>
                <c:pt idx="2262">
                  <c:v>31.943</c:v>
                </c:pt>
                <c:pt idx="2263">
                  <c:v>31.943</c:v>
                </c:pt>
                <c:pt idx="2264">
                  <c:v>31.452</c:v>
                </c:pt>
                <c:pt idx="2265">
                  <c:v>31.452</c:v>
                </c:pt>
                <c:pt idx="2266">
                  <c:v>31.601</c:v>
                </c:pt>
                <c:pt idx="2267">
                  <c:v>31.722</c:v>
                </c:pt>
                <c:pt idx="2268">
                  <c:v>31.831</c:v>
                </c:pt>
                <c:pt idx="2269">
                  <c:v>31.544</c:v>
                </c:pt>
                <c:pt idx="2270">
                  <c:v>31.475</c:v>
                </c:pt>
                <c:pt idx="2271">
                  <c:v>31.629</c:v>
                </c:pt>
                <c:pt idx="2272">
                  <c:v>31.889</c:v>
                </c:pt>
                <c:pt idx="2273">
                  <c:v>31.889</c:v>
                </c:pt>
                <c:pt idx="2274">
                  <c:v>32.133</c:v>
                </c:pt>
                <c:pt idx="2275">
                  <c:v>32.133</c:v>
                </c:pt>
                <c:pt idx="2276">
                  <c:v>31.767</c:v>
                </c:pt>
                <c:pt idx="2277">
                  <c:v>31.625</c:v>
                </c:pt>
                <c:pt idx="2278">
                  <c:v>31.625</c:v>
                </c:pt>
                <c:pt idx="2279">
                  <c:v>31.719</c:v>
                </c:pt>
                <c:pt idx="2280">
                  <c:v>31.719</c:v>
                </c:pt>
                <c:pt idx="2281">
                  <c:v>31.829</c:v>
                </c:pt>
                <c:pt idx="2282">
                  <c:v>31.87</c:v>
                </c:pt>
                <c:pt idx="2283">
                  <c:v>32.288</c:v>
                </c:pt>
                <c:pt idx="2284">
                  <c:v>32.052</c:v>
                </c:pt>
                <c:pt idx="2285">
                  <c:v>32.052</c:v>
                </c:pt>
                <c:pt idx="2286">
                  <c:v>31.77199999999999</c:v>
                </c:pt>
                <c:pt idx="2287">
                  <c:v>31.369</c:v>
                </c:pt>
                <c:pt idx="2288">
                  <c:v>31.369</c:v>
                </c:pt>
                <c:pt idx="2289">
                  <c:v>31.849</c:v>
                </c:pt>
                <c:pt idx="2290">
                  <c:v>31.849</c:v>
                </c:pt>
                <c:pt idx="2291">
                  <c:v>31.323</c:v>
                </c:pt>
                <c:pt idx="2292">
                  <c:v>31.323</c:v>
                </c:pt>
                <c:pt idx="2293">
                  <c:v>31.395</c:v>
                </c:pt>
                <c:pt idx="2294">
                  <c:v>31.313</c:v>
                </c:pt>
                <c:pt idx="2295">
                  <c:v>31.545</c:v>
                </c:pt>
                <c:pt idx="2296">
                  <c:v>31.545</c:v>
                </c:pt>
                <c:pt idx="2297">
                  <c:v>31.465</c:v>
                </c:pt>
                <c:pt idx="2298">
                  <c:v>31.303</c:v>
                </c:pt>
                <c:pt idx="2299">
                  <c:v>31.303</c:v>
                </c:pt>
                <c:pt idx="2300">
                  <c:v>31.653</c:v>
                </c:pt>
                <c:pt idx="2301">
                  <c:v>31.653</c:v>
                </c:pt>
                <c:pt idx="2302">
                  <c:v>32.189</c:v>
                </c:pt>
                <c:pt idx="2303">
                  <c:v>31.725</c:v>
                </c:pt>
                <c:pt idx="2304">
                  <c:v>31.725</c:v>
                </c:pt>
                <c:pt idx="2305">
                  <c:v>31.834</c:v>
                </c:pt>
                <c:pt idx="2306">
                  <c:v>31.834</c:v>
                </c:pt>
                <c:pt idx="2307">
                  <c:v>31.965</c:v>
                </c:pt>
                <c:pt idx="2308">
                  <c:v>31.965</c:v>
                </c:pt>
                <c:pt idx="2309">
                  <c:v>31.829</c:v>
                </c:pt>
                <c:pt idx="2310">
                  <c:v>31.829</c:v>
                </c:pt>
                <c:pt idx="2311">
                  <c:v>31.767</c:v>
                </c:pt>
                <c:pt idx="2312">
                  <c:v>31.848</c:v>
                </c:pt>
                <c:pt idx="2313">
                  <c:v>32.15900000000001</c:v>
                </c:pt>
                <c:pt idx="2314">
                  <c:v>32.252</c:v>
                </c:pt>
                <c:pt idx="2315">
                  <c:v>32.252</c:v>
                </c:pt>
                <c:pt idx="2316">
                  <c:v>32.466</c:v>
                </c:pt>
                <c:pt idx="2317">
                  <c:v>32.411</c:v>
                </c:pt>
                <c:pt idx="2318">
                  <c:v>32.139</c:v>
                </c:pt>
                <c:pt idx="2319">
                  <c:v>32.139</c:v>
                </c:pt>
                <c:pt idx="2320">
                  <c:v>32.145</c:v>
                </c:pt>
                <c:pt idx="2321">
                  <c:v>32.076</c:v>
                </c:pt>
                <c:pt idx="2322">
                  <c:v>32.16300000000001</c:v>
                </c:pt>
                <c:pt idx="2323">
                  <c:v>32.33900000000001</c:v>
                </c:pt>
                <c:pt idx="2324">
                  <c:v>31.92599999999998</c:v>
                </c:pt>
                <c:pt idx="2325">
                  <c:v>32.052</c:v>
                </c:pt>
                <c:pt idx="2326">
                  <c:v>32.708</c:v>
                </c:pt>
                <c:pt idx="2327">
                  <c:v>32.51300000000001</c:v>
                </c:pt>
                <c:pt idx="2328">
                  <c:v>32.352</c:v>
                </c:pt>
                <c:pt idx="2329">
                  <c:v>32.352</c:v>
                </c:pt>
                <c:pt idx="2330">
                  <c:v>32.267</c:v>
                </c:pt>
                <c:pt idx="2331">
                  <c:v>32.772</c:v>
                </c:pt>
                <c:pt idx="2332">
                  <c:v>32.772</c:v>
                </c:pt>
                <c:pt idx="2333">
                  <c:v>32.933</c:v>
                </c:pt>
                <c:pt idx="2334">
                  <c:v>32.933</c:v>
                </c:pt>
                <c:pt idx="2335">
                  <c:v>32.408</c:v>
                </c:pt>
                <c:pt idx="2336">
                  <c:v>32.408</c:v>
                </c:pt>
                <c:pt idx="2337">
                  <c:v>32.414</c:v>
                </c:pt>
                <c:pt idx="2338">
                  <c:v>32.414</c:v>
                </c:pt>
                <c:pt idx="2339">
                  <c:v>32.643</c:v>
                </c:pt>
                <c:pt idx="2340">
                  <c:v>32.431</c:v>
                </c:pt>
                <c:pt idx="2341">
                  <c:v>32.375</c:v>
                </c:pt>
                <c:pt idx="2342">
                  <c:v>32.619</c:v>
                </c:pt>
                <c:pt idx="2343">
                  <c:v>32.773</c:v>
                </c:pt>
                <c:pt idx="2344">
                  <c:v>32.997</c:v>
                </c:pt>
                <c:pt idx="2345">
                  <c:v>32.826</c:v>
                </c:pt>
                <c:pt idx="2346">
                  <c:v>32.765</c:v>
                </c:pt>
                <c:pt idx="2347">
                  <c:v>32.807</c:v>
                </c:pt>
                <c:pt idx="2348">
                  <c:v>32.807</c:v>
                </c:pt>
                <c:pt idx="2349">
                  <c:v>32.882</c:v>
                </c:pt>
                <c:pt idx="2350">
                  <c:v>32.615</c:v>
                </c:pt>
                <c:pt idx="2351">
                  <c:v>33.10400000000001</c:v>
                </c:pt>
                <c:pt idx="2352">
                  <c:v>32.757</c:v>
                </c:pt>
                <c:pt idx="2353">
                  <c:v>32.757</c:v>
                </c:pt>
                <c:pt idx="2354">
                  <c:v>32.64700000000001</c:v>
                </c:pt>
                <c:pt idx="2355">
                  <c:v>32.811</c:v>
                </c:pt>
                <c:pt idx="2356">
                  <c:v>32.847</c:v>
                </c:pt>
                <c:pt idx="2357">
                  <c:v>33.167</c:v>
                </c:pt>
                <c:pt idx="2358">
                  <c:v>33.09300000000001</c:v>
                </c:pt>
                <c:pt idx="2359">
                  <c:v>32.811</c:v>
                </c:pt>
                <c:pt idx="2360">
                  <c:v>32.777</c:v>
                </c:pt>
                <c:pt idx="2361">
                  <c:v>32.633</c:v>
                </c:pt>
                <c:pt idx="2362">
                  <c:v>32.264</c:v>
                </c:pt>
                <c:pt idx="2363">
                  <c:v>32.62300000000001</c:v>
                </c:pt>
                <c:pt idx="2364">
                  <c:v>33.165</c:v>
                </c:pt>
                <c:pt idx="2365">
                  <c:v>32.62600000000001</c:v>
                </c:pt>
                <c:pt idx="2366">
                  <c:v>32.82100000000001</c:v>
                </c:pt>
                <c:pt idx="2367">
                  <c:v>32.732</c:v>
                </c:pt>
                <c:pt idx="2368">
                  <c:v>33.15300000000001</c:v>
                </c:pt>
                <c:pt idx="2369">
                  <c:v>33.46700000000001</c:v>
                </c:pt>
                <c:pt idx="2370">
                  <c:v>33.158</c:v>
                </c:pt>
                <c:pt idx="2371">
                  <c:v>33.10700000000001</c:v>
                </c:pt>
                <c:pt idx="2372">
                  <c:v>33.10400000000001</c:v>
                </c:pt>
                <c:pt idx="2373">
                  <c:v>33.063</c:v>
                </c:pt>
                <c:pt idx="2374">
                  <c:v>32.664</c:v>
                </c:pt>
                <c:pt idx="2375">
                  <c:v>33.021</c:v>
                </c:pt>
                <c:pt idx="2376">
                  <c:v>33.165</c:v>
                </c:pt>
                <c:pt idx="2377">
                  <c:v>32.922</c:v>
                </c:pt>
                <c:pt idx="2378">
                  <c:v>32.743</c:v>
                </c:pt>
                <c:pt idx="2379">
                  <c:v>32.886</c:v>
                </c:pt>
                <c:pt idx="2380">
                  <c:v>33.162</c:v>
                </c:pt>
                <c:pt idx="2381">
                  <c:v>33.042</c:v>
                </c:pt>
                <c:pt idx="2382">
                  <c:v>32.843</c:v>
                </c:pt>
                <c:pt idx="2383">
                  <c:v>32.904</c:v>
                </c:pt>
                <c:pt idx="2384">
                  <c:v>32.999</c:v>
                </c:pt>
                <c:pt idx="2385">
                  <c:v>32.831</c:v>
                </c:pt>
                <c:pt idx="2386">
                  <c:v>32.811</c:v>
                </c:pt>
                <c:pt idx="2387">
                  <c:v>33.277</c:v>
                </c:pt>
                <c:pt idx="2388">
                  <c:v>33.63</c:v>
                </c:pt>
                <c:pt idx="2389">
                  <c:v>33.146</c:v>
                </c:pt>
                <c:pt idx="2390">
                  <c:v>32.858</c:v>
                </c:pt>
                <c:pt idx="2391">
                  <c:v>33.517</c:v>
                </c:pt>
                <c:pt idx="2392">
                  <c:v>33.501</c:v>
                </c:pt>
                <c:pt idx="2393">
                  <c:v>33.054</c:v>
                </c:pt>
                <c:pt idx="2394">
                  <c:v>33.162</c:v>
                </c:pt>
                <c:pt idx="2395">
                  <c:v>32.959</c:v>
                </c:pt>
                <c:pt idx="2396">
                  <c:v>33.057</c:v>
                </c:pt>
                <c:pt idx="2397">
                  <c:v>32.809</c:v>
                </c:pt>
                <c:pt idx="2398">
                  <c:v>33.219</c:v>
                </c:pt>
                <c:pt idx="2399">
                  <c:v>33.026</c:v>
                </c:pt>
                <c:pt idx="2400">
                  <c:v>33.035</c:v>
                </c:pt>
                <c:pt idx="2401">
                  <c:v>33.026</c:v>
                </c:pt>
                <c:pt idx="2402">
                  <c:v>32.913</c:v>
                </c:pt>
                <c:pt idx="2403">
                  <c:v>33.033</c:v>
                </c:pt>
                <c:pt idx="2404">
                  <c:v>32.928</c:v>
                </c:pt>
                <c:pt idx="2405">
                  <c:v>32.57100000000001</c:v>
                </c:pt>
                <c:pt idx="2406">
                  <c:v>32.82100000000001</c:v>
                </c:pt>
                <c:pt idx="2407">
                  <c:v>33.045</c:v>
                </c:pt>
                <c:pt idx="2408">
                  <c:v>33.13</c:v>
                </c:pt>
                <c:pt idx="2409">
                  <c:v>33.21400000000001</c:v>
                </c:pt>
                <c:pt idx="2410">
                  <c:v>33.09600000000001</c:v>
                </c:pt>
                <c:pt idx="2411">
                  <c:v>33.183</c:v>
                </c:pt>
                <c:pt idx="2412">
                  <c:v>33.415</c:v>
                </c:pt>
                <c:pt idx="2413">
                  <c:v>33.64</c:v>
                </c:pt>
                <c:pt idx="2414">
                  <c:v>33.285</c:v>
                </c:pt>
                <c:pt idx="2415">
                  <c:v>33.451</c:v>
                </c:pt>
                <c:pt idx="2416">
                  <c:v>33.602</c:v>
                </c:pt>
                <c:pt idx="2417">
                  <c:v>33.455</c:v>
                </c:pt>
                <c:pt idx="2418">
                  <c:v>33.528</c:v>
                </c:pt>
                <c:pt idx="2419">
                  <c:v>33.345</c:v>
                </c:pt>
                <c:pt idx="2420">
                  <c:v>33.306</c:v>
                </c:pt>
                <c:pt idx="2421">
                  <c:v>32.76300000000001</c:v>
                </c:pt>
                <c:pt idx="2422">
                  <c:v>33.022</c:v>
                </c:pt>
                <c:pt idx="2423">
                  <c:v>33.157</c:v>
                </c:pt>
                <c:pt idx="2424">
                  <c:v>33.143</c:v>
                </c:pt>
                <c:pt idx="2425">
                  <c:v>33.138</c:v>
                </c:pt>
                <c:pt idx="2426">
                  <c:v>33.204</c:v>
                </c:pt>
                <c:pt idx="2427">
                  <c:v>33.49</c:v>
                </c:pt>
                <c:pt idx="2428">
                  <c:v>33.157</c:v>
                </c:pt>
                <c:pt idx="2429">
                  <c:v>33.33900000000001</c:v>
                </c:pt>
                <c:pt idx="2430">
                  <c:v>33.262</c:v>
                </c:pt>
                <c:pt idx="2431">
                  <c:v>33.21400000000001</c:v>
                </c:pt>
                <c:pt idx="2432">
                  <c:v>32.904</c:v>
                </c:pt>
                <c:pt idx="2433">
                  <c:v>33.10100000000001</c:v>
                </c:pt>
                <c:pt idx="2434">
                  <c:v>33.247</c:v>
                </c:pt>
                <c:pt idx="2435">
                  <c:v>33.462</c:v>
                </c:pt>
                <c:pt idx="2436">
                  <c:v>33.24</c:v>
                </c:pt>
                <c:pt idx="2437">
                  <c:v>33.05</c:v>
                </c:pt>
                <c:pt idx="2438">
                  <c:v>32.59600000000001</c:v>
                </c:pt>
                <c:pt idx="2439">
                  <c:v>32.893</c:v>
                </c:pt>
                <c:pt idx="2440">
                  <c:v>33.26300000000001</c:v>
                </c:pt>
                <c:pt idx="2441">
                  <c:v>33.063</c:v>
                </c:pt>
                <c:pt idx="2442">
                  <c:v>33.399</c:v>
                </c:pt>
                <c:pt idx="2443">
                  <c:v>33.387</c:v>
                </c:pt>
                <c:pt idx="2444">
                  <c:v>33.488</c:v>
                </c:pt>
                <c:pt idx="2445">
                  <c:v>33.562</c:v>
                </c:pt>
                <c:pt idx="2446">
                  <c:v>33.289</c:v>
                </c:pt>
                <c:pt idx="2447">
                  <c:v>33.448</c:v>
                </c:pt>
                <c:pt idx="2448">
                  <c:v>34.014</c:v>
                </c:pt>
                <c:pt idx="2449">
                  <c:v>33.57</c:v>
                </c:pt>
                <c:pt idx="2450">
                  <c:v>33.376</c:v>
                </c:pt>
                <c:pt idx="2451">
                  <c:v>33.301</c:v>
                </c:pt>
                <c:pt idx="2452">
                  <c:v>33.373</c:v>
                </c:pt>
                <c:pt idx="2453">
                  <c:v>33.423</c:v>
                </c:pt>
                <c:pt idx="2454">
                  <c:v>33.202</c:v>
                </c:pt>
                <c:pt idx="2455">
                  <c:v>33.53400000000001</c:v>
                </c:pt>
                <c:pt idx="2456">
                  <c:v>33.462</c:v>
                </c:pt>
                <c:pt idx="2457">
                  <c:v>33.343</c:v>
                </c:pt>
                <c:pt idx="2458">
                  <c:v>33.689</c:v>
                </c:pt>
                <c:pt idx="2459">
                  <c:v>33.423</c:v>
                </c:pt>
                <c:pt idx="2460">
                  <c:v>33.39100000000001</c:v>
                </c:pt>
                <c:pt idx="2461">
                  <c:v>33.14700000000001</c:v>
                </c:pt>
                <c:pt idx="2462">
                  <c:v>33.32700000000001</c:v>
                </c:pt>
                <c:pt idx="2463">
                  <c:v>33.42100000000001</c:v>
                </c:pt>
                <c:pt idx="2464">
                  <c:v>33.384</c:v>
                </c:pt>
                <c:pt idx="2465">
                  <c:v>33.645</c:v>
                </c:pt>
                <c:pt idx="2466">
                  <c:v>33.255</c:v>
                </c:pt>
                <c:pt idx="2467">
                  <c:v>33.264</c:v>
                </c:pt>
                <c:pt idx="2468">
                  <c:v>33.133</c:v>
                </c:pt>
                <c:pt idx="2469">
                  <c:v>33.053</c:v>
                </c:pt>
                <c:pt idx="2470">
                  <c:v>33.312</c:v>
                </c:pt>
                <c:pt idx="2471">
                  <c:v>33.19900000000001</c:v>
                </c:pt>
                <c:pt idx="2472">
                  <c:v>33.175</c:v>
                </c:pt>
                <c:pt idx="2473">
                  <c:v>33.181</c:v>
                </c:pt>
                <c:pt idx="2474">
                  <c:v>33.262</c:v>
                </c:pt>
                <c:pt idx="2475">
                  <c:v>33.25</c:v>
                </c:pt>
                <c:pt idx="2476">
                  <c:v>33.0</c:v>
                </c:pt>
                <c:pt idx="2477">
                  <c:v>33.28400000000001</c:v>
                </c:pt>
                <c:pt idx="2478">
                  <c:v>33.03400000000001</c:v>
                </c:pt>
                <c:pt idx="2479">
                  <c:v>33.088</c:v>
                </c:pt>
                <c:pt idx="2480">
                  <c:v>32.955</c:v>
                </c:pt>
                <c:pt idx="2481">
                  <c:v>33.22600000000001</c:v>
                </c:pt>
                <c:pt idx="2482">
                  <c:v>33.03400000000001</c:v>
                </c:pt>
                <c:pt idx="2483">
                  <c:v>32.952</c:v>
                </c:pt>
                <c:pt idx="2484">
                  <c:v>33.378</c:v>
                </c:pt>
                <c:pt idx="2485">
                  <c:v>33.202</c:v>
                </c:pt>
                <c:pt idx="2486">
                  <c:v>33.155</c:v>
                </c:pt>
                <c:pt idx="2487">
                  <c:v>33.048</c:v>
                </c:pt>
                <c:pt idx="2488">
                  <c:v>32.942</c:v>
                </c:pt>
                <c:pt idx="2489">
                  <c:v>32.621</c:v>
                </c:pt>
                <c:pt idx="2490">
                  <c:v>33.124</c:v>
                </c:pt>
                <c:pt idx="2491">
                  <c:v>33.164</c:v>
                </c:pt>
                <c:pt idx="2492">
                  <c:v>33.246</c:v>
                </c:pt>
                <c:pt idx="2493">
                  <c:v>33.313</c:v>
                </c:pt>
                <c:pt idx="2494">
                  <c:v>33.094</c:v>
                </c:pt>
                <c:pt idx="2495">
                  <c:v>32.838</c:v>
                </c:pt>
                <c:pt idx="2496">
                  <c:v>33.04</c:v>
                </c:pt>
                <c:pt idx="2497">
                  <c:v>33.173</c:v>
                </c:pt>
                <c:pt idx="2498">
                  <c:v>33.295</c:v>
                </c:pt>
                <c:pt idx="2499">
                  <c:v>33.411</c:v>
                </c:pt>
                <c:pt idx="2500">
                  <c:v>33.271</c:v>
                </c:pt>
                <c:pt idx="2501">
                  <c:v>33.402</c:v>
                </c:pt>
                <c:pt idx="2502">
                  <c:v>33.242</c:v>
                </c:pt>
                <c:pt idx="2503">
                  <c:v>33.197</c:v>
                </c:pt>
                <c:pt idx="2504">
                  <c:v>33.319</c:v>
                </c:pt>
                <c:pt idx="2505">
                  <c:v>33.085</c:v>
                </c:pt>
                <c:pt idx="2506">
                  <c:v>33.3</c:v>
                </c:pt>
                <c:pt idx="2507">
                  <c:v>33.708</c:v>
                </c:pt>
                <c:pt idx="2508">
                  <c:v>33.154</c:v>
                </c:pt>
                <c:pt idx="2509">
                  <c:v>33.438</c:v>
                </c:pt>
                <c:pt idx="2510">
                  <c:v>33.504</c:v>
                </c:pt>
                <c:pt idx="2511">
                  <c:v>33.442</c:v>
                </c:pt>
                <c:pt idx="2512">
                  <c:v>33.528</c:v>
                </c:pt>
                <c:pt idx="2513">
                  <c:v>33.408</c:v>
                </c:pt>
                <c:pt idx="2514">
                  <c:v>33.21400000000001</c:v>
                </c:pt>
                <c:pt idx="2515">
                  <c:v>33.022</c:v>
                </c:pt>
                <c:pt idx="2516">
                  <c:v>33.015</c:v>
                </c:pt>
                <c:pt idx="2517">
                  <c:v>32.899</c:v>
                </c:pt>
                <c:pt idx="2518">
                  <c:v>32.889</c:v>
                </c:pt>
                <c:pt idx="2519">
                  <c:v>33.491</c:v>
                </c:pt>
                <c:pt idx="2520">
                  <c:v>33.21400000000001</c:v>
                </c:pt>
                <c:pt idx="2521">
                  <c:v>33.541</c:v>
                </c:pt>
                <c:pt idx="2522">
                  <c:v>34.01</c:v>
                </c:pt>
                <c:pt idx="2523">
                  <c:v>33.51900000000001</c:v>
                </c:pt>
                <c:pt idx="2524">
                  <c:v>33.47</c:v>
                </c:pt>
                <c:pt idx="2525">
                  <c:v>33.62900000000001</c:v>
                </c:pt>
                <c:pt idx="2526">
                  <c:v>33.564</c:v>
                </c:pt>
                <c:pt idx="2527">
                  <c:v>33.51</c:v>
                </c:pt>
                <c:pt idx="2528">
                  <c:v>33.567</c:v>
                </c:pt>
                <c:pt idx="2529">
                  <c:v>33.105</c:v>
                </c:pt>
                <c:pt idx="2530">
                  <c:v>32.842</c:v>
                </c:pt>
                <c:pt idx="2531">
                  <c:v>33.21100000000001</c:v>
                </c:pt>
                <c:pt idx="2532">
                  <c:v>33.458</c:v>
                </c:pt>
                <c:pt idx="2533">
                  <c:v>33.055</c:v>
                </c:pt>
                <c:pt idx="2534">
                  <c:v>33.113</c:v>
                </c:pt>
                <c:pt idx="2535">
                  <c:v>33.14</c:v>
                </c:pt>
                <c:pt idx="2536">
                  <c:v>33.347</c:v>
                </c:pt>
                <c:pt idx="2537">
                  <c:v>33.499</c:v>
                </c:pt>
                <c:pt idx="2538">
                  <c:v>33.078</c:v>
                </c:pt>
                <c:pt idx="2539">
                  <c:v>32.79700000000001</c:v>
                </c:pt>
                <c:pt idx="2540">
                  <c:v>33.365</c:v>
                </c:pt>
                <c:pt idx="2541">
                  <c:v>33.489</c:v>
                </c:pt>
                <c:pt idx="2542">
                  <c:v>32.982</c:v>
                </c:pt>
                <c:pt idx="2543">
                  <c:v>33.008</c:v>
                </c:pt>
                <c:pt idx="2544">
                  <c:v>33.404</c:v>
                </c:pt>
                <c:pt idx="2545">
                  <c:v>33.092</c:v>
                </c:pt>
                <c:pt idx="2546">
                  <c:v>33.308</c:v>
                </c:pt>
                <c:pt idx="2547">
                  <c:v>32.934</c:v>
                </c:pt>
                <c:pt idx="2548">
                  <c:v>32.582</c:v>
                </c:pt>
                <c:pt idx="2549">
                  <c:v>32.642</c:v>
                </c:pt>
                <c:pt idx="2550">
                  <c:v>32.72</c:v>
                </c:pt>
                <c:pt idx="2551">
                  <c:v>32.828</c:v>
                </c:pt>
                <c:pt idx="2552">
                  <c:v>32.744</c:v>
                </c:pt>
                <c:pt idx="2553">
                  <c:v>32.661</c:v>
                </c:pt>
                <c:pt idx="2554">
                  <c:v>33.344</c:v>
                </c:pt>
                <c:pt idx="2555">
                  <c:v>33.262</c:v>
                </c:pt>
                <c:pt idx="2556">
                  <c:v>32.987</c:v>
                </c:pt>
                <c:pt idx="2557">
                  <c:v>32.578</c:v>
                </c:pt>
                <c:pt idx="2558">
                  <c:v>32.707</c:v>
                </c:pt>
                <c:pt idx="2559">
                  <c:v>32.926</c:v>
                </c:pt>
                <c:pt idx="2560">
                  <c:v>32.845</c:v>
                </c:pt>
                <c:pt idx="2561">
                  <c:v>33.12600000000001</c:v>
                </c:pt>
                <c:pt idx="2562">
                  <c:v>32.982</c:v>
                </c:pt>
                <c:pt idx="2563">
                  <c:v>33.0</c:v>
                </c:pt>
                <c:pt idx="2564">
                  <c:v>33.057</c:v>
                </c:pt>
                <c:pt idx="2565">
                  <c:v>33.001</c:v>
                </c:pt>
                <c:pt idx="2566">
                  <c:v>33.306</c:v>
                </c:pt>
                <c:pt idx="2567">
                  <c:v>33.475</c:v>
                </c:pt>
                <c:pt idx="2568">
                  <c:v>33.062</c:v>
                </c:pt>
                <c:pt idx="2569">
                  <c:v>32.895</c:v>
                </c:pt>
                <c:pt idx="2570">
                  <c:v>33.03</c:v>
                </c:pt>
                <c:pt idx="2571">
                  <c:v>32.679</c:v>
                </c:pt>
                <c:pt idx="2572">
                  <c:v>32.682</c:v>
                </c:pt>
                <c:pt idx="2573">
                  <c:v>32.638</c:v>
                </c:pt>
                <c:pt idx="2574">
                  <c:v>32.923</c:v>
                </c:pt>
                <c:pt idx="2575">
                  <c:v>32.83</c:v>
                </c:pt>
                <c:pt idx="2576">
                  <c:v>33.108</c:v>
                </c:pt>
                <c:pt idx="2577">
                  <c:v>32.82</c:v>
                </c:pt>
                <c:pt idx="2578">
                  <c:v>33.185</c:v>
                </c:pt>
                <c:pt idx="2579">
                  <c:v>32.673</c:v>
                </c:pt>
                <c:pt idx="2580">
                  <c:v>32.97600000000001</c:v>
                </c:pt>
                <c:pt idx="2581">
                  <c:v>33.072</c:v>
                </c:pt>
                <c:pt idx="2582">
                  <c:v>33.201</c:v>
                </c:pt>
                <c:pt idx="2583">
                  <c:v>32.96100000000001</c:v>
                </c:pt>
                <c:pt idx="2584">
                  <c:v>33.091</c:v>
                </c:pt>
                <c:pt idx="2585">
                  <c:v>33.112</c:v>
                </c:pt>
                <c:pt idx="2586">
                  <c:v>32.811</c:v>
                </c:pt>
                <c:pt idx="2587">
                  <c:v>33.295</c:v>
                </c:pt>
                <c:pt idx="2588">
                  <c:v>33.072</c:v>
                </c:pt>
                <c:pt idx="2589">
                  <c:v>33.064</c:v>
                </c:pt>
                <c:pt idx="2590">
                  <c:v>33.064</c:v>
                </c:pt>
                <c:pt idx="2591">
                  <c:v>33.206</c:v>
                </c:pt>
                <c:pt idx="2592">
                  <c:v>33.15</c:v>
                </c:pt>
                <c:pt idx="2593">
                  <c:v>33.37</c:v>
                </c:pt>
                <c:pt idx="2594">
                  <c:v>33.248</c:v>
                </c:pt>
                <c:pt idx="2595">
                  <c:v>33.25</c:v>
                </c:pt>
                <c:pt idx="2596">
                  <c:v>33.418</c:v>
                </c:pt>
                <c:pt idx="2597">
                  <c:v>33.10100000000001</c:v>
                </c:pt>
                <c:pt idx="2598">
                  <c:v>33.091</c:v>
                </c:pt>
                <c:pt idx="2599">
                  <c:v>32.709</c:v>
                </c:pt>
                <c:pt idx="2600">
                  <c:v>32.805</c:v>
                </c:pt>
                <c:pt idx="2601">
                  <c:v>32.993</c:v>
                </c:pt>
                <c:pt idx="2602">
                  <c:v>33.04600000000001</c:v>
                </c:pt>
                <c:pt idx="2603">
                  <c:v>32.789</c:v>
                </c:pt>
                <c:pt idx="2604">
                  <c:v>32.598</c:v>
                </c:pt>
                <c:pt idx="2605">
                  <c:v>32.59300000000001</c:v>
                </c:pt>
                <c:pt idx="2606">
                  <c:v>33.095</c:v>
                </c:pt>
                <c:pt idx="2607">
                  <c:v>33.412</c:v>
                </c:pt>
                <c:pt idx="2608">
                  <c:v>33.361</c:v>
                </c:pt>
                <c:pt idx="2609">
                  <c:v>33.01300000000001</c:v>
                </c:pt>
                <c:pt idx="2610">
                  <c:v>32.76</c:v>
                </c:pt>
                <c:pt idx="2611">
                  <c:v>32.767</c:v>
                </c:pt>
                <c:pt idx="2612">
                  <c:v>33.472</c:v>
                </c:pt>
                <c:pt idx="2613">
                  <c:v>33.329</c:v>
                </c:pt>
                <c:pt idx="2614">
                  <c:v>33.207</c:v>
                </c:pt>
                <c:pt idx="2615">
                  <c:v>33.402</c:v>
                </c:pt>
                <c:pt idx="2616">
                  <c:v>33.19900000000001</c:v>
                </c:pt>
                <c:pt idx="2617">
                  <c:v>32.844</c:v>
                </c:pt>
                <c:pt idx="2618">
                  <c:v>33.09300000000001</c:v>
                </c:pt>
                <c:pt idx="2619">
                  <c:v>33.134</c:v>
                </c:pt>
                <c:pt idx="2620">
                  <c:v>33.202</c:v>
                </c:pt>
                <c:pt idx="2621">
                  <c:v>33.015</c:v>
                </c:pt>
                <c:pt idx="2622">
                  <c:v>33.359</c:v>
                </c:pt>
                <c:pt idx="2623">
                  <c:v>33.023</c:v>
                </c:pt>
                <c:pt idx="2624">
                  <c:v>33.132</c:v>
                </c:pt>
                <c:pt idx="2625">
                  <c:v>32.893</c:v>
                </c:pt>
                <c:pt idx="2626">
                  <c:v>32.78</c:v>
                </c:pt>
                <c:pt idx="2627">
                  <c:v>32.44600000000001</c:v>
                </c:pt>
                <c:pt idx="2628">
                  <c:v>33.176</c:v>
                </c:pt>
                <c:pt idx="2629">
                  <c:v>32.642</c:v>
                </c:pt>
                <c:pt idx="2630">
                  <c:v>32.673</c:v>
                </c:pt>
                <c:pt idx="2631">
                  <c:v>32.71700000000001</c:v>
                </c:pt>
                <c:pt idx="2632">
                  <c:v>33.112</c:v>
                </c:pt>
                <c:pt idx="2633">
                  <c:v>33.258</c:v>
                </c:pt>
                <c:pt idx="2634">
                  <c:v>33.504</c:v>
                </c:pt>
                <c:pt idx="2635">
                  <c:v>33.39100000000001</c:v>
                </c:pt>
                <c:pt idx="2636">
                  <c:v>32.988</c:v>
                </c:pt>
                <c:pt idx="2637">
                  <c:v>33.032</c:v>
                </c:pt>
                <c:pt idx="2638">
                  <c:v>33.367</c:v>
                </c:pt>
                <c:pt idx="2639">
                  <c:v>33.48</c:v>
                </c:pt>
                <c:pt idx="2640">
                  <c:v>33.283</c:v>
                </c:pt>
                <c:pt idx="2641">
                  <c:v>33.12600000000001</c:v>
                </c:pt>
                <c:pt idx="2642">
                  <c:v>32.748</c:v>
                </c:pt>
                <c:pt idx="2643">
                  <c:v>32.919</c:v>
                </c:pt>
                <c:pt idx="2644">
                  <c:v>33.21400000000001</c:v>
                </c:pt>
                <c:pt idx="2645">
                  <c:v>33.806</c:v>
                </c:pt>
                <c:pt idx="2646">
                  <c:v>33.317</c:v>
                </c:pt>
                <c:pt idx="2647">
                  <c:v>32.933</c:v>
                </c:pt>
                <c:pt idx="2648">
                  <c:v>32.863</c:v>
                </c:pt>
                <c:pt idx="2649">
                  <c:v>33.16300000000001</c:v>
                </c:pt>
                <c:pt idx="2650">
                  <c:v>33.00700000000001</c:v>
                </c:pt>
                <c:pt idx="2651">
                  <c:v>33.117</c:v>
                </c:pt>
                <c:pt idx="2652">
                  <c:v>32.952</c:v>
                </c:pt>
                <c:pt idx="2653">
                  <c:v>33.292</c:v>
                </c:pt>
                <c:pt idx="2654">
                  <c:v>33.243</c:v>
                </c:pt>
                <c:pt idx="2655">
                  <c:v>33.319</c:v>
                </c:pt>
                <c:pt idx="2656">
                  <c:v>33.121</c:v>
                </c:pt>
                <c:pt idx="2657">
                  <c:v>32.969</c:v>
                </c:pt>
                <c:pt idx="2658">
                  <c:v>33.204</c:v>
                </c:pt>
                <c:pt idx="2659">
                  <c:v>33.23300000000001</c:v>
                </c:pt>
                <c:pt idx="2660">
                  <c:v>32.97600000000001</c:v>
                </c:pt>
                <c:pt idx="2661">
                  <c:v>33.07400000000001</c:v>
                </c:pt>
                <c:pt idx="2662">
                  <c:v>33.285</c:v>
                </c:pt>
                <c:pt idx="2663">
                  <c:v>33.367</c:v>
                </c:pt>
                <c:pt idx="2664">
                  <c:v>33.185</c:v>
                </c:pt>
                <c:pt idx="2665">
                  <c:v>33.306</c:v>
                </c:pt>
                <c:pt idx="2666">
                  <c:v>33.359</c:v>
                </c:pt>
                <c:pt idx="2667">
                  <c:v>32.945</c:v>
                </c:pt>
                <c:pt idx="2668">
                  <c:v>32.92100000000001</c:v>
                </c:pt>
                <c:pt idx="2669">
                  <c:v>32.907</c:v>
                </c:pt>
                <c:pt idx="2670">
                  <c:v>32.92</c:v>
                </c:pt>
                <c:pt idx="2671">
                  <c:v>33.055</c:v>
                </c:pt>
                <c:pt idx="2672">
                  <c:v>33.318</c:v>
                </c:pt>
                <c:pt idx="2673">
                  <c:v>33.16900000000001</c:v>
                </c:pt>
                <c:pt idx="2674">
                  <c:v>33.073</c:v>
                </c:pt>
                <c:pt idx="2675">
                  <c:v>33.116</c:v>
                </c:pt>
                <c:pt idx="2676">
                  <c:v>32.786</c:v>
                </c:pt>
                <c:pt idx="2677">
                  <c:v>32.65300000000001</c:v>
                </c:pt>
                <c:pt idx="2678">
                  <c:v>32.702</c:v>
                </c:pt>
                <c:pt idx="2679">
                  <c:v>32.679</c:v>
                </c:pt>
                <c:pt idx="2680">
                  <c:v>32.843</c:v>
                </c:pt>
                <c:pt idx="2681">
                  <c:v>32.72600000000001</c:v>
                </c:pt>
                <c:pt idx="2682">
                  <c:v>32.691</c:v>
                </c:pt>
                <c:pt idx="2683">
                  <c:v>32.73600000000001</c:v>
                </c:pt>
                <c:pt idx="2684">
                  <c:v>32.592</c:v>
                </c:pt>
                <c:pt idx="2685">
                  <c:v>32.306</c:v>
                </c:pt>
                <c:pt idx="2686">
                  <c:v>32.677</c:v>
                </c:pt>
                <c:pt idx="2687">
                  <c:v>32.542</c:v>
                </c:pt>
                <c:pt idx="2688">
                  <c:v>32.816</c:v>
                </c:pt>
                <c:pt idx="2689">
                  <c:v>32.69</c:v>
                </c:pt>
                <c:pt idx="2690">
                  <c:v>32.625</c:v>
                </c:pt>
                <c:pt idx="2691">
                  <c:v>32.62600000000001</c:v>
                </c:pt>
                <c:pt idx="2692">
                  <c:v>32.877</c:v>
                </c:pt>
                <c:pt idx="2693">
                  <c:v>32.704</c:v>
                </c:pt>
                <c:pt idx="2694">
                  <c:v>33.006</c:v>
                </c:pt>
                <c:pt idx="2695">
                  <c:v>33.16</c:v>
                </c:pt>
                <c:pt idx="2696">
                  <c:v>32.613</c:v>
                </c:pt>
                <c:pt idx="2697">
                  <c:v>32.492</c:v>
                </c:pt>
                <c:pt idx="2698">
                  <c:v>33.005</c:v>
                </c:pt>
                <c:pt idx="2699">
                  <c:v>33.247</c:v>
                </c:pt>
                <c:pt idx="2700">
                  <c:v>32.857</c:v>
                </c:pt>
                <c:pt idx="2701">
                  <c:v>32.755</c:v>
                </c:pt>
                <c:pt idx="2702">
                  <c:v>32.687</c:v>
                </c:pt>
                <c:pt idx="2703">
                  <c:v>32.986</c:v>
                </c:pt>
                <c:pt idx="2704">
                  <c:v>32.597</c:v>
                </c:pt>
                <c:pt idx="2705">
                  <c:v>32.893</c:v>
                </c:pt>
                <c:pt idx="2706">
                  <c:v>33.119</c:v>
                </c:pt>
                <c:pt idx="2707">
                  <c:v>32.954</c:v>
                </c:pt>
                <c:pt idx="2708">
                  <c:v>32.885</c:v>
                </c:pt>
                <c:pt idx="2709">
                  <c:v>33.24</c:v>
                </c:pt>
                <c:pt idx="2710">
                  <c:v>32.864</c:v>
                </c:pt>
                <c:pt idx="2711">
                  <c:v>33.249</c:v>
                </c:pt>
                <c:pt idx="2712">
                  <c:v>32.817</c:v>
                </c:pt>
                <c:pt idx="2713">
                  <c:v>32.901</c:v>
                </c:pt>
                <c:pt idx="2714">
                  <c:v>32.69300000000001</c:v>
                </c:pt>
                <c:pt idx="2715">
                  <c:v>32.803</c:v>
                </c:pt>
                <c:pt idx="2716">
                  <c:v>33.001</c:v>
                </c:pt>
                <c:pt idx="2717">
                  <c:v>32.822</c:v>
                </c:pt>
                <c:pt idx="2718">
                  <c:v>32.982</c:v>
                </c:pt>
                <c:pt idx="2719">
                  <c:v>33.09300000000001</c:v>
                </c:pt>
                <c:pt idx="2720">
                  <c:v>32.308</c:v>
                </c:pt>
                <c:pt idx="2721">
                  <c:v>32.817</c:v>
                </c:pt>
                <c:pt idx="2722">
                  <c:v>32.947</c:v>
                </c:pt>
                <c:pt idx="2723">
                  <c:v>32.917</c:v>
                </c:pt>
                <c:pt idx="2724">
                  <c:v>33.07700000000001</c:v>
                </c:pt>
                <c:pt idx="2725">
                  <c:v>32.99</c:v>
                </c:pt>
                <c:pt idx="2726">
                  <c:v>32.825</c:v>
                </c:pt>
                <c:pt idx="2727">
                  <c:v>32.969</c:v>
                </c:pt>
                <c:pt idx="2728">
                  <c:v>32.883</c:v>
                </c:pt>
                <c:pt idx="2729">
                  <c:v>33.258</c:v>
                </c:pt>
                <c:pt idx="2730">
                  <c:v>32.954</c:v>
                </c:pt>
                <c:pt idx="2731">
                  <c:v>33.002</c:v>
                </c:pt>
                <c:pt idx="2732">
                  <c:v>33.472</c:v>
                </c:pt>
                <c:pt idx="2733">
                  <c:v>33.09600000000001</c:v>
                </c:pt>
                <c:pt idx="2734">
                  <c:v>33.178</c:v>
                </c:pt>
                <c:pt idx="2735">
                  <c:v>33.15900000000001</c:v>
                </c:pt>
                <c:pt idx="2736">
                  <c:v>32.912</c:v>
                </c:pt>
                <c:pt idx="2737">
                  <c:v>32.94900000000001</c:v>
                </c:pt>
                <c:pt idx="2738">
                  <c:v>32.923</c:v>
                </c:pt>
                <c:pt idx="2739">
                  <c:v>33.451</c:v>
                </c:pt>
                <c:pt idx="2740">
                  <c:v>33.512</c:v>
                </c:pt>
                <c:pt idx="2741">
                  <c:v>33.204</c:v>
                </c:pt>
                <c:pt idx="2742">
                  <c:v>32.852</c:v>
                </c:pt>
                <c:pt idx="2743">
                  <c:v>32.934</c:v>
                </c:pt>
                <c:pt idx="2744">
                  <c:v>32.93</c:v>
                </c:pt>
                <c:pt idx="2745">
                  <c:v>33.25</c:v>
                </c:pt>
                <c:pt idx="2746">
                  <c:v>33.51300000000001</c:v>
                </c:pt>
                <c:pt idx="2747">
                  <c:v>33.23000000000001</c:v>
                </c:pt>
                <c:pt idx="2748">
                  <c:v>33.168</c:v>
                </c:pt>
                <c:pt idx="2749">
                  <c:v>33.082</c:v>
                </c:pt>
                <c:pt idx="2750">
                  <c:v>33.288</c:v>
                </c:pt>
                <c:pt idx="2751">
                  <c:v>32.852</c:v>
                </c:pt>
                <c:pt idx="2752">
                  <c:v>32.53</c:v>
                </c:pt>
                <c:pt idx="2753">
                  <c:v>32.72700000000001</c:v>
                </c:pt>
                <c:pt idx="2754">
                  <c:v>32.795</c:v>
                </c:pt>
                <c:pt idx="2755">
                  <c:v>33.234</c:v>
                </c:pt>
                <c:pt idx="2756">
                  <c:v>33.691</c:v>
                </c:pt>
                <c:pt idx="2757">
                  <c:v>33.006</c:v>
                </c:pt>
                <c:pt idx="2758">
                  <c:v>33.26300000000001</c:v>
                </c:pt>
                <c:pt idx="2759">
                  <c:v>33.395</c:v>
                </c:pt>
                <c:pt idx="2760">
                  <c:v>33.092</c:v>
                </c:pt>
                <c:pt idx="2761">
                  <c:v>33.198</c:v>
                </c:pt>
                <c:pt idx="2762">
                  <c:v>33.401</c:v>
                </c:pt>
                <c:pt idx="2763">
                  <c:v>33.32100000000001</c:v>
                </c:pt>
                <c:pt idx="2764">
                  <c:v>33.357</c:v>
                </c:pt>
                <c:pt idx="2765">
                  <c:v>33.503</c:v>
                </c:pt>
                <c:pt idx="2766">
                  <c:v>33.155</c:v>
                </c:pt>
                <c:pt idx="2767">
                  <c:v>32.79100000000001</c:v>
                </c:pt>
                <c:pt idx="2768">
                  <c:v>32.646</c:v>
                </c:pt>
                <c:pt idx="2769">
                  <c:v>32.856</c:v>
                </c:pt>
                <c:pt idx="2770">
                  <c:v>33.095</c:v>
                </c:pt>
                <c:pt idx="2771">
                  <c:v>33.08300000000001</c:v>
                </c:pt>
                <c:pt idx="2772">
                  <c:v>33.201</c:v>
                </c:pt>
                <c:pt idx="2773">
                  <c:v>33.137</c:v>
                </c:pt>
                <c:pt idx="2774">
                  <c:v>32.817</c:v>
                </c:pt>
                <c:pt idx="2775">
                  <c:v>33.044</c:v>
                </c:pt>
                <c:pt idx="2776">
                  <c:v>32.974</c:v>
                </c:pt>
                <c:pt idx="2777">
                  <c:v>32.948</c:v>
                </c:pt>
                <c:pt idx="2778">
                  <c:v>33.188</c:v>
                </c:pt>
                <c:pt idx="2779">
                  <c:v>33.039</c:v>
                </c:pt>
                <c:pt idx="2780">
                  <c:v>33.125</c:v>
                </c:pt>
                <c:pt idx="2781">
                  <c:v>32.993</c:v>
                </c:pt>
                <c:pt idx="2782">
                  <c:v>32.801</c:v>
                </c:pt>
                <c:pt idx="2783">
                  <c:v>33.07700000000001</c:v>
                </c:pt>
                <c:pt idx="2784">
                  <c:v>33.117</c:v>
                </c:pt>
                <c:pt idx="2785">
                  <c:v>33.195</c:v>
                </c:pt>
                <c:pt idx="2786">
                  <c:v>33.15300000000001</c:v>
                </c:pt>
                <c:pt idx="2787">
                  <c:v>33.08300000000001</c:v>
                </c:pt>
                <c:pt idx="2788">
                  <c:v>33.075</c:v>
                </c:pt>
                <c:pt idx="2789">
                  <c:v>32.719</c:v>
                </c:pt>
                <c:pt idx="2790">
                  <c:v>32.937</c:v>
                </c:pt>
                <c:pt idx="2791">
                  <c:v>32.555</c:v>
                </c:pt>
                <c:pt idx="2792">
                  <c:v>32.689</c:v>
                </c:pt>
                <c:pt idx="2793">
                  <c:v>32.5</c:v>
                </c:pt>
                <c:pt idx="2794">
                  <c:v>32.82400000000001</c:v>
                </c:pt>
                <c:pt idx="2795">
                  <c:v>32.71100000000001</c:v>
                </c:pt>
                <c:pt idx="2796">
                  <c:v>33.01</c:v>
                </c:pt>
                <c:pt idx="2797">
                  <c:v>32.844</c:v>
                </c:pt>
                <c:pt idx="2798">
                  <c:v>32.92</c:v>
                </c:pt>
                <c:pt idx="2799">
                  <c:v>32.719</c:v>
                </c:pt>
                <c:pt idx="2800">
                  <c:v>33.08600000000001</c:v>
                </c:pt>
                <c:pt idx="2801">
                  <c:v>33.185</c:v>
                </c:pt>
                <c:pt idx="2802">
                  <c:v>33.392</c:v>
                </c:pt>
                <c:pt idx="2803">
                  <c:v>33.209</c:v>
                </c:pt>
                <c:pt idx="2804">
                  <c:v>32.92400000000001</c:v>
                </c:pt>
                <c:pt idx="2805">
                  <c:v>32.853</c:v>
                </c:pt>
                <c:pt idx="2806">
                  <c:v>33.008</c:v>
                </c:pt>
                <c:pt idx="2807">
                  <c:v>33.08900000000001</c:v>
                </c:pt>
                <c:pt idx="2808">
                  <c:v>33.091</c:v>
                </c:pt>
                <c:pt idx="2809">
                  <c:v>33.142</c:v>
                </c:pt>
                <c:pt idx="2810">
                  <c:v>33.08900000000001</c:v>
                </c:pt>
                <c:pt idx="2811">
                  <c:v>32.798</c:v>
                </c:pt>
                <c:pt idx="2812">
                  <c:v>32.738</c:v>
                </c:pt>
                <c:pt idx="2813">
                  <c:v>33.14100000000001</c:v>
                </c:pt>
                <c:pt idx="2814">
                  <c:v>32.73900000000001</c:v>
                </c:pt>
                <c:pt idx="2815">
                  <c:v>32.856</c:v>
                </c:pt>
                <c:pt idx="2816">
                  <c:v>33.829</c:v>
                </c:pt>
                <c:pt idx="2817">
                  <c:v>33.54</c:v>
                </c:pt>
                <c:pt idx="2818">
                  <c:v>32.953</c:v>
                </c:pt>
                <c:pt idx="2819">
                  <c:v>33.384</c:v>
                </c:pt>
                <c:pt idx="2820">
                  <c:v>32.878</c:v>
                </c:pt>
                <c:pt idx="2821">
                  <c:v>32.8</c:v>
                </c:pt>
                <c:pt idx="2822">
                  <c:v>32.959</c:v>
                </c:pt>
                <c:pt idx="2823">
                  <c:v>33.255</c:v>
                </c:pt>
                <c:pt idx="2824">
                  <c:v>33.72700000000001</c:v>
                </c:pt>
                <c:pt idx="2825">
                  <c:v>33.343</c:v>
                </c:pt>
                <c:pt idx="2826">
                  <c:v>32.97600000000001</c:v>
                </c:pt>
                <c:pt idx="2827">
                  <c:v>33.109</c:v>
                </c:pt>
                <c:pt idx="2828">
                  <c:v>33.21800000000001</c:v>
                </c:pt>
                <c:pt idx="2829">
                  <c:v>33.14100000000001</c:v>
                </c:pt>
                <c:pt idx="2830">
                  <c:v>33.258</c:v>
                </c:pt>
                <c:pt idx="2831">
                  <c:v>33.346</c:v>
                </c:pt>
                <c:pt idx="2832">
                  <c:v>32.96800000000001</c:v>
                </c:pt>
                <c:pt idx="2833">
                  <c:v>33.01300000000001</c:v>
                </c:pt>
                <c:pt idx="2834">
                  <c:v>33.149</c:v>
                </c:pt>
                <c:pt idx="2835">
                  <c:v>33.305</c:v>
                </c:pt>
                <c:pt idx="2836">
                  <c:v>33.46800000000001</c:v>
                </c:pt>
                <c:pt idx="2837">
                  <c:v>33.675</c:v>
                </c:pt>
                <c:pt idx="2838">
                  <c:v>33.358</c:v>
                </c:pt>
                <c:pt idx="2839">
                  <c:v>33.22300000000001</c:v>
                </c:pt>
                <c:pt idx="2840">
                  <c:v>33.267</c:v>
                </c:pt>
                <c:pt idx="2841">
                  <c:v>33.322</c:v>
                </c:pt>
                <c:pt idx="2842">
                  <c:v>33.39400000000001</c:v>
                </c:pt>
                <c:pt idx="2843">
                  <c:v>33.313</c:v>
                </c:pt>
                <c:pt idx="2844">
                  <c:v>33.044</c:v>
                </c:pt>
                <c:pt idx="2845">
                  <c:v>32.96</c:v>
                </c:pt>
                <c:pt idx="2846">
                  <c:v>33.009</c:v>
                </c:pt>
                <c:pt idx="2847">
                  <c:v>33.04900000000001</c:v>
                </c:pt>
                <c:pt idx="2848">
                  <c:v>33.168</c:v>
                </c:pt>
                <c:pt idx="2849">
                  <c:v>33.47</c:v>
                </c:pt>
                <c:pt idx="2850">
                  <c:v>33.547</c:v>
                </c:pt>
                <c:pt idx="2851">
                  <c:v>33.691</c:v>
                </c:pt>
                <c:pt idx="2852">
                  <c:v>33.366</c:v>
                </c:pt>
                <c:pt idx="2853">
                  <c:v>32.957</c:v>
                </c:pt>
                <c:pt idx="2854">
                  <c:v>33.331</c:v>
                </c:pt>
                <c:pt idx="2855">
                  <c:v>33.404</c:v>
                </c:pt>
                <c:pt idx="2856">
                  <c:v>33.254</c:v>
                </c:pt>
                <c:pt idx="2857">
                  <c:v>33.24</c:v>
                </c:pt>
                <c:pt idx="2858">
                  <c:v>32.929</c:v>
                </c:pt>
                <c:pt idx="2859">
                  <c:v>32.866</c:v>
                </c:pt>
                <c:pt idx="2860">
                  <c:v>33.57700000000001</c:v>
                </c:pt>
                <c:pt idx="2861">
                  <c:v>33.553</c:v>
                </c:pt>
                <c:pt idx="2862">
                  <c:v>33.035</c:v>
                </c:pt>
                <c:pt idx="2863">
                  <c:v>33.23600000000001</c:v>
                </c:pt>
                <c:pt idx="2864">
                  <c:v>33.488</c:v>
                </c:pt>
                <c:pt idx="2865">
                  <c:v>33.385</c:v>
                </c:pt>
                <c:pt idx="2866">
                  <c:v>33.4</c:v>
                </c:pt>
                <c:pt idx="2867">
                  <c:v>33.114</c:v>
                </c:pt>
                <c:pt idx="2868">
                  <c:v>33.282</c:v>
                </c:pt>
                <c:pt idx="2869">
                  <c:v>33.075</c:v>
                </c:pt>
                <c:pt idx="2870">
                  <c:v>33.041</c:v>
                </c:pt>
                <c:pt idx="2871">
                  <c:v>33.2</c:v>
                </c:pt>
                <c:pt idx="2872">
                  <c:v>32.69300000000001</c:v>
                </c:pt>
                <c:pt idx="2873">
                  <c:v>32.778</c:v>
                </c:pt>
                <c:pt idx="2874">
                  <c:v>33.438</c:v>
                </c:pt>
                <c:pt idx="2875">
                  <c:v>33.365</c:v>
                </c:pt>
                <c:pt idx="2876">
                  <c:v>33.415</c:v>
                </c:pt>
                <c:pt idx="2877">
                  <c:v>33.677</c:v>
                </c:pt>
                <c:pt idx="2878">
                  <c:v>33.26600000000001</c:v>
                </c:pt>
                <c:pt idx="2879">
                  <c:v>32.93</c:v>
                </c:pt>
                <c:pt idx="2880">
                  <c:v>32.91</c:v>
                </c:pt>
                <c:pt idx="2881">
                  <c:v>33.132</c:v>
                </c:pt>
                <c:pt idx="2882">
                  <c:v>33.179</c:v>
                </c:pt>
                <c:pt idx="2883">
                  <c:v>33.045</c:v>
                </c:pt>
                <c:pt idx="2884">
                  <c:v>33.12900000000001</c:v>
                </c:pt>
                <c:pt idx="2885">
                  <c:v>33.205</c:v>
                </c:pt>
                <c:pt idx="2886">
                  <c:v>33.305</c:v>
                </c:pt>
                <c:pt idx="2887">
                  <c:v>33.215</c:v>
                </c:pt>
                <c:pt idx="2888">
                  <c:v>33.389</c:v>
                </c:pt>
                <c:pt idx="2889">
                  <c:v>33.482</c:v>
                </c:pt>
                <c:pt idx="2890">
                  <c:v>33.594</c:v>
                </c:pt>
                <c:pt idx="2891">
                  <c:v>33.783</c:v>
                </c:pt>
                <c:pt idx="2892">
                  <c:v>33.564</c:v>
                </c:pt>
                <c:pt idx="2893">
                  <c:v>34.081</c:v>
                </c:pt>
                <c:pt idx="2894">
                  <c:v>33.953</c:v>
                </c:pt>
                <c:pt idx="2895">
                  <c:v>33.657</c:v>
                </c:pt>
                <c:pt idx="2896">
                  <c:v>33.106</c:v>
                </c:pt>
                <c:pt idx="2897">
                  <c:v>33.251</c:v>
                </c:pt>
                <c:pt idx="2898">
                  <c:v>33.48</c:v>
                </c:pt>
                <c:pt idx="2899">
                  <c:v>33.405</c:v>
                </c:pt>
                <c:pt idx="2900">
                  <c:v>33.499</c:v>
                </c:pt>
                <c:pt idx="2901">
                  <c:v>33.874</c:v>
                </c:pt>
                <c:pt idx="2902">
                  <c:v>33.55</c:v>
                </c:pt>
                <c:pt idx="2903">
                  <c:v>33.322</c:v>
                </c:pt>
                <c:pt idx="2904">
                  <c:v>33.439</c:v>
                </c:pt>
                <c:pt idx="2905">
                  <c:v>33.201</c:v>
                </c:pt>
                <c:pt idx="2906">
                  <c:v>33.28100000000001</c:v>
                </c:pt>
                <c:pt idx="2907">
                  <c:v>33.29900000000001</c:v>
                </c:pt>
                <c:pt idx="2908">
                  <c:v>33.242</c:v>
                </c:pt>
                <c:pt idx="2909">
                  <c:v>33.29300000000001</c:v>
                </c:pt>
                <c:pt idx="2910">
                  <c:v>33.353</c:v>
                </c:pt>
                <c:pt idx="2911">
                  <c:v>33.565</c:v>
                </c:pt>
                <c:pt idx="2912">
                  <c:v>33.56</c:v>
                </c:pt>
                <c:pt idx="2913">
                  <c:v>33.131</c:v>
                </c:pt>
                <c:pt idx="2914">
                  <c:v>32.73000000000001</c:v>
                </c:pt>
                <c:pt idx="2915">
                  <c:v>32.807</c:v>
                </c:pt>
                <c:pt idx="2916">
                  <c:v>33.088</c:v>
                </c:pt>
                <c:pt idx="2917">
                  <c:v>33.222</c:v>
                </c:pt>
                <c:pt idx="2918">
                  <c:v>33.133</c:v>
                </c:pt>
                <c:pt idx="2919">
                  <c:v>33.525</c:v>
                </c:pt>
                <c:pt idx="2920">
                  <c:v>32.905</c:v>
                </c:pt>
                <c:pt idx="2921">
                  <c:v>33.041</c:v>
                </c:pt>
                <c:pt idx="2922">
                  <c:v>32.823</c:v>
                </c:pt>
                <c:pt idx="2923">
                  <c:v>32.343</c:v>
                </c:pt>
                <c:pt idx="2924">
                  <c:v>32.259</c:v>
                </c:pt>
                <c:pt idx="2925">
                  <c:v>31.768</c:v>
                </c:pt>
                <c:pt idx="2926">
                  <c:v>31.946</c:v>
                </c:pt>
                <c:pt idx="2927">
                  <c:v>31.46</c:v>
                </c:pt>
                <c:pt idx="2928">
                  <c:v>31.914</c:v>
                </c:pt>
                <c:pt idx="2929">
                  <c:v>32.056</c:v>
                </c:pt>
                <c:pt idx="2930">
                  <c:v>32.036</c:v>
                </c:pt>
                <c:pt idx="2931">
                  <c:v>32.54900000000001</c:v>
                </c:pt>
                <c:pt idx="2932">
                  <c:v>32.667</c:v>
                </c:pt>
                <c:pt idx="2933">
                  <c:v>32.361</c:v>
                </c:pt>
                <c:pt idx="2934">
                  <c:v>32.246</c:v>
                </c:pt>
                <c:pt idx="2935">
                  <c:v>32.117</c:v>
                </c:pt>
                <c:pt idx="2936">
                  <c:v>32.01</c:v>
                </c:pt>
                <c:pt idx="2937">
                  <c:v>32.522</c:v>
                </c:pt>
                <c:pt idx="2938">
                  <c:v>32.84</c:v>
                </c:pt>
                <c:pt idx="2939">
                  <c:v>32.944</c:v>
                </c:pt>
                <c:pt idx="2940">
                  <c:v>33.21700000000001</c:v>
                </c:pt>
                <c:pt idx="2941">
                  <c:v>33.208</c:v>
                </c:pt>
                <c:pt idx="2942">
                  <c:v>33.18</c:v>
                </c:pt>
                <c:pt idx="2943">
                  <c:v>33.75</c:v>
                </c:pt>
                <c:pt idx="2944">
                  <c:v>33.706</c:v>
                </c:pt>
                <c:pt idx="2945">
                  <c:v>34.383</c:v>
                </c:pt>
                <c:pt idx="2946">
                  <c:v>34.642</c:v>
                </c:pt>
                <c:pt idx="2947">
                  <c:v>34.804</c:v>
                </c:pt>
                <c:pt idx="2948">
                  <c:v>34.92400000000001</c:v>
                </c:pt>
                <c:pt idx="2949">
                  <c:v>35.207</c:v>
                </c:pt>
                <c:pt idx="2950">
                  <c:v>35.259</c:v>
                </c:pt>
                <c:pt idx="2951">
                  <c:v>35.151</c:v>
                </c:pt>
                <c:pt idx="2952">
                  <c:v>34.842</c:v>
                </c:pt>
                <c:pt idx="2953">
                  <c:v>35.40300000000001</c:v>
                </c:pt>
                <c:pt idx="2954">
                  <c:v>35.855</c:v>
                </c:pt>
                <c:pt idx="2955">
                  <c:v>35.638</c:v>
                </c:pt>
                <c:pt idx="2956">
                  <c:v>36.135</c:v>
                </c:pt>
                <c:pt idx="2957">
                  <c:v>36.08300000000001</c:v>
                </c:pt>
                <c:pt idx="2958">
                  <c:v>35.91</c:v>
                </c:pt>
                <c:pt idx="2959">
                  <c:v>36.106</c:v>
                </c:pt>
                <c:pt idx="2960">
                  <c:v>36.559</c:v>
                </c:pt>
                <c:pt idx="2961">
                  <c:v>36.26300000000001</c:v>
                </c:pt>
                <c:pt idx="2962">
                  <c:v>35.97900000000001</c:v>
                </c:pt>
                <c:pt idx="2963">
                  <c:v>35.694</c:v>
                </c:pt>
                <c:pt idx="2964">
                  <c:v>35.819</c:v>
                </c:pt>
                <c:pt idx="2965">
                  <c:v>35.777</c:v>
                </c:pt>
                <c:pt idx="2966">
                  <c:v>35.773</c:v>
                </c:pt>
                <c:pt idx="2967">
                  <c:v>36.242</c:v>
                </c:pt>
                <c:pt idx="2968">
                  <c:v>35.96700000000001</c:v>
                </c:pt>
                <c:pt idx="2969">
                  <c:v>35.69</c:v>
                </c:pt>
                <c:pt idx="2970">
                  <c:v>35.801</c:v>
                </c:pt>
                <c:pt idx="2971">
                  <c:v>36.022</c:v>
                </c:pt>
                <c:pt idx="2972">
                  <c:v>36.10700000000001</c:v>
                </c:pt>
                <c:pt idx="2973">
                  <c:v>36.325</c:v>
                </c:pt>
                <c:pt idx="2974">
                  <c:v>36.433</c:v>
                </c:pt>
                <c:pt idx="2975">
                  <c:v>36.222</c:v>
                </c:pt>
                <c:pt idx="2976">
                  <c:v>36.817</c:v>
                </c:pt>
                <c:pt idx="2977">
                  <c:v>36.90600000000001</c:v>
                </c:pt>
                <c:pt idx="2978">
                  <c:v>37.025</c:v>
                </c:pt>
                <c:pt idx="2979">
                  <c:v>36.889</c:v>
                </c:pt>
                <c:pt idx="2980">
                  <c:v>37.201</c:v>
                </c:pt>
                <c:pt idx="2981">
                  <c:v>36.832</c:v>
                </c:pt>
                <c:pt idx="2982">
                  <c:v>36.78700000000001</c:v>
                </c:pt>
                <c:pt idx="2983">
                  <c:v>36.78700000000001</c:v>
                </c:pt>
                <c:pt idx="2984">
                  <c:v>36.776</c:v>
                </c:pt>
                <c:pt idx="2985">
                  <c:v>37.36</c:v>
                </c:pt>
                <c:pt idx="2986">
                  <c:v>37.061</c:v>
                </c:pt>
                <c:pt idx="2987">
                  <c:v>37.056</c:v>
                </c:pt>
                <c:pt idx="2988">
                  <c:v>37.292</c:v>
                </c:pt>
                <c:pt idx="2989">
                  <c:v>37.041</c:v>
                </c:pt>
                <c:pt idx="2990">
                  <c:v>36.634</c:v>
                </c:pt>
                <c:pt idx="2991">
                  <c:v>36.565</c:v>
                </c:pt>
                <c:pt idx="2992">
                  <c:v>36.707</c:v>
                </c:pt>
                <c:pt idx="2993">
                  <c:v>36.561</c:v>
                </c:pt>
                <c:pt idx="2994">
                  <c:v>36.417</c:v>
                </c:pt>
                <c:pt idx="2995">
                  <c:v>36.149</c:v>
                </c:pt>
                <c:pt idx="2996">
                  <c:v>36.58</c:v>
                </c:pt>
                <c:pt idx="2997">
                  <c:v>36.451</c:v>
                </c:pt>
                <c:pt idx="2998">
                  <c:v>36.183</c:v>
                </c:pt>
                <c:pt idx="2999">
                  <c:v>36.83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4839464"/>
        <c:axId val="-2128648872"/>
      </c:scatterChart>
      <c:valAx>
        <c:axId val="-21248394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2128648872"/>
        <c:crosses val="autoZero"/>
        <c:crossBetween val="midCat"/>
      </c:valAx>
      <c:valAx>
        <c:axId val="-212864887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ffluent (NTU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212483946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16598282715794"/>
          <c:y val="0.451865720932477"/>
          <c:w val="0.121775525096403"/>
          <c:h val="0.181658325442987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5!$G$1</c:f>
              <c:strCache>
                <c:ptCount val="1"/>
                <c:pt idx="0">
                  <c:v>Eff 1</c:v>
                </c:pt>
              </c:strCache>
            </c:strRef>
          </c:tx>
          <c:marker>
            <c:symbol val="none"/>
          </c:marker>
          <c:xVal>
            <c:numRef>
              <c:f>Sheet5!$B$2:$B$3002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Sheet5!$G$2:$G$3002</c:f>
              <c:numCache>
                <c:formatCode>General</c:formatCode>
                <c:ptCount val="3001"/>
                <c:pt idx="0">
                  <c:v>12.462</c:v>
                </c:pt>
                <c:pt idx="1">
                  <c:v>12.495</c:v>
                </c:pt>
                <c:pt idx="2">
                  <c:v>12.34</c:v>
                </c:pt>
                <c:pt idx="3">
                  <c:v>12.122</c:v>
                </c:pt>
                <c:pt idx="4">
                  <c:v>12.021</c:v>
                </c:pt>
                <c:pt idx="5">
                  <c:v>12.013</c:v>
                </c:pt>
                <c:pt idx="6">
                  <c:v>12.173</c:v>
                </c:pt>
                <c:pt idx="7">
                  <c:v>12.101</c:v>
                </c:pt>
                <c:pt idx="8">
                  <c:v>12.218</c:v>
                </c:pt>
                <c:pt idx="9">
                  <c:v>12.125</c:v>
                </c:pt>
                <c:pt idx="10">
                  <c:v>12.297</c:v>
                </c:pt>
                <c:pt idx="11">
                  <c:v>12.234</c:v>
                </c:pt>
                <c:pt idx="12">
                  <c:v>12.225</c:v>
                </c:pt>
                <c:pt idx="13">
                  <c:v>12.14</c:v>
                </c:pt>
                <c:pt idx="14">
                  <c:v>12.096</c:v>
                </c:pt>
                <c:pt idx="15">
                  <c:v>12.037</c:v>
                </c:pt>
                <c:pt idx="16">
                  <c:v>12.082</c:v>
                </c:pt>
                <c:pt idx="17">
                  <c:v>11.982</c:v>
                </c:pt>
                <c:pt idx="18">
                  <c:v>11.923</c:v>
                </c:pt>
                <c:pt idx="19">
                  <c:v>12.084</c:v>
                </c:pt>
                <c:pt idx="20">
                  <c:v>12.133</c:v>
                </c:pt>
                <c:pt idx="21">
                  <c:v>11.962</c:v>
                </c:pt>
                <c:pt idx="22">
                  <c:v>11.976</c:v>
                </c:pt>
                <c:pt idx="23">
                  <c:v>12.09</c:v>
                </c:pt>
                <c:pt idx="24">
                  <c:v>12.098</c:v>
                </c:pt>
                <c:pt idx="25">
                  <c:v>11.77</c:v>
                </c:pt>
                <c:pt idx="26">
                  <c:v>11.613</c:v>
                </c:pt>
                <c:pt idx="27">
                  <c:v>11.572</c:v>
                </c:pt>
                <c:pt idx="28">
                  <c:v>11.76</c:v>
                </c:pt>
                <c:pt idx="29">
                  <c:v>11.807</c:v>
                </c:pt>
                <c:pt idx="30">
                  <c:v>12.012</c:v>
                </c:pt>
                <c:pt idx="31">
                  <c:v>11.915</c:v>
                </c:pt>
                <c:pt idx="32">
                  <c:v>11.804</c:v>
                </c:pt>
                <c:pt idx="33">
                  <c:v>11.773</c:v>
                </c:pt>
                <c:pt idx="34">
                  <c:v>11.718</c:v>
                </c:pt>
                <c:pt idx="35">
                  <c:v>11.689</c:v>
                </c:pt>
                <c:pt idx="36">
                  <c:v>11.722</c:v>
                </c:pt>
                <c:pt idx="37">
                  <c:v>11.786</c:v>
                </c:pt>
                <c:pt idx="38">
                  <c:v>11.719</c:v>
                </c:pt>
                <c:pt idx="39">
                  <c:v>11.614</c:v>
                </c:pt>
                <c:pt idx="40">
                  <c:v>11.722</c:v>
                </c:pt>
                <c:pt idx="41">
                  <c:v>11.744</c:v>
                </c:pt>
                <c:pt idx="42">
                  <c:v>11.784</c:v>
                </c:pt>
                <c:pt idx="43">
                  <c:v>11.887</c:v>
                </c:pt>
                <c:pt idx="44">
                  <c:v>11.851</c:v>
                </c:pt>
                <c:pt idx="45">
                  <c:v>11.715</c:v>
                </c:pt>
                <c:pt idx="46">
                  <c:v>11.698</c:v>
                </c:pt>
                <c:pt idx="47">
                  <c:v>11.663</c:v>
                </c:pt>
                <c:pt idx="48">
                  <c:v>11.782</c:v>
                </c:pt>
                <c:pt idx="49">
                  <c:v>11.799</c:v>
                </c:pt>
                <c:pt idx="50">
                  <c:v>11.788</c:v>
                </c:pt>
                <c:pt idx="51">
                  <c:v>11.667</c:v>
                </c:pt>
                <c:pt idx="52">
                  <c:v>11.863</c:v>
                </c:pt>
                <c:pt idx="53">
                  <c:v>11.78</c:v>
                </c:pt>
                <c:pt idx="54">
                  <c:v>11.872</c:v>
                </c:pt>
                <c:pt idx="55">
                  <c:v>11.715</c:v>
                </c:pt>
                <c:pt idx="56">
                  <c:v>11.674</c:v>
                </c:pt>
                <c:pt idx="57">
                  <c:v>11.691</c:v>
                </c:pt>
                <c:pt idx="58">
                  <c:v>11.741</c:v>
                </c:pt>
                <c:pt idx="59">
                  <c:v>11.6</c:v>
                </c:pt>
                <c:pt idx="60">
                  <c:v>11.701</c:v>
                </c:pt>
                <c:pt idx="61">
                  <c:v>11.871</c:v>
                </c:pt>
                <c:pt idx="62">
                  <c:v>11.754</c:v>
                </c:pt>
                <c:pt idx="63">
                  <c:v>11.654</c:v>
                </c:pt>
                <c:pt idx="64">
                  <c:v>11.74</c:v>
                </c:pt>
                <c:pt idx="65">
                  <c:v>11.802</c:v>
                </c:pt>
                <c:pt idx="66">
                  <c:v>11.681</c:v>
                </c:pt>
                <c:pt idx="67">
                  <c:v>11.684</c:v>
                </c:pt>
                <c:pt idx="68">
                  <c:v>11.482</c:v>
                </c:pt>
                <c:pt idx="69">
                  <c:v>11.72</c:v>
                </c:pt>
                <c:pt idx="70">
                  <c:v>11.447</c:v>
                </c:pt>
                <c:pt idx="71">
                  <c:v>11.531</c:v>
                </c:pt>
                <c:pt idx="72">
                  <c:v>11.622</c:v>
                </c:pt>
                <c:pt idx="73">
                  <c:v>11.658</c:v>
                </c:pt>
                <c:pt idx="74">
                  <c:v>11.695</c:v>
                </c:pt>
                <c:pt idx="75">
                  <c:v>11.599</c:v>
                </c:pt>
                <c:pt idx="76">
                  <c:v>11.702</c:v>
                </c:pt>
                <c:pt idx="77">
                  <c:v>11.721</c:v>
                </c:pt>
                <c:pt idx="78">
                  <c:v>11.792</c:v>
                </c:pt>
                <c:pt idx="79">
                  <c:v>11.679</c:v>
                </c:pt>
                <c:pt idx="80">
                  <c:v>11.658</c:v>
                </c:pt>
                <c:pt idx="81">
                  <c:v>11.493</c:v>
                </c:pt>
                <c:pt idx="82">
                  <c:v>11.516</c:v>
                </c:pt>
                <c:pt idx="83">
                  <c:v>11.471</c:v>
                </c:pt>
                <c:pt idx="84">
                  <c:v>11.424</c:v>
                </c:pt>
                <c:pt idx="85">
                  <c:v>11.423</c:v>
                </c:pt>
                <c:pt idx="86">
                  <c:v>11.487</c:v>
                </c:pt>
                <c:pt idx="87">
                  <c:v>11.467</c:v>
                </c:pt>
                <c:pt idx="88">
                  <c:v>11.688</c:v>
                </c:pt>
                <c:pt idx="89">
                  <c:v>11.431</c:v>
                </c:pt>
                <c:pt idx="90">
                  <c:v>11.386</c:v>
                </c:pt>
                <c:pt idx="91">
                  <c:v>11.406</c:v>
                </c:pt>
                <c:pt idx="92">
                  <c:v>11.371</c:v>
                </c:pt>
                <c:pt idx="93">
                  <c:v>11.444</c:v>
                </c:pt>
                <c:pt idx="94">
                  <c:v>11.442</c:v>
                </c:pt>
                <c:pt idx="95">
                  <c:v>11.418</c:v>
                </c:pt>
                <c:pt idx="96">
                  <c:v>11.495</c:v>
                </c:pt>
                <c:pt idx="97">
                  <c:v>11.559</c:v>
                </c:pt>
                <c:pt idx="98">
                  <c:v>11.55</c:v>
                </c:pt>
                <c:pt idx="99">
                  <c:v>11.469</c:v>
                </c:pt>
                <c:pt idx="100">
                  <c:v>11.396</c:v>
                </c:pt>
                <c:pt idx="101">
                  <c:v>11.421</c:v>
                </c:pt>
                <c:pt idx="102">
                  <c:v>11.481</c:v>
                </c:pt>
                <c:pt idx="103">
                  <c:v>11.49</c:v>
                </c:pt>
                <c:pt idx="104">
                  <c:v>11.582</c:v>
                </c:pt>
                <c:pt idx="105">
                  <c:v>11.777</c:v>
                </c:pt>
                <c:pt idx="106">
                  <c:v>11.67</c:v>
                </c:pt>
                <c:pt idx="107">
                  <c:v>11.623</c:v>
                </c:pt>
                <c:pt idx="108">
                  <c:v>11.592</c:v>
                </c:pt>
                <c:pt idx="109">
                  <c:v>11.649</c:v>
                </c:pt>
                <c:pt idx="110">
                  <c:v>11.627</c:v>
                </c:pt>
                <c:pt idx="111">
                  <c:v>11.457</c:v>
                </c:pt>
                <c:pt idx="112">
                  <c:v>11.382</c:v>
                </c:pt>
                <c:pt idx="113">
                  <c:v>11.506</c:v>
                </c:pt>
                <c:pt idx="114">
                  <c:v>11.429</c:v>
                </c:pt>
                <c:pt idx="115">
                  <c:v>11.486</c:v>
                </c:pt>
                <c:pt idx="116">
                  <c:v>11.387</c:v>
                </c:pt>
                <c:pt idx="117">
                  <c:v>11.366</c:v>
                </c:pt>
                <c:pt idx="118">
                  <c:v>11.336</c:v>
                </c:pt>
                <c:pt idx="119">
                  <c:v>11.422</c:v>
                </c:pt>
                <c:pt idx="120">
                  <c:v>11.573</c:v>
                </c:pt>
                <c:pt idx="121">
                  <c:v>11.518</c:v>
                </c:pt>
                <c:pt idx="122">
                  <c:v>11.344</c:v>
                </c:pt>
                <c:pt idx="123">
                  <c:v>11.519</c:v>
                </c:pt>
                <c:pt idx="124">
                  <c:v>11.387</c:v>
                </c:pt>
                <c:pt idx="125">
                  <c:v>11.638</c:v>
                </c:pt>
                <c:pt idx="126">
                  <c:v>11.636</c:v>
                </c:pt>
                <c:pt idx="127">
                  <c:v>11.708</c:v>
                </c:pt>
                <c:pt idx="128">
                  <c:v>11.445</c:v>
                </c:pt>
                <c:pt idx="129">
                  <c:v>11.405</c:v>
                </c:pt>
                <c:pt idx="130">
                  <c:v>11.34</c:v>
                </c:pt>
                <c:pt idx="131">
                  <c:v>11.378</c:v>
                </c:pt>
                <c:pt idx="132">
                  <c:v>11.415</c:v>
                </c:pt>
                <c:pt idx="133">
                  <c:v>11.453</c:v>
                </c:pt>
                <c:pt idx="134">
                  <c:v>11.619</c:v>
                </c:pt>
                <c:pt idx="135">
                  <c:v>11.605</c:v>
                </c:pt>
                <c:pt idx="136">
                  <c:v>11.54</c:v>
                </c:pt>
                <c:pt idx="137">
                  <c:v>11.361</c:v>
                </c:pt>
                <c:pt idx="138">
                  <c:v>11.481</c:v>
                </c:pt>
                <c:pt idx="139">
                  <c:v>11.495</c:v>
                </c:pt>
                <c:pt idx="140">
                  <c:v>11.378</c:v>
                </c:pt>
                <c:pt idx="141">
                  <c:v>11.501</c:v>
                </c:pt>
                <c:pt idx="142">
                  <c:v>11.578</c:v>
                </c:pt>
                <c:pt idx="143">
                  <c:v>11.626</c:v>
                </c:pt>
                <c:pt idx="144">
                  <c:v>11.451</c:v>
                </c:pt>
                <c:pt idx="145">
                  <c:v>11.527</c:v>
                </c:pt>
                <c:pt idx="146">
                  <c:v>11.367</c:v>
                </c:pt>
                <c:pt idx="147">
                  <c:v>11.425</c:v>
                </c:pt>
                <c:pt idx="148">
                  <c:v>11.458</c:v>
                </c:pt>
                <c:pt idx="149">
                  <c:v>11.515</c:v>
                </c:pt>
                <c:pt idx="150">
                  <c:v>11.431</c:v>
                </c:pt>
                <c:pt idx="151">
                  <c:v>11.438</c:v>
                </c:pt>
                <c:pt idx="152">
                  <c:v>11.578</c:v>
                </c:pt>
                <c:pt idx="153">
                  <c:v>11.775</c:v>
                </c:pt>
                <c:pt idx="154">
                  <c:v>11.489</c:v>
                </c:pt>
                <c:pt idx="155">
                  <c:v>11.495</c:v>
                </c:pt>
                <c:pt idx="156">
                  <c:v>11.464</c:v>
                </c:pt>
                <c:pt idx="157">
                  <c:v>11.505</c:v>
                </c:pt>
                <c:pt idx="158">
                  <c:v>11.466</c:v>
                </c:pt>
                <c:pt idx="159">
                  <c:v>11.402</c:v>
                </c:pt>
                <c:pt idx="160">
                  <c:v>11.328</c:v>
                </c:pt>
                <c:pt idx="161">
                  <c:v>11.58</c:v>
                </c:pt>
                <c:pt idx="162">
                  <c:v>11.583</c:v>
                </c:pt>
                <c:pt idx="163">
                  <c:v>11.842</c:v>
                </c:pt>
                <c:pt idx="164">
                  <c:v>11.767</c:v>
                </c:pt>
                <c:pt idx="165">
                  <c:v>11.64</c:v>
                </c:pt>
                <c:pt idx="166">
                  <c:v>11.635</c:v>
                </c:pt>
                <c:pt idx="167">
                  <c:v>11.648</c:v>
                </c:pt>
                <c:pt idx="168">
                  <c:v>11.801</c:v>
                </c:pt>
                <c:pt idx="169">
                  <c:v>11.609</c:v>
                </c:pt>
                <c:pt idx="170">
                  <c:v>11.706</c:v>
                </c:pt>
                <c:pt idx="171">
                  <c:v>11.629</c:v>
                </c:pt>
                <c:pt idx="172">
                  <c:v>11.549</c:v>
                </c:pt>
                <c:pt idx="173">
                  <c:v>11.806</c:v>
                </c:pt>
                <c:pt idx="174">
                  <c:v>11.618</c:v>
                </c:pt>
                <c:pt idx="175">
                  <c:v>11.681</c:v>
                </c:pt>
                <c:pt idx="176">
                  <c:v>11.851</c:v>
                </c:pt>
                <c:pt idx="177">
                  <c:v>11.729</c:v>
                </c:pt>
                <c:pt idx="178">
                  <c:v>11.723</c:v>
                </c:pt>
                <c:pt idx="179">
                  <c:v>11.791</c:v>
                </c:pt>
                <c:pt idx="180">
                  <c:v>11.758</c:v>
                </c:pt>
                <c:pt idx="181">
                  <c:v>11.659</c:v>
                </c:pt>
                <c:pt idx="182">
                  <c:v>11.656</c:v>
                </c:pt>
                <c:pt idx="183">
                  <c:v>11.752</c:v>
                </c:pt>
                <c:pt idx="184">
                  <c:v>11.721</c:v>
                </c:pt>
                <c:pt idx="185">
                  <c:v>11.715</c:v>
                </c:pt>
                <c:pt idx="186">
                  <c:v>11.785</c:v>
                </c:pt>
                <c:pt idx="187">
                  <c:v>11.809</c:v>
                </c:pt>
                <c:pt idx="188">
                  <c:v>11.765</c:v>
                </c:pt>
                <c:pt idx="189">
                  <c:v>11.677</c:v>
                </c:pt>
                <c:pt idx="190">
                  <c:v>11.459</c:v>
                </c:pt>
                <c:pt idx="191">
                  <c:v>11.51</c:v>
                </c:pt>
                <c:pt idx="192">
                  <c:v>11.42</c:v>
                </c:pt>
                <c:pt idx="193">
                  <c:v>11.699</c:v>
                </c:pt>
                <c:pt idx="194">
                  <c:v>11.679</c:v>
                </c:pt>
                <c:pt idx="195">
                  <c:v>11.722</c:v>
                </c:pt>
                <c:pt idx="196">
                  <c:v>11.946</c:v>
                </c:pt>
                <c:pt idx="197">
                  <c:v>11.756</c:v>
                </c:pt>
                <c:pt idx="198">
                  <c:v>11.739</c:v>
                </c:pt>
                <c:pt idx="199">
                  <c:v>11.708</c:v>
                </c:pt>
                <c:pt idx="200">
                  <c:v>11.8</c:v>
                </c:pt>
                <c:pt idx="201">
                  <c:v>11.574</c:v>
                </c:pt>
                <c:pt idx="202">
                  <c:v>11.699</c:v>
                </c:pt>
                <c:pt idx="203">
                  <c:v>11.615</c:v>
                </c:pt>
                <c:pt idx="204">
                  <c:v>11.657</c:v>
                </c:pt>
                <c:pt idx="205">
                  <c:v>11.634</c:v>
                </c:pt>
                <c:pt idx="206">
                  <c:v>11.611</c:v>
                </c:pt>
                <c:pt idx="207">
                  <c:v>11.51</c:v>
                </c:pt>
                <c:pt idx="208">
                  <c:v>11.619</c:v>
                </c:pt>
                <c:pt idx="209">
                  <c:v>11.657</c:v>
                </c:pt>
                <c:pt idx="210">
                  <c:v>11.822</c:v>
                </c:pt>
                <c:pt idx="211">
                  <c:v>11.773</c:v>
                </c:pt>
                <c:pt idx="212">
                  <c:v>11.848</c:v>
                </c:pt>
                <c:pt idx="213">
                  <c:v>11.812</c:v>
                </c:pt>
                <c:pt idx="214">
                  <c:v>11.617</c:v>
                </c:pt>
                <c:pt idx="215">
                  <c:v>11.631</c:v>
                </c:pt>
                <c:pt idx="216">
                  <c:v>11.597</c:v>
                </c:pt>
                <c:pt idx="217">
                  <c:v>11.699</c:v>
                </c:pt>
                <c:pt idx="218">
                  <c:v>11.77</c:v>
                </c:pt>
                <c:pt idx="219">
                  <c:v>11.757</c:v>
                </c:pt>
                <c:pt idx="220">
                  <c:v>11.765</c:v>
                </c:pt>
                <c:pt idx="221">
                  <c:v>11.875</c:v>
                </c:pt>
                <c:pt idx="222">
                  <c:v>11.914</c:v>
                </c:pt>
                <c:pt idx="223">
                  <c:v>11.802</c:v>
                </c:pt>
                <c:pt idx="224">
                  <c:v>11.731</c:v>
                </c:pt>
                <c:pt idx="225">
                  <c:v>11.766</c:v>
                </c:pt>
                <c:pt idx="226">
                  <c:v>11.713</c:v>
                </c:pt>
                <c:pt idx="227">
                  <c:v>11.727</c:v>
                </c:pt>
                <c:pt idx="228">
                  <c:v>11.807</c:v>
                </c:pt>
                <c:pt idx="229">
                  <c:v>11.792</c:v>
                </c:pt>
                <c:pt idx="230">
                  <c:v>11.661</c:v>
                </c:pt>
                <c:pt idx="231">
                  <c:v>11.772</c:v>
                </c:pt>
                <c:pt idx="232">
                  <c:v>11.931</c:v>
                </c:pt>
                <c:pt idx="233">
                  <c:v>11.91</c:v>
                </c:pt>
                <c:pt idx="234">
                  <c:v>11.989</c:v>
                </c:pt>
                <c:pt idx="235">
                  <c:v>11.79</c:v>
                </c:pt>
                <c:pt idx="236">
                  <c:v>11.782</c:v>
                </c:pt>
                <c:pt idx="237">
                  <c:v>11.704</c:v>
                </c:pt>
                <c:pt idx="238">
                  <c:v>11.758</c:v>
                </c:pt>
                <c:pt idx="239">
                  <c:v>11.633</c:v>
                </c:pt>
                <c:pt idx="240">
                  <c:v>11.712</c:v>
                </c:pt>
                <c:pt idx="241">
                  <c:v>11.676</c:v>
                </c:pt>
                <c:pt idx="242">
                  <c:v>11.694</c:v>
                </c:pt>
                <c:pt idx="243">
                  <c:v>11.677</c:v>
                </c:pt>
                <c:pt idx="244">
                  <c:v>11.652</c:v>
                </c:pt>
                <c:pt idx="245">
                  <c:v>11.667</c:v>
                </c:pt>
                <c:pt idx="246">
                  <c:v>11.734</c:v>
                </c:pt>
                <c:pt idx="247">
                  <c:v>11.702</c:v>
                </c:pt>
                <c:pt idx="248">
                  <c:v>11.793</c:v>
                </c:pt>
                <c:pt idx="249">
                  <c:v>11.78</c:v>
                </c:pt>
                <c:pt idx="250">
                  <c:v>11.682</c:v>
                </c:pt>
                <c:pt idx="251">
                  <c:v>11.663</c:v>
                </c:pt>
                <c:pt idx="252">
                  <c:v>11.733</c:v>
                </c:pt>
                <c:pt idx="253">
                  <c:v>11.746</c:v>
                </c:pt>
                <c:pt idx="254">
                  <c:v>11.726</c:v>
                </c:pt>
                <c:pt idx="255">
                  <c:v>11.774</c:v>
                </c:pt>
                <c:pt idx="256">
                  <c:v>11.916</c:v>
                </c:pt>
                <c:pt idx="257">
                  <c:v>11.879</c:v>
                </c:pt>
                <c:pt idx="258">
                  <c:v>11.903</c:v>
                </c:pt>
                <c:pt idx="259">
                  <c:v>11.799</c:v>
                </c:pt>
                <c:pt idx="260">
                  <c:v>11.797</c:v>
                </c:pt>
                <c:pt idx="261">
                  <c:v>11.848</c:v>
                </c:pt>
                <c:pt idx="262">
                  <c:v>11.568</c:v>
                </c:pt>
                <c:pt idx="263">
                  <c:v>11.721</c:v>
                </c:pt>
                <c:pt idx="264">
                  <c:v>11.672</c:v>
                </c:pt>
                <c:pt idx="265">
                  <c:v>11.801</c:v>
                </c:pt>
                <c:pt idx="266">
                  <c:v>11.775</c:v>
                </c:pt>
                <c:pt idx="267">
                  <c:v>11.935</c:v>
                </c:pt>
                <c:pt idx="268">
                  <c:v>11.804</c:v>
                </c:pt>
                <c:pt idx="269">
                  <c:v>11.74</c:v>
                </c:pt>
                <c:pt idx="270">
                  <c:v>11.65</c:v>
                </c:pt>
                <c:pt idx="271">
                  <c:v>11.505</c:v>
                </c:pt>
                <c:pt idx="272">
                  <c:v>11.616</c:v>
                </c:pt>
                <c:pt idx="273">
                  <c:v>11.739</c:v>
                </c:pt>
                <c:pt idx="274">
                  <c:v>11.742</c:v>
                </c:pt>
                <c:pt idx="275">
                  <c:v>11.666</c:v>
                </c:pt>
                <c:pt idx="276">
                  <c:v>11.849</c:v>
                </c:pt>
                <c:pt idx="277">
                  <c:v>11.85</c:v>
                </c:pt>
                <c:pt idx="278">
                  <c:v>11.934</c:v>
                </c:pt>
                <c:pt idx="279">
                  <c:v>11.76</c:v>
                </c:pt>
                <c:pt idx="280">
                  <c:v>12.035</c:v>
                </c:pt>
                <c:pt idx="281">
                  <c:v>11.926</c:v>
                </c:pt>
                <c:pt idx="282">
                  <c:v>11.899</c:v>
                </c:pt>
                <c:pt idx="283">
                  <c:v>11.978</c:v>
                </c:pt>
                <c:pt idx="284">
                  <c:v>12.077</c:v>
                </c:pt>
                <c:pt idx="285">
                  <c:v>11.948</c:v>
                </c:pt>
                <c:pt idx="286">
                  <c:v>12.015</c:v>
                </c:pt>
                <c:pt idx="287">
                  <c:v>12.032</c:v>
                </c:pt>
                <c:pt idx="288">
                  <c:v>12.068</c:v>
                </c:pt>
                <c:pt idx="289">
                  <c:v>12.091</c:v>
                </c:pt>
                <c:pt idx="290">
                  <c:v>11.988</c:v>
                </c:pt>
                <c:pt idx="291">
                  <c:v>11.966</c:v>
                </c:pt>
                <c:pt idx="292">
                  <c:v>12.052</c:v>
                </c:pt>
                <c:pt idx="293">
                  <c:v>11.869</c:v>
                </c:pt>
                <c:pt idx="294">
                  <c:v>11.647</c:v>
                </c:pt>
                <c:pt idx="295">
                  <c:v>11.582</c:v>
                </c:pt>
                <c:pt idx="296">
                  <c:v>11.613</c:v>
                </c:pt>
                <c:pt idx="297">
                  <c:v>11.735</c:v>
                </c:pt>
                <c:pt idx="298">
                  <c:v>11.841</c:v>
                </c:pt>
                <c:pt idx="299">
                  <c:v>11.718</c:v>
                </c:pt>
                <c:pt idx="300">
                  <c:v>11.786</c:v>
                </c:pt>
                <c:pt idx="301">
                  <c:v>11.899</c:v>
                </c:pt>
                <c:pt idx="302">
                  <c:v>11.809</c:v>
                </c:pt>
                <c:pt idx="303">
                  <c:v>11.904</c:v>
                </c:pt>
                <c:pt idx="304">
                  <c:v>11.744</c:v>
                </c:pt>
                <c:pt idx="305">
                  <c:v>11.878</c:v>
                </c:pt>
                <c:pt idx="306">
                  <c:v>11.777</c:v>
                </c:pt>
                <c:pt idx="307">
                  <c:v>11.976</c:v>
                </c:pt>
                <c:pt idx="308">
                  <c:v>12.067</c:v>
                </c:pt>
                <c:pt idx="309">
                  <c:v>12.069</c:v>
                </c:pt>
                <c:pt idx="310">
                  <c:v>11.786</c:v>
                </c:pt>
                <c:pt idx="311">
                  <c:v>11.856</c:v>
                </c:pt>
                <c:pt idx="312">
                  <c:v>11.974</c:v>
                </c:pt>
                <c:pt idx="313">
                  <c:v>11.852</c:v>
                </c:pt>
                <c:pt idx="314">
                  <c:v>11.92</c:v>
                </c:pt>
                <c:pt idx="315">
                  <c:v>11.829</c:v>
                </c:pt>
                <c:pt idx="316">
                  <c:v>12.0</c:v>
                </c:pt>
                <c:pt idx="317">
                  <c:v>11.97</c:v>
                </c:pt>
                <c:pt idx="318">
                  <c:v>11.977</c:v>
                </c:pt>
                <c:pt idx="319">
                  <c:v>12.04</c:v>
                </c:pt>
                <c:pt idx="320">
                  <c:v>12.009</c:v>
                </c:pt>
                <c:pt idx="321">
                  <c:v>11.937</c:v>
                </c:pt>
                <c:pt idx="322">
                  <c:v>12.015</c:v>
                </c:pt>
                <c:pt idx="323">
                  <c:v>12.098</c:v>
                </c:pt>
                <c:pt idx="324">
                  <c:v>11.872</c:v>
                </c:pt>
                <c:pt idx="325">
                  <c:v>12.033</c:v>
                </c:pt>
                <c:pt idx="326">
                  <c:v>11.989</c:v>
                </c:pt>
                <c:pt idx="327">
                  <c:v>11.963</c:v>
                </c:pt>
                <c:pt idx="328">
                  <c:v>11.962</c:v>
                </c:pt>
                <c:pt idx="329">
                  <c:v>11.886</c:v>
                </c:pt>
                <c:pt idx="330">
                  <c:v>11.85</c:v>
                </c:pt>
                <c:pt idx="331">
                  <c:v>11.818</c:v>
                </c:pt>
                <c:pt idx="332">
                  <c:v>11.86</c:v>
                </c:pt>
                <c:pt idx="333">
                  <c:v>11.795</c:v>
                </c:pt>
                <c:pt idx="334">
                  <c:v>11.893</c:v>
                </c:pt>
                <c:pt idx="335">
                  <c:v>11.837</c:v>
                </c:pt>
                <c:pt idx="336">
                  <c:v>11.949</c:v>
                </c:pt>
                <c:pt idx="337">
                  <c:v>11.882</c:v>
                </c:pt>
                <c:pt idx="338">
                  <c:v>11.876</c:v>
                </c:pt>
                <c:pt idx="339">
                  <c:v>11.951</c:v>
                </c:pt>
                <c:pt idx="340">
                  <c:v>11.954</c:v>
                </c:pt>
                <c:pt idx="341">
                  <c:v>11.933</c:v>
                </c:pt>
                <c:pt idx="342">
                  <c:v>11.874</c:v>
                </c:pt>
                <c:pt idx="343">
                  <c:v>11.754</c:v>
                </c:pt>
                <c:pt idx="344">
                  <c:v>11.871</c:v>
                </c:pt>
                <c:pt idx="345">
                  <c:v>11.933</c:v>
                </c:pt>
                <c:pt idx="346">
                  <c:v>11.961</c:v>
                </c:pt>
                <c:pt idx="347">
                  <c:v>11.871</c:v>
                </c:pt>
                <c:pt idx="348">
                  <c:v>11.883</c:v>
                </c:pt>
                <c:pt idx="349">
                  <c:v>12.022</c:v>
                </c:pt>
                <c:pt idx="350">
                  <c:v>11.845</c:v>
                </c:pt>
                <c:pt idx="351">
                  <c:v>11.929</c:v>
                </c:pt>
                <c:pt idx="352">
                  <c:v>11.889</c:v>
                </c:pt>
                <c:pt idx="353">
                  <c:v>12.044</c:v>
                </c:pt>
                <c:pt idx="354">
                  <c:v>12.201</c:v>
                </c:pt>
                <c:pt idx="355">
                  <c:v>12.13</c:v>
                </c:pt>
                <c:pt idx="356">
                  <c:v>12.125</c:v>
                </c:pt>
                <c:pt idx="357">
                  <c:v>12.199</c:v>
                </c:pt>
                <c:pt idx="358">
                  <c:v>12.172</c:v>
                </c:pt>
                <c:pt idx="359">
                  <c:v>12.053</c:v>
                </c:pt>
                <c:pt idx="360">
                  <c:v>11.981</c:v>
                </c:pt>
                <c:pt idx="361">
                  <c:v>11.784</c:v>
                </c:pt>
                <c:pt idx="362">
                  <c:v>11.701</c:v>
                </c:pt>
                <c:pt idx="363">
                  <c:v>11.645</c:v>
                </c:pt>
                <c:pt idx="364">
                  <c:v>11.814</c:v>
                </c:pt>
                <c:pt idx="365">
                  <c:v>11.868</c:v>
                </c:pt>
                <c:pt idx="366">
                  <c:v>11.974</c:v>
                </c:pt>
                <c:pt idx="367">
                  <c:v>12.034</c:v>
                </c:pt>
                <c:pt idx="368">
                  <c:v>12.015</c:v>
                </c:pt>
                <c:pt idx="369">
                  <c:v>12.014</c:v>
                </c:pt>
                <c:pt idx="370">
                  <c:v>12.18</c:v>
                </c:pt>
                <c:pt idx="371">
                  <c:v>11.924</c:v>
                </c:pt>
                <c:pt idx="372">
                  <c:v>11.764</c:v>
                </c:pt>
                <c:pt idx="373">
                  <c:v>11.931</c:v>
                </c:pt>
                <c:pt idx="374">
                  <c:v>11.972</c:v>
                </c:pt>
                <c:pt idx="375">
                  <c:v>11.935</c:v>
                </c:pt>
                <c:pt idx="376">
                  <c:v>11.952</c:v>
                </c:pt>
                <c:pt idx="377">
                  <c:v>11.725</c:v>
                </c:pt>
                <c:pt idx="378">
                  <c:v>11.885</c:v>
                </c:pt>
                <c:pt idx="379">
                  <c:v>11.86</c:v>
                </c:pt>
                <c:pt idx="380">
                  <c:v>11.716</c:v>
                </c:pt>
                <c:pt idx="381">
                  <c:v>11.784</c:v>
                </c:pt>
                <c:pt idx="382">
                  <c:v>11.811</c:v>
                </c:pt>
                <c:pt idx="383">
                  <c:v>11.825</c:v>
                </c:pt>
                <c:pt idx="384">
                  <c:v>11.721</c:v>
                </c:pt>
                <c:pt idx="385">
                  <c:v>11.592</c:v>
                </c:pt>
                <c:pt idx="386">
                  <c:v>11.764</c:v>
                </c:pt>
                <c:pt idx="387">
                  <c:v>11.855</c:v>
                </c:pt>
                <c:pt idx="388">
                  <c:v>11.878</c:v>
                </c:pt>
                <c:pt idx="389">
                  <c:v>11.949</c:v>
                </c:pt>
                <c:pt idx="390">
                  <c:v>11.667</c:v>
                </c:pt>
                <c:pt idx="391">
                  <c:v>11.828</c:v>
                </c:pt>
                <c:pt idx="392">
                  <c:v>12.146</c:v>
                </c:pt>
                <c:pt idx="393">
                  <c:v>12.089</c:v>
                </c:pt>
                <c:pt idx="394">
                  <c:v>11.977</c:v>
                </c:pt>
                <c:pt idx="395">
                  <c:v>11.922</c:v>
                </c:pt>
                <c:pt idx="396">
                  <c:v>11.872</c:v>
                </c:pt>
                <c:pt idx="397">
                  <c:v>12.012</c:v>
                </c:pt>
                <c:pt idx="398">
                  <c:v>11.886</c:v>
                </c:pt>
                <c:pt idx="399">
                  <c:v>11.853</c:v>
                </c:pt>
                <c:pt idx="400">
                  <c:v>11.916</c:v>
                </c:pt>
                <c:pt idx="401">
                  <c:v>11.899</c:v>
                </c:pt>
                <c:pt idx="402">
                  <c:v>12.041</c:v>
                </c:pt>
                <c:pt idx="403">
                  <c:v>11.934</c:v>
                </c:pt>
                <c:pt idx="404">
                  <c:v>11.86</c:v>
                </c:pt>
                <c:pt idx="405">
                  <c:v>11.698</c:v>
                </c:pt>
                <c:pt idx="406">
                  <c:v>11.775</c:v>
                </c:pt>
                <c:pt idx="407">
                  <c:v>11.852</c:v>
                </c:pt>
                <c:pt idx="408">
                  <c:v>11.846</c:v>
                </c:pt>
                <c:pt idx="409">
                  <c:v>11.709</c:v>
                </c:pt>
                <c:pt idx="410">
                  <c:v>11.912</c:v>
                </c:pt>
                <c:pt idx="411">
                  <c:v>11.86</c:v>
                </c:pt>
                <c:pt idx="412">
                  <c:v>12.067</c:v>
                </c:pt>
                <c:pt idx="413">
                  <c:v>12.087</c:v>
                </c:pt>
                <c:pt idx="414">
                  <c:v>12.054</c:v>
                </c:pt>
                <c:pt idx="415">
                  <c:v>12.057</c:v>
                </c:pt>
                <c:pt idx="416">
                  <c:v>12.099</c:v>
                </c:pt>
                <c:pt idx="417">
                  <c:v>12.079</c:v>
                </c:pt>
                <c:pt idx="418">
                  <c:v>11.995</c:v>
                </c:pt>
                <c:pt idx="419">
                  <c:v>12.262</c:v>
                </c:pt>
                <c:pt idx="420">
                  <c:v>11.99</c:v>
                </c:pt>
                <c:pt idx="421">
                  <c:v>11.971</c:v>
                </c:pt>
                <c:pt idx="422">
                  <c:v>12.169</c:v>
                </c:pt>
                <c:pt idx="423">
                  <c:v>12.013</c:v>
                </c:pt>
                <c:pt idx="424">
                  <c:v>12.042</c:v>
                </c:pt>
                <c:pt idx="425">
                  <c:v>11.976</c:v>
                </c:pt>
                <c:pt idx="426">
                  <c:v>11.81</c:v>
                </c:pt>
                <c:pt idx="427">
                  <c:v>12.043</c:v>
                </c:pt>
                <c:pt idx="428">
                  <c:v>11.958</c:v>
                </c:pt>
                <c:pt idx="429">
                  <c:v>11.917</c:v>
                </c:pt>
                <c:pt idx="430">
                  <c:v>11.84</c:v>
                </c:pt>
                <c:pt idx="431">
                  <c:v>11.837</c:v>
                </c:pt>
                <c:pt idx="432">
                  <c:v>11.777</c:v>
                </c:pt>
                <c:pt idx="433">
                  <c:v>11.849</c:v>
                </c:pt>
                <c:pt idx="434">
                  <c:v>11.966</c:v>
                </c:pt>
                <c:pt idx="435">
                  <c:v>11.953</c:v>
                </c:pt>
                <c:pt idx="436">
                  <c:v>11.938</c:v>
                </c:pt>
                <c:pt idx="437">
                  <c:v>12.055</c:v>
                </c:pt>
                <c:pt idx="438">
                  <c:v>12.125</c:v>
                </c:pt>
                <c:pt idx="439">
                  <c:v>12.213</c:v>
                </c:pt>
                <c:pt idx="440">
                  <c:v>12.05</c:v>
                </c:pt>
                <c:pt idx="441">
                  <c:v>11.911</c:v>
                </c:pt>
                <c:pt idx="442">
                  <c:v>11.852</c:v>
                </c:pt>
                <c:pt idx="443">
                  <c:v>11.998</c:v>
                </c:pt>
                <c:pt idx="444">
                  <c:v>11.809</c:v>
                </c:pt>
                <c:pt idx="445">
                  <c:v>12.029</c:v>
                </c:pt>
                <c:pt idx="446">
                  <c:v>12.057</c:v>
                </c:pt>
                <c:pt idx="447">
                  <c:v>11.961</c:v>
                </c:pt>
                <c:pt idx="448">
                  <c:v>11.966</c:v>
                </c:pt>
                <c:pt idx="449">
                  <c:v>11.963</c:v>
                </c:pt>
                <c:pt idx="450">
                  <c:v>11.983</c:v>
                </c:pt>
                <c:pt idx="451">
                  <c:v>11.947</c:v>
                </c:pt>
                <c:pt idx="452">
                  <c:v>12.066</c:v>
                </c:pt>
                <c:pt idx="453">
                  <c:v>11.925</c:v>
                </c:pt>
                <c:pt idx="454">
                  <c:v>12.056</c:v>
                </c:pt>
                <c:pt idx="455">
                  <c:v>11.953</c:v>
                </c:pt>
                <c:pt idx="456">
                  <c:v>11.797</c:v>
                </c:pt>
                <c:pt idx="457">
                  <c:v>11.639</c:v>
                </c:pt>
                <c:pt idx="458">
                  <c:v>11.703</c:v>
                </c:pt>
                <c:pt idx="459">
                  <c:v>11.787</c:v>
                </c:pt>
                <c:pt idx="460">
                  <c:v>11.777</c:v>
                </c:pt>
                <c:pt idx="461">
                  <c:v>11.659</c:v>
                </c:pt>
                <c:pt idx="462">
                  <c:v>11.731</c:v>
                </c:pt>
                <c:pt idx="463">
                  <c:v>11.852</c:v>
                </c:pt>
                <c:pt idx="464">
                  <c:v>12.034</c:v>
                </c:pt>
                <c:pt idx="465">
                  <c:v>11.905</c:v>
                </c:pt>
                <c:pt idx="466">
                  <c:v>11.695</c:v>
                </c:pt>
                <c:pt idx="467">
                  <c:v>11.795</c:v>
                </c:pt>
                <c:pt idx="468">
                  <c:v>11.662</c:v>
                </c:pt>
                <c:pt idx="469">
                  <c:v>11.613</c:v>
                </c:pt>
                <c:pt idx="470">
                  <c:v>11.592</c:v>
                </c:pt>
                <c:pt idx="471">
                  <c:v>11.695</c:v>
                </c:pt>
                <c:pt idx="472">
                  <c:v>11.791</c:v>
                </c:pt>
                <c:pt idx="473">
                  <c:v>11.617</c:v>
                </c:pt>
                <c:pt idx="474">
                  <c:v>11.679</c:v>
                </c:pt>
                <c:pt idx="475">
                  <c:v>11.684</c:v>
                </c:pt>
                <c:pt idx="476">
                  <c:v>11.551</c:v>
                </c:pt>
                <c:pt idx="477">
                  <c:v>11.638</c:v>
                </c:pt>
                <c:pt idx="478">
                  <c:v>11.599</c:v>
                </c:pt>
                <c:pt idx="479">
                  <c:v>11.528</c:v>
                </c:pt>
                <c:pt idx="480">
                  <c:v>11.656</c:v>
                </c:pt>
                <c:pt idx="481">
                  <c:v>11.729</c:v>
                </c:pt>
                <c:pt idx="482">
                  <c:v>11.938</c:v>
                </c:pt>
                <c:pt idx="483">
                  <c:v>11.907</c:v>
                </c:pt>
                <c:pt idx="484">
                  <c:v>11.597</c:v>
                </c:pt>
                <c:pt idx="485">
                  <c:v>11.607</c:v>
                </c:pt>
                <c:pt idx="486">
                  <c:v>11.495</c:v>
                </c:pt>
                <c:pt idx="487">
                  <c:v>11.533</c:v>
                </c:pt>
                <c:pt idx="488">
                  <c:v>11.637</c:v>
                </c:pt>
                <c:pt idx="489">
                  <c:v>11.554</c:v>
                </c:pt>
                <c:pt idx="490">
                  <c:v>11.669</c:v>
                </c:pt>
                <c:pt idx="491">
                  <c:v>11.724</c:v>
                </c:pt>
                <c:pt idx="492">
                  <c:v>11.623</c:v>
                </c:pt>
                <c:pt idx="493">
                  <c:v>11.769</c:v>
                </c:pt>
                <c:pt idx="494">
                  <c:v>11.781</c:v>
                </c:pt>
                <c:pt idx="495">
                  <c:v>11.716</c:v>
                </c:pt>
                <c:pt idx="496">
                  <c:v>11.703</c:v>
                </c:pt>
                <c:pt idx="497">
                  <c:v>11.536</c:v>
                </c:pt>
                <c:pt idx="498">
                  <c:v>11.427</c:v>
                </c:pt>
                <c:pt idx="499">
                  <c:v>11.479</c:v>
                </c:pt>
                <c:pt idx="500">
                  <c:v>11.63</c:v>
                </c:pt>
                <c:pt idx="501">
                  <c:v>11.726</c:v>
                </c:pt>
                <c:pt idx="502">
                  <c:v>11.583</c:v>
                </c:pt>
                <c:pt idx="503">
                  <c:v>11.544</c:v>
                </c:pt>
                <c:pt idx="504">
                  <c:v>11.488</c:v>
                </c:pt>
                <c:pt idx="505">
                  <c:v>11.514</c:v>
                </c:pt>
                <c:pt idx="506">
                  <c:v>11.517</c:v>
                </c:pt>
                <c:pt idx="507">
                  <c:v>11.506</c:v>
                </c:pt>
                <c:pt idx="508">
                  <c:v>11.51</c:v>
                </c:pt>
                <c:pt idx="509">
                  <c:v>11.455</c:v>
                </c:pt>
                <c:pt idx="510">
                  <c:v>11.464</c:v>
                </c:pt>
                <c:pt idx="511">
                  <c:v>11.501</c:v>
                </c:pt>
                <c:pt idx="512">
                  <c:v>11.534</c:v>
                </c:pt>
                <c:pt idx="513">
                  <c:v>11.623</c:v>
                </c:pt>
                <c:pt idx="514">
                  <c:v>11.598</c:v>
                </c:pt>
                <c:pt idx="515">
                  <c:v>11.477</c:v>
                </c:pt>
                <c:pt idx="516">
                  <c:v>11.452</c:v>
                </c:pt>
                <c:pt idx="517">
                  <c:v>11.453</c:v>
                </c:pt>
                <c:pt idx="518">
                  <c:v>11.587</c:v>
                </c:pt>
                <c:pt idx="519">
                  <c:v>11.473</c:v>
                </c:pt>
                <c:pt idx="520">
                  <c:v>11.419</c:v>
                </c:pt>
                <c:pt idx="521">
                  <c:v>11.492</c:v>
                </c:pt>
                <c:pt idx="522">
                  <c:v>11.443</c:v>
                </c:pt>
                <c:pt idx="523">
                  <c:v>11.467</c:v>
                </c:pt>
                <c:pt idx="524">
                  <c:v>11.348</c:v>
                </c:pt>
                <c:pt idx="525">
                  <c:v>11.584</c:v>
                </c:pt>
                <c:pt idx="526">
                  <c:v>11.419</c:v>
                </c:pt>
                <c:pt idx="527">
                  <c:v>11.5</c:v>
                </c:pt>
                <c:pt idx="528">
                  <c:v>11.472</c:v>
                </c:pt>
                <c:pt idx="529">
                  <c:v>11.393</c:v>
                </c:pt>
                <c:pt idx="530">
                  <c:v>11.391</c:v>
                </c:pt>
                <c:pt idx="531">
                  <c:v>11.338</c:v>
                </c:pt>
                <c:pt idx="532">
                  <c:v>11.319</c:v>
                </c:pt>
                <c:pt idx="533">
                  <c:v>11.292</c:v>
                </c:pt>
                <c:pt idx="534">
                  <c:v>11.321</c:v>
                </c:pt>
                <c:pt idx="535">
                  <c:v>11.443</c:v>
                </c:pt>
                <c:pt idx="536">
                  <c:v>11.403</c:v>
                </c:pt>
                <c:pt idx="537">
                  <c:v>11.225</c:v>
                </c:pt>
                <c:pt idx="538">
                  <c:v>11.231</c:v>
                </c:pt>
                <c:pt idx="539">
                  <c:v>11.3</c:v>
                </c:pt>
                <c:pt idx="540">
                  <c:v>11.234</c:v>
                </c:pt>
                <c:pt idx="541">
                  <c:v>11.219</c:v>
                </c:pt>
                <c:pt idx="542">
                  <c:v>11.073</c:v>
                </c:pt>
                <c:pt idx="543">
                  <c:v>11.269</c:v>
                </c:pt>
                <c:pt idx="544">
                  <c:v>11.158</c:v>
                </c:pt>
                <c:pt idx="545">
                  <c:v>11.146</c:v>
                </c:pt>
                <c:pt idx="546">
                  <c:v>11.243</c:v>
                </c:pt>
                <c:pt idx="547">
                  <c:v>11.386</c:v>
                </c:pt>
                <c:pt idx="548">
                  <c:v>11.351</c:v>
                </c:pt>
                <c:pt idx="549">
                  <c:v>11.227</c:v>
                </c:pt>
                <c:pt idx="550">
                  <c:v>11.007</c:v>
                </c:pt>
                <c:pt idx="551">
                  <c:v>11.162</c:v>
                </c:pt>
                <c:pt idx="552">
                  <c:v>11.329</c:v>
                </c:pt>
                <c:pt idx="553">
                  <c:v>11.329</c:v>
                </c:pt>
                <c:pt idx="554">
                  <c:v>11.243</c:v>
                </c:pt>
                <c:pt idx="555">
                  <c:v>11.22</c:v>
                </c:pt>
                <c:pt idx="556">
                  <c:v>11.122</c:v>
                </c:pt>
                <c:pt idx="557">
                  <c:v>11.1</c:v>
                </c:pt>
                <c:pt idx="558">
                  <c:v>11.16</c:v>
                </c:pt>
                <c:pt idx="559">
                  <c:v>11.211</c:v>
                </c:pt>
                <c:pt idx="560">
                  <c:v>11.176</c:v>
                </c:pt>
                <c:pt idx="561">
                  <c:v>11.206</c:v>
                </c:pt>
                <c:pt idx="562">
                  <c:v>11.126</c:v>
                </c:pt>
                <c:pt idx="563">
                  <c:v>11.234</c:v>
                </c:pt>
                <c:pt idx="564">
                  <c:v>11.151</c:v>
                </c:pt>
                <c:pt idx="565">
                  <c:v>11.162</c:v>
                </c:pt>
                <c:pt idx="566">
                  <c:v>11.064</c:v>
                </c:pt>
                <c:pt idx="567">
                  <c:v>10.883</c:v>
                </c:pt>
                <c:pt idx="568">
                  <c:v>10.906</c:v>
                </c:pt>
                <c:pt idx="569">
                  <c:v>11.002</c:v>
                </c:pt>
                <c:pt idx="570">
                  <c:v>10.89</c:v>
                </c:pt>
                <c:pt idx="571">
                  <c:v>11.017</c:v>
                </c:pt>
                <c:pt idx="572">
                  <c:v>11.107</c:v>
                </c:pt>
                <c:pt idx="573">
                  <c:v>11.305</c:v>
                </c:pt>
                <c:pt idx="574">
                  <c:v>11.143</c:v>
                </c:pt>
                <c:pt idx="575">
                  <c:v>11.02</c:v>
                </c:pt>
                <c:pt idx="576">
                  <c:v>11.24</c:v>
                </c:pt>
                <c:pt idx="577">
                  <c:v>11.145</c:v>
                </c:pt>
                <c:pt idx="578">
                  <c:v>10.966</c:v>
                </c:pt>
                <c:pt idx="579">
                  <c:v>10.899</c:v>
                </c:pt>
                <c:pt idx="580">
                  <c:v>10.904</c:v>
                </c:pt>
                <c:pt idx="581">
                  <c:v>10.911</c:v>
                </c:pt>
                <c:pt idx="582">
                  <c:v>10.99</c:v>
                </c:pt>
                <c:pt idx="583">
                  <c:v>10.924</c:v>
                </c:pt>
                <c:pt idx="584">
                  <c:v>10.923</c:v>
                </c:pt>
                <c:pt idx="585">
                  <c:v>10.756</c:v>
                </c:pt>
                <c:pt idx="586">
                  <c:v>10.776</c:v>
                </c:pt>
                <c:pt idx="587">
                  <c:v>10.677</c:v>
                </c:pt>
                <c:pt idx="588">
                  <c:v>10.802</c:v>
                </c:pt>
                <c:pt idx="589">
                  <c:v>11.039</c:v>
                </c:pt>
                <c:pt idx="590">
                  <c:v>10.935</c:v>
                </c:pt>
                <c:pt idx="591">
                  <c:v>11.072</c:v>
                </c:pt>
                <c:pt idx="592">
                  <c:v>10.86</c:v>
                </c:pt>
                <c:pt idx="593">
                  <c:v>10.827</c:v>
                </c:pt>
                <c:pt idx="594">
                  <c:v>10.815</c:v>
                </c:pt>
                <c:pt idx="595">
                  <c:v>10.807</c:v>
                </c:pt>
                <c:pt idx="596">
                  <c:v>10.808</c:v>
                </c:pt>
                <c:pt idx="597">
                  <c:v>10.784</c:v>
                </c:pt>
                <c:pt idx="598">
                  <c:v>10.943</c:v>
                </c:pt>
                <c:pt idx="599">
                  <c:v>10.855</c:v>
                </c:pt>
                <c:pt idx="600">
                  <c:v>10.762</c:v>
                </c:pt>
                <c:pt idx="601">
                  <c:v>10.763</c:v>
                </c:pt>
                <c:pt idx="602">
                  <c:v>10.889</c:v>
                </c:pt>
                <c:pt idx="603">
                  <c:v>10.784</c:v>
                </c:pt>
                <c:pt idx="604">
                  <c:v>10.911</c:v>
                </c:pt>
                <c:pt idx="605">
                  <c:v>10.723</c:v>
                </c:pt>
                <c:pt idx="606">
                  <c:v>10.757</c:v>
                </c:pt>
                <c:pt idx="607">
                  <c:v>10.772</c:v>
                </c:pt>
                <c:pt idx="608">
                  <c:v>10.688</c:v>
                </c:pt>
                <c:pt idx="609">
                  <c:v>10.668</c:v>
                </c:pt>
                <c:pt idx="610">
                  <c:v>10.686</c:v>
                </c:pt>
                <c:pt idx="611">
                  <c:v>10.743</c:v>
                </c:pt>
                <c:pt idx="612">
                  <c:v>10.674</c:v>
                </c:pt>
                <c:pt idx="613">
                  <c:v>10.576</c:v>
                </c:pt>
                <c:pt idx="614">
                  <c:v>10.739</c:v>
                </c:pt>
                <c:pt idx="615">
                  <c:v>10.61</c:v>
                </c:pt>
                <c:pt idx="616">
                  <c:v>10.526</c:v>
                </c:pt>
                <c:pt idx="617">
                  <c:v>10.62</c:v>
                </c:pt>
                <c:pt idx="618">
                  <c:v>10.499</c:v>
                </c:pt>
                <c:pt idx="619">
                  <c:v>10.456</c:v>
                </c:pt>
                <c:pt idx="620">
                  <c:v>10.4</c:v>
                </c:pt>
                <c:pt idx="621">
                  <c:v>10.4</c:v>
                </c:pt>
                <c:pt idx="622">
                  <c:v>10.376</c:v>
                </c:pt>
                <c:pt idx="623">
                  <c:v>10.464</c:v>
                </c:pt>
                <c:pt idx="624">
                  <c:v>10.748</c:v>
                </c:pt>
                <c:pt idx="625">
                  <c:v>10.91</c:v>
                </c:pt>
                <c:pt idx="626">
                  <c:v>10.91</c:v>
                </c:pt>
                <c:pt idx="627">
                  <c:v>11.859</c:v>
                </c:pt>
                <c:pt idx="628">
                  <c:v>11.157</c:v>
                </c:pt>
                <c:pt idx="629">
                  <c:v>10.804</c:v>
                </c:pt>
                <c:pt idx="630">
                  <c:v>10.544</c:v>
                </c:pt>
                <c:pt idx="631">
                  <c:v>10.602</c:v>
                </c:pt>
                <c:pt idx="632">
                  <c:v>10.474</c:v>
                </c:pt>
                <c:pt idx="633">
                  <c:v>10.405</c:v>
                </c:pt>
                <c:pt idx="634">
                  <c:v>10.485</c:v>
                </c:pt>
                <c:pt idx="635">
                  <c:v>10.497</c:v>
                </c:pt>
                <c:pt idx="636">
                  <c:v>10.59</c:v>
                </c:pt>
                <c:pt idx="637">
                  <c:v>10.582</c:v>
                </c:pt>
                <c:pt idx="638">
                  <c:v>10.434</c:v>
                </c:pt>
                <c:pt idx="639">
                  <c:v>10.309</c:v>
                </c:pt>
                <c:pt idx="640">
                  <c:v>10.309</c:v>
                </c:pt>
                <c:pt idx="641">
                  <c:v>10.204</c:v>
                </c:pt>
                <c:pt idx="642">
                  <c:v>10.26</c:v>
                </c:pt>
                <c:pt idx="643">
                  <c:v>10.388</c:v>
                </c:pt>
                <c:pt idx="644">
                  <c:v>10.485</c:v>
                </c:pt>
                <c:pt idx="645">
                  <c:v>10.438</c:v>
                </c:pt>
                <c:pt idx="646">
                  <c:v>10.41</c:v>
                </c:pt>
                <c:pt idx="647">
                  <c:v>10.465</c:v>
                </c:pt>
                <c:pt idx="648">
                  <c:v>10.342</c:v>
                </c:pt>
                <c:pt idx="649">
                  <c:v>10.214</c:v>
                </c:pt>
                <c:pt idx="650">
                  <c:v>10.25</c:v>
                </c:pt>
                <c:pt idx="651">
                  <c:v>10.328</c:v>
                </c:pt>
                <c:pt idx="652">
                  <c:v>10.315</c:v>
                </c:pt>
                <c:pt idx="653">
                  <c:v>10.263</c:v>
                </c:pt>
                <c:pt idx="654">
                  <c:v>10.221</c:v>
                </c:pt>
                <c:pt idx="655">
                  <c:v>10.225</c:v>
                </c:pt>
                <c:pt idx="656">
                  <c:v>10.208</c:v>
                </c:pt>
                <c:pt idx="657">
                  <c:v>10.185</c:v>
                </c:pt>
                <c:pt idx="658">
                  <c:v>10.19</c:v>
                </c:pt>
                <c:pt idx="659">
                  <c:v>10.224</c:v>
                </c:pt>
                <c:pt idx="660">
                  <c:v>10.311</c:v>
                </c:pt>
                <c:pt idx="661">
                  <c:v>10.336</c:v>
                </c:pt>
                <c:pt idx="662">
                  <c:v>10.223</c:v>
                </c:pt>
                <c:pt idx="663">
                  <c:v>10.191</c:v>
                </c:pt>
                <c:pt idx="664">
                  <c:v>10.324</c:v>
                </c:pt>
                <c:pt idx="665">
                  <c:v>10.297</c:v>
                </c:pt>
                <c:pt idx="666">
                  <c:v>10.336</c:v>
                </c:pt>
                <c:pt idx="667">
                  <c:v>10.312</c:v>
                </c:pt>
                <c:pt idx="668">
                  <c:v>10.275</c:v>
                </c:pt>
                <c:pt idx="669">
                  <c:v>10.197</c:v>
                </c:pt>
                <c:pt idx="670">
                  <c:v>10.18</c:v>
                </c:pt>
                <c:pt idx="671">
                  <c:v>9.961</c:v>
                </c:pt>
                <c:pt idx="672">
                  <c:v>10.017</c:v>
                </c:pt>
                <c:pt idx="673">
                  <c:v>10.04</c:v>
                </c:pt>
                <c:pt idx="674">
                  <c:v>10.128</c:v>
                </c:pt>
                <c:pt idx="675">
                  <c:v>10.154</c:v>
                </c:pt>
                <c:pt idx="676">
                  <c:v>10.081</c:v>
                </c:pt>
                <c:pt idx="677">
                  <c:v>10.065</c:v>
                </c:pt>
                <c:pt idx="678">
                  <c:v>10.078</c:v>
                </c:pt>
                <c:pt idx="679">
                  <c:v>10.092</c:v>
                </c:pt>
                <c:pt idx="680">
                  <c:v>10.27</c:v>
                </c:pt>
                <c:pt idx="681">
                  <c:v>10.177</c:v>
                </c:pt>
                <c:pt idx="682">
                  <c:v>10.137</c:v>
                </c:pt>
                <c:pt idx="683">
                  <c:v>9.976000000000002</c:v>
                </c:pt>
                <c:pt idx="684">
                  <c:v>10.007</c:v>
                </c:pt>
                <c:pt idx="685">
                  <c:v>9.945</c:v>
                </c:pt>
                <c:pt idx="686">
                  <c:v>9.877</c:v>
                </c:pt>
                <c:pt idx="687">
                  <c:v>9.885</c:v>
                </c:pt>
                <c:pt idx="688">
                  <c:v>9.956000000000004</c:v>
                </c:pt>
                <c:pt idx="689">
                  <c:v>10.225</c:v>
                </c:pt>
                <c:pt idx="690">
                  <c:v>10.264</c:v>
                </c:pt>
                <c:pt idx="691">
                  <c:v>10.133</c:v>
                </c:pt>
                <c:pt idx="692">
                  <c:v>10.186</c:v>
                </c:pt>
                <c:pt idx="693">
                  <c:v>10.155</c:v>
                </c:pt>
                <c:pt idx="694">
                  <c:v>10.207</c:v>
                </c:pt>
                <c:pt idx="695">
                  <c:v>10.022</c:v>
                </c:pt>
                <c:pt idx="696">
                  <c:v>10.071</c:v>
                </c:pt>
                <c:pt idx="697">
                  <c:v>10.012</c:v>
                </c:pt>
                <c:pt idx="698">
                  <c:v>10.047</c:v>
                </c:pt>
                <c:pt idx="699">
                  <c:v>9.934000000000001</c:v>
                </c:pt>
                <c:pt idx="700">
                  <c:v>10.033</c:v>
                </c:pt>
                <c:pt idx="701">
                  <c:v>9.989</c:v>
                </c:pt>
                <c:pt idx="702">
                  <c:v>9.986</c:v>
                </c:pt>
                <c:pt idx="703">
                  <c:v>9.899</c:v>
                </c:pt>
                <c:pt idx="704">
                  <c:v>9.851000000000002</c:v>
                </c:pt>
                <c:pt idx="705">
                  <c:v>9.747999999999997</c:v>
                </c:pt>
                <c:pt idx="706">
                  <c:v>9.89</c:v>
                </c:pt>
                <c:pt idx="707">
                  <c:v>9.991000000000001</c:v>
                </c:pt>
                <c:pt idx="708">
                  <c:v>10.0</c:v>
                </c:pt>
                <c:pt idx="709">
                  <c:v>9.991000000000001</c:v>
                </c:pt>
                <c:pt idx="710">
                  <c:v>9.965000000000006</c:v>
                </c:pt>
                <c:pt idx="711">
                  <c:v>9.958</c:v>
                </c:pt>
                <c:pt idx="712">
                  <c:v>9.937000000000001</c:v>
                </c:pt>
                <c:pt idx="713">
                  <c:v>9.966000000000002</c:v>
                </c:pt>
                <c:pt idx="714">
                  <c:v>9.9</c:v>
                </c:pt>
                <c:pt idx="715">
                  <c:v>10.066</c:v>
                </c:pt>
                <c:pt idx="716">
                  <c:v>9.962</c:v>
                </c:pt>
                <c:pt idx="717">
                  <c:v>10.002</c:v>
                </c:pt>
                <c:pt idx="718">
                  <c:v>10.064</c:v>
                </c:pt>
                <c:pt idx="719">
                  <c:v>9.949</c:v>
                </c:pt>
                <c:pt idx="720">
                  <c:v>9.869</c:v>
                </c:pt>
                <c:pt idx="721">
                  <c:v>9.871</c:v>
                </c:pt>
                <c:pt idx="722">
                  <c:v>9.936000000000003</c:v>
                </c:pt>
                <c:pt idx="723">
                  <c:v>10.03</c:v>
                </c:pt>
                <c:pt idx="724">
                  <c:v>10.1</c:v>
                </c:pt>
                <c:pt idx="725">
                  <c:v>10.014</c:v>
                </c:pt>
                <c:pt idx="726">
                  <c:v>9.936000000000003</c:v>
                </c:pt>
                <c:pt idx="727">
                  <c:v>9.894</c:v>
                </c:pt>
                <c:pt idx="728">
                  <c:v>9.857000000000002</c:v>
                </c:pt>
                <c:pt idx="729">
                  <c:v>9.897</c:v>
                </c:pt>
                <c:pt idx="730">
                  <c:v>9.873000000000002</c:v>
                </c:pt>
                <c:pt idx="731">
                  <c:v>9.774000000000001</c:v>
                </c:pt>
                <c:pt idx="732">
                  <c:v>9.761000000000001</c:v>
                </c:pt>
                <c:pt idx="733">
                  <c:v>9.947999999999998</c:v>
                </c:pt>
                <c:pt idx="734">
                  <c:v>9.944</c:v>
                </c:pt>
                <c:pt idx="735">
                  <c:v>9.875</c:v>
                </c:pt>
                <c:pt idx="736">
                  <c:v>9.854000000000002</c:v>
                </c:pt>
                <c:pt idx="737">
                  <c:v>9.81</c:v>
                </c:pt>
                <c:pt idx="738">
                  <c:v>9.720999999999998</c:v>
                </c:pt>
                <c:pt idx="739">
                  <c:v>9.762</c:v>
                </c:pt>
                <c:pt idx="740">
                  <c:v>9.790999999999998</c:v>
                </c:pt>
                <c:pt idx="741">
                  <c:v>9.768000000000001</c:v>
                </c:pt>
                <c:pt idx="742">
                  <c:v>9.685</c:v>
                </c:pt>
                <c:pt idx="743">
                  <c:v>9.649</c:v>
                </c:pt>
                <c:pt idx="744">
                  <c:v>9.781000000000001</c:v>
                </c:pt>
                <c:pt idx="745">
                  <c:v>9.819</c:v>
                </c:pt>
                <c:pt idx="746">
                  <c:v>9.790000000000001</c:v>
                </c:pt>
                <c:pt idx="747">
                  <c:v>9.707000000000001</c:v>
                </c:pt>
                <c:pt idx="748">
                  <c:v>9.761000000000001</c:v>
                </c:pt>
                <c:pt idx="749">
                  <c:v>9.684000000000001</c:v>
                </c:pt>
                <c:pt idx="750">
                  <c:v>9.792</c:v>
                </c:pt>
                <c:pt idx="751">
                  <c:v>9.745</c:v>
                </c:pt>
                <c:pt idx="752">
                  <c:v>9.636999999999998</c:v>
                </c:pt>
                <c:pt idx="753">
                  <c:v>9.707000000000001</c:v>
                </c:pt>
                <c:pt idx="754">
                  <c:v>9.710000000000001</c:v>
                </c:pt>
                <c:pt idx="755">
                  <c:v>9.743999999999997</c:v>
                </c:pt>
                <c:pt idx="756">
                  <c:v>9.727999999999997</c:v>
                </c:pt>
                <c:pt idx="757">
                  <c:v>9.753</c:v>
                </c:pt>
                <c:pt idx="758">
                  <c:v>9.817</c:v>
                </c:pt>
                <c:pt idx="759">
                  <c:v>9.723999999999998</c:v>
                </c:pt>
                <c:pt idx="760">
                  <c:v>9.607999999999998</c:v>
                </c:pt>
                <c:pt idx="761">
                  <c:v>9.601000000000001</c:v>
                </c:pt>
                <c:pt idx="762">
                  <c:v>9.689</c:v>
                </c:pt>
                <c:pt idx="763">
                  <c:v>9.609</c:v>
                </c:pt>
                <c:pt idx="764">
                  <c:v>9.613000000000001</c:v>
                </c:pt>
                <c:pt idx="765">
                  <c:v>9.682</c:v>
                </c:pt>
                <c:pt idx="766">
                  <c:v>9.755</c:v>
                </c:pt>
                <c:pt idx="767">
                  <c:v>9.742000000000001</c:v>
                </c:pt>
                <c:pt idx="768">
                  <c:v>9.707999999999998</c:v>
                </c:pt>
                <c:pt idx="769">
                  <c:v>9.681000000000001</c:v>
                </c:pt>
                <c:pt idx="770">
                  <c:v>9.692</c:v>
                </c:pt>
                <c:pt idx="771">
                  <c:v>9.717999999999998</c:v>
                </c:pt>
                <c:pt idx="772">
                  <c:v>9.773000000000001</c:v>
                </c:pt>
                <c:pt idx="773">
                  <c:v>9.730999999999998</c:v>
                </c:pt>
                <c:pt idx="774">
                  <c:v>9.607000000000001</c:v>
                </c:pt>
                <c:pt idx="775">
                  <c:v>9.566</c:v>
                </c:pt>
                <c:pt idx="776">
                  <c:v>9.636999999999998</c:v>
                </c:pt>
                <c:pt idx="777">
                  <c:v>9.703000000000001</c:v>
                </c:pt>
                <c:pt idx="778">
                  <c:v>9.58</c:v>
                </c:pt>
                <c:pt idx="779">
                  <c:v>9.65</c:v>
                </c:pt>
                <c:pt idx="780">
                  <c:v>9.682</c:v>
                </c:pt>
                <c:pt idx="781">
                  <c:v>9.713999999999998</c:v>
                </c:pt>
                <c:pt idx="782">
                  <c:v>9.532</c:v>
                </c:pt>
                <c:pt idx="783">
                  <c:v>9.482</c:v>
                </c:pt>
                <c:pt idx="784">
                  <c:v>9.491000000000001</c:v>
                </c:pt>
                <c:pt idx="785">
                  <c:v>9.613000000000001</c:v>
                </c:pt>
                <c:pt idx="786">
                  <c:v>9.585000000000002</c:v>
                </c:pt>
                <c:pt idx="787">
                  <c:v>9.526000000000001</c:v>
                </c:pt>
                <c:pt idx="788">
                  <c:v>9.586</c:v>
                </c:pt>
                <c:pt idx="789">
                  <c:v>9.551</c:v>
                </c:pt>
                <c:pt idx="790">
                  <c:v>9.603000000000001</c:v>
                </c:pt>
                <c:pt idx="791">
                  <c:v>9.609</c:v>
                </c:pt>
                <c:pt idx="792">
                  <c:v>9.547999999999998</c:v>
                </c:pt>
                <c:pt idx="793">
                  <c:v>9.505</c:v>
                </c:pt>
                <c:pt idx="794">
                  <c:v>9.577</c:v>
                </c:pt>
                <c:pt idx="795">
                  <c:v>9.671000000000001</c:v>
                </c:pt>
                <c:pt idx="796">
                  <c:v>9.675</c:v>
                </c:pt>
                <c:pt idx="797">
                  <c:v>9.61</c:v>
                </c:pt>
                <c:pt idx="798">
                  <c:v>9.530000000000001</c:v>
                </c:pt>
                <c:pt idx="799">
                  <c:v>9.809</c:v>
                </c:pt>
                <c:pt idx="800">
                  <c:v>9.716999999999998</c:v>
                </c:pt>
                <c:pt idx="801">
                  <c:v>9.639</c:v>
                </c:pt>
                <c:pt idx="802">
                  <c:v>9.587000000000001</c:v>
                </c:pt>
                <c:pt idx="803">
                  <c:v>9.574000000000001</c:v>
                </c:pt>
                <c:pt idx="804">
                  <c:v>9.629</c:v>
                </c:pt>
                <c:pt idx="805">
                  <c:v>9.617000000000001</c:v>
                </c:pt>
                <c:pt idx="806">
                  <c:v>9.601000000000001</c:v>
                </c:pt>
                <c:pt idx="807">
                  <c:v>9.547999999999998</c:v>
                </c:pt>
                <c:pt idx="808">
                  <c:v>9.65</c:v>
                </c:pt>
                <c:pt idx="809">
                  <c:v>9.689</c:v>
                </c:pt>
                <c:pt idx="810">
                  <c:v>9.587000000000001</c:v>
                </c:pt>
                <c:pt idx="811">
                  <c:v>9.625</c:v>
                </c:pt>
                <c:pt idx="812">
                  <c:v>9.540999999999998</c:v>
                </c:pt>
                <c:pt idx="813">
                  <c:v>9.469</c:v>
                </c:pt>
                <c:pt idx="814">
                  <c:v>9.454</c:v>
                </c:pt>
                <c:pt idx="815">
                  <c:v>9.491000000000001</c:v>
                </c:pt>
                <c:pt idx="816">
                  <c:v>9.436000000000003</c:v>
                </c:pt>
                <c:pt idx="817">
                  <c:v>9.404000000000003</c:v>
                </c:pt>
                <c:pt idx="818">
                  <c:v>9.52</c:v>
                </c:pt>
                <c:pt idx="819">
                  <c:v>9.539</c:v>
                </c:pt>
                <c:pt idx="820">
                  <c:v>9.483</c:v>
                </c:pt>
                <c:pt idx="821">
                  <c:v>9.483</c:v>
                </c:pt>
                <c:pt idx="822">
                  <c:v>9.425</c:v>
                </c:pt>
                <c:pt idx="823">
                  <c:v>9.563</c:v>
                </c:pt>
                <c:pt idx="824">
                  <c:v>9.558000000000001</c:v>
                </c:pt>
                <c:pt idx="825">
                  <c:v>9.491000000000001</c:v>
                </c:pt>
                <c:pt idx="826">
                  <c:v>9.491000000000001</c:v>
                </c:pt>
                <c:pt idx="827">
                  <c:v>9.558000000000001</c:v>
                </c:pt>
                <c:pt idx="828">
                  <c:v>9.558000000000001</c:v>
                </c:pt>
                <c:pt idx="829">
                  <c:v>10.037</c:v>
                </c:pt>
                <c:pt idx="830">
                  <c:v>10.073</c:v>
                </c:pt>
                <c:pt idx="831">
                  <c:v>9.925</c:v>
                </c:pt>
                <c:pt idx="832">
                  <c:v>9.735</c:v>
                </c:pt>
                <c:pt idx="833">
                  <c:v>9.835000000000002</c:v>
                </c:pt>
                <c:pt idx="834">
                  <c:v>9.86</c:v>
                </c:pt>
                <c:pt idx="835">
                  <c:v>9.86</c:v>
                </c:pt>
                <c:pt idx="836">
                  <c:v>9.97</c:v>
                </c:pt>
                <c:pt idx="837">
                  <c:v>9.916</c:v>
                </c:pt>
                <c:pt idx="838">
                  <c:v>9.947999999999998</c:v>
                </c:pt>
                <c:pt idx="839">
                  <c:v>9.874</c:v>
                </c:pt>
                <c:pt idx="840">
                  <c:v>9.872000000000006</c:v>
                </c:pt>
                <c:pt idx="841">
                  <c:v>9.936000000000003</c:v>
                </c:pt>
                <c:pt idx="842">
                  <c:v>10.102</c:v>
                </c:pt>
                <c:pt idx="843">
                  <c:v>10.079</c:v>
                </c:pt>
                <c:pt idx="844">
                  <c:v>9.946000000000001</c:v>
                </c:pt>
                <c:pt idx="845">
                  <c:v>9.904000000000003</c:v>
                </c:pt>
                <c:pt idx="846">
                  <c:v>9.826</c:v>
                </c:pt>
                <c:pt idx="847">
                  <c:v>9.773000000000001</c:v>
                </c:pt>
                <c:pt idx="848">
                  <c:v>9.697000000000001</c:v>
                </c:pt>
                <c:pt idx="849">
                  <c:v>9.687000000000001</c:v>
                </c:pt>
                <c:pt idx="850">
                  <c:v>9.673</c:v>
                </c:pt>
                <c:pt idx="851">
                  <c:v>9.673</c:v>
                </c:pt>
                <c:pt idx="852">
                  <c:v>9.769</c:v>
                </c:pt>
                <c:pt idx="853">
                  <c:v>9.709</c:v>
                </c:pt>
                <c:pt idx="854">
                  <c:v>9.669</c:v>
                </c:pt>
                <c:pt idx="855">
                  <c:v>9.751000000000001</c:v>
                </c:pt>
                <c:pt idx="856">
                  <c:v>9.710999999999998</c:v>
                </c:pt>
                <c:pt idx="857">
                  <c:v>9.792</c:v>
                </c:pt>
                <c:pt idx="858">
                  <c:v>9.792</c:v>
                </c:pt>
                <c:pt idx="859">
                  <c:v>9.665</c:v>
                </c:pt>
                <c:pt idx="860">
                  <c:v>9.710999999999998</c:v>
                </c:pt>
                <c:pt idx="861">
                  <c:v>9.755</c:v>
                </c:pt>
                <c:pt idx="862">
                  <c:v>9.762</c:v>
                </c:pt>
                <c:pt idx="863">
                  <c:v>9.636000000000001</c:v>
                </c:pt>
                <c:pt idx="864">
                  <c:v>9.654000000000003</c:v>
                </c:pt>
                <c:pt idx="865">
                  <c:v>9.654000000000003</c:v>
                </c:pt>
                <c:pt idx="866">
                  <c:v>9.704000000000001</c:v>
                </c:pt>
                <c:pt idx="867">
                  <c:v>9.546000000000001</c:v>
                </c:pt>
                <c:pt idx="868">
                  <c:v>9.481000000000003</c:v>
                </c:pt>
                <c:pt idx="869">
                  <c:v>9.582</c:v>
                </c:pt>
                <c:pt idx="870">
                  <c:v>9.562</c:v>
                </c:pt>
                <c:pt idx="871">
                  <c:v>9.533000000000001</c:v>
                </c:pt>
                <c:pt idx="872">
                  <c:v>9.533000000000001</c:v>
                </c:pt>
                <c:pt idx="873">
                  <c:v>9.551</c:v>
                </c:pt>
                <c:pt idx="874">
                  <c:v>9.696000000000001</c:v>
                </c:pt>
                <c:pt idx="875">
                  <c:v>9.629</c:v>
                </c:pt>
                <c:pt idx="876">
                  <c:v>9.518000000000001</c:v>
                </c:pt>
                <c:pt idx="877">
                  <c:v>9.518000000000001</c:v>
                </c:pt>
                <c:pt idx="878">
                  <c:v>9.421000000000001</c:v>
                </c:pt>
                <c:pt idx="879">
                  <c:v>9.395</c:v>
                </c:pt>
                <c:pt idx="880">
                  <c:v>9.407</c:v>
                </c:pt>
                <c:pt idx="881">
                  <c:v>9.407</c:v>
                </c:pt>
                <c:pt idx="882">
                  <c:v>9.409</c:v>
                </c:pt>
                <c:pt idx="883">
                  <c:v>9.478000000000001</c:v>
                </c:pt>
                <c:pt idx="884">
                  <c:v>9.614000000000001</c:v>
                </c:pt>
                <c:pt idx="885">
                  <c:v>9.507000000000001</c:v>
                </c:pt>
                <c:pt idx="886">
                  <c:v>9.449</c:v>
                </c:pt>
                <c:pt idx="887">
                  <c:v>9.415</c:v>
                </c:pt>
                <c:pt idx="888">
                  <c:v>9.415</c:v>
                </c:pt>
                <c:pt idx="889">
                  <c:v>9.446000000000001</c:v>
                </c:pt>
                <c:pt idx="890">
                  <c:v>9.372000000000006</c:v>
                </c:pt>
                <c:pt idx="891">
                  <c:v>9.494000000000001</c:v>
                </c:pt>
                <c:pt idx="892">
                  <c:v>9.584000000000001</c:v>
                </c:pt>
                <c:pt idx="893">
                  <c:v>10.131</c:v>
                </c:pt>
                <c:pt idx="894">
                  <c:v>9.870000000000002</c:v>
                </c:pt>
                <c:pt idx="895">
                  <c:v>9.870000000000002</c:v>
                </c:pt>
                <c:pt idx="896">
                  <c:v>9.729999999999998</c:v>
                </c:pt>
                <c:pt idx="897">
                  <c:v>9.729999999999998</c:v>
                </c:pt>
                <c:pt idx="898">
                  <c:v>9.589</c:v>
                </c:pt>
                <c:pt idx="899">
                  <c:v>9.589</c:v>
                </c:pt>
                <c:pt idx="900">
                  <c:v>9.56</c:v>
                </c:pt>
                <c:pt idx="901">
                  <c:v>9.504000000000001</c:v>
                </c:pt>
                <c:pt idx="902">
                  <c:v>9.513000000000003</c:v>
                </c:pt>
                <c:pt idx="903">
                  <c:v>9.513000000000003</c:v>
                </c:pt>
                <c:pt idx="904">
                  <c:v>9.514000000000001</c:v>
                </c:pt>
                <c:pt idx="905">
                  <c:v>9.514000000000001</c:v>
                </c:pt>
                <c:pt idx="906">
                  <c:v>9.471</c:v>
                </c:pt>
                <c:pt idx="907">
                  <c:v>9.471</c:v>
                </c:pt>
                <c:pt idx="908">
                  <c:v>9.441000000000001</c:v>
                </c:pt>
                <c:pt idx="909">
                  <c:v>9.441000000000001</c:v>
                </c:pt>
                <c:pt idx="910">
                  <c:v>9.38</c:v>
                </c:pt>
                <c:pt idx="911">
                  <c:v>9.38</c:v>
                </c:pt>
                <c:pt idx="912">
                  <c:v>9.346</c:v>
                </c:pt>
                <c:pt idx="913">
                  <c:v>9.429</c:v>
                </c:pt>
                <c:pt idx="914">
                  <c:v>9.484</c:v>
                </c:pt>
                <c:pt idx="915">
                  <c:v>9.401000000000001</c:v>
                </c:pt>
                <c:pt idx="916">
                  <c:v>9.45</c:v>
                </c:pt>
                <c:pt idx="917">
                  <c:v>9.389</c:v>
                </c:pt>
                <c:pt idx="918">
                  <c:v>9.358</c:v>
                </c:pt>
                <c:pt idx="919">
                  <c:v>9.393</c:v>
                </c:pt>
                <c:pt idx="920">
                  <c:v>9.393</c:v>
                </c:pt>
                <c:pt idx="921">
                  <c:v>9.307</c:v>
                </c:pt>
                <c:pt idx="922">
                  <c:v>9.254000000000001</c:v>
                </c:pt>
                <c:pt idx="923">
                  <c:v>9.352</c:v>
                </c:pt>
                <c:pt idx="924">
                  <c:v>9.418000000000001</c:v>
                </c:pt>
                <c:pt idx="925">
                  <c:v>9.372000000000006</c:v>
                </c:pt>
                <c:pt idx="926">
                  <c:v>9.414000000000001</c:v>
                </c:pt>
                <c:pt idx="927">
                  <c:v>9.414000000000001</c:v>
                </c:pt>
                <c:pt idx="928">
                  <c:v>9.345</c:v>
                </c:pt>
                <c:pt idx="929">
                  <c:v>9.373000000000002</c:v>
                </c:pt>
                <c:pt idx="930">
                  <c:v>9.479</c:v>
                </c:pt>
                <c:pt idx="931">
                  <c:v>9.460000000000002</c:v>
                </c:pt>
                <c:pt idx="932">
                  <c:v>9.361</c:v>
                </c:pt>
                <c:pt idx="933">
                  <c:v>9.443000000000001</c:v>
                </c:pt>
                <c:pt idx="934">
                  <c:v>9.443000000000001</c:v>
                </c:pt>
                <c:pt idx="935">
                  <c:v>9.515</c:v>
                </c:pt>
                <c:pt idx="936">
                  <c:v>9.394</c:v>
                </c:pt>
                <c:pt idx="937">
                  <c:v>9.454</c:v>
                </c:pt>
                <c:pt idx="938">
                  <c:v>9.331000000000001</c:v>
                </c:pt>
                <c:pt idx="939">
                  <c:v>9.331000000000001</c:v>
                </c:pt>
                <c:pt idx="940">
                  <c:v>9.353000000000006</c:v>
                </c:pt>
                <c:pt idx="941">
                  <c:v>9.353000000000006</c:v>
                </c:pt>
                <c:pt idx="942">
                  <c:v>9.333</c:v>
                </c:pt>
                <c:pt idx="943">
                  <c:v>9.36</c:v>
                </c:pt>
                <c:pt idx="944">
                  <c:v>9.523000000000001</c:v>
                </c:pt>
                <c:pt idx="945">
                  <c:v>9.326</c:v>
                </c:pt>
                <c:pt idx="946">
                  <c:v>9.326</c:v>
                </c:pt>
                <c:pt idx="947">
                  <c:v>9.406</c:v>
                </c:pt>
                <c:pt idx="948">
                  <c:v>9.406</c:v>
                </c:pt>
                <c:pt idx="949">
                  <c:v>9.266</c:v>
                </c:pt>
                <c:pt idx="950">
                  <c:v>9.193000000000001</c:v>
                </c:pt>
                <c:pt idx="951">
                  <c:v>9.210000000000001</c:v>
                </c:pt>
                <c:pt idx="952">
                  <c:v>9.127000000000001</c:v>
                </c:pt>
                <c:pt idx="953">
                  <c:v>9.127000000000001</c:v>
                </c:pt>
                <c:pt idx="954">
                  <c:v>9.184000000000001</c:v>
                </c:pt>
                <c:pt idx="955">
                  <c:v>9.179</c:v>
                </c:pt>
                <c:pt idx="956">
                  <c:v>9.137999999999998</c:v>
                </c:pt>
                <c:pt idx="957">
                  <c:v>9.115</c:v>
                </c:pt>
                <c:pt idx="958">
                  <c:v>9.115</c:v>
                </c:pt>
                <c:pt idx="959">
                  <c:v>9.146999999999998</c:v>
                </c:pt>
                <c:pt idx="960">
                  <c:v>9.146999999999998</c:v>
                </c:pt>
                <c:pt idx="961">
                  <c:v>9.272</c:v>
                </c:pt>
                <c:pt idx="962">
                  <c:v>9.381</c:v>
                </c:pt>
                <c:pt idx="963">
                  <c:v>9.311000000000003</c:v>
                </c:pt>
                <c:pt idx="964">
                  <c:v>9.401000000000001</c:v>
                </c:pt>
                <c:pt idx="965">
                  <c:v>9.401000000000001</c:v>
                </c:pt>
                <c:pt idx="966">
                  <c:v>9.437000000000001</c:v>
                </c:pt>
                <c:pt idx="967">
                  <c:v>9.304</c:v>
                </c:pt>
                <c:pt idx="968">
                  <c:v>9.293000000000001</c:v>
                </c:pt>
                <c:pt idx="969">
                  <c:v>9.293000000000001</c:v>
                </c:pt>
                <c:pt idx="970">
                  <c:v>9.248999999999998</c:v>
                </c:pt>
                <c:pt idx="971">
                  <c:v>9.273000000000001</c:v>
                </c:pt>
                <c:pt idx="972">
                  <c:v>9.206000000000001</c:v>
                </c:pt>
                <c:pt idx="973">
                  <c:v>9.206000000000001</c:v>
                </c:pt>
                <c:pt idx="974">
                  <c:v>9.290999999999998</c:v>
                </c:pt>
                <c:pt idx="975">
                  <c:v>9.290999999999998</c:v>
                </c:pt>
                <c:pt idx="976">
                  <c:v>9.252</c:v>
                </c:pt>
                <c:pt idx="977">
                  <c:v>9.252</c:v>
                </c:pt>
                <c:pt idx="978">
                  <c:v>9.185</c:v>
                </c:pt>
                <c:pt idx="979">
                  <c:v>9.185</c:v>
                </c:pt>
                <c:pt idx="980">
                  <c:v>9.155</c:v>
                </c:pt>
                <c:pt idx="981">
                  <c:v>9.155</c:v>
                </c:pt>
                <c:pt idx="982">
                  <c:v>9.222</c:v>
                </c:pt>
                <c:pt idx="983">
                  <c:v>9.222</c:v>
                </c:pt>
                <c:pt idx="984">
                  <c:v>9.232</c:v>
                </c:pt>
                <c:pt idx="985">
                  <c:v>9.232</c:v>
                </c:pt>
                <c:pt idx="986">
                  <c:v>9.45</c:v>
                </c:pt>
                <c:pt idx="987">
                  <c:v>9.372000000000006</c:v>
                </c:pt>
                <c:pt idx="988">
                  <c:v>9.372000000000006</c:v>
                </c:pt>
                <c:pt idx="989">
                  <c:v>9.354000000000002</c:v>
                </c:pt>
                <c:pt idx="990">
                  <c:v>9.354000000000002</c:v>
                </c:pt>
                <c:pt idx="991">
                  <c:v>9.276000000000001</c:v>
                </c:pt>
                <c:pt idx="992">
                  <c:v>9.276000000000001</c:v>
                </c:pt>
                <c:pt idx="993">
                  <c:v>9.143000000000001</c:v>
                </c:pt>
                <c:pt idx="994">
                  <c:v>9.154000000000003</c:v>
                </c:pt>
                <c:pt idx="995">
                  <c:v>9.154000000000003</c:v>
                </c:pt>
                <c:pt idx="996">
                  <c:v>9.240999999999997</c:v>
                </c:pt>
                <c:pt idx="997">
                  <c:v>9.240999999999997</c:v>
                </c:pt>
                <c:pt idx="998">
                  <c:v>9.252</c:v>
                </c:pt>
                <c:pt idx="999">
                  <c:v>9.252</c:v>
                </c:pt>
                <c:pt idx="1000">
                  <c:v>9.199</c:v>
                </c:pt>
                <c:pt idx="1001">
                  <c:v>9.201000000000001</c:v>
                </c:pt>
                <c:pt idx="1002">
                  <c:v>9.201000000000001</c:v>
                </c:pt>
                <c:pt idx="1003">
                  <c:v>9.242000000000001</c:v>
                </c:pt>
                <c:pt idx="1004">
                  <c:v>9.242000000000001</c:v>
                </c:pt>
                <c:pt idx="1005">
                  <c:v>9.329</c:v>
                </c:pt>
                <c:pt idx="1006">
                  <c:v>9.296000000000001</c:v>
                </c:pt>
                <c:pt idx="1007">
                  <c:v>9.296000000000001</c:v>
                </c:pt>
                <c:pt idx="1008">
                  <c:v>9.122000000000001</c:v>
                </c:pt>
                <c:pt idx="1009">
                  <c:v>9.145</c:v>
                </c:pt>
                <c:pt idx="1010">
                  <c:v>9.188000000000001</c:v>
                </c:pt>
                <c:pt idx="1011">
                  <c:v>9.188000000000001</c:v>
                </c:pt>
                <c:pt idx="1012">
                  <c:v>9.163</c:v>
                </c:pt>
                <c:pt idx="1013">
                  <c:v>9.163</c:v>
                </c:pt>
                <c:pt idx="1014">
                  <c:v>9.236999999999998</c:v>
                </c:pt>
                <c:pt idx="1015">
                  <c:v>9.236999999999998</c:v>
                </c:pt>
                <c:pt idx="1016">
                  <c:v>9.193000000000001</c:v>
                </c:pt>
                <c:pt idx="1017">
                  <c:v>9.193000000000001</c:v>
                </c:pt>
                <c:pt idx="1018">
                  <c:v>9.179</c:v>
                </c:pt>
                <c:pt idx="1019">
                  <c:v>9.179</c:v>
                </c:pt>
                <c:pt idx="1020">
                  <c:v>9.130000000000001</c:v>
                </c:pt>
                <c:pt idx="1021">
                  <c:v>9.130000000000001</c:v>
                </c:pt>
                <c:pt idx="1022">
                  <c:v>9.201000000000001</c:v>
                </c:pt>
                <c:pt idx="1023">
                  <c:v>9.187000000000001</c:v>
                </c:pt>
                <c:pt idx="1024">
                  <c:v>9.187000000000001</c:v>
                </c:pt>
                <c:pt idx="1025">
                  <c:v>9.169</c:v>
                </c:pt>
                <c:pt idx="1026">
                  <c:v>9.169</c:v>
                </c:pt>
                <c:pt idx="1027">
                  <c:v>9.139</c:v>
                </c:pt>
                <c:pt idx="1028">
                  <c:v>9.139</c:v>
                </c:pt>
                <c:pt idx="1029">
                  <c:v>9.1</c:v>
                </c:pt>
                <c:pt idx="1030">
                  <c:v>9.1</c:v>
                </c:pt>
                <c:pt idx="1031">
                  <c:v>9.102</c:v>
                </c:pt>
                <c:pt idx="1032">
                  <c:v>9.102</c:v>
                </c:pt>
                <c:pt idx="1033">
                  <c:v>9.11</c:v>
                </c:pt>
                <c:pt idx="1034">
                  <c:v>9.130000000000001</c:v>
                </c:pt>
                <c:pt idx="1035">
                  <c:v>9.130000000000001</c:v>
                </c:pt>
                <c:pt idx="1036">
                  <c:v>9.054</c:v>
                </c:pt>
                <c:pt idx="1037">
                  <c:v>9.054</c:v>
                </c:pt>
                <c:pt idx="1038">
                  <c:v>9.16</c:v>
                </c:pt>
                <c:pt idx="1039">
                  <c:v>9.16</c:v>
                </c:pt>
                <c:pt idx="1040">
                  <c:v>9.136999999999998</c:v>
                </c:pt>
                <c:pt idx="1041">
                  <c:v>9.175</c:v>
                </c:pt>
                <c:pt idx="1042">
                  <c:v>9.175</c:v>
                </c:pt>
                <c:pt idx="1043">
                  <c:v>9.207000000000001</c:v>
                </c:pt>
                <c:pt idx="1044">
                  <c:v>9.207000000000001</c:v>
                </c:pt>
                <c:pt idx="1045">
                  <c:v>9.169</c:v>
                </c:pt>
                <c:pt idx="1046">
                  <c:v>9.195</c:v>
                </c:pt>
                <c:pt idx="1047">
                  <c:v>9.195</c:v>
                </c:pt>
                <c:pt idx="1048">
                  <c:v>9.364</c:v>
                </c:pt>
                <c:pt idx="1049">
                  <c:v>9.364</c:v>
                </c:pt>
                <c:pt idx="1050">
                  <c:v>9.346</c:v>
                </c:pt>
                <c:pt idx="1051">
                  <c:v>9.346</c:v>
                </c:pt>
                <c:pt idx="1052">
                  <c:v>9.471</c:v>
                </c:pt>
                <c:pt idx="1053">
                  <c:v>9.471</c:v>
                </c:pt>
                <c:pt idx="1054">
                  <c:v>9.361</c:v>
                </c:pt>
                <c:pt idx="1055">
                  <c:v>9.361</c:v>
                </c:pt>
                <c:pt idx="1056">
                  <c:v>9.178</c:v>
                </c:pt>
                <c:pt idx="1057">
                  <c:v>9.178</c:v>
                </c:pt>
                <c:pt idx="1058">
                  <c:v>9.354000000000002</c:v>
                </c:pt>
                <c:pt idx="1059">
                  <c:v>9.290000000000001</c:v>
                </c:pt>
                <c:pt idx="1060">
                  <c:v>9.290000000000001</c:v>
                </c:pt>
                <c:pt idx="1061">
                  <c:v>9.173</c:v>
                </c:pt>
                <c:pt idx="1062">
                  <c:v>9.173</c:v>
                </c:pt>
                <c:pt idx="1063">
                  <c:v>9.266</c:v>
                </c:pt>
                <c:pt idx="1064">
                  <c:v>9.266</c:v>
                </c:pt>
                <c:pt idx="1065">
                  <c:v>9.227999999999997</c:v>
                </c:pt>
                <c:pt idx="1066">
                  <c:v>9.192</c:v>
                </c:pt>
                <c:pt idx="1067">
                  <c:v>9.192</c:v>
                </c:pt>
                <c:pt idx="1068">
                  <c:v>9.365</c:v>
                </c:pt>
                <c:pt idx="1069">
                  <c:v>9.365</c:v>
                </c:pt>
                <c:pt idx="1070">
                  <c:v>9.292</c:v>
                </c:pt>
                <c:pt idx="1071">
                  <c:v>9.292</c:v>
                </c:pt>
                <c:pt idx="1072">
                  <c:v>9.295000000000001</c:v>
                </c:pt>
                <c:pt idx="1073">
                  <c:v>9.467</c:v>
                </c:pt>
                <c:pt idx="1074">
                  <c:v>9.467</c:v>
                </c:pt>
                <c:pt idx="1075">
                  <c:v>9.424000000000001</c:v>
                </c:pt>
                <c:pt idx="1076">
                  <c:v>9.424000000000001</c:v>
                </c:pt>
                <c:pt idx="1077">
                  <c:v>9.34</c:v>
                </c:pt>
                <c:pt idx="1078">
                  <c:v>9.335000000000002</c:v>
                </c:pt>
                <c:pt idx="1079">
                  <c:v>9.346</c:v>
                </c:pt>
                <c:pt idx="1080">
                  <c:v>9.308000000000001</c:v>
                </c:pt>
                <c:pt idx="1081">
                  <c:v>9.308000000000001</c:v>
                </c:pt>
                <c:pt idx="1082">
                  <c:v>9.337000000000001</c:v>
                </c:pt>
                <c:pt idx="1083">
                  <c:v>9.3</c:v>
                </c:pt>
                <c:pt idx="1084">
                  <c:v>9.237999999999997</c:v>
                </c:pt>
                <c:pt idx="1085">
                  <c:v>9.237999999999997</c:v>
                </c:pt>
                <c:pt idx="1086">
                  <c:v>9.345</c:v>
                </c:pt>
                <c:pt idx="1087">
                  <c:v>9.345</c:v>
                </c:pt>
                <c:pt idx="1088">
                  <c:v>9.372000000000006</c:v>
                </c:pt>
                <c:pt idx="1089">
                  <c:v>9.372000000000006</c:v>
                </c:pt>
                <c:pt idx="1090">
                  <c:v>9.349</c:v>
                </c:pt>
                <c:pt idx="1091">
                  <c:v>9.349</c:v>
                </c:pt>
                <c:pt idx="1092">
                  <c:v>9.366000000000004</c:v>
                </c:pt>
                <c:pt idx="1093">
                  <c:v>9.366000000000004</c:v>
                </c:pt>
                <c:pt idx="1094">
                  <c:v>9.499</c:v>
                </c:pt>
                <c:pt idx="1095">
                  <c:v>9.499</c:v>
                </c:pt>
                <c:pt idx="1096">
                  <c:v>9.393</c:v>
                </c:pt>
                <c:pt idx="1097">
                  <c:v>9.393</c:v>
                </c:pt>
                <c:pt idx="1098">
                  <c:v>9.374</c:v>
                </c:pt>
                <c:pt idx="1099">
                  <c:v>9.374</c:v>
                </c:pt>
                <c:pt idx="1100">
                  <c:v>9.472</c:v>
                </c:pt>
                <c:pt idx="1101">
                  <c:v>9.472</c:v>
                </c:pt>
                <c:pt idx="1102">
                  <c:v>9.518000000000001</c:v>
                </c:pt>
                <c:pt idx="1103">
                  <c:v>9.518000000000001</c:v>
                </c:pt>
                <c:pt idx="1104">
                  <c:v>9.575</c:v>
                </c:pt>
                <c:pt idx="1105">
                  <c:v>9.643999999999998</c:v>
                </c:pt>
                <c:pt idx="1106">
                  <c:v>9.689</c:v>
                </c:pt>
                <c:pt idx="1107">
                  <c:v>9.626000000000001</c:v>
                </c:pt>
                <c:pt idx="1108">
                  <c:v>9.626000000000001</c:v>
                </c:pt>
                <c:pt idx="1109">
                  <c:v>9.559</c:v>
                </c:pt>
                <c:pt idx="1110">
                  <c:v>9.559</c:v>
                </c:pt>
                <c:pt idx="1111">
                  <c:v>9.531000000000001</c:v>
                </c:pt>
                <c:pt idx="1112">
                  <c:v>9.581000000000001</c:v>
                </c:pt>
                <c:pt idx="1113">
                  <c:v>9.581000000000001</c:v>
                </c:pt>
                <c:pt idx="1114">
                  <c:v>9.582</c:v>
                </c:pt>
                <c:pt idx="1115">
                  <c:v>9.582</c:v>
                </c:pt>
                <c:pt idx="1116">
                  <c:v>9.655</c:v>
                </c:pt>
                <c:pt idx="1117">
                  <c:v>9.703000000000001</c:v>
                </c:pt>
                <c:pt idx="1118">
                  <c:v>9.632</c:v>
                </c:pt>
                <c:pt idx="1119">
                  <c:v>9.617999999999998</c:v>
                </c:pt>
                <c:pt idx="1120">
                  <c:v>9.633999999999998</c:v>
                </c:pt>
                <c:pt idx="1121">
                  <c:v>9.666</c:v>
                </c:pt>
                <c:pt idx="1122">
                  <c:v>9.666</c:v>
                </c:pt>
                <c:pt idx="1123">
                  <c:v>9.676</c:v>
                </c:pt>
                <c:pt idx="1124">
                  <c:v>9.666</c:v>
                </c:pt>
                <c:pt idx="1125">
                  <c:v>9.700999999999998</c:v>
                </c:pt>
                <c:pt idx="1126">
                  <c:v>9.758000000000001</c:v>
                </c:pt>
                <c:pt idx="1127">
                  <c:v>9.758000000000001</c:v>
                </c:pt>
                <c:pt idx="1128">
                  <c:v>9.716999999999998</c:v>
                </c:pt>
                <c:pt idx="1129">
                  <c:v>9.716999999999998</c:v>
                </c:pt>
                <c:pt idx="1130">
                  <c:v>9.662</c:v>
                </c:pt>
                <c:pt idx="1131">
                  <c:v>9.662</c:v>
                </c:pt>
                <c:pt idx="1132">
                  <c:v>9.732999999999998</c:v>
                </c:pt>
                <c:pt idx="1133">
                  <c:v>9.732999999999998</c:v>
                </c:pt>
                <c:pt idx="1134">
                  <c:v>9.81</c:v>
                </c:pt>
                <c:pt idx="1135">
                  <c:v>9.81</c:v>
                </c:pt>
                <c:pt idx="1136">
                  <c:v>9.865</c:v>
                </c:pt>
                <c:pt idx="1137">
                  <c:v>9.865</c:v>
                </c:pt>
                <c:pt idx="1138">
                  <c:v>9.892</c:v>
                </c:pt>
                <c:pt idx="1139">
                  <c:v>9.811000000000003</c:v>
                </c:pt>
                <c:pt idx="1140">
                  <c:v>9.811000000000003</c:v>
                </c:pt>
                <c:pt idx="1141">
                  <c:v>9.99</c:v>
                </c:pt>
                <c:pt idx="1142">
                  <c:v>9.99</c:v>
                </c:pt>
                <c:pt idx="1143">
                  <c:v>9.911000000000001</c:v>
                </c:pt>
                <c:pt idx="1144">
                  <c:v>9.914000000000001</c:v>
                </c:pt>
                <c:pt idx="1145">
                  <c:v>9.771000000000001</c:v>
                </c:pt>
                <c:pt idx="1146">
                  <c:v>9.754000000000001</c:v>
                </c:pt>
                <c:pt idx="1147">
                  <c:v>9.754000000000001</c:v>
                </c:pt>
                <c:pt idx="1148">
                  <c:v>9.869</c:v>
                </c:pt>
                <c:pt idx="1149">
                  <c:v>9.869</c:v>
                </c:pt>
                <c:pt idx="1150">
                  <c:v>9.807</c:v>
                </c:pt>
                <c:pt idx="1151">
                  <c:v>9.77</c:v>
                </c:pt>
                <c:pt idx="1152">
                  <c:v>9.813</c:v>
                </c:pt>
                <c:pt idx="1153">
                  <c:v>9.88</c:v>
                </c:pt>
                <c:pt idx="1154">
                  <c:v>9.88</c:v>
                </c:pt>
                <c:pt idx="1155">
                  <c:v>9.941000000000001</c:v>
                </c:pt>
                <c:pt idx="1156">
                  <c:v>9.941000000000001</c:v>
                </c:pt>
                <c:pt idx="1157">
                  <c:v>10.071</c:v>
                </c:pt>
                <c:pt idx="1158">
                  <c:v>10.143</c:v>
                </c:pt>
                <c:pt idx="1159">
                  <c:v>10.059</c:v>
                </c:pt>
                <c:pt idx="1160">
                  <c:v>10.014</c:v>
                </c:pt>
                <c:pt idx="1161">
                  <c:v>10.014</c:v>
                </c:pt>
                <c:pt idx="1162">
                  <c:v>9.956000000000004</c:v>
                </c:pt>
                <c:pt idx="1163">
                  <c:v>9.938000000000001</c:v>
                </c:pt>
                <c:pt idx="1164">
                  <c:v>9.912</c:v>
                </c:pt>
                <c:pt idx="1165">
                  <c:v>10.12</c:v>
                </c:pt>
                <c:pt idx="1166">
                  <c:v>10.12</c:v>
                </c:pt>
                <c:pt idx="1167">
                  <c:v>10.056</c:v>
                </c:pt>
                <c:pt idx="1168">
                  <c:v>10.056</c:v>
                </c:pt>
                <c:pt idx="1169">
                  <c:v>10.039</c:v>
                </c:pt>
                <c:pt idx="1170">
                  <c:v>10.046</c:v>
                </c:pt>
                <c:pt idx="1171">
                  <c:v>9.992000000000002</c:v>
                </c:pt>
                <c:pt idx="1172">
                  <c:v>10.021</c:v>
                </c:pt>
                <c:pt idx="1173">
                  <c:v>10.113</c:v>
                </c:pt>
                <c:pt idx="1174">
                  <c:v>10.111</c:v>
                </c:pt>
                <c:pt idx="1175">
                  <c:v>10.085</c:v>
                </c:pt>
                <c:pt idx="1176">
                  <c:v>10.032</c:v>
                </c:pt>
                <c:pt idx="1177">
                  <c:v>10.032</c:v>
                </c:pt>
                <c:pt idx="1178">
                  <c:v>10.157</c:v>
                </c:pt>
                <c:pt idx="1179">
                  <c:v>10.157</c:v>
                </c:pt>
                <c:pt idx="1180">
                  <c:v>10.184</c:v>
                </c:pt>
                <c:pt idx="1181">
                  <c:v>10.184</c:v>
                </c:pt>
                <c:pt idx="1182">
                  <c:v>10.173</c:v>
                </c:pt>
                <c:pt idx="1183">
                  <c:v>10.254</c:v>
                </c:pt>
                <c:pt idx="1184">
                  <c:v>10.261</c:v>
                </c:pt>
                <c:pt idx="1185">
                  <c:v>10.117</c:v>
                </c:pt>
                <c:pt idx="1186">
                  <c:v>10.117</c:v>
                </c:pt>
                <c:pt idx="1187">
                  <c:v>10.268</c:v>
                </c:pt>
                <c:pt idx="1188">
                  <c:v>10.268</c:v>
                </c:pt>
                <c:pt idx="1189">
                  <c:v>10.241</c:v>
                </c:pt>
                <c:pt idx="1190">
                  <c:v>10.134</c:v>
                </c:pt>
                <c:pt idx="1191">
                  <c:v>10.094</c:v>
                </c:pt>
                <c:pt idx="1192">
                  <c:v>10.356</c:v>
                </c:pt>
                <c:pt idx="1193">
                  <c:v>10.356</c:v>
                </c:pt>
                <c:pt idx="1194">
                  <c:v>10.432</c:v>
                </c:pt>
                <c:pt idx="1195">
                  <c:v>10.432</c:v>
                </c:pt>
                <c:pt idx="1196">
                  <c:v>10.413</c:v>
                </c:pt>
                <c:pt idx="1197">
                  <c:v>10.187</c:v>
                </c:pt>
                <c:pt idx="1198">
                  <c:v>10.121</c:v>
                </c:pt>
                <c:pt idx="1199">
                  <c:v>10.16</c:v>
                </c:pt>
                <c:pt idx="1200">
                  <c:v>10.16</c:v>
                </c:pt>
                <c:pt idx="1201">
                  <c:v>10.133</c:v>
                </c:pt>
                <c:pt idx="1202">
                  <c:v>10.181</c:v>
                </c:pt>
                <c:pt idx="1203">
                  <c:v>10.124</c:v>
                </c:pt>
                <c:pt idx="1204">
                  <c:v>10.137</c:v>
                </c:pt>
                <c:pt idx="1205">
                  <c:v>10.143</c:v>
                </c:pt>
                <c:pt idx="1206">
                  <c:v>10.23</c:v>
                </c:pt>
                <c:pt idx="1207">
                  <c:v>10.23</c:v>
                </c:pt>
                <c:pt idx="1208">
                  <c:v>10.272</c:v>
                </c:pt>
                <c:pt idx="1209">
                  <c:v>10.367</c:v>
                </c:pt>
                <c:pt idx="1210">
                  <c:v>10.398</c:v>
                </c:pt>
                <c:pt idx="1211">
                  <c:v>10.376</c:v>
                </c:pt>
                <c:pt idx="1212">
                  <c:v>10.32</c:v>
                </c:pt>
                <c:pt idx="1213">
                  <c:v>10.239</c:v>
                </c:pt>
                <c:pt idx="1214">
                  <c:v>10.239</c:v>
                </c:pt>
                <c:pt idx="1215">
                  <c:v>10.219</c:v>
                </c:pt>
                <c:pt idx="1216">
                  <c:v>10.278</c:v>
                </c:pt>
                <c:pt idx="1217">
                  <c:v>10.204</c:v>
                </c:pt>
                <c:pt idx="1218">
                  <c:v>10.02</c:v>
                </c:pt>
                <c:pt idx="1219">
                  <c:v>10.02</c:v>
                </c:pt>
                <c:pt idx="1220">
                  <c:v>10.075</c:v>
                </c:pt>
                <c:pt idx="1221">
                  <c:v>10.146</c:v>
                </c:pt>
                <c:pt idx="1222">
                  <c:v>10.146</c:v>
                </c:pt>
                <c:pt idx="1223">
                  <c:v>10.302</c:v>
                </c:pt>
                <c:pt idx="1224">
                  <c:v>10.158</c:v>
                </c:pt>
                <c:pt idx="1225">
                  <c:v>10.109</c:v>
                </c:pt>
                <c:pt idx="1226">
                  <c:v>10.34</c:v>
                </c:pt>
                <c:pt idx="1227">
                  <c:v>10.286</c:v>
                </c:pt>
                <c:pt idx="1228">
                  <c:v>10.183</c:v>
                </c:pt>
                <c:pt idx="1229">
                  <c:v>10.13</c:v>
                </c:pt>
                <c:pt idx="1230">
                  <c:v>10.183</c:v>
                </c:pt>
                <c:pt idx="1231">
                  <c:v>10.136</c:v>
                </c:pt>
                <c:pt idx="1232">
                  <c:v>10.172</c:v>
                </c:pt>
                <c:pt idx="1233">
                  <c:v>10.209</c:v>
                </c:pt>
                <c:pt idx="1234">
                  <c:v>10.222</c:v>
                </c:pt>
                <c:pt idx="1235">
                  <c:v>10.254</c:v>
                </c:pt>
                <c:pt idx="1236">
                  <c:v>10.209</c:v>
                </c:pt>
                <c:pt idx="1237">
                  <c:v>10.163</c:v>
                </c:pt>
                <c:pt idx="1238">
                  <c:v>10.105</c:v>
                </c:pt>
                <c:pt idx="1239">
                  <c:v>10.041</c:v>
                </c:pt>
                <c:pt idx="1240">
                  <c:v>10.015</c:v>
                </c:pt>
                <c:pt idx="1241">
                  <c:v>10.053</c:v>
                </c:pt>
                <c:pt idx="1242">
                  <c:v>10.161</c:v>
                </c:pt>
                <c:pt idx="1243">
                  <c:v>10.247</c:v>
                </c:pt>
                <c:pt idx="1244">
                  <c:v>10.092</c:v>
                </c:pt>
                <c:pt idx="1245">
                  <c:v>10.124</c:v>
                </c:pt>
                <c:pt idx="1246">
                  <c:v>10.17</c:v>
                </c:pt>
                <c:pt idx="1247">
                  <c:v>10.233</c:v>
                </c:pt>
                <c:pt idx="1248">
                  <c:v>10.213</c:v>
                </c:pt>
                <c:pt idx="1249">
                  <c:v>10.165</c:v>
                </c:pt>
                <c:pt idx="1250">
                  <c:v>10.196</c:v>
                </c:pt>
                <c:pt idx="1251">
                  <c:v>10.21</c:v>
                </c:pt>
                <c:pt idx="1252">
                  <c:v>10.202</c:v>
                </c:pt>
                <c:pt idx="1253">
                  <c:v>10.079</c:v>
                </c:pt>
                <c:pt idx="1254">
                  <c:v>10.102</c:v>
                </c:pt>
                <c:pt idx="1255">
                  <c:v>10.162</c:v>
                </c:pt>
                <c:pt idx="1256">
                  <c:v>10.161</c:v>
                </c:pt>
                <c:pt idx="1257">
                  <c:v>10.105</c:v>
                </c:pt>
                <c:pt idx="1258">
                  <c:v>10.134</c:v>
                </c:pt>
                <c:pt idx="1259">
                  <c:v>10.255</c:v>
                </c:pt>
                <c:pt idx="1260">
                  <c:v>10.193</c:v>
                </c:pt>
                <c:pt idx="1261">
                  <c:v>10.186</c:v>
                </c:pt>
                <c:pt idx="1262">
                  <c:v>10.044</c:v>
                </c:pt>
                <c:pt idx="1263">
                  <c:v>10.061</c:v>
                </c:pt>
                <c:pt idx="1264">
                  <c:v>10.1</c:v>
                </c:pt>
                <c:pt idx="1265">
                  <c:v>10.089</c:v>
                </c:pt>
                <c:pt idx="1266">
                  <c:v>10.058</c:v>
                </c:pt>
                <c:pt idx="1267">
                  <c:v>10.092</c:v>
                </c:pt>
                <c:pt idx="1268">
                  <c:v>10.047</c:v>
                </c:pt>
                <c:pt idx="1269">
                  <c:v>10.057</c:v>
                </c:pt>
                <c:pt idx="1270">
                  <c:v>10.063</c:v>
                </c:pt>
                <c:pt idx="1271">
                  <c:v>10.074</c:v>
                </c:pt>
                <c:pt idx="1272">
                  <c:v>10.014</c:v>
                </c:pt>
                <c:pt idx="1273">
                  <c:v>10.042</c:v>
                </c:pt>
                <c:pt idx="1274">
                  <c:v>10.134</c:v>
                </c:pt>
                <c:pt idx="1275">
                  <c:v>10.125</c:v>
                </c:pt>
                <c:pt idx="1276">
                  <c:v>10.096</c:v>
                </c:pt>
                <c:pt idx="1277">
                  <c:v>10.201</c:v>
                </c:pt>
                <c:pt idx="1278">
                  <c:v>10.176</c:v>
                </c:pt>
                <c:pt idx="1279">
                  <c:v>10.094</c:v>
                </c:pt>
                <c:pt idx="1280">
                  <c:v>10.094</c:v>
                </c:pt>
                <c:pt idx="1281">
                  <c:v>10.111</c:v>
                </c:pt>
                <c:pt idx="1282">
                  <c:v>10.112</c:v>
                </c:pt>
                <c:pt idx="1283">
                  <c:v>10.082</c:v>
                </c:pt>
                <c:pt idx="1284">
                  <c:v>10.079</c:v>
                </c:pt>
                <c:pt idx="1285">
                  <c:v>10.055</c:v>
                </c:pt>
                <c:pt idx="1286">
                  <c:v>9.973</c:v>
                </c:pt>
                <c:pt idx="1287">
                  <c:v>9.97</c:v>
                </c:pt>
                <c:pt idx="1288">
                  <c:v>10.065</c:v>
                </c:pt>
                <c:pt idx="1289">
                  <c:v>10.072</c:v>
                </c:pt>
                <c:pt idx="1290">
                  <c:v>10.167</c:v>
                </c:pt>
                <c:pt idx="1291">
                  <c:v>10.164</c:v>
                </c:pt>
                <c:pt idx="1292">
                  <c:v>10.14</c:v>
                </c:pt>
                <c:pt idx="1293">
                  <c:v>10.083</c:v>
                </c:pt>
                <c:pt idx="1294">
                  <c:v>10.022</c:v>
                </c:pt>
                <c:pt idx="1295">
                  <c:v>10.111</c:v>
                </c:pt>
                <c:pt idx="1296">
                  <c:v>10.124</c:v>
                </c:pt>
                <c:pt idx="1297">
                  <c:v>10.095</c:v>
                </c:pt>
                <c:pt idx="1298">
                  <c:v>10.121</c:v>
                </c:pt>
                <c:pt idx="1299">
                  <c:v>10.111</c:v>
                </c:pt>
                <c:pt idx="1300">
                  <c:v>10.062</c:v>
                </c:pt>
                <c:pt idx="1301">
                  <c:v>10.23</c:v>
                </c:pt>
                <c:pt idx="1302">
                  <c:v>10.149</c:v>
                </c:pt>
                <c:pt idx="1303">
                  <c:v>10.193</c:v>
                </c:pt>
                <c:pt idx="1304">
                  <c:v>10.258</c:v>
                </c:pt>
                <c:pt idx="1305">
                  <c:v>10.153</c:v>
                </c:pt>
                <c:pt idx="1306">
                  <c:v>10.175</c:v>
                </c:pt>
                <c:pt idx="1307">
                  <c:v>10.278</c:v>
                </c:pt>
                <c:pt idx="1308">
                  <c:v>10.214</c:v>
                </c:pt>
                <c:pt idx="1309">
                  <c:v>10.115</c:v>
                </c:pt>
                <c:pt idx="1310">
                  <c:v>10.226</c:v>
                </c:pt>
                <c:pt idx="1311">
                  <c:v>10.188</c:v>
                </c:pt>
                <c:pt idx="1312">
                  <c:v>10.028</c:v>
                </c:pt>
                <c:pt idx="1313">
                  <c:v>10.083</c:v>
                </c:pt>
                <c:pt idx="1314">
                  <c:v>10.026</c:v>
                </c:pt>
                <c:pt idx="1315">
                  <c:v>10.036</c:v>
                </c:pt>
                <c:pt idx="1316">
                  <c:v>10.129</c:v>
                </c:pt>
                <c:pt idx="1317">
                  <c:v>10.036</c:v>
                </c:pt>
                <c:pt idx="1318">
                  <c:v>10.109</c:v>
                </c:pt>
                <c:pt idx="1319">
                  <c:v>10.107</c:v>
                </c:pt>
                <c:pt idx="1320">
                  <c:v>10.016</c:v>
                </c:pt>
                <c:pt idx="1321">
                  <c:v>10.013</c:v>
                </c:pt>
                <c:pt idx="1322">
                  <c:v>9.915</c:v>
                </c:pt>
                <c:pt idx="1323">
                  <c:v>9.962</c:v>
                </c:pt>
                <c:pt idx="1324">
                  <c:v>10.048</c:v>
                </c:pt>
                <c:pt idx="1325">
                  <c:v>10.083</c:v>
                </c:pt>
                <c:pt idx="1326">
                  <c:v>10.121</c:v>
                </c:pt>
                <c:pt idx="1327">
                  <c:v>10.094</c:v>
                </c:pt>
                <c:pt idx="1328">
                  <c:v>10.041</c:v>
                </c:pt>
                <c:pt idx="1329">
                  <c:v>10.1</c:v>
                </c:pt>
                <c:pt idx="1330">
                  <c:v>10.09</c:v>
                </c:pt>
                <c:pt idx="1331">
                  <c:v>10.134</c:v>
                </c:pt>
                <c:pt idx="1332">
                  <c:v>10.149</c:v>
                </c:pt>
                <c:pt idx="1333">
                  <c:v>10.129</c:v>
                </c:pt>
                <c:pt idx="1334">
                  <c:v>10.218</c:v>
                </c:pt>
                <c:pt idx="1335">
                  <c:v>10.147</c:v>
                </c:pt>
                <c:pt idx="1336">
                  <c:v>10.113</c:v>
                </c:pt>
                <c:pt idx="1337">
                  <c:v>10.2</c:v>
                </c:pt>
                <c:pt idx="1338">
                  <c:v>10.083</c:v>
                </c:pt>
                <c:pt idx="1339">
                  <c:v>10.185</c:v>
                </c:pt>
                <c:pt idx="1340">
                  <c:v>10.182</c:v>
                </c:pt>
                <c:pt idx="1341">
                  <c:v>10.104</c:v>
                </c:pt>
                <c:pt idx="1342">
                  <c:v>10.11</c:v>
                </c:pt>
                <c:pt idx="1343">
                  <c:v>10.119</c:v>
                </c:pt>
                <c:pt idx="1344">
                  <c:v>10.072</c:v>
                </c:pt>
                <c:pt idx="1345">
                  <c:v>10.091</c:v>
                </c:pt>
                <c:pt idx="1346">
                  <c:v>10.103</c:v>
                </c:pt>
                <c:pt idx="1347">
                  <c:v>10.181</c:v>
                </c:pt>
                <c:pt idx="1348">
                  <c:v>10.181</c:v>
                </c:pt>
                <c:pt idx="1349">
                  <c:v>10.339</c:v>
                </c:pt>
                <c:pt idx="1350">
                  <c:v>10.303</c:v>
                </c:pt>
                <c:pt idx="1351">
                  <c:v>10.263</c:v>
                </c:pt>
                <c:pt idx="1352">
                  <c:v>10.263</c:v>
                </c:pt>
                <c:pt idx="1353">
                  <c:v>10.107</c:v>
                </c:pt>
                <c:pt idx="1354">
                  <c:v>10.133</c:v>
                </c:pt>
                <c:pt idx="1355">
                  <c:v>10.154</c:v>
                </c:pt>
                <c:pt idx="1356">
                  <c:v>10.135</c:v>
                </c:pt>
                <c:pt idx="1357">
                  <c:v>10.182</c:v>
                </c:pt>
                <c:pt idx="1358">
                  <c:v>10.165</c:v>
                </c:pt>
                <c:pt idx="1359">
                  <c:v>10.115</c:v>
                </c:pt>
                <c:pt idx="1360">
                  <c:v>10.197</c:v>
                </c:pt>
                <c:pt idx="1361">
                  <c:v>10.113</c:v>
                </c:pt>
                <c:pt idx="1362">
                  <c:v>10.024</c:v>
                </c:pt>
                <c:pt idx="1363">
                  <c:v>10.028</c:v>
                </c:pt>
                <c:pt idx="1364">
                  <c:v>10.088</c:v>
                </c:pt>
                <c:pt idx="1365">
                  <c:v>10.088</c:v>
                </c:pt>
                <c:pt idx="1366">
                  <c:v>10.042</c:v>
                </c:pt>
                <c:pt idx="1367">
                  <c:v>10.064</c:v>
                </c:pt>
                <c:pt idx="1368">
                  <c:v>10.001</c:v>
                </c:pt>
                <c:pt idx="1369">
                  <c:v>9.978000000000001</c:v>
                </c:pt>
                <c:pt idx="1370">
                  <c:v>10.007</c:v>
                </c:pt>
                <c:pt idx="1371">
                  <c:v>10.011</c:v>
                </c:pt>
                <c:pt idx="1372">
                  <c:v>9.960000000000002</c:v>
                </c:pt>
                <c:pt idx="1373">
                  <c:v>10.036</c:v>
                </c:pt>
                <c:pt idx="1374">
                  <c:v>10.176</c:v>
                </c:pt>
                <c:pt idx="1375">
                  <c:v>10.155</c:v>
                </c:pt>
                <c:pt idx="1376">
                  <c:v>10.155</c:v>
                </c:pt>
                <c:pt idx="1377">
                  <c:v>10.025</c:v>
                </c:pt>
                <c:pt idx="1378">
                  <c:v>10.038</c:v>
                </c:pt>
                <c:pt idx="1379">
                  <c:v>10.07</c:v>
                </c:pt>
                <c:pt idx="1380">
                  <c:v>10.122</c:v>
                </c:pt>
                <c:pt idx="1381">
                  <c:v>10.123</c:v>
                </c:pt>
                <c:pt idx="1382">
                  <c:v>10.06</c:v>
                </c:pt>
                <c:pt idx="1383">
                  <c:v>10.036</c:v>
                </c:pt>
                <c:pt idx="1384">
                  <c:v>10.216</c:v>
                </c:pt>
                <c:pt idx="1385">
                  <c:v>10.25</c:v>
                </c:pt>
                <c:pt idx="1386">
                  <c:v>10.135</c:v>
                </c:pt>
                <c:pt idx="1387">
                  <c:v>10.072</c:v>
                </c:pt>
                <c:pt idx="1388">
                  <c:v>9.99</c:v>
                </c:pt>
                <c:pt idx="1389">
                  <c:v>9.972</c:v>
                </c:pt>
                <c:pt idx="1390">
                  <c:v>9.971</c:v>
                </c:pt>
                <c:pt idx="1391">
                  <c:v>10.047</c:v>
                </c:pt>
                <c:pt idx="1392">
                  <c:v>10.063</c:v>
                </c:pt>
                <c:pt idx="1393">
                  <c:v>9.985</c:v>
                </c:pt>
                <c:pt idx="1394">
                  <c:v>9.913</c:v>
                </c:pt>
                <c:pt idx="1395">
                  <c:v>9.937000000000001</c:v>
                </c:pt>
                <c:pt idx="1396">
                  <c:v>10.016</c:v>
                </c:pt>
                <c:pt idx="1397">
                  <c:v>10.037</c:v>
                </c:pt>
                <c:pt idx="1398">
                  <c:v>10.144</c:v>
                </c:pt>
                <c:pt idx="1399">
                  <c:v>10.116</c:v>
                </c:pt>
                <c:pt idx="1400">
                  <c:v>10.034</c:v>
                </c:pt>
                <c:pt idx="1401">
                  <c:v>10.03</c:v>
                </c:pt>
                <c:pt idx="1402">
                  <c:v>9.979</c:v>
                </c:pt>
                <c:pt idx="1403">
                  <c:v>10.049</c:v>
                </c:pt>
                <c:pt idx="1404">
                  <c:v>10.01</c:v>
                </c:pt>
                <c:pt idx="1405">
                  <c:v>10.005</c:v>
                </c:pt>
                <c:pt idx="1406">
                  <c:v>10.01</c:v>
                </c:pt>
                <c:pt idx="1407">
                  <c:v>10.021</c:v>
                </c:pt>
                <c:pt idx="1408">
                  <c:v>10.029</c:v>
                </c:pt>
                <c:pt idx="1409">
                  <c:v>9.981000000000003</c:v>
                </c:pt>
                <c:pt idx="1410">
                  <c:v>9.972</c:v>
                </c:pt>
                <c:pt idx="1411">
                  <c:v>9.960000000000002</c:v>
                </c:pt>
                <c:pt idx="1412">
                  <c:v>10.03</c:v>
                </c:pt>
                <c:pt idx="1413">
                  <c:v>10.041</c:v>
                </c:pt>
                <c:pt idx="1414">
                  <c:v>10.001</c:v>
                </c:pt>
                <c:pt idx="1415">
                  <c:v>9.996</c:v>
                </c:pt>
                <c:pt idx="1416">
                  <c:v>10.054</c:v>
                </c:pt>
                <c:pt idx="1417">
                  <c:v>10.051</c:v>
                </c:pt>
                <c:pt idx="1418">
                  <c:v>9.92</c:v>
                </c:pt>
                <c:pt idx="1419">
                  <c:v>9.841000000000001</c:v>
                </c:pt>
                <c:pt idx="1420">
                  <c:v>9.82</c:v>
                </c:pt>
                <c:pt idx="1421">
                  <c:v>9.893</c:v>
                </c:pt>
                <c:pt idx="1422">
                  <c:v>9.868</c:v>
                </c:pt>
                <c:pt idx="1423">
                  <c:v>9.919</c:v>
                </c:pt>
                <c:pt idx="1424">
                  <c:v>9.966000000000002</c:v>
                </c:pt>
                <c:pt idx="1425">
                  <c:v>9.867000000000002</c:v>
                </c:pt>
                <c:pt idx="1426">
                  <c:v>9.777999999999998</c:v>
                </c:pt>
                <c:pt idx="1427">
                  <c:v>9.822</c:v>
                </c:pt>
                <c:pt idx="1428">
                  <c:v>9.967</c:v>
                </c:pt>
                <c:pt idx="1429">
                  <c:v>9.967</c:v>
                </c:pt>
                <c:pt idx="1430">
                  <c:v>9.939</c:v>
                </c:pt>
                <c:pt idx="1431">
                  <c:v>9.998000000000001</c:v>
                </c:pt>
                <c:pt idx="1432">
                  <c:v>9.882</c:v>
                </c:pt>
                <c:pt idx="1433">
                  <c:v>9.903</c:v>
                </c:pt>
                <c:pt idx="1434">
                  <c:v>9.94</c:v>
                </c:pt>
                <c:pt idx="1435">
                  <c:v>10.025</c:v>
                </c:pt>
                <c:pt idx="1436">
                  <c:v>9.939</c:v>
                </c:pt>
                <c:pt idx="1437">
                  <c:v>9.827</c:v>
                </c:pt>
                <c:pt idx="1438">
                  <c:v>9.792</c:v>
                </c:pt>
                <c:pt idx="1439">
                  <c:v>9.867000000000002</c:v>
                </c:pt>
                <c:pt idx="1440">
                  <c:v>9.982</c:v>
                </c:pt>
                <c:pt idx="1441">
                  <c:v>9.981000000000003</c:v>
                </c:pt>
                <c:pt idx="1442">
                  <c:v>9.878</c:v>
                </c:pt>
                <c:pt idx="1443">
                  <c:v>9.957</c:v>
                </c:pt>
                <c:pt idx="1444">
                  <c:v>10.095</c:v>
                </c:pt>
                <c:pt idx="1445">
                  <c:v>10.061</c:v>
                </c:pt>
                <c:pt idx="1446">
                  <c:v>9.979</c:v>
                </c:pt>
                <c:pt idx="1447">
                  <c:v>9.857000000000002</c:v>
                </c:pt>
                <c:pt idx="1448">
                  <c:v>9.874</c:v>
                </c:pt>
                <c:pt idx="1449">
                  <c:v>9.86</c:v>
                </c:pt>
                <c:pt idx="1450">
                  <c:v>9.756</c:v>
                </c:pt>
                <c:pt idx="1451">
                  <c:v>9.933000000000001</c:v>
                </c:pt>
                <c:pt idx="1452">
                  <c:v>9.877</c:v>
                </c:pt>
                <c:pt idx="1453">
                  <c:v>9.896</c:v>
                </c:pt>
                <c:pt idx="1454">
                  <c:v>9.912</c:v>
                </c:pt>
                <c:pt idx="1455">
                  <c:v>9.766</c:v>
                </c:pt>
                <c:pt idx="1456">
                  <c:v>9.836</c:v>
                </c:pt>
                <c:pt idx="1457">
                  <c:v>9.83</c:v>
                </c:pt>
                <c:pt idx="1458">
                  <c:v>9.915</c:v>
                </c:pt>
                <c:pt idx="1459">
                  <c:v>9.846</c:v>
                </c:pt>
                <c:pt idx="1460">
                  <c:v>9.803</c:v>
                </c:pt>
                <c:pt idx="1461">
                  <c:v>9.982</c:v>
                </c:pt>
                <c:pt idx="1462">
                  <c:v>9.987</c:v>
                </c:pt>
                <c:pt idx="1463">
                  <c:v>9.767000000000001</c:v>
                </c:pt>
                <c:pt idx="1464">
                  <c:v>9.867000000000002</c:v>
                </c:pt>
                <c:pt idx="1465">
                  <c:v>9.884</c:v>
                </c:pt>
                <c:pt idx="1466">
                  <c:v>9.809</c:v>
                </c:pt>
                <c:pt idx="1467">
                  <c:v>9.824000000000001</c:v>
                </c:pt>
                <c:pt idx="1468">
                  <c:v>9.921000000000001</c:v>
                </c:pt>
                <c:pt idx="1469">
                  <c:v>9.945</c:v>
                </c:pt>
                <c:pt idx="1470">
                  <c:v>9.82</c:v>
                </c:pt>
                <c:pt idx="1471">
                  <c:v>9.796000000000001</c:v>
                </c:pt>
                <c:pt idx="1472">
                  <c:v>9.773000000000001</c:v>
                </c:pt>
                <c:pt idx="1473">
                  <c:v>9.848000000000001</c:v>
                </c:pt>
                <c:pt idx="1474">
                  <c:v>9.805</c:v>
                </c:pt>
                <c:pt idx="1475">
                  <c:v>9.779000000000001</c:v>
                </c:pt>
                <c:pt idx="1476">
                  <c:v>9.712</c:v>
                </c:pt>
                <c:pt idx="1477">
                  <c:v>9.836</c:v>
                </c:pt>
                <c:pt idx="1478">
                  <c:v>9.755</c:v>
                </c:pt>
                <c:pt idx="1479">
                  <c:v>9.649</c:v>
                </c:pt>
                <c:pt idx="1480">
                  <c:v>9.572</c:v>
                </c:pt>
                <c:pt idx="1481">
                  <c:v>9.602</c:v>
                </c:pt>
                <c:pt idx="1482">
                  <c:v>9.672</c:v>
                </c:pt>
                <c:pt idx="1483">
                  <c:v>9.664000000000001</c:v>
                </c:pt>
                <c:pt idx="1484">
                  <c:v>9.620999999999998</c:v>
                </c:pt>
                <c:pt idx="1485">
                  <c:v>9.706000000000001</c:v>
                </c:pt>
                <c:pt idx="1486">
                  <c:v>9.823</c:v>
                </c:pt>
                <c:pt idx="1487">
                  <c:v>9.643999999999998</c:v>
                </c:pt>
                <c:pt idx="1488">
                  <c:v>9.585000000000002</c:v>
                </c:pt>
                <c:pt idx="1489">
                  <c:v>9.674000000000001</c:v>
                </c:pt>
                <c:pt idx="1490">
                  <c:v>9.663</c:v>
                </c:pt>
                <c:pt idx="1491">
                  <c:v>9.667000000000001</c:v>
                </c:pt>
                <c:pt idx="1492">
                  <c:v>9.566</c:v>
                </c:pt>
                <c:pt idx="1493">
                  <c:v>9.555</c:v>
                </c:pt>
                <c:pt idx="1494">
                  <c:v>9.525</c:v>
                </c:pt>
                <c:pt idx="1495">
                  <c:v>9.583</c:v>
                </c:pt>
                <c:pt idx="1496">
                  <c:v>9.562</c:v>
                </c:pt>
                <c:pt idx="1497">
                  <c:v>9.65</c:v>
                </c:pt>
                <c:pt idx="1498">
                  <c:v>9.655</c:v>
                </c:pt>
                <c:pt idx="1499">
                  <c:v>9.663</c:v>
                </c:pt>
                <c:pt idx="1500">
                  <c:v>9.581000000000001</c:v>
                </c:pt>
                <c:pt idx="1501">
                  <c:v>9.652</c:v>
                </c:pt>
                <c:pt idx="1502">
                  <c:v>9.627999999999998</c:v>
                </c:pt>
                <c:pt idx="1503">
                  <c:v>9.51</c:v>
                </c:pt>
                <c:pt idx="1504">
                  <c:v>9.443000000000001</c:v>
                </c:pt>
                <c:pt idx="1505">
                  <c:v>9.41</c:v>
                </c:pt>
                <c:pt idx="1506">
                  <c:v>9.452</c:v>
                </c:pt>
                <c:pt idx="1507">
                  <c:v>9.515</c:v>
                </c:pt>
                <c:pt idx="1508">
                  <c:v>9.525</c:v>
                </c:pt>
                <c:pt idx="1509">
                  <c:v>9.421000000000001</c:v>
                </c:pt>
                <c:pt idx="1510">
                  <c:v>9.421000000000001</c:v>
                </c:pt>
                <c:pt idx="1511">
                  <c:v>9.435</c:v>
                </c:pt>
                <c:pt idx="1512">
                  <c:v>9.568000000000001</c:v>
                </c:pt>
                <c:pt idx="1513">
                  <c:v>9.501000000000001</c:v>
                </c:pt>
                <c:pt idx="1514">
                  <c:v>9.540999999999998</c:v>
                </c:pt>
                <c:pt idx="1515">
                  <c:v>9.517000000000001</c:v>
                </c:pt>
                <c:pt idx="1516">
                  <c:v>9.387</c:v>
                </c:pt>
                <c:pt idx="1517">
                  <c:v>9.283000000000001</c:v>
                </c:pt>
                <c:pt idx="1518">
                  <c:v>9.239999999999998</c:v>
                </c:pt>
                <c:pt idx="1519">
                  <c:v>9.32</c:v>
                </c:pt>
                <c:pt idx="1520">
                  <c:v>9.359</c:v>
                </c:pt>
                <c:pt idx="1521">
                  <c:v>9.389</c:v>
                </c:pt>
                <c:pt idx="1522">
                  <c:v>9.394</c:v>
                </c:pt>
                <c:pt idx="1523">
                  <c:v>9.401000000000001</c:v>
                </c:pt>
                <c:pt idx="1524">
                  <c:v>9.359</c:v>
                </c:pt>
                <c:pt idx="1525">
                  <c:v>9.343</c:v>
                </c:pt>
                <c:pt idx="1526">
                  <c:v>9.336</c:v>
                </c:pt>
                <c:pt idx="1527">
                  <c:v>9.248999999999998</c:v>
                </c:pt>
                <c:pt idx="1528">
                  <c:v>9.199</c:v>
                </c:pt>
                <c:pt idx="1529">
                  <c:v>9.127000000000001</c:v>
                </c:pt>
                <c:pt idx="1530">
                  <c:v>9.145</c:v>
                </c:pt>
                <c:pt idx="1531">
                  <c:v>9.143999999999998</c:v>
                </c:pt>
                <c:pt idx="1532">
                  <c:v>9.161000000000001</c:v>
                </c:pt>
                <c:pt idx="1533">
                  <c:v>9.103000000000001</c:v>
                </c:pt>
                <c:pt idx="1534">
                  <c:v>9.105</c:v>
                </c:pt>
                <c:pt idx="1535">
                  <c:v>9.140000000000001</c:v>
                </c:pt>
                <c:pt idx="1536">
                  <c:v>9.107000000000001</c:v>
                </c:pt>
                <c:pt idx="1537">
                  <c:v>9.120999999999998</c:v>
                </c:pt>
                <c:pt idx="1538">
                  <c:v>9.066</c:v>
                </c:pt>
                <c:pt idx="1539">
                  <c:v>9.056000000000002</c:v>
                </c:pt>
                <c:pt idx="1540">
                  <c:v>9.092</c:v>
                </c:pt>
                <c:pt idx="1541">
                  <c:v>9.074000000000001</c:v>
                </c:pt>
                <c:pt idx="1542">
                  <c:v>9.037</c:v>
                </c:pt>
                <c:pt idx="1543">
                  <c:v>9.119</c:v>
                </c:pt>
                <c:pt idx="1544">
                  <c:v>9.168000000000001</c:v>
                </c:pt>
                <c:pt idx="1545">
                  <c:v>9.094000000000001</c:v>
                </c:pt>
                <c:pt idx="1546">
                  <c:v>9.089</c:v>
                </c:pt>
                <c:pt idx="1547">
                  <c:v>9.114000000000001</c:v>
                </c:pt>
                <c:pt idx="1548">
                  <c:v>9.114000000000001</c:v>
                </c:pt>
                <c:pt idx="1549">
                  <c:v>9.079</c:v>
                </c:pt>
                <c:pt idx="1550">
                  <c:v>9.109</c:v>
                </c:pt>
                <c:pt idx="1551">
                  <c:v>9.236000000000001</c:v>
                </c:pt>
                <c:pt idx="1552">
                  <c:v>9.220999999999998</c:v>
                </c:pt>
                <c:pt idx="1553">
                  <c:v>9.143999999999998</c:v>
                </c:pt>
                <c:pt idx="1554">
                  <c:v>9.013000000000003</c:v>
                </c:pt>
                <c:pt idx="1555">
                  <c:v>9.007000000000001</c:v>
                </c:pt>
                <c:pt idx="1556">
                  <c:v>8.998000000000001</c:v>
                </c:pt>
                <c:pt idx="1557">
                  <c:v>8.989</c:v>
                </c:pt>
                <c:pt idx="1558">
                  <c:v>9.004000000000001</c:v>
                </c:pt>
                <c:pt idx="1559">
                  <c:v>9.021</c:v>
                </c:pt>
                <c:pt idx="1560">
                  <c:v>8.993</c:v>
                </c:pt>
                <c:pt idx="1561">
                  <c:v>9.149</c:v>
                </c:pt>
                <c:pt idx="1562">
                  <c:v>9.145</c:v>
                </c:pt>
                <c:pt idx="1563">
                  <c:v>9.092</c:v>
                </c:pt>
                <c:pt idx="1564">
                  <c:v>8.996</c:v>
                </c:pt>
                <c:pt idx="1565">
                  <c:v>8.937000000000001</c:v>
                </c:pt>
                <c:pt idx="1566">
                  <c:v>8.917000000000001</c:v>
                </c:pt>
                <c:pt idx="1567">
                  <c:v>8.86</c:v>
                </c:pt>
                <c:pt idx="1568">
                  <c:v>8.939</c:v>
                </c:pt>
                <c:pt idx="1569">
                  <c:v>8.913</c:v>
                </c:pt>
                <c:pt idx="1570">
                  <c:v>8.998000000000001</c:v>
                </c:pt>
                <c:pt idx="1571">
                  <c:v>9.055</c:v>
                </c:pt>
                <c:pt idx="1572">
                  <c:v>9.081000000000001</c:v>
                </c:pt>
                <c:pt idx="1573">
                  <c:v>9.027999999999998</c:v>
                </c:pt>
                <c:pt idx="1574">
                  <c:v>8.968</c:v>
                </c:pt>
                <c:pt idx="1575">
                  <c:v>8.958</c:v>
                </c:pt>
                <c:pt idx="1576">
                  <c:v>8.956000000000004</c:v>
                </c:pt>
                <c:pt idx="1577">
                  <c:v>8.951</c:v>
                </c:pt>
                <c:pt idx="1578">
                  <c:v>8.88</c:v>
                </c:pt>
                <c:pt idx="1579">
                  <c:v>8.926</c:v>
                </c:pt>
                <c:pt idx="1580">
                  <c:v>8.876000000000002</c:v>
                </c:pt>
                <c:pt idx="1581">
                  <c:v>8.876000000000002</c:v>
                </c:pt>
                <c:pt idx="1582">
                  <c:v>8.808000000000001</c:v>
                </c:pt>
                <c:pt idx="1583">
                  <c:v>8.806000000000002</c:v>
                </c:pt>
                <c:pt idx="1584">
                  <c:v>8.84</c:v>
                </c:pt>
                <c:pt idx="1585">
                  <c:v>8.889</c:v>
                </c:pt>
                <c:pt idx="1586">
                  <c:v>8.961</c:v>
                </c:pt>
                <c:pt idx="1587">
                  <c:v>8.963000000000002</c:v>
                </c:pt>
                <c:pt idx="1588">
                  <c:v>8.959</c:v>
                </c:pt>
                <c:pt idx="1589">
                  <c:v>8.906</c:v>
                </c:pt>
                <c:pt idx="1590">
                  <c:v>8.918000000000001</c:v>
                </c:pt>
                <c:pt idx="1591">
                  <c:v>8.875</c:v>
                </c:pt>
                <c:pt idx="1592">
                  <c:v>8.946000000000001</c:v>
                </c:pt>
                <c:pt idx="1593">
                  <c:v>8.849</c:v>
                </c:pt>
                <c:pt idx="1594">
                  <c:v>8.787000000000001</c:v>
                </c:pt>
                <c:pt idx="1595">
                  <c:v>8.766</c:v>
                </c:pt>
                <c:pt idx="1596">
                  <c:v>8.717999999999998</c:v>
                </c:pt>
                <c:pt idx="1597">
                  <c:v>8.726000000000001</c:v>
                </c:pt>
                <c:pt idx="1598">
                  <c:v>8.81</c:v>
                </c:pt>
                <c:pt idx="1599">
                  <c:v>8.859</c:v>
                </c:pt>
                <c:pt idx="1600">
                  <c:v>8.769</c:v>
                </c:pt>
                <c:pt idx="1601">
                  <c:v>8.814</c:v>
                </c:pt>
                <c:pt idx="1602">
                  <c:v>8.762</c:v>
                </c:pt>
                <c:pt idx="1603">
                  <c:v>8.803</c:v>
                </c:pt>
                <c:pt idx="1604">
                  <c:v>8.835000000000002</c:v>
                </c:pt>
                <c:pt idx="1605">
                  <c:v>8.853000000000006</c:v>
                </c:pt>
                <c:pt idx="1606">
                  <c:v>8.825</c:v>
                </c:pt>
                <c:pt idx="1607">
                  <c:v>8.932</c:v>
                </c:pt>
                <c:pt idx="1608">
                  <c:v>8.758000000000001</c:v>
                </c:pt>
                <c:pt idx="1609">
                  <c:v>8.762</c:v>
                </c:pt>
                <c:pt idx="1610">
                  <c:v>8.781000000000001</c:v>
                </c:pt>
                <c:pt idx="1611">
                  <c:v>8.77</c:v>
                </c:pt>
                <c:pt idx="1612">
                  <c:v>8.754000000000001</c:v>
                </c:pt>
                <c:pt idx="1613">
                  <c:v>8.782</c:v>
                </c:pt>
                <c:pt idx="1614">
                  <c:v>8.808000000000001</c:v>
                </c:pt>
                <c:pt idx="1615">
                  <c:v>8.747999999999997</c:v>
                </c:pt>
                <c:pt idx="1616">
                  <c:v>8.772</c:v>
                </c:pt>
                <c:pt idx="1617">
                  <c:v>8.767000000000001</c:v>
                </c:pt>
                <c:pt idx="1618">
                  <c:v>8.740999999999997</c:v>
                </c:pt>
                <c:pt idx="1619">
                  <c:v>8.732999999999998</c:v>
                </c:pt>
                <c:pt idx="1620">
                  <c:v>8.736999999999998</c:v>
                </c:pt>
                <c:pt idx="1621">
                  <c:v>8.691000000000001</c:v>
                </c:pt>
                <c:pt idx="1622">
                  <c:v>8.661000000000001</c:v>
                </c:pt>
                <c:pt idx="1623">
                  <c:v>8.681000000000001</c:v>
                </c:pt>
                <c:pt idx="1624">
                  <c:v>8.706000000000001</c:v>
                </c:pt>
                <c:pt idx="1625">
                  <c:v>8.697999999999998</c:v>
                </c:pt>
                <c:pt idx="1626">
                  <c:v>8.66</c:v>
                </c:pt>
                <c:pt idx="1627">
                  <c:v>8.645</c:v>
                </c:pt>
                <c:pt idx="1628">
                  <c:v>8.611000000000001</c:v>
                </c:pt>
                <c:pt idx="1629">
                  <c:v>8.665</c:v>
                </c:pt>
                <c:pt idx="1630">
                  <c:v>8.691000000000001</c:v>
                </c:pt>
                <c:pt idx="1631">
                  <c:v>8.696000000000001</c:v>
                </c:pt>
                <c:pt idx="1632">
                  <c:v>8.705</c:v>
                </c:pt>
                <c:pt idx="1633">
                  <c:v>8.726000000000001</c:v>
                </c:pt>
                <c:pt idx="1634">
                  <c:v>8.664000000000001</c:v>
                </c:pt>
                <c:pt idx="1635">
                  <c:v>8.617999999999998</c:v>
                </c:pt>
                <c:pt idx="1636">
                  <c:v>8.59</c:v>
                </c:pt>
                <c:pt idx="1637">
                  <c:v>8.622000000000001</c:v>
                </c:pt>
                <c:pt idx="1638">
                  <c:v>8.730999999999998</c:v>
                </c:pt>
                <c:pt idx="1639">
                  <c:v>8.612</c:v>
                </c:pt>
                <c:pt idx="1640">
                  <c:v>8.585000000000002</c:v>
                </c:pt>
                <c:pt idx="1641">
                  <c:v>8.589</c:v>
                </c:pt>
                <c:pt idx="1642">
                  <c:v>8.732999999999998</c:v>
                </c:pt>
                <c:pt idx="1643">
                  <c:v>8.682</c:v>
                </c:pt>
                <c:pt idx="1644">
                  <c:v>8.657</c:v>
                </c:pt>
                <c:pt idx="1645">
                  <c:v>8.537999999999998</c:v>
                </c:pt>
                <c:pt idx="1646">
                  <c:v>8.547999999999998</c:v>
                </c:pt>
                <c:pt idx="1647">
                  <c:v>8.524000000000001</c:v>
                </c:pt>
                <c:pt idx="1648">
                  <c:v>8.534000000000001</c:v>
                </c:pt>
                <c:pt idx="1649">
                  <c:v>8.673</c:v>
                </c:pt>
                <c:pt idx="1650">
                  <c:v>8.730999999999998</c:v>
                </c:pt>
                <c:pt idx="1651">
                  <c:v>8.763000000000003</c:v>
                </c:pt>
                <c:pt idx="1652">
                  <c:v>8.772</c:v>
                </c:pt>
                <c:pt idx="1653">
                  <c:v>8.617000000000001</c:v>
                </c:pt>
                <c:pt idx="1654">
                  <c:v>8.647999999999997</c:v>
                </c:pt>
                <c:pt idx="1655">
                  <c:v>8.677000000000001</c:v>
                </c:pt>
                <c:pt idx="1656">
                  <c:v>8.587000000000001</c:v>
                </c:pt>
                <c:pt idx="1657">
                  <c:v>8.547000000000001</c:v>
                </c:pt>
                <c:pt idx="1658">
                  <c:v>8.536000000000001</c:v>
                </c:pt>
                <c:pt idx="1659">
                  <c:v>8.612</c:v>
                </c:pt>
                <c:pt idx="1660">
                  <c:v>8.691000000000001</c:v>
                </c:pt>
                <c:pt idx="1661">
                  <c:v>8.646000000000001</c:v>
                </c:pt>
                <c:pt idx="1662">
                  <c:v>8.505</c:v>
                </c:pt>
                <c:pt idx="1663">
                  <c:v>8.554</c:v>
                </c:pt>
                <c:pt idx="1664">
                  <c:v>8.540000000000001</c:v>
                </c:pt>
                <c:pt idx="1665">
                  <c:v>8.551</c:v>
                </c:pt>
                <c:pt idx="1666">
                  <c:v>8.505</c:v>
                </c:pt>
                <c:pt idx="1667">
                  <c:v>8.55</c:v>
                </c:pt>
                <c:pt idx="1668">
                  <c:v>8.501000000000001</c:v>
                </c:pt>
                <c:pt idx="1669">
                  <c:v>8.539</c:v>
                </c:pt>
                <c:pt idx="1670">
                  <c:v>8.593</c:v>
                </c:pt>
                <c:pt idx="1671">
                  <c:v>8.540000000000001</c:v>
                </c:pt>
                <c:pt idx="1672">
                  <c:v>8.577</c:v>
                </c:pt>
                <c:pt idx="1673">
                  <c:v>8.49</c:v>
                </c:pt>
                <c:pt idx="1674">
                  <c:v>8.564</c:v>
                </c:pt>
                <c:pt idx="1675">
                  <c:v>8.551</c:v>
                </c:pt>
                <c:pt idx="1676">
                  <c:v>8.496</c:v>
                </c:pt>
                <c:pt idx="1677">
                  <c:v>8.438000000000001</c:v>
                </c:pt>
                <c:pt idx="1678">
                  <c:v>8.478000000000001</c:v>
                </c:pt>
                <c:pt idx="1679">
                  <c:v>8.526000000000001</c:v>
                </c:pt>
                <c:pt idx="1680">
                  <c:v>8.488000000000001</c:v>
                </c:pt>
                <c:pt idx="1681">
                  <c:v>8.613000000000001</c:v>
                </c:pt>
                <c:pt idx="1682">
                  <c:v>8.640999999999998</c:v>
                </c:pt>
                <c:pt idx="1683">
                  <c:v>8.620999999999998</c:v>
                </c:pt>
                <c:pt idx="1684">
                  <c:v>8.564</c:v>
                </c:pt>
                <c:pt idx="1685">
                  <c:v>8.512</c:v>
                </c:pt>
                <c:pt idx="1686">
                  <c:v>8.434000000000001</c:v>
                </c:pt>
                <c:pt idx="1687">
                  <c:v>8.498000000000001</c:v>
                </c:pt>
                <c:pt idx="1688">
                  <c:v>8.578000000000001</c:v>
                </c:pt>
                <c:pt idx="1689">
                  <c:v>8.535</c:v>
                </c:pt>
                <c:pt idx="1690">
                  <c:v>8.563</c:v>
                </c:pt>
                <c:pt idx="1691">
                  <c:v>8.536000000000001</c:v>
                </c:pt>
                <c:pt idx="1692">
                  <c:v>8.478000000000001</c:v>
                </c:pt>
                <c:pt idx="1693">
                  <c:v>8.557</c:v>
                </c:pt>
                <c:pt idx="1694">
                  <c:v>8.554</c:v>
                </c:pt>
                <c:pt idx="1695">
                  <c:v>8.584000000000001</c:v>
                </c:pt>
                <c:pt idx="1696">
                  <c:v>8.529000000000001</c:v>
                </c:pt>
                <c:pt idx="1697">
                  <c:v>8.460000000000002</c:v>
                </c:pt>
                <c:pt idx="1698">
                  <c:v>8.442</c:v>
                </c:pt>
                <c:pt idx="1699">
                  <c:v>8.509</c:v>
                </c:pt>
                <c:pt idx="1700">
                  <c:v>8.512</c:v>
                </c:pt>
                <c:pt idx="1701">
                  <c:v>8.48</c:v>
                </c:pt>
                <c:pt idx="1702">
                  <c:v>8.507000000000001</c:v>
                </c:pt>
                <c:pt idx="1703">
                  <c:v>8.556000000000002</c:v>
                </c:pt>
                <c:pt idx="1704">
                  <c:v>8.455</c:v>
                </c:pt>
                <c:pt idx="1705">
                  <c:v>8.564</c:v>
                </c:pt>
                <c:pt idx="1706">
                  <c:v>8.623000000000001</c:v>
                </c:pt>
                <c:pt idx="1707">
                  <c:v>8.576</c:v>
                </c:pt>
                <c:pt idx="1708">
                  <c:v>8.552</c:v>
                </c:pt>
                <c:pt idx="1709">
                  <c:v>8.507000000000001</c:v>
                </c:pt>
                <c:pt idx="1710">
                  <c:v>8.504000000000001</c:v>
                </c:pt>
                <c:pt idx="1711">
                  <c:v>8.522</c:v>
                </c:pt>
                <c:pt idx="1712">
                  <c:v>8.517000000000001</c:v>
                </c:pt>
                <c:pt idx="1713">
                  <c:v>8.456000000000004</c:v>
                </c:pt>
                <c:pt idx="1714">
                  <c:v>8.47</c:v>
                </c:pt>
                <c:pt idx="1715">
                  <c:v>8.531000000000001</c:v>
                </c:pt>
                <c:pt idx="1716">
                  <c:v>8.533000000000001</c:v>
                </c:pt>
                <c:pt idx="1717">
                  <c:v>8.539</c:v>
                </c:pt>
                <c:pt idx="1718">
                  <c:v>8.506</c:v>
                </c:pt>
                <c:pt idx="1719">
                  <c:v>8.507000000000001</c:v>
                </c:pt>
                <c:pt idx="1720">
                  <c:v>8.556000000000002</c:v>
                </c:pt>
                <c:pt idx="1721">
                  <c:v>8.434000000000001</c:v>
                </c:pt>
                <c:pt idx="1722">
                  <c:v>8.516</c:v>
                </c:pt>
                <c:pt idx="1723">
                  <c:v>8.492000000000002</c:v>
                </c:pt>
                <c:pt idx="1724">
                  <c:v>8.502</c:v>
                </c:pt>
                <c:pt idx="1725">
                  <c:v>8.487</c:v>
                </c:pt>
                <c:pt idx="1726">
                  <c:v>8.501000000000001</c:v>
                </c:pt>
                <c:pt idx="1727">
                  <c:v>8.44</c:v>
                </c:pt>
                <c:pt idx="1728">
                  <c:v>8.407</c:v>
                </c:pt>
                <c:pt idx="1729">
                  <c:v>8.42</c:v>
                </c:pt>
                <c:pt idx="1730">
                  <c:v>8.447999999999998</c:v>
                </c:pt>
                <c:pt idx="1731">
                  <c:v>8.458</c:v>
                </c:pt>
                <c:pt idx="1732">
                  <c:v>8.421000000000001</c:v>
                </c:pt>
                <c:pt idx="1733">
                  <c:v>8.415</c:v>
                </c:pt>
                <c:pt idx="1734">
                  <c:v>8.416</c:v>
                </c:pt>
                <c:pt idx="1735">
                  <c:v>8.409</c:v>
                </c:pt>
                <c:pt idx="1736">
                  <c:v>8.423</c:v>
                </c:pt>
                <c:pt idx="1737">
                  <c:v>8.404000000000003</c:v>
                </c:pt>
                <c:pt idx="1738">
                  <c:v>8.364</c:v>
                </c:pt>
                <c:pt idx="1739">
                  <c:v>8.443000000000001</c:v>
                </c:pt>
                <c:pt idx="1740">
                  <c:v>8.487</c:v>
                </c:pt>
                <c:pt idx="1741">
                  <c:v>8.399</c:v>
                </c:pt>
                <c:pt idx="1742">
                  <c:v>8.371</c:v>
                </c:pt>
                <c:pt idx="1743">
                  <c:v>8.408000000000001</c:v>
                </c:pt>
                <c:pt idx="1744">
                  <c:v>8.452</c:v>
                </c:pt>
                <c:pt idx="1745">
                  <c:v>8.421000000000001</c:v>
                </c:pt>
                <c:pt idx="1746">
                  <c:v>8.457</c:v>
                </c:pt>
                <c:pt idx="1747">
                  <c:v>8.530000000000001</c:v>
                </c:pt>
                <c:pt idx="1748">
                  <c:v>8.554</c:v>
                </c:pt>
                <c:pt idx="1749">
                  <c:v>8.422</c:v>
                </c:pt>
                <c:pt idx="1750">
                  <c:v>8.45</c:v>
                </c:pt>
                <c:pt idx="1751">
                  <c:v>8.42</c:v>
                </c:pt>
                <c:pt idx="1752">
                  <c:v>8.465000000000006</c:v>
                </c:pt>
                <c:pt idx="1753">
                  <c:v>8.493</c:v>
                </c:pt>
                <c:pt idx="1754">
                  <c:v>8.49</c:v>
                </c:pt>
                <c:pt idx="1755">
                  <c:v>8.444</c:v>
                </c:pt>
                <c:pt idx="1756">
                  <c:v>8.458</c:v>
                </c:pt>
                <c:pt idx="1757">
                  <c:v>8.445</c:v>
                </c:pt>
                <c:pt idx="1758">
                  <c:v>8.415</c:v>
                </c:pt>
                <c:pt idx="1759">
                  <c:v>8.34</c:v>
                </c:pt>
                <c:pt idx="1760">
                  <c:v>8.329</c:v>
                </c:pt>
                <c:pt idx="1761">
                  <c:v>8.408000000000001</c:v>
                </c:pt>
                <c:pt idx="1762">
                  <c:v>8.462</c:v>
                </c:pt>
                <c:pt idx="1763">
                  <c:v>8.396</c:v>
                </c:pt>
                <c:pt idx="1764">
                  <c:v>8.339</c:v>
                </c:pt>
                <c:pt idx="1765">
                  <c:v>8.38</c:v>
                </c:pt>
                <c:pt idx="1766">
                  <c:v>8.367000000000002</c:v>
                </c:pt>
                <c:pt idx="1767">
                  <c:v>8.437000000000001</c:v>
                </c:pt>
                <c:pt idx="1768">
                  <c:v>8.438000000000001</c:v>
                </c:pt>
                <c:pt idx="1769">
                  <c:v>8.498000000000001</c:v>
                </c:pt>
                <c:pt idx="1770">
                  <c:v>8.39</c:v>
                </c:pt>
                <c:pt idx="1771">
                  <c:v>8.366000000000004</c:v>
                </c:pt>
                <c:pt idx="1772">
                  <c:v>8.369</c:v>
                </c:pt>
                <c:pt idx="1773">
                  <c:v>8.473</c:v>
                </c:pt>
                <c:pt idx="1774">
                  <c:v>8.451</c:v>
                </c:pt>
                <c:pt idx="1775">
                  <c:v>8.349</c:v>
                </c:pt>
                <c:pt idx="1776">
                  <c:v>8.45</c:v>
                </c:pt>
                <c:pt idx="1777">
                  <c:v>8.418000000000001</c:v>
                </c:pt>
                <c:pt idx="1778">
                  <c:v>8.402</c:v>
                </c:pt>
                <c:pt idx="1779">
                  <c:v>8.456000000000004</c:v>
                </c:pt>
                <c:pt idx="1780">
                  <c:v>8.436000000000003</c:v>
                </c:pt>
                <c:pt idx="1781">
                  <c:v>8.290000000000001</c:v>
                </c:pt>
                <c:pt idx="1782">
                  <c:v>8.324000000000001</c:v>
                </c:pt>
                <c:pt idx="1783">
                  <c:v>8.441000000000001</c:v>
                </c:pt>
                <c:pt idx="1784">
                  <c:v>8.401000000000001</c:v>
                </c:pt>
                <c:pt idx="1785">
                  <c:v>8.425</c:v>
                </c:pt>
                <c:pt idx="1786">
                  <c:v>8.418000000000001</c:v>
                </c:pt>
                <c:pt idx="1787">
                  <c:v>8.293999999999998</c:v>
                </c:pt>
                <c:pt idx="1788">
                  <c:v>8.451</c:v>
                </c:pt>
                <c:pt idx="1789">
                  <c:v>8.529000000000001</c:v>
                </c:pt>
                <c:pt idx="1790">
                  <c:v>8.433000000000001</c:v>
                </c:pt>
                <c:pt idx="1791">
                  <c:v>8.384</c:v>
                </c:pt>
                <c:pt idx="1792">
                  <c:v>8.366000000000004</c:v>
                </c:pt>
                <c:pt idx="1793">
                  <c:v>8.452</c:v>
                </c:pt>
                <c:pt idx="1794">
                  <c:v>8.469</c:v>
                </c:pt>
                <c:pt idx="1795">
                  <c:v>8.507000000000001</c:v>
                </c:pt>
                <c:pt idx="1796">
                  <c:v>8.457</c:v>
                </c:pt>
                <c:pt idx="1797">
                  <c:v>8.382</c:v>
                </c:pt>
                <c:pt idx="1798">
                  <c:v>8.411000000000001</c:v>
                </c:pt>
                <c:pt idx="1799">
                  <c:v>8.378</c:v>
                </c:pt>
                <c:pt idx="1800">
                  <c:v>8.405</c:v>
                </c:pt>
                <c:pt idx="1801">
                  <c:v>8.423</c:v>
                </c:pt>
                <c:pt idx="1802">
                  <c:v>8.421000000000001</c:v>
                </c:pt>
                <c:pt idx="1803">
                  <c:v>8.381</c:v>
                </c:pt>
                <c:pt idx="1804">
                  <c:v>8.373000000000002</c:v>
                </c:pt>
                <c:pt idx="1805">
                  <c:v>8.391</c:v>
                </c:pt>
                <c:pt idx="1806">
                  <c:v>8.387</c:v>
                </c:pt>
                <c:pt idx="1807">
                  <c:v>8.438000000000001</c:v>
                </c:pt>
                <c:pt idx="1808">
                  <c:v>8.445</c:v>
                </c:pt>
                <c:pt idx="1809">
                  <c:v>8.377</c:v>
                </c:pt>
                <c:pt idx="1810">
                  <c:v>8.342</c:v>
                </c:pt>
                <c:pt idx="1811">
                  <c:v>8.35</c:v>
                </c:pt>
                <c:pt idx="1812">
                  <c:v>8.311000000000003</c:v>
                </c:pt>
                <c:pt idx="1813">
                  <c:v>8.324000000000001</c:v>
                </c:pt>
                <c:pt idx="1814">
                  <c:v>8.381</c:v>
                </c:pt>
                <c:pt idx="1815">
                  <c:v>8.439</c:v>
                </c:pt>
                <c:pt idx="1816">
                  <c:v>8.485</c:v>
                </c:pt>
                <c:pt idx="1817">
                  <c:v>8.39</c:v>
                </c:pt>
                <c:pt idx="1818">
                  <c:v>8.416</c:v>
                </c:pt>
                <c:pt idx="1819">
                  <c:v>8.477</c:v>
                </c:pt>
                <c:pt idx="1820">
                  <c:v>8.398000000000001</c:v>
                </c:pt>
                <c:pt idx="1821">
                  <c:v>8.39</c:v>
                </c:pt>
                <c:pt idx="1822">
                  <c:v>8.426</c:v>
                </c:pt>
                <c:pt idx="1823">
                  <c:v>8.366000000000004</c:v>
                </c:pt>
                <c:pt idx="1824">
                  <c:v>8.423</c:v>
                </c:pt>
                <c:pt idx="1825">
                  <c:v>8.474</c:v>
                </c:pt>
                <c:pt idx="1826">
                  <c:v>8.458</c:v>
                </c:pt>
                <c:pt idx="1827">
                  <c:v>8.477</c:v>
                </c:pt>
                <c:pt idx="1828">
                  <c:v>8.543000000000001</c:v>
                </c:pt>
                <c:pt idx="1829">
                  <c:v>8.523000000000001</c:v>
                </c:pt>
                <c:pt idx="1830">
                  <c:v>8.552</c:v>
                </c:pt>
                <c:pt idx="1831">
                  <c:v>8.571000000000001</c:v>
                </c:pt>
                <c:pt idx="1832">
                  <c:v>8.651000000000001</c:v>
                </c:pt>
                <c:pt idx="1833">
                  <c:v>8.667000000000001</c:v>
                </c:pt>
                <c:pt idx="1834">
                  <c:v>8.632</c:v>
                </c:pt>
                <c:pt idx="1835">
                  <c:v>8.676</c:v>
                </c:pt>
                <c:pt idx="1836">
                  <c:v>8.595</c:v>
                </c:pt>
                <c:pt idx="1837">
                  <c:v>8.542</c:v>
                </c:pt>
                <c:pt idx="1838">
                  <c:v>8.543000000000001</c:v>
                </c:pt>
                <c:pt idx="1839">
                  <c:v>8.622000000000001</c:v>
                </c:pt>
                <c:pt idx="1840">
                  <c:v>8.602</c:v>
                </c:pt>
                <c:pt idx="1841">
                  <c:v>8.521</c:v>
                </c:pt>
                <c:pt idx="1842">
                  <c:v>8.543000000000001</c:v>
                </c:pt>
                <c:pt idx="1843">
                  <c:v>8.566</c:v>
                </c:pt>
                <c:pt idx="1844">
                  <c:v>8.527999999999998</c:v>
                </c:pt>
                <c:pt idx="1845">
                  <c:v>8.537</c:v>
                </c:pt>
                <c:pt idx="1846">
                  <c:v>8.499</c:v>
                </c:pt>
                <c:pt idx="1847">
                  <c:v>8.501000000000001</c:v>
                </c:pt>
                <c:pt idx="1848">
                  <c:v>8.567</c:v>
                </c:pt>
                <c:pt idx="1849">
                  <c:v>8.578000000000001</c:v>
                </c:pt>
                <c:pt idx="1850">
                  <c:v>8.522</c:v>
                </c:pt>
                <c:pt idx="1851">
                  <c:v>8.540000000000001</c:v>
                </c:pt>
                <c:pt idx="1852">
                  <c:v>8.592</c:v>
                </c:pt>
                <c:pt idx="1853">
                  <c:v>8.571000000000001</c:v>
                </c:pt>
                <c:pt idx="1854">
                  <c:v>8.601000000000001</c:v>
                </c:pt>
                <c:pt idx="1855">
                  <c:v>8.609</c:v>
                </c:pt>
                <c:pt idx="1856">
                  <c:v>8.652</c:v>
                </c:pt>
                <c:pt idx="1857">
                  <c:v>8.658000000000001</c:v>
                </c:pt>
                <c:pt idx="1858">
                  <c:v>8.598000000000001</c:v>
                </c:pt>
                <c:pt idx="1859">
                  <c:v>8.633999999999998</c:v>
                </c:pt>
                <c:pt idx="1860">
                  <c:v>8.629</c:v>
                </c:pt>
                <c:pt idx="1861">
                  <c:v>8.585000000000002</c:v>
                </c:pt>
                <c:pt idx="1862">
                  <c:v>8.654000000000003</c:v>
                </c:pt>
                <c:pt idx="1863">
                  <c:v>8.645</c:v>
                </c:pt>
                <c:pt idx="1864">
                  <c:v>8.712</c:v>
                </c:pt>
                <c:pt idx="1865">
                  <c:v>8.685</c:v>
                </c:pt>
                <c:pt idx="1866">
                  <c:v>8.612</c:v>
                </c:pt>
                <c:pt idx="1867">
                  <c:v>8.566</c:v>
                </c:pt>
                <c:pt idx="1868">
                  <c:v>8.606000000000003</c:v>
                </c:pt>
                <c:pt idx="1869">
                  <c:v>8.643999999999998</c:v>
                </c:pt>
                <c:pt idx="1870">
                  <c:v>8.685</c:v>
                </c:pt>
                <c:pt idx="1871">
                  <c:v>8.713000000000001</c:v>
                </c:pt>
                <c:pt idx="1872">
                  <c:v>8.764000000000001</c:v>
                </c:pt>
                <c:pt idx="1873">
                  <c:v>8.735</c:v>
                </c:pt>
                <c:pt idx="1874">
                  <c:v>8.796000000000001</c:v>
                </c:pt>
                <c:pt idx="1875">
                  <c:v>8.756</c:v>
                </c:pt>
                <c:pt idx="1876">
                  <c:v>8.868</c:v>
                </c:pt>
                <c:pt idx="1877">
                  <c:v>8.867000000000002</c:v>
                </c:pt>
                <c:pt idx="1878">
                  <c:v>8.922</c:v>
                </c:pt>
                <c:pt idx="1879">
                  <c:v>8.875</c:v>
                </c:pt>
                <c:pt idx="1880">
                  <c:v>8.77</c:v>
                </c:pt>
                <c:pt idx="1881">
                  <c:v>8.751000000000001</c:v>
                </c:pt>
                <c:pt idx="1882">
                  <c:v>8.836</c:v>
                </c:pt>
                <c:pt idx="1883">
                  <c:v>8.878</c:v>
                </c:pt>
                <c:pt idx="1884">
                  <c:v>8.883000000000002</c:v>
                </c:pt>
                <c:pt idx="1885">
                  <c:v>8.826</c:v>
                </c:pt>
                <c:pt idx="1886">
                  <c:v>8.723999999999998</c:v>
                </c:pt>
                <c:pt idx="1887">
                  <c:v>8.746999999999998</c:v>
                </c:pt>
                <c:pt idx="1888">
                  <c:v>8.816</c:v>
                </c:pt>
                <c:pt idx="1889">
                  <c:v>8.793999999999998</c:v>
                </c:pt>
                <c:pt idx="1890">
                  <c:v>8.799</c:v>
                </c:pt>
                <c:pt idx="1891">
                  <c:v>8.796000000000001</c:v>
                </c:pt>
                <c:pt idx="1892">
                  <c:v>8.751000000000001</c:v>
                </c:pt>
                <c:pt idx="1893">
                  <c:v>8.849</c:v>
                </c:pt>
                <c:pt idx="1894">
                  <c:v>8.927000000000001</c:v>
                </c:pt>
                <c:pt idx="1895">
                  <c:v>8.847000000000001</c:v>
                </c:pt>
                <c:pt idx="1896">
                  <c:v>8.842</c:v>
                </c:pt>
                <c:pt idx="1897">
                  <c:v>8.891</c:v>
                </c:pt>
                <c:pt idx="1898">
                  <c:v>8.933000000000001</c:v>
                </c:pt>
                <c:pt idx="1899">
                  <c:v>8.856000000000006</c:v>
                </c:pt>
                <c:pt idx="1900">
                  <c:v>8.921000000000001</c:v>
                </c:pt>
                <c:pt idx="1901">
                  <c:v>8.889</c:v>
                </c:pt>
                <c:pt idx="1902">
                  <c:v>8.877</c:v>
                </c:pt>
                <c:pt idx="1903">
                  <c:v>8.888000000000003</c:v>
                </c:pt>
                <c:pt idx="1904">
                  <c:v>8.865</c:v>
                </c:pt>
                <c:pt idx="1905">
                  <c:v>8.9</c:v>
                </c:pt>
                <c:pt idx="1906">
                  <c:v>8.897</c:v>
                </c:pt>
                <c:pt idx="1907">
                  <c:v>8.936000000000003</c:v>
                </c:pt>
                <c:pt idx="1908">
                  <c:v>8.929</c:v>
                </c:pt>
                <c:pt idx="1909">
                  <c:v>8.904000000000003</c:v>
                </c:pt>
                <c:pt idx="1910">
                  <c:v>8.973</c:v>
                </c:pt>
                <c:pt idx="1911">
                  <c:v>8.989</c:v>
                </c:pt>
                <c:pt idx="1912">
                  <c:v>8.964</c:v>
                </c:pt>
                <c:pt idx="1913">
                  <c:v>9.004000000000001</c:v>
                </c:pt>
                <c:pt idx="1914">
                  <c:v>8.988000000000001</c:v>
                </c:pt>
                <c:pt idx="1915">
                  <c:v>9.064</c:v>
                </c:pt>
                <c:pt idx="1916">
                  <c:v>9.108000000000001</c:v>
                </c:pt>
                <c:pt idx="1917">
                  <c:v>9.043999999999998</c:v>
                </c:pt>
                <c:pt idx="1918">
                  <c:v>9.071000000000001</c:v>
                </c:pt>
                <c:pt idx="1919">
                  <c:v>10.345</c:v>
                </c:pt>
                <c:pt idx="1920">
                  <c:v>10.06</c:v>
                </c:pt>
                <c:pt idx="1921">
                  <c:v>9.797000000000001</c:v>
                </c:pt>
                <c:pt idx="1922">
                  <c:v>9.832</c:v>
                </c:pt>
                <c:pt idx="1923">
                  <c:v>10.001</c:v>
                </c:pt>
                <c:pt idx="1924">
                  <c:v>10.092</c:v>
                </c:pt>
                <c:pt idx="1925">
                  <c:v>10.127</c:v>
                </c:pt>
                <c:pt idx="1926">
                  <c:v>10.088</c:v>
                </c:pt>
                <c:pt idx="1927">
                  <c:v>10.015</c:v>
                </c:pt>
                <c:pt idx="1928">
                  <c:v>10.106</c:v>
                </c:pt>
                <c:pt idx="1929">
                  <c:v>9.882</c:v>
                </c:pt>
                <c:pt idx="1930">
                  <c:v>9.926</c:v>
                </c:pt>
                <c:pt idx="1931">
                  <c:v>9.904000000000003</c:v>
                </c:pt>
                <c:pt idx="1932">
                  <c:v>9.913</c:v>
                </c:pt>
                <c:pt idx="1933">
                  <c:v>9.921000000000001</c:v>
                </c:pt>
                <c:pt idx="1934">
                  <c:v>9.941000000000001</c:v>
                </c:pt>
                <c:pt idx="1935">
                  <c:v>9.871</c:v>
                </c:pt>
                <c:pt idx="1936">
                  <c:v>9.929</c:v>
                </c:pt>
                <c:pt idx="1937">
                  <c:v>9.92</c:v>
                </c:pt>
                <c:pt idx="1938">
                  <c:v>9.904000000000003</c:v>
                </c:pt>
                <c:pt idx="1939">
                  <c:v>9.803</c:v>
                </c:pt>
                <c:pt idx="1940">
                  <c:v>9.814</c:v>
                </c:pt>
                <c:pt idx="1941">
                  <c:v>9.674000000000001</c:v>
                </c:pt>
                <c:pt idx="1942">
                  <c:v>9.68</c:v>
                </c:pt>
                <c:pt idx="1943">
                  <c:v>9.674000000000001</c:v>
                </c:pt>
                <c:pt idx="1944">
                  <c:v>9.710000000000001</c:v>
                </c:pt>
                <c:pt idx="1945">
                  <c:v>9.691000000000001</c:v>
                </c:pt>
                <c:pt idx="1946">
                  <c:v>9.713999999999998</c:v>
                </c:pt>
                <c:pt idx="1947">
                  <c:v>9.639</c:v>
                </c:pt>
                <c:pt idx="1948">
                  <c:v>9.543000000000001</c:v>
                </c:pt>
                <c:pt idx="1949">
                  <c:v>9.547000000000001</c:v>
                </c:pt>
                <c:pt idx="1950">
                  <c:v>9.585000000000002</c:v>
                </c:pt>
                <c:pt idx="1951">
                  <c:v>9.556000000000002</c:v>
                </c:pt>
                <c:pt idx="1952">
                  <c:v>9.577</c:v>
                </c:pt>
                <c:pt idx="1953">
                  <c:v>9.575</c:v>
                </c:pt>
                <c:pt idx="1954">
                  <c:v>9.609</c:v>
                </c:pt>
                <c:pt idx="1955">
                  <c:v>9.654000000000003</c:v>
                </c:pt>
                <c:pt idx="1956">
                  <c:v>9.671000000000001</c:v>
                </c:pt>
                <c:pt idx="1957">
                  <c:v>9.612</c:v>
                </c:pt>
                <c:pt idx="1958">
                  <c:v>9.602</c:v>
                </c:pt>
                <c:pt idx="1959">
                  <c:v>9.577</c:v>
                </c:pt>
                <c:pt idx="1960">
                  <c:v>9.659</c:v>
                </c:pt>
                <c:pt idx="1961">
                  <c:v>9.653</c:v>
                </c:pt>
                <c:pt idx="1962">
                  <c:v>9.656</c:v>
                </c:pt>
                <c:pt idx="1963">
                  <c:v>9.564</c:v>
                </c:pt>
                <c:pt idx="1964">
                  <c:v>9.524000000000001</c:v>
                </c:pt>
                <c:pt idx="1965">
                  <c:v>9.585000000000002</c:v>
                </c:pt>
                <c:pt idx="1966">
                  <c:v>9.649</c:v>
                </c:pt>
                <c:pt idx="1967">
                  <c:v>9.616000000000001</c:v>
                </c:pt>
                <c:pt idx="1968">
                  <c:v>9.584000000000001</c:v>
                </c:pt>
                <c:pt idx="1969">
                  <c:v>9.601000000000001</c:v>
                </c:pt>
                <c:pt idx="1970">
                  <c:v>9.571000000000001</c:v>
                </c:pt>
                <c:pt idx="1971">
                  <c:v>9.664000000000001</c:v>
                </c:pt>
                <c:pt idx="1972">
                  <c:v>9.706000000000001</c:v>
                </c:pt>
                <c:pt idx="1973">
                  <c:v>9.710000000000001</c:v>
                </c:pt>
                <c:pt idx="1974">
                  <c:v>9.682</c:v>
                </c:pt>
                <c:pt idx="1975">
                  <c:v>9.654000000000003</c:v>
                </c:pt>
                <c:pt idx="1976">
                  <c:v>9.684000000000001</c:v>
                </c:pt>
                <c:pt idx="1977">
                  <c:v>9.745999999999998</c:v>
                </c:pt>
                <c:pt idx="1978">
                  <c:v>9.612</c:v>
                </c:pt>
                <c:pt idx="1979">
                  <c:v>9.626000000000001</c:v>
                </c:pt>
                <c:pt idx="1980">
                  <c:v>9.678000000000001</c:v>
                </c:pt>
                <c:pt idx="1981">
                  <c:v>9.677000000000001</c:v>
                </c:pt>
                <c:pt idx="1982">
                  <c:v>9.726999999999998</c:v>
                </c:pt>
                <c:pt idx="1983">
                  <c:v>9.707000000000001</c:v>
                </c:pt>
                <c:pt idx="1984">
                  <c:v>9.743999999999997</c:v>
                </c:pt>
                <c:pt idx="1985">
                  <c:v>9.738999999999998</c:v>
                </c:pt>
                <c:pt idx="1986">
                  <c:v>9.696000000000001</c:v>
                </c:pt>
                <c:pt idx="1987">
                  <c:v>9.646000000000001</c:v>
                </c:pt>
                <c:pt idx="1988">
                  <c:v>9.689</c:v>
                </c:pt>
                <c:pt idx="1989">
                  <c:v>9.687000000000001</c:v>
                </c:pt>
                <c:pt idx="1990">
                  <c:v>9.661000000000001</c:v>
                </c:pt>
                <c:pt idx="1991">
                  <c:v>9.732</c:v>
                </c:pt>
                <c:pt idx="1992">
                  <c:v>9.720000000000001</c:v>
                </c:pt>
                <c:pt idx="1993">
                  <c:v>9.692</c:v>
                </c:pt>
                <c:pt idx="1994">
                  <c:v>9.697000000000001</c:v>
                </c:pt>
                <c:pt idx="1995">
                  <c:v>9.745999999999998</c:v>
                </c:pt>
                <c:pt idx="1996">
                  <c:v>9.730999999999998</c:v>
                </c:pt>
                <c:pt idx="1997">
                  <c:v>9.75</c:v>
                </c:pt>
                <c:pt idx="1998">
                  <c:v>9.8</c:v>
                </c:pt>
                <c:pt idx="1999">
                  <c:v>9.802</c:v>
                </c:pt>
                <c:pt idx="2000">
                  <c:v>9.756</c:v>
                </c:pt>
                <c:pt idx="2001">
                  <c:v>9.819</c:v>
                </c:pt>
                <c:pt idx="2002">
                  <c:v>9.726000000000001</c:v>
                </c:pt>
                <c:pt idx="2003">
                  <c:v>9.817</c:v>
                </c:pt>
                <c:pt idx="2004">
                  <c:v>9.83</c:v>
                </c:pt>
                <c:pt idx="2005">
                  <c:v>9.805</c:v>
                </c:pt>
                <c:pt idx="2006">
                  <c:v>9.821000000000001</c:v>
                </c:pt>
                <c:pt idx="2007">
                  <c:v>9.813</c:v>
                </c:pt>
                <c:pt idx="2008">
                  <c:v>9.814</c:v>
                </c:pt>
                <c:pt idx="2009">
                  <c:v>9.858</c:v>
                </c:pt>
                <c:pt idx="2010">
                  <c:v>9.846</c:v>
                </c:pt>
                <c:pt idx="2011">
                  <c:v>9.861</c:v>
                </c:pt>
                <c:pt idx="2012">
                  <c:v>9.839</c:v>
                </c:pt>
                <c:pt idx="2013">
                  <c:v>9.942</c:v>
                </c:pt>
                <c:pt idx="2014">
                  <c:v>9.901000000000001</c:v>
                </c:pt>
                <c:pt idx="2015">
                  <c:v>9.845</c:v>
                </c:pt>
                <c:pt idx="2016">
                  <c:v>9.829</c:v>
                </c:pt>
                <c:pt idx="2017">
                  <c:v>9.839</c:v>
                </c:pt>
                <c:pt idx="2018">
                  <c:v>9.878</c:v>
                </c:pt>
                <c:pt idx="2019">
                  <c:v>9.869</c:v>
                </c:pt>
                <c:pt idx="2020">
                  <c:v>9.884</c:v>
                </c:pt>
                <c:pt idx="2021">
                  <c:v>9.94</c:v>
                </c:pt>
                <c:pt idx="2022">
                  <c:v>9.95</c:v>
                </c:pt>
                <c:pt idx="2023">
                  <c:v>9.92</c:v>
                </c:pt>
                <c:pt idx="2024">
                  <c:v>9.886000000000002</c:v>
                </c:pt>
                <c:pt idx="2025">
                  <c:v>9.912</c:v>
                </c:pt>
                <c:pt idx="2026">
                  <c:v>9.914000000000001</c:v>
                </c:pt>
                <c:pt idx="2027">
                  <c:v>9.851000000000002</c:v>
                </c:pt>
                <c:pt idx="2028">
                  <c:v>9.945</c:v>
                </c:pt>
                <c:pt idx="2029">
                  <c:v>10.067</c:v>
                </c:pt>
                <c:pt idx="2030">
                  <c:v>9.984</c:v>
                </c:pt>
                <c:pt idx="2031">
                  <c:v>9.947000000000001</c:v>
                </c:pt>
                <c:pt idx="2032">
                  <c:v>9.973</c:v>
                </c:pt>
                <c:pt idx="2033">
                  <c:v>9.960000000000002</c:v>
                </c:pt>
                <c:pt idx="2034">
                  <c:v>9.909</c:v>
                </c:pt>
                <c:pt idx="2035">
                  <c:v>9.915</c:v>
                </c:pt>
                <c:pt idx="2036">
                  <c:v>9.946000000000001</c:v>
                </c:pt>
                <c:pt idx="2037">
                  <c:v>9.926</c:v>
                </c:pt>
                <c:pt idx="2038">
                  <c:v>9.932</c:v>
                </c:pt>
                <c:pt idx="2039">
                  <c:v>9.958</c:v>
                </c:pt>
                <c:pt idx="2040">
                  <c:v>9.958</c:v>
                </c:pt>
                <c:pt idx="2041">
                  <c:v>9.936000000000003</c:v>
                </c:pt>
                <c:pt idx="2042">
                  <c:v>9.999</c:v>
                </c:pt>
                <c:pt idx="2043">
                  <c:v>9.947999999999998</c:v>
                </c:pt>
                <c:pt idx="2044">
                  <c:v>9.991000000000001</c:v>
                </c:pt>
                <c:pt idx="2045">
                  <c:v>9.961</c:v>
                </c:pt>
                <c:pt idx="2046">
                  <c:v>9.891</c:v>
                </c:pt>
                <c:pt idx="2047">
                  <c:v>9.958</c:v>
                </c:pt>
                <c:pt idx="2048">
                  <c:v>9.992000000000002</c:v>
                </c:pt>
                <c:pt idx="2049">
                  <c:v>10.017</c:v>
                </c:pt>
                <c:pt idx="2050">
                  <c:v>10.024</c:v>
                </c:pt>
                <c:pt idx="2051">
                  <c:v>10.111</c:v>
                </c:pt>
                <c:pt idx="2052">
                  <c:v>10.061</c:v>
                </c:pt>
                <c:pt idx="2053">
                  <c:v>9.976000000000002</c:v>
                </c:pt>
                <c:pt idx="2054">
                  <c:v>9.972</c:v>
                </c:pt>
                <c:pt idx="2055">
                  <c:v>10.03</c:v>
                </c:pt>
                <c:pt idx="2056">
                  <c:v>10.076</c:v>
                </c:pt>
                <c:pt idx="2057">
                  <c:v>9.995</c:v>
                </c:pt>
                <c:pt idx="2058">
                  <c:v>9.943000000000001</c:v>
                </c:pt>
                <c:pt idx="2059">
                  <c:v>10.026</c:v>
                </c:pt>
                <c:pt idx="2060">
                  <c:v>10.05</c:v>
                </c:pt>
                <c:pt idx="2061">
                  <c:v>10.072</c:v>
                </c:pt>
                <c:pt idx="2062">
                  <c:v>9.951</c:v>
                </c:pt>
                <c:pt idx="2063">
                  <c:v>9.908000000000001</c:v>
                </c:pt>
                <c:pt idx="2064">
                  <c:v>9.998000000000001</c:v>
                </c:pt>
                <c:pt idx="2065">
                  <c:v>9.947999999999998</c:v>
                </c:pt>
                <c:pt idx="2066">
                  <c:v>10.008</c:v>
                </c:pt>
                <c:pt idx="2067">
                  <c:v>10.071</c:v>
                </c:pt>
                <c:pt idx="2068">
                  <c:v>10.041</c:v>
                </c:pt>
                <c:pt idx="2069">
                  <c:v>10.125</c:v>
                </c:pt>
                <c:pt idx="2070">
                  <c:v>10.108</c:v>
                </c:pt>
                <c:pt idx="2071">
                  <c:v>10.017</c:v>
                </c:pt>
                <c:pt idx="2072">
                  <c:v>9.994000000000001</c:v>
                </c:pt>
                <c:pt idx="2073">
                  <c:v>9.963000000000002</c:v>
                </c:pt>
                <c:pt idx="2074">
                  <c:v>10.002</c:v>
                </c:pt>
                <c:pt idx="2075">
                  <c:v>10.008</c:v>
                </c:pt>
                <c:pt idx="2076">
                  <c:v>9.982</c:v>
                </c:pt>
                <c:pt idx="2077">
                  <c:v>10.043</c:v>
                </c:pt>
                <c:pt idx="2078">
                  <c:v>10.059</c:v>
                </c:pt>
                <c:pt idx="2079">
                  <c:v>10.001</c:v>
                </c:pt>
                <c:pt idx="2080">
                  <c:v>10.027</c:v>
                </c:pt>
                <c:pt idx="2081">
                  <c:v>10.098</c:v>
                </c:pt>
                <c:pt idx="2082">
                  <c:v>10.039</c:v>
                </c:pt>
                <c:pt idx="2083">
                  <c:v>10.05</c:v>
                </c:pt>
                <c:pt idx="2084">
                  <c:v>10.071</c:v>
                </c:pt>
                <c:pt idx="2085">
                  <c:v>10.042</c:v>
                </c:pt>
                <c:pt idx="2086">
                  <c:v>10.075</c:v>
                </c:pt>
                <c:pt idx="2087">
                  <c:v>9.987</c:v>
                </c:pt>
                <c:pt idx="2088">
                  <c:v>9.922</c:v>
                </c:pt>
                <c:pt idx="2089">
                  <c:v>9.943000000000001</c:v>
                </c:pt>
                <c:pt idx="2090">
                  <c:v>10.028</c:v>
                </c:pt>
                <c:pt idx="2091">
                  <c:v>10.097</c:v>
                </c:pt>
                <c:pt idx="2092">
                  <c:v>10.059</c:v>
                </c:pt>
                <c:pt idx="2093">
                  <c:v>10.035</c:v>
                </c:pt>
                <c:pt idx="2094">
                  <c:v>10.154</c:v>
                </c:pt>
                <c:pt idx="2095">
                  <c:v>10.281</c:v>
                </c:pt>
                <c:pt idx="2096">
                  <c:v>10.231</c:v>
                </c:pt>
                <c:pt idx="2097">
                  <c:v>10.203</c:v>
                </c:pt>
                <c:pt idx="2098">
                  <c:v>10.215</c:v>
                </c:pt>
                <c:pt idx="2099">
                  <c:v>10.361</c:v>
                </c:pt>
                <c:pt idx="2100">
                  <c:v>10.353</c:v>
                </c:pt>
                <c:pt idx="2101">
                  <c:v>10.387</c:v>
                </c:pt>
                <c:pt idx="2102">
                  <c:v>10.473</c:v>
                </c:pt>
                <c:pt idx="2103">
                  <c:v>10.536</c:v>
                </c:pt>
                <c:pt idx="2104">
                  <c:v>10.55</c:v>
                </c:pt>
                <c:pt idx="2105">
                  <c:v>10.561</c:v>
                </c:pt>
                <c:pt idx="2106">
                  <c:v>10.738</c:v>
                </c:pt>
                <c:pt idx="2107">
                  <c:v>10.817</c:v>
                </c:pt>
                <c:pt idx="2108">
                  <c:v>10.817</c:v>
                </c:pt>
                <c:pt idx="2109">
                  <c:v>12.396</c:v>
                </c:pt>
                <c:pt idx="2110">
                  <c:v>11.873</c:v>
                </c:pt>
                <c:pt idx="2111">
                  <c:v>11.516</c:v>
                </c:pt>
                <c:pt idx="2112">
                  <c:v>11.281</c:v>
                </c:pt>
                <c:pt idx="2113">
                  <c:v>11.202</c:v>
                </c:pt>
                <c:pt idx="2114">
                  <c:v>11.221</c:v>
                </c:pt>
                <c:pt idx="2115">
                  <c:v>11.357</c:v>
                </c:pt>
                <c:pt idx="2116">
                  <c:v>11.447</c:v>
                </c:pt>
                <c:pt idx="2117">
                  <c:v>11.452</c:v>
                </c:pt>
                <c:pt idx="2118">
                  <c:v>11.494</c:v>
                </c:pt>
                <c:pt idx="2119">
                  <c:v>11.5</c:v>
                </c:pt>
                <c:pt idx="2120">
                  <c:v>11.661</c:v>
                </c:pt>
                <c:pt idx="2121">
                  <c:v>11.856</c:v>
                </c:pt>
                <c:pt idx="2122">
                  <c:v>11.867</c:v>
                </c:pt>
                <c:pt idx="2123">
                  <c:v>11.959</c:v>
                </c:pt>
                <c:pt idx="2124">
                  <c:v>11.876</c:v>
                </c:pt>
                <c:pt idx="2125">
                  <c:v>12.044</c:v>
                </c:pt>
                <c:pt idx="2126">
                  <c:v>12.032</c:v>
                </c:pt>
                <c:pt idx="2127">
                  <c:v>12.142</c:v>
                </c:pt>
                <c:pt idx="2128">
                  <c:v>12.291</c:v>
                </c:pt>
                <c:pt idx="2129">
                  <c:v>12.376</c:v>
                </c:pt>
                <c:pt idx="2130">
                  <c:v>12.465</c:v>
                </c:pt>
                <c:pt idx="2131">
                  <c:v>12.454</c:v>
                </c:pt>
                <c:pt idx="2132">
                  <c:v>12.521</c:v>
                </c:pt>
                <c:pt idx="2133">
                  <c:v>12.526</c:v>
                </c:pt>
                <c:pt idx="2134">
                  <c:v>12.745</c:v>
                </c:pt>
                <c:pt idx="2135">
                  <c:v>12.721</c:v>
                </c:pt>
                <c:pt idx="2136">
                  <c:v>12.927</c:v>
                </c:pt>
                <c:pt idx="2137">
                  <c:v>12.92</c:v>
                </c:pt>
                <c:pt idx="2138">
                  <c:v>13.072</c:v>
                </c:pt>
                <c:pt idx="2139">
                  <c:v>13.078</c:v>
                </c:pt>
                <c:pt idx="2140">
                  <c:v>13.12</c:v>
                </c:pt>
                <c:pt idx="2141">
                  <c:v>13.063</c:v>
                </c:pt>
                <c:pt idx="2142">
                  <c:v>12.967</c:v>
                </c:pt>
                <c:pt idx="2143">
                  <c:v>13.26</c:v>
                </c:pt>
                <c:pt idx="2144">
                  <c:v>13.242</c:v>
                </c:pt>
                <c:pt idx="2145">
                  <c:v>13.15</c:v>
                </c:pt>
                <c:pt idx="2146">
                  <c:v>13.195</c:v>
                </c:pt>
                <c:pt idx="2147">
                  <c:v>13.374</c:v>
                </c:pt>
                <c:pt idx="2148">
                  <c:v>13.225</c:v>
                </c:pt>
                <c:pt idx="2149">
                  <c:v>13.125</c:v>
                </c:pt>
                <c:pt idx="2150">
                  <c:v>13.328</c:v>
                </c:pt>
                <c:pt idx="2151">
                  <c:v>13.232</c:v>
                </c:pt>
                <c:pt idx="2152">
                  <c:v>13.189</c:v>
                </c:pt>
                <c:pt idx="2153">
                  <c:v>13.175</c:v>
                </c:pt>
                <c:pt idx="2154">
                  <c:v>13.029</c:v>
                </c:pt>
                <c:pt idx="2155">
                  <c:v>13.219</c:v>
                </c:pt>
                <c:pt idx="2156">
                  <c:v>13.176</c:v>
                </c:pt>
                <c:pt idx="2157">
                  <c:v>13.088</c:v>
                </c:pt>
                <c:pt idx="2158">
                  <c:v>13.232</c:v>
                </c:pt>
                <c:pt idx="2159">
                  <c:v>13.093</c:v>
                </c:pt>
                <c:pt idx="2160">
                  <c:v>13.296</c:v>
                </c:pt>
                <c:pt idx="2161">
                  <c:v>13.201</c:v>
                </c:pt>
                <c:pt idx="2162">
                  <c:v>13.163</c:v>
                </c:pt>
                <c:pt idx="2163">
                  <c:v>13.013</c:v>
                </c:pt>
                <c:pt idx="2164">
                  <c:v>13.339</c:v>
                </c:pt>
                <c:pt idx="2165">
                  <c:v>13.282</c:v>
                </c:pt>
                <c:pt idx="2166">
                  <c:v>13.195</c:v>
                </c:pt>
                <c:pt idx="2167">
                  <c:v>13.029</c:v>
                </c:pt>
                <c:pt idx="2168">
                  <c:v>13.191</c:v>
                </c:pt>
                <c:pt idx="2169">
                  <c:v>13.128</c:v>
                </c:pt>
                <c:pt idx="2170">
                  <c:v>13.089</c:v>
                </c:pt>
                <c:pt idx="2171">
                  <c:v>13.117</c:v>
                </c:pt>
                <c:pt idx="2172">
                  <c:v>13.065</c:v>
                </c:pt>
                <c:pt idx="2173">
                  <c:v>13.074</c:v>
                </c:pt>
                <c:pt idx="2174">
                  <c:v>13.107</c:v>
                </c:pt>
                <c:pt idx="2175">
                  <c:v>13.305</c:v>
                </c:pt>
                <c:pt idx="2176">
                  <c:v>13.22</c:v>
                </c:pt>
                <c:pt idx="2177">
                  <c:v>13.13</c:v>
                </c:pt>
                <c:pt idx="2178">
                  <c:v>13.351</c:v>
                </c:pt>
                <c:pt idx="2179">
                  <c:v>13.332</c:v>
                </c:pt>
                <c:pt idx="2180">
                  <c:v>13.258</c:v>
                </c:pt>
                <c:pt idx="2181">
                  <c:v>13.079</c:v>
                </c:pt>
                <c:pt idx="2182">
                  <c:v>13.139</c:v>
                </c:pt>
                <c:pt idx="2183">
                  <c:v>12.957</c:v>
                </c:pt>
                <c:pt idx="2184">
                  <c:v>13.007</c:v>
                </c:pt>
                <c:pt idx="2185">
                  <c:v>13.007</c:v>
                </c:pt>
                <c:pt idx="2186">
                  <c:v>12.981</c:v>
                </c:pt>
                <c:pt idx="2187">
                  <c:v>13.096</c:v>
                </c:pt>
                <c:pt idx="2188">
                  <c:v>12.921</c:v>
                </c:pt>
                <c:pt idx="2189">
                  <c:v>13.031</c:v>
                </c:pt>
                <c:pt idx="2190">
                  <c:v>12.992</c:v>
                </c:pt>
                <c:pt idx="2191">
                  <c:v>12.972</c:v>
                </c:pt>
                <c:pt idx="2192">
                  <c:v>12.858</c:v>
                </c:pt>
                <c:pt idx="2193">
                  <c:v>12.795</c:v>
                </c:pt>
                <c:pt idx="2194">
                  <c:v>12.642</c:v>
                </c:pt>
                <c:pt idx="2195">
                  <c:v>12.82</c:v>
                </c:pt>
                <c:pt idx="2196">
                  <c:v>12.855</c:v>
                </c:pt>
                <c:pt idx="2197">
                  <c:v>12.702</c:v>
                </c:pt>
                <c:pt idx="2198">
                  <c:v>12.735</c:v>
                </c:pt>
                <c:pt idx="2199">
                  <c:v>12.511</c:v>
                </c:pt>
                <c:pt idx="2200">
                  <c:v>12.409</c:v>
                </c:pt>
                <c:pt idx="2201">
                  <c:v>12.592</c:v>
                </c:pt>
                <c:pt idx="2202">
                  <c:v>12.634</c:v>
                </c:pt>
                <c:pt idx="2203">
                  <c:v>12.479</c:v>
                </c:pt>
                <c:pt idx="2204">
                  <c:v>12.56</c:v>
                </c:pt>
                <c:pt idx="2205">
                  <c:v>12.508</c:v>
                </c:pt>
                <c:pt idx="2206">
                  <c:v>12.386</c:v>
                </c:pt>
                <c:pt idx="2207">
                  <c:v>12.482</c:v>
                </c:pt>
                <c:pt idx="2208">
                  <c:v>12.397</c:v>
                </c:pt>
                <c:pt idx="2209">
                  <c:v>12.367</c:v>
                </c:pt>
                <c:pt idx="2210">
                  <c:v>12.233</c:v>
                </c:pt>
                <c:pt idx="2211">
                  <c:v>12.189</c:v>
                </c:pt>
                <c:pt idx="2212">
                  <c:v>12.198</c:v>
                </c:pt>
                <c:pt idx="2213">
                  <c:v>12.259</c:v>
                </c:pt>
                <c:pt idx="2214">
                  <c:v>12.191</c:v>
                </c:pt>
                <c:pt idx="2215">
                  <c:v>12.17</c:v>
                </c:pt>
                <c:pt idx="2216">
                  <c:v>12.193</c:v>
                </c:pt>
                <c:pt idx="2217">
                  <c:v>12.2</c:v>
                </c:pt>
                <c:pt idx="2218">
                  <c:v>12.231</c:v>
                </c:pt>
                <c:pt idx="2219">
                  <c:v>12.297</c:v>
                </c:pt>
                <c:pt idx="2220">
                  <c:v>12.297</c:v>
                </c:pt>
                <c:pt idx="2221">
                  <c:v>12.256</c:v>
                </c:pt>
                <c:pt idx="2222">
                  <c:v>12.198</c:v>
                </c:pt>
                <c:pt idx="2223">
                  <c:v>12.231</c:v>
                </c:pt>
                <c:pt idx="2224">
                  <c:v>12.203</c:v>
                </c:pt>
                <c:pt idx="2225">
                  <c:v>11.988</c:v>
                </c:pt>
                <c:pt idx="2226">
                  <c:v>11.854</c:v>
                </c:pt>
                <c:pt idx="2227">
                  <c:v>11.88</c:v>
                </c:pt>
                <c:pt idx="2228">
                  <c:v>11.806</c:v>
                </c:pt>
                <c:pt idx="2229">
                  <c:v>11.914</c:v>
                </c:pt>
                <c:pt idx="2230">
                  <c:v>11.965</c:v>
                </c:pt>
                <c:pt idx="2231">
                  <c:v>12.064</c:v>
                </c:pt>
                <c:pt idx="2232">
                  <c:v>12.015</c:v>
                </c:pt>
                <c:pt idx="2233">
                  <c:v>11.876</c:v>
                </c:pt>
                <c:pt idx="2234">
                  <c:v>11.718</c:v>
                </c:pt>
                <c:pt idx="2235">
                  <c:v>11.849</c:v>
                </c:pt>
                <c:pt idx="2236">
                  <c:v>11.886</c:v>
                </c:pt>
                <c:pt idx="2237">
                  <c:v>11.797</c:v>
                </c:pt>
                <c:pt idx="2238">
                  <c:v>11.706</c:v>
                </c:pt>
                <c:pt idx="2239">
                  <c:v>11.84</c:v>
                </c:pt>
                <c:pt idx="2240">
                  <c:v>11.822</c:v>
                </c:pt>
                <c:pt idx="2241">
                  <c:v>11.633</c:v>
                </c:pt>
                <c:pt idx="2242">
                  <c:v>11.839</c:v>
                </c:pt>
                <c:pt idx="2243">
                  <c:v>11.857</c:v>
                </c:pt>
                <c:pt idx="2244">
                  <c:v>11.904</c:v>
                </c:pt>
                <c:pt idx="2245">
                  <c:v>11.723</c:v>
                </c:pt>
                <c:pt idx="2246">
                  <c:v>11.66</c:v>
                </c:pt>
                <c:pt idx="2247">
                  <c:v>11.771</c:v>
                </c:pt>
                <c:pt idx="2248">
                  <c:v>11.834</c:v>
                </c:pt>
                <c:pt idx="2249">
                  <c:v>11.729</c:v>
                </c:pt>
                <c:pt idx="2250">
                  <c:v>11.701</c:v>
                </c:pt>
                <c:pt idx="2251">
                  <c:v>11.816</c:v>
                </c:pt>
                <c:pt idx="2252">
                  <c:v>11.818</c:v>
                </c:pt>
                <c:pt idx="2253">
                  <c:v>11.898</c:v>
                </c:pt>
                <c:pt idx="2254">
                  <c:v>11.847</c:v>
                </c:pt>
                <c:pt idx="2255">
                  <c:v>11.706</c:v>
                </c:pt>
                <c:pt idx="2256">
                  <c:v>11.645</c:v>
                </c:pt>
                <c:pt idx="2257">
                  <c:v>11.576</c:v>
                </c:pt>
                <c:pt idx="2258">
                  <c:v>11.484</c:v>
                </c:pt>
                <c:pt idx="2259">
                  <c:v>11.537</c:v>
                </c:pt>
                <c:pt idx="2260">
                  <c:v>11.539</c:v>
                </c:pt>
                <c:pt idx="2261">
                  <c:v>11.56</c:v>
                </c:pt>
                <c:pt idx="2262">
                  <c:v>11.487</c:v>
                </c:pt>
                <c:pt idx="2263">
                  <c:v>11.497</c:v>
                </c:pt>
                <c:pt idx="2264">
                  <c:v>11.446</c:v>
                </c:pt>
                <c:pt idx="2265">
                  <c:v>11.588</c:v>
                </c:pt>
                <c:pt idx="2266">
                  <c:v>11.551</c:v>
                </c:pt>
                <c:pt idx="2267">
                  <c:v>11.441</c:v>
                </c:pt>
                <c:pt idx="2268">
                  <c:v>11.332</c:v>
                </c:pt>
                <c:pt idx="2269">
                  <c:v>11.356</c:v>
                </c:pt>
                <c:pt idx="2270">
                  <c:v>11.454</c:v>
                </c:pt>
                <c:pt idx="2271">
                  <c:v>11.461</c:v>
                </c:pt>
                <c:pt idx="2272">
                  <c:v>11.237</c:v>
                </c:pt>
                <c:pt idx="2273">
                  <c:v>11.277</c:v>
                </c:pt>
                <c:pt idx="2274">
                  <c:v>11.254</c:v>
                </c:pt>
                <c:pt idx="2275">
                  <c:v>11.368</c:v>
                </c:pt>
                <c:pt idx="2276">
                  <c:v>11.502</c:v>
                </c:pt>
                <c:pt idx="2277">
                  <c:v>11.624</c:v>
                </c:pt>
                <c:pt idx="2278">
                  <c:v>11.515</c:v>
                </c:pt>
                <c:pt idx="2279">
                  <c:v>11.406</c:v>
                </c:pt>
                <c:pt idx="2280">
                  <c:v>11.471</c:v>
                </c:pt>
                <c:pt idx="2281">
                  <c:v>11.427</c:v>
                </c:pt>
                <c:pt idx="2282">
                  <c:v>11.288</c:v>
                </c:pt>
                <c:pt idx="2283">
                  <c:v>11.312</c:v>
                </c:pt>
                <c:pt idx="2284">
                  <c:v>11.273</c:v>
                </c:pt>
                <c:pt idx="2285">
                  <c:v>11.254</c:v>
                </c:pt>
                <c:pt idx="2286">
                  <c:v>11.121</c:v>
                </c:pt>
                <c:pt idx="2287">
                  <c:v>11.109</c:v>
                </c:pt>
                <c:pt idx="2288">
                  <c:v>11.192</c:v>
                </c:pt>
                <c:pt idx="2289">
                  <c:v>11.139</c:v>
                </c:pt>
                <c:pt idx="2290">
                  <c:v>11.072</c:v>
                </c:pt>
                <c:pt idx="2291">
                  <c:v>10.992</c:v>
                </c:pt>
                <c:pt idx="2292">
                  <c:v>11.099</c:v>
                </c:pt>
                <c:pt idx="2293">
                  <c:v>11.261</c:v>
                </c:pt>
                <c:pt idx="2294">
                  <c:v>11.371</c:v>
                </c:pt>
                <c:pt idx="2295">
                  <c:v>11.286</c:v>
                </c:pt>
                <c:pt idx="2296">
                  <c:v>11.056</c:v>
                </c:pt>
                <c:pt idx="2297">
                  <c:v>11.186</c:v>
                </c:pt>
                <c:pt idx="2298">
                  <c:v>11.238</c:v>
                </c:pt>
                <c:pt idx="2299">
                  <c:v>11.06</c:v>
                </c:pt>
                <c:pt idx="2300">
                  <c:v>11.164</c:v>
                </c:pt>
                <c:pt idx="2301">
                  <c:v>11.09</c:v>
                </c:pt>
                <c:pt idx="2302">
                  <c:v>11.09</c:v>
                </c:pt>
                <c:pt idx="2303">
                  <c:v>11.076</c:v>
                </c:pt>
                <c:pt idx="2304">
                  <c:v>10.976</c:v>
                </c:pt>
                <c:pt idx="2305">
                  <c:v>11.127</c:v>
                </c:pt>
                <c:pt idx="2306">
                  <c:v>11.0</c:v>
                </c:pt>
                <c:pt idx="2307">
                  <c:v>10.937</c:v>
                </c:pt>
                <c:pt idx="2308">
                  <c:v>10.922</c:v>
                </c:pt>
                <c:pt idx="2309">
                  <c:v>10.83</c:v>
                </c:pt>
                <c:pt idx="2310">
                  <c:v>11.018</c:v>
                </c:pt>
                <c:pt idx="2311">
                  <c:v>11.021</c:v>
                </c:pt>
                <c:pt idx="2312">
                  <c:v>11.188</c:v>
                </c:pt>
                <c:pt idx="2313">
                  <c:v>11.146</c:v>
                </c:pt>
                <c:pt idx="2314">
                  <c:v>11.022</c:v>
                </c:pt>
                <c:pt idx="2315">
                  <c:v>11.005</c:v>
                </c:pt>
                <c:pt idx="2316">
                  <c:v>11.056</c:v>
                </c:pt>
                <c:pt idx="2317">
                  <c:v>10.983</c:v>
                </c:pt>
                <c:pt idx="2318">
                  <c:v>11.093</c:v>
                </c:pt>
                <c:pt idx="2319">
                  <c:v>11.01</c:v>
                </c:pt>
                <c:pt idx="2320">
                  <c:v>11.0</c:v>
                </c:pt>
                <c:pt idx="2321">
                  <c:v>10.899</c:v>
                </c:pt>
                <c:pt idx="2322">
                  <c:v>10.853</c:v>
                </c:pt>
                <c:pt idx="2323">
                  <c:v>11.111</c:v>
                </c:pt>
                <c:pt idx="2324">
                  <c:v>11.134</c:v>
                </c:pt>
                <c:pt idx="2325">
                  <c:v>10.992</c:v>
                </c:pt>
                <c:pt idx="2326">
                  <c:v>11.186</c:v>
                </c:pt>
                <c:pt idx="2327">
                  <c:v>11.037</c:v>
                </c:pt>
                <c:pt idx="2328">
                  <c:v>10.911</c:v>
                </c:pt>
                <c:pt idx="2329">
                  <c:v>10.787</c:v>
                </c:pt>
                <c:pt idx="2330">
                  <c:v>10.775</c:v>
                </c:pt>
                <c:pt idx="2331">
                  <c:v>10.704</c:v>
                </c:pt>
                <c:pt idx="2332">
                  <c:v>10.896</c:v>
                </c:pt>
                <c:pt idx="2333">
                  <c:v>10.927</c:v>
                </c:pt>
                <c:pt idx="2334">
                  <c:v>10.849</c:v>
                </c:pt>
                <c:pt idx="2335">
                  <c:v>10.731</c:v>
                </c:pt>
                <c:pt idx="2336">
                  <c:v>10.88</c:v>
                </c:pt>
                <c:pt idx="2337">
                  <c:v>10.832</c:v>
                </c:pt>
                <c:pt idx="2338">
                  <c:v>10.868</c:v>
                </c:pt>
                <c:pt idx="2339">
                  <c:v>10.725</c:v>
                </c:pt>
                <c:pt idx="2340">
                  <c:v>10.989</c:v>
                </c:pt>
                <c:pt idx="2341">
                  <c:v>10.951</c:v>
                </c:pt>
                <c:pt idx="2342">
                  <c:v>10.899</c:v>
                </c:pt>
                <c:pt idx="2343">
                  <c:v>10.674</c:v>
                </c:pt>
                <c:pt idx="2344">
                  <c:v>10.733</c:v>
                </c:pt>
                <c:pt idx="2345">
                  <c:v>10.821</c:v>
                </c:pt>
                <c:pt idx="2346">
                  <c:v>10.771</c:v>
                </c:pt>
                <c:pt idx="2347">
                  <c:v>10.621</c:v>
                </c:pt>
                <c:pt idx="2348">
                  <c:v>10.741</c:v>
                </c:pt>
                <c:pt idx="2349">
                  <c:v>10.841</c:v>
                </c:pt>
                <c:pt idx="2350">
                  <c:v>10.67</c:v>
                </c:pt>
                <c:pt idx="2351">
                  <c:v>10.785</c:v>
                </c:pt>
                <c:pt idx="2352">
                  <c:v>10.851</c:v>
                </c:pt>
                <c:pt idx="2353">
                  <c:v>10.886</c:v>
                </c:pt>
                <c:pt idx="2354">
                  <c:v>10.873</c:v>
                </c:pt>
                <c:pt idx="2355">
                  <c:v>10.728</c:v>
                </c:pt>
                <c:pt idx="2356">
                  <c:v>10.707</c:v>
                </c:pt>
                <c:pt idx="2357">
                  <c:v>10.653</c:v>
                </c:pt>
                <c:pt idx="2358">
                  <c:v>10.703</c:v>
                </c:pt>
                <c:pt idx="2359">
                  <c:v>10.577</c:v>
                </c:pt>
                <c:pt idx="2360">
                  <c:v>10.556</c:v>
                </c:pt>
                <c:pt idx="2361">
                  <c:v>10.507</c:v>
                </c:pt>
                <c:pt idx="2362">
                  <c:v>10.381</c:v>
                </c:pt>
                <c:pt idx="2363">
                  <c:v>10.381</c:v>
                </c:pt>
                <c:pt idx="2364">
                  <c:v>10.134</c:v>
                </c:pt>
                <c:pt idx="2365">
                  <c:v>10.311</c:v>
                </c:pt>
                <c:pt idx="2366">
                  <c:v>10.464</c:v>
                </c:pt>
                <c:pt idx="2367">
                  <c:v>10.554</c:v>
                </c:pt>
                <c:pt idx="2368">
                  <c:v>10.444</c:v>
                </c:pt>
                <c:pt idx="2369">
                  <c:v>10.477</c:v>
                </c:pt>
                <c:pt idx="2370">
                  <c:v>10.578</c:v>
                </c:pt>
                <c:pt idx="2371">
                  <c:v>10.56</c:v>
                </c:pt>
                <c:pt idx="2372">
                  <c:v>10.526</c:v>
                </c:pt>
                <c:pt idx="2373">
                  <c:v>10.444</c:v>
                </c:pt>
                <c:pt idx="2374">
                  <c:v>10.483</c:v>
                </c:pt>
                <c:pt idx="2375">
                  <c:v>10.519</c:v>
                </c:pt>
                <c:pt idx="2376">
                  <c:v>10.549</c:v>
                </c:pt>
                <c:pt idx="2377">
                  <c:v>10.52</c:v>
                </c:pt>
                <c:pt idx="2378">
                  <c:v>10.487</c:v>
                </c:pt>
                <c:pt idx="2379">
                  <c:v>10.461</c:v>
                </c:pt>
                <c:pt idx="2380">
                  <c:v>10.468</c:v>
                </c:pt>
                <c:pt idx="2381">
                  <c:v>10.323</c:v>
                </c:pt>
                <c:pt idx="2382">
                  <c:v>10.297</c:v>
                </c:pt>
                <c:pt idx="2383">
                  <c:v>10.409</c:v>
                </c:pt>
                <c:pt idx="2384">
                  <c:v>10.465</c:v>
                </c:pt>
                <c:pt idx="2385">
                  <c:v>10.381</c:v>
                </c:pt>
                <c:pt idx="2386">
                  <c:v>10.333</c:v>
                </c:pt>
                <c:pt idx="2387">
                  <c:v>10.234</c:v>
                </c:pt>
                <c:pt idx="2388">
                  <c:v>10.264</c:v>
                </c:pt>
                <c:pt idx="2389">
                  <c:v>10.256</c:v>
                </c:pt>
                <c:pt idx="2390">
                  <c:v>10.294</c:v>
                </c:pt>
                <c:pt idx="2391">
                  <c:v>10.329</c:v>
                </c:pt>
                <c:pt idx="2392">
                  <c:v>10.313</c:v>
                </c:pt>
                <c:pt idx="2393">
                  <c:v>10.297</c:v>
                </c:pt>
                <c:pt idx="2394">
                  <c:v>10.185</c:v>
                </c:pt>
                <c:pt idx="2395">
                  <c:v>10.137</c:v>
                </c:pt>
                <c:pt idx="2396">
                  <c:v>10.166</c:v>
                </c:pt>
                <c:pt idx="2397">
                  <c:v>10.14</c:v>
                </c:pt>
                <c:pt idx="2398">
                  <c:v>10.232</c:v>
                </c:pt>
                <c:pt idx="2399">
                  <c:v>10.132</c:v>
                </c:pt>
                <c:pt idx="2400">
                  <c:v>10.047</c:v>
                </c:pt>
                <c:pt idx="2401">
                  <c:v>9.995</c:v>
                </c:pt>
                <c:pt idx="2402">
                  <c:v>10.156</c:v>
                </c:pt>
                <c:pt idx="2403">
                  <c:v>10.124</c:v>
                </c:pt>
                <c:pt idx="2404">
                  <c:v>10.1</c:v>
                </c:pt>
                <c:pt idx="2405">
                  <c:v>10.141</c:v>
                </c:pt>
                <c:pt idx="2406">
                  <c:v>10.149</c:v>
                </c:pt>
                <c:pt idx="2407">
                  <c:v>10.129</c:v>
                </c:pt>
                <c:pt idx="2408">
                  <c:v>10.154</c:v>
                </c:pt>
                <c:pt idx="2409">
                  <c:v>10.08</c:v>
                </c:pt>
                <c:pt idx="2410">
                  <c:v>10.114</c:v>
                </c:pt>
                <c:pt idx="2411">
                  <c:v>10.141</c:v>
                </c:pt>
                <c:pt idx="2412">
                  <c:v>10.285</c:v>
                </c:pt>
                <c:pt idx="2413">
                  <c:v>10.218</c:v>
                </c:pt>
                <c:pt idx="2414">
                  <c:v>10.236</c:v>
                </c:pt>
                <c:pt idx="2415">
                  <c:v>10.285</c:v>
                </c:pt>
                <c:pt idx="2416">
                  <c:v>10.377</c:v>
                </c:pt>
                <c:pt idx="2417">
                  <c:v>10.224</c:v>
                </c:pt>
                <c:pt idx="2418">
                  <c:v>10.012</c:v>
                </c:pt>
                <c:pt idx="2419">
                  <c:v>10.065</c:v>
                </c:pt>
                <c:pt idx="2420">
                  <c:v>9.967</c:v>
                </c:pt>
                <c:pt idx="2421">
                  <c:v>9.95</c:v>
                </c:pt>
                <c:pt idx="2422">
                  <c:v>10.028</c:v>
                </c:pt>
                <c:pt idx="2423">
                  <c:v>10.115</c:v>
                </c:pt>
                <c:pt idx="2424">
                  <c:v>10.02</c:v>
                </c:pt>
                <c:pt idx="2425">
                  <c:v>10.043</c:v>
                </c:pt>
                <c:pt idx="2426">
                  <c:v>10.006</c:v>
                </c:pt>
                <c:pt idx="2427">
                  <c:v>10.0</c:v>
                </c:pt>
                <c:pt idx="2428">
                  <c:v>9.97</c:v>
                </c:pt>
                <c:pt idx="2429">
                  <c:v>9.959</c:v>
                </c:pt>
                <c:pt idx="2430">
                  <c:v>10.053</c:v>
                </c:pt>
                <c:pt idx="2431">
                  <c:v>9.963000000000002</c:v>
                </c:pt>
                <c:pt idx="2432">
                  <c:v>9.939</c:v>
                </c:pt>
                <c:pt idx="2433">
                  <c:v>10.009</c:v>
                </c:pt>
                <c:pt idx="2434">
                  <c:v>9.99</c:v>
                </c:pt>
                <c:pt idx="2435">
                  <c:v>9.93</c:v>
                </c:pt>
                <c:pt idx="2436">
                  <c:v>9.99</c:v>
                </c:pt>
                <c:pt idx="2437">
                  <c:v>10.06</c:v>
                </c:pt>
                <c:pt idx="2438">
                  <c:v>9.957</c:v>
                </c:pt>
                <c:pt idx="2439">
                  <c:v>9.855</c:v>
                </c:pt>
                <c:pt idx="2440">
                  <c:v>9.796000000000001</c:v>
                </c:pt>
                <c:pt idx="2441">
                  <c:v>9.927000000000001</c:v>
                </c:pt>
                <c:pt idx="2442">
                  <c:v>9.915</c:v>
                </c:pt>
                <c:pt idx="2443">
                  <c:v>9.945</c:v>
                </c:pt>
                <c:pt idx="2444">
                  <c:v>9.841000000000001</c:v>
                </c:pt>
                <c:pt idx="2445">
                  <c:v>9.901000000000001</c:v>
                </c:pt>
                <c:pt idx="2446">
                  <c:v>9.898000000000001</c:v>
                </c:pt>
                <c:pt idx="2447">
                  <c:v>9.958</c:v>
                </c:pt>
                <c:pt idx="2448">
                  <c:v>9.917000000000001</c:v>
                </c:pt>
                <c:pt idx="2449">
                  <c:v>9.834000000000001</c:v>
                </c:pt>
                <c:pt idx="2450">
                  <c:v>9.802</c:v>
                </c:pt>
                <c:pt idx="2451">
                  <c:v>9.801</c:v>
                </c:pt>
                <c:pt idx="2452">
                  <c:v>9.85</c:v>
                </c:pt>
                <c:pt idx="2453">
                  <c:v>9.978000000000001</c:v>
                </c:pt>
                <c:pt idx="2454">
                  <c:v>9.914000000000001</c:v>
                </c:pt>
                <c:pt idx="2455">
                  <c:v>9.933000000000001</c:v>
                </c:pt>
                <c:pt idx="2456">
                  <c:v>9.88</c:v>
                </c:pt>
                <c:pt idx="2457">
                  <c:v>9.754000000000001</c:v>
                </c:pt>
                <c:pt idx="2458">
                  <c:v>9.713000000000001</c:v>
                </c:pt>
                <c:pt idx="2459">
                  <c:v>9.710999999999998</c:v>
                </c:pt>
                <c:pt idx="2460">
                  <c:v>9.671000000000001</c:v>
                </c:pt>
                <c:pt idx="2461">
                  <c:v>9.647999999999997</c:v>
                </c:pt>
                <c:pt idx="2462">
                  <c:v>9.725</c:v>
                </c:pt>
                <c:pt idx="2463">
                  <c:v>9.623000000000001</c:v>
                </c:pt>
                <c:pt idx="2464">
                  <c:v>9.733999999999998</c:v>
                </c:pt>
                <c:pt idx="2465">
                  <c:v>9.694000000000001</c:v>
                </c:pt>
                <c:pt idx="2466">
                  <c:v>9.697999999999998</c:v>
                </c:pt>
                <c:pt idx="2467">
                  <c:v>9.622000000000001</c:v>
                </c:pt>
                <c:pt idx="2468">
                  <c:v>9.540000000000001</c:v>
                </c:pt>
                <c:pt idx="2469">
                  <c:v>9.529000000000001</c:v>
                </c:pt>
                <c:pt idx="2470">
                  <c:v>9.555</c:v>
                </c:pt>
                <c:pt idx="2471">
                  <c:v>9.68</c:v>
                </c:pt>
                <c:pt idx="2472">
                  <c:v>9.531000000000001</c:v>
                </c:pt>
                <c:pt idx="2473">
                  <c:v>9.489</c:v>
                </c:pt>
                <c:pt idx="2474">
                  <c:v>9.401000000000001</c:v>
                </c:pt>
                <c:pt idx="2475">
                  <c:v>9.466000000000002</c:v>
                </c:pt>
                <c:pt idx="2476">
                  <c:v>9.55</c:v>
                </c:pt>
                <c:pt idx="2477">
                  <c:v>9.547000000000001</c:v>
                </c:pt>
                <c:pt idx="2478">
                  <c:v>9.464</c:v>
                </c:pt>
                <c:pt idx="2479">
                  <c:v>9.443000000000001</c:v>
                </c:pt>
                <c:pt idx="2480">
                  <c:v>9.426</c:v>
                </c:pt>
                <c:pt idx="2481">
                  <c:v>9.456000000000004</c:v>
                </c:pt>
                <c:pt idx="2482">
                  <c:v>9.35</c:v>
                </c:pt>
                <c:pt idx="2483">
                  <c:v>9.347000000000001</c:v>
                </c:pt>
                <c:pt idx="2484">
                  <c:v>9.416</c:v>
                </c:pt>
                <c:pt idx="2485">
                  <c:v>9.4</c:v>
                </c:pt>
                <c:pt idx="2486">
                  <c:v>9.392</c:v>
                </c:pt>
                <c:pt idx="2487">
                  <c:v>9.458</c:v>
                </c:pt>
                <c:pt idx="2488">
                  <c:v>9.625</c:v>
                </c:pt>
                <c:pt idx="2489">
                  <c:v>9.597000000000001</c:v>
                </c:pt>
                <c:pt idx="2490">
                  <c:v>9.519</c:v>
                </c:pt>
                <c:pt idx="2491">
                  <c:v>9.482</c:v>
                </c:pt>
                <c:pt idx="2492">
                  <c:v>9.434000000000001</c:v>
                </c:pt>
                <c:pt idx="2493">
                  <c:v>9.432</c:v>
                </c:pt>
                <c:pt idx="2494">
                  <c:v>9.36</c:v>
                </c:pt>
                <c:pt idx="2495">
                  <c:v>9.31</c:v>
                </c:pt>
                <c:pt idx="2496">
                  <c:v>9.319</c:v>
                </c:pt>
                <c:pt idx="2497">
                  <c:v>9.371</c:v>
                </c:pt>
                <c:pt idx="2498">
                  <c:v>9.368</c:v>
                </c:pt>
                <c:pt idx="2499">
                  <c:v>9.297999999999998</c:v>
                </c:pt>
                <c:pt idx="2500">
                  <c:v>9.357000000000002</c:v>
                </c:pt>
                <c:pt idx="2501">
                  <c:v>9.365</c:v>
                </c:pt>
                <c:pt idx="2502">
                  <c:v>9.302</c:v>
                </c:pt>
                <c:pt idx="2503">
                  <c:v>9.265</c:v>
                </c:pt>
                <c:pt idx="2504">
                  <c:v>9.324000000000001</c:v>
                </c:pt>
                <c:pt idx="2505">
                  <c:v>9.342</c:v>
                </c:pt>
                <c:pt idx="2506">
                  <c:v>9.245999999999998</c:v>
                </c:pt>
                <c:pt idx="2507">
                  <c:v>9.236999999999998</c:v>
                </c:pt>
                <c:pt idx="2508">
                  <c:v>9.269</c:v>
                </c:pt>
                <c:pt idx="2509">
                  <c:v>9.248999999999998</c:v>
                </c:pt>
                <c:pt idx="2510">
                  <c:v>9.204000000000001</c:v>
                </c:pt>
                <c:pt idx="2511">
                  <c:v>9.210999999999998</c:v>
                </c:pt>
                <c:pt idx="2512">
                  <c:v>9.282</c:v>
                </c:pt>
                <c:pt idx="2513">
                  <c:v>9.210999999999998</c:v>
                </c:pt>
                <c:pt idx="2514">
                  <c:v>9.251000000000001</c:v>
                </c:pt>
                <c:pt idx="2515">
                  <c:v>9.384</c:v>
                </c:pt>
                <c:pt idx="2516">
                  <c:v>9.282</c:v>
                </c:pt>
                <c:pt idx="2517">
                  <c:v>9.325</c:v>
                </c:pt>
                <c:pt idx="2518">
                  <c:v>9.342</c:v>
                </c:pt>
                <c:pt idx="2519">
                  <c:v>9.265</c:v>
                </c:pt>
                <c:pt idx="2520">
                  <c:v>9.293999999999998</c:v>
                </c:pt>
                <c:pt idx="2521">
                  <c:v>9.290000000000001</c:v>
                </c:pt>
                <c:pt idx="2522">
                  <c:v>9.279000000000001</c:v>
                </c:pt>
                <c:pt idx="2523">
                  <c:v>9.272</c:v>
                </c:pt>
                <c:pt idx="2524">
                  <c:v>9.242999999999998</c:v>
                </c:pt>
                <c:pt idx="2525">
                  <c:v>9.203000000000001</c:v>
                </c:pt>
                <c:pt idx="2526">
                  <c:v>9.290000000000001</c:v>
                </c:pt>
                <c:pt idx="2527">
                  <c:v>9.269</c:v>
                </c:pt>
                <c:pt idx="2528">
                  <c:v>9.242999999999998</c:v>
                </c:pt>
                <c:pt idx="2529">
                  <c:v>9.233999999999998</c:v>
                </c:pt>
                <c:pt idx="2530">
                  <c:v>9.229999999999998</c:v>
                </c:pt>
                <c:pt idx="2531">
                  <c:v>9.143000000000001</c:v>
                </c:pt>
                <c:pt idx="2532">
                  <c:v>9.200000000000001</c:v>
                </c:pt>
                <c:pt idx="2533">
                  <c:v>9.216000000000001</c:v>
                </c:pt>
                <c:pt idx="2534">
                  <c:v>9.269</c:v>
                </c:pt>
                <c:pt idx="2535">
                  <c:v>9.251000000000001</c:v>
                </c:pt>
                <c:pt idx="2536">
                  <c:v>9.230999999999998</c:v>
                </c:pt>
                <c:pt idx="2537">
                  <c:v>9.347000000000001</c:v>
                </c:pt>
                <c:pt idx="2538">
                  <c:v>9.26</c:v>
                </c:pt>
                <c:pt idx="2539">
                  <c:v>9.255</c:v>
                </c:pt>
                <c:pt idx="2540">
                  <c:v>9.258000000000001</c:v>
                </c:pt>
                <c:pt idx="2541">
                  <c:v>9.264000000000001</c:v>
                </c:pt>
                <c:pt idx="2542">
                  <c:v>9.289</c:v>
                </c:pt>
                <c:pt idx="2543">
                  <c:v>9.247999999999997</c:v>
                </c:pt>
                <c:pt idx="2544">
                  <c:v>9.293000000000001</c:v>
                </c:pt>
                <c:pt idx="2545">
                  <c:v>9.306000000000002</c:v>
                </c:pt>
                <c:pt idx="2546">
                  <c:v>9.207000000000001</c:v>
                </c:pt>
                <c:pt idx="2547">
                  <c:v>9.34</c:v>
                </c:pt>
                <c:pt idx="2548">
                  <c:v>9.238999999999998</c:v>
                </c:pt>
                <c:pt idx="2549">
                  <c:v>9.194</c:v>
                </c:pt>
                <c:pt idx="2550">
                  <c:v>9.227999999999997</c:v>
                </c:pt>
                <c:pt idx="2551">
                  <c:v>9.130000000000001</c:v>
                </c:pt>
                <c:pt idx="2552">
                  <c:v>9.156</c:v>
                </c:pt>
                <c:pt idx="2553">
                  <c:v>9.129</c:v>
                </c:pt>
                <c:pt idx="2554">
                  <c:v>9.169</c:v>
                </c:pt>
                <c:pt idx="2555">
                  <c:v>9.167000000000001</c:v>
                </c:pt>
                <c:pt idx="2556">
                  <c:v>9.164000000000001</c:v>
                </c:pt>
                <c:pt idx="2557">
                  <c:v>9.265</c:v>
                </c:pt>
                <c:pt idx="2558">
                  <c:v>9.248999999999998</c:v>
                </c:pt>
                <c:pt idx="2559">
                  <c:v>9.177000000000001</c:v>
                </c:pt>
                <c:pt idx="2560">
                  <c:v>9.112</c:v>
                </c:pt>
                <c:pt idx="2561">
                  <c:v>9.088000000000001</c:v>
                </c:pt>
                <c:pt idx="2562">
                  <c:v>9.225</c:v>
                </c:pt>
                <c:pt idx="2563">
                  <c:v>9.149</c:v>
                </c:pt>
                <c:pt idx="2564">
                  <c:v>9.158000000000001</c:v>
                </c:pt>
                <c:pt idx="2565">
                  <c:v>9.826</c:v>
                </c:pt>
                <c:pt idx="2566">
                  <c:v>11.656</c:v>
                </c:pt>
                <c:pt idx="2567">
                  <c:v>11.656</c:v>
                </c:pt>
                <c:pt idx="2568">
                  <c:v>11.921</c:v>
                </c:pt>
                <c:pt idx="2569">
                  <c:v>10.815</c:v>
                </c:pt>
                <c:pt idx="2570">
                  <c:v>10.186</c:v>
                </c:pt>
                <c:pt idx="2571">
                  <c:v>10.186</c:v>
                </c:pt>
                <c:pt idx="2572">
                  <c:v>9.614000000000001</c:v>
                </c:pt>
                <c:pt idx="2573">
                  <c:v>9.787999999999998</c:v>
                </c:pt>
                <c:pt idx="2574">
                  <c:v>9.923</c:v>
                </c:pt>
                <c:pt idx="2575">
                  <c:v>10.012</c:v>
                </c:pt>
                <c:pt idx="2576">
                  <c:v>10.042</c:v>
                </c:pt>
                <c:pt idx="2577">
                  <c:v>10.09</c:v>
                </c:pt>
                <c:pt idx="2578">
                  <c:v>10.142</c:v>
                </c:pt>
                <c:pt idx="2579">
                  <c:v>9.903</c:v>
                </c:pt>
                <c:pt idx="2580">
                  <c:v>9.996</c:v>
                </c:pt>
                <c:pt idx="2581">
                  <c:v>9.92</c:v>
                </c:pt>
                <c:pt idx="2582">
                  <c:v>9.894</c:v>
                </c:pt>
                <c:pt idx="2583">
                  <c:v>9.824000000000001</c:v>
                </c:pt>
                <c:pt idx="2584">
                  <c:v>9.823</c:v>
                </c:pt>
                <c:pt idx="2585">
                  <c:v>9.752</c:v>
                </c:pt>
                <c:pt idx="2586">
                  <c:v>9.742000000000001</c:v>
                </c:pt>
                <c:pt idx="2587">
                  <c:v>9.697000000000001</c:v>
                </c:pt>
                <c:pt idx="2588">
                  <c:v>9.598000000000001</c:v>
                </c:pt>
                <c:pt idx="2589">
                  <c:v>9.408000000000001</c:v>
                </c:pt>
                <c:pt idx="2590">
                  <c:v>9.435</c:v>
                </c:pt>
                <c:pt idx="2591">
                  <c:v>9.424000000000001</c:v>
                </c:pt>
                <c:pt idx="2592">
                  <c:v>9.347000000000001</c:v>
                </c:pt>
                <c:pt idx="2593">
                  <c:v>9.391</c:v>
                </c:pt>
                <c:pt idx="2594">
                  <c:v>9.366000000000004</c:v>
                </c:pt>
                <c:pt idx="2595">
                  <c:v>9.428</c:v>
                </c:pt>
                <c:pt idx="2596">
                  <c:v>9.334000000000001</c:v>
                </c:pt>
                <c:pt idx="2597">
                  <c:v>9.35</c:v>
                </c:pt>
                <c:pt idx="2598">
                  <c:v>9.275</c:v>
                </c:pt>
                <c:pt idx="2599">
                  <c:v>9.238999999999998</c:v>
                </c:pt>
                <c:pt idx="2600">
                  <c:v>9.220000000000001</c:v>
                </c:pt>
                <c:pt idx="2601">
                  <c:v>9.25</c:v>
                </c:pt>
                <c:pt idx="2602">
                  <c:v>9.227999999999997</c:v>
                </c:pt>
                <c:pt idx="2603">
                  <c:v>9.17</c:v>
                </c:pt>
                <c:pt idx="2604">
                  <c:v>9.232</c:v>
                </c:pt>
                <c:pt idx="2605">
                  <c:v>9.197999999999998</c:v>
                </c:pt>
                <c:pt idx="2606">
                  <c:v>9.210000000000001</c:v>
                </c:pt>
                <c:pt idx="2607">
                  <c:v>9.183000000000001</c:v>
                </c:pt>
                <c:pt idx="2608">
                  <c:v>9.196000000000001</c:v>
                </c:pt>
                <c:pt idx="2609">
                  <c:v>9.233999999999998</c:v>
                </c:pt>
                <c:pt idx="2610">
                  <c:v>9.156</c:v>
                </c:pt>
                <c:pt idx="2611">
                  <c:v>9.192</c:v>
                </c:pt>
                <c:pt idx="2612">
                  <c:v>9.233999999999998</c:v>
                </c:pt>
                <c:pt idx="2613">
                  <c:v>9.262</c:v>
                </c:pt>
                <c:pt idx="2614">
                  <c:v>9.216000000000001</c:v>
                </c:pt>
                <c:pt idx="2615">
                  <c:v>9.215000000000001</c:v>
                </c:pt>
                <c:pt idx="2616">
                  <c:v>9.184000000000001</c:v>
                </c:pt>
                <c:pt idx="2617">
                  <c:v>9.193000000000001</c:v>
                </c:pt>
                <c:pt idx="2618">
                  <c:v>9.222</c:v>
                </c:pt>
                <c:pt idx="2619">
                  <c:v>9.217000000000001</c:v>
                </c:pt>
                <c:pt idx="2620">
                  <c:v>9.122000000000001</c:v>
                </c:pt>
                <c:pt idx="2621">
                  <c:v>9.073</c:v>
                </c:pt>
                <c:pt idx="2622">
                  <c:v>9.157</c:v>
                </c:pt>
                <c:pt idx="2623">
                  <c:v>9.085000000000002</c:v>
                </c:pt>
                <c:pt idx="2624">
                  <c:v>9.06</c:v>
                </c:pt>
                <c:pt idx="2625">
                  <c:v>9.08</c:v>
                </c:pt>
                <c:pt idx="2626">
                  <c:v>9.16</c:v>
                </c:pt>
                <c:pt idx="2627">
                  <c:v>9.191000000000001</c:v>
                </c:pt>
                <c:pt idx="2628">
                  <c:v>9.02</c:v>
                </c:pt>
                <c:pt idx="2629">
                  <c:v>9.005</c:v>
                </c:pt>
                <c:pt idx="2630">
                  <c:v>9.032</c:v>
                </c:pt>
                <c:pt idx="2631">
                  <c:v>9.159</c:v>
                </c:pt>
                <c:pt idx="2632">
                  <c:v>9.200000000000001</c:v>
                </c:pt>
                <c:pt idx="2633">
                  <c:v>9.124000000000001</c:v>
                </c:pt>
                <c:pt idx="2634">
                  <c:v>9.043999999999998</c:v>
                </c:pt>
                <c:pt idx="2635">
                  <c:v>9.043000000000001</c:v>
                </c:pt>
                <c:pt idx="2636">
                  <c:v>9.005</c:v>
                </c:pt>
                <c:pt idx="2637">
                  <c:v>9.061000000000003</c:v>
                </c:pt>
                <c:pt idx="2638">
                  <c:v>9.084000000000001</c:v>
                </c:pt>
                <c:pt idx="2639">
                  <c:v>9.127000000000001</c:v>
                </c:pt>
                <c:pt idx="2640">
                  <c:v>9.181000000000001</c:v>
                </c:pt>
                <c:pt idx="2641">
                  <c:v>9.143000000000001</c:v>
                </c:pt>
                <c:pt idx="2642">
                  <c:v>9.062</c:v>
                </c:pt>
                <c:pt idx="2643">
                  <c:v>9.077</c:v>
                </c:pt>
                <c:pt idx="2644">
                  <c:v>9.082</c:v>
                </c:pt>
                <c:pt idx="2645">
                  <c:v>9.016</c:v>
                </c:pt>
                <c:pt idx="2646">
                  <c:v>9.040999999999998</c:v>
                </c:pt>
                <c:pt idx="2647">
                  <c:v>9.072</c:v>
                </c:pt>
                <c:pt idx="2648">
                  <c:v>9.066</c:v>
                </c:pt>
                <c:pt idx="2649">
                  <c:v>9.033000000000001</c:v>
                </c:pt>
                <c:pt idx="2650">
                  <c:v>9.003</c:v>
                </c:pt>
                <c:pt idx="2651">
                  <c:v>9.062</c:v>
                </c:pt>
                <c:pt idx="2652">
                  <c:v>9.035</c:v>
                </c:pt>
                <c:pt idx="2653">
                  <c:v>9.078000000000001</c:v>
                </c:pt>
                <c:pt idx="2654">
                  <c:v>9.111000000000001</c:v>
                </c:pt>
                <c:pt idx="2655">
                  <c:v>9.095</c:v>
                </c:pt>
                <c:pt idx="2656">
                  <c:v>8.97</c:v>
                </c:pt>
                <c:pt idx="2657">
                  <c:v>9.039</c:v>
                </c:pt>
                <c:pt idx="2658">
                  <c:v>8.965000000000006</c:v>
                </c:pt>
                <c:pt idx="2659">
                  <c:v>8.951</c:v>
                </c:pt>
                <c:pt idx="2660">
                  <c:v>9.075</c:v>
                </c:pt>
                <c:pt idx="2661">
                  <c:v>9.084000000000001</c:v>
                </c:pt>
                <c:pt idx="2662">
                  <c:v>8.998000000000001</c:v>
                </c:pt>
                <c:pt idx="2663">
                  <c:v>9.056000000000002</c:v>
                </c:pt>
                <c:pt idx="2664">
                  <c:v>9.043000000000001</c:v>
                </c:pt>
                <c:pt idx="2665">
                  <c:v>9.021</c:v>
                </c:pt>
                <c:pt idx="2666">
                  <c:v>9.027999999999998</c:v>
                </c:pt>
                <c:pt idx="2667">
                  <c:v>8.983</c:v>
                </c:pt>
                <c:pt idx="2668">
                  <c:v>9.074000000000001</c:v>
                </c:pt>
                <c:pt idx="2669">
                  <c:v>9.145</c:v>
                </c:pt>
                <c:pt idx="2670">
                  <c:v>9.019</c:v>
                </c:pt>
                <c:pt idx="2671">
                  <c:v>8.961</c:v>
                </c:pt>
                <c:pt idx="2672">
                  <c:v>8.967</c:v>
                </c:pt>
                <c:pt idx="2673">
                  <c:v>8.937000000000001</c:v>
                </c:pt>
                <c:pt idx="2674">
                  <c:v>8.923</c:v>
                </c:pt>
                <c:pt idx="2675">
                  <c:v>8.945</c:v>
                </c:pt>
                <c:pt idx="2676">
                  <c:v>8.994000000000001</c:v>
                </c:pt>
                <c:pt idx="2677">
                  <c:v>8.870000000000002</c:v>
                </c:pt>
                <c:pt idx="2678">
                  <c:v>8.821000000000001</c:v>
                </c:pt>
                <c:pt idx="2679">
                  <c:v>8.814</c:v>
                </c:pt>
                <c:pt idx="2680">
                  <c:v>8.944</c:v>
                </c:pt>
                <c:pt idx="2681">
                  <c:v>9.015</c:v>
                </c:pt>
                <c:pt idx="2682">
                  <c:v>9.036000000000001</c:v>
                </c:pt>
                <c:pt idx="2683">
                  <c:v>8.977</c:v>
                </c:pt>
                <c:pt idx="2684">
                  <c:v>8.942</c:v>
                </c:pt>
                <c:pt idx="2685">
                  <c:v>8.964</c:v>
                </c:pt>
                <c:pt idx="2686">
                  <c:v>8.81</c:v>
                </c:pt>
                <c:pt idx="2687">
                  <c:v>8.81</c:v>
                </c:pt>
                <c:pt idx="2688">
                  <c:v>8.874</c:v>
                </c:pt>
                <c:pt idx="2689">
                  <c:v>8.909</c:v>
                </c:pt>
                <c:pt idx="2690">
                  <c:v>8.906</c:v>
                </c:pt>
                <c:pt idx="2691">
                  <c:v>8.874</c:v>
                </c:pt>
                <c:pt idx="2692">
                  <c:v>8.913</c:v>
                </c:pt>
                <c:pt idx="2693">
                  <c:v>8.873000000000002</c:v>
                </c:pt>
                <c:pt idx="2694">
                  <c:v>8.848000000000001</c:v>
                </c:pt>
                <c:pt idx="2695">
                  <c:v>8.824000000000001</c:v>
                </c:pt>
                <c:pt idx="2696">
                  <c:v>8.875</c:v>
                </c:pt>
                <c:pt idx="2697">
                  <c:v>8.888000000000003</c:v>
                </c:pt>
                <c:pt idx="2698">
                  <c:v>8.899</c:v>
                </c:pt>
                <c:pt idx="2699">
                  <c:v>8.886000000000002</c:v>
                </c:pt>
                <c:pt idx="2700">
                  <c:v>8.92</c:v>
                </c:pt>
                <c:pt idx="2701">
                  <c:v>8.93</c:v>
                </c:pt>
                <c:pt idx="2702">
                  <c:v>8.959</c:v>
                </c:pt>
                <c:pt idx="2703">
                  <c:v>8.928</c:v>
                </c:pt>
                <c:pt idx="2704">
                  <c:v>8.977</c:v>
                </c:pt>
                <c:pt idx="2705">
                  <c:v>8.974</c:v>
                </c:pt>
                <c:pt idx="2706">
                  <c:v>9.071000000000001</c:v>
                </c:pt>
                <c:pt idx="2707">
                  <c:v>9.055</c:v>
                </c:pt>
                <c:pt idx="2708">
                  <c:v>8.918000000000001</c:v>
                </c:pt>
                <c:pt idx="2709">
                  <c:v>8.926</c:v>
                </c:pt>
                <c:pt idx="2710">
                  <c:v>9.081000000000001</c:v>
                </c:pt>
                <c:pt idx="2711">
                  <c:v>9.092</c:v>
                </c:pt>
                <c:pt idx="2712">
                  <c:v>8.967</c:v>
                </c:pt>
                <c:pt idx="2713">
                  <c:v>8.825</c:v>
                </c:pt>
                <c:pt idx="2714">
                  <c:v>8.837000000000001</c:v>
                </c:pt>
                <c:pt idx="2715">
                  <c:v>8.801</c:v>
                </c:pt>
                <c:pt idx="2716">
                  <c:v>8.768000000000001</c:v>
                </c:pt>
                <c:pt idx="2717">
                  <c:v>8.773000000000001</c:v>
                </c:pt>
                <c:pt idx="2718">
                  <c:v>8.755</c:v>
                </c:pt>
                <c:pt idx="2719">
                  <c:v>8.771000000000001</c:v>
                </c:pt>
                <c:pt idx="2720">
                  <c:v>8.679</c:v>
                </c:pt>
                <c:pt idx="2721">
                  <c:v>8.75</c:v>
                </c:pt>
                <c:pt idx="2722">
                  <c:v>8.784000000000001</c:v>
                </c:pt>
                <c:pt idx="2723">
                  <c:v>8.723000000000001</c:v>
                </c:pt>
                <c:pt idx="2724">
                  <c:v>8.675</c:v>
                </c:pt>
                <c:pt idx="2725">
                  <c:v>8.75</c:v>
                </c:pt>
                <c:pt idx="2726">
                  <c:v>8.740999999999997</c:v>
                </c:pt>
                <c:pt idx="2727">
                  <c:v>8.784000000000001</c:v>
                </c:pt>
                <c:pt idx="2728">
                  <c:v>8.755</c:v>
                </c:pt>
                <c:pt idx="2729">
                  <c:v>8.745999999999998</c:v>
                </c:pt>
                <c:pt idx="2730">
                  <c:v>8.797999999999998</c:v>
                </c:pt>
                <c:pt idx="2731">
                  <c:v>8.822</c:v>
                </c:pt>
                <c:pt idx="2732">
                  <c:v>8.807</c:v>
                </c:pt>
                <c:pt idx="2733">
                  <c:v>8.736000000000001</c:v>
                </c:pt>
                <c:pt idx="2734">
                  <c:v>8.691000000000001</c:v>
                </c:pt>
                <c:pt idx="2735">
                  <c:v>8.725</c:v>
                </c:pt>
                <c:pt idx="2736">
                  <c:v>8.790000000000001</c:v>
                </c:pt>
                <c:pt idx="2737">
                  <c:v>8.812</c:v>
                </c:pt>
                <c:pt idx="2738">
                  <c:v>8.822</c:v>
                </c:pt>
                <c:pt idx="2739">
                  <c:v>8.815</c:v>
                </c:pt>
                <c:pt idx="2740">
                  <c:v>8.802</c:v>
                </c:pt>
                <c:pt idx="2741">
                  <c:v>8.858</c:v>
                </c:pt>
                <c:pt idx="2742">
                  <c:v>8.843</c:v>
                </c:pt>
                <c:pt idx="2743">
                  <c:v>8.827</c:v>
                </c:pt>
                <c:pt idx="2744">
                  <c:v>8.837000000000001</c:v>
                </c:pt>
                <c:pt idx="2745">
                  <c:v>8.859</c:v>
                </c:pt>
                <c:pt idx="2746">
                  <c:v>8.993</c:v>
                </c:pt>
                <c:pt idx="2747">
                  <c:v>8.971</c:v>
                </c:pt>
                <c:pt idx="2748">
                  <c:v>8.969</c:v>
                </c:pt>
                <c:pt idx="2749">
                  <c:v>8.956000000000004</c:v>
                </c:pt>
                <c:pt idx="2750">
                  <c:v>9.035</c:v>
                </c:pt>
                <c:pt idx="2751">
                  <c:v>8.998000000000001</c:v>
                </c:pt>
                <c:pt idx="2752">
                  <c:v>9.055</c:v>
                </c:pt>
                <c:pt idx="2753">
                  <c:v>9.065</c:v>
                </c:pt>
                <c:pt idx="2754">
                  <c:v>9.08</c:v>
                </c:pt>
                <c:pt idx="2755">
                  <c:v>9.256</c:v>
                </c:pt>
                <c:pt idx="2756">
                  <c:v>9.222</c:v>
                </c:pt>
                <c:pt idx="2757">
                  <c:v>9.27</c:v>
                </c:pt>
                <c:pt idx="2758">
                  <c:v>9.230999999999998</c:v>
                </c:pt>
                <c:pt idx="2759">
                  <c:v>9.357000000000002</c:v>
                </c:pt>
                <c:pt idx="2760">
                  <c:v>9.41</c:v>
                </c:pt>
                <c:pt idx="2761">
                  <c:v>9.433000000000001</c:v>
                </c:pt>
                <c:pt idx="2762">
                  <c:v>9.442</c:v>
                </c:pt>
                <c:pt idx="2763">
                  <c:v>9.423</c:v>
                </c:pt>
                <c:pt idx="2764">
                  <c:v>9.416</c:v>
                </c:pt>
                <c:pt idx="2765">
                  <c:v>9.582</c:v>
                </c:pt>
                <c:pt idx="2766">
                  <c:v>9.579</c:v>
                </c:pt>
                <c:pt idx="2767">
                  <c:v>9.625</c:v>
                </c:pt>
                <c:pt idx="2768">
                  <c:v>9.572</c:v>
                </c:pt>
                <c:pt idx="2769">
                  <c:v>9.707000000000001</c:v>
                </c:pt>
                <c:pt idx="2770">
                  <c:v>9.77</c:v>
                </c:pt>
                <c:pt idx="2771">
                  <c:v>9.717999999999998</c:v>
                </c:pt>
                <c:pt idx="2772">
                  <c:v>9.817</c:v>
                </c:pt>
                <c:pt idx="2773">
                  <c:v>10.014</c:v>
                </c:pt>
                <c:pt idx="2774">
                  <c:v>10.077</c:v>
                </c:pt>
                <c:pt idx="2775">
                  <c:v>10.019</c:v>
                </c:pt>
                <c:pt idx="2776">
                  <c:v>10.068</c:v>
                </c:pt>
                <c:pt idx="2777">
                  <c:v>10.08</c:v>
                </c:pt>
                <c:pt idx="2778">
                  <c:v>10.01</c:v>
                </c:pt>
                <c:pt idx="2779">
                  <c:v>9.922</c:v>
                </c:pt>
                <c:pt idx="2780">
                  <c:v>10.127</c:v>
                </c:pt>
                <c:pt idx="2781">
                  <c:v>10.329</c:v>
                </c:pt>
                <c:pt idx="2782">
                  <c:v>10.371</c:v>
                </c:pt>
                <c:pt idx="2783">
                  <c:v>10.363</c:v>
                </c:pt>
                <c:pt idx="2784">
                  <c:v>10.346</c:v>
                </c:pt>
                <c:pt idx="2785">
                  <c:v>10.465</c:v>
                </c:pt>
                <c:pt idx="2786">
                  <c:v>10.515</c:v>
                </c:pt>
                <c:pt idx="2787">
                  <c:v>10.587</c:v>
                </c:pt>
                <c:pt idx="2788">
                  <c:v>10.487</c:v>
                </c:pt>
                <c:pt idx="2789">
                  <c:v>10.472</c:v>
                </c:pt>
                <c:pt idx="2790">
                  <c:v>10.445</c:v>
                </c:pt>
                <c:pt idx="2791">
                  <c:v>10.358</c:v>
                </c:pt>
                <c:pt idx="2792">
                  <c:v>10.395</c:v>
                </c:pt>
                <c:pt idx="2793">
                  <c:v>10.532</c:v>
                </c:pt>
                <c:pt idx="2794">
                  <c:v>10.478</c:v>
                </c:pt>
                <c:pt idx="2795">
                  <c:v>10.481</c:v>
                </c:pt>
                <c:pt idx="2796">
                  <c:v>10.535</c:v>
                </c:pt>
                <c:pt idx="2797">
                  <c:v>10.51</c:v>
                </c:pt>
                <c:pt idx="2798">
                  <c:v>10.592</c:v>
                </c:pt>
                <c:pt idx="2799">
                  <c:v>10.565</c:v>
                </c:pt>
                <c:pt idx="2800">
                  <c:v>10.557</c:v>
                </c:pt>
                <c:pt idx="2801">
                  <c:v>10.556</c:v>
                </c:pt>
                <c:pt idx="2802">
                  <c:v>10.576</c:v>
                </c:pt>
                <c:pt idx="2803">
                  <c:v>10.607</c:v>
                </c:pt>
                <c:pt idx="2804">
                  <c:v>10.619</c:v>
                </c:pt>
                <c:pt idx="2805">
                  <c:v>10.565</c:v>
                </c:pt>
                <c:pt idx="2806">
                  <c:v>10.593</c:v>
                </c:pt>
                <c:pt idx="2807">
                  <c:v>10.658</c:v>
                </c:pt>
                <c:pt idx="2808">
                  <c:v>10.704</c:v>
                </c:pt>
                <c:pt idx="2809">
                  <c:v>10.648</c:v>
                </c:pt>
                <c:pt idx="2810">
                  <c:v>10.728</c:v>
                </c:pt>
                <c:pt idx="2811">
                  <c:v>10.761</c:v>
                </c:pt>
                <c:pt idx="2812">
                  <c:v>10.817</c:v>
                </c:pt>
                <c:pt idx="2813">
                  <c:v>10.817</c:v>
                </c:pt>
                <c:pt idx="2814">
                  <c:v>12.068</c:v>
                </c:pt>
                <c:pt idx="2815">
                  <c:v>11.529</c:v>
                </c:pt>
                <c:pt idx="2816">
                  <c:v>11.006</c:v>
                </c:pt>
                <c:pt idx="2817">
                  <c:v>10.897</c:v>
                </c:pt>
                <c:pt idx="2818">
                  <c:v>11.003</c:v>
                </c:pt>
                <c:pt idx="2819">
                  <c:v>11.011</c:v>
                </c:pt>
                <c:pt idx="2820">
                  <c:v>10.992</c:v>
                </c:pt>
                <c:pt idx="2821">
                  <c:v>11.09</c:v>
                </c:pt>
                <c:pt idx="2822">
                  <c:v>11.071</c:v>
                </c:pt>
                <c:pt idx="2823">
                  <c:v>11.023</c:v>
                </c:pt>
                <c:pt idx="2824">
                  <c:v>10.985</c:v>
                </c:pt>
                <c:pt idx="2825">
                  <c:v>11.092</c:v>
                </c:pt>
                <c:pt idx="2826">
                  <c:v>11.096</c:v>
                </c:pt>
                <c:pt idx="2827">
                  <c:v>11.13</c:v>
                </c:pt>
                <c:pt idx="2828">
                  <c:v>11.123</c:v>
                </c:pt>
                <c:pt idx="2829">
                  <c:v>11.08</c:v>
                </c:pt>
                <c:pt idx="2830">
                  <c:v>11.075</c:v>
                </c:pt>
                <c:pt idx="2831">
                  <c:v>11.197</c:v>
                </c:pt>
                <c:pt idx="2832">
                  <c:v>11.354</c:v>
                </c:pt>
                <c:pt idx="2833">
                  <c:v>11.23</c:v>
                </c:pt>
                <c:pt idx="2834">
                  <c:v>11.356</c:v>
                </c:pt>
                <c:pt idx="2835">
                  <c:v>11.29</c:v>
                </c:pt>
                <c:pt idx="2836">
                  <c:v>11.385</c:v>
                </c:pt>
                <c:pt idx="2837">
                  <c:v>11.384</c:v>
                </c:pt>
                <c:pt idx="2838">
                  <c:v>11.471</c:v>
                </c:pt>
                <c:pt idx="2839">
                  <c:v>11.574</c:v>
                </c:pt>
                <c:pt idx="2840">
                  <c:v>11.53</c:v>
                </c:pt>
                <c:pt idx="2841">
                  <c:v>11.603</c:v>
                </c:pt>
                <c:pt idx="2842">
                  <c:v>11.518</c:v>
                </c:pt>
                <c:pt idx="2843">
                  <c:v>11.588</c:v>
                </c:pt>
                <c:pt idx="2844">
                  <c:v>11.77</c:v>
                </c:pt>
                <c:pt idx="2845">
                  <c:v>11.677</c:v>
                </c:pt>
                <c:pt idx="2846">
                  <c:v>11.736</c:v>
                </c:pt>
                <c:pt idx="2847">
                  <c:v>11.833</c:v>
                </c:pt>
                <c:pt idx="2848">
                  <c:v>11.697</c:v>
                </c:pt>
                <c:pt idx="2849">
                  <c:v>11.737</c:v>
                </c:pt>
                <c:pt idx="2850">
                  <c:v>11.919</c:v>
                </c:pt>
                <c:pt idx="2851">
                  <c:v>11.967</c:v>
                </c:pt>
                <c:pt idx="2852">
                  <c:v>11.892</c:v>
                </c:pt>
                <c:pt idx="2853">
                  <c:v>11.822</c:v>
                </c:pt>
                <c:pt idx="2854">
                  <c:v>11.905</c:v>
                </c:pt>
                <c:pt idx="2855">
                  <c:v>12.058</c:v>
                </c:pt>
                <c:pt idx="2856">
                  <c:v>12.066</c:v>
                </c:pt>
                <c:pt idx="2857">
                  <c:v>12.035</c:v>
                </c:pt>
                <c:pt idx="2858">
                  <c:v>12.009</c:v>
                </c:pt>
                <c:pt idx="2859">
                  <c:v>11.945</c:v>
                </c:pt>
                <c:pt idx="2860">
                  <c:v>12.099</c:v>
                </c:pt>
                <c:pt idx="2861">
                  <c:v>11.98</c:v>
                </c:pt>
                <c:pt idx="2862">
                  <c:v>12.086</c:v>
                </c:pt>
                <c:pt idx="2863">
                  <c:v>12.207</c:v>
                </c:pt>
                <c:pt idx="2864">
                  <c:v>12.156</c:v>
                </c:pt>
                <c:pt idx="2865">
                  <c:v>12.091</c:v>
                </c:pt>
                <c:pt idx="2866">
                  <c:v>12.281</c:v>
                </c:pt>
                <c:pt idx="2867">
                  <c:v>12.104</c:v>
                </c:pt>
                <c:pt idx="2868">
                  <c:v>12.276</c:v>
                </c:pt>
                <c:pt idx="2869">
                  <c:v>12.407</c:v>
                </c:pt>
                <c:pt idx="2870">
                  <c:v>12.162</c:v>
                </c:pt>
                <c:pt idx="2871">
                  <c:v>12.082</c:v>
                </c:pt>
                <c:pt idx="2872">
                  <c:v>12.008</c:v>
                </c:pt>
                <c:pt idx="2873">
                  <c:v>12.252</c:v>
                </c:pt>
                <c:pt idx="2874">
                  <c:v>12.178</c:v>
                </c:pt>
                <c:pt idx="2875">
                  <c:v>12.036</c:v>
                </c:pt>
                <c:pt idx="2876">
                  <c:v>12.019</c:v>
                </c:pt>
                <c:pt idx="2877">
                  <c:v>11.921</c:v>
                </c:pt>
                <c:pt idx="2878">
                  <c:v>12.663</c:v>
                </c:pt>
                <c:pt idx="2879">
                  <c:v>13.086</c:v>
                </c:pt>
                <c:pt idx="2880">
                  <c:v>12.701</c:v>
                </c:pt>
                <c:pt idx="2881">
                  <c:v>12.557</c:v>
                </c:pt>
                <c:pt idx="2882">
                  <c:v>12.555</c:v>
                </c:pt>
                <c:pt idx="2883">
                  <c:v>12.695</c:v>
                </c:pt>
                <c:pt idx="2884">
                  <c:v>12.705</c:v>
                </c:pt>
                <c:pt idx="2885">
                  <c:v>12.699</c:v>
                </c:pt>
                <c:pt idx="2886">
                  <c:v>12.671</c:v>
                </c:pt>
                <c:pt idx="2887">
                  <c:v>12.621</c:v>
                </c:pt>
                <c:pt idx="2888">
                  <c:v>12.534</c:v>
                </c:pt>
                <c:pt idx="2889">
                  <c:v>12.501</c:v>
                </c:pt>
                <c:pt idx="2890">
                  <c:v>12.45</c:v>
                </c:pt>
                <c:pt idx="2891">
                  <c:v>12.289</c:v>
                </c:pt>
                <c:pt idx="2892">
                  <c:v>12.138</c:v>
                </c:pt>
                <c:pt idx="2893">
                  <c:v>12.46</c:v>
                </c:pt>
                <c:pt idx="2894">
                  <c:v>12.404</c:v>
                </c:pt>
                <c:pt idx="2895">
                  <c:v>12.354</c:v>
                </c:pt>
                <c:pt idx="2896">
                  <c:v>12.395</c:v>
                </c:pt>
                <c:pt idx="2897">
                  <c:v>12.479</c:v>
                </c:pt>
                <c:pt idx="2898">
                  <c:v>12.357</c:v>
                </c:pt>
                <c:pt idx="2899">
                  <c:v>12.361</c:v>
                </c:pt>
                <c:pt idx="2900">
                  <c:v>12.213</c:v>
                </c:pt>
                <c:pt idx="2901">
                  <c:v>12.11</c:v>
                </c:pt>
                <c:pt idx="2902">
                  <c:v>12.052</c:v>
                </c:pt>
                <c:pt idx="2903">
                  <c:v>11.945</c:v>
                </c:pt>
                <c:pt idx="2904">
                  <c:v>11.892</c:v>
                </c:pt>
                <c:pt idx="2905">
                  <c:v>11.913</c:v>
                </c:pt>
                <c:pt idx="2906">
                  <c:v>11.791</c:v>
                </c:pt>
                <c:pt idx="2907">
                  <c:v>11.805</c:v>
                </c:pt>
                <c:pt idx="2908">
                  <c:v>11.894</c:v>
                </c:pt>
                <c:pt idx="2909">
                  <c:v>11.773</c:v>
                </c:pt>
                <c:pt idx="2910">
                  <c:v>11.826</c:v>
                </c:pt>
                <c:pt idx="2911">
                  <c:v>11.805</c:v>
                </c:pt>
                <c:pt idx="2912">
                  <c:v>11.587</c:v>
                </c:pt>
                <c:pt idx="2913">
                  <c:v>11.667</c:v>
                </c:pt>
                <c:pt idx="2914">
                  <c:v>11.648</c:v>
                </c:pt>
                <c:pt idx="2915">
                  <c:v>11.596</c:v>
                </c:pt>
                <c:pt idx="2916">
                  <c:v>11.63</c:v>
                </c:pt>
                <c:pt idx="2917">
                  <c:v>11.591</c:v>
                </c:pt>
                <c:pt idx="2918">
                  <c:v>11.478</c:v>
                </c:pt>
                <c:pt idx="2919">
                  <c:v>11.689</c:v>
                </c:pt>
                <c:pt idx="2920">
                  <c:v>11.469</c:v>
                </c:pt>
                <c:pt idx="2921">
                  <c:v>11.294</c:v>
                </c:pt>
                <c:pt idx="2922">
                  <c:v>11.32</c:v>
                </c:pt>
                <c:pt idx="2923">
                  <c:v>11.387</c:v>
                </c:pt>
                <c:pt idx="2924">
                  <c:v>11.351</c:v>
                </c:pt>
                <c:pt idx="2925">
                  <c:v>11.387</c:v>
                </c:pt>
                <c:pt idx="2926">
                  <c:v>11.333</c:v>
                </c:pt>
                <c:pt idx="2927">
                  <c:v>11.301</c:v>
                </c:pt>
                <c:pt idx="2928">
                  <c:v>11.206</c:v>
                </c:pt>
                <c:pt idx="2929">
                  <c:v>11.093</c:v>
                </c:pt>
                <c:pt idx="2930">
                  <c:v>11.125</c:v>
                </c:pt>
                <c:pt idx="2931">
                  <c:v>11.216</c:v>
                </c:pt>
                <c:pt idx="2932">
                  <c:v>11.09</c:v>
                </c:pt>
                <c:pt idx="2933">
                  <c:v>11.134</c:v>
                </c:pt>
                <c:pt idx="2934">
                  <c:v>11.156</c:v>
                </c:pt>
                <c:pt idx="2935">
                  <c:v>10.999</c:v>
                </c:pt>
                <c:pt idx="2936">
                  <c:v>11.065</c:v>
                </c:pt>
                <c:pt idx="2937">
                  <c:v>10.889</c:v>
                </c:pt>
                <c:pt idx="2938">
                  <c:v>10.878</c:v>
                </c:pt>
                <c:pt idx="2939">
                  <c:v>10.817</c:v>
                </c:pt>
                <c:pt idx="2940">
                  <c:v>10.911</c:v>
                </c:pt>
                <c:pt idx="2941">
                  <c:v>10.874</c:v>
                </c:pt>
                <c:pt idx="2942">
                  <c:v>10.79</c:v>
                </c:pt>
                <c:pt idx="2943">
                  <c:v>10.742</c:v>
                </c:pt>
                <c:pt idx="2944">
                  <c:v>10.778</c:v>
                </c:pt>
                <c:pt idx="2945">
                  <c:v>10.744</c:v>
                </c:pt>
                <c:pt idx="2946">
                  <c:v>10.666</c:v>
                </c:pt>
                <c:pt idx="2947">
                  <c:v>10.783</c:v>
                </c:pt>
                <c:pt idx="2948">
                  <c:v>10.794</c:v>
                </c:pt>
                <c:pt idx="2949">
                  <c:v>10.671</c:v>
                </c:pt>
                <c:pt idx="2950">
                  <c:v>10.526</c:v>
                </c:pt>
                <c:pt idx="2951">
                  <c:v>10.465</c:v>
                </c:pt>
                <c:pt idx="2952">
                  <c:v>10.545</c:v>
                </c:pt>
                <c:pt idx="2953">
                  <c:v>10.561</c:v>
                </c:pt>
                <c:pt idx="2954">
                  <c:v>10.49</c:v>
                </c:pt>
                <c:pt idx="2955">
                  <c:v>10.509</c:v>
                </c:pt>
                <c:pt idx="2956">
                  <c:v>10.642</c:v>
                </c:pt>
                <c:pt idx="2957">
                  <c:v>10.421</c:v>
                </c:pt>
                <c:pt idx="2958">
                  <c:v>10.438</c:v>
                </c:pt>
                <c:pt idx="2959">
                  <c:v>10.536</c:v>
                </c:pt>
                <c:pt idx="2960">
                  <c:v>10.501</c:v>
                </c:pt>
                <c:pt idx="2961">
                  <c:v>10.338</c:v>
                </c:pt>
                <c:pt idx="2962">
                  <c:v>10.338</c:v>
                </c:pt>
                <c:pt idx="2963">
                  <c:v>10.189</c:v>
                </c:pt>
                <c:pt idx="2964">
                  <c:v>10.274</c:v>
                </c:pt>
                <c:pt idx="2965">
                  <c:v>10.319</c:v>
                </c:pt>
                <c:pt idx="2966">
                  <c:v>10.406</c:v>
                </c:pt>
                <c:pt idx="2967">
                  <c:v>10.505</c:v>
                </c:pt>
                <c:pt idx="2968">
                  <c:v>10.414</c:v>
                </c:pt>
                <c:pt idx="2969">
                  <c:v>10.467</c:v>
                </c:pt>
                <c:pt idx="2970">
                  <c:v>10.423</c:v>
                </c:pt>
                <c:pt idx="2971">
                  <c:v>10.354</c:v>
                </c:pt>
                <c:pt idx="2972">
                  <c:v>10.317</c:v>
                </c:pt>
                <c:pt idx="2973">
                  <c:v>10.3</c:v>
                </c:pt>
                <c:pt idx="2974">
                  <c:v>10.207</c:v>
                </c:pt>
                <c:pt idx="2975">
                  <c:v>10.205</c:v>
                </c:pt>
                <c:pt idx="2976">
                  <c:v>10.39</c:v>
                </c:pt>
                <c:pt idx="2977">
                  <c:v>10.539</c:v>
                </c:pt>
                <c:pt idx="2978">
                  <c:v>10.542</c:v>
                </c:pt>
                <c:pt idx="2979">
                  <c:v>10.641</c:v>
                </c:pt>
                <c:pt idx="2980">
                  <c:v>10.697</c:v>
                </c:pt>
                <c:pt idx="2981">
                  <c:v>10.708</c:v>
                </c:pt>
                <c:pt idx="2982">
                  <c:v>10.693</c:v>
                </c:pt>
                <c:pt idx="2983">
                  <c:v>10.767</c:v>
                </c:pt>
                <c:pt idx="2984">
                  <c:v>10.791</c:v>
                </c:pt>
                <c:pt idx="2985">
                  <c:v>10.665</c:v>
                </c:pt>
                <c:pt idx="2986">
                  <c:v>10.574</c:v>
                </c:pt>
                <c:pt idx="2987">
                  <c:v>10.526</c:v>
                </c:pt>
                <c:pt idx="2988">
                  <c:v>10.553</c:v>
                </c:pt>
                <c:pt idx="2989">
                  <c:v>10.507</c:v>
                </c:pt>
                <c:pt idx="2990">
                  <c:v>10.485</c:v>
                </c:pt>
                <c:pt idx="2991">
                  <c:v>10.491</c:v>
                </c:pt>
                <c:pt idx="2992">
                  <c:v>10.57</c:v>
                </c:pt>
                <c:pt idx="2993">
                  <c:v>10.51</c:v>
                </c:pt>
                <c:pt idx="2994">
                  <c:v>10.525</c:v>
                </c:pt>
                <c:pt idx="2995">
                  <c:v>10.472</c:v>
                </c:pt>
                <c:pt idx="2996">
                  <c:v>10.234</c:v>
                </c:pt>
                <c:pt idx="2997">
                  <c:v>10.274</c:v>
                </c:pt>
                <c:pt idx="2998">
                  <c:v>10.221</c:v>
                </c:pt>
                <c:pt idx="2999">
                  <c:v>10.33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5!$H$1</c:f>
              <c:strCache>
                <c:ptCount val="1"/>
                <c:pt idx="0">
                  <c:v>Eff 2</c:v>
                </c:pt>
              </c:strCache>
            </c:strRef>
          </c:tx>
          <c:marker>
            <c:symbol val="none"/>
          </c:marker>
          <c:xVal>
            <c:numRef>
              <c:f>Sheet5!$B$2:$B$3002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Sheet5!$H$2:$H$3002</c:f>
              <c:numCache>
                <c:formatCode>General</c:formatCode>
                <c:ptCount val="3001"/>
                <c:pt idx="0">
                  <c:v>17.139</c:v>
                </c:pt>
                <c:pt idx="1">
                  <c:v>17.156</c:v>
                </c:pt>
                <c:pt idx="2">
                  <c:v>17.091</c:v>
                </c:pt>
                <c:pt idx="3">
                  <c:v>17.044</c:v>
                </c:pt>
                <c:pt idx="4">
                  <c:v>16.946</c:v>
                </c:pt>
                <c:pt idx="5">
                  <c:v>16.949</c:v>
                </c:pt>
                <c:pt idx="6">
                  <c:v>16.918</c:v>
                </c:pt>
                <c:pt idx="7">
                  <c:v>16.704</c:v>
                </c:pt>
                <c:pt idx="8">
                  <c:v>16.607</c:v>
                </c:pt>
                <c:pt idx="9">
                  <c:v>16.588</c:v>
                </c:pt>
                <c:pt idx="10">
                  <c:v>16.488</c:v>
                </c:pt>
                <c:pt idx="11">
                  <c:v>16.348</c:v>
                </c:pt>
                <c:pt idx="12">
                  <c:v>16.37</c:v>
                </c:pt>
                <c:pt idx="13">
                  <c:v>16.25</c:v>
                </c:pt>
                <c:pt idx="14">
                  <c:v>16.139</c:v>
                </c:pt>
                <c:pt idx="15">
                  <c:v>16.003</c:v>
                </c:pt>
                <c:pt idx="16">
                  <c:v>16.047</c:v>
                </c:pt>
                <c:pt idx="17">
                  <c:v>15.965</c:v>
                </c:pt>
                <c:pt idx="18">
                  <c:v>16.125</c:v>
                </c:pt>
                <c:pt idx="19">
                  <c:v>15.904</c:v>
                </c:pt>
                <c:pt idx="20">
                  <c:v>15.791</c:v>
                </c:pt>
                <c:pt idx="21">
                  <c:v>15.552</c:v>
                </c:pt>
                <c:pt idx="22">
                  <c:v>15.632</c:v>
                </c:pt>
                <c:pt idx="23">
                  <c:v>15.419</c:v>
                </c:pt>
                <c:pt idx="24">
                  <c:v>15.503</c:v>
                </c:pt>
                <c:pt idx="25">
                  <c:v>15.485</c:v>
                </c:pt>
                <c:pt idx="26">
                  <c:v>15.417</c:v>
                </c:pt>
                <c:pt idx="27">
                  <c:v>15.215</c:v>
                </c:pt>
                <c:pt idx="28">
                  <c:v>15.226</c:v>
                </c:pt>
                <c:pt idx="29">
                  <c:v>15.077</c:v>
                </c:pt>
                <c:pt idx="30">
                  <c:v>15.069</c:v>
                </c:pt>
                <c:pt idx="31">
                  <c:v>14.944</c:v>
                </c:pt>
                <c:pt idx="32">
                  <c:v>14.994</c:v>
                </c:pt>
                <c:pt idx="33">
                  <c:v>14.916</c:v>
                </c:pt>
                <c:pt idx="34">
                  <c:v>14.779</c:v>
                </c:pt>
                <c:pt idx="35">
                  <c:v>14.806</c:v>
                </c:pt>
                <c:pt idx="36">
                  <c:v>14.675</c:v>
                </c:pt>
                <c:pt idx="37">
                  <c:v>14.635</c:v>
                </c:pt>
                <c:pt idx="38">
                  <c:v>14.834</c:v>
                </c:pt>
                <c:pt idx="39">
                  <c:v>14.641</c:v>
                </c:pt>
                <c:pt idx="40">
                  <c:v>14.57</c:v>
                </c:pt>
                <c:pt idx="41">
                  <c:v>14.479</c:v>
                </c:pt>
                <c:pt idx="42">
                  <c:v>14.441</c:v>
                </c:pt>
                <c:pt idx="43">
                  <c:v>14.343</c:v>
                </c:pt>
                <c:pt idx="44">
                  <c:v>14.248</c:v>
                </c:pt>
                <c:pt idx="45">
                  <c:v>14.483</c:v>
                </c:pt>
                <c:pt idx="46">
                  <c:v>14.314</c:v>
                </c:pt>
                <c:pt idx="47">
                  <c:v>14.13</c:v>
                </c:pt>
                <c:pt idx="48">
                  <c:v>14.127</c:v>
                </c:pt>
                <c:pt idx="49">
                  <c:v>14.122</c:v>
                </c:pt>
                <c:pt idx="50">
                  <c:v>14.006</c:v>
                </c:pt>
                <c:pt idx="51">
                  <c:v>14.066</c:v>
                </c:pt>
                <c:pt idx="52">
                  <c:v>13.979</c:v>
                </c:pt>
                <c:pt idx="53">
                  <c:v>13.999</c:v>
                </c:pt>
                <c:pt idx="54">
                  <c:v>13.97</c:v>
                </c:pt>
                <c:pt idx="55">
                  <c:v>13.963</c:v>
                </c:pt>
                <c:pt idx="56">
                  <c:v>13.901</c:v>
                </c:pt>
                <c:pt idx="57">
                  <c:v>13.897</c:v>
                </c:pt>
                <c:pt idx="58">
                  <c:v>13.772</c:v>
                </c:pt>
                <c:pt idx="59">
                  <c:v>13.758</c:v>
                </c:pt>
                <c:pt idx="60">
                  <c:v>13.651</c:v>
                </c:pt>
                <c:pt idx="61">
                  <c:v>13.602</c:v>
                </c:pt>
                <c:pt idx="62">
                  <c:v>13.638</c:v>
                </c:pt>
                <c:pt idx="63">
                  <c:v>13.489</c:v>
                </c:pt>
                <c:pt idx="64">
                  <c:v>13.707</c:v>
                </c:pt>
                <c:pt idx="65">
                  <c:v>13.505</c:v>
                </c:pt>
                <c:pt idx="66">
                  <c:v>13.485</c:v>
                </c:pt>
                <c:pt idx="67">
                  <c:v>13.364</c:v>
                </c:pt>
                <c:pt idx="68">
                  <c:v>13.369</c:v>
                </c:pt>
                <c:pt idx="69">
                  <c:v>13.445</c:v>
                </c:pt>
                <c:pt idx="70">
                  <c:v>13.28</c:v>
                </c:pt>
                <c:pt idx="71">
                  <c:v>13.301</c:v>
                </c:pt>
                <c:pt idx="72">
                  <c:v>13.302</c:v>
                </c:pt>
                <c:pt idx="73">
                  <c:v>13.426</c:v>
                </c:pt>
                <c:pt idx="74">
                  <c:v>13.37</c:v>
                </c:pt>
                <c:pt idx="75">
                  <c:v>13.42</c:v>
                </c:pt>
                <c:pt idx="76">
                  <c:v>13.42</c:v>
                </c:pt>
                <c:pt idx="77">
                  <c:v>13.2</c:v>
                </c:pt>
                <c:pt idx="78">
                  <c:v>13.167</c:v>
                </c:pt>
                <c:pt idx="79">
                  <c:v>13.118</c:v>
                </c:pt>
                <c:pt idx="80">
                  <c:v>12.994</c:v>
                </c:pt>
                <c:pt idx="81">
                  <c:v>12.904</c:v>
                </c:pt>
                <c:pt idx="82">
                  <c:v>12.95</c:v>
                </c:pt>
                <c:pt idx="83">
                  <c:v>12.95</c:v>
                </c:pt>
                <c:pt idx="84">
                  <c:v>12.924</c:v>
                </c:pt>
                <c:pt idx="85">
                  <c:v>12.844</c:v>
                </c:pt>
                <c:pt idx="86">
                  <c:v>12.911</c:v>
                </c:pt>
                <c:pt idx="87">
                  <c:v>12.828</c:v>
                </c:pt>
                <c:pt idx="88">
                  <c:v>12.748</c:v>
                </c:pt>
                <c:pt idx="89">
                  <c:v>12.742</c:v>
                </c:pt>
                <c:pt idx="90">
                  <c:v>12.717</c:v>
                </c:pt>
                <c:pt idx="91">
                  <c:v>12.772</c:v>
                </c:pt>
                <c:pt idx="92">
                  <c:v>12.605</c:v>
                </c:pt>
                <c:pt idx="93">
                  <c:v>12.654</c:v>
                </c:pt>
                <c:pt idx="94">
                  <c:v>12.708</c:v>
                </c:pt>
                <c:pt idx="95">
                  <c:v>12.708</c:v>
                </c:pt>
                <c:pt idx="96">
                  <c:v>12.626</c:v>
                </c:pt>
                <c:pt idx="97">
                  <c:v>12.55</c:v>
                </c:pt>
                <c:pt idx="98">
                  <c:v>12.65</c:v>
                </c:pt>
                <c:pt idx="99">
                  <c:v>12.539</c:v>
                </c:pt>
                <c:pt idx="100">
                  <c:v>12.488</c:v>
                </c:pt>
                <c:pt idx="101">
                  <c:v>12.529</c:v>
                </c:pt>
                <c:pt idx="102">
                  <c:v>12.529</c:v>
                </c:pt>
                <c:pt idx="103">
                  <c:v>12.525</c:v>
                </c:pt>
                <c:pt idx="104">
                  <c:v>12.568</c:v>
                </c:pt>
                <c:pt idx="105">
                  <c:v>12.356</c:v>
                </c:pt>
                <c:pt idx="106">
                  <c:v>12.322</c:v>
                </c:pt>
                <c:pt idx="107">
                  <c:v>12.387</c:v>
                </c:pt>
                <c:pt idx="108">
                  <c:v>12.273</c:v>
                </c:pt>
                <c:pt idx="109">
                  <c:v>12.262</c:v>
                </c:pt>
                <c:pt idx="110">
                  <c:v>12.302</c:v>
                </c:pt>
                <c:pt idx="111">
                  <c:v>12.33</c:v>
                </c:pt>
                <c:pt idx="112">
                  <c:v>12.312</c:v>
                </c:pt>
                <c:pt idx="113">
                  <c:v>12.288</c:v>
                </c:pt>
                <c:pt idx="114">
                  <c:v>12.225</c:v>
                </c:pt>
                <c:pt idx="115">
                  <c:v>12.225</c:v>
                </c:pt>
                <c:pt idx="116">
                  <c:v>12.236</c:v>
                </c:pt>
                <c:pt idx="117">
                  <c:v>12.183</c:v>
                </c:pt>
                <c:pt idx="118">
                  <c:v>12.118</c:v>
                </c:pt>
                <c:pt idx="119">
                  <c:v>11.963</c:v>
                </c:pt>
                <c:pt idx="120">
                  <c:v>12.093</c:v>
                </c:pt>
                <c:pt idx="121">
                  <c:v>12.067</c:v>
                </c:pt>
                <c:pt idx="122">
                  <c:v>12.067</c:v>
                </c:pt>
                <c:pt idx="123">
                  <c:v>11.951</c:v>
                </c:pt>
                <c:pt idx="124">
                  <c:v>11.944</c:v>
                </c:pt>
                <c:pt idx="125">
                  <c:v>11.95</c:v>
                </c:pt>
                <c:pt idx="126">
                  <c:v>11.935</c:v>
                </c:pt>
                <c:pt idx="127">
                  <c:v>12.024</c:v>
                </c:pt>
                <c:pt idx="128">
                  <c:v>11.968</c:v>
                </c:pt>
                <c:pt idx="129">
                  <c:v>11.968</c:v>
                </c:pt>
                <c:pt idx="130">
                  <c:v>11.997</c:v>
                </c:pt>
                <c:pt idx="131">
                  <c:v>11.922</c:v>
                </c:pt>
                <c:pt idx="132">
                  <c:v>11.933</c:v>
                </c:pt>
                <c:pt idx="133">
                  <c:v>11.876</c:v>
                </c:pt>
                <c:pt idx="134">
                  <c:v>11.876</c:v>
                </c:pt>
                <c:pt idx="135">
                  <c:v>11.798</c:v>
                </c:pt>
                <c:pt idx="136">
                  <c:v>11.798</c:v>
                </c:pt>
                <c:pt idx="137">
                  <c:v>11.699</c:v>
                </c:pt>
                <c:pt idx="138">
                  <c:v>11.593</c:v>
                </c:pt>
                <c:pt idx="139">
                  <c:v>11.695</c:v>
                </c:pt>
                <c:pt idx="140">
                  <c:v>11.709</c:v>
                </c:pt>
                <c:pt idx="141">
                  <c:v>11.709</c:v>
                </c:pt>
                <c:pt idx="142">
                  <c:v>11.719</c:v>
                </c:pt>
                <c:pt idx="143">
                  <c:v>11.719</c:v>
                </c:pt>
                <c:pt idx="144">
                  <c:v>11.517</c:v>
                </c:pt>
                <c:pt idx="145">
                  <c:v>11.556</c:v>
                </c:pt>
                <c:pt idx="146">
                  <c:v>11.466</c:v>
                </c:pt>
                <c:pt idx="147">
                  <c:v>11.279</c:v>
                </c:pt>
                <c:pt idx="148">
                  <c:v>11.279</c:v>
                </c:pt>
                <c:pt idx="149">
                  <c:v>11.456</c:v>
                </c:pt>
                <c:pt idx="150">
                  <c:v>11.478</c:v>
                </c:pt>
                <c:pt idx="151">
                  <c:v>11.424</c:v>
                </c:pt>
                <c:pt idx="152">
                  <c:v>11.565</c:v>
                </c:pt>
                <c:pt idx="153">
                  <c:v>11.552</c:v>
                </c:pt>
                <c:pt idx="154">
                  <c:v>11.441</c:v>
                </c:pt>
                <c:pt idx="155">
                  <c:v>11.441</c:v>
                </c:pt>
                <c:pt idx="156">
                  <c:v>11.426</c:v>
                </c:pt>
                <c:pt idx="157">
                  <c:v>11.353</c:v>
                </c:pt>
                <c:pt idx="158">
                  <c:v>11.398</c:v>
                </c:pt>
                <c:pt idx="159">
                  <c:v>11.304</c:v>
                </c:pt>
                <c:pt idx="160">
                  <c:v>11.371</c:v>
                </c:pt>
                <c:pt idx="161">
                  <c:v>11.432</c:v>
                </c:pt>
                <c:pt idx="162">
                  <c:v>11.432</c:v>
                </c:pt>
                <c:pt idx="163">
                  <c:v>11.323</c:v>
                </c:pt>
                <c:pt idx="164">
                  <c:v>11.466</c:v>
                </c:pt>
                <c:pt idx="165">
                  <c:v>11.571</c:v>
                </c:pt>
                <c:pt idx="166">
                  <c:v>11.563</c:v>
                </c:pt>
                <c:pt idx="167">
                  <c:v>11.425</c:v>
                </c:pt>
                <c:pt idx="168">
                  <c:v>11.25</c:v>
                </c:pt>
                <c:pt idx="169">
                  <c:v>11.215</c:v>
                </c:pt>
                <c:pt idx="170">
                  <c:v>11.176</c:v>
                </c:pt>
                <c:pt idx="171">
                  <c:v>11.176</c:v>
                </c:pt>
                <c:pt idx="172">
                  <c:v>11.403</c:v>
                </c:pt>
                <c:pt idx="173">
                  <c:v>11.388</c:v>
                </c:pt>
                <c:pt idx="174">
                  <c:v>11.23</c:v>
                </c:pt>
                <c:pt idx="175">
                  <c:v>11.215</c:v>
                </c:pt>
                <c:pt idx="176">
                  <c:v>11.215</c:v>
                </c:pt>
                <c:pt idx="177">
                  <c:v>11.314</c:v>
                </c:pt>
                <c:pt idx="178">
                  <c:v>11.314</c:v>
                </c:pt>
                <c:pt idx="179">
                  <c:v>11.267</c:v>
                </c:pt>
                <c:pt idx="180">
                  <c:v>11.267</c:v>
                </c:pt>
                <c:pt idx="181">
                  <c:v>11.323</c:v>
                </c:pt>
                <c:pt idx="182">
                  <c:v>11.249</c:v>
                </c:pt>
                <c:pt idx="183">
                  <c:v>11.249</c:v>
                </c:pt>
                <c:pt idx="184">
                  <c:v>11.191</c:v>
                </c:pt>
                <c:pt idx="185">
                  <c:v>11.191</c:v>
                </c:pt>
                <c:pt idx="186">
                  <c:v>11.143</c:v>
                </c:pt>
                <c:pt idx="187">
                  <c:v>11.196</c:v>
                </c:pt>
                <c:pt idx="188">
                  <c:v>11.185</c:v>
                </c:pt>
                <c:pt idx="189">
                  <c:v>11.115</c:v>
                </c:pt>
                <c:pt idx="190">
                  <c:v>11.115</c:v>
                </c:pt>
                <c:pt idx="191">
                  <c:v>11.111</c:v>
                </c:pt>
                <c:pt idx="192">
                  <c:v>11.111</c:v>
                </c:pt>
                <c:pt idx="193">
                  <c:v>11.077</c:v>
                </c:pt>
                <c:pt idx="194">
                  <c:v>10.958</c:v>
                </c:pt>
                <c:pt idx="195">
                  <c:v>11.032</c:v>
                </c:pt>
                <c:pt idx="196">
                  <c:v>11.153</c:v>
                </c:pt>
                <c:pt idx="197">
                  <c:v>11.125</c:v>
                </c:pt>
                <c:pt idx="198">
                  <c:v>11.039</c:v>
                </c:pt>
                <c:pt idx="199">
                  <c:v>11.057</c:v>
                </c:pt>
                <c:pt idx="200">
                  <c:v>11.1</c:v>
                </c:pt>
                <c:pt idx="201">
                  <c:v>11.122</c:v>
                </c:pt>
                <c:pt idx="202">
                  <c:v>11.245</c:v>
                </c:pt>
                <c:pt idx="203">
                  <c:v>11.273</c:v>
                </c:pt>
                <c:pt idx="204">
                  <c:v>11.268</c:v>
                </c:pt>
                <c:pt idx="205">
                  <c:v>11.268</c:v>
                </c:pt>
                <c:pt idx="206">
                  <c:v>11.276</c:v>
                </c:pt>
                <c:pt idx="207">
                  <c:v>11.276</c:v>
                </c:pt>
                <c:pt idx="208">
                  <c:v>11.271</c:v>
                </c:pt>
                <c:pt idx="209">
                  <c:v>11.271</c:v>
                </c:pt>
                <c:pt idx="210">
                  <c:v>11.192</c:v>
                </c:pt>
                <c:pt idx="211">
                  <c:v>11.187</c:v>
                </c:pt>
                <c:pt idx="212">
                  <c:v>11.187</c:v>
                </c:pt>
                <c:pt idx="213">
                  <c:v>11.209</c:v>
                </c:pt>
                <c:pt idx="214">
                  <c:v>11.209</c:v>
                </c:pt>
                <c:pt idx="215">
                  <c:v>11.125</c:v>
                </c:pt>
                <c:pt idx="216">
                  <c:v>11.125</c:v>
                </c:pt>
                <c:pt idx="217">
                  <c:v>11.138</c:v>
                </c:pt>
                <c:pt idx="218">
                  <c:v>11.19</c:v>
                </c:pt>
                <c:pt idx="219">
                  <c:v>11.19</c:v>
                </c:pt>
                <c:pt idx="220">
                  <c:v>11.124</c:v>
                </c:pt>
                <c:pt idx="221">
                  <c:v>11.124</c:v>
                </c:pt>
                <c:pt idx="222">
                  <c:v>11.345</c:v>
                </c:pt>
                <c:pt idx="223">
                  <c:v>11.345</c:v>
                </c:pt>
                <c:pt idx="224">
                  <c:v>11.041</c:v>
                </c:pt>
                <c:pt idx="225">
                  <c:v>11.111</c:v>
                </c:pt>
                <c:pt idx="226">
                  <c:v>11.111</c:v>
                </c:pt>
                <c:pt idx="227">
                  <c:v>11.144</c:v>
                </c:pt>
                <c:pt idx="228">
                  <c:v>11.144</c:v>
                </c:pt>
                <c:pt idx="229">
                  <c:v>10.959</c:v>
                </c:pt>
                <c:pt idx="230">
                  <c:v>11.034</c:v>
                </c:pt>
                <c:pt idx="231">
                  <c:v>11.016</c:v>
                </c:pt>
                <c:pt idx="232">
                  <c:v>10.966</c:v>
                </c:pt>
                <c:pt idx="233">
                  <c:v>10.966</c:v>
                </c:pt>
                <c:pt idx="234">
                  <c:v>11.064</c:v>
                </c:pt>
                <c:pt idx="235">
                  <c:v>11.064</c:v>
                </c:pt>
                <c:pt idx="236">
                  <c:v>11.057</c:v>
                </c:pt>
                <c:pt idx="237">
                  <c:v>11.106</c:v>
                </c:pt>
                <c:pt idx="238">
                  <c:v>11.061</c:v>
                </c:pt>
                <c:pt idx="239">
                  <c:v>11.039</c:v>
                </c:pt>
                <c:pt idx="240">
                  <c:v>11.039</c:v>
                </c:pt>
                <c:pt idx="241">
                  <c:v>11.122</c:v>
                </c:pt>
                <c:pt idx="242">
                  <c:v>11.122</c:v>
                </c:pt>
                <c:pt idx="243">
                  <c:v>11.042</c:v>
                </c:pt>
                <c:pt idx="244">
                  <c:v>11.04</c:v>
                </c:pt>
                <c:pt idx="245">
                  <c:v>11.197</c:v>
                </c:pt>
                <c:pt idx="246">
                  <c:v>11.297</c:v>
                </c:pt>
                <c:pt idx="247">
                  <c:v>11.297</c:v>
                </c:pt>
                <c:pt idx="248">
                  <c:v>11.097</c:v>
                </c:pt>
                <c:pt idx="249">
                  <c:v>11.097</c:v>
                </c:pt>
                <c:pt idx="250">
                  <c:v>11.079</c:v>
                </c:pt>
                <c:pt idx="251">
                  <c:v>11.1</c:v>
                </c:pt>
                <c:pt idx="252">
                  <c:v>11.1</c:v>
                </c:pt>
                <c:pt idx="253">
                  <c:v>10.974</c:v>
                </c:pt>
                <c:pt idx="254">
                  <c:v>10.974</c:v>
                </c:pt>
                <c:pt idx="255">
                  <c:v>10.934</c:v>
                </c:pt>
                <c:pt idx="256">
                  <c:v>10.934</c:v>
                </c:pt>
                <c:pt idx="257">
                  <c:v>11.052</c:v>
                </c:pt>
                <c:pt idx="258">
                  <c:v>11.052</c:v>
                </c:pt>
                <c:pt idx="259">
                  <c:v>11.069</c:v>
                </c:pt>
                <c:pt idx="260">
                  <c:v>11.097</c:v>
                </c:pt>
                <c:pt idx="261">
                  <c:v>11.138</c:v>
                </c:pt>
                <c:pt idx="262">
                  <c:v>11.138</c:v>
                </c:pt>
                <c:pt idx="263">
                  <c:v>11.068</c:v>
                </c:pt>
                <c:pt idx="264">
                  <c:v>10.961</c:v>
                </c:pt>
                <c:pt idx="265">
                  <c:v>10.955</c:v>
                </c:pt>
                <c:pt idx="266">
                  <c:v>10.955</c:v>
                </c:pt>
                <c:pt idx="267">
                  <c:v>11.069</c:v>
                </c:pt>
                <c:pt idx="268">
                  <c:v>11.069</c:v>
                </c:pt>
                <c:pt idx="269">
                  <c:v>10.929</c:v>
                </c:pt>
                <c:pt idx="270">
                  <c:v>10.979</c:v>
                </c:pt>
                <c:pt idx="271">
                  <c:v>10.972</c:v>
                </c:pt>
                <c:pt idx="272">
                  <c:v>10.972</c:v>
                </c:pt>
                <c:pt idx="273">
                  <c:v>11.001</c:v>
                </c:pt>
                <c:pt idx="274">
                  <c:v>11.062</c:v>
                </c:pt>
                <c:pt idx="275">
                  <c:v>11.062</c:v>
                </c:pt>
                <c:pt idx="276">
                  <c:v>11.101</c:v>
                </c:pt>
                <c:pt idx="277">
                  <c:v>11.101</c:v>
                </c:pt>
                <c:pt idx="278">
                  <c:v>11.11</c:v>
                </c:pt>
                <c:pt idx="279">
                  <c:v>11.11</c:v>
                </c:pt>
                <c:pt idx="280">
                  <c:v>10.955</c:v>
                </c:pt>
                <c:pt idx="281">
                  <c:v>10.938</c:v>
                </c:pt>
                <c:pt idx="282">
                  <c:v>10.938</c:v>
                </c:pt>
                <c:pt idx="283">
                  <c:v>11.011</c:v>
                </c:pt>
                <c:pt idx="284">
                  <c:v>11.011</c:v>
                </c:pt>
                <c:pt idx="285">
                  <c:v>11.131</c:v>
                </c:pt>
                <c:pt idx="286">
                  <c:v>11.131</c:v>
                </c:pt>
                <c:pt idx="287">
                  <c:v>11.072</c:v>
                </c:pt>
                <c:pt idx="288">
                  <c:v>11.0</c:v>
                </c:pt>
                <c:pt idx="289">
                  <c:v>11.0</c:v>
                </c:pt>
                <c:pt idx="290">
                  <c:v>11.14</c:v>
                </c:pt>
                <c:pt idx="291">
                  <c:v>11.14</c:v>
                </c:pt>
                <c:pt idx="292">
                  <c:v>11.029</c:v>
                </c:pt>
                <c:pt idx="293">
                  <c:v>11.007</c:v>
                </c:pt>
                <c:pt idx="294">
                  <c:v>11.007</c:v>
                </c:pt>
                <c:pt idx="295">
                  <c:v>10.903</c:v>
                </c:pt>
                <c:pt idx="296">
                  <c:v>10.903</c:v>
                </c:pt>
                <c:pt idx="297">
                  <c:v>11.079</c:v>
                </c:pt>
                <c:pt idx="298">
                  <c:v>11.079</c:v>
                </c:pt>
                <c:pt idx="299">
                  <c:v>11.071</c:v>
                </c:pt>
                <c:pt idx="300">
                  <c:v>10.992</c:v>
                </c:pt>
                <c:pt idx="301">
                  <c:v>10.992</c:v>
                </c:pt>
                <c:pt idx="302">
                  <c:v>11.162</c:v>
                </c:pt>
                <c:pt idx="303">
                  <c:v>11.162</c:v>
                </c:pt>
                <c:pt idx="304">
                  <c:v>10.969</c:v>
                </c:pt>
                <c:pt idx="305">
                  <c:v>10.969</c:v>
                </c:pt>
                <c:pt idx="306">
                  <c:v>10.818</c:v>
                </c:pt>
                <c:pt idx="307">
                  <c:v>10.775</c:v>
                </c:pt>
                <c:pt idx="308">
                  <c:v>10.775</c:v>
                </c:pt>
                <c:pt idx="309">
                  <c:v>10.874</c:v>
                </c:pt>
                <c:pt idx="310">
                  <c:v>10.874</c:v>
                </c:pt>
                <c:pt idx="311">
                  <c:v>10.883</c:v>
                </c:pt>
                <c:pt idx="312">
                  <c:v>10.883</c:v>
                </c:pt>
                <c:pt idx="313">
                  <c:v>10.762</c:v>
                </c:pt>
                <c:pt idx="314">
                  <c:v>10.762</c:v>
                </c:pt>
                <c:pt idx="315">
                  <c:v>10.628</c:v>
                </c:pt>
                <c:pt idx="316">
                  <c:v>10.628</c:v>
                </c:pt>
                <c:pt idx="317">
                  <c:v>10.702</c:v>
                </c:pt>
                <c:pt idx="318">
                  <c:v>10.702</c:v>
                </c:pt>
                <c:pt idx="319">
                  <c:v>10.749</c:v>
                </c:pt>
                <c:pt idx="320">
                  <c:v>10.729</c:v>
                </c:pt>
                <c:pt idx="321">
                  <c:v>10.775</c:v>
                </c:pt>
                <c:pt idx="322">
                  <c:v>10.691</c:v>
                </c:pt>
                <c:pt idx="323">
                  <c:v>10.691</c:v>
                </c:pt>
                <c:pt idx="324">
                  <c:v>10.626</c:v>
                </c:pt>
                <c:pt idx="325">
                  <c:v>10.626</c:v>
                </c:pt>
                <c:pt idx="326">
                  <c:v>10.662</c:v>
                </c:pt>
                <c:pt idx="327">
                  <c:v>10.545</c:v>
                </c:pt>
                <c:pt idx="328">
                  <c:v>10.545</c:v>
                </c:pt>
                <c:pt idx="329">
                  <c:v>10.485</c:v>
                </c:pt>
                <c:pt idx="330">
                  <c:v>10.485</c:v>
                </c:pt>
                <c:pt idx="331">
                  <c:v>10.53</c:v>
                </c:pt>
                <c:pt idx="332">
                  <c:v>10.53</c:v>
                </c:pt>
                <c:pt idx="333">
                  <c:v>10.653</c:v>
                </c:pt>
                <c:pt idx="334">
                  <c:v>10.609</c:v>
                </c:pt>
                <c:pt idx="335">
                  <c:v>10.609</c:v>
                </c:pt>
                <c:pt idx="336">
                  <c:v>10.579</c:v>
                </c:pt>
                <c:pt idx="337">
                  <c:v>10.579</c:v>
                </c:pt>
                <c:pt idx="338">
                  <c:v>10.448</c:v>
                </c:pt>
                <c:pt idx="339">
                  <c:v>10.448</c:v>
                </c:pt>
                <c:pt idx="340">
                  <c:v>11.034</c:v>
                </c:pt>
                <c:pt idx="341">
                  <c:v>10.638</c:v>
                </c:pt>
                <c:pt idx="342">
                  <c:v>10.638</c:v>
                </c:pt>
                <c:pt idx="343">
                  <c:v>10.371</c:v>
                </c:pt>
                <c:pt idx="344">
                  <c:v>10.371</c:v>
                </c:pt>
                <c:pt idx="345">
                  <c:v>10.146</c:v>
                </c:pt>
                <c:pt idx="346">
                  <c:v>10.146</c:v>
                </c:pt>
                <c:pt idx="347">
                  <c:v>10.602</c:v>
                </c:pt>
                <c:pt idx="348">
                  <c:v>10.602</c:v>
                </c:pt>
                <c:pt idx="349">
                  <c:v>10.473</c:v>
                </c:pt>
                <c:pt idx="350">
                  <c:v>10.473</c:v>
                </c:pt>
                <c:pt idx="351">
                  <c:v>10.601</c:v>
                </c:pt>
                <c:pt idx="352">
                  <c:v>10.601</c:v>
                </c:pt>
                <c:pt idx="353">
                  <c:v>10.479</c:v>
                </c:pt>
                <c:pt idx="354">
                  <c:v>10.479</c:v>
                </c:pt>
                <c:pt idx="355">
                  <c:v>10.477</c:v>
                </c:pt>
                <c:pt idx="356">
                  <c:v>10.477</c:v>
                </c:pt>
                <c:pt idx="357">
                  <c:v>10.488</c:v>
                </c:pt>
                <c:pt idx="358">
                  <c:v>10.349</c:v>
                </c:pt>
                <c:pt idx="359">
                  <c:v>10.349</c:v>
                </c:pt>
                <c:pt idx="360">
                  <c:v>10.46</c:v>
                </c:pt>
                <c:pt idx="361">
                  <c:v>10.46</c:v>
                </c:pt>
                <c:pt idx="362">
                  <c:v>10.501</c:v>
                </c:pt>
                <c:pt idx="363">
                  <c:v>10.512</c:v>
                </c:pt>
                <c:pt idx="364">
                  <c:v>10.512</c:v>
                </c:pt>
                <c:pt idx="365">
                  <c:v>10.398</c:v>
                </c:pt>
                <c:pt idx="366">
                  <c:v>10.398</c:v>
                </c:pt>
                <c:pt idx="367">
                  <c:v>10.311</c:v>
                </c:pt>
                <c:pt idx="368">
                  <c:v>10.311</c:v>
                </c:pt>
                <c:pt idx="369">
                  <c:v>10.258</c:v>
                </c:pt>
                <c:pt idx="370">
                  <c:v>10.291</c:v>
                </c:pt>
                <c:pt idx="371">
                  <c:v>10.291</c:v>
                </c:pt>
                <c:pt idx="372">
                  <c:v>10.234</c:v>
                </c:pt>
                <c:pt idx="373">
                  <c:v>10.234</c:v>
                </c:pt>
                <c:pt idx="374">
                  <c:v>10.281</c:v>
                </c:pt>
                <c:pt idx="375">
                  <c:v>10.281</c:v>
                </c:pt>
                <c:pt idx="376">
                  <c:v>10.259</c:v>
                </c:pt>
                <c:pt idx="377">
                  <c:v>10.201</c:v>
                </c:pt>
                <c:pt idx="378">
                  <c:v>10.201</c:v>
                </c:pt>
                <c:pt idx="379">
                  <c:v>10.314</c:v>
                </c:pt>
                <c:pt idx="380">
                  <c:v>10.314</c:v>
                </c:pt>
                <c:pt idx="381">
                  <c:v>10.254</c:v>
                </c:pt>
                <c:pt idx="382">
                  <c:v>10.254</c:v>
                </c:pt>
                <c:pt idx="383">
                  <c:v>10.156</c:v>
                </c:pt>
                <c:pt idx="384">
                  <c:v>10.156</c:v>
                </c:pt>
                <c:pt idx="385">
                  <c:v>9.993</c:v>
                </c:pt>
                <c:pt idx="386">
                  <c:v>9.993</c:v>
                </c:pt>
                <c:pt idx="387">
                  <c:v>10.032</c:v>
                </c:pt>
                <c:pt idx="388">
                  <c:v>10.032</c:v>
                </c:pt>
                <c:pt idx="389">
                  <c:v>10.087</c:v>
                </c:pt>
                <c:pt idx="390">
                  <c:v>10.087</c:v>
                </c:pt>
                <c:pt idx="391">
                  <c:v>10.044</c:v>
                </c:pt>
                <c:pt idx="392">
                  <c:v>9.960000000000002</c:v>
                </c:pt>
                <c:pt idx="393">
                  <c:v>9.959</c:v>
                </c:pt>
                <c:pt idx="394">
                  <c:v>9.959</c:v>
                </c:pt>
                <c:pt idx="395">
                  <c:v>10.017</c:v>
                </c:pt>
                <c:pt idx="396">
                  <c:v>9.983</c:v>
                </c:pt>
                <c:pt idx="397">
                  <c:v>10.047</c:v>
                </c:pt>
                <c:pt idx="398">
                  <c:v>10.005</c:v>
                </c:pt>
                <c:pt idx="399">
                  <c:v>10.005</c:v>
                </c:pt>
                <c:pt idx="400">
                  <c:v>10.017</c:v>
                </c:pt>
                <c:pt idx="401">
                  <c:v>9.949</c:v>
                </c:pt>
                <c:pt idx="402">
                  <c:v>9.892</c:v>
                </c:pt>
                <c:pt idx="403">
                  <c:v>9.887</c:v>
                </c:pt>
                <c:pt idx="404">
                  <c:v>9.902</c:v>
                </c:pt>
                <c:pt idx="405">
                  <c:v>10.091</c:v>
                </c:pt>
                <c:pt idx="406">
                  <c:v>10.091</c:v>
                </c:pt>
                <c:pt idx="407">
                  <c:v>9.974</c:v>
                </c:pt>
                <c:pt idx="408">
                  <c:v>10.003</c:v>
                </c:pt>
                <c:pt idx="409">
                  <c:v>10.012</c:v>
                </c:pt>
                <c:pt idx="410">
                  <c:v>9.926</c:v>
                </c:pt>
                <c:pt idx="411">
                  <c:v>9.926</c:v>
                </c:pt>
                <c:pt idx="412">
                  <c:v>9.834000000000001</c:v>
                </c:pt>
                <c:pt idx="413">
                  <c:v>9.834000000000001</c:v>
                </c:pt>
                <c:pt idx="414">
                  <c:v>9.838000000000001</c:v>
                </c:pt>
                <c:pt idx="415">
                  <c:v>9.816</c:v>
                </c:pt>
                <c:pt idx="416">
                  <c:v>9.775</c:v>
                </c:pt>
                <c:pt idx="417">
                  <c:v>9.837000000000001</c:v>
                </c:pt>
                <c:pt idx="418">
                  <c:v>9.837000000000001</c:v>
                </c:pt>
                <c:pt idx="419">
                  <c:v>9.781000000000001</c:v>
                </c:pt>
                <c:pt idx="420">
                  <c:v>9.781000000000001</c:v>
                </c:pt>
                <c:pt idx="421">
                  <c:v>9.825</c:v>
                </c:pt>
                <c:pt idx="422">
                  <c:v>9.825</c:v>
                </c:pt>
                <c:pt idx="423">
                  <c:v>9.736999999999998</c:v>
                </c:pt>
                <c:pt idx="424">
                  <c:v>9.736999999999998</c:v>
                </c:pt>
                <c:pt idx="425">
                  <c:v>9.779000000000001</c:v>
                </c:pt>
                <c:pt idx="426">
                  <c:v>9.834000000000001</c:v>
                </c:pt>
                <c:pt idx="427">
                  <c:v>9.874</c:v>
                </c:pt>
                <c:pt idx="428">
                  <c:v>9.933000000000001</c:v>
                </c:pt>
                <c:pt idx="429">
                  <c:v>9.933000000000001</c:v>
                </c:pt>
                <c:pt idx="430">
                  <c:v>9.895</c:v>
                </c:pt>
                <c:pt idx="431">
                  <c:v>9.859</c:v>
                </c:pt>
                <c:pt idx="432">
                  <c:v>9.888000000000003</c:v>
                </c:pt>
                <c:pt idx="433">
                  <c:v>9.892</c:v>
                </c:pt>
                <c:pt idx="434">
                  <c:v>9.827</c:v>
                </c:pt>
                <c:pt idx="435">
                  <c:v>10.018</c:v>
                </c:pt>
                <c:pt idx="436">
                  <c:v>10.018</c:v>
                </c:pt>
                <c:pt idx="437">
                  <c:v>10.022</c:v>
                </c:pt>
                <c:pt idx="438">
                  <c:v>9.947000000000001</c:v>
                </c:pt>
                <c:pt idx="439">
                  <c:v>10.054</c:v>
                </c:pt>
                <c:pt idx="440">
                  <c:v>10.06</c:v>
                </c:pt>
                <c:pt idx="441">
                  <c:v>10.06</c:v>
                </c:pt>
                <c:pt idx="442">
                  <c:v>10.107</c:v>
                </c:pt>
                <c:pt idx="443">
                  <c:v>10.246</c:v>
                </c:pt>
                <c:pt idx="444">
                  <c:v>10.071</c:v>
                </c:pt>
                <c:pt idx="445">
                  <c:v>10.071</c:v>
                </c:pt>
                <c:pt idx="446">
                  <c:v>10.107</c:v>
                </c:pt>
                <c:pt idx="447">
                  <c:v>10.17</c:v>
                </c:pt>
                <c:pt idx="448">
                  <c:v>10.115</c:v>
                </c:pt>
                <c:pt idx="449">
                  <c:v>10.163</c:v>
                </c:pt>
                <c:pt idx="450">
                  <c:v>10.163</c:v>
                </c:pt>
                <c:pt idx="451">
                  <c:v>10.235</c:v>
                </c:pt>
                <c:pt idx="452">
                  <c:v>10.235</c:v>
                </c:pt>
                <c:pt idx="453">
                  <c:v>10.285</c:v>
                </c:pt>
                <c:pt idx="454">
                  <c:v>10.285</c:v>
                </c:pt>
                <c:pt idx="455">
                  <c:v>10.353</c:v>
                </c:pt>
                <c:pt idx="456">
                  <c:v>10.353</c:v>
                </c:pt>
                <c:pt idx="457">
                  <c:v>10.271</c:v>
                </c:pt>
                <c:pt idx="458">
                  <c:v>10.271</c:v>
                </c:pt>
                <c:pt idx="459">
                  <c:v>10.315</c:v>
                </c:pt>
                <c:pt idx="460">
                  <c:v>10.319</c:v>
                </c:pt>
                <c:pt idx="461">
                  <c:v>10.269</c:v>
                </c:pt>
                <c:pt idx="462">
                  <c:v>10.196</c:v>
                </c:pt>
                <c:pt idx="463">
                  <c:v>10.203</c:v>
                </c:pt>
                <c:pt idx="464">
                  <c:v>10.437</c:v>
                </c:pt>
                <c:pt idx="465">
                  <c:v>10.437</c:v>
                </c:pt>
                <c:pt idx="466">
                  <c:v>10.424</c:v>
                </c:pt>
                <c:pt idx="467">
                  <c:v>10.518</c:v>
                </c:pt>
                <c:pt idx="468">
                  <c:v>10.459</c:v>
                </c:pt>
                <c:pt idx="469">
                  <c:v>10.351</c:v>
                </c:pt>
                <c:pt idx="470">
                  <c:v>10.316</c:v>
                </c:pt>
                <c:pt idx="471">
                  <c:v>10.386</c:v>
                </c:pt>
                <c:pt idx="472">
                  <c:v>10.386</c:v>
                </c:pt>
                <c:pt idx="473">
                  <c:v>10.401</c:v>
                </c:pt>
                <c:pt idx="474">
                  <c:v>10.448</c:v>
                </c:pt>
                <c:pt idx="475">
                  <c:v>10.481</c:v>
                </c:pt>
                <c:pt idx="476">
                  <c:v>10.421</c:v>
                </c:pt>
                <c:pt idx="477">
                  <c:v>10.455</c:v>
                </c:pt>
                <c:pt idx="478">
                  <c:v>10.566</c:v>
                </c:pt>
                <c:pt idx="479">
                  <c:v>10.441</c:v>
                </c:pt>
                <c:pt idx="480">
                  <c:v>10.474</c:v>
                </c:pt>
                <c:pt idx="481">
                  <c:v>10.541</c:v>
                </c:pt>
                <c:pt idx="482">
                  <c:v>10.517</c:v>
                </c:pt>
                <c:pt idx="483">
                  <c:v>10.618</c:v>
                </c:pt>
                <c:pt idx="484">
                  <c:v>10.684</c:v>
                </c:pt>
                <c:pt idx="485">
                  <c:v>10.648</c:v>
                </c:pt>
                <c:pt idx="486">
                  <c:v>10.66</c:v>
                </c:pt>
                <c:pt idx="487">
                  <c:v>10.63</c:v>
                </c:pt>
                <c:pt idx="488">
                  <c:v>10.56</c:v>
                </c:pt>
                <c:pt idx="489">
                  <c:v>10.627</c:v>
                </c:pt>
                <c:pt idx="490">
                  <c:v>10.697</c:v>
                </c:pt>
                <c:pt idx="491">
                  <c:v>10.697</c:v>
                </c:pt>
                <c:pt idx="492">
                  <c:v>10.697</c:v>
                </c:pt>
                <c:pt idx="493">
                  <c:v>10.658</c:v>
                </c:pt>
                <c:pt idx="494">
                  <c:v>10.806</c:v>
                </c:pt>
                <c:pt idx="495">
                  <c:v>10.806</c:v>
                </c:pt>
                <c:pt idx="496">
                  <c:v>12.356</c:v>
                </c:pt>
                <c:pt idx="497">
                  <c:v>11.322</c:v>
                </c:pt>
                <c:pt idx="498">
                  <c:v>11.322</c:v>
                </c:pt>
                <c:pt idx="499">
                  <c:v>11.075</c:v>
                </c:pt>
                <c:pt idx="500">
                  <c:v>11.075</c:v>
                </c:pt>
                <c:pt idx="501">
                  <c:v>10.989</c:v>
                </c:pt>
                <c:pt idx="502">
                  <c:v>10.989</c:v>
                </c:pt>
                <c:pt idx="503">
                  <c:v>10.829</c:v>
                </c:pt>
                <c:pt idx="504">
                  <c:v>10.829</c:v>
                </c:pt>
                <c:pt idx="505">
                  <c:v>10.927</c:v>
                </c:pt>
                <c:pt idx="506">
                  <c:v>11.046</c:v>
                </c:pt>
                <c:pt idx="507">
                  <c:v>10.959</c:v>
                </c:pt>
                <c:pt idx="508">
                  <c:v>10.923</c:v>
                </c:pt>
                <c:pt idx="509">
                  <c:v>11.038</c:v>
                </c:pt>
                <c:pt idx="510">
                  <c:v>11.001</c:v>
                </c:pt>
                <c:pt idx="511">
                  <c:v>11.001</c:v>
                </c:pt>
                <c:pt idx="512">
                  <c:v>10.989</c:v>
                </c:pt>
                <c:pt idx="513">
                  <c:v>10.974</c:v>
                </c:pt>
                <c:pt idx="514">
                  <c:v>10.952</c:v>
                </c:pt>
                <c:pt idx="515">
                  <c:v>10.89</c:v>
                </c:pt>
                <c:pt idx="516">
                  <c:v>10.941</c:v>
                </c:pt>
                <c:pt idx="517">
                  <c:v>10.98</c:v>
                </c:pt>
                <c:pt idx="518">
                  <c:v>10.917</c:v>
                </c:pt>
                <c:pt idx="519">
                  <c:v>10.958</c:v>
                </c:pt>
                <c:pt idx="520">
                  <c:v>11.01</c:v>
                </c:pt>
                <c:pt idx="521">
                  <c:v>11.076</c:v>
                </c:pt>
                <c:pt idx="522">
                  <c:v>11.164</c:v>
                </c:pt>
                <c:pt idx="523">
                  <c:v>11.207</c:v>
                </c:pt>
                <c:pt idx="524">
                  <c:v>11.177</c:v>
                </c:pt>
                <c:pt idx="525">
                  <c:v>11.149</c:v>
                </c:pt>
                <c:pt idx="526">
                  <c:v>11.296</c:v>
                </c:pt>
                <c:pt idx="527">
                  <c:v>11.254</c:v>
                </c:pt>
                <c:pt idx="528">
                  <c:v>11.278</c:v>
                </c:pt>
                <c:pt idx="529">
                  <c:v>11.37</c:v>
                </c:pt>
                <c:pt idx="530">
                  <c:v>11.314</c:v>
                </c:pt>
                <c:pt idx="531">
                  <c:v>11.506</c:v>
                </c:pt>
                <c:pt idx="532">
                  <c:v>11.635</c:v>
                </c:pt>
                <c:pt idx="533">
                  <c:v>11.587</c:v>
                </c:pt>
                <c:pt idx="534">
                  <c:v>11.705</c:v>
                </c:pt>
                <c:pt idx="535">
                  <c:v>11.678</c:v>
                </c:pt>
                <c:pt idx="536">
                  <c:v>11.563</c:v>
                </c:pt>
                <c:pt idx="537">
                  <c:v>11.552</c:v>
                </c:pt>
                <c:pt idx="538">
                  <c:v>11.663</c:v>
                </c:pt>
                <c:pt idx="539">
                  <c:v>11.849</c:v>
                </c:pt>
                <c:pt idx="540">
                  <c:v>11.788</c:v>
                </c:pt>
                <c:pt idx="541">
                  <c:v>11.943</c:v>
                </c:pt>
                <c:pt idx="542">
                  <c:v>11.992</c:v>
                </c:pt>
                <c:pt idx="543">
                  <c:v>12.09</c:v>
                </c:pt>
                <c:pt idx="544">
                  <c:v>12.236</c:v>
                </c:pt>
                <c:pt idx="545">
                  <c:v>12.129</c:v>
                </c:pt>
                <c:pt idx="546">
                  <c:v>12.159</c:v>
                </c:pt>
                <c:pt idx="547">
                  <c:v>12.276</c:v>
                </c:pt>
                <c:pt idx="548">
                  <c:v>12.34</c:v>
                </c:pt>
                <c:pt idx="549">
                  <c:v>12.544</c:v>
                </c:pt>
                <c:pt idx="550">
                  <c:v>12.59</c:v>
                </c:pt>
                <c:pt idx="551">
                  <c:v>12.687</c:v>
                </c:pt>
                <c:pt idx="552">
                  <c:v>12.729</c:v>
                </c:pt>
                <c:pt idx="553">
                  <c:v>12.683</c:v>
                </c:pt>
                <c:pt idx="554">
                  <c:v>12.892</c:v>
                </c:pt>
                <c:pt idx="555">
                  <c:v>12.901</c:v>
                </c:pt>
                <c:pt idx="556">
                  <c:v>12.923</c:v>
                </c:pt>
                <c:pt idx="557">
                  <c:v>12.963</c:v>
                </c:pt>
                <c:pt idx="558">
                  <c:v>13.1</c:v>
                </c:pt>
                <c:pt idx="559">
                  <c:v>13.218</c:v>
                </c:pt>
                <c:pt idx="560">
                  <c:v>13.27</c:v>
                </c:pt>
                <c:pt idx="561">
                  <c:v>13.139</c:v>
                </c:pt>
                <c:pt idx="562">
                  <c:v>13.39</c:v>
                </c:pt>
                <c:pt idx="563">
                  <c:v>13.502</c:v>
                </c:pt>
                <c:pt idx="564">
                  <c:v>13.448</c:v>
                </c:pt>
                <c:pt idx="565">
                  <c:v>13.566</c:v>
                </c:pt>
                <c:pt idx="566">
                  <c:v>13.632</c:v>
                </c:pt>
                <c:pt idx="567">
                  <c:v>13.739</c:v>
                </c:pt>
                <c:pt idx="568">
                  <c:v>13.73</c:v>
                </c:pt>
                <c:pt idx="569">
                  <c:v>13.939</c:v>
                </c:pt>
                <c:pt idx="570">
                  <c:v>14.079</c:v>
                </c:pt>
                <c:pt idx="571">
                  <c:v>14.234</c:v>
                </c:pt>
                <c:pt idx="572">
                  <c:v>14.227</c:v>
                </c:pt>
                <c:pt idx="573">
                  <c:v>14.194</c:v>
                </c:pt>
                <c:pt idx="574">
                  <c:v>14.291</c:v>
                </c:pt>
                <c:pt idx="575">
                  <c:v>14.497</c:v>
                </c:pt>
                <c:pt idx="576">
                  <c:v>14.524</c:v>
                </c:pt>
                <c:pt idx="577">
                  <c:v>14.712</c:v>
                </c:pt>
                <c:pt idx="578">
                  <c:v>14.837</c:v>
                </c:pt>
                <c:pt idx="579">
                  <c:v>14.931</c:v>
                </c:pt>
                <c:pt idx="580">
                  <c:v>14.97</c:v>
                </c:pt>
                <c:pt idx="581">
                  <c:v>15.063</c:v>
                </c:pt>
                <c:pt idx="582">
                  <c:v>15.115</c:v>
                </c:pt>
                <c:pt idx="583">
                  <c:v>15.305</c:v>
                </c:pt>
                <c:pt idx="584">
                  <c:v>15.295</c:v>
                </c:pt>
                <c:pt idx="585">
                  <c:v>15.303</c:v>
                </c:pt>
                <c:pt idx="586">
                  <c:v>15.469</c:v>
                </c:pt>
                <c:pt idx="587">
                  <c:v>15.772</c:v>
                </c:pt>
                <c:pt idx="588">
                  <c:v>15.578</c:v>
                </c:pt>
                <c:pt idx="589">
                  <c:v>15.579</c:v>
                </c:pt>
                <c:pt idx="590">
                  <c:v>15.725</c:v>
                </c:pt>
                <c:pt idx="591">
                  <c:v>15.826</c:v>
                </c:pt>
                <c:pt idx="592">
                  <c:v>15.876</c:v>
                </c:pt>
                <c:pt idx="593">
                  <c:v>16.006</c:v>
                </c:pt>
                <c:pt idx="594">
                  <c:v>16.113</c:v>
                </c:pt>
                <c:pt idx="595">
                  <c:v>16.24299999999998</c:v>
                </c:pt>
                <c:pt idx="596">
                  <c:v>16.648</c:v>
                </c:pt>
                <c:pt idx="597">
                  <c:v>16.60900000000001</c:v>
                </c:pt>
                <c:pt idx="598">
                  <c:v>16.51000000000001</c:v>
                </c:pt>
                <c:pt idx="599">
                  <c:v>16.618</c:v>
                </c:pt>
                <c:pt idx="600">
                  <c:v>16.618</c:v>
                </c:pt>
                <c:pt idx="601">
                  <c:v>16.933</c:v>
                </c:pt>
                <c:pt idx="602">
                  <c:v>16.973</c:v>
                </c:pt>
                <c:pt idx="603">
                  <c:v>17.05399999999999</c:v>
                </c:pt>
                <c:pt idx="604">
                  <c:v>17.04</c:v>
                </c:pt>
                <c:pt idx="605">
                  <c:v>17.13</c:v>
                </c:pt>
                <c:pt idx="606">
                  <c:v>17.207</c:v>
                </c:pt>
                <c:pt idx="607">
                  <c:v>17.159</c:v>
                </c:pt>
                <c:pt idx="608">
                  <c:v>17.35300000000001</c:v>
                </c:pt>
                <c:pt idx="609">
                  <c:v>17.418</c:v>
                </c:pt>
                <c:pt idx="610">
                  <c:v>17.384</c:v>
                </c:pt>
                <c:pt idx="611">
                  <c:v>17.48999999999998</c:v>
                </c:pt>
                <c:pt idx="612">
                  <c:v>17.632</c:v>
                </c:pt>
                <c:pt idx="613">
                  <c:v>17.823</c:v>
                </c:pt>
                <c:pt idx="614">
                  <c:v>17.696</c:v>
                </c:pt>
                <c:pt idx="615">
                  <c:v>17.787</c:v>
                </c:pt>
                <c:pt idx="616">
                  <c:v>17.809</c:v>
                </c:pt>
                <c:pt idx="617">
                  <c:v>17.82700000000001</c:v>
                </c:pt>
                <c:pt idx="618">
                  <c:v>17.903</c:v>
                </c:pt>
                <c:pt idx="619">
                  <c:v>17.866</c:v>
                </c:pt>
                <c:pt idx="620">
                  <c:v>17.914</c:v>
                </c:pt>
                <c:pt idx="621">
                  <c:v>17.98999999999998</c:v>
                </c:pt>
                <c:pt idx="622">
                  <c:v>18.10900000000001</c:v>
                </c:pt>
                <c:pt idx="623">
                  <c:v>18.072</c:v>
                </c:pt>
                <c:pt idx="624">
                  <c:v>18.214</c:v>
                </c:pt>
                <c:pt idx="625">
                  <c:v>18.069</c:v>
                </c:pt>
                <c:pt idx="626">
                  <c:v>18.114</c:v>
                </c:pt>
                <c:pt idx="627">
                  <c:v>18.08299999999998</c:v>
                </c:pt>
                <c:pt idx="628">
                  <c:v>18.075</c:v>
                </c:pt>
                <c:pt idx="629">
                  <c:v>18.028</c:v>
                </c:pt>
                <c:pt idx="630">
                  <c:v>18.069</c:v>
                </c:pt>
                <c:pt idx="631">
                  <c:v>18.067</c:v>
                </c:pt>
                <c:pt idx="632">
                  <c:v>18.05</c:v>
                </c:pt>
                <c:pt idx="633">
                  <c:v>18.1</c:v>
                </c:pt>
                <c:pt idx="634">
                  <c:v>18.159</c:v>
                </c:pt>
                <c:pt idx="635">
                  <c:v>18.107</c:v>
                </c:pt>
                <c:pt idx="636">
                  <c:v>18.16</c:v>
                </c:pt>
                <c:pt idx="637">
                  <c:v>17.994</c:v>
                </c:pt>
                <c:pt idx="638">
                  <c:v>18.01899999999999</c:v>
                </c:pt>
                <c:pt idx="639">
                  <c:v>18.178</c:v>
                </c:pt>
                <c:pt idx="640">
                  <c:v>18.04799999999999</c:v>
                </c:pt>
                <c:pt idx="641">
                  <c:v>18.043</c:v>
                </c:pt>
                <c:pt idx="642">
                  <c:v>18.213</c:v>
                </c:pt>
                <c:pt idx="643">
                  <c:v>18.10600000000001</c:v>
                </c:pt>
                <c:pt idx="644">
                  <c:v>17.972</c:v>
                </c:pt>
                <c:pt idx="645">
                  <c:v>17.935</c:v>
                </c:pt>
                <c:pt idx="646">
                  <c:v>17.832</c:v>
                </c:pt>
                <c:pt idx="647">
                  <c:v>17.753</c:v>
                </c:pt>
                <c:pt idx="648">
                  <c:v>17.79</c:v>
                </c:pt>
                <c:pt idx="649">
                  <c:v>17.816</c:v>
                </c:pt>
                <c:pt idx="650">
                  <c:v>17.695</c:v>
                </c:pt>
                <c:pt idx="651">
                  <c:v>17.721</c:v>
                </c:pt>
                <c:pt idx="652">
                  <c:v>17.559</c:v>
                </c:pt>
                <c:pt idx="653">
                  <c:v>17.599</c:v>
                </c:pt>
                <c:pt idx="654">
                  <c:v>17.645</c:v>
                </c:pt>
                <c:pt idx="655">
                  <c:v>17.604</c:v>
                </c:pt>
                <c:pt idx="656">
                  <c:v>17.537</c:v>
                </c:pt>
                <c:pt idx="657">
                  <c:v>17.537</c:v>
                </c:pt>
                <c:pt idx="658">
                  <c:v>17.428</c:v>
                </c:pt>
                <c:pt idx="659">
                  <c:v>17.36199999999999</c:v>
                </c:pt>
                <c:pt idx="660">
                  <c:v>17.309</c:v>
                </c:pt>
                <c:pt idx="661">
                  <c:v>17.16</c:v>
                </c:pt>
                <c:pt idx="662">
                  <c:v>17.123</c:v>
                </c:pt>
                <c:pt idx="663">
                  <c:v>17.157</c:v>
                </c:pt>
                <c:pt idx="664">
                  <c:v>17.13500000000001</c:v>
                </c:pt>
                <c:pt idx="665">
                  <c:v>17.07100000000001</c:v>
                </c:pt>
                <c:pt idx="666">
                  <c:v>16.903</c:v>
                </c:pt>
                <c:pt idx="667">
                  <c:v>16.825</c:v>
                </c:pt>
                <c:pt idx="668">
                  <c:v>16.82999999999999</c:v>
                </c:pt>
                <c:pt idx="669">
                  <c:v>16.754</c:v>
                </c:pt>
                <c:pt idx="670">
                  <c:v>16.668</c:v>
                </c:pt>
                <c:pt idx="671">
                  <c:v>16.721</c:v>
                </c:pt>
                <c:pt idx="672">
                  <c:v>16.613</c:v>
                </c:pt>
                <c:pt idx="673">
                  <c:v>16.587</c:v>
                </c:pt>
                <c:pt idx="674">
                  <c:v>16.54799999999999</c:v>
                </c:pt>
                <c:pt idx="675">
                  <c:v>16.528</c:v>
                </c:pt>
                <c:pt idx="676">
                  <c:v>16.42</c:v>
                </c:pt>
                <c:pt idx="677">
                  <c:v>16.398</c:v>
                </c:pt>
                <c:pt idx="678">
                  <c:v>16.264</c:v>
                </c:pt>
                <c:pt idx="679">
                  <c:v>16.346</c:v>
                </c:pt>
                <c:pt idx="680">
                  <c:v>16.374</c:v>
                </c:pt>
                <c:pt idx="681">
                  <c:v>16.261</c:v>
                </c:pt>
                <c:pt idx="682">
                  <c:v>16.259</c:v>
                </c:pt>
                <c:pt idx="683">
                  <c:v>16.12</c:v>
                </c:pt>
                <c:pt idx="684">
                  <c:v>16.192</c:v>
                </c:pt>
                <c:pt idx="685">
                  <c:v>16.211</c:v>
                </c:pt>
                <c:pt idx="686">
                  <c:v>16.143</c:v>
                </c:pt>
                <c:pt idx="687">
                  <c:v>16.10900000000001</c:v>
                </c:pt>
                <c:pt idx="688">
                  <c:v>16.01599999999999</c:v>
                </c:pt>
                <c:pt idx="689">
                  <c:v>15.833</c:v>
                </c:pt>
                <c:pt idx="690">
                  <c:v>15.786</c:v>
                </c:pt>
                <c:pt idx="691">
                  <c:v>15.75</c:v>
                </c:pt>
                <c:pt idx="692">
                  <c:v>15.801</c:v>
                </c:pt>
                <c:pt idx="693">
                  <c:v>15.757</c:v>
                </c:pt>
                <c:pt idx="694">
                  <c:v>15.744</c:v>
                </c:pt>
                <c:pt idx="695">
                  <c:v>15.859</c:v>
                </c:pt>
                <c:pt idx="696">
                  <c:v>15.623</c:v>
                </c:pt>
                <c:pt idx="697">
                  <c:v>15.518</c:v>
                </c:pt>
                <c:pt idx="698">
                  <c:v>15.546</c:v>
                </c:pt>
                <c:pt idx="699">
                  <c:v>15.369</c:v>
                </c:pt>
                <c:pt idx="700">
                  <c:v>15.395</c:v>
                </c:pt>
                <c:pt idx="701">
                  <c:v>15.276</c:v>
                </c:pt>
                <c:pt idx="702">
                  <c:v>15.311</c:v>
                </c:pt>
                <c:pt idx="703">
                  <c:v>15.274</c:v>
                </c:pt>
                <c:pt idx="704">
                  <c:v>15.353</c:v>
                </c:pt>
                <c:pt idx="705">
                  <c:v>15.346</c:v>
                </c:pt>
                <c:pt idx="706">
                  <c:v>15.24</c:v>
                </c:pt>
                <c:pt idx="707">
                  <c:v>15.23</c:v>
                </c:pt>
                <c:pt idx="708">
                  <c:v>15.159</c:v>
                </c:pt>
                <c:pt idx="709">
                  <c:v>15.274</c:v>
                </c:pt>
                <c:pt idx="710">
                  <c:v>15.126</c:v>
                </c:pt>
                <c:pt idx="711">
                  <c:v>15.066</c:v>
                </c:pt>
                <c:pt idx="712">
                  <c:v>14.936</c:v>
                </c:pt>
                <c:pt idx="713">
                  <c:v>14.969</c:v>
                </c:pt>
                <c:pt idx="714">
                  <c:v>14.925</c:v>
                </c:pt>
                <c:pt idx="715">
                  <c:v>14.882</c:v>
                </c:pt>
                <c:pt idx="716">
                  <c:v>14.837</c:v>
                </c:pt>
                <c:pt idx="717">
                  <c:v>14.778</c:v>
                </c:pt>
                <c:pt idx="718">
                  <c:v>14.748</c:v>
                </c:pt>
                <c:pt idx="719">
                  <c:v>14.852</c:v>
                </c:pt>
                <c:pt idx="720">
                  <c:v>14.753</c:v>
                </c:pt>
                <c:pt idx="721">
                  <c:v>14.938</c:v>
                </c:pt>
                <c:pt idx="722">
                  <c:v>14.752</c:v>
                </c:pt>
                <c:pt idx="723">
                  <c:v>14.561</c:v>
                </c:pt>
                <c:pt idx="724">
                  <c:v>14.551</c:v>
                </c:pt>
                <c:pt idx="725">
                  <c:v>14.349</c:v>
                </c:pt>
                <c:pt idx="726">
                  <c:v>14.431</c:v>
                </c:pt>
                <c:pt idx="727">
                  <c:v>14.395</c:v>
                </c:pt>
                <c:pt idx="728">
                  <c:v>14.377</c:v>
                </c:pt>
                <c:pt idx="729">
                  <c:v>14.29</c:v>
                </c:pt>
                <c:pt idx="730">
                  <c:v>14.261</c:v>
                </c:pt>
                <c:pt idx="731">
                  <c:v>14.305</c:v>
                </c:pt>
                <c:pt idx="732">
                  <c:v>14.269</c:v>
                </c:pt>
                <c:pt idx="733">
                  <c:v>14.225</c:v>
                </c:pt>
                <c:pt idx="734">
                  <c:v>14.227</c:v>
                </c:pt>
                <c:pt idx="735">
                  <c:v>14.181</c:v>
                </c:pt>
                <c:pt idx="736">
                  <c:v>14.033</c:v>
                </c:pt>
                <c:pt idx="737">
                  <c:v>14.031</c:v>
                </c:pt>
                <c:pt idx="738">
                  <c:v>14.067</c:v>
                </c:pt>
                <c:pt idx="739">
                  <c:v>14.013</c:v>
                </c:pt>
                <c:pt idx="740">
                  <c:v>14.038</c:v>
                </c:pt>
                <c:pt idx="741">
                  <c:v>13.998</c:v>
                </c:pt>
                <c:pt idx="742">
                  <c:v>13.833</c:v>
                </c:pt>
                <c:pt idx="743">
                  <c:v>13.759</c:v>
                </c:pt>
                <c:pt idx="744">
                  <c:v>13.836</c:v>
                </c:pt>
                <c:pt idx="745">
                  <c:v>13.659</c:v>
                </c:pt>
                <c:pt idx="746">
                  <c:v>13.865</c:v>
                </c:pt>
                <c:pt idx="747">
                  <c:v>13.8</c:v>
                </c:pt>
                <c:pt idx="748">
                  <c:v>13.763</c:v>
                </c:pt>
                <c:pt idx="749">
                  <c:v>13.633</c:v>
                </c:pt>
                <c:pt idx="750">
                  <c:v>13.572</c:v>
                </c:pt>
                <c:pt idx="751">
                  <c:v>13.444</c:v>
                </c:pt>
                <c:pt idx="752">
                  <c:v>13.473</c:v>
                </c:pt>
                <c:pt idx="753">
                  <c:v>13.451</c:v>
                </c:pt>
                <c:pt idx="754">
                  <c:v>13.395</c:v>
                </c:pt>
                <c:pt idx="755">
                  <c:v>13.371</c:v>
                </c:pt>
                <c:pt idx="756">
                  <c:v>13.299</c:v>
                </c:pt>
                <c:pt idx="757">
                  <c:v>13.175</c:v>
                </c:pt>
                <c:pt idx="758">
                  <c:v>13.252</c:v>
                </c:pt>
                <c:pt idx="759">
                  <c:v>13.138</c:v>
                </c:pt>
                <c:pt idx="760">
                  <c:v>13.285</c:v>
                </c:pt>
                <c:pt idx="761">
                  <c:v>13.197</c:v>
                </c:pt>
                <c:pt idx="762">
                  <c:v>13.183</c:v>
                </c:pt>
                <c:pt idx="763">
                  <c:v>13.517</c:v>
                </c:pt>
                <c:pt idx="764">
                  <c:v>13.271</c:v>
                </c:pt>
                <c:pt idx="765">
                  <c:v>13.095</c:v>
                </c:pt>
                <c:pt idx="766">
                  <c:v>12.991</c:v>
                </c:pt>
                <c:pt idx="767">
                  <c:v>12.938</c:v>
                </c:pt>
                <c:pt idx="768">
                  <c:v>12.816</c:v>
                </c:pt>
                <c:pt idx="769">
                  <c:v>12.913</c:v>
                </c:pt>
                <c:pt idx="770">
                  <c:v>12.922</c:v>
                </c:pt>
                <c:pt idx="771">
                  <c:v>12.755</c:v>
                </c:pt>
                <c:pt idx="772">
                  <c:v>12.82</c:v>
                </c:pt>
                <c:pt idx="773">
                  <c:v>12.697</c:v>
                </c:pt>
                <c:pt idx="774">
                  <c:v>12.544</c:v>
                </c:pt>
                <c:pt idx="775">
                  <c:v>12.664</c:v>
                </c:pt>
                <c:pt idx="776">
                  <c:v>12.727</c:v>
                </c:pt>
                <c:pt idx="777">
                  <c:v>12.591</c:v>
                </c:pt>
                <c:pt idx="778">
                  <c:v>12.555</c:v>
                </c:pt>
                <c:pt idx="779">
                  <c:v>12.572</c:v>
                </c:pt>
                <c:pt idx="780">
                  <c:v>12.639</c:v>
                </c:pt>
                <c:pt idx="781">
                  <c:v>12.595</c:v>
                </c:pt>
                <c:pt idx="782">
                  <c:v>12.503</c:v>
                </c:pt>
                <c:pt idx="783">
                  <c:v>12.373</c:v>
                </c:pt>
                <c:pt idx="784">
                  <c:v>12.505</c:v>
                </c:pt>
                <c:pt idx="785">
                  <c:v>12.324</c:v>
                </c:pt>
                <c:pt idx="786">
                  <c:v>12.303</c:v>
                </c:pt>
                <c:pt idx="787">
                  <c:v>12.325</c:v>
                </c:pt>
                <c:pt idx="788">
                  <c:v>12.315</c:v>
                </c:pt>
                <c:pt idx="789">
                  <c:v>12.304</c:v>
                </c:pt>
                <c:pt idx="790">
                  <c:v>12.192</c:v>
                </c:pt>
                <c:pt idx="791">
                  <c:v>12.037</c:v>
                </c:pt>
                <c:pt idx="792">
                  <c:v>12.11</c:v>
                </c:pt>
                <c:pt idx="793">
                  <c:v>12.143</c:v>
                </c:pt>
                <c:pt idx="794">
                  <c:v>12.051</c:v>
                </c:pt>
                <c:pt idx="795">
                  <c:v>12.026</c:v>
                </c:pt>
                <c:pt idx="796">
                  <c:v>12.029</c:v>
                </c:pt>
                <c:pt idx="797">
                  <c:v>11.931</c:v>
                </c:pt>
                <c:pt idx="798">
                  <c:v>11.934</c:v>
                </c:pt>
                <c:pt idx="799">
                  <c:v>12.169</c:v>
                </c:pt>
                <c:pt idx="800">
                  <c:v>11.886</c:v>
                </c:pt>
                <c:pt idx="801">
                  <c:v>11.908</c:v>
                </c:pt>
                <c:pt idx="802">
                  <c:v>11.924</c:v>
                </c:pt>
                <c:pt idx="803">
                  <c:v>11.857</c:v>
                </c:pt>
                <c:pt idx="804">
                  <c:v>11.913</c:v>
                </c:pt>
                <c:pt idx="805">
                  <c:v>11.742</c:v>
                </c:pt>
                <c:pt idx="806">
                  <c:v>11.792</c:v>
                </c:pt>
                <c:pt idx="807">
                  <c:v>11.738</c:v>
                </c:pt>
                <c:pt idx="808">
                  <c:v>11.716</c:v>
                </c:pt>
                <c:pt idx="809">
                  <c:v>11.742</c:v>
                </c:pt>
                <c:pt idx="810">
                  <c:v>11.782</c:v>
                </c:pt>
                <c:pt idx="811">
                  <c:v>11.704</c:v>
                </c:pt>
                <c:pt idx="812">
                  <c:v>11.721</c:v>
                </c:pt>
                <c:pt idx="813">
                  <c:v>11.604</c:v>
                </c:pt>
                <c:pt idx="814">
                  <c:v>11.555</c:v>
                </c:pt>
                <c:pt idx="815">
                  <c:v>11.469</c:v>
                </c:pt>
                <c:pt idx="816">
                  <c:v>11.597</c:v>
                </c:pt>
                <c:pt idx="817">
                  <c:v>11.711</c:v>
                </c:pt>
                <c:pt idx="818">
                  <c:v>11.535</c:v>
                </c:pt>
                <c:pt idx="819">
                  <c:v>11.547</c:v>
                </c:pt>
                <c:pt idx="820">
                  <c:v>11.482</c:v>
                </c:pt>
                <c:pt idx="821">
                  <c:v>11.423</c:v>
                </c:pt>
                <c:pt idx="822">
                  <c:v>11.376</c:v>
                </c:pt>
                <c:pt idx="823">
                  <c:v>11.303</c:v>
                </c:pt>
                <c:pt idx="824">
                  <c:v>11.312</c:v>
                </c:pt>
                <c:pt idx="825">
                  <c:v>11.408</c:v>
                </c:pt>
                <c:pt idx="826">
                  <c:v>11.263</c:v>
                </c:pt>
                <c:pt idx="827">
                  <c:v>11.355</c:v>
                </c:pt>
                <c:pt idx="828">
                  <c:v>11.352</c:v>
                </c:pt>
                <c:pt idx="829">
                  <c:v>11.176</c:v>
                </c:pt>
                <c:pt idx="830">
                  <c:v>11.148</c:v>
                </c:pt>
                <c:pt idx="831">
                  <c:v>11.143</c:v>
                </c:pt>
                <c:pt idx="832">
                  <c:v>11.238</c:v>
                </c:pt>
                <c:pt idx="833">
                  <c:v>11.18</c:v>
                </c:pt>
                <c:pt idx="834">
                  <c:v>11.159</c:v>
                </c:pt>
                <c:pt idx="835">
                  <c:v>11.205</c:v>
                </c:pt>
                <c:pt idx="836">
                  <c:v>11.205</c:v>
                </c:pt>
                <c:pt idx="837">
                  <c:v>11.161</c:v>
                </c:pt>
                <c:pt idx="838">
                  <c:v>11.187</c:v>
                </c:pt>
                <c:pt idx="839">
                  <c:v>10.918</c:v>
                </c:pt>
                <c:pt idx="840">
                  <c:v>10.89</c:v>
                </c:pt>
                <c:pt idx="841">
                  <c:v>10.996</c:v>
                </c:pt>
                <c:pt idx="842">
                  <c:v>11.079</c:v>
                </c:pt>
                <c:pt idx="843">
                  <c:v>11.04</c:v>
                </c:pt>
                <c:pt idx="844">
                  <c:v>11.142</c:v>
                </c:pt>
                <c:pt idx="845">
                  <c:v>11.091</c:v>
                </c:pt>
                <c:pt idx="846">
                  <c:v>10.917</c:v>
                </c:pt>
                <c:pt idx="847">
                  <c:v>10.874</c:v>
                </c:pt>
                <c:pt idx="848">
                  <c:v>10.986</c:v>
                </c:pt>
                <c:pt idx="849">
                  <c:v>10.99</c:v>
                </c:pt>
                <c:pt idx="850">
                  <c:v>10.879</c:v>
                </c:pt>
                <c:pt idx="851">
                  <c:v>10.983</c:v>
                </c:pt>
                <c:pt idx="852">
                  <c:v>10.844</c:v>
                </c:pt>
                <c:pt idx="853">
                  <c:v>10.771</c:v>
                </c:pt>
                <c:pt idx="854">
                  <c:v>10.859</c:v>
                </c:pt>
                <c:pt idx="855">
                  <c:v>10.836</c:v>
                </c:pt>
                <c:pt idx="856">
                  <c:v>10.805</c:v>
                </c:pt>
                <c:pt idx="857">
                  <c:v>10.784</c:v>
                </c:pt>
                <c:pt idx="858">
                  <c:v>10.869</c:v>
                </c:pt>
                <c:pt idx="859">
                  <c:v>10.878</c:v>
                </c:pt>
                <c:pt idx="860">
                  <c:v>10.721</c:v>
                </c:pt>
                <c:pt idx="861">
                  <c:v>10.854</c:v>
                </c:pt>
                <c:pt idx="862">
                  <c:v>10.902</c:v>
                </c:pt>
                <c:pt idx="863">
                  <c:v>10.855</c:v>
                </c:pt>
                <c:pt idx="864">
                  <c:v>10.703</c:v>
                </c:pt>
                <c:pt idx="865">
                  <c:v>10.752</c:v>
                </c:pt>
                <c:pt idx="866">
                  <c:v>10.81</c:v>
                </c:pt>
                <c:pt idx="867">
                  <c:v>10.71</c:v>
                </c:pt>
                <c:pt idx="868">
                  <c:v>10.645</c:v>
                </c:pt>
                <c:pt idx="869">
                  <c:v>10.554</c:v>
                </c:pt>
                <c:pt idx="870">
                  <c:v>10.548</c:v>
                </c:pt>
                <c:pt idx="871">
                  <c:v>10.742</c:v>
                </c:pt>
                <c:pt idx="872">
                  <c:v>10.813</c:v>
                </c:pt>
                <c:pt idx="873">
                  <c:v>10.741</c:v>
                </c:pt>
                <c:pt idx="874">
                  <c:v>10.834</c:v>
                </c:pt>
                <c:pt idx="875">
                  <c:v>10.969</c:v>
                </c:pt>
                <c:pt idx="876">
                  <c:v>10.89</c:v>
                </c:pt>
                <c:pt idx="877">
                  <c:v>10.832</c:v>
                </c:pt>
                <c:pt idx="878">
                  <c:v>10.846</c:v>
                </c:pt>
                <c:pt idx="879">
                  <c:v>10.835</c:v>
                </c:pt>
                <c:pt idx="880">
                  <c:v>10.728</c:v>
                </c:pt>
                <c:pt idx="881">
                  <c:v>10.598</c:v>
                </c:pt>
                <c:pt idx="882">
                  <c:v>10.828</c:v>
                </c:pt>
                <c:pt idx="883">
                  <c:v>10.777</c:v>
                </c:pt>
                <c:pt idx="884">
                  <c:v>10.749</c:v>
                </c:pt>
                <c:pt idx="885">
                  <c:v>10.833</c:v>
                </c:pt>
                <c:pt idx="886">
                  <c:v>10.838</c:v>
                </c:pt>
                <c:pt idx="887">
                  <c:v>10.816</c:v>
                </c:pt>
                <c:pt idx="888">
                  <c:v>10.678</c:v>
                </c:pt>
                <c:pt idx="889">
                  <c:v>10.857</c:v>
                </c:pt>
                <c:pt idx="890">
                  <c:v>10.82</c:v>
                </c:pt>
                <c:pt idx="891">
                  <c:v>10.846</c:v>
                </c:pt>
                <c:pt idx="892">
                  <c:v>10.879</c:v>
                </c:pt>
                <c:pt idx="893">
                  <c:v>10.818</c:v>
                </c:pt>
                <c:pt idx="894">
                  <c:v>10.878</c:v>
                </c:pt>
                <c:pt idx="895">
                  <c:v>10.823</c:v>
                </c:pt>
                <c:pt idx="896">
                  <c:v>10.871</c:v>
                </c:pt>
                <c:pt idx="897">
                  <c:v>10.73</c:v>
                </c:pt>
                <c:pt idx="898">
                  <c:v>10.625</c:v>
                </c:pt>
                <c:pt idx="899">
                  <c:v>10.702</c:v>
                </c:pt>
                <c:pt idx="900">
                  <c:v>10.818</c:v>
                </c:pt>
                <c:pt idx="901">
                  <c:v>10.83</c:v>
                </c:pt>
                <c:pt idx="902">
                  <c:v>10.794</c:v>
                </c:pt>
                <c:pt idx="903">
                  <c:v>10.762</c:v>
                </c:pt>
                <c:pt idx="904">
                  <c:v>10.839</c:v>
                </c:pt>
                <c:pt idx="905">
                  <c:v>10.785</c:v>
                </c:pt>
                <c:pt idx="906">
                  <c:v>10.688</c:v>
                </c:pt>
                <c:pt idx="907">
                  <c:v>10.7</c:v>
                </c:pt>
                <c:pt idx="908">
                  <c:v>10.642</c:v>
                </c:pt>
                <c:pt idx="909">
                  <c:v>10.695</c:v>
                </c:pt>
                <c:pt idx="910">
                  <c:v>10.737</c:v>
                </c:pt>
                <c:pt idx="911">
                  <c:v>10.814</c:v>
                </c:pt>
                <c:pt idx="912">
                  <c:v>10.901</c:v>
                </c:pt>
                <c:pt idx="913">
                  <c:v>10.929</c:v>
                </c:pt>
                <c:pt idx="914">
                  <c:v>10.955</c:v>
                </c:pt>
                <c:pt idx="915">
                  <c:v>10.944</c:v>
                </c:pt>
                <c:pt idx="916">
                  <c:v>11.13</c:v>
                </c:pt>
                <c:pt idx="917">
                  <c:v>10.788</c:v>
                </c:pt>
                <c:pt idx="918">
                  <c:v>10.836</c:v>
                </c:pt>
                <c:pt idx="919">
                  <c:v>10.823</c:v>
                </c:pt>
                <c:pt idx="920">
                  <c:v>10.852</c:v>
                </c:pt>
                <c:pt idx="921">
                  <c:v>10.979</c:v>
                </c:pt>
                <c:pt idx="922">
                  <c:v>11.061</c:v>
                </c:pt>
                <c:pt idx="923">
                  <c:v>10.916</c:v>
                </c:pt>
                <c:pt idx="924">
                  <c:v>10.763</c:v>
                </c:pt>
                <c:pt idx="925">
                  <c:v>10.787</c:v>
                </c:pt>
                <c:pt idx="926">
                  <c:v>10.826</c:v>
                </c:pt>
                <c:pt idx="927">
                  <c:v>11.02</c:v>
                </c:pt>
                <c:pt idx="928">
                  <c:v>10.963</c:v>
                </c:pt>
                <c:pt idx="929">
                  <c:v>10.81</c:v>
                </c:pt>
                <c:pt idx="930">
                  <c:v>10.855</c:v>
                </c:pt>
                <c:pt idx="931">
                  <c:v>10.988</c:v>
                </c:pt>
                <c:pt idx="932">
                  <c:v>11.007</c:v>
                </c:pt>
                <c:pt idx="933">
                  <c:v>10.927</c:v>
                </c:pt>
                <c:pt idx="934">
                  <c:v>10.964</c:v>
                </c:pt>
                <c:pt idx="935">
                  <c:v>11.087</c:v>
                </c:pt>
                <c:pt idx="936">
                  <c:v>10.983</c:v>
                </c:pt>
                <c:pt idx="937">
                  <c:v>10.948</c:v>
                </c:pt>
                <c:pt idx="938">
                  <c:v>10.934</c:v>
                </c:pt>
                <c:pt idx="939">
                  <c:v>10.987</c:v>
                </c:pt>
                <c:pt idx="940">
                  <c:v>11.011</c:v>
                </c:pt>
                <c:pt idx="941">
                  <c:v>10.853</c:v>
                </c:pt>
                <c:pt idx="942">
                  <c:v>10.787</c:v>
                </c:pt>
                <c:pt idx="943">
                  <c:v>10.959</c:v>
                </c:pt>
                <c:pt idx="944">
                  <c:v>11.003</c:v>
                </c:pt>
                <c:pt idx="945">
                  <c:v>10.941</c:v>
                </c:pt>
                <c:pt idx="946">
                  <c:v>11.123</c:v>
                </c:pt>
                <c:pt idx="947">
                  <c:v>11.159</c:v>
                </c:pt>
                <c:pt idx="948">
                  <c:v>11.118</c:v>
                </c:pt>
                <c:pt idx="949">
                  <c:v>11.061</c:v>
                </c:pt>
                <c:pt idx="950">
                  <c:v>11.144</c:v>
                </c:pt>
                <c:pt idx="951">
                  <c:v>11.093</c:v>
                </c:pt>
                <c:pt idx="952">
                  <c:v>10.954</c:v>
                </c:pt>
                <c:pt idx="953">
                  <c:v>11.036</c:v>
                </c:pt>
                <c:pt idx="954">
                  <c:v>11.138</c:v>
                </c:pt>
                <c:pt idx="955">
                  <c:v>10.983</c:v>
                </c:pt>
                <c:pt idx="956">
                  <c:v>11.026</c:v>
                </c:pt>
                <c:pt idx="957">
                  <c:v>10.957</c:v>
                </c:pt>
                <c:pt idx="958">
                  <c:v>11.078</c:v>
                </c:pt>
                <c:pt idx="959">
                  <c:v>10.994</c:v>
                </c:pt>
                <c:pt idx="960">
                  <c:v>11.078</c:v>
                </c:pt>
                <c:pt idx="961">
                  <c:v>10.937</c:v>
                </c:pt>
                <c:pt idx="962">
                  <c:v>10.93</c:v>
                </c:pt>
                <c:pt idx="963">
                  <c:v>10.982</c:v>
                </c:pt>
                <c:pt idx="964">
                  <c:v>10.974</c:v>
                </c:pt>
                <c:pt idx="965">
                  <c:v>10.939</c:v>
                </c:pt>
                <c:pt idx="966">
                  <c:v>11.115</c:v>
                </c:pt>
                <c:pt idx="967">
                  <c:v>11.07</c:v>
                </c:pt>
                <c:pt idx="968">
                  <c:v>11.031</c:v>
                </c:pt>
                <c:pt idx="969">
                  <c:v>11.169</c:v>
                </c:pt>
                <c:pt idx="970">
                  <c:v>11.111</c:v>
                </c:pt>
                <c:pt idx="971">
                  <c:v>11.125</c:v>
                </c:pt>
                <c:pt idx="972">
                  <c:v>11.242</c:v>
                </c:pt>
                <c:pt idx="973">
                  <c:v>11.318</c:v>
                </c:pt>
                <c:pt idx="974">
                  <c:v>11.236</c:v>
                </c:pt>
                <c:pt idx="975">
                  <c:v>11.28</c:v>
                </c:pt>
                <c:pt idx="976">
                  <c:v>11.194</c:v>
                </c:pt>
                <c:pt idx="977">
                  <c:v>11.046</c:v>
                </c:pt>
                <c:pt idx="978">
                  <c:v>11.064</c:v>
                </c:pt>
                <c:pt idx="979">
                  <c:v>11.002</c:v>
                </c:pt>
                <c:pt idx="980">
                  <c:v>11.094</c:v>
                </c:pt>
                <c:pt idx="981">
                  <c:v>11.069</c:v>
                </c:pt>
                <c:pt idx="982">
                  <c:v>11.005</c:v>
                </c:pt>
                <c:pt idx="983">
                  <c:v>10.932</c:v>
                </c:pt>
                <c:pt idx="984">
                  <c:v>10.862</c:v>
                </c:pt>
                <c:pt idx="985">
                  <c:v>10.943</c:v>
                </c:pt>
                <c:pt idx="986">
                  <c:v>10.999</c:v>
                </c:pt>
                <c:pt idx="987">
                  <c:v>10.888</c:v>
                </c:pt>
                <c:pt idx="988">
                  <c:v>10.985</c:v>
                </c:pt>
                <c:pt idx="989">
                  <c:v>11.072</c:v>
                </c:pt>
                <c:pt idx="990">
                  <c:v>10.931</c:v>
                </c:pt>
                <c:pt idx="991">
                  <c:v>10.905</c:v>
                </c:pt>
                <c:pt idx="992">
                  <c:v>11.029</c:v>
                </c:pt>
                <c:pt idx="993">
                  <c:v>11.049</c:v>
                </c:pt>
                <c:pt idx="994">
                  <c:v>11.118</c:v>
                </c:pt>
                <c:pt idx="995">
                  <c:v>11.024</c:v>
                </c:pt>
                <c:pt idx="996">
                  <c:v>11.05</c:v>
                </c:pt>
                <c:pt idx="997">
                  <c:v>11.01</c:v>
                </c:pt>
                <c:pt idx="998">
                  <c:v>10.869</c:v>
                </c:pt>
                <c:pt idx="999">
                  <c:v>10.809</c:v>
                </c:pt>
                <c:pt idx="1000">
                  <c:v>10.694</c:v>
                </c:pt>
                <c:pt idx="1001">
                  <c:v>10.762</c:v>
                </c:pt>
                <c:pt idx="1002">
                  <c:v>10.752</c:v>
                </c:pt>
                <c:pt idx="1003">
                  <c:v>10.749</c:v>
                </c:pt>
                <c:pt idx="1004">
                  <c:v>10.733</c:v>
                </c:pt>
                <c:pt idx="1005">
                  <c:v>10.739</c:v>
                </c:pt>
                <c:pt idx="1006">
                  <c:v>10.667</c:v>
                </c:pt>
                <c:pt idx="1007">
                  <c:v>10.689</c:v>
                </c:pt>
                <c:pt idx="1008">
                  <c:v>10.636</c:v>
                </c:pt>
                <c:pt idx="1009">
                  <c:v>10.583</c:v>
                </c:pt>
                <c:pt idx="1010">
                  <c:v>10.528</c:v>
                </c:pt>
                <c:pt idx="1011">
                  <c:v>10.585</c:v>
                </c:pt>
                <c:pt idx="1012">
                  <c:v>10.46</c:v>
                </c:pt>
                <c:pt idx="1013">
                  <c:v>10.563</c:v>
                </c:pt>
                <c:pt idx="1014">
                  <c:v>10.515</c:v>
                </c:pt>
                <c:pt idx="1015">
                  <c:v>10.404</c:v>
                </c:pt>
                <c:pt idx="1016">
                  <c:v>10.544</c:v>
                </c:pt>
                <c:pt idx="1017">
                  <c:v>10.494</c:v>
                </c:pt>
                <c:pt idx="1018">
                  <c:v>10.426</c:v>
                </c:pt>
                <c:pt idx="1019">
                  <c:v>10.364</c:v>
                </c:pt>
                <c:pt idx="1020">
                  <c:v>10.364</c:v>
                </c:pt>
                <c:pt idx="1021">
                  <c:v>10.147</c:v>
                </c:pt>
                <c:pt idx="1022">
                  <c:v>10.349</c:v>
                </c:pt>
                <c:pt idx="1023">
                  <c:v>10.437</c:v>
                </c:pt>
                <c:pt idx="1024">
                  <c:v>10.441</c:v>
                </c:pt>
                <c:pt idx="1025">
                  <c:v>10.396</c:v>
                </c:pt>
                <c:pt idx="1026">
                  <c:v>10.361</c:v>
                </c:pt>
                <c:pt idx="1027">
                  <c:v>10.305</c:v>
                </c:pt>
                <c:pt idx="1028">
                  <c:v>10.247</c:v>
                </c:pt>
                <c:pt idx="1029">
                  <c:v>10.21</c:v>
                </c:pt>
                <c:pt idx="1030">
                  <c:v>10.228</c:v>
                </c:pt>
                <c:pt idx="1031">
                  <c:v>10.256</c:v>
                </c:pt>
                <c:pt idx="1032">
                  <c:v>10.231</c:v>
                </c:pt>
                <c:pt idx="1033">
                  <c:v>10.221</c:v>
                </c:pt>
                <c:pt idx="1034">
                  <c:v>10.314</c:v>
                </c:pt>
                <c:pt idx="1035">
                  <c:v>10.363</c:v>
                </c:pt>
                <c:pt idx="1036">
                  <c:v>10.371</c:v>
                </c:pt>
                <c:pt idx="1037">
                  <c:v>10.27</c:v>
                </c:pt>
                <c:pt idx="1038">
                  <c:v>10.159</c:v>
                </c:pt>
                <c:pt idx="1039">
                  <c:v>10.167</c:v>
                </c:pt>
                <c:pt idx="1040">
                  <c:v>10.06</c:v>
                </c:pt>
                <c:pt idx="1041">
                  <c:v>9.977</c:v>
                </c:pt>
                <c:pt idx="1042">
                  <c:v>10.057</c:v>
                </c:pt>
                <c:pt idx="1043">
                  <c:v>10.045</c:v>
                </c:pt>
                <c:pt idx="1044">
                  <c:v>10.054</c:v>
                </c:pt>
                <c:pt idx="1045">
                  <c:v>10.062</c:v>
                </c:pt>
                <c:pt idx="1046">
                  <c:v>9.941000000000001</c:v>
                </c:pt>
                <c:pt idx="1047">
                  <c:v>9.892</c:v>
                </c:pt>
                <c:pt idx="1048">
                  <c:v>9.842</c:v>
                </c:pt>
                <c:pt idx="1049">
                  <c:v>9.835000000000002</c:v>
                </c:pt>
                <c:pt idx="1050">
                  <c:v>9.817</c:v>
                </c:pt>
                <c:pt idx="1051">
                  <c:v>9.821000000000001</c:v>
                </c:pt>
                <c:pt idx="1052">
                  <c:v>9.825</c:v>
                </c:pt>
                <c:pt idx="1053">
                  <c:v>9.942</c:v>
                </c:pt>
                <c:pt idx="1054">
                  <c:v>9.909</c:v>
                </c:pt>
                <c:pt idx="1055">
                  <c:v>9.844000000000001</c:v>
                </c:pt>
                <c:pt idx="1056">
                  <c:v>9.91</c:v>
                </c:pt>
                <c:pt idx="1057">
                  <c:v>9.763000000000003</c:v>
                </c:pt>
                <c:pt idx="1058">
                  <c:v>9.675</c:v>
                </c:pt>
                <c:pt idx="1059">
                  <c:v>9.713999999999998</c:v>
                </c:pt>
                <c:pt idx="1060">
                  <c:v>9.606000000000003</c:v>
                </c:pt>
                <c:pt idx="1061">
                  <c:v>9.602</c:v>
                </c:pt>
                <c:pt idx="1062">
                  <c:v>9.643000000000001</c:v>
                </c:pt>
                <c:pt idx="1063">
                  <c:v>9.764000000000001</c:v>
                </c:pt>
                <c:pt idx="1064">
                  <c:v>9.748999999999998</c:v>
                </c:pt>
                <c:pt idx="1065">
                  <c:v>9.720999999999998</c:v>
                </c:pt>
                <c:pt idx="1066">
                  <c:v>9.59</c:v>
                </c:pt>
                <c:pt idx="1067">
                  <c:v>9.616000000000001</c:v>
                </c:pt>
                <c:pt idx="1068">
                  <c:v>9.658000000000001</c:v>
                </c:pt>
                <c:pt idx="1069">
                  <c:v>9.557</c:v>
                </c:pt>
                <c:pt idx="1070">
                  <c:v>9.476000000000002</c:v>
                </c:pt>
                <c:pt idx="1071">
                  <c:v>9.342</c:v>
                </c:pt>
                <c:pt idx="1072">
                  <c:v>9.386000000000002</c:v>
                </c:pt>
                <c:pt idx="1073">
                  <c:v>9.362</c:v>
                </c:pt>
                <c:pt idx="1074">
                  <c:v>9.469</c:v>
                </c:pt>
                <c:pt idx="1075">
                  <c:v>9.441000000000001</c:v>
                </c:pt>
                <c:pt idx="1076">
                  <c:v>9.352</c:v>
                </c:pt>
                <c:pt idx="1077">
                  <c:v>9.387</c:v>
                </c:pt>
                <c:pt idx="1078">
                  <c:v>9.317</c:v>
                </c:pt>
                <c:pt idx="1079">
                  <c:v>9.35</c:v>
                </c:pt>
                <c:pt idx="1080">
                  <c:v>9.386000000000002</c:v>
                </c:pt>
                <c:pt idx="1081">
                  <c:v>9.373000000000002</c:v>
                </c:pt>
                <c:pt idx="1082">
                  <c:v>9.297000000000001</c:v>
                </c:pt>
                <c:pt idx="1083">
                  <c:v>9.35</c:v>
                </c:pt>
                <c:pt idx="1084">
                  <c:v>9.361</c:v>
                </c:pt>
                <c:pt idx="1085">
                  <c:v>9.421000000000001</c:v>
                </c:pt>
                <c:pt idx="1086">
                  <c:v>9.403</c:v>
                </c:pt>
                <c:pt idx="1087">
                  <c:v>9.299</c:v>
                </c:pt>
                <c:pt idx="1088">
                  <c:v>9.277000000000001</c:v>
                </c:pt>
                <c:pt idx="1089">
                  <c:v>9.186000000000003</c:v>
                </c:pt>
                <c:pt idx="1090">
                  <c:v>9.159</c:v>
                </c:pt>
                <c:pt idx="1091">
                  <c:v>9.246999999999998</c:v>
                </c:pt>
                <c:pt idx="1092">
                  <c:v>9.105</c:v>
                </c:pt>
                <c:pt idx="1093">
                  <c:v>9.008000000000001</c:v>
                </c:pt>
                <c:pt idx="1094">
                  <c:v>9.01</c:v>
                </c:pt>
                <c:pt idx="1095">
                  <c:v>9.013000000000003</c:v>
                </c:pt>
                <c:pt idx="1096">
                  <c:v>9.008000000000001</c:v>
                </c:pt>
                <c:pt idx="1097">
                  <c:v>9.045000000000001</c:v>
                </c:pt>
                <c:pt idx="1098">
                  <c:v>9.158000000000001</c:v>
                </c:pt>
                <c:pt idx="1099">
                  <c:v>9.143999999999998</c:v>
                </c:pt>
                <c:pt idx="1100">
                  <c:v>8.983</c:v>
                </c:pt>
                <c:pt idx="1101">
                  <c:v>8.995</c:v>
                </c:pt>
                <c:pt idx="1102">
                  <c:v>8.875</c:v>
                </c:pt>
                <c:pt idx="1103">
                  <c:v>8.933000000000001</c:v>
                </c:pt>
                <c:pt idx="1104">
                  <c:v>8.963000000000002</c:v>
                </c:pt>
                <c:pt idx="1105">
                  <c:v>8.945</c:v>
                </c:pt>
                <c:pt idx="1106">
                  <c:v>8.989</c:v>
                </c:pt>
                <c:pt idx="1107">
                  <c:v>8.973</c:v>
                </c:pt>
                <c:pt idx="1108">
                  <c:v>9.025</c:v>
                </c:pt>
                <c:pt idx="1109">
                  <c:v>8.966000000000002</c:v>
                </c:pt>
                <c:pt idx="1110">
                  <c:v>8.886000000000002</c:v>
                </c:pt>
                <c:pt idx="1111">
                  <c:v>8.894</c:v>
                </c:pt>
                <c:pt idx="1112">
                  <c:v>8.928</c:v>
                </c:pt>
                <c:pt idx="1113">
                  <c:v>8.846</c:v>
                </c:pt>
                <c:pt idx="1114">
                  <c:v>8.792</c:v>
                </c:pt>
                <c:pt idx="1115">
                  <c:v>8.854000000000002</c:v>
                </c:pt>
                <c:pt idx="1116">
                  <c:v>8.89</c:v>
                </c:pt>
                <c:pt idx="1117">
                  <c:v>8.869</c:v>
                </c:pt>
                <c:pt idx="1118">
                  <c:v>8.853000000000006</c:v>
                </c:pt>
                <c:pt idx="1119">
                  <c:v>8.882</c:v>
                </c:pt>
                <c:pt idx="1120">
                  <c:v>8.889</c:v>
                </c:pt>
                <c:pt idx="1121">
                  <c:v>8.874</c:v>
                </c:pt>
                <c:pt idx="1122">
                  <c:v>8.782</c:v>
                </c:pt>
                <c:pt idx="1123">
                  <c:v>8.863000000000004</c:v>
                </c:pt>
                <c:pt idx="1124">
                  <c:v>8.868</c:v>
                </c:pt>
                <c:pt idx="1125">
                  <c:v>8.836</c:v>
                </c:pt>
                <c:pt idx="1126">
                  <c:v>8.790000000000001</c:v>
                </c:pt>
                <c:pt idx="1127">
                  <c:v>8.777000000000001</c:v>
                </c:pt>
                <c:pt idx="1128">
                  <c:v>8.777000000000001</c:v>
                </c:pt>
                <c:pt idx="1129">
                  <c:v>8.738999999999998</c:v>
                </c:pt>
                <c:pt idx="1130">
                  <c:v>8.715000000000001</c:v>
                </c:pt>
                <c:pt idx="1131">
                  <c:v>8.77</c:v>
                </c:pt>
                <c:pt idx="1132">
                  <c:v>8.732</c:v>
                </c:pt>
                <c:pt idx="1133">
                  <c:v>8.766</c:v>
                </c:pt>
                <c:pt idx="1134">
                  <c:v>8.771000000000001</c:v>
                </c:pt>
                <c:pt idx="1135">
                  <c:v>8.699</c:v>
                </c:pt>
                <c:pt idx="1136">
                  <c:v>8.740999999999997</c:v>
                </c:pt>
                <c:pt idx="1137">
                  <c:v>8.699</c:v>
                </c:pt>
                <c:pt idx="1138">
                  <c:v>8.666</c:v>
                </c:pt>
                <c:pt idx="1139">
                  <c:v>8.67</c:v>
                </c:pt>
                <c:pt idx="1140">
                  <c:v>8.632</c:v>
                </c:pt>
                <c:pt idx="1141">
                  <c:v>8.726999999999998</c:v>
                </c:pt>
                <c:pt idx="1142">
                  <c:v>8.707000000000001</c:v>
                </c:pt>
                <c:pt idx="1143">
                  <c:v>8.784000000000001</c:v>
                </c:pt>
                <c:pt idx="1144">
                  <c:v>8.836</c:v>
                </c:pt>
                <c:pt idx="1145">
                  <c:v>8.846</c:v>
                </c:pt>
                <c:pt idx="1146">
                  <c:v>8.761000000000001</c:v>
                </c:pt>
                <c:pt idx="1147">
                  <c:v>8.795000000000001</c:v>
                </c:pt>
                <c:pt idx="1148">
                  <c:v>8.753</c:v>
                </c:pt>
                <c:pt idx="1149">
                  <c:v>8.765</c:v>
                </c:pt>
                <c:pt idx="1150">
                  <c:v>8.815</c:v>
                </c:pt>
                <c:pt idx="1151">
                  <c:v>8.833</c:v>
                </c:pt>
                <c:pt idx="1152">
                  <c:v>8.846</c:v>
                </c:pt>
                <c:pt idx="1153">
                  <c:v>8.842</c:v>
                </c:pt>
                <c:pt idx="1154">
                  <c:v>8.82</c:v>
                </c:pt>
                <c:pt idx="1155">
                  <c:v>8.805</c:v>
                </c:pt>
                <c:pt idx="1156">
                  <c:v>8.867000000000002</c:v>
                </c:pt>
                <c:pt idx="1157">
                  <c:v>8.875</c:v>
                </c:pt>
                <c:pt idx="1158">
                  <c:v>8.831000000000001</c:v>
                </c:pt>
                <c:pt idx="1159">
                  <c:v>8.789</c:v>
                </c:pt>
                <c:pt idx="1160">
                  <c:v>8.785</c:v>
                </c:pt>
                <c:pt idx="1161">
                  <c:v>8.773000000000001</c:v>
                </c:pt>
                <c:pt idx="1162">
                  <c:v>8.745999999999998</c:v>
                </c:pt>
                <c:pt idx="1163">
                  <c:v>8.746999999999998</c:v>
                </c:pt>
                <c:pt idx="1164">
                  <c:v>8.75</c:v>
                </c:pt>
                <c:pt idx="1165">
                  <c:v>8.797000000000001</c:v>
                </c:pt>
                <c:pt idx="1166">
                  <c:v>8.790999999999998</c:v>
                </c:pt>
                <c:pt idx="1167">
                  <c:v>8.795000000000001</c:v>
                </c:pt>
                <c:pt idx="1168">
                  <c:v>8.756</c:v>
                </c:pt>
                <c:pt idx="1169">
                  <c:v>8.787999999999998</c:v>
                </c:pt>
                <c:pt idx="1170">
                  <c:v>8.824000000000001</c:v>
                </c:pt>
                <c:pt idx="1171">
                  <c:v>8.789</c:v>
                </c:pt>
                <c:pt idx="1172">
                  <c:v>8.795000000000001</c:v>
                </c:pt>
                <c:pt idx="1173">
                  <c:v>8.858</c:v>
                </c:pt>
                <c:pt idx="1174">
                  <c:v>8.818000000000001</c:v>
                </c:pt>
                <c:pt idx="1175">
                  <c:v>8.818000000000001</c:v>
                </c:pt>
                <c:pt idx="1176">
                  <c:v>8.859</c:v>
                </c:pt>
                <c:pt idx="1177">
                  <c:v>8.861</c:v>
                </c:pt>
                <c:pt idx="1178">
                  <c:v>8.84</c:v>
                </c:pt>
                <c:pt idx="1179">
                  <c:v>8.918000000000001</c:v>
                </c:pt>
                <c:pt idx="1180">
                  <c:v>8.956000000000004</c:v>
                </c:pt>
                <c:pt idx="1181">
                  <c:v>8.928</c:v>
                </c:pt>
                <c:pt idx="1182">
                  <c:v>8.921000000000001</c:v>
                </c:pt>
                <c:pt idx="1183">
                  <c:v>8.953000000000002</c:v>
                </c:pt>
                <c:pt idx="1184">
                  <c:v>8.975</c:v>
                </c:pt>
                <c:pt idx="1185">
                  <c:v>8.95</c:v>
                </c:pt>
                <c:pt idx="1186">
                  <c:v>8.927000000000001</c:v>
                </c:pt>
                <c:pt idx="1187">
                  <c:v>8.903</c:v>
                </c:pt>
                <c:pt idx="1188">
                  <c:v>8.968</c:v>
                </c:pt>
                <c:pt idx="1189">
                  <c:v>8.952</c:v>
                </c:pt>
                <c:pt idx="1190">
                  <c:v>9.006</c:v>
                </c:pt>
                <c:pt idx="1191">
                  <c:v>8.977</c:v>
                </c:pt>
                <c:pt idx="1192">
                  <c:v>8.97</c:v>
                </c:pt>
                <c:pt idx="1193">
                  <c:v>9.037</c:v>
                </c:pt>
                <c:pt idx="1194">
                  <c:v>9.181000000000001</c:v>
                </c:pt>
                <c:pt idx="1195">
                  <c:v>9.372000000000006</c:v>
                </c:pt>
                <c:pt idx="1196">
                  <c:v>9.281000000000001</c:v>
                </c:pt>
                <c:pt idx="1197">
                  <c:v>9.176</c:v>
                </c:pt>
                <c:pt idx="1198">
                  <c:v>9.206000000000001</c:v>
                </c:pt>
                <c:pt idx="1199">
                  <c:v>9.182</c:v>
                </c:pt>
                <c:pt idx="1200">
                  <c:v>9.143999999999998</c:v>
                </c:pt>
                <c:pt idx="1201">
                  <c:v>9.196000000000001</c:v>
                </c:pt>
                <c:pt idx="1202">
                  <c:v>9.136000000000001</c:v>
                </c:pt>
                <c:pt idx="1203">
                  <c:v>9.152</c:v>
                </c:pt>
                <c:pt idx="1204">
                  <c:v>9.105</c:v>
                </c:pt>
                <c:pt idx="1205">
                  <c:v>9.103000000000001</c:v>
                </c:pt>
                <c:pt idx="1206">
                  <c:v>9.107000000000001</c:v>
                </c:pt>
                <c:pt idx="1207">
                  <c:v>9.084000000000001</c:v>
                </c:pt>
                <c:pt idx="1208">
                  <c:v>9.156</c:v>
                </c:pt>
                <c:pt idx="1209">
                  <c:v>9.171000000000001</c:v>
                </c:pt>
                <c:pt idx="1210">
                  <c:v>9.164000000000001</c:v>
                </c:pt>
                <c:pt idx="1211">
                  <c:v>9.207999999999998</c:v>
                </c:pt>
                <c:pt idx="1212">
                  <c:v>9.229</c:v>
                </c:pt>
                <c:pt idx="1213">
                  <c:v>9.207000000000001</c:v>
                </c:pt>
                <c:pt idx="1214">
                  <c:v>9.246999999999998</c:v>
                </c:pt>
                <c:pt idx="1215">
                  <c:v>9.158000000000001</c:v>
                </c:pt>
                <c:pt idx="1216">
                  <c:v>9.207999999999998</c:v>
                </c:pt>
                <c:pt idx="1217">
                  <c:v>9.222</c:v>
                </c:pt>
                <c:pt idx="1218">
                  <c:v>9.210000000000001</c:v>
                </c:pt>
                <c:pt idx="1219">
                  <c:v>9.206000000000001</c:v>
                </c:pt>
                <c:pt idx="1220">
                  <c:v>9.197999999999998</c:v>
                </c:pt>
                <c:pt idx="1221">
                  <c:v>9.195</c:v>
                </c:pt>
                <c:pt idx="1222">
                  <c:v>9.229</c:v>
                </c:pt>
                <c:pt idx="1223">
                  <c:v>9.266</c:v>
                </c:pt>
                <c:pt idx="1224">
                  <c:v>9.247999999999997</c:v>
                </c:pt>
                <c:pt idx="1225">
                  <c:v>9.230999999999998</c:v>
                </c:pt>
                <c:pt idx="1226">
                  <c:v>9.199</c:v>
                </c:pt>
                <c:pt idx="1227">
                  <c:v>9.240999999999997</c:v>
                </c:pt>
                <c:pt idx="1228">
                  <c:v>9.242999999999998</c:v>
                </c:pt>
                <c:pt idx="1229">
                  <c:v>9.265</c:v>
                </c:pt>
                <c:pt idx="1230">
                  <c:v>9.374</c:v>
                </c:pt>
                <c:pt idx="1231">
                  <c:v>9.297000000000001</c:v>
                </c:pt>
                <c:pt idx="1232">
                  <c:v>9.26</c:v>
                </c:pt>
                <c:pt idx="1233">
                  <c:v>9.327</c:v>
                </c:pt>
                <c:pt idx="1234">
                  <c:v>9.384</c:v>
                </c:pt>
                <c:pt idx="1235">
                  <c:v>9.396</c:v>
                </c:pt>
                <c:pt idx="1236">
                  <c:v>9.273000000000001</c:v>
                </c:pt>
                <c:pt idx="1237">
                  <c:v>9.213000000000001</c:v>
                </c:pt>
                <c:pt idx="1238">
                  <c:v>9.252</c:v>
                </c:pt>
                <c:pt idx="1239">
                  <c:v>9.252</c:v>
                </c:pt>
                <c:pt idx="1240">
                  <c:v>9.247999999999997</c:v>
                </c:pt>
                <c:pt idx="1241">
                  <c:v>9.233000000000001</c:v>
                </c:pt>
                <c:pt idx="1242">
                  <c:v>9.191000000000001</c:v>
                </c:pt>
                <c:pt idx="1243">
                  <c:v>9.188000000000001</c:v>
                </c:pt>
                <c:pt idx="1244">
                  <c:v>9.253</c:v>
                </c:pt>
                <c:pt idx="1245">
                  <c:v>9.261000000000001</c:v>
                </c:pt>
                <c:pt idx="1246">
                  <c:v>9.296000000000001</c:v>
                </c:pt>
                <c:pt idx="1247">
                  <c:v>9.262</c:v>
                </c:pt>
                <c:pt idx="1248">
                  <c:v>9.317</c:v>
                </c:pt>
                <c:pt idx="1249">
                  <c:v>9.377</c:v>
                </c:pt>
                <c:pt idx="1250">
                  <c:v>9.365</c:v>
                </c:pt>
                <c:pt idx="1251">
                  <c:v>9.295000000000001</c:v>
                </c:pt>
                <c:pt idx="1252">
                  <c:v>9.219</c:v>
                </c:pt>
                <c:pt idx="1253">
                  <c:v>9.272</c:v>
                </c:pt>
                <c:pt idx="1254">
                  <c:v>9.27</c:v>
                </c:pt>
                <c:pt idx="1255">
                  <c:v>9.279000000000001</c:v>
                </c:pt>
                <c:pt idx="1256">
                  <c:v>9.289</c:v>
                </c:pt>
                <c:pt idx="1257">
                  <c:v>9.262</c:v>
                </c:pt>
                <c:pt idx="1258">
                  <c:v>9.204000000000001</c:v>
                </c:pt>
                <c:pt idx="1259">
                  <c:v>9.216000000000001</c:v>
                </c:pt>
                <c:pt idx="1260">
                  <c:v>9.242999999999998</c:v>
                </c:pt>
                <c:pt idx="1261">
                  <c:v>9.245</c:v>
                </c:pt>
                <c:pt idx="1262">
                  <c:v>9.222</c:v>
                </c:pt>
                <c:pt idx="1263">
                  <c:v>9.27</c:v>
                </c:pt>
                <c:pt idx="1264">
                  <c:v>9.344000000000001</c:v>
                </c:pt>
                <c:pt idx="1265">
                  <c:v>9.326</c:v>
                </c:pt>
                <c:pt idx="1266">
                  <c:v>9.305</c:v>
                </c:pt>
                <c:pt idx="1267">
                  <c:v>9.635</c:v>
                </c:pt>
                <c:pt idx="1268">
                  <c:v>10.496</c:v>
                </c:pt>
                <c:pt idx="1269">
                  <c:v>10.797</c:v>
                </c:pt>
                <c:pt idx="1270">
                  <c:v>12.143</c:v>
                </c:pt>
                <c:pt idx="1271">
                  <c:v>12.143</c:v>
                </c:pt>
                <c:pt idx="1272">
                  <c:v>14.553</c:v>
                </c:pt>
                <c:pt idx="1273">
                  <c:v>13.163</c:v>
                </c:pt>
                <c:pt idx="1274">
                  <c:v>12.433</c:v>
                </c:pt>
                <c:pt idx="1275">
                  <c:v>11.835</c:v>
                </c:pt>
                <c:pt idx="1276">
                  <c:v>11.462</c:v>
                </c:pt>
                <c:pt idx="1277">
                  <c:v>11.034</c:v>
                </c:pt>
                <c:pt idx="1278">
                  <c:v>10.885</c:v>
                </c:pt>
                <c:pt idx="1279">
                  <c:v>10.765</c:v>
                </c:pt>
                <c:pt idx="1280">
                  <c:v>10.617</c:v>
                </c:pt>
                <c:pt idx="1281">
                  <c:v>10.341</c:v>
                </c:pt>
                <c:pt idx="1282">
                  <c:v>10.341</c:v>
                </c:pt>
                <c:pt idx="1283">
                  <c:v>9.931000000000001</c:v>
                </c:pt>
                <c:pt idx="1284">
                  <c:v>10.073</c:v>
                </c:pt>
                <c:pt idx="1285">
                  <c:v>10.106</c:v>
                </c:pt>
                <c:pt idx="1286">
                  <c:v>10.063</c:v>
                </c:pt>
                <c:pt idx="1287">
                  <c:v>10.015</c:v>
                </c:pt>
                <c:pt idx="1288">
                  <c:v>10.188</c:v>
                </c:pt>
                <c:pt idx="1289">
                  <c:v>10.137</c:v>
                </c:pt>
                <c:pt idx="1290">
                  <c:v>10.07</c:v>
                </c:pt>
                <c:pt idx="1291">
                  <c:v>9.902</c:v>
                </c:pt>
                <c:pt idx="1292">
                  <c:v>9.793000000000001</c:v>
                </c:pt>
                <c:pt idx="1293">
                  <c:v>9.842</c:v>
                </c:pt>
                <c:pt idx="1294">
                  <c:v>9.772</c:v>
                </c:pt>
                <c:pt idx="1295">
                  <c:v>9.76</c:v>
                </c:pt>
                <c:pt idx="1296">
                  <c:v>9.730999999999998</c:v>
                </c:pt>
                <c:pt idx="1297">
                  <c:v>9.645</c:v>
                </c:pt>
                <c:pt idx="1298">
                  <c:v>9.637999999999998</c:v>
                </c:pt>
                <c:pt idx="1299">
                  <c:v>9.664000000000001</c:v>
                </c:pt>
                <c:pt idx="1300">
                  <c:v>9.647999999999997</c:v>
                </c:pt>
                <c:pt idx="1301">
                  <c:v>9.630999999999998</c:v>
                </c:pt>
                <c:pt idx="1302">
                  <c:v>9.627000000000001</c:v>
                </c:pt>
                <c:pt idx="1303">
                  <c:v>9.549</c:v>
                </c:pt>
                <c:pt idx="1304">
                  <c:v>9.566</c:v>
                </c:pt>
                <c:pt idx="1305">
                  <c:v>9.554</c:v>
                </c:pt>
                <c:pt idx="1306">
                  <c:v>9.533000000000001</c:v>
                </c:pt>
                <c:pt idx="1307">
                  <c:v>9.558000000000001</c:v>
                </c:pt>
                <c:pt idx="1308">
                  <c:v>9.527000000000001</c:v>
                </c:pt>
                <c:pt idx="1309">
                  <c:v>9.502</c:v>
                </c:pt>
                <c:pt idx="1310">
                  <c:v>9.438000000000001</c:v>
                </c:pt>
                <c:pt idx="1311">
                  <c:v>9.492000000000002</c:v>
                </c:pt>
                <c:pt idx="1312">
                  <c:v>9.476000000000002</c:v>
                </c:pt>
                <c:pt idx="1313">
                  <c:v>9.494000000000001</c:v>
                </c:pt>
                <c:pt idx="1314">
                  <c:v>9.524000000000001</c:v>
                </c:pt>
                <c:pt idx="1315">
                  <c:v>9.605</c:v>
                </c:pt>
                <c:pt idx="1316">
                  <c:v>9.58</c:v>
                </c:pt>
                <c:pt idx="1317">
                  <c:v>9.514000000000001</c:v>
                </c:pt>
                <c:pt idx="1318">
                  <c:v>9.52</c:v>
                </c:pt>
                <c:pt idx="1319">
                  <c:v>9.49</c:v>
                </c:pt>
                <c:pt idx="1320">
                  <c:v>9.478000000000001</c:v>
                </c:pt>
                <c:pt idx="1321">
                  <c:v>9.562</c:v>
                </c:pt>
                <c:pt idx="1322">
                  <c:v>9.534000000000001</c:v>
                </c:pt>
                <c:pt idx="1323">
                  <c:v>9.5</c:v>
                </c:pt>
                <c:pt idx="1324">
                  <c:v>9.569</c:v>
                </c:pt>
                <c:pt idx="1325">
                  <c:v>9.507000000000001</c:v>
                </c:pt>
                <c:pt idx="1326">
                  <c:v>9.488000000000001</c:v>
                </c:pt>
                <c:pt idx="1327">
                  <c:v>9.582</c:v>
                </c:pt>
                <c:pt idx="1328">
                  <c:v>9.503</c:v>
                </c:pt>
                <c:pt idx="1329">
                  <c:v>9.473</c:v>
                </c:pt>
                <c:pt idx="1330">
                  <c:v>9.488000000000001</c:v>
                </c:pt>
                <c:pt idx="1331">
                  <c:v>9.469</c:v>
                </c:pt>
                <c:pt idx="1332">
                  <c:v>9.492000000000002</c:v>
                </c:pt>
                <c:pt idx="1333">
                  <c:v>9.431000000000001</c:v>
                </c:pt>
                <c:pt idx="1334">
                  <c:v>9.409</c:v>
                </c:pt>
                <c:pt idx="1335">
                  <c:v>9.391</c:v>
                </c:pt>
                <c:pt idx="1336">
                  <c:v>9.384</c:v>
                </c:pt>
                <c:pt idx="1337">
                  <c:v>9.495</c:v>
                </c:pt>
                <c:pt idx="1338">
                  <c:v>9.525</c:v>
                </c:pt>
                <c:pt idx="1339">
                  <c:v>9.513000000000003</c:v>
                </c:pt>
                <c:pt idx="1340">
                  <c:v>9.496</c:v>
                </c:pt>
                <c:pt idx="1341">
                  <c:v>9.477</c:v>
                </c:pt>
                <c:pt idx="1342">
                  <c:v>9.438000000000001</c:v>
                </c:pt>
                <c:pt idx="1343">
                  <c:v>9.455</c:v>
                </c:pt>
                <c:pt idx="1344">
                  <c:v>9.425</c:v>
                </c:pt>
                <c:pt idx="1345">
                  <c:v>9.368</c:v>
                </c:pt>
                <c:pt idx="1346">
                  <c:v>9.373000000000002</c:v>
                </c:pt>
                <c:pt idx="1347">
                  <c:v>9.443000000000001</c:v>
                </c:pt>
                <c:pt idx="1348">
                  <c:v>9.412</c:v>
                </c:pt>
                <c:pt idx="1349">
                  <c:v>9.328000000000001</c:v>
                </c:pt>
                <c:pt idx="1350">
                  <c:v>9.409</c:v>
                </c:pt>
                <c:pt idx="1351">
                  <c:v>9.49</c:v>
                </c:pt>
                <c:pt idx="1352">
                  <c:v>9.4</c:v>
                </c:pt>
                <c:pt idx="1353">
                  <c:v>9.401000000000001</c:v>
                </c:pt>
                <c:pt idx="1354">
                  <c:v>9.44</c:v>
                </c:pt>
                <c:pt idx="1355">
                  <c:v>9.428</c:v>
                </c:pt>
                <c:pt idx="1356">
                  <c:v>9.379</c:v>
                </c:pt>
                <c:pt idx="1357">
                  <c:v>9.39</c:v>
                </c:pt>
                <c:pt idx="1358">
                  <c:v>9.379</c:v>
                </c:pt>
                <c:pt idx="1359">
                  <c:v>9.391</c:v>
                </c:pt>
                <c:pt idx="1360">
                  <c:v>9.389</c:v>
                </c:pt>
                <c:pt idx="1361">
                  <c:v>9.371</c:v>
                </c:pt>
                <c:pt idx="1362">
                  <c:v>9.394</c:v>
                </c:pt>
                <c:pt idx="1363">
                  <c:v>9.421000000000001</c:v>
                </c:pt>
                <c:pt idx="1364">
                  <c:v>9.457</c:v>
                </c:pt>
                <c:pt idx="1365">
                  <c:v>9.501000000000001</c:v>
                </c:pt>
                <c:pt idx="1366">
                  <c:v>9.479</c:v>
                </c:pt>
                <c:pt idx="1367">
                  <c:v>9.469</c:v>
                </c:pt>
                <c:pt idx="1368">
                  <c:v>9.48</c:v>
                </c:pt>
                <c:pt idx="1369">
                  <c:v>9.447999999999998</c:v>
                </c:pt>
                <c:pt idx="1370">
                  <c:v>9.473</c:v>
                </c:pt>
                <c:pt idx="1371">
                  <c:v>9.491000000000001</c:v>
                </c:pt>
                <c:pt idx="1372">
                  <c:v>9.460000000000002</c:v>
                </c:pt>
                <c:pt idx="1373">
                  <c:v>9.418000000000001</c:v>
                </c:pt>
                <c:pt idx="1374">
                  <c:v>9.385</c:v>
                </c:pt>
                <c:pt idx="1375">
                  <c:v>9.391</c:v>
                </c:pt>
                <c:pt idx="1376">
                  <c:v>9.352</c:v>
                </c:pt>
                <c:pt idx="1377">
                  <c:v>9.335000000000002</c:v>
                </c:pt>
                <c:pt idx="1378">
                  <c:v>9.349</c:v>
                </c:pt>
                <c:pt idx="1379">
                  <c:v>9.449</c:v>
                </c:pt>
                <c:pt idx="1380">
                  <c:v>9.453000000000002</c:v>
                </c:pt>
                <c:pt idx="1381">
                  <c:v>9.492000000000002</c:v>
                </c:pt>
                <c:pt idx="1382">
                  <c:v>9.458</c:v>
                </c:pt>
                <c:pt idx="1383">
                  <c:v>9.462</c:v>
                </c:pt>
                <c:pt idx="1384">
                  <c:v>9.411000000000001</c:v>
                </c:pt>
                <c:pt idx="1385">
                  <c:v>9.346</c:v>
                </c:pt>
                <c:pt idx="1386">
                  <c:v>9.383000000000002</c:v>
                </c:pt>
                <c:pt idx="1387">
                  <c:v>9.404000000000003</c:v>
                </c:pt>
                <c:pt idx="1388">
                  <c:v>9.397</c:v>
                </c:pt>
                <c:pt idx="1389">
                  <c:v>9.364</c:v>
                </c:pt>
                <c:pt idx="1390">
                  <c:v>9.409</c:v>
                </c:pt>
                <c:pt idx="1391">
                  <c:v>9.478000000000001</c:v>
                </c:pt>
                <c:pt idx="1392">
                  <c:v>9.431000000000001</c:v>
                </c:pt>
                <c:pt idx="1393">
                  <c:v>9.407</c:v>
                </c:pt>
                <c:pt idx="1394">
                  <c:v>9.378</c:v>
                </c:pt>
                <c:pt idx="1395">
                  <c:v>9.419</c:v>
                </c:pt>
                <c:pt idx="1396">
                  <c:v>9.413</c:v>
                </c:pt>
                <c:pt idx="1397">
                  <c:v>9.358</c:v>
                </c:pt>
                <c:pt idx="1398">
                  <c:v>9.4</c:v>
                </c:pt>
                <c:pt idx="1399">
                  <c:v>9.392</c:v>
                </c:pt>
                <c:pt idx="1400">
                  <c:v>9.419</c:v>
                </c:pt>
                <c:pt idx="1401">
                  <c:v>9.47</c:v>
                </c:pt>
                <c:pt idx="1402">
                  <c:v>9.401000000000001</c:v>
                </c:pt>
                <c:pt idx="1403">
                  <c:v>9.413</c:v>
                </c:pt>
                <c:pt idx="1404">
                  <c:v>9.412</c:v>
                </c:pt>
                <c:pt idx="1405">
                  <c:v>9.453000000000002</c:v>
                </c:pt>
                <c:pt idx="1406">
                  <c:v>9.478000000000001</c:v>
                </c:pt>
                <c:pt idx="1407">
                  <c:v>9.497000000000003</c:v>
                </c:pt>
                <c:pt idx="1408">
                  <c:v>9.482</c:v>
                </c:pt>
                <c:pt idx="1409">
                  <c:v>9.540000000000001</c:v>
                </c:pt>
                <c:pt idx="1410">
                  <c:v>9.522</c:v>
                </c:pt>
                <c:pt idx="1411">
                  <c:v>9.485</c:v>
                </c:pt>
                <c:pt idx="1412">
                  <c:v>9.498000000000001</c:v>
                </c:pt>
                <c:pt idx="1413">
                  <c:v>9.575</c:v>
                </c:pt>
                <c:pt idx="1414">
                  <c:v>9.571000000000001</c:v>
                </c:pt>
                <c:pt idx="1415">
                  <c:v>9.602</c:v>
                </c:pt>
                <c:pt idx="1416">
                  <c:v>9.617999999999998</c:v>
                </c:pt>
                <c:pt idx="1417">
                  <c:v>9.649</c:v>
                </c:pt>
                <c:pt idx="1418">
                  <c:v>9.713000000000001</c:v>
                </c:pt>
                <c:pt idx="1419">
                  <c:v>9.739999999999998</c:v>
                </c:pt>
                <c:pt idx="1420">
                  <c:v>9.752</c:v>
                </c:pt>
                <c:pt idx="1421">
                  <c:v>9.823</c:v>
                </c:pt>
                <c:pt idx="1422">
                  <c:v>9.870000000000002</c:v>
                </c:pt>
                <c:pt idx="1423">
                  <c:v>9.902</c:v>
                </c:pt>
                <c:pt idx="1424">
                  <c:v>10.023</c:v>
                </c:pt>
                <c:pt idx="1425">
                  <c:v>10.101</c:v>
                </c:pt>
                <c:pt idx="1426">
                  <c:v>10.199</c:v>
                </c:pt>
                <c:pt idx="1427">
                  <c:v>10.367</c:v>
                </c:pt>
                <c:pt idx="1428">
                  <c:v>10.466</c:v>
                </c:pt>
                <c:pt idx="1429">
                  <c:v>10.535</c:v>
                </c:pt>
                <c:pt idx="1430">
                  <c:v>10.734</c:v>
                </c:pt>
                <c:pt idx="1431">
                  <c:v>10.87</c:v>
                </c:pt>
                <c:pt idx="1432">
                  <c:v>10.87</c:v>
                </c:pt>
                <c:pt idx="1433">
                  <c:v>13.047</c:v>
                </c:pt>
                <c:pt idx="1434">
                  <c:v>12.511</c:v>
                </c:pt>
                <c:pt idx="1435">
                  <c:v>12.308</c:v>
                </c:pt>
                <c:pt idx="1436">
                  <c:v>12.32</c:v>
                </c:pt>
                <c:pt idx="1437">
                  <c:v>12.591</c:v>
                </c:pt>
                <c:pt idx="1438">
                  <c:v>13.024</c:v>
                </c:pt>
                <c:pt idx="1439">
                  <c:v>13.514</c:v>
                </c:pt>
                <c:pt idx="1440">
                  <c:v>13.738</c:v>
                </c:pt>
                <c:pt idx="1441">
                  <c:v>14.219</c:v>
                </c:pt>
                <c:pt idx="1442">
                  <c:v>14.247</c:v>
                </c:pt>
                <c:pt idx="1443">
                  <c:v>14.76</c:v>
                </c:pt>
                <c:pt idx="1444">
                  <c:v>14.948</c:v>
                </c:pt>
                <c:pt idx="1445">
                  <c:v>15.358</c:v>
                </c:pt>
                <c:pt idx="1446">
                  <c:v>15.755</c:v>
                </c:pt>
                <c:pt idx="1447">
                  <c:v>16.04799999999999</c:v>
                </c:pt>
                <c:pt idx="1448">
                  <c:v>16.039</c:v>
                </c:pt>
                <c:pt idx="1449">
                  <c:v>16.341</c:v>
                </c:pt>
                <c:pt idx="1450">
                  <c:v>16.36499999999999</c:v>
                </c:pt>
                <c:pt idx="1451">
                  <c:v>16.806</c:v>
                </c:pt>
                <c:pt idx="1452">
                  <c:v>16.819</c:v>
                </c:pt>
                <c:pt idx="1453">
                  <c:v>16.775</c:v>
                </c:pt>
                <c:pt idx="1454">
                  <c:v>16.96</c:v>
                </c:pt>
                <c:pt idx="1455">
                  <c:v>17.185</c:v>
                </c:pt>
                <c:pt idx="1456">
                  <c:v>17.059</c:v>
                </c:pt>
                <c:pt idx="1457">
                  <c:v>17.332</c:v>
                </c:pt>
                <c:pt idx="1458">
                  <c:v>17.209</c:v>
                </c:pt>
                <c:pt idx="1459">
                  <c:v>17.378</c:v>
                </c:pt>
                <c:pt idx="1460">
                  <c:v>17.297</c:v>
                </c:pt>
                <c:pt idx="1461">
                  <c:v>17.08599999999998</c:v>
                </c:pt>
                <c:pt idx="1462">
                  <c:v>17.154</c:v>
                </c:pt>
                <c:pt idx="1463">
                  <c:v>17.143</c:v>
                </c:pt>
                <c:pt idx="1464">
                  <c:v>16.93</c:v>
                </c:pt>
                <c:pt idx="1465">
                  <c:v>17.033</c:v>
                </c:pt>
                <c:pt idx="1466">
                  <c:v>17.08599999999998</c:v>
                </c:pt>
                <c:pt idx="1467">
                  <c:v>16.98</c:v>
                </c:pt>
                <c:pt idx="1468">
                  <c:v>16.886</c:v>
                </c:pt>
                <c:pt idx="1469">
                  <c:v>16.809</c:v>
                </c:pt>
                <c:pt idx="1470">
                  <c:v>16.844</c:v>
                </c:pt>
                <c:pt idx="1471">
                  <c:v>16.799</c:v>
                </c:pt>
                <c:pt idx="1472">
                  <c:v>16.668</c:v>
                </c:pt>
                <c:pt idx="1473">
                  <c:v>16.533</c:v>
                </c:pt>
                <c:pt idx="1474">
                  <c:v>16.739</c:v>
                </c:pt>
                <c:pt idx="1475">
                  <c:v>16.768</c:v>
                </c:pt>
                <c:pt idx="1476">
                  <c:v>16.738</c:v>
                </c:pt>
                <c:pt idx="1477">
                  <c:v>16.713</c:v>
                </c:pt>
                <c:pt idx="1478">
                  <c:v>16.642</c:v>
                </c:pt>
                <c:pt idx="1479">
                  <c:v>16.46099999999998</c:v>
                </c:pt>
                <c:pt idx="1480">
                  <c:v>16.42</c:v>
                </c:pt>
                <c:pt idx="1481">
                  <c:v>16.315</c:v>
                </c:pt>
                <c:pt idx="1482">
                  <c:v>16.137</c:v>
                </c:pt>
                <c:pt idx="1483">
                  <c:v>16.18</c:v>
                </c:pt>
                <c:pt idx="1484">
                  <c:v>16.169</c:v>
                </c:pt>
                <c:pt idx="1485">
                  <c:v>16.053</c:v>
                </c:pt>
                <c:pt idx="1486">
                  <c:v>15.978</c:v>
                </c:pt>
                <c:pt idx="1487">
                  <c:v>15.941</c:v>
                </c:pt>
                <c:pt idx="1488">
                  <c:v>15.879</c:v>
                </c:pt>
                <c:pt idx="1489">
                  <c:v>16.001</c:v>
                </c:pt>
                <c:pt idx="1490">
                  <c:v>15.976</c:v>
                </c:pt>
                <c:pt idx="1491">
                  <c:v>15.908</c:v>
                </c:pt>
                <c:pt idx="1492">
                  <c:v>15.853</c:v>
                </c:pt>
                <c:pt idx="1493">
                  <c:v>15.691</c:v>
                </c:pt>
                <c:pt idx="1494">
                  <c:v>15.7</c:v>
                </c:pt>
                <c:pt idx="1495">
                  <c:v>15.7</c:v>
                </c:pt>
                <c:pt idx="1496">
                  <c:v>15.517</c:v>
                </c:pt>
                <c:pt idx="1497">
                  <c:v>15.462</c:v>
                </c:pt>
                <c:pt idx="1498">
                  <c:v>15.398</c:v>
                </c:pt>
                <c:pt idx="1499">
                  <c:v>15.339</c:v>
                </c:pt>
                <c:pt idx="1500">
                  <c:v>15.346</c:v>
                </c:pt>
                <c:pt idx="1501">
                  <c:v>15.128</c:v>
                </c:pt>
                <c:pt idx="1502">
                  <c:v>14.924</c:v>
                </c:pt>
                <c:pt idx="1503">
                  <c:v>14.99</c:v>
                </c:pt>
                <c:pt idx="1504">
                  <c:v>14.938</c:v>
                </c:pt>
                <c:pt idx="1505">
                  <c:v>14.907</c:v>
                </c:pt>
                <c:pt idx="1506">
                  <c:v>14.854</c:v>
                </c:pt>
                <c:pt idx="1507">
                  <c:v>14.784</c:v>
                </c:pt>
                <c:pt idx="1508">
                  <c:v>14.666</c:v>
                </c:pt>
                <c:pt idx="1509">
                  <c:v>14.646</c:v>
                </c:pt>
                <c:pt idx="1510">
                  <c:v>14.675</c:v>
                </c:pt>
                <c:pt idx="1511">
                  <c:v>14.48</c:v>
                </c:pt>
                <c:pt idx="1512">
                  <c:v>14.404</c:v>
                </c:pt>
                <c:pt idx="1513">
                  <c:v>14.335</c:v>
                </c:pt>
                <c:pt idx="1514">
                  <c:v>14.301</c:v>
                </c:pt>
                <c:pt idx="1515">
                  <c:v>14.304</c:v>
                </c:pt>
                <c:pt idx="1516">
                  <c:v>14.278</c:v>
                </c:pt>
                <c:pt idx="1517">
                  <c:v>14.184</c:v>
                </c:pt>
                <c:pt idx="1518">
                  <c:v>14.246</c:v>
                </c:pt>
                <c:pt idx="1519">
                  <c:v>14.171</c:v>
                </c:pt>
                <c:pt idx="1520">
                  <c:v>13.853</c:v>
                </c:pt>
                <c:pt idx="1521">
                  <c:v>14.094</c:v>
                </c:pt>
                <c:pt idx="1522">
                  <c:v>13.967</c:v>
                </c:pt>
                <c:pt idx="1523">
                  <c:v>13.986</c:v>
                </c:pt>
                <c:pt idx="1524">
                  <c:v>13.829</c:v>
                </c:pt>
                <c:pt idx="1525">
                  <c:v>13.818</c:v>
                </c:pt>
                <c:pt idx="1526">
                  <c:v>13.841</c:v>
                </c:pt>
                <c:pt idx="1527">
                  <c:v>13.864</c:v>
                </c:pt>
                <c:pt idx="1528">
                  <c:v>13.805</c:v>
                </c:pt>
                <c:pt idx="1529">
                  <c:v>13.758</c:v>
                </c:pt>
                <c:pt idx="1530">
                  <c:v>13.708</c:v>
                </c:pt>
                <c:pt idx="1531">
                  <c:v>13.66</c:v>
                </c:pt>
                <c:pt idx="1532">
                  <c:v>13.406</c:v>
                </c:pt>
                <c:pt idx="1533">
                  <c:v>13.367</c:v>
                </c:pt>
                <c:pt idx="1534">
                  <c:v>13.396</c:v>
                </c:pt>
                <c:pt idx="1535">
                  <c:v>13.471</c:v>
                </c:pt>
                <c:pt idx="1536">
                  <c:v>13.493</c:v>
                </c:pt>
                <c:pt idx="1537">
                  <c:v>13.328</c:v>
                </c:pt>
                <c:pt idx="1538">
                  <c:v>13.329</c:v>
                </c:pt>
                <c:pt idx="1539">
                  <c:v>13.294</c:v>
                </c:pt>
                <c:pt idx="1540">
                  <c:v>13.219</c:v>
                </c:pt>
                <c:pt idx="1541">
                  <c:v>13.219</c:v>
                </c:pt>
                <c:pt idx="1542">
                  <c:v>13.277</c:v>
                </c:pt>
                <c:pt idx="1543">
                  <c:v>13.192</c:v>
                </c:pt>
                <c:pt idx="1544">
                  <c:v>13.21</c:v>
                </c:pt>
                <c:pt idx="1545">
                  <c:v>13.273</c:v>
                </c:pt>
                <c:pt idx="1546">
                  <c:v>13.244</c:v>
                </c:pt>
                <c:pt idx="1547">
                  <c:v>13.152</c:v>
                </c:pt>
                <c:pt idx="1548">
                  <c:v>13.121</c:v>
                </c:pt>
                <c:pt idx="1549">
                  <c:v>13.099</c:v>
                </c:pt>
                <c:pt idx="1550">
                  <c:v>13.054</c:v>
                </c:pt>
                <c:pt idx="1551">
                  <c:v>13.075</c:v>
                </c:pt>
                <c:pt idx="1552">
                  <c:v>13.112</c:v>
                </c:pt>
                <c:pt idx="1553">
                  <c:v>13.018</c:v>
                </c:pt>
                <c:pt idx="1554">
                  <c:v>13.012</c:v>
                </c:pt>
                <c:pt idx="1555">
                  <c:v>12.93</c:v>
                </c:pt>
                <c:pt idx="1556">
                  <c:v>12.905</c:v>
                </c:pt>
                <c:pt idx="1557">
                  <c:v>12.89</c:v>
                </c:pt>
                <c:pt idx="1558">
                  <c:v>12.795</c:v>
                </c:pt>
                <c:pt idx="1559">
                  <c:v>12.747</c:v>
                </c:pt>
                <c:pt idx="1560">
                  <c:v>12.879</c:v>
                </c:pt>
                <c:pt idx="1561">
                  <c:v>12.883</c:v>
                </c:pt>
                <c:pt idx="1562">
                  <c:v>12.834</c:v>
                </c:pt>
                <c:pt idx="1563">
                  <c:v>12.808</c:v>
                </c:pt>
                <c:pt idx="1564">
                  <c:v>12.736</c:v>
                </c:pt>
                <c:pt idx="1565">
                  <c:v>12.741</c:v>
                </c:pt>
                <c:pt idx="1566">
                  <c:v>12.821</c:v>
                </c:pt>
                <c:pt idx="1567">
                  <c:v>12.781</c:v>
                </c:pt>
                <c:pt idx="1568">
                  <c:v>12.684</c:v>
                </c:pt>
                <c:pt idx="1569">
                  <c:v>12.736</c:v>
                </c:pt>
                <c:pt idx="1570">
                  <c:v>12.635</c:v>
                </c:pt>
                <c:pt idx="1571">
                  <c:v>12.624</c:v>
                </c:pt>
                <c:pt idx="1572">
                  <c:v>12.526</c:v>
                </c:pt>
                <c:pt idx="1573">
                  <c:v>12.443</c:v>
                </c:pt>
                <c:pt idx="1574">
                  <c:v>12.51</c:v>
                </c:pt>
                <c:pt idx="1575">
                  <c:v>12.463</c:v>
                </c:pt>
                <c:pt idx="1576">
                  <c:v>12.457</c:v>
                </c:pt>
                <c:pt idx="1577">
                  <c:v>12.387</c:v>
                </c:pt>
                <c:pt idx="1578">
                  <c:v>12.418</c:v>
                </c:pt>
                <c:pt idx="1579">
                  <c:v>12.31</c:v>
                </c:pt>
                <c:pt idx="1580">
                  <c:v>12.367</c:v>
                </c:pt>
                <c:pt idx="1581">
                  <c:v>12.319</c:v>
                </c:pt>
                <c:pt idx="1582">
                  <c:v>12.398</c:v>
                </c:pt>
                <c:pt idx="1583">
                  <c:v>12.345</c:v>
                </c:pt>
                <c:pt idx="1584">
                  <c:v>12.4</c:v>
                </c:pt>
                <c:pt idx="1585">
                  <c:v>12.302</c:v>
                </c:pt>
                <c:pt idx="1586">
                  <c:v>12.281</c:v>
                </c:pt>
                <c:pt idx="1587">
                  <c:v>12.301</c:v>
                </c:pt>
                <c:pt idx="1588">
                  <c:v>12.187</c:v>
                </c:pt>
                <c:pt idx="1589">
                  <c:v>12.139</c:v>
                </c:pt>
                <c:pt idx="1590">
                  <c:v>12.146</c:v>
                </c:pt>
                <c:pt idx="1591">
                  <c:v>12.081</c:v>
                </c:pt>
                <c:pt idx="1592">
                  <c:v>12.147</c:v>
                </c:pt>
                <c:pt idx="1593">
                  <c:v>12.189</c:v>
                </c:pt>
                <c:pt idx="1594">
                  <c:v>12.165</c:v>
                </c:pt>
                <c:pt idx="1595">
                  <c:v>12.17</c:v>
                </c:pt>
                <c:pt idx="1596">
                  <c:v>12.16</c:v>
                </c:pt>
                <c:pt idx="1597">
                  <c:v>12.109</c:v>
                </c:pt>
                <c:pt idx="1598">
                  <c:v>11.981</c:v>
                </c:pt>
                <c:pt idx="1599">
                  <c:v>12.013</c:v>
                </c:pt>
                <c:pt idx="1600">
                  <c:v>12.06</c:v>
                </c:pt>
                <c:pt idx="1601">
                  <c:v>12.107</c:v>
                </c:pt>
                <c:pt idx="1602">
                  <c:v>12.057</c:v>
                </c:pt>
                <c:pt idx="1603">
                  <c:v>12.087</c:v>
                </c:pt>
                <c:pt idx="1604">
                  <c:v>12.05</c:v>
                </c:pt>
                <c:pt idx="1605">
                  <c:v>12.125</c:v>
                </c:pt>
                <c:pt idx="1606">
                  <c:v>12.045</c:v>
                </c:pt>
                <c:pt idx="1607">
                  <c:v>11.951</c:v>
                </c:pt>
                <c:pt idx="1608">
                  <c:v>12.007</c:v>
                </c:pt>
                <c:pt idx="1609">
                  <c:v>12.129</c:v>
                </c:pt>
                <c:pt idx="1610">
                  <c:v>12.12</c:v>
                </c:pt>
                <c:pt idx="1611">
                  <c:v>12.025</c:v>
                </c:pt>
                <c:pt idx="1612">
                  <c:v>11.961</c:v>
                </c:pt>
                <c:pt idx="1613">
                  <c:v>12.074</c:v>
                </c:pt>
                <c:pt idx="1614">
                  <c:v>12.224</c:v>
                </c:pt>
                <c:pt idx="1615">
                  <c:v>12.086</c:v>
                </c:pt>
                <c:pt idx="1616">
                  <c:v>12.147</c:v>
                </c:pt>
                <c:pt idx="1617">
                  <c:v>12.024</c:v>
                </c:pt>
                <c:pt idx="1618">
                  <c:v>12.008</c:v>
                </c:pt>
                <c:pt idx="1619">
                  <c:v>11.973</c:v>
                </c:pt>
                <c:pt idx="1620">
                  <c:v>11.987</c:v>
                </c:pt>
                <c:pt idx="1621">
                  <c:v>11.912</c:v>
                </c:pt>
                <c:pt idx="1622">
                  <c:v>11.953</c:v>
                </c:pt>
                <c:pt idx="1623">
                  <c:v>11.982</c:v>
                </c:pt>
                <c:pt idx="1624">
                  <c:v>11.961</c:v>
                </c:pt>
                <c:pt idx="1625">
                  <c:v>11.94</c:v>
                </c:pt>
                <c:pt idx="1626">
                  <c:v>11.881</c:v>
                </c:pt>
                <c:pt idx="1627">
                  <c:v>11.892</c:v>
                </c:pt>
                <c:pt idx="1628">
                  <c:v>11.919</c:v>
                </c:pt>
                <c:pt idx="1629">
                  <c:v>11.902</c:v>
                </c:pt>
                <c:pt idx="1630">
                  <c:v>11.913</c:v>
                </c:pt>
                <c:pt idx="1631">
                  <c:v>11.999</c:v>
                </c:pt>
                <c:pt idx="1632">
                  <c:v>11.962</c:v>
                </c:pt>
                <c:pt idx="1633">
                  <c:v>11.934</c:v>
                </c:pt>
                <c:pt idx="1634">
                  <c:v>11.92</c:v>
                </c:pt>
                <c:pt idx="1635">
                  <c:v>11.952</c:v>
                </c:pt>
                <c:pt idx="1636">
                  <c:v>11.899</c:v>
                </c:pt>
                <c:pt idx="1637">
                  <c:v>11.91</c:v>
                </c:pt>
                <c:pt idx="1638">
                  <c:v>11.979</c:v>
                </c:pt>
                <c:pt idx="1639">
                  <c:v>12.013</c:v>
                </c:pt>
                <c:pt idx="1640">
                  <c:v>11.922</c:v>
                </c:pt>
                <c:pt idx="1641">
                  <c:v>11.94</c:v>
                </c:pt>
                <c:pt idx="1642">
                  <c:v>11.925</c:v>
                </c:pt>
                <c:pt idx="1643">
                  <c:v>12.034</c:v>
                </c:pt>
                <c:pt idx="1644">
                  <c:v>12.088</c:v>
                </c:pt>
                <c:pt idx="1645">
                  <c:v>11.879</c:v>
                </c:pt>
                <c:pt idx="1646">
                  <c:v>11.92</c:v>
                </c:pt>
                <c:pt idx="1647">
                  <c:v>11.911</c:v>
                </c:pt>
                <c:pt idx="1648">
                  <c:v>11.889</c:v>
                </c:pt>
                <c:pt idx="1649">
                  <c:v>11.855</c:v>
                </c:pt>
                <c:pt idx="1650">
                  <c:v>11.879</c:v>
                </c:pt>
                <c:pt idx="1651">
                  <c:v>11.885</c:v>
                </c:pt>
                <c:pt idx="1652">
                  <c:v>11.883</c:v>
                </c:pt>
                <c:pt idx="1653">
                  <c:v>11.874</c:v>
                </c:pt>
                <c:pt idx="1654">
                  <c:v>11.839</c:v>
                </c:pt>
                <c:pt idx="1655">
                  <c:v>11.901</c:v>
                </c:pt>
                <c:pt idx="1656">
                  <c:v>11.92</c:v>
                </c:pt>
                <c:pt idx="1657">
                  <c:v>11.83</c:v>
                </c:pt>
                <c:pt idx="1658">
                  <c:v>11.862</c:v>
                </c:pt>
                <c:pt idx="1659">
                  <c:v>11.891</c:v>
                </c:pt>
                <c:pt idx="1660">
                  <c:v>11.876</c:v>
                </c:pt>
                <c:pt idx="1661">
                  <c:v>11.973</c:v>
                </c:pt>
                <c:pt idx="1662">
                  <c:v>11.903</c:v>
                </c:pt>
                <c:pt idx="1663">
                  <c:v>11.873</c:v>
                </c:pt>
                <c:pt idx="1664">
                  <c:v>11.785</c:v>
                </c:pt>
                <c:pt idx="1665">
                  <c:v>11.858</c:v>
                </c:pt>
                <c:pt idx="1666">
                  <c:v>11.862</c:v>
                </c:pt>
                <c:pt idx="1667">
                  <c:v>11.905</c:v>
                </c:pt>
                <c:pt idx="1668">
                  <c:v>11.929</c:v>
                </c:pt>
                <c:pt idx="1669">
                  <c:v>11.972</c:v>
                </c:pt>
                <c:pt idx="1670">
                  <c:v>11.924</c:v>
                </c:pt>
                <c:pt idx="1671">
                  <c:v>11.913</c:v>
                </c:pt>
                <c:pt idx="1672">
                  <c:v>11.874</c:v>
                </c:pt>
                <c:pt idx="1673">
                  <c:v>11.964</c:v>
                </c:pt>
                <c:pt idx="1674">
                  <c:v>11.943</c:v>
                </c:pt>
                <c:pt idx="1675">
                  <c:v>11.877</c:v>
                </c:pt>
                <c:pt idx="1676">
                  <c:v>11.901</c:v>
                </c:pt>
                <c:pt idx="1677">
                  <c:v>11.974</c:v>
                </c:pt>
                <c:pt idx="1678">
                  <c:v>11.876</c:v>
                </c:pt>
                <c:pt idx="1679">
                  <c:v>11.995</c:v>
                </c:pt>
                <c:pt idx="1680">
                  <c:v>11.942</c:v>
                </c:pt>
                <c:pt idx="1681">
                  <c:v>12.041</c:v>
                </c:pt>
                <c:pt idx="1682">
                  <c:v>11.999</c:v>
                </c:pt>
                <c:pt idx="1683">
                  <c:v>12.167</c:v>
                </c:pt>
                <c:pt idx="1684">
                  <c:v>12.112</c:v>
                </c:pt>
                <c:pt idx="1685">
                  <c:v>12.056</c:v>
                </c:pt>
                <c:pt idx="1686">
                  <c:v>11.986</c:v>
                </c:pt>
                <c:pt idx="1687">
                  <c:v>11.912</c:v>
                </c:pt>
                <c:pt idx="1688">
                  <c:v>12.043</c:v>
                </c:pt>
                <c:pt idx="1689">
                  <c:v>11.934</c:v>
                </c:pt>
                <c:pt idx="1690">
                  <c:v>12.014</c:v>
                </c:pt>
                <c:pt idx="1691">
                  <c:v>12.098</c:v>
                </c:pt>
                <c:pt idx="1692">
                  <c:v>11.957</c:v>
                </c:pt>
                <c:pt idx="1693">
                  <c:v>12.042</c:v>
                </c:pt>
                <c:pt idx="1694">
                  <c:v>12.007</c:v>
                </c:pt>
                <c:pt idx="1695">
                  <c:v>12.064</c:v>
                </c:pt>
                <c:pt idx="1696">
                  <c:v>11.921</c:v>
                </c:pt>
                <c:pt idx="1697">
                  <c:v>11.861</c:v>
                </c:pt>
                <c:pt idx="1698">
                  <c:v>11.859</c:v>
                </c:pt>
                <c:pt idx="1699">
                  <c:v>11.913</c:v>
                </c:pt>
                <c:pt idx="1700">
                  <c:v>11.918</c:v>
                </c:pt>
                <c:pt idx="1701">
                  <c:v>12.054</c:v>
                </c:pt>
                <c:pt idx="1702">
                  <c:v>11.946</c:v>
                </c:pt>
                <c:pt idx="1703">
                  <c:v>11.917</c:v>
                </c:pt>
                <c:pt idx="1704">
                  <c:v>11.987</c:v>
                </c:pt>
                <c:pt idx="1705">
                  <c:v>11.968</c:v>
                </c:pt>
                <c:pt idx="1706">
                  <c:v>11.95</c:v>
                </c:pt>
                <c:pt idx="1707">
                  <c:v>11.958</c:v>
                </c:pt>
                <c:pt idx="1708">
                  <c:v>12.095</c:v>
                </c:pt>
                <c:pt idx="1709">
                  <c:v>12.108</c:v>
                </c:pt>
                <c:pt idx="1710">
                  <c:v>11.944</c:v>
                </c:pt>
                <c:pt idx="1711">
                  <c:v>11.968</c:v>
                </c:pt>
                <c:pt idx="1712">
                  <c:v>11.952</c:v>
                </c:pt>
                <c:pt idx="1713">
                  <c:v>12.07</c:v>
                </c:pt>
                <c:pt idx="1714">
                  <c:v>12.078</c:v>
                </c:pt>
                <c:pt idx="1715">
                  <c:v>11.975</c:v>
                </c:pt>
                <c:pt idx="1716">
                  <c:v>11.957</c:v>
                </c:pt>
                <c:pt idx="1717">
                  <c:v>11.998</c:v>
                </c:pt>
                <c:pt idx="1718">
                  <c:v>11.972</c:v>
                </c:pt>
                <c:pt idx="1719">
                  <c:v>11.965</c:v>
                </c:pt>
                <c:pt idx="1720">
                  <c:v>11.951</c:v>
                </c:pt>
                <c:pt idx="1721">
                  <c:v>12.0</c:v>
                </c:pt>
                <c:pt idx="1722">
                  <c:v>12.038</c:v>
                </c:pt>
                <c:pt idx="1723">
                  <c:v>12.039</c:v>
                </c:pt>
                <c:pt idx="1724">
                  <c:v>12.217</c:v>
                </c:pt>
                <c:pt idx="1725">
                  <c:v>12.13</c:v>
                </c:pt>
                <c:pt idx="1726">
                  <c:v>12.035</c:v>
                </c:pt>
                <c:pt idx="1727">
                  <c:v>12.022</c:v>
                </c:pt>
                <c:pt idx="1728">
                  <c:v>12.117</c:v>
                </c:pt>
                <c:pt idx="1729">
                  <c:v>12.093</c:v>
                </c:pt>
                <c:pt idx="1730">
                  <c:v>12.143</c:v>
                </c:pt>
                <c:pt idx="1731">
                  <c:v>12.037</c:v>
                </c:pt>
                <c:pt idx="1732">
                  <c:v>11.962</c:v>
                </c:pt>
                <c:pt idx="1733">
                  <c:v>11.976</c:v>
                </c:pt>
                <c:pt idx="1734">
                  <c:v>12.005</c:v>
                </c:pt>
                <c:pt idx="1735">
                  <c:v>11.996</c:v>
                </c:pt>
                <c:pt idx="1736">
                  <c:v>11.932</c:v>
                </c:pt>
                <c:pt idx="1737">
                  <c:v>11.986</c:v>
                </c:pt>
                <c:pt idx="1738">
                  <c:v>12.231</c:v>
                </c:pt>
                <c:pt idx="1739">
                  <c:v>12.211</c:v>
                </c:pt>
                <c:pt idx="1740">
                  <c:v>12.179</c:v>
                </c:pt>
                <c:pt idx="1741">
                  <c:v>12.085</c:v>
                </c:pt>
                <c:pt idx="1742">
                  <c:v>12.087</c:v>
                </c:pt>
                <c:pt idx="1743">
                  <c:v>12.197</c:v>
                </c:pt>
                <c:pt idx="1744">
                  <c:v>12.079</c:v>
                </c:pt>
                <c:pt idx="1745">
                  <c:v>12.109</c:v>
                </c:pt>
                <c:pt idx="1746">
                  <c:v>12.172</c:v>
                </c:pt>
                <c:pt idx="1747">
                  <c:v>12.221</c:v>
                </c:pt>
                <c:pt idx="1748">
                  <c:v>12.216</c:v>
                </c:pt>
                <c:pt idx="1749">
                  <c:v>12.17</c:v>
                </c:pt>
                <c:pt idx="1750">
                  <c:v>12.191</c:v>
                </c:pt>
                <c:pt idx="1751">
                  <c:v>12.114</c:v>
                </c:pt>
                <c:pt idx="1752">
                  <c:v>12.122</c:v>
                </c:pt>
                <c:pt idx="1753">
                  <c:v>12.123</c:v>
                </c:pt>
                <c:pt idx="1754">
                  <c:v>12.13</c:v>
                </c:pt>
                <c:pt idx="1755">
                  <c:v>12.107</c:v>
                </c:pt>
                <c:pt idx="1756">
                  <c:v>12.067</c:v>
                </c:pt>
                <c:pt idx="1757">
                  <c:v>12.233</c:v>
                </c:pt>
                <c:pt idx="1758">
                  <c:v>12.276</c:v>
                </c:pt>
                <c:pt idx="1759">
                  <c:v>12.248</c:v>
                </c:pt>
                <c:pt idx="1760">
                  <c:v>12.082</c:v>
                </c:pt>
                <c:pt idx="1761">
                  <c:v>12.194</c:v>
                </c:pt>
                <c:pt idx="1762">
                  <c:v>12.124</c:v>
                </c:pt>
                <c:pt idx="1763">
                  <c:v>12.177</c:v>
                </c:pt>
                <c:pt idx="1764">
                  <c:v>12.149</c:v>
                </c:pt>
                <c:pt idx="1765">
                  <c:v>12.269</c:v>
                </c:pt>
                <c:pt idx="1766">
                  <c:v>12.245</c:v>
                </c:pt>
                <c:pt idx="1767">
                  <c:v>12.317</c:v>
                </c:pt>
                <c:pt idx="1768">
                  <c:v>12.253</c:v>
                </c:pt>
                <c:pt idx="1769">
                  <c:v>12.1</c:v>
                </c:pt>
                <c:pt idx="1770">
                  <c:v>12.205</c:v>
                </c:pt>
                <c:pt idx="1771">
                  <c:v>12.269</c:v>
                </c:pt>
                <c:pt idx="1772">
                  <c:v>12.331</c:v>
                </c:pt>
                <c:pt idx="1773">
                  <c:v>12.222</c:v>
                </c:pt>
                <c:pt idx="1774">
                  <c:v>12.219</c:v>
                </c:pt>
                <c:pt idx="1775">
                  <c:v>12.263</c:v>
                </c:pt>
                <c:pt idx="1776">
                  <c:v>12.403</c:v>
                </c:pt>
                <c:pt idx="1777">
                  <c:v>12.388</c:v>
                </c:pt>
                <c:pt idx="1778">
                  <c:v>12.201</c:v>
                </c:pt>
                <c:pt idx="1779">
                  <c:v>12.287</c:v>
                </c:pt>
                <c:pt idx="1780">
                  <c:v>12.307</c:v>
                </c:pt>
                <c:pt idx="1781">
                  <c:v>12.256</c:v>
                </c:pt>
                <c:pt idx="1782">
                  <c:v>12.259</c:v>
                </c:pt>
                <c:pt idx="1783">
                  <c:v>12.311</c:v>
                </c:pt>
                <c:pt idx="1784">
                  <c:v>12.345</c:v>
                </c:pt>
                <c:pt idx="1785">
                  <c:v>12.372</c:v>
                </c:pt>
                <c:pt idx="1786">
                  <c:v>12.418</c:v>
                </c:pt>
                <c:pt idx="1787">
                  <c:v>12.354</c:v>
                </c:pt>
                <c:pt idx="1788">
                  <c:v>12.368</c:v>
                </c:pt>
                <c:pt idx="1789">
                  <c:v>12.367</c:v>
                </c:pt>
                <c:pt idx="1790">
                  <c:v>12.295</c:v>
                </c:pt>
                <c:pt idx="1791">
                  <c:v>12.236</c:v>
                </c:pt>
                <c:pt idx="1792">
                  <c:v>12.455</c:v>
                </c:pt>
                <c:pt idx="1793">
                  <c:v>12.639</c:v>
                </c:pt>
                <c:pt idx="1794">
                  <c:v>12.533</c:v>
                </c:pt>
                <c:pt idx="1795">
                  <c:v>12.457</c:v>
                </c:pt>
                <c:pt idx="1796">
                  <c:v>12.497</c:v>
                </c:pt>
                <c:pt idx="1797">
                  <c:v>12.54</c:v>
                </c:pt>
                <c:pt idx="1798">
                  <c:v>12.578</c:v>
                </c:pt>
                <c:pt idx="1799">
                  <c:v>12.575</c:v>
                </c:pt>
                <c:pt idx="1800">
                  <c:v>12.641</c:v>
                </c:pt>
                <c:pt idx="1801">
                  <c:v>12.576</c:v>
                </c:pt>
                <c:pt idx="1802">
                  <c:v>12.698</c:v>
                </c:pt>
                <c:pt idx="1803">
                  <c:v>12.645</c:v>
                </c:pt>
                <c:pt idx="1804">
                  <c:v>12.627</c:v>
                </c:pt>
                <c:pt idx="1805">
                  <c:v>12.82</c:v>
                </c:pt>
                <c:pt idx="1806">
                  <c:v>12.62</c:v>
                </c:pt>
                <c:pt idx="1807">
                  <c:v>12.648</c:v>
                </c:pt>
                <c:pt idx="1808">
                  <c:v>12.586</c:v>
                </c:pt>
                <c:pt idx="1809">
                  <c:v>12.595</c:v>
                </c:pt>
                <c:pt idx="1810">
                  <c:v>12.6</c:v>
                </c:pt>
                <c:pt idx="1811">
                  <c:v>12.55</c:v>
                </c:pt>
                <c:pt idx="1812">
                  <c:v>12.586</c:v>
                </c:pt>
                <c:pt idx="1813">
                  <c:v>12.583</c:v>
                </c:pt>
                <c:pt idx="1814">
                  <c:v>12.592</c:v>
                </c:pt>
                <c:pt idx="1815">
                  <c:v>12.637</c:v>
                </c:pt>
                <c:pt idx="1816">
                  <c:v>12.786</c:v>
                </c:pt>
                <c:pt idx="1817">
                  <c:v>12.72</c:v>
                </c:pt>
                <c:pt idx="1818">
                  <c:v>12.759</c:v>
                </c:pt>
                <c:pt idx="1819">
                  <c:v>12.755</c:v>
                </c:pt>
                <c:pt idx="1820">
                  <c:v>12.622</c:v>
                </c:pt>
                <c:pt idx="1821">
                  <c:v>12.737</c:v>
                </c:pt>
                <c:pt idx="1822">
                  <c:v>12.72</c:v>
                </c:pt>
                <c:pt idx="1823">
                  <c:v>12.733</c:v>
                </c:pt>
                <c:pt idx="1824">
                  <c:v>12.896</c:v>
                </c:pt>
                <c:pt idx="1825">
                  <c:v>12.772</c:v>
                </c:pt>
                <c:pt idx="1826">
                  <c:v>12.823</c:v>
                </c:pt>
                <c:pt idx="1827">
                  <c:v>12.708</c:v>
                </c:pt>
                <c:pt idx="1828">
                  <c:v>12.71</c:v>
                </c:pt>
                <c:pt idx="1829">
                  <c:v>12.683</c:v>
                </c:pt>
                <c:pt idx="1830">
                  <c:v>12.67</c:v>
                </c:pt>
                <c:pt idx="1831">
                  <c:v>12.79</c:v>
                </c:pt>
                <c:pt idx="1832">
                  <c:v>12.879</c:v>
                </c:pt>
                <c:pt idx="1833">
                  <c:v>12.894</c:v>
                </c:pt>
                <c:pt idx="1834">
                  <c:v>12.945</c:v>
                </c:pt>
                <c:pt idx="1835">
                  <c:v>12.867</c:v>
                </c:pt>
                <c:pt idx="1836">
                  <c:v>12.813</c:v>
                </c:pt>
                <c:pt idx="1837">
                  <c:v>12.748</c:v>
                </c:pt>
                <c:pt idx="1838">
                  <c:v>12.805</c:v>
                </c:pt>
                <c:pt idx="1839">
                  <c:v>12.844</c:v>
                </c:pt>
                <c:pt idx="1840">
                  <c:v>12.872</c:v>
                </c:pt>
                <c:pt idx="1841">
                  <c:v>12.812</c:v>
                </c:pt>
                <c:pt idx="1842">
                  <c:v>12.847</c:v>
                </c:pt>
                <c:pt idx="1843">
                  <c:v>12.958</c:v>
                </c:pt>
                <c:pt idx="1844">
                  <c:v>12.959</c:v>
                </c:pt>
                <c:pt idx="1845">
                  <c:v>12.959</c:v>
                </c:pt>
                <c:pt idx="1846">
                  <c:v>12.967</c:v>
                </c:pt>
                <c:pt idx="1847">
                  <c:v>13.092</c:v>
                </c:pt>
                <c:pt idx="1848">
                  <c:v>12.988</c:v>
                </c:pt>
                <c:pt idx="1849">
                  <c:v>13.052</c:v>
                </c:pt>
                <c:pt idx="1850">
                  <c:v>13.024</c:v>
                </c:pt>
                <c:pt idx="1851">
                  <c:v>12.938</c:v>
                </c:pt>
                <c:pt idx="1852">
                  <c:v>13.061</c:v>
                </c:pt>
                <c:pt idx="1853">
                  <c:v>13.207</c:v>
                </c:pt>
                <c:pt idx="1854">
                  <c:v>13.179</c:v>
                </c:pt>
                <c:pt idx="1855">
                  <c:v>13.163</c:v>
                </c:pt>
                <c:pt idx="1856">
                  <c:v>13.37</c:v>
                </c:pt>
                <c:pt idx="1857">
                  <c:v>13.338</c:v>
                </c:pt>
                <c:pt idx="1858">
                  <c:v>13.243</c:v>
                </c:pt>
                <c:pt idx="1859">
                  <c:v>13.328</c:v>
                </c:pt>
                <c:pt idx="1860">
                  <c:v>13.336</c:v>
                </c:pt>
                <c:pt idx="1861">
                  <c:v>13.27</c:v>
                </c:pt>
                <c:pt idx="1862">
                  <c:v>13.176</c:v>
                </c:pt>
                <c:pt idx="1863">
                  <c:v>13.223</c:v>
                </c:pt>
                <c:pt idx="1864">
                  <c:v>13.352</c:v>
                </c:pt>
                <c:pt idx="1865">
                  <c:v>13.298</c:v>
                </c:pt>
                <c:pt idx="1866">
                  <c:v>13.135</c:v>
                </c:pt>
                <c:pt idx="1867">
                  <c:v>13.369</c:v>
                </c:pt>
                <c:pt idx="1868">
                  <c:v>13.347</c:v>
                </c:pt>
                <c:pt idx="1869">
                  <c:v>13.283</c:v>
                </c:pt>
                <c:pt idx="1870">
                  <c:v>13.361</c:v>
                </c:pt>
                <c:pt idx="1871">
                  <c:v>13.658</c:v>
                </c:pt>
                <c:pt idx="1872">
                  <c:v>13.597</c:v>
                </c:pt>
                <c:pt idx="1873">
                  <c:v>13.441</c:v>
                </c:pt>
                <c:pt idx="1874">
                  <c:v>13.347</c:v>
                </c:pt>
                <c:pt idx="1875">
                  <c:v>13.426</c:v>
                </c:pt>
                <c:pt idx="1876">
                  <c:v>13.504</c:v>
                </c:pt>
                <c:pt idx="1877">
                  <c:v>13.394</c:v>
                </c:pt>
                <c:pt idx="1878">
                  <c:v>13.473</c:v>
                </c:pt>
                <c:pt idx="1879">
                  <c:v>13.418</c:v>
                </c:pt>
                <c:pt idx="1880">
                  <c:v>13.406</c:v>
                </c:pt>
                <c:pt idx="1881">
                  <c:v>13.501</c:v>
                </c:pt>
                <c:pt idx="1882">
                  <c:v>13.449</c:v>
                </c:pt>
                <c:pt idx="1883">
                  <c:v>13.417</c:v>
                </c:pt>
                <c:pt idx="1884">
                  <c:v>13.538</c:v>
                </c:pt>
                <c:pt idx="1885">
                  <c:v>13.553</c:v>
                </c:pt>
                <c:pt idx="1886">
                  <c:v>13.771</c:v>
                </c:pt>
                <c:pt idx="1887">
                  <c:v>13.614</c:v>
                </c:pt>
                <c:pt idx="1888">
                  <c:v>13.585</c:v>
                </c:pt>
                <c:pt idx="1889">
                  <c:v>13.489</c:v>
                </c:pt>
                <c:pt idx="1890">
                  <c:v>13.569</c:v>
                </c:pt>
                <c:pt idx="1891">
                  <c:v>13.544</c:v>
                </c:pt>
                <c:pt idx="1892">
                  <c:v>13.558</c:v>
                </c:pt>
                <c:pt idx="1893">
                  <c:v>13.407</c:v>
                </c:pt>
                <c:pt idx="1894">
                  <c:v>13.576</c:v>
                </c:pt>
                <c:pt idx="1895">
                  <c:v>13.501</c:v>
                </c:pt>
                <c:pt idx="1896">
                  <c:v>13.494</c:v>
                </c:pt>
                <c:pt idx="1897">
                  <c:v>13.439</c:v>
                </c:pt>
                <c:pt idx="1898">
                  <c:v>13.457</c:v>
                </c:pt>
                <c:pt idx="1899">
                  <c:v>13.579</c:v>
                </c:pt>
                <c:pt idx="1900">
                  <c:v>13.399</c:v>
                </c:pt>
                <c:pt idx="1901">
                  <c:v>13.499</c:v>
                </c:pt>
                <c:pt idx="1902">
                  <c:v>13.577</c:v>
                </c:pt>
                <c:pt idx="1903">
                  <c:v>13.606</c:v>
                </c:pt>
                <c:pt idx="1904">
                  <c:v>13.731</c:v>
                </c:pt>
                <c:pt idx="1905">
                  <c:v>13.694</c:v>
                </c:pt>
                <c:pt idx="1906">
                  <c:v>13.702</c:v>
                </c:pt>
                <c:pt idx="1907">
                  <c:v>13.687</c:v>
                </c:pt>
                <c:pt idx="1908">
                  <c:v>13.704</c:v>
                </c:pt>
                <c:pt idx="1909">
                  <c:v>13.591</c:v>
                </c:pt>
                <c:pt idx="1910">
                  <c:v>13.664</c:v>
                </c:pt>
                <c:pt idx="1911">
                  <c:v>13.7</c:v>
                </c:pt>
                <c:pt idx="1912">
                  <c:v>13.47</c:v>
                </c:pt>
                <c:pt idx="1913">
                  <c:v>13.41</c:v>
                </c:pt>
                <c:pt idx="1914">
                  <c:v>13.461</c:v>
                </c:pt>
                <c:pt idx="1915">
                  <c:v>13.535</c:v>
                </c:pt>
                <c:pt idx="1916">
                  <c:v>13.589</c:v>
                </c:pt>
                <c:pt idx="1917">
                  <c:v>13.52</c:v>
                </c:pt>
                <c:pt idx="1918">
                  <c:v>13.574</c:v>
                </c:pt>
                <c:pt idx="1919">
                  <c:v>13.395</c:v>
                </c:pt>
                <c:pt idx="1920">
                  <c:v>13.44</c:v>
                </c:pt>
                <c:pt idx="1921">
                  <c:v>13.636</c:v>
                </c:pt>
                <c:pt idx="1922">
                  <c:v>13.55</c:v>
                </c:pt>
                <c:pt idx="1923">
                  <c:v>13.471</c:v>
                </c:pt>
                <c:pt idx="1924">
                  <c:v>13.595</c:v>
                </c:pt>
                <c:pt idx="1925">
                  <c:v>13.436</c:v>
                </c:pt>
                <c:pt idx="1926">
                  <c:v>13.507</c:v>
                </c:pt>
                <c:pt idx="1927">
                  <c:v>13.406</c:v>
                </c:pt>
                <c:pt idx="1928">
                  <c:v>13.486</c:v>
                </c:pt>
                <c:pt idx="1929">
                  <c:v>13.506</c:v>
                </c:pt>
                <c:pt idx="1930">
                  <c:v>13.512</c:v>
                </c:pt>
                <c:pt idx="1931">
                  <c:v>13.444</c:v>
                </c:pt>
                <c:pt idx="1932">
                  <c:v>13.346</c:v>
                </c:pt>
                <c:pt idx="1933">
                  <c:v>13.355</c:v>
                </c:pt>
                <c:pt idx="1934">
                  <c:v>13.321</c:v>
                </c:pt>
                <c:pt idx="1935">
                  <c:v>13.239</c:v>
                </c:pt>
                <c:pt idx="1936">
                  <c:v>13.386</c:v>
                </c:pt>
                <c:pt idx="1937">
                  <c:v>13.348</c:v>
                </c:pt>
                <c:pt idx="1938">
                  <c:v>13.274</c:v>
                </c:pt>
                <c:pt idx="1939">
                  <c:v>13.416</c:v>
                </c:pt>
                <c:pt idx="1940">
                  <c:v>13.397</c:v>
                </c:pt>
                <c:pt idx="1941">
                  <c:v>13.469</c:v>
                </c:pt>
                <c:pt idx="1942">
                  <c:v>13.482</c:v>
                </c:pt>
                <c:pt idx="1943">
                  <c:v>13.476</c:v>
                </c:pt>
                <c:pt idx="1944">
                  <c:v>13.358</c:v>
                </c:pt>
                <c:pt idx="1945">
                  <c:v>13.279</c:v>
                </c:pt>
                <c:pt idx="1946">
                  <c:v>13.264</c:v>
                </c:pt>
                <c:pt idx="1947">
                  <c:v>13.303</c:v>
                </c:pt>
                <c:pt idx="1948">
                  <c:v>13.289</c:v>
                </c:pt>
                <c:pt idx="1949">
                  <c:v>13.346</c:v>
                </c:pt>
                <c:pt idx="1950">
                  <c:v>13.407</c:v>
                </c:pt>
                <c:pt idx="1951">
                  <c:v>13.325</c:v>
                </c:pt>
                <c:pt idx="1952">
                  <c:v>13.357</c:v>
                </c:pt>
                <c:pt idx="1953">
                  <c:v>13.387</c:v>
                </c:pt>
                <c:pt idx="1954">
                  <c:v>13.394</c:v>
                </c:pt>
                <c:pt idx="1955">
                  <c:v>13.537</c:v>
                </c:pt>
                <c:pt idx="1956">
                  <c:v>13.442</c:v>
                </c:pt>
                <c:pt idx="1957">
                  <c:v>13.5</c:v>
                </c:pt>
                <c:pt idx="1958">
                  <c:v>13.343</c:v>
                </c:pt>
                <c:pt idx="1959">
                  <c:v>13.439</c:v>
                </c:pt>
                <c:pt idx="1960">
                  <c:v>13.505</c:v>
                </c:pt>
                <c:pt idx="1961">
                  <c:v>13.436</c:v>
                </c:pt>
                <c:pt idx="1962">
                  <c:v>13.313</c:v>
                </c:pt>
                <c:pt idx="1963">
                  <c:v>13.3</c:v>
                </c:pt>
                <c:pt idx="1964">
                  <c:v>13.372</c:v>
                </c:pt>
                <c:pt idx="1965">
                  <c:v>13.587</c:v>
                </c:pt>
                <c:pt idx="1966">
                  <c:v>13.505</c:v>
                </c:pt>
                <c:pt idx="1967">
                  <c:v>13.44</c:v>
                </c:pt>
                <c:pt idx="1968">
                  <c:v>13.524</c:v>
                </c:pt>
                <c:pt idx="1969">
                  <c:v>13.362</c:v>
                </c:pt>
                <c:pt idx="1970">
                  <c:v>13.416</c:v>
                </c:pt>
                <c:pt idx="1971">
                  <c:v>13.526</c:v>
                </c:pt>
                <c:pt idx="1972">
                  <c:v>13.574</c:v>
                </c:pt>
                <c:pt idx="1973">
                  <c:v>13.545</c:v>
                </c:pt>
                <c:pt idx="1974">
                  <c:v>13.66</c:v>
                </c:pt>
                <c:pt idx="1975">
                  <c:v>13.821</c:v>
                </c:pt>
                <c:pt idx="1976">
                  <c:v>13.639</c:v>
                </c:pt>
                <c:pt idx="1977">
                  <c:v>13.497</c:v>
                </c:pt>
                <c:pt idx="1978">
                  <c:v>13.442</c:v>
                </c:pt>
                <c:pt idx="1979">
                  <c:v>13.571</c:v>
                </c:pt>
                <c:pt idx="1980">
                  <c:v>13.582</c:v>
                </c:pt>
                <c:pt idx="1981">
                  <c:v>13.723</c:v>
                </c:pt>
                <c:pt idx="1982">
                  <c:v>13.658</c:v>
                </c:pt>
                <c:pt idx="1983">
                  <c:v>13.675</c:v>
                </c:pt>
                <c:pt idx="1984">
                  <c:v>13.643</c:v>
                </c:pt>
                <c:pt idx="1985">
                  <c:v>13.733</c:v>
                </c:pt>
                <c:pt idx="1986">
                  <c:v>13.7</c:v>
                </c:pt>
                <c:pt idx="1987">
                  <c:v>13.698</c:v>
                </c:pt>
                <c:pt idx="1988">
                  <c:v>13.711</c:v>
                </c:pt>
                <c:pt idx="1989">
                  <c:v>13.565</c:v>
                </c:pt>
                <c:pt idx="1990">
                  <c:v>13.723</c:v>
                </c:pt>
                <c:pt idx="1991">
                  <c:v>13.767</c:v>
                </c:pt>
                <c:pt idx="1992">
                  <c:v>13.776</c:v>
                </c:pt>
                <c:pt idx="1993">
                  <c:v>13.877</c:v>
                </c:pt>
                <c:pt idx="1994">
                  <c:v>13.992</c:v>
                </c:pt>
                <c:pt idx="1995">
                  <c:v>13.995</c:v>
                </c:pt>
                <c:pt idx="1996">
                  <c:v>14.074</c:v>
                </c:pt>
                <c:pt idx="1997">
                  <c:v>14.185</c:v>
                </c:pt>
                <c:pt idx="1998">
                  <c:v>14.278</c:v>
                </c:pt>
                <c:pt idx="1999">
                  <c:v>14.295</c:v>
                </c:pt>
                <c:pt idx="2000">
                  <c:v>14.23</c:v>
                </c:pt>
                <c:pt idx="2001">
                  <c:v>14.255</c:v>
                </c:pt>
                <c:pt idx="2002">
                  <c:v>14.346</c:v>
                </c:pt>
                <c:pt idx="2003">
                  <c:v>14.487</c:v>
                </c:pt>
                <c:pt idx="2004">
                  <c:v>14.561</c:v>
                </c:pt>
                <c:pt idx="2005">
                  <c:v>14.52</c:v>
                </c:pt>
                <c:pt idx="2006">
                  <c:v>14.654</c:v>
                </c:pt>
                <c:pt idx="2007">
                  <c:v>14.81</c:v>
                </c:pt>
                <c:pt idx="2008">
                  <c:v>14.939</c:v>
                </c:pt>
                <c:pt idx="2009">
                  <c:v>15.068</c:v>
                </c:pt>
                <c:pt idx="2010">
                  <c:v>15.204</c:v>
                </c:pt>
                <c:pt idx="2011">
                  <c:v>15.253</c:v>
                </c:pt>
                <c:pt idx="2012">
                  <c:v>15.315</c:v>
                </c:pt>
                <c:pt idx="2013">
                  <c:v>15.368</c:v>
                </c:pt>
                <c:pt idx="2014">
                  <c:v>15.521</c:v>
                </c:pt>
                <c:pt idx="2015">
                  <c:v>15.704</c:v>
                </c:pt>
                <c:pt idx="2016">
                  <c:v>15.707</c:v>
                </c:pt>
                <c:pt idx="2017">
                  <c:v>15.781</c:v>
                </c:pt>
                <c:pt idx="2018">
                  <c:v>16.08599999999998</c:v>
                </c:pt>
                <c:pt idx="2019">
                  <c:v>16.13</c:v>
                </c:pt>
                <c:pt idx="2020">
                  <c:v>16.081</c:v>
                </c:pt>
                <c:pt idx="2021">
                  <c:v>16.299</c:v>
                </c:pt>
                <c:pt idx="2022">
                  <c:v>16.46</c:v>
                </c:pt>
                <c:pt idx="2023">
                  <c:v>16.68</c:v>
                </c:pt>
                <c:pt idx="2024">
                  <c:v>16.74299999999998</c:v>
                </c:pt>
                <c:pt idx="2025">
                  <c:v>16.685</c:v>
                </c:pt>
                <c:pt idx="2026">
                  <c:v>16.949</c:v>
                </c:pt>
                <c:pt idx="2027">
                  <c:v>17.027</c:v>
                </c:pt>
                <c:pt idx="2028">
                  <c:v>17.283</c:v>
                </c:pt>
                <c:pt idx="2029">
                  <c:v>17.439</c:v>
                </c:pt>
                <c:pt idx="2030">
                  <c:v>17.497</c:v>
                </c:pt>
                <c:pt idx="2031">
                  <c:v>17.62</c:v>
                </c:pt>
                <c:pt idx="2032">
                  <c:v>17.717</c:v>
                </c:pt>
                <c:pt idx="2033">
                  <c:v>17.883</c:v>
                </c:pt>
                <c:pt idx="2034">
                  <c:v>18.095</c:v>
                </c:pt>
                <c:pt idx="2035">
                  <c:v>18.416</c:v>
                </c:pt>
                <c:pt idx="2036">
                  <c:v>18.492</c:v>
                </c:pt>
                <c:pt idx="2037">
                  <c:v>18.478</c:v>
                </c:pt>
                <c:pt idx="2038">
                  <c:v>18.64</c:v>
                </c:pt>
                <c:pt idx="2039">
                  <c:v>18.761</c:v>
                </c:pt>
                <c:pt idx="2040">
                  <c:v>18.989</c:v>
                </c:pt>
                <c:pt idx="2041">
                  <c:v>19.212</c:v>
                </c:pt>
                <c:pt idx="2042">
                  <c:v>19.265</c:v>
                </c:pt>
                <c:pt idx="2043">
                  <c:v>19.372</c:v>
                </c:pt>
                <c:pt idx="2044">
                  <c:v>19.552</c:v>
                </c:pt>
                <c:pt idx="2045">
                  <c:v>19.565</c:v>
                </c:pt>
                <c:pt idx="2046">
                  <c:v>19.663</c:v>
                </c:pt>
                <c:pt idx="2047">
                  <c:v>19.58599999999998</c:v>
                </c:pt>
                <c:pt idx="2048">
                  <c:v>19.808</c:v>
                </c:pt>
                <c:pt idx="2049">
                  <c:v>20.171</c:v>
                </c:pt>
                <c:pt idx="2050">
                  <c:v>20.035</c:v>
                </c:pt>
                <c:pt idx="2051">
                  <c:v>20.341</c:v>
                </c:pt>
                <c:pt idx="2052">
                  <c:v>20.303</c:v>
                </c:pt>
                <c:pt idx="2053">
                  <c:v>20.462</c:v>
                </c:pt>
                <c:pt idx="2054">
                  <c:v>20.449</c:v>
                </c:pt>
                <c:pt idx="2055">
                  <c:v>20.535</c:v>
                </c:pt>
                <c:pt idx="2056">
                  <c:v>20.745</c:v>
                </c:pt>
                <c:pt idx="2057">
                  <c:v>20.796</c:v>
                </c:pt>
                <c:pt idx="2058">
                  <c:v>20.895</c:v>
                </c:pt>
                <c:pt idx="2059">
                  <c:v>20.69900000000001</c:v>
                </c:pt>
                <c:pt idx="2060">
                  <c:v>20.948</c:v>
                </c:pt>
                <c:pt idx="2061">
                  <c:v>20.992</c:v>
                </c:pt>
                <c:pt idx="2062">
                  <c:v>20.962</c:v>
                </c:pt>
                <c:pt idx="2063">
                  <c:v>21.178</c:v>
                </c:pt>
                <c:pt idx="2064">
                  <c:v>21.165</c:v>
                </c:pt>
                <c:pt idx="2065">
                  <c:v>20.994</c:v>
                </c:pt>
                <c:pt idx="2066">
                  <c:v>21.029</c:v>
                </c:pt>
                <c:pt idx="2067">
                  <c:v>21.168</c:v>
                </c:pt>
                <c:pt idx="2068">
                  <c:v>21.263</c:v>
                </c:pt>
                <c:pt idx="2069">
                  <c:v>21.317</c:v>
                </c:pt>
                <c:pt idx="2070">
                  <c:v>21.287</c:v>
                </c:pt>
                <c:pt idx="2071">
                  <c:v>21.295</c:v>
                </c:pt>
                <c:pt idx="2072">
                  <c:v>21.27199999999999</c:v>
                </c:pt>
                <c:pt idx="2073">
                  <c:v>21.157</c:v>
                </c:pt>
                <c:pt idx="2074">
                  <c:v>21.169</c:v>
                </c:pt>
                <c:pt idx="2075">
                  <c:v>21.401</c:v>
                </c:pt>
                <c:pt idx="2076">
                  <c:v>21.372</c:v>
                </c:pt>
                <c:pt idx="2077">
                  <c:v>21.351</c:v>
                </c:pt>
                <c:pt idx="2078">
                  <c:v>21.42599999999998</c:v>
                </c:pt>
                <c:pt idx="2079">
                  <c:v>21.342</c:v>
                </c:pt>
                <c:pt idx="2080">
                  <c:v>21.313</c:v>
                </c:pt>
                <c:pt idx="2081">
                  <c:v>21.566</c:v>
                </c:pt>
                <c:pt idx="2082">
                  <c:v>21.437</c:v>
                </c:pt>
                <c:pt idx="2083">
                  <c:v>21.358</c:v>
                </c:pt>
                <c:pt idx="2084">
                  <c:v>21.159</c:v>
                </c:pt>
                <c:pt idx="2085">
                  <c:v>21.35</c:v>
                </c:pt>
                <c:pt idx="2086">
                  <c:v>21.318</c:v>
                </c:pt>
                <c:pt idx="2087">
                  <c:v>21.292</c:v>
                </c:pt>
                <c:pt idx="2088">
                  <c:v>21.316</c:v>
                </c:pt>
                <c:pt idx="2089">
                  <c:v>21.218</c:v>
                </c:pt>
                <c:pt idx="2090">
                  <c:v>21.165</c:v>
                </c:pt>
                <c:pt idx="2091">
                  <c:v>21.169</c:v>
                </c:pt>
                <c:pt idx="2092">
                  <c:v>21.169</c:v>
                </c:pt>
                <c:pt idx="2093">
                  <c:v>21.137</c:v>
                </c:pt>
                <c:pt idx="2094">
                  <c:v>20.85900000000001</c:v>
                </c:pt>
                <c:pt idx="2095">
                  <c:v>20.7</c:v>
                </c:pt>
                <c:pt idx="2096">
                  <c:v>20.835</c:v>
                </c:pt>
                <c:pt idx="2097">
                  <c:v>20.716</c:v>
                </c:pt>
                <c:pt idx="2098">
                  <c:v>20.817</c:v>
                </c:pt>
                <c:pt idx="2099">
                  <c:v>20.775</c:v>
                </c:pt>
                <c:pt idx="2100">
                  <c:v>20.714</c:v>
                </c:pt>
                <c:pt idx="2101">
                  <c:v>20.557</c:v>
                </c:pt>
                <c:pt idx="2102">
                  <c:v>20.57400000000001</c:v>
                </c:pt>
                <c:pt idx="2103">
                  <c:v>20.626</c:v>
                </c:pt>
                <c:pt idx="2104">
                  <c:v>20.579</c:v>
                </c:pt>
                <c:pt idx="2105">
                  <c:v>20.537</c:v>
                </c:pt>
                <c:pt idx="2106">
                  <c:v>20.6</c:v>
                </c:pt>
                <c:pt idx="2107">
                  <c:v>20.433</c:v>
                </c:pt>
                <c:pt idx="2108">
                  <c:v>20.232</c:v>
                </c:pt>
                <c:pt idx="2109">
                  <c:v>20.166</c:v>
                </c:pt>
                <c:pt idx="2110">
                  <c:v>19.98999999999998</c:v>
                </c:pt>
                <c:pt idx="2111">
                  <c:v>19.902</c:v>
                </c:pt>
                <c:pt idx="2112">
                  <c:v>19.782</c:v>
                </c:pt>
                <c:pt idx="2113">
                  <c:v>19.765</c:v>
                </c:pt>
                <c:pt idx="2114">
                  <c:v>19.732</c:v>
                </c:pt>
                <c:pt idx="2115">
                  <c:v>19.741</c:v>
                </c:pt>
                <c:pt idx="2116">
                  <c:v>19.599</c:v>
                </c:pt>
                <c:pt idx="2117">
                  <c:v>19.597</c:v>
                </c:pt>
                <c:pt idx="2118">
                  <c:v>19.611</c:v>
                </c:pt>
                <c:pt idx="2119">
                  <c:v>19.518</c:v>
                </c:pt>
                <c:pt idx="2120">
                  <c:v>19.415</c:v>
                </c:pt>
                <c:pt idx="2121">
                  <c:v>19.348</c:v>
                </c:pt>
                <c:pt idx="2122">
                  <c:v>19.194</c:v>
                </c:pt>
                <c:pt idx="2123">
                  <c:v>19.282</c:v>
                </c:pt>
                <c:pt idx="2124">
                  <c:v>19.13500000000001</c:v>
                </c:pt>
                <c:pt idx="2125">
                  <c:v>19.10300000000001</c:v>
                </c:pt>
                <c:pt idx="2126">
                  <c:v>19.05</c:v>
                </c:pt>
                <c:pt idx="2127">
                  <c:v>18.88</c:v>
                </c:pt>
                <c:pt idx="2128">
                  <c:v>18.80099999999999</c:v>
                </c:pt>
                <c:pt idx="2129">
                  <c:v>18.928</c:v>
                </c:pt>
                <c:pt idx="2130">
                  <c:v>18.925</c:v>
                </c:pt>
                <c:pt idx="2131">
                  <c:v>18.665</c:v>
                </c:pt>
                <c:pt idx="2132">
                  <c:v>18.57999999999999</c:v>
                </c:pt>
                <c:pt idx="2133">
                  <c:v>18.509</c:v>
                </c:pt>
                <c:pt idx="2134">
                  <c:v>18.601</c:v>
                </c:pt>
                <c:pt idx="2135">
                  <c:v>18.584</c:v>
                </c:pt>
                <c:pt idx="2136">
                  <c:v>18.471</c:v>
                </c:pt>
                <c:pt idx="2137">
                  <c:v>18.39099999999999</c:v>
                </c:pt>
                <c:pt idx="2138">
                  <c:v>18.223</c:v>
                </c:pt>
                <c:pt idx="2139">
                  <c:v>18.132</c:v>
                </c:pt>
                <c:pt idx="2140">
                  <c:v>18.038</c:v>
                </c:pt>
                <c:pt idx="2141">
                  <c:v>17.973</c:v>
                </c:pt>
                <c:pt idx="2142">
                  <c:v>18.159</c:v>
                </c:pt>
                <c:pt idx="2143">
                  <c:v>18.148</c:v>
                </c:pt>
                <c:pt idx="2144">
                  <c:v>18.024</c:v>
                </c:pt>
                <c:pt idx="2145">
                  <c:v>18.015</c:v>
                </c:pt>
                <c:pt idx="2146">
                  <c:v>18.09</c:v>
                </c:pt>
                <c:pt idx="2147">
                  <c:v>17.788</c:v>
                </c:pt>
                <c:pt idx="2148">
                  <c:v>17.582</c:v>
                </c:pt>
                <c:pt idx="2149">
                  <c:v>17.573</c:v>
                </c:pt>
                <c:pt idx="2150">
                  <c:v>17.55099999999999</c:v>
                </c:pt>
                <c:pt idx="2151">
                  <c:v>17.44</c:v>
                </c:pt>
                <c:pt idx="2152">
                  <c:v>17.379</c:v>
                </c:pt>
                <c:pt idx="2153">
                  <c:v>17.325</c:v>
                </c:pt>
                <c:pt idx="2154">
                  <c:v>17.188</c:v>
                </c:pt>
                <c:pt idx="2155">
                  <c:v>17.157</c:v>
                </c:pt>
                <c:pt idx="2156">
                  <c:v>17.22</c:v>
                </c:pt>
                <c:pt idx="2157">
                  <c:v>17.063</c:v>
                </c:pt>
                <c:pt idx="2158">
                  <c:v>16.98</c:v>
                </c:pt>
                <c:pt idx="2159">
                  <c:v>16.95499999999999</c:v>
                </c:pt>
                <c:pt idx="2160">
                  <c:v>17.008</c:v>
                </c:pt>
                <c:pt idx="2161">
                  <c:v>16.802</c:v>
                </c:pt>
                <c:pt idx="2162">
                  <c:v>16.787</c:v>
                </c:pt>
                <c:pt idx="2163">
                  <c:v>16.822</c:v>
                </c:pt>
                <c:pt idx="2164">
                  <c:v>16.658</c:v>
                </c:pt>
                <c:pt idx="2165">
                  <c:v>16.66700000000001</c:v>
                </c:pt>
                <c:pt idx="2166">
                  <c:v>16.704</c:v>
                </c:pt>
                <c:pt idx="2167">
                  <c:v>16.662</c:v>
                </c:pt>
                <c:pt idx="2168">
                  <c:v>16.555</c:v>
                </c:pt>
                <c:pt idx="2169">
                  <c:v>16.52</c:v>
                </c:pt>
                <c:pt idx="2170">
                  <c:v>16.507</c:v>
                </c:pt>
                <c:pt idx="2171">
                  <c:v>16.305</c:v>
                </c:pt>
                <c:pt idx="2172">
                  <c:v>16.226</c:v>
                </c:pt>
                <c:pt idx="2173">
                  <c:v>16.169</c:v>
                </c:pt>
                <c:pt idx="2174">
                  <c:v>16.136</c:v>
                </c:pt>
                <c:pt idx="2175">
                  <c:v>16.134</c:v>
                </c:pt>
                <c:pt idx="2176">
                  <c:v>16.029</c:v>
                </c:pt>
                <c:pt idx="2177">
                  <c:v>15.939</c:v>
                </c:pt>
                <c:pt idx="2178">
                  <c:v>15.889</c:v>
                </c:pt>
                <c:pt idx="2179">
                  <c:v>15.985</c:v>
                </c:pt>
                <c:pt idx="2180">
                  <c:v>15.866</c:v>
                </c:pt>
                <c:pt idx="2181">
                  <c:v>15.905</c:v>
                </c:pt>
                <c:pt idx="2182">
                  <c:v>15.773</c:v>
                </c:pt>
                <c:pt idx="2183">
                  <c:v>15.784</c:v>
                </c:pt>
                <c:pt idx="2184">
                  <c:v>15.68</c:v>
                </c:pt>
                <c:pt idx="2185">
                  <c:v>15.794</c:v>
                </c:pt>
                <c:pt idx="2186">
                  <c:v>15.705</c:v>
                </c:pt>
                <c:pt idx="2187">
                  <c:v>15.616</c:v>
                </c:pt>
                <c:pt idx="2188">
                  <c:v>15.612</c:v>
                </c:pt>
                <c:pt idx="2189">
                  <c:v>15.486</c:v>
                </c:pt>
                <c:pt idx="2190">
                  <c:v>15.523</c:v>
                </c:pt>
                <c:pt idx="2191">
                  <c:v>15.374</c:v>
                </c:pt>
                <c:pt idx="2192">
                  <c:v>15.481</c:v>
                </c:pt>
                <c:pt idx="2193">
                  <c:v>15.431</c:v>
                </c:pt>
                <c:pt idx="2194">
                  <c:v>15.37</c:v>
                </c:pt>
                <c:pt idx="2195">
                  <c:v>15.333</c:v>
                </c:pt>
                <c:pt idx="2196">
                  <c:v>15.31</c:v>
                </c:pt>
                <c:pt idx="2197">
                  <c:v>15.332</c:v>
                </c:pt>
                <c:pt idx="2198">
                  <c:v>15.973</c:v>
                </c:pt>
                <c:pt idx="2199">
                  <c:v>15.477</c:v>
                </c:pt>
                <c:pt idx="2200">
                  <c:v>15.286</c:v>
                </c:pt>
                <c:pt idx="2201">
                  <c:v>15.138</c:v>
                </c:pt>
                <c:pt idx="2202">
                  <c:v>15.334</c:v>
                </c:pt>
                <c:pt idx="2203">
                  <c:v>15.155</c:v>
                </c:pt>
                <c:pt idx="2204">
                  <c:v>15.234</c:v>
                </c:pt>
                <c:pt idx="2205">
                  <c:v>15.243</c:v>
                </c:pt>
                <c:pt idx="2206">
                  <c:v>15.242</c:v>
                </c:pt>
                <c:pt idx="2207">
                  <c:v>15.279</c:v>
                </c:pt>
                <c:pt idx="2208">
                  <c:v>15.269</c:v>
                </c:pt>
                <c:pt idx="2209">
                  <c:v>15.165</c:v>
                </c:pt>
                <c:pt idx="2210">
                  <c:v>15.209</c:v>
                </c:pt>
                <c:pt idx="2211">
                  <c:v>15.24</c:v>
                </c:pt>
                <c:pt idx="2212">
                  <c:v>15.171</c:v>
                </c:pt>
                <c:pt idx="2213">
                  <c:v>15.073</c:v>
                </c:pt>
                <c:pt idx="2214">
                  <c:v>15.129</c:v>
                </c:pt>
                <c:pt idx="2215">
                  <c:v>15.073</c:v>
                </c:pt>
                <c:pt idx="2216">
                  <c:v>15.166</c:v>
                </c:pt>
                <c:pt idx="2217">
                  <c:v>15.091</c:v>
                </c:pt>
                <c:pt idx="2218">
                  <c:v>15.0</c:v>
                </c:pt>
                <c:pt idx="2219">
                  <c:v>14.924</c:v>
                </c:pt>
                <c:pt idx="2220">
                  <c:v>14.986</c:v>
                </c:pt>
                <c:pt idx="2221">
                  <c:v>14.995</c:v>
                </c:pt>
                <c:pt idx="2222">
                  <c:v>14.919</c:v>
                </c:pt>
                <c:pt idx="2223">
                  <c:v>14.868</c:v>
                </c:pt>
                <c:pt idx="2224">
                  <c:v>14.892</c:v>
                </c:pt>
                <c:pt idx="2225">
                  <c:v>14.805</c:v>
                </c:pt>
                <c:pt idx="2226">
                  <c:v>14.895</c:v>
                </c:pt>
                <c:pt idx="2227">
                  <c:v>14.811</c:v>
                </c:pt>
                <c:pt idx="2228">
                  <c:v>14.768</c:v>
                </c:pt>
                <c:pt idx="2229">
                  <c:v>14.847</c:v>
                </c:pt>
                <c:pt idx="2230">
                  <c:v>14.984</c:v>
                </c:pt>
                <c:pt idx="2231">
                  <c:v>14.891</c:v>
                </c:pt>
                <c:pt idx="2232">
                  <c:v>14.719</c:v>
                </c:pt>
                <c:pt idx="2233">
                  <c:v>14.795</c:v>
                </c:pt>
                <c:pt idx="2234">
                  <c:v>14.778</c:v>
                </c:pt>
                <c:pt idx="2235">
                  <c:v>14.798</c:v>
                </c:pt>
                <c:pt idx="2236">
                  <c:v>14.736</c:v>
                </c:pt>
                <c:pt idx="2237">
                  <c:v>14.751</c:v>
                </c:pt>
                <c:pt idx="2238">
                  <c:v>14.764</c:v>
                </c:pt>
                <c:pt idx="2239">
                  <c:v>14.666</c:v>
                </c:pt>
                <c:pt idx="2240">
                  <c:v>14.703</c:v>
                </c:pt>
                <c:pt idx="2241">
                  <c:v>14.726</c:v>
                </c:pt>
                <c:pt idx="2242">
                  <c:v>14.681</c:v>
                </c:pt>
                <c:pt idx="2243">
                  <c:v>14.819</c:v>
                </c:pt>
                <c:pt idx="2244">
                  <c:v>14.757</c:v>
                </c:pt>
                <c:pt idx="2245">
                  <c:v>14.614</c:v>
                </c:pt>
                <c:pt idx="2246">
                  <c:v>14.662</c:v>
                </c:pt>
                <c:pt idx="2247">
                  <c:v>14.634</c:v>
                </c:pt>
                <c:pt idx="2248">
                  <c:v>14.548</c:v>
                </c:pt>
                <c:pt idx="2249">
                  <c:v>14.584</c:v>
                </c:pt>
                <c:pt idx="2250">
                  <c:v>14.693</c:v>
                </c:pt>
                <c:pt idx="2251">
                  <c:v>14.759</c:v>
                </c:pt>
                <c:pt idx="2252">
                  <c:v>14.621</c:v>
                </c:pt>
                <c:pt idx="2253">
                  <c:v>14.582</c:v>
                </c:pt>
                <c:pt idx="2254">
                  <c:v>14.505</c:v>
                </c:pt>
                <c:pt idx="2255">
                  <c:v>14.536</c:v>
                </c:pt>
                <c:pt idx="2256">
                  <c:v>14.671</c:v>
                </c:pt>
                <c:pt idx="2257">
                  <c:v>14.521</c:v>
                </c:pt>
                <c:pt idx="2258">
                  <c:v>14.53</c:v>
                </c:pt>
                <c:pt idx="2259">
                  <c:v>14.554</c:v>
                </c:pt>
                <c:pt idx="2260">
                  <c:v>14.418</c:v>
                </c:pt>
                <c:pt idx="2261">
                  <c:v>14.495</c:v>
                </c:pt>
                <c:pt idx="2262">
                  <c:v>14.228</c:v>
                </c:pt>
                <c:pt idx="2263">
                  <c:v>14.292</c:v>
                </c:pt>
                <c:pt idx="2264">
                  <c:v>14.381</c:v>
                </c:pt>
                <c:pt idx="2265">
                  <c:v>14.453</c:v>
                </c:pt>
                <c:pt idx="2266">
                  <c:v>14.473</c:v>
                </c:pt>
                <c:pt idx="2267">
                  <c:v>14.437</c:v>
                </c:pt>
                <c:pt idx="2268">
                  <c:v>14.52</c:v>
                </c:pt>
                <c:pt idx="2269">
                  <c:v>14.535</c:v>
                </c:pt>
                <c:pt idx="2270">
                  <c:v>14.412</c:v>
                </c:pt>
                <c:pt idx="2271">
                  <c:v>14.361</c:v>
                </c:pt>
                <c:pt idx="2272">
                  <c:v>14.315</c:v>
                </c:pt>
                <c:pt idx="2273">
                  <c:v>14.24</c:v>
                </c:pt>
                <c:pt idx="2274">
                  <c:v>14.148</c:v>
                </c:pt>
                <c:pt idx="2275">
                  <c:v>14.167</c:v>
                </c:pt>
                <c:pt idx="2276">
                  <c:v>14.156</c:v>
                </c:pt>
                <c:pt idx="2277">
                  <c:v>14.245</c:v>
                </c:pt>
                <c:pt idx="2278">
                  <c:v>14.291</c:v>
                </c:pt>
                <c:pt idx="2279">
                  <c:v>14.101</c:v>
                </c:pt>
                <c:pt idx="2280">
                  <c:v>14.156</c:v>
                </c:pt>
                <c:pt idx="2281">
                  <c:v>13.96</c:v>
                </c:pt>
                <c:pt idx="2282">
                  <c:v>13.991</c:v>
                </c:pt>
                <c:pt idx="2283">
                  <c:v>13.892</c:v>
                </c:pt>
                <c:pt idx="2284">
                  <c:v>13.936</c:v>
                </c:pt>
                <c:pt idx="2285">
                  <c:v>13.926</c:v>
                </c:pt>
                <c:pt idx="2286">
                  <c:v>14.163</c:v>
                </c:pt>
                <c:pt idx="2287">
                  <c:v>14.128</c:v>
                </c:pt>
                <c:pt idx="2288">
                  <c:v>14.126</c:v>
                </c:pt>
                <c:pt idx="2289">
                  <c:v>14.018</c:v>
                </c:pt>
                <c:pt idx="2290">
                  <c:v>13.992</c:v>
                </c:pt>
                <c:pt idx="2291">
                  <c:v>13.82</c:v>
                </c:pt>
                <c:pt idx="2292">
                  <c:v>13.822</c:v>
                </c:pt>
                <c:pt idx="2293">
                  <c:v>13.887</c:v>
                </c:pt>
                <c:pt idx="2294">
                  <c:v>13.722</c:v>
                </c:pt>
                <c:pt idx="2295">
                  <c:v>13.846</c:v>
                </c:pt>
                <c:pt idx="2296">
                  <c:v>13.792</c:v>
                </c:pt>
                <c:pt idx="2297">
                  <c:v>13.972</c:v>
                </c:pt>
                <c:pt idx="2298">
                  <c:v>13.985</c:v>
                </c:pt>
                <c:pt idx="2299">
                  <c:v>13.806</c:v>
                </c:pt>
                <c:pt idx="2300">
                  <c:v>13.836</c:v>
                </c:pt>
                <c:pt idx="2301">
                  <c:v>13.76</c:v>
                </c:pt>
                <c:pt idx="2302">
                  <c:v>13.778</c:v>
                </c:pt>
                <c:pt idx="2303">
                  <c:v>13.8</c:v>
                </c:pt>
                <c:pt idx="2304">
                  <c:v>13.698</c:v>
                </c:pt>
                <c:pt idx="2305">
                  <c:v>13.815</c:v>
                </c:pt>
                <c:pt idx="2306">
                  <c:v>13.641</c:v>
                </c:pt>
                <c:pt idx="2307">
                  <c:v>13.649</c:v>
                </c:pt>
                <c:pt idx="2308">
                  <c:v>13.713</c:v>
                </c:pt>
                <c:pt idx="2309">
                  <c:v>13.722</c:v>
                </c:pt>
                <c:pt idx="2310">
                  <c:v>13.449</c:v>
                </c:pt>
                <c:pt idx="2311">
                  <c:v>13.572</c:v>
                </c:pt>
                <c:pt idx="2312">
                  <c:v>13.448</c:v>
                </c:pt>
                <c:pt idx="2313">
                  <c:v>13.49</c:v>
                </c:pt>
                <c:pt idx="2314">
                  <c:v>13.629</c:v>
                </c:pt>
                <c:pt idx="2315">
                  <c:v>13.731</c:v>
                </c:pt>
                <c:pt idx="2316">
                  <c:v>13.796</c:v>
                </c:pt>
                <c:pt idx="2317">
                  <c:v>13.689</c:v>
                </c:pt>
                <c:pt idx="2318">
                  <c:v>13.511</c:v>
                </c:pt>
                <c:pt idx="2319">
                  <c:v>13.524</c:v>
                </c:pt>
                <c:pt idx="2320">
                  <c:v>13.594</c:v>
                </c:pt>
                <c:pt idx="2321">
                  <c:v>13.631</c:v>
                </c:pt>
                <c:pt idx="2322">
                  <c:v>13.777</c:v>
                </c:pt>
                <c:pt idx="2323">
                  <c:v>13.735</c:v>
                </c:pt>
                <c:pt idx="2324">
                  <c:v>13.718</c:v>
                </c:pt>
                <c:pt idx="2325">
                  <c:v>13.564</c:v>
                </c:pt>
                <c:pt idx="2326">
                  <c:v>13.479</c:v>
                </c:pt>
                <c:pt idx="2327">
                  <c:v>13.346</c:v>
                </c:pt>
                <c:pt idx="2328">
                  <c:v>13.461</c:v>
                </c:pt>
                <c:pt idx="2329">
                  <c:v>13.562</c:v>
                </c:pt>
                <c:pt idx="2330">
                  <c:v>13.487</c:v>
                </c:pt>
                <c:pt idx="2331">
                  <c:v>13.435</c:v>
                </c:pt>
                <c:pt idx="2332">
                  <c:v>13.243</c:v>
                </c:pt>
                <c:pt idx="2333">
                  <c:v>13.427</c:v>
                </c:pt>
                <c:pt idx="2334">
                  <c:v>13.246</c:v>
                </c:pt>
                <c:pt idx="2335">
                  <c:v>13.611</c:v>
                </c:pt>
                <c:pt idx="2336">
                  <c:v>13.59</c:v>
                </c:pt>
                <c:pt idx="2337">
                  <c:v>13.634</c:v>
                </c:pt>
                <c:pt idx="2338">
                  <c:v>13.495</c:v>
                </c:pt>
                <c:pt idx="2339">
                  <c:v>13.364</c:v>
                </c:pt>
                <c:pt idx="2340">
                  <c:v>13.486</c:v>
                </c:pt>
                <c:pt idx="2341">
                  <c:v>13.437</c:v>
                </c:pt>
                <c:pt idx="2342">
                  <c:v>13.401</c:v>
                </c:pt>
                <c:pt idx="2343">
                  <c:v>13.298</c:v>
                </c:pt>
                <c:pt idx="2344">
                  <c:v>13.41</c:v>
                </c:pt>
                <c:pt idx="2345">
                  <c:v>13.353</c:v>
                </c:pt>
                <c:pt idx="2346">
                  <c:v>13.368</c:v>
                </c:pt>
                <c:pt idx="2347">
                  <c:v>13.406</c:v>
                </c:pt>
                <c:pt idx="2348">
                  <c:v>13.428</c:v>
                </c:pt>
                <c:pt idx="2349">
                  <c:v>13.488</c:v>
                </c:pt>
                <c:pt idx="2350">
                  <c:v>13.297</c:v>
                </c:pt>
                <c:pt idx="2351">
                  <c:v>13.383</c:v>
                </c:pt>
                <c:pt idx="2352">
                  <c:v>13.399</c:v>
                </c:pt>
                <c:pt idx="2353">
                  <c:v>13.436</c:v>
                </c:pt>
                <c:pt idx="2354">
                  <c:v>13.302</c:v>
                </c:pt>
                <c:pt idx="2355">
                  <c:v>13.29</c:v>
                </c:pt>
                <c:pt idx="2356">
                  <c:v>13.321</c:v>
                </c:pt>
                <c:pt idx="2357">
                  <c:v>13.311</c:v>
                </c:pt>
                <c:pt idx="2358">
                  <c:v>13.503</c:v>
                </c:pt>
                <c:pt idx="2359">
                  <c:v>13.469</c:v>
                </c:pt>
                <c:pt idx="2360">
                  <c:v>13.402</c:v>
                </c:pt>
                <c:pt idx="2361">
                  <c:v>13.267</c:v>
                </c:pt>
                <c:pt idx="2362">
                  <c:v>13.347</c:v>
                </c:pt>
                <c:pt idx="2363">
                  <c:v>13.573</c:v>
                </c:pt>
                <c:pt idx="2364">
                  <c:v>13.374</c:v>
                </c:pt>
                <c:pt idx="2365">
                  <c:v>13.39</c:v>
                </c:pt>
                <c:pt idx="2366">
                  <c:v>13.546</c:v>
                </c:pt>
                <c:pt idx="2367">
                  <c:v>13.612</c:v>
                </c:pt>
                <c:pt idx="2368">
                  <c:v>13.4</c:v>
                </c:pt>
                <c:pt idx="2369">
                  <c:v>13.326</c:v>
                </c:pt>
                <c:pt idx="2370">
                  <c:v>13.378</c:v>
                </c:pt>
                <c:pt idx="2371">
                  <c:v>13.411</c:v>
                </c:pt>
                <c:pt idx="2372">
                  <c:v>13.328</c:v>
                </c:pt>
                <c:pt idx="2373">
                  <c:v>13.362</c:v>
                </c:pt>
                <c:pt idx="2374">
                  <c:v>13.467</c:v>
                </c:pt>
                <c:pt idx="2375">
                  <c:v>13.267</c:v>
                </c:pt>
                <c:pt idx="2376">
                  <c:v>13.227</c:v>
                </c:pt>
                <c:pt idx="2377">
                  <c:v>13.426</c:v>
                </c:pt>
                <c:pt idx="2378">
                  <c:v>13.354</c:v>
                </c:pt>
                <c:pt idx="2379">
                  <c:v>13.372</c:v>
                </c:pt>
                <c:pt idx="2380">
                  <c:v>13.28</c:v>
                </c:pt>
                <c:pt idx="2381">
                  <c:v>13.242</c:v>
                </c:pt>
                <c:pt idx="2382">
                  <c:v>13.345</c:v>
                </c:pt>
                <c:pt idx="2383">
                  <c:v>13.421</c:v>
                </c:pt>
                <c:pt idx="2384">
                  <c:v>13.515</c:v>
                </c:pt>
                <c:pt idx="2385">
                  <c:v>13.619</c:v>
                </c:pt>
                <c:pt idx="2386">
                  <c:v>13.537</c:v>
                </c:pt>
                <c:pt idx="2387">
                  <c:v>13.421</c:v>
                </c:pt>
                <c:pt idx="2388">
                  <c:v>13.504</c:v>
                </c:pt>
                <c:pt idx="2389">
                  <c:v>13.65</c:v>
                </c:pt>
                <c:pt idx="2390">
                  <c:v>13.941</c:v>
                </c:pt>
                <c:pt idx="2391">
                  <c:v>13.487</c:v>
                </c:pt>
                <c:pt idx="2392">
                  <c:v>13.412</c:v>
                </c:pt>
                <c:pt idx="2393">
                  <c:v>13.55</c:v>
                </c:pt>
                <c:pt idx="2394">
                  <c:v>13.512</c:v>
                </c:pt>
                <c:pt idx="2395">
                  <c:v>13.502</c:v>
                </c:pt>
                <c:pt idx="2396">
                  <c:v>13.344</c:v>
                </c:pt>
                <c:pt idx="2397">
                  <c:v>13.272</c:v>
                </c:pt>
                <c:pt idx="2398">
                  <c:v>13.215</c:v>
                </c:pt>
                <c:pt idx="2399">
                  <c:v>13.372</c:v>
                </c:pt>
                <c:pt idx="2400">
                  <c:v>13.343</c:v>
                </c:pt>
                <c:pt idx="2401">
                  <c:v>13.312</c:v>
                </c:pt>
                <c:pt idx="2402">
                  <c:v>13.379</c:v>
                </c:pt>
                <c:pt idx="2403">
                  <c:v>13.38</c:v>
                </c:pt>
                <c:pt idx="2404">
                  <c:v>13.187</c:v>
                </c:pt>
                <c:pt idx="2405">
                  <c:v>13.167</c:v>
                </c:pt>
                <c:pt idx="2406">
                  <c:v>13.124</c:v>
                </c:pt>
                <c:pt idx="2407">
                  <c:v>13.195</c:v>
                </c:pt>
                <c:pt idx="2408">
                  <c:v>13.154</c:v>
                </c:pt>
                <c:pt idx="2409">
                  <c:v>13.214</c:v>
                </c:pt>
                <c:pt idx="2410">
                  <c:v>13.406</c:v>
                </c:pt>
                <c:pt idx="2411">
                  <c:v>13.37</c:v>
                </c:pt>
                <c:pt idx="2412">
                  <c:v>13.385</c:v>
                </c:pt>
                <c:pt idx="2413">
                  <c:v>13.345</c:v>
                </c:pt>
                <c:pt idx="2414">
                  <c:v>13.186</c:v>
                </c:pt>
                <c:pt idx="2415">
                  <c:v>13.269</c:v>
                </c:pt>
                <c:pt idx="2416">
                  <c:v>13.331</c:v>
                </c:pt>
                <c:pt idx="2417">
                  <c:v>13.238</c:v>
                </c:pt>
                <c:pt idx="2418">
                  <c:v>13.033</c:v>
                </c:pt>
                <c:pt idx="2419">
                  <c:v>13.265</c:v>
                </c:pt>
                <c:pt idx="2420">
                  <c:v>13.128</c:v>
                </c:pt>
                <c:pt idx="2421">
                  <c:v>13.326</c:v>
                </c:pt>
                <c:pt idx="2422">
                  <c:v>13.312</c:v>
                </c:pt>
                <c:pt idx="2423">
                  <c:v>13.169</c:v>
                </c:pt>
                <c:pt idx="2424">
                  <c:v>13.205</c:v>
                </c:pt>
                <c:pt idx="2425">
                  <c:v>13.068</c:v>
                </c:pt>
                <c:pt idx="2426">
                  <c:v>13.112</c:v>
                </c:pt>
                <c:pt idx="2427">
                  <c:v>13.02</c:v>
                </c:pt>
                <c:pt idx="2428">
                  <c:v>12.967</c:v>
                </c:pt>
                <c:pt idx="2429">
                  <c:v>13.237</c:v>
                </c:pt>
                <c:pt idx="2430">
                  <c:v>13.269</c:v>
                </c:pt>
                <c:pt idx="2431">
                  <c:v>13.206</c:v>
                </c:pt>
                <c:pt idx="2432">
                  <c:v>13.26</c:v>
                </c:pt>
                <c:pt idx="2433">
                  <c:v>13.047</c:v>
                </c:pt>
                <c:pt idx="2434">
                  <c:v>13.138</c:v>
                </c:pt>
                <c:pt idx="2435">
                  <c:v>13.082</c:v>
                </c:pt>
                <c:pt idx="2436">
                  <c:v>12.965</c:v>
                </c:pt>
                <c:pt idx="2437">
                  <c:v>12.923</c:v>
                </c:pt>
                <c:pt idx="2438">
                  <c:v>13.015</c:v>
                </c:pt>
                <c:pt idx="2439">
                  <c:v>12.992</c:v>
                </c:pt>
                <c:pt idx="2440">
                  <c:v>13.076</c:v>
                </c:pt>
                <c:pt idx="2441">
                  <c:v>13.026</c:v>
                </c:pt>
                <c:pt idx="2442">
                  <c:v>13.149</c:v>
                </c:pt>
                <c:pt idx="2443">
                  <c:v>13.125</c:v>
                </c:pt>
                <c:pt idx="2444">
                  <c:v>13.125</c:v>
                </c:pt>
                <c:pt idx="2445">
                  <c:v>13.101</c:v>
                </c:pt>
                <c:pt idx="2446">
                  <c:v>12.973</c:v>
                </c:pt>
                <c:pt idx="2447">
                  <c:v>12.94</c:v>
                </c:pt>
                <c:pt idx="2448">
                  <c:v>12.993</c:v>
                </c:pt>
                <c:pt idx="2449">
                  <c:v>12.997</c:v>
                </c:pt>
                <c:pt idx="2450">
                  <c:v>13.095</c:v>
                </c:pt>
                <c:pt idx="2451">
                  <c:v>13.038</c:v>
                </c:pt>
                <c:pt idx="2452">
                  <c:v>12.787</c:v>
                </c:pt>
                <c:pt idx="2453">
                  <c:v>12.909</c:v>
                </c:pt>
                <c:pt idx="2454">
                  <c:v>12.818</c:v>
                </c:pt>
                <c:pt idx="2455">
                  <c:v>13.03</c:v>
                </c:pt>
                <c:pt idx="2456">
                  <c:v>12.993</c:v>
                </c:pt>
                <c:pt idx="2457">
                  <c:v>12.696</c:v>
                </c:pt>
                <c:pt idx="2458">
                  <c:v>12.613</c:v>
                </c:pt>
                <c:pt idx="2459">
                  <c:v>12.767</c:v>
                </c:pt>
                <c:pt idx="2460">
                  <c:v>12.789</c:v>
                </c:pt>
                <c:pt idx="2461">
                  <c:v>12.797</c:v>
                </c:pt>
                <c:pt idx="2462">
                  <c:v>12.784</c:v>
                </c:pt>
                <c:pt idx="2463">
                  <c:v>12.947</c:v>
                </c:pt>
                <c:pt idx="2464">
                  <c:v>12.851</c:v>
                </c:pt>
                <c:pt idx="2465">
                  <c:v>12.839</c:v>
                </c:pt>
                <c:pt idx="2466">
                  <c:v>12.923</c:v>
                </c:pt>
                <c:pt idx="2467">
                  <c:v>12.913</c:v>
                </c:pt>
                <c:pt idx="2468">
                  <c:v>13.251</c:v>
                </c:pt>
                <c:pt idx="2469">
                  <c:v>13.152</c:v>
                </c:pt>
                <c:pt idx="2470">
                  <c:v>12.964</c:v>
                </c:pt>
                <c:pt idx="2471">
                  <c:v>12.974</c:v>
                </c:pt>
                <c:pt idx="2472">
                  <c:v>13.013</c:v>
                </c:pt>
                <c:pt idx="2473">
                  <c:v>12.767</c:v>
                </c:pt>
                <c:pt idx="2474">
                  <c:v>12.658</c:v>
                </c:pt>
                <c:pt idx="2475">
                  <c:v>12.57</c:v>
                </c:pt>
                <c:pt idx="2476">
                  <c:v>12.49</c:v>
                </c:pt>
                <c:pt idx="2477">
                  <c:v>12.489</c:v>
                </c:pt>
                <c:pt idx="2478">
                  <c:v>12.506</c:v>
                </c:pt>
                <c:pt idx="2479">
                  <c:v>12.474</c:v>
                </c:pt>
                <c:pt idx="2480">
                  <c:v>12.502</c:v>
                </c:pt>
                <c:pt idx="2481">
                  <c:v>12.702</c:v>
                </c:pt>
                <c:pt idx="2482">
                  <c:v>12.75</c:v>
                </c:pt>
                <c:pt idx="2483">
                  <c:v>12.66</c:v>
                </c:pt>
                <c:pt idx="2484">
                  <c:v>12.642</c:v>
                </c:pt>
                <c:pt idx="2485">
                  <c:v>12.557</c:v>
                </c:pt>
                <c:pt idx="2486">
                  <c:v>12.65</c:v>
                </c:pt>
                <c:pt idx="2487">
                  <c:v>12.826</c:v>
                </c:pt>
                <c:pt idx="2488">
                  <c:v>12.632</c:v>
                </c:pt>
                <c:pt idx="2489">
                  <c:v>12.571</c:v>
                </c:pt>
                <c:pt idx="2490">
                  <c:v>12.515</c:v>
                </c:pt>
                <c:pt idx="2491">
                  <c:v>12.536</c:v>
                </c:pt>
                <c:pt idx="2492">
                  <c:v>12.504</c:v>
                </c:pt>
                <c:pt idx="2493">
                  <c:v>12.67</c:v>
                </c:pt>
                <c:pt idx="2494">
                  <c:v>12.615</c:v>
                </c:pt>
                <c:pt idx="2495">
                  <c:v>12.479</c:v>
                </c:pt>
                <c:pt idx="2496">
                  <c:v>12.512</c:v>
                </c:pt>
                <c:pt idx="2497">
                  <c:v>12.545</c:v>
                </c:pt>
                <c:pt idx="2498">
                  <c:v>12.462</c:v>
                </c:pt>
                <c:pt idx="2499">
                  <c:v>12.419</c:v>
                </c:pt>
                <c:pt idx="2500">
                  <c:v>12.406</c:v>
                </c:pt>
                <c:pt idx="2501">
                  <c:v>12.385</c:v>
                </c:pt>
                <c:pt idx="2502">
                  <c:v>12.46</c:v>
                </c:pt>
                <c:pt idx="2503">
                  <c:v>12.363</c:v>
                </c:pt>
                <c:pt idx="2504">
                  <c:v>12.316</c:v>
                </c:pt>
                <c:pt idx="2505">
                  <c:v>12.389</c:v>
                </c:pt>
                <c:pt idx="2506">
                  <c:v>12.323</c:v>
                </c:pt>
                <c:pt idx="2507">
                  <c:v>12.235</c:v>
                </c:pt>
                <c:pt idx="2508">
                  <c:v>12.169</c:v>
                </c:pt>
                <c:pt idx="2509">
                  <c:v>12.179</c:v>
                </c:pt>
                <c:pt idx="2510">
                  <c:v>12.148</c:v>
                </c:pt>
                <c:pt idx="2511">
                  <c:v>12.111</c:v>
                </c:pt>
                <c:pt idx="2512">
                  <c:v>12.192</c:v>
                </c:pt>
                <c:pt idx="2513">
                  <c:v>12.208</c:v>
                </c:pt>
                <c:pt idx="2514">
                  <c:v>12.214</c:v>
                </c:pt>
                <c:pt idx="2515">
                  <c:v>12.234</c:v>
                </c:pt>
                <c:pt idx="2516">
                  <c:v>12.186</c:v>
                </c:pt>
                <c:pt idx="2517">
                  <c:v>12.066</c:v>
                </c:pt>
                <c:pt idx="2518">
                  <c:v>12.156</c:v>
                </c:pt>
                <c:pt idx="2519">
                  <c:v>12.046</c:v>
                </c:pt>
                <c:pt idx="2520">
                  <c:v>12.01</c:v>
                </c:pt>
                <c:pt idx="2521">
                  <c:v>12.017</c:v>
                </c:pt>
                <c:pt idx="2522">
                  <c:v>11.919</c:v>
                </c:pt>
                <c:pt idx="2523">
                  <c:v>11.953</c:v>
                </c:pt>
                <c:pt idx="2524">
                  <c:v>11.939</c:v>
                </c:pt>
                <c:pt idx="2525">
                  <c:v>11.955</c:v>
                </c:pt>
                <c:pt idx="2526">
                  <c:v>11.784</c:v>
                </c:pt>
                <c:pt idx="2527">
                  <c:v>11.765</c:v>
                </c:pt>
                <c:pt idx="2528">
                  <c:v>11.833</c:v>
                </c:pt>
                <c:pt idx="2529">
                  <c:v>11.669</c:v>
                </c:pt>
                <c:pt idx="2530">
                  <c:v>11.613</c:v>
                </c:pt>
                <c:pt idx="2531">
                  <c:v>11.679</c:v>
                </c:pt>
                <c:pt idx="2532">
                  <c:v>11.617</c:v>
                </c:pt>
                <c:pt idx="2533">
                  <c:v>11.584</c:v>
                </c:pt>
                <c:pt idx="2534">
                  <c:v>11.481</c:v>
                </c:pt>
                <c:pt idx="2535">
                  <c:v>11.566</c:v>
                </c:pt>
                <c:pt idx="2536">
                  <c:v>11.488</c:v>
                </c:pt>
                <c:pt idx="2537">
                  <c:v>11.517</c:v>
                </c:pt>
                <c:pt idx="2538">
                  <c:v>11.382</c:v>
                </c:pt>
                <c:pt idx="2539">
                  <c:v>11.38</c:v>
                </c:pt>
                <c:pt idx="2540">
                  <c:v>11.297</c:v>
                </c:pt>
                <c:pt idx="2541">
                  <c:v>11.289</c:v>
                </c:pt>
                <c:pt idx="2542">
                  <c:v>11.275</c:v>
                </c:pt>
                <c:pt idx="2543">
                  <c:v>11.231</c:v>
                </c:pt>
                <c:pt idx="2544">
                  <c:v>11.235</c:v>
                </c:pt>
                <c:pt idx="2545">
                  <c:v>11.432</c:v>
                </c:pt>
                <c:pt idx="2546">
                  <c:v>11.349</c:v>
                </c:pt>
                <c:pt idx="2547">
                  <c:v>11.344</c:v>
                </c:pt>
                <c:pt idx="2548">
                  <c:v>11.221</c:v>
                </c:pt>
                <c:pt idx="2549">
                  <c:v>11.226</c:v>
                </c:pt>
                <c:pt idx="2550">
                  <c:v>11.116</c:v>
                </c:pt>
                <c:pt idx="2551">
                  <c:v>11.097</c:v>
                </c:pt>
                <c:pt idx="2552">
                  <c:v>11.241</c:v>
                </c:pt>
                <c:pt idx="2553">
                  <c:v>11.086</c:v>
                </c:pt>
                <c:pt idx="2554">
                  <c:v>11.036</c:v>
                </c:pt>
                <c:pt idx="2555">
                  <c:v>11.114</c:v>
                </c:pt>
                <c:pt idx="2556">
                  <c:v>10.933</c:v>
                </c:pt>
                <c:pt idx="2557">
                  <c:v>10.877</c:v>
                </c:pt>
                <c:pt idx="2558">
                  <c:v>10.947</c:v>
                </c:pt>
                <c:pt idx="2559">
                  <c:v>10.91</c:v>
                </c:pt>
                <c:pt idx="2560">
                  <c:v>10.938</c:v>
                </c:pt>
                <c:pt idx="2561">
                  <c:v>10.853</c:v>
                </c:pt>
                <c:pt idx="2562">
                  <c:v>10.744</c:v>
                </c:pt>
                <c:pt idx="2563">
                  <c:v>10.834</c:v>
                </c:pt>
                <c:pt idx="2564">
                  <c:v>10.833</c:v>
                </c:pt>
                <c:pt idx="2565">
                  <c:v>10.706</c:v>
                </c:pt>
                <c:pt idx="2566">
                  <c:v>10.773</c:v>
                </c:pt>
                <c:pt idx="2567">
                  <c:v>10.747</c:v>
                </c:pt>
                <c:pt idx="2568">
                  <c:v>10.734</c:v>
                </c:pt>
                <c:pt idx="2569">
                  <c:v>10.685</c:v>
                </c:pt>
                <c:pt idx="2570">
                  <c:v>10.655</c:v>
                </c:pt>
                <c:pt idx="2571">
                  <c:v>10.645</c:v>
                </c:pt>
                <c:pt idx="2572">
                  <c:v>10.617</c:v>
                </c:pt>
                <c:pt idx="2573">
                  <c:v>10.508</c:v>
                </c:pt>
                <c:pt idx="2574">
                  <c:v>10.5</c:v>
                </c:pt>
                <c:pt idx="2575">
                  <c:v>10.491</c:v>
                </c:pt>
                <c:pt idx="2576">
                  <c:v>10.485</c:v>
                </c:pt>
                <c:pt idx="2577">
                  <c:v>10.444</c:v>
                </c:pt>
                <c:pt idx="2578">
                  <c:v>10.438</c:v>
                </c:pt>
                <c:pt idx="2579">
                  <c:v>10.514</c:v>
                </c:pt>
                <c:pt idx="2580">
                  <c:v>10.467</c:v>
                </c:pt>
                <c:pt idx="2581">
                  <c:v>10.41</c:v>
                </c:pt>
                <c:pt idx="2582">
                  <c:v>10.497</c:v>
                </c:pt>
                <c:pt idx="2583">
                  <c:v>10.404</c:v>
                </c:pt>
                <c:pt idx="2584">
                  <c:v>10.392</c:v>
                </c:pt>
                <c:pt idx="2585">
                  <c:v>10.392</c:v>
                </c:pt>
                <c:pt idx="2586">
                  <c:v>9.908000000000001</c:v>
                </c:pt>
                <c:pt idx="2587">
                  <c:v>10.081</c:v>
                </c:pt>
                <c:pt idx="2588">
                  <c:v>10.212</c:v>
                </c:pt>
                <c:pt idx="2589">
                  <c:v>10.351</c:v>
                </c:pt>
                <c:pt idx="2590">
                  <c:v>10.344</c:v>
                </c:pt>
                <c:pt idx="2591">
                  <c:v>10.283</c:v>
                </c:pt>
                <c:pt idx="2592">
                  <c:v>10.209</c:v>
                </c:pt>
                <c:pt idx="2593">
                  <c:v>10.247</c:v>
                </c:pt>
                <c:pt idx="2594">
                  <c:v>10.234</c:v>
                </c:pt>
                <c:pt idx="2595">
                  <c:v>10.188</c:v>
                </c:pt>
                <c:pt idx="2596">
                  <c:v>10.149</c:v>
                </c:pt>
                <c:pt idx="2597">
                  <c:v>10.241</c:v>
                </c:pt>
                <c:pt idx="2598">
                  <c:v>10.168</c:v>
                </c:pt>
                <c:pt idx="2599">
                  <c:v>10.148</c:v>
                </c:pt>
                <c:pt idx="2600">
                  <c:v>10.132</c:v>
                </c:pt>
                <c:pt idx="2601">
                  <c:v>10.131</c:v>
                </c:pt>
                <c:pt idx="2602">
                  <c:v>10.152</c:v>
                </c:pt>
                <c:pt idx="2603">
                  <c:v>10.102</c:v>
                </c:pt>
                <c:pt idx="2604">
                  <c:v>10.14</c:v>
                </c:pt>
                <c:pt idx="2605">
                  <c:v>10.125</c:v>
                </c:pt>
                <c:pt idx="2606">
                  <c:v>10.108</c:v>
                </c:pt>
                <c:pt idx="2607">
                  <c:v>10.055</c:v>
                </c:pt>
                <c:pt idx="2608">
                  <c:v>10.041</c:v>
                </c:pt>
                <c:pt idx="2609">
                  <c:v>10.006</c:v>
                </c:pt>
                <c:pt idx="2610">
                  <c:v>10.02</c:v>
                </c:pt>
                <c:pt idx="2611">
                  <c:v>10.017</c:v>
                </c:pt>
                <c:pt idx="2612">
                  <c:v>9.99</c:v>
                </c:pt>
                <c:pt idx="2613">
                  <c:v>10.028</c:v>
                </c:pt>
                <c:pt idx="2614">
                  <c:v>10.012</c:v>
                </c:pt>
                <c:pt idx="2615">
                  <c:v>9.924000000000001</c:v>
                </c:pt>
                <c:pt idx="2616">
                  <c:v>9.987</c:v>
                </c:pt>
                <c:pt idx="2617">
                  <c:v>9.951</c:v>
                </c:pt>
                <c:pt idx="2618">
                  <c:v>9.885</c:v>
                </c:pt>
                <c:pt idx="2619">
                  <c:v>9.904000000000003</c:v>
                </c:pt>
                <c:pt idx="2620">
                  <c:v>9.869</c:v>
                </c:pt>
                <c:pt idx="2621">
                  <c:v>9.833</c:v>
                </c:pt>
                <c:pt idx="2622">
                  <c:v>9.885</c:v>
                </c:pt>
                <c:pt idx="2623">
                  <c:v>9.848000000000001</c:v>
                </c:pt>
                <c:pt idx="2624">
                  <c:v>9.84</c:v>
                </c:pt>
                <c:pt idx="2625">
                  <c:v>9.869</c:v>
                </c:pt>
                <c:pt idx="2626">
                  <c:v>9.88</c:v>
                </c:pt>
                <c:pt idx="2627">
                  <c:v>9.883000000000002</c:v>
                </c:pt>
                <c:pt idx="2628">
                  <c:v>9.859</c:v>
                </c:pt>
                <c:pt idx="2629">
                  <c:v>9.836</c:v>
                </c:pt>
                <c:pt idx="2630">
                  <c:v>9.789</c:v>
                </c:pt>
                <c:pt idx="2631">
                  <c:v>9.782</c:v>
                </c:pt>
                <c:pt idx="2632">
                  <c:v>9.736000000000001</c:v>
                </c:pt>
                <c:pt idx="2633">
                  <c:v>9.790999999999998</c:v>
                </c:pt>
                <c:pt idx="2634">
                  <c:v>9.811000000000003</c:v>
                </c:pt>
                <c:pt idx="2635">
                  <c:v>9.821000000000001</c:v>
                </c:pt>
                <c:pt idx="2636">
                  <c:v>9.743999999999997</c:v>
                </c:pt>
                <c:pt idx="2637">
                  <c:v>9.696000000000001</c:v>
                </c:pt>
                <c:pt idx="2638">
                  <c:v>9.736000000000001</c:v>
                </c:pt>
                <c:pt idx="2639">
                  <c:v>9.735</c:v>
                </c:pt>
                <c:pt idx="2640">
                  <c:v>9.738999999999998</c:v>
                </c:pt>
                <c:pt idx="2641">
                  <c:v>9.716999999999998</c:v>
                </c:pt>
                <c:pt idx="2642">
                  <c:v>9.716999999999998</c:v>
                </c:pt>
                <c:pt idx="2643">
                  <c:v>9.691000000000001</c:v>
                </c:pt>
                <c:pt idx="2644">
                  <c:v>9.675</c:v>
                </c:pt>
                <c:pt idx="2645">
                  <c:v>9.651000000000001</c:v>
                </c:pt>
                <c:pt idx="2646">
                  <c:v>9.688000000000001</c:v>
                </c:pt>
                <c:pt idx="2647">
                  <c:v>9.671000000000001</c:v>
                </c:pt>
                <c:pt idx="2648">
                  <c:v>9.656</c:v>
                </c:pt>
                <c:pt idx="2649">
                  <c:v>9.661000000000001</c:v>
                </c:pt>
                <c:pt idx="2650">
                  <c:v>9.709</c:v>
                </c:pt>
                <c:pt idx="2651">
                  <c:v>9.733999999999998</c:v>
                </c:pt>
                <c:pt idx="2652">
                  <c:v>9.688000000000001</c:v>
                </c:pt>
                <c:pt idx="2653">
                  <c:v>9.65</c:v>
                </c:pt>
                <c:pt idx="2654">
                  <c:v>9.646999999999998</c:v>
                </c:pt>
                <c:pt idx="2655">
                  <c:v>9.753</c:v>
                </c:pt>
                <c:pt idx="2656">
                  <c:v>9.688000000000001</c:v>
                </c:pt>
                <c:pt idx="2657">
                  <c:v>9.656</c:v>
                </c:pt>
                <c:pt idx="2658">
                  <c:v>9.606000000000003</c:v>
                </c:pt>
                <c:pt idx="2659">
                  <c:v>9.569</c:v>
                </c:pt>
                <c:pt idx="2660">
                  <c:v>9.604000000000001</c:v>
                </c:pt>
                <c:pt idx="2661">
                  <c:v>9.586</c:v>
                </c:pt>
                <c:pt idx="2662">
                  <c:v>9.547999999999998</c:v>
                </c:pt>
                <c:pt idx="2663">
                  <c:v>9.572</c:v>
                </c:pt>
                <c:pt idx="2664">
                  <c:v>9.57</c:v>
                </c:pt>
                <c:pt idx="2665">
                  <c:v>9.513000000000003</c:v>
                </c:pt>
                <c:pt idx="2666">
                  <c:v>9.546000000000001</c:v>
                </c:pt>
                <c:pt idx="2667">
                  <c:v>9.558000000000001</c:v>
                </c:pt>
                <c:pt idx="2668">
                  <c:v>9.515</c:v>
                </c:pt>
                <c:pt idx="2669">
                  <c:v>9.518000000000001</c:v>
                </c:pt>
                <c:pt idx="2670">
                  <c:v>9.49</c:v>
                </c:pt>
                <c:pt idx="2671">
                  <c:v>9.460000000000002</c:v>
                </c:pt>
                <c:pt idx="2672">
                  <c:v>9.481000000000003</c:v>
                </c:pt>
                <c:pt idx="2673">
                  <c:v>9.459</c:v>
                </c:pt>
                <c:pt idx="2674">
                  <c:v>9.484</c:v>
                </c:pt>
                <c:pt idx="2675">
                  <c:v>9.476000000000002</c:v>
                </c:pt>
                <c:pt idx="2676">
                  <c:v>9.451</c:v>
                </c:pt>
                <c:pt idx="2677">
                  <c:v>9.481000000000003</c:v>
                </c:pt>
                <c:pt idx="2678">
                  <c:v>9.473</c:v>
                </c:pt>
                <c:pt idx="2679">
                  <c:v>9.494000000000001</c:v>
                </c:pt>
                <c:pt idx="2680">
                  <c:v>9.471</c:v>
                </c:pt>
                <c:pt idx="2681">
                  <c:v>9.493</c:v>
                </c:pt>
                <c:pt idx="2682">
                  <c:v>9.505</c:v>
                </c:pt>
                <c:pt idx="2683">
                  <c:v>9.542</c:v>
                </c:pt>
                <c:pt idx="2684">
                  <c:v>9.485</c:v>
                </c:pt>
                <c:pt idx="2685">
                  <c:v>9.462</c:v>
                </c:pt>
                <c:pt idx="2686">
                  <c:v>9.477</c:v>
                </c:pt>
                <c:pt idx="2687">
                  <c:v>9.461</c:v>
                </c:pt>
                <c:pt idx="2688">
                  <c:v>9.466000000000002</c:v>
                </c:pt>
                <c:pt idx="2689">
                  <c:v>9.447000000000001</c:v>
                </c:pt>
                <c:pt idx="2690">
                  <c:v>9.42</c:v>
                </c:pt>
                <c:pt idx="2691">
                  <c:v>9.471</c:v>
                </c:pt>
                <c:pt idx="2692">
                  <c:v>9.47</c:v>
                </c:pt>
                <c:pt idx="2693">
                  <c:v>9.457</c:v>
                </c:pt>
                <c:pt idx="2694">
                  <c:v>9.451</c:v>
                </c:pt>
                <c:pt idx="2695">
                  <c:v>9.700000000000001</c:v>
                </c:pt>
                <c:pt idx="2696">
                  <c:v>9.685</c:v>
                </c:pt>
                <c:pt idx="2697">
                  <c:v>9.476000000000002</c:v>
                </c:pt>
                <c:pt idx="2698">
                  <c:v>9.439</c:v>
                </c:pt>
                <c:pt idx="2699">
                  <c:v>9.455</c:v>
                </c:pt>
                <c:pt idx="2700">
                  <c:v>9.426</c:v>
                </c:pt>
                <c:pt idx="2701">
                  <c:v>9.446000000000001</c:v>
                </c:pt>
                <c:pt idx="2702">
                  <c:v>9.460000000000002</c:v>
                </c:pt>
                <c:pt idx="2703">
                  <c:v>9.412</c:v>
                </c:pt>
                <c:pt idx="2704">
                  <c:v>9.45</c:v>
                </c:pt>
                <c:pt idx="2705">
                  <c:v>9.384</c:v>
                </c:pt>
                <c:pt idx="2706">
                  <c:v>9.401000000000001</c:v>
                </c:pt>
                <c:pt idx="2707">
                  <c:v>9.376000000000002</c:v>
                </c:pt>
                <c:pt idx="2708">
                  <c:v>9.363000000000004</c:v>
                </c:pt>
                <c:pt idx="2709">
                  <c:v>9.426</c:v>
                </c:pt>
                <c:pt idx="2710">
                  <c:v>9.399</c:v>
                </c:pt>
                <c:pt idx="2711">
                  <c:v>9.354000000000002</c:v>
                </c:pt>
                <c:pt idx="2712">
                  <c:v>9.385</c:v>
                </c:pt>
                <c:pt idx="2713">
                  <c:v>9.388000000000003</c:v>
                </c:pt>
                <c:pt idx="2714">
                  <c:v>9.404000000000003</c:v>
                </c:pt>
                <c:pt idx="2715">
                  <c:v>9.417000000000001</c:v>
                </c:pt>
                <c:pt idx="2716">
                  <c:v>9.376000000000002</c:v>
                </c:pt>
                <c:pt idx="2717">
                  <c:v>9.379</c:v>
                </c:pt>
                <c:pt idx="2718">
                  <c:v>9.399</c:v>
                </c:pt>
                <c:pt idx="2719">
                  <c:v>9.384</c:v>
                </c:pt>
                <c:pt idx="2720">
                  <c:v>9.374</c:v>
                </c:pt>
                <c:pt idx="2721">
                  <c:v>9.289</c:v>
                </c:pt>
                <c:pt idx="2722">
                  <c:v>9.293999999999998</c:v>
                </c:pt>
                <c:pt idx="2723">
                  <c:v>9.394</c:v>
                </c:pt>
                <c:pt idx="2724">
                  <c:v>9.402</c:v>
                </c:pt>
                <c:pt idx="2725">
                  <c:v>9.376000000000002</c:v>
                </c:pt>
                <c:pt idx="2726">
                  <c:v>9.341000000000001</c:v>
                </c:pt>
                <c:pt idx="2727">
                  <c:v>9.401000000000001</c:v>
                </c:pt>
                <c:pt idx="2728">
                  <c:v>9.593</c:v>
                </c:pt>
                <c:pt idx="2729">
                  <c:v>9.425</c:v>
                </c:pt>
                <c:pt idx="2730">
                  <c:v>9.4</c:v>
                </c:pt>
                <c:pt idx="2731">
                  <c:v>9.358</c:v>
                </c:pt>
                <c:pt idx="2732">
                  <c:v>9.332</c:v>
                </c:pt>
                <c:pt idx="2733">
                  <c:v>9.321000000000001</c:v>
                </c:pt>
                <c:pt idx="2734">
                  <c:v>9.299</c:v>
                </c:pt>
                <c:pt idx="2735">
                  <c:v>9.287999999999998</c:v>
                </c:pt>
                <c:pt idx="2736">
                  <c:v>9.293999999999998</c:v>
                </c:pt>
                <c:pt idx="2737">
                  <c:v>9.283000000000001</c:v>
                </c:pt>
                <c:pt idx="2738">
                  <c:v>9.32</c:v>
                </c:pt>
                <c:pt idx="2739">
                  <c:v>9.307</c:v>
                </c:pt>
                <c:pt idx="2740">
                  <c:v>9.313</c:v>
                </c:pt>
                <c:pt idx="2741">
                  <c:v>9.276000000000001</c:v>
                </c:pt>
                <c:pt idx="2742">
                  <c:v>9.284000000000001</c:v>
                </c:pt>
                <c:pt idx="2743">
                  <c:v>9.336</c:v>
                </c:pt>
                <c:pt idx="2744">
                  <c:v>9.367000000000002</c:v>
                </c:pt>
                <c:pt idx="2745">
                  <c:v>9.299</c:v>
                </c:pt>
                <c:pt idx="2746">
                  <c:v>9.276000000000001</c:v>
                </c:pt>
                <c:pt idx="2747">
                  <c:v>9.301</c:v>
                </c:pt>
                <c:pt idx="2748">
                  <c:v>9.275</c:v>
                </c:pt>
                <c:pt idx="2749">
                  <c:v>9.327</c:v>
                </c:pt>
                <c:pt idx="2750">
                  <c:v>9.359</c:v>
                </c:pt>
                <c:pt idx="2751">
                  <c:v>9.271</c:v>
                </c:pt>
                <c:pt idx="2752">
                  <c:v>9.254000000000001</c:v>
                </c:pt>
                <c:pt idx="2753">
                  <c:v>9.290999999999998</c:v>
                </c:pt>
                <c:pt idx="2754">
                  <c:v>9.31</c:v>
                </c:pt>
                <c:pt idx="2755">
                  <c:v>9.317</c:v>
                </c:pt>
                <c:pt idx="2756">
                  <c:v>9.319</c:v>
                </c:pt>
                <c:pt idx="2757">
                  <c:v>9.354000000000002</c:v>
                </c:pt>
                <c:pt idx="2758">
                  <c:v>9.293000000000001</c:v>
                </c:pt>
                <c:pt idx="2759">
                  <c:v>9.281000000000001</c:v>
                </c:pt>
                <c:pt idx="2760">
                  <c:v>9.247999999999997</c:v>
                </c:pt>
                <c:pt idx="2761">
                  <c:v>9.277000000000001</c:v>
                </c:pt>
                <c:pt idx="2762">
                  <c:v>9.321000000000001</c:v>
                </c:pt>
                <c:pt idx="2763">
                  <c:v>9.311000000000003</c:v>
                </c:pt>
                <c:pt idx="2764">
                  <c:v>9.245999999999998</c:v>
                </c:pt>
                <c:pt idx="2765">
                  <c:v>9.272</c:v>
                </c:pt>
                <c:pt idx="2766">
                  <c:v>9.233999999999998</c:v>
                </c:pt>
                <c:pt idx="2767">
                  <c:v>9.226000000000001</c:v>
                </c:pt>
                <c:pt idx="2768">
                  <c:v>9.186000000000003</c:v>
                </c:pt>
                <c:pt idx="2769">
                  <c:v>9.229</c:v>
                </c:pt>
                <c:pt idx="2770">
                  <c:v>9.246999999999998</c:v>
                </c:pt>
                <c:pt idx="2771">
                  <c:v>9.237999999999997</c:v>
                </c:pt>
                <c:pt idx="2772">
                  <c:v>9.225</c:v>
                </c:pt>
                <c:pt idx="2773">
                  <c:v>9.258000000000001</c:v>
                </c:pt>
                <c:pt idx="2774">
                  <c:v>9.220000000000001</c:v>
                </c:pt>
                <c:pt idx="2775">
                  <c:v>9.183000000000001</c:v>
                </c:pt>
                <c:pt idx="2776">
                  <c:v>9.226000000000001</c:v>
                </c:pt>
                <c:pt idx="2777">
                  <c:v>9.284000000000001</c:v>
                </c:pt>
                <c:pt idx="2778">
                  <c:v>9.276000000000001</c:v>
                </c:pt>
                <c:pt idx="2779">
                  <c:v>9.251000000000001</c:v>
                </c:pt>
                <c:pt idx="2780">
                  <c:v>9.251000000000001</c:v>
                </c:pt>
                <c:pt idx="2781">
                  <c:v>9.227999999999997</c:v>
                </c:pt>
                <c:pt idx="2782">
                  <c:v>9.165</c:v>
                </c:pt>
                <c:pt idx="2783">
                  <c:v>9.169</c:v>
                </c:pt>
                <c:pt idx="2784">
                  <c:v>9.182</c:v>
                </c:pt>
                <c:pt idx="2785">
                  <c:v>9.206000000000001</c:v>
                </c:pt>
                <c:pt idx="2786">
                  <c:v>9.181000000000001</c:v>
                </c:pt>
                <c:pt idx="2787">
                  <c:v>9.189</c:v>
                </c:pt>
                <c:pt idx="2788">
                  <c:v>9.178</c:v>
                </c:pt>
                <c:pt idx="2789">
                  <c:v>9.166</c:v>
                </c:pt>
                <c:pt idx="2790">
                  <c:v>9.163</c:v>
                </c:pt>
                <c:pt idx="2791">
                  <c:v>9.187000000000001</c:v>
                </c:pt>
                <c:pt idx="2792">
                  <c:v>9.172</c:v>
                </c:pt>
                <c:pt idx="2793">
                  <c:v>9.158000000000001</c:v>
                </c:pt>
                <c:pt idx="2794">
                  <c:v>9.161000000000001</c:v>
                </c:pt>
                <c:pt idx="2795">
                  <c:v>9.174000000000001</c:v>
                </c:pt>
                <c:pt idx="2796">
                  <c:v>9.169</c:v>
                </c:pt>
                <c:pt idx="2797">
                  <c:v>9.181000000000001</c:v>
                </c:pt>
                <c:pt idx="2798">
                  <c:v>9.236999999999998</c:v>
                </c:pt>
                <c:pt idx="2799">
                  <c:v>9.258000000000001</c:v>
                </c:pt>
                <c:pt idx="2800">
                  <c:v>9.246999999999998</c:v>
                </c:pt>
                <c:pt idx="2801">
                  <c:v>9.222</c:v>
                </c:pt>
                <c:pt idx="2802">
                  <c:v>9.202</c:v>
                </c:pt>
                <c:pt idx="2803">
                  <c:v>9.183000000000001</c:v>
                </c:pt>
                <c:pt idx="2804">
                  <c:v>9.157</c:v>
                </c:pt>
                <c:pt idx="2805">
                  <c:v>9.124000000000001</c:v>
                </c:pt>
                <c:pt idx="2806">
                  <c:v>9.133000000000001</c:v>
                </c:pt>
                <c:pt idx="2807">
                  <c:v>9.139</c:v>
                </c:pt>
                <c:pt idx="2808">
                  <c:v>9.143999999999998</c:v>
                </c:pt>
                <c:pt idx="2809">
                  <c:v>9.369</c:v>
                </c:pt>
                <c:pt idx="2810">
                  <c:v>9.274000000000001</c:v>
                </c:pt>
                <c:pt idx="2811">
                  <c:v>9.258000000000001</c:v>
                </c:pt>
                <c:pt idx="2812">
                  <c:v>9.181000000000001</c:v>
                </c:pt>
                <c:pt idx="2813">
                  <c:v>9.159</c:v>
                </c:pt>
                <c:pt idx="2814">
                  <c:v>9.151000000000001</c:v>
                </c:pt>
                <c:pt idx="2815">
                  <c:v>9.149</c:v>
                </c:pt>
                <c:pt idx="2816">
                  <c:v>9.092</c:v>
                </c:pt>
                <c:pt idx="2817">
                  <c:v>9.053</c:v>
                </c:pt>
                <c:pt idx="2818">
                  <c:v>9.027999999999998</c:v>
                </c:pt>
                <c:pt idx="2819">
                  <c:v>9.1</c:v>
                </c:pt>
                <c:pt idx="2820">
                  <c:v>9.116000000000001</c:v>
                </c:pt>
                <c:pt idx="2821">
                  <c:v>9.117999999999998</c:v>
                </c:pt>
                <c:pt idx="2822">
                  <c:v>9.176</c:v>
                </c:pt>
                <c:pt idx="2823">
                  <c:v>9.229999999999998</c:v>
                </c:pt>
                <c:pt idx="2824">
                  <c:v>9.205</c:v>
                </c:pt>
                <c:pt idx="2825">
                  <c:v>9.146</c:v>
                </c:pt>
                <c:pt idx="2826">
                  <c:v>9.145</c:v>
                </c:pt>
                <c:pt idx="2827">
                  <c:v>9.126000000000001</c:v>
                </c:pt>
                <c:pt idx="2828">
                  <c:v>9.119</c:v>
                </c:pt>
                <c:pt idx="2829">
                  <c:v>9.119</c:v>
                </c:pt>
                <c:pt idx="2830">
                  <c:v>9.129</c:v>
                </c:pt>
                <c:pt idx="2831">
                  <c:v>9.139</c:v>
                </c:pt>
                <c:pt idx="2832">
                  <c:v>9.129</c:v>
                </c:pt>
                <c:pt idx="2833">
                  <c:v>9.251000000000001</c:v>
                </c:pt>
                <c:pt idx="2834">
                  <c:v>9.182</c:v>
                </c:pt>
                <c:pt idx="2835">
                  <c:v>9.204000000000001</c:v>
                </c:pt>
                <c:pt idx="2836">
                  <c:v>9.187000000000001</c:v>
                </c:pt>
                <c:pt idx="2837">
                  <c:v>9.185</c:v>
                </c:pt>
                <c:pt idx="2838">
                  <c:v>9.120999999999998</c:v>
                </c:pt>
                <c:pt idx="2839">
                  <c:v>9.158000000000001</c:v>
                </c:pt>
                <c:pt idx="2840">
                  <c:v>9.136999999999998</c:v>
                </c:pt>
                <c:pt idx="2841">
                  <c:v>9.132</c:v>
                </c:pt>
                <c:pt idx="2842">
                  <c:v>9.115</c:v>
                </c:pt>
                <c:pt idx="2843">
                  <c:v>9.130999999999998</c:v>
                </c:pt>
                <c:pt idx="2844">
                  <c:v>9.125</c:v>
                </c:pt>
                <c:pt idx="2845">
                  <c:v>9.120999999999998</c:v>
                </c:pt>
                <c:pt idx="2846">
                  <c:v>9.167000000000001</c:v>
                </c:pt>
                <c:pt idx="2847">
                  <c:v>9.112</c:v>
                </c:pt>
                <c:pt idx="2848">
                  <c:v>9.107000000000001</c:v>
                </c:pt>
                <c:pt idx="2849">
                  <c:v>9.119</c:v>
                </c:pt>
                <c:pt idx="2850">
                  <c:v>9.161000000000001</c:v>
                </c:pt>
                <c:pt idx="2851">
                  <c:v>9.17</c:v>
                </c:pt>
                <c:pt idx="2852">
                  <c:v>9.155</c:v>
                </c:pt>
                <c:pt idx="2853">
                  <c:v>9.16</c:v>
                </c:pt>
                <c:pt idx="2854">
                  <c:v>9.184000000000001</c:v>
                </c:pt>
                <c:pt idx="2855">
                  <c:v>9.153</c:v>
                </c:pt>
                <c:pt idx="2856">
                  <c:v>9.126000000000001</c:v>
                </c:pt>
                <c:pt idx="2857">
                  <c:v>9.07</c:v>
                </c:pt>
                <c:pt idx="2858">
                  <c:v>9.143000000000001</c:v>
                </c:pt>
                <c:pt idx="2859">
                  <c:v>9.183000000000001</c:v>
                </c:pt>
                <c:pt idx="2860">
                  <c:v>9.143999999999998</c:v>
                </c:pt>
                <c:pt idx="2861">
                  <c:v>9.166</c:v>
                </c:pt>
                <c:pt idx="2862">
                  <c:v>9.196000000000001</c:v>
                </c:pt>
                <c:pt idx="2863">
                  <c:v>9.152</c:v>
                </c:pt>
                <c:pt idx="2864">
                  <c:v>9.176</c:v>
                </c:pt>
                <c:pt idx="2865">
                  <c:v>9.167000000000001</c:v>
                </c:pt>
                <c:pt idx="2866">
                  <c:v>9.171000000000001</c:v>
                </c:pt>
                <c:pt idx="2867">
                  <c:v>9.186000000000003</c:v>
                </c:pt>
                <c:pt idx="2868">
                  <c:v>9.197999999999998</c:v>
                </c:pt>
                <c:pt idx="2869">
                  <c:v>9.199</c:v>
                </c:pt>
                <c:pt idx="2870">
                  <c:v>9.165</c:v>
                </c:pt>
                <c:pt idx="2871">
                  <c:v>9.181000000000001</c:v>
                </c:pt>
                <c:pt idx="2872">
                  <c:v>9.188000000000001</c:v>
                </c:pt>
                <c:pt idx="2873">
                  <c:v>9.209</c:v>
                </c:pt>
                <c:pt idx="2874">
                  <c:v>9.184000000000001</c:v>
                </c:pt>
                <c:pt idx="2875">
                  <c:v>9.146999999999998</c:v>
                </c:pt>
                <c:pt idx="2876">
                  <c:v>9.130999999999998</c:v>
                </c:pt>
                <c:pt idx="2877">
                  <c:v>9.152</c:v>
                </c:pt>
                <c:pt idx="2878">
                  <c:v>9.165</c:v>
                </c:pt>
                <c:pt idx="2879">
                  <c:v>9.177000000000001</c:v>
                </c:pt>
                <c:pt idx="2880">
                  <c:v>9.135</c:v>
                </c:pt>
                <c:pt idx="2881">
                  <c:v>9.105</c:v>
                </c:pt>
                <c:pt idx="2882">
                  <c:v>9.130999999999998</c:v>
                </c:pt>
                <c:pt idx="2883">
                  <c:v>9.137999999999998</c:v>
                </c:pt>
                <c:pt idx="2884">
                  <c:v>9.099</c:v>
                </c:pt>
                <c:pt idx="2885">
                  <c:v>9.105</c:v>
                </c:pt>
                <c:pt idx="2886">
                  <c:v>9.113000000000001</c:v>
                </c:pt>
                <c:pt idx="2887">
                  <c:v>9.162</c:v>
                </c:pt>
                <c:pt idx="2888">
                  <c:v>9.168000000000001</c:v>
                </c:pt>
                <c:pt idx="2889">
                  <c:v>9.183000000000001</c:v>
                </c:pt>
                <c:pt idx="2890">
                  <c:v>9.372000000000006</c:v>
                </c:pt>
                <c:pt idx="2891">
                  <c:v>9.364</c:v>
                </c:pt>
                <c:pt idx="2892">
                  <c:v>9.536000000000001</c:v>
                </c:pt>
                <c:pt idx="2893">
                  <c:v>9.542</c:v>
                </c:pt>
                <c:pt idx="2894">
                  <c:v>9.290999999999998</c:v>
                </c:pt>
                <c:pt idx="2895">
                  <c:v>9.552</c:v>
                </c:pt>
                <c:pt idx="2896">
                  <c:v>9.562</c:v>
                </c:pt>
                <c:pt idx="2897">
                  <c:v>9.566</c:v>
                </c:pt>
                <c:pt idx="2898">
                  <c:v>9.447999999999998</c:v>
                </c:pt>
                <c:pt idx="2899">
                  <c:v>9.367000000000002</c:v>
                </c:pt>
                <c:pt idx="2900">
                  <c:v>9.237999999999997</c:v>
                </c:pt>
                <c:pt idx="2901">
                  <c:v>9.178</c:v>
                </c:pt>
                <c:pt idx="2902">
                  <c:v>9.146999999999998</c:v>
                </c:pt>
                <c:pt idx="2903">
                  <c:v>9.197999999999998</c:v>
                </c:pt>
                <c:pt idx="2904">
                  <c:v>9.186000000000003</c:v>
                </c:pt>
                <c:pt idx="2905">
                  <c:v>9.192</c:v>
                </c:pt>
                <c:pt idx="2906">
                  <c:v>9.156</c:v>
                </c:pt>
                <c:pt idx="2907">
                  <c:v>9.133000000000001</c:v>
                </c:pt>
                <c:pt idx="2908">
                  <c:v>9.142</c:v>
                </c:pt>
                <c:pt idx="2909">
                  <c:v>9.163</c:v>
                </c:pt>
                <c:pt idx="2910">
                  <c:v>9.143000000000001</c:v>
                </c:pt>
                <c:pt idx="2911">
                  <c:v>9.162</c:v>
                </c:pt>
                <c:pt idx="2912">
                  <c:v>9.187000000000001</c:v>
                </c:pt>
                <c:pt idx="2913">
                  <c:v>9.149</c:v>
                </c:pt>
                <c:pt idx="2914">
                  <c:v>9.126000000000001</c:v>
                </c:pt>
                <c:pt idx="2915">
                  <c:v>9.143999999999998</c:v>
                </c:pt>
                <c:pt idx="2916">
                  <c:v>9.175</c:v>
                </c:pt>
                <c:pt idx="2917">
                  <c:v>9.145</c:v>
                </c:pt>
                <c:pt idx="2918">
                  <c:v>9.15</c:v>
                </c:pt>
                <c:pt idx="2919">
                  <c:v>9.120999999999998</c:v>
                </c:pt>
                <c:pt idx="2920">
                  <c:v>9.19</c:v>
                </c:pt>
                <c:pt idx="2921">
                  <c:v>9.193000000000001</c:v>
                </c:pt>
                <c:pt idx="2922">
                  <c:v>9.136999999999998</c:v>
                </c:pt>
                <c:pt idx="2923">
                  <c:v>9.179</c:v>
                </c:pt>
                <c:pt idx="2924">
                  <c:v>9.188000000000001</c:v>
                </c:pt>
                <c:pt idx="2925">
                  <c:v>9.177000000000001</c:v>
                </c:pt>
                <c:pt idx="2926">
                  <c:v>9.169</c:v>
                </c:pt>
                <c:pt idx="2927">
                  <c:v>9.153</c:v>
                </c:pt>
                <c:pt idx="2928">
                  <c:v>9.146</c:v>
                </c:pt>
                <c:pt idx="2929">
                  <c:v>9.197999999999998</c:v>
                </c:pt>
                <c:pt idx="2930">
                  <c:v>9.178</c:v>
                </c:pt>
                <c:pt idx="2931">
                  <c:v>9.158000000000001</c:v>
                </c:pt>
                <c:pt idx="2932">
                  <c:v>9.158000000000001</c:v>
                </c:pt>
                <c:pt idx="2933">
                  <c:v>9.162</c:v>
                </c:pt>
                <c:pt idx="2934">
                  <c:v>9.139</c:v>
                </c:pt>
                <c:pt idx="2935">
                  <c:v>9.168000000000001</c:v>
                </c:pt>
                <c:pt idx="2936">
                  <c:v>9.223999999999998</c:v>
                </c:pt>
                <c:pt idx="2937">
                  <c:v>9.202</c:v>
                </c:pt>
                <c:pt idx="2938">
                  <c:v>9.151000000000001</c:v>
                </c:pt>
                <c:pt idx="2939">
                  <c:v>9.143999999999998</c:v>
                </c:pt>
                <c:pt idx="2940">
                  <c:v>9.226999999999998</c:v>
                </c:pt>
                <c:pt idx="2941">
                  <c:v>9.179</c:v>
                </c:pt>
                <c:pt idx="2942">
                  <c:v>9.192</c:v>
                </c:pt>
                <c:pt idx="2943">
                  <c:v>9.200000000000001</c:v>
                </c:pt>
                <c:pt idx="2944">
                  <c:v>9.197000000000001</c:v>
                </c:pt>
                <c:pt idx="2945">
                  <c:v>9.175</c:v>
                </c:pt>
                <c:pt idx="2946">
                  <c:v>9.146</c:v>
                </c:pt>
                <c:pt idx="2947">
                  <c:v>9.159</c:v>
                </c:pt>
                <c:pt idx="2948">
                  <c:v>9.177000000000001</c:v>
                </c:pt>
                <c:pt idx="2949">
                  <c:v>9.155</c:v>
                </c:pt>
                <c:pt idx="2950">
                  <c:v>9.177000000000001</c:v>
                </c:pt>
                <c:pt idx="2951">
                  <c:v>9.196000000000001</c:v>
                </c:pt>
                <c:pt idx="2952">
                  <c:v>9.206000000000001</c:v>
                </c:pt>
                <c:pt idx="2953">
                  <c:v>9.177000000000001</c:v>
                </c:pt>
                <c:pt idx="2954">
                  <c:v>9.178</c:v>
                </c:pt>
                <c:pt idx="2955">
                  <c:v>9.175</c:v>
                </c:pt>
                <c:pt idx="2956">
                  <c:v>9.129</c:v>
                </c:pt>
                <c:pt idx="2957">
                  <c:v>9.123000000000001</c:v>
                </c:pt>
                <c:pt idx="2958">
                  <c:v>9.125</c:v>
                </c:pt>
                <c:pt idx="2959">
                  <c:v>9.162</c:v>
                </c:pt>
                <c:pt idx="2960">
                  <c:v>9.17</c:v>
                </c:pt>
                <c:pt idx="2961">
                  <c:v>9.168000000000001</c:v>
                </c:pt>
                <c:pt idx="2962">
                  <c:v>9.140999999999998</c:v>
                </c:pt>
                <c:pt idx="2963">
                  <c:v>9.139</c:v>
                </c:pt>
                <c:pt idx="2964">
                  <c:v>9.133999999999998</c:v>
                </c:pt>
                <c:pt idx="2965">
                  <c:v>9.115</c:v>
                </c:pt>
                <c:pt idx="2966">
                  <c:v>9.156</c:v>
                </c:pt>
                <c:pt idx="2967">
                  <c:v>9.105</c:v>
                </c:pt>
                <c:pt idx="2968">
                  <c:v>9.137999999999998</c:v>
                </c:pt>
                <c:pt idx="2969">
                  <c:v>9.17</c:v>
                </c:pt>
                <c:pt idx="2970">
                  <c:v>9.174000000000001</c:v>
                </c:pt>
                <c:pt idx="2971">
                  <c:v>9.184000000000001</c:v>
                </c:pt>
                <c:pt idx="2972">
                  <c:v>9.166</c:v>
                </c:pt>
                <c:pt idx="2973">
                  <c:v>9.155</c:v>
                </c:pt>
                <c:pt idx="2974">
                  <c:v>9.196000000000001</c:v>
                </c:pt>
                <c:pt idx="2975">
                  <c:v>9.179</c:v>
                </c:pt>
                <c:pt idx="2976">
                  <c:v>9.159</c:v>
                </c:pt>
                <c:pt idx="2977">
                  <c:v>9.159</c:v>
                </c:pt>
                <c:pt idx="2978">
                  <c:v>9.130999999999998</c:v>
                </c:pt>
                <c:pt idx="2979">
                  <c:v>9.092</c:v>
                </c:pt>
                <c:pt idx="2980">
                  <c:v>9.096</c:v>
                </c:pt>
                <c:pt idx="2981">
                  <c:v>9.127999999999998</c:v>
                </c:pt>
                <c:pt idx="2982">
                  <c:v>9.120000000000001</c:v>
                </c:pt>
                <c:pt idx="2983">
                  <c:v>9.11</c:v>
                </c:pt>
                <c:pt idx="2984">
                  <c:v>9.127999999999998</c:v>
                </c:pt>
                <c:pt idx="2985">
                  <c:v>9.137999999999998</c:v>
                </c:pt>
                <c:pt idx="2986">
                  <c:v>9.195</c:v>
                </c:pt>
                <c:pt idx="2987">
                  <c:v>9.173</c:v>
                </c:pt>
                <c:pt idx="2988">
                  <c:v>9.220000000000001</c:v>
                </c:pt>
                <c:pt idx="2989">
                  <c:v>9.179</c:v>
                </c:pt>
                <c:pt idx="2990">
                  <c:v>9.140000000000001</c:v>
                </c:pt>
                <c:pt idx="2991">
                  <c:v>9.143999999999998</c:v>
                </c:pt>
                <c:pt idx="2992">
                  <c:v>9.137999999999998</c:v>
                </c:pt>
                <c:pt idx="2993">
                  <c:v>9.133000000000001</c:v>
                </c:pt>
                <c:pt idx="2994">
                  <c:v>9.171000000000001</c:v>
                </c:pt>
                <c:pt idx="2995">
                  <c:v>9.166</c:v>
                </c:pt>
                <c:pt idx="2996">
                  <c:v>9.140999999999998</c:v>
                </c:pt>
                <c:pt idx="2997">
                  <c:v>9.162</c:v>
                </c:pt>
                <c:pt idx="2998">
                  <c:v>9.158000000000001</c:v>
                </c:pt>
                <c:pt idx="2999">
                  <c:v>9.130999999999998</c:v>
                </c:pt>
                <c:pt idx="3000">
                  <c:v>9.154000000000003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Sheet5!$I$1</c:f>
              <c:strCache>
                <c:ptCount val="1"/>
                <c:pt idx="0">
                  <c:v>Eff 3</c:v>
                </c:pt>
              </c:strCache>
            </c:strRef>
          </c:tx>
          <c:marker>
            <c:symbol val="none"/>
          </c:marker>
          <c:xVal>
            <c:numRef>
              <c:f>Sheet5!$B$2:$B$3002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Sheet5!$I$2:$I$3002</c:f>
              <c:numCache>
                <c:formatCode>General</c:formatCode>
                <c:ptCount val="3001"/>
                <c:pt idx="0">
                  <c:v>98.9</c:v>
                </c:pt>
                <c:pt idx="1">
                  <c:v>98.87699999999998</c:v>
                </c:pt>
                <c:pt idx="2">
                  <c:v>99.439</c:v>
                </c:pt>
                <c:pt idx="3">
                  <c:v>98.365</c:v>
                </c:pt>
                <c:pt idx="4">
                  <c:v>98.709</c:v>
                </c:pt>
                <c:pt idx="5">
                  <c:v>98.965</c:v>
                </c:pt>
                <c:pt idx="6">
                  <c:v>99.044</c:v>
                </c:pt>
                <c:pt idx="7">
                  <c:v>99.116</c:v>
                </c:pt>
                <c:pt idx="8">
                  <c:v>99.574</c:v>
                </c:pt>
                <c:pt idx="9">
                  <c:v>98.549</c:v>
                </c:pt>
                <c:pt idx="10">
                  <c:v>99.397</c:v>
                </c:pt>
                <c:pt idx="11">
                  <c:v>99.68599999999998</c:v>
                </c:pt>
                <c:pt idx="12">
                  <c:v>99.59200000000001</c:v>
                </c:pt>
                <c:pt idx="13">
                  <c:v>99.135</c:v>
                </c:pt>
                <c:pt idx="14">
                  <c:v>99.696</c:v>
                </c:pt>
                <c:pt idx="15">
                  <c:v>99.442</c:v>
                </c:pt>
                <c:pt idx="16">
                  <c:v>98.832</c:v>
                </c:pt>
                <c:pt idx="17">
                  <c:v>99.67699999999998</c:v>
                </c:pt>
                <c:pt idx="18">
                  <c:v>99.272</c:v>
                </c:pt>
                <c:pt idx="19">
                  <c:v>98.831</c:v>
                </c:pt>
                <c:pt idx="20">
                  <c:v>99.35799999999998</c:v>
                </c:pt>
                <c:pt idx="21">
                  <c:v>99.014</c:v>
                </c:pt>
                <c:pt idx="22">
                  <c:v>98.85799999999998</c:v>
                </c:pt>
                <c:pt idx="23">
                  <c:v>98.62299999999998</c:v>
                </c:pt>
                <c:pt idx="24">
                  <c:v>98.43</c:v>
                </c:pt>
                <c:pt idx="25">
                  <c:v>98.442</c:v>
                </c:pt>
                <c:pt idx="26">
                  <c:v>98.98200000000001</c:v>
                </c:pt>
                <c:pt idx="27">
                  <c:v>98.566</c:v>
                </c:pt>
                <c:pt idx="28">
                  <c:v>98.88</c:v>
                </c:pt>
                <c:pt idx="29">
                  <c:v>99.65599999999998</c:v>
                </c:pt>
                <c:pt idx="30">
                  <c:v>99.16599999999998</c:v>
                </c:pt>
                <c:pt idx="31">
                  <c:v>99.35499999999998</c:v>
                </c:pt>
                <c:pt idx="32">
                  <c:v>99.66599999999998</c:v>
                </c:pt>
                <c:pt idx="33">
                  <c:v>99.045</c:v>
                </c:pt>
                <c:pt idx="34">
                  <c:v>99.16599999999998</c:v>
                </c:pt>
                <c:pt idx="35">
                  <c:v>98.953</c:v>
                </c:pt>
                <c:pt idx="36">
                  <c:v>99.283</c:v>
                </c:pt>
                <c:pt idx="37">
                  <c:v>99.327</c:v>
                </c:pt>
                <c:pt idx="38">
                  <c:v>99.277</c:v>
                </c:pt>
                <c:pt idx="39">
                  <c:v>99.149</c:v>
                </c:pt>
                <c:pt idx="40">
                  <c:v>100.48</c:v>
                </c:pt>
                <c:pt idx="41">
                  <c:v>99.384</c:v>
                </c:pt>
                <c:pt idx="42">
                  <c:v>98.62</c:v>
                </c:pt>
                <c:pt idx="43">
                  <c:v>98.46</c:v>
                </c:pt>
                <c:pt idx="44">
                  <c:v>98.617</c:v>
                </c:pt>
                <c:pt idx="45">
                  <c:v>98.271</c:v>
                </c:pt>
                <c:pt idx="46">
                  <c:v>98.544</c:v>
                </c:pt>
                <c:pt idx="47">
                  <c:v>99.403</c:v>
                </c:pt>
                <c:pt idx="48">
                  <c:v>98.457</c:v>
                </c:pt>
                <c:pt idx="49">
                  <c:v>98.33</c:v>
                </c:pt>
                <c:pt idx="50">
                  <c:v>98.37</c:v>
                </c:pt>
                <c:pt idx="51">
                  <c:v>104.89</c:v>
                </c:pt>
                <c:pt idx="52">
                  <c:v>101.6</c:v>
                </c:pt>
                <c:pt idx="53">
                  <c:v>100.36</c:v>
                </c:pt>
                <c:pt idx="54">
                  <c:v>99.35599999999998</c:v>
                </c:pt>
                <c:pt idx="55">
                  <c:v>98.617</c:v>
                </c:pt>
                <c:pt idx="56">
                  <c:v>98.989</c:v>
                </c:pt>
                <c:pt idx="57">
                  <c:v>98.703</c:v>
                </c:pt>
                <c:pt idx="58">
                  <c:v>99.65599999999998</c:v>
                </c:pt>
                <c:pt idx="59">
                  <c:v>99.286</c:v>
                </c:pt>
                <c:pt idx="60">
                  <c:v>99.515</c:v>
                </c:pt>
                <c:pt idx="61">
                  <c:v>99.101</c:v>
                </c:pt>
                <c:pt idx="62">
                  <c:v>98.96</c:v>
                </c:pt>
                <c:pt idx="63">
                  <c:v>98.35899999999998</c:v>
                </c:pt>
                <c:pt idx="64">
                  <c:v>98.901</c:v>
                </c:pt>
                <c:pt idx="65">
                  <c:v>101.14</c:v>
                </c:pt>
                <c:pt idx="66">
                  <c:v>100.21</c:v>
                </c:pt>
                <c:pt idx="67">
                  <c:v>100.34</c:v>
                </c:pt>
                <c:pt idx="68">
                  <c:v>99.62799999999998</c:v>
                </c:pt>
                <c:pt idx="69">
                  <c:v>99.463</c:v>
                </c:pt>
                <c:pt idx="70">
                  <c:v>99.148</c:v>
                </c:pt>
                <c:pt idx="71">
                  <c:v>99.203</c:v>
                </c:pt>
                <c:pt idx="72">
                  <c:v>99.015</c:v>
                </c:pt>
                <c:pt idx="73">
                  <c:v>99.23</c:v>
                </c:pt>
                <c:pt idx="74">
                  <c:v>98.798</c:v>
                </c:pt>
                <c:pt idx="75">
                  <c:v>98.70200000000001</c:v>
                </c:pt>
                <c:pt idx="76">
                  <c:v>99.004</c:v>
                </c:pt>
                <c:pt idx="77">
                  <c:v>98.866</c:v>
                </c:pt>
                <c:pt idx="78">
                  <c:v>98.74</c:v>
                </c:pt>
                <c:pt idx="79">
                  <c:v>98.18399999999998</c:v>
                </c:pt>
                <c:pt idx="80">
                  <c:v>98.09200000000001</c:v>
                </c:pt>
                <c:pt idx="81">
                  <c:v>98.581</c:v>
                </c:pt>
                <c:pt idx="82">
                  <c:v>98.715</c:v>
                </c:pt>
                <c:pt idx="83">
                  <c:v>98.709</c:v>
                </c:pt>
                <c:pt idx="84">
                  <c:v>98.413</c:v>
                </c:pt>
                <c:pt idx="85">
                  <c:v>98.67199999999998</c:v>
                </c:pt>
                <c:pt idx="86">
                  <c:v>97.927</c:v>
                </c:pt>
                <c:pt idx="87">
                  <c:v>97.953</c:v>
                </c:pt>
                <c:pt idx="88">
                  <c:v>98.06800000000001</c:v>
                </c:pt>
                <c:pt idx="89">
                  <c:v>98.477</c:v>
                </c:pt>
                <c:pt idx="90">
                  <c:v>98.477</c:v>
                </c:pt>
                <c:pt idx="91">
                  <c:v>99.662</c:v>
                </c:pt>
                <c:pt idx="92">
                  <c:v>99.283</c:v>
                </c:pt>
                <c:pt idx="93">
                  <c:v>98.632</c:v>
                </c:pt>
                <c:pt idx="94">
                  <c:v>98.70200000000001</c:v>
                </c:pt>
                <c:pt idx="95">
                  <c:v>98.857</c:v>
                </c:pt>
                <c:pt idx="96">
                  <c:v>98.762</c:v>
                </c:pt>
                <c:pt idx="97">
                  <c:v>99.194</c:v>
                </c:pt>
                <c:pt idx="98">
                  <c:v>98.81</c:v>
                </c:pt>
                <c:pt idx="99">
                  <c:v>98.82199999999998</c:v>
                </c:pt>
                <c:pt idx="100">
                  <c:v>99.03</c:v>
                </c:pt>
                <c:pt idx="101">
                  <c:v>98.765</c:v>
                </c:pt>
                <c:pt idx="102">
                  <c:v>99.017</c:v>
                </c:pt>
                <c:pt idx="103">
                  <c:v>98.801</c:v>
                </c:pt>
                <c:pt idx="104">
                  <c:v>98.783</c:v>
                </c:pt>
                <c:pt idx="105">
                  <c:v>99.243</c:v>
                </c:pt>
                <c:pt idx="106">
                  <c:v>99.10899999999998</c:v>
                </c:pt>
                <c:pt idx="107">
                  <c:v>98.70500000000001</c:v>
                </c:pt>
                <c:pt idx="108">
                  <c:v>98.87599999999998</c:v>
                </c:pt>
                <c:pt idx="109">
                  <c:v>99.055</c:v>
                </c:pt>
                <c:pt idx="110">
                  <c:v>98.969</c:v>
                </c:pt>
                <c:pt idx="111">
                  <c:v>99.061</c:v>
                </c:pt>
                <c:pt idx="112">
                  <c:v>99.967</c:v>
                </c:pt>
                <c:pt idx="113">
                  <c:v>98.77599999999998</c:v>
                </c:pt>
                <c:pt idx="114">
                  <c:v>98.85199999999998</c:v>
                </c:pt>
                <c:pt idx="115">
                  <c:v>99.119</c:v>
                </c:pt>
                <c:pt idx="116">
                  <c:v>98.545</c:v>
                </c:pt>
                <c:pt idx="117">
                  <c:v>98.12599999999998</c:v>
                </c:pt>
                <c:pt idx="118">
                  <c:v>98.896</c:v>
                </c:pt>
                <c:pt idx="119">
                  <c:v>98.95200000000001</c:v>
                </c:pt>
                <c:pt idx="120">
                  <c:v>98.563</c:v>
                </c:pt>
                <c:pt idx="121">
                  <c:v>97.765</c:v>
                </c:pt>
                <c:pt idx="122">
                  <c:v>98.487</c:v>
                </c:pt>
                <c:pt idx="123">
                  <c:v>99.21</c:v>
                </c:pt>
                <c:pt idx="124">
                  <c:v>99.20200000000001</c:v>
                </c:pt>
                <c:pt idx="125">
                  <c:v>99.67399999999998</c:v>
                </c:pt>
                <c:pt idx="126">
                  <c:v>99.05</c:v>
                </c:pt>
                <c:pt idx="127">
                  <c:v>98.86</c:v>
                </c:pt>
                <c:pt idx="128">
                  <c:v>98.68299999999998</c:v>
                </c:pt>
                <c:pt idx="129">
                  <c:v>98.351</c:v>
                </c:pt>
                <c:pt idx="130">
                  <c:v>98.916</c:v>
                </c:pt>
                <c:pt idx="131">
                  <c:v>98.5</c:v>
                </c:pt>
                <c:pt idx="132">
                  <c:v>98.401</c:v>
                </c:pt>
                <c:pt idx="133">
                  <c:v>99.369</c:v>
                </c:pt>
                <c:pt idx="134">
                  <c:v>99.144</c:v>
                </c:pt>
                <c:pt idx="135">
                  <c:v>98.77299999999998</c:v>
                </c:pt>
                <c:pt idx="136">
                  <c:v>99.388</c:v>
                </c:pt>
                <c:pt idx="137">
                  <c:v>99.59</c:v>
                </c:pt>
                <c:pt idx="138">
                  <c:v>99.498</c:v>
                </c:pt>
                <c:pt idx="139">
                  <c:v>99.87</c:v>
                </c:pt>
                <c:pt idx="140">
                  <c:v>98.9</c:v>
                </c:pt>
                <c:pt idx="141">
                  <c:v>98.27</c:v>
                </c:pt>
                <c:pt idx="142">
                  <c:v>98.38899999999998</c:v>
                </c:pt>
                <c:pt idx="143">
                  <c:v>98.454</c:v>
                </c:pt>
                <c:pt idx="144">
                  <c:v>99.365</c:v>
                </c:pt>
                <c:pt idx="145">
                  <c:v>99.213</c:v>
                </c:pt>
                <c:pt idx="146">
                  <c:v>98.87199999999998</c:v>
                </c:pt>
                <c:pt idx="147">
                  <c:v>99.143</c:v>
                </c:pt>
                <c:pt idx="148">
                  <c:v>99.07799999999998</c:v>
                </c:pt>
                <c:pt idx="149">
                  <c:v>99.206</c:v>
                </c:pt>
                <c:pt idx="150">
                  <c:v>99.239</c:v>
                </c:pt>
                <c:pt idx="151">
                  <c:v>105.76</c:v>
                </c:pt>
                <c:pt idx="152">
                  <c:v>102.65</c:v>
                </c:pt>
                <c:pt idx="153">
                  <c:v>100.58</c:v>
                </c:pt>
                <c:pt idx="154">
                  <c:v>99.57499999999998</c:v>
                </c:pt>
                <c:pt idx="155">
                  <c:v>99.704</c:v>
                </c:pt>
                <c:pt idx="156">
                  <c:v>99.703</c:v>
                </c:pt>
                <c:pt idx="157">
                  <c:v>98.81200000000001</c:v>
                </c:pt>
                <c:pt idx="158">
                  <c:v>99.18599999999998</c:v>
                </c:pt>
                <c:pt idx="159">
                  <c:v>99.137</c:v>
                </c:pt>
                <c:pt idx="160">
                  <c:v>99.047</c:v>
                </c:pt>
                <c:pt idx="161">
                  <c:v>99.54</c:v>
                </c:pt>
                <c:pt idx="162">
                  <c:v>99.409</c:v>
                </c:pt>
                <c:pt idx="163">
                  <c:v>99.413</c:v>
                </c:pt>
                <c:pt idx="164">
                  <c:v>99.054</c:v>
                </c:pt>
                <c:pt idx="165">
                  <c:v>100.36</c:v>
                </c:pt>
                <c:pt idx="166">
                  <c:v>100.0</c:v>
                </c:pt>
                <c:pt idx="167">
                  <c:v>99.733</c:v>
                </c:pt>
                <c:pt idx="168">
                  <c:v>99.59500000000001</c:v>
                </c:pt>
                <c:pt idx="169">
                  <c:v>100.52</c:v>
                </c:pt>
                <c:pt idx="170">
                  <c:v>100.54</c:v>
                </c:pt>
                <c:pt idx="171">
                  <c:v>100.36</c:v>
                </c:pt>
                <c:pt idx="172">
                  <c:v>100.19</c:v>
                </c:pt>
                <c:pt idx="173">
                  <c:v>99.93</c:v>
                </c:pt>
                <c:pt idx="174">
                  <c:v>99.814</c:v>
                </c:pt>
                <c:pt idx="175">
                  <c:v>100.02</c:v>
                </c:pt>
                <c:pt idx="176">
                  <c:v>99.745</c:v>
                </c:pt>
                <c:pt idx="177">
                  <c:v>99.467</c:v>
                </c:pt>
                <c:pt idx="178">
                  <c:v>99.57199999999998</c:v>
                </c:pt>
                <c:pt idx="179">
                  <c:v>100.2</c:v>
                </c:pt>
                <c:pt idx="180">
                  <c:v>99.495</c:v>
                </c:pt>
                <c:pt idx="181">
                  <c:v>100.14</c:v>
                </c:pt>
                <c:pt idx="182">
                  <c:v>100.23</c:v>
                </c:pt>
                <c:pt idx="183">
                  <c:v>100.17</c:v>
                </c:pt>
                <c:pt idx="184">
                  <c:v>99.929</c:v>
                </c:pt>
                <c:pt idx="185">
                  <c:v>100.15</c:v>
                </c:pt>
                <c:pt idx="186">
                  <c:v>99.594</c:v>
                </c:pt>
                <c:pt idx="187">
                  <c:v>99.599</c:v>
                </c:pt>
                <c:pt idx="188">
                  <c:v>99.902</c:v>
                </c:pt>
                <c:pt idx="189">
                  <c:v>99.927</c:v>
                </c:pt>
                <c:pt idx="190">
                  <c:v>100.87</c:v>
                </c:pt>
                <c:pt idx="191">
                  <c:v>100.62</c:v>
                </c:pt>
                <c:pt idx="192">
                  <c:v>99.212</c:v>
                </c:pt>
                <c:pt idx="193">
                  <c:v>98.85799999999998</c:v>
                </c:pt>
                <c:pt idx="194">
                  <c:v>98.921</c:v>
                </c:pt>
                <c:pt idx="195">
                  <c:v>99.317</c:v>
                </c:pt>
                <c:pt idx="196">
                  <c:v>99.725</c:v>
                </c:pt>
                <c:pt idx="197">
                  <c:v>98.641</c:v>
                </c:pt>
                <c:pt idx="198">
                  <c:v>97.644</c:v>
                </c:pt>
                <c:pt idx="199">
                  <c:v>97.497</c:v>
                </c:pt>
                <c:pt idx="200">
                  <c:v>97.234</c:v>
                </c:pt>
                <c:pt idx="201">
                  <c:v>97.074</c:v>
                </c:pt>
                <c:pt idx="202">
                  <c:v>97.327</c:v>
                </c:pt>
                <c:pt idx="203">
                  <c:v>97.557</c:v>
                </c:pt>
                <c:pt idx="204">
                  <c:v>98.145</c:v>
                </c:pt>
                <c:pt idx="205">
                  <c:v>97.73500000000001</c:v>
                </c:pt>
                <c:pt idx="206">
                  <c:v>97.78</c:v>
                </c:pt>
                <c:pt idx="207">
                  <c:v>98.046</c:v>
                </c:pt>
                <c:pt idx="208">
                  <c:v>98.143</c:v>
                </c:pt>
                <c:pt idx="209">
                  <c:v>98.143</c:v>
                </c:pt>
                <c:pt idx="210">
                  <c:v>98.292</c:v>
                </c:pt>
                <c:pt idx="211">
                  <c:v>98.538</c:v>
                </c:pt>
                <c:pt idx="212">
                  <c:v>97.866</c:v>
                </c:pt>
                <c:pt idx="213">
                  <c:v>97.408</c:v>
                </c:pt>
                <c:pt idx="214">
                  <c:v>98.194</c:v>
                </c:pt>
                <c:pt idx="215">
                  <c:v>98.73200000000001</c:v>
                </c:pt>
                <c:pt idx="216">
                  <c:v>98.53</c:v>
                </c:pt>
                <c:pt idx="217">
                  <c:v>98.53</c:v>
                </c:pt>
                <c:pt idx="218">
                  <c:v>98.339</c:v>
                </c:pt>
                <c:pt idx="219">
                  <c:v>98.23500000000001</c:v>
                </c:pt>
                <c:pt idx="220">
                  <c:v>98.392</c:v>
                </c:pt>
                <c:pt idx="221">
                  <c:v>98.6</c:v>
                </c:pt>
                <c:pt idx="222">
                  <c:v>98.65599999999998</c:v>
                </c:pt>
                <c:pt idx="223">
                  <c:v>99.015</c:v>
                </c:pt>
                <c:pt idx="224">
                  <c:v>98.15799999999998</c:v>
                </c:pt>
                <c:pt idx="225">
                  <c:v>98.725</c:v>
                </c:pt>
                <c:pt idx="226">
                  <c:v>98.505</c:v>
                </c:pt>
                <c:pt idx="227">
                  <c:v>99.044</c:v>
                </c:pt>
                <c:pt idx="228">
                  <c:v>99.044</c:v>
                </c:pt>
                <c:pt idx="229">
                  <c:v>98.764</c:v>
                </c:pt>
                <c:pt idx="230">
                  <c:v>98.66599999999998</c:v>
                </c:pt>
                <c:pt idx="231">
                  <c:v>98.66599999999998</c:v>
                </c:pt>
                <c:pt idx="232">
                  <c:v>98.517</c:v>
                </c:pt>
                <c:pt idx="233">
                  <c:v>98.15599999999998</c:v>
                </c:pt>
                <c:pt idx="234">
                  <c:v>98.419</c:v>
                </c:pt>
                <c:pt idx="235">
                  <c:v>98.67499999999998</c:v>
                </c:pt>
                <c:pt idx="236">
                  <c:v>98.801</c:v>
                </c:pt>
                <c:pt idx="237">
                  <c:v>99.222</c:v>
                </c:pt>
                <c:pt idx="238">
                  <c:v>98.65299999999998</c:v>
                </c:pt>
                <c:pt idx="239">
                  <c:v>98.65299999999998</c:v>
                </c:pt>
                <c:pt idx="240">
                  <c:v>99.11</c:v>
                </c:pt>
                <c:pt idx="241">
                  <c:v>99.808</c:v>
                </c:pt>
                <c:pt idx="242">
                  <c:v>99.37799999999998</c:v>
                </c:pt>
                <c:pt idx="243">
                  <c:v>99.37799999999998</c:v>
                </c:pt>
                <c:pt idx="244">
                  <c:v>99.554</c:v>
                </c:pt>
                <c:pt idx="245">
                  <c:v>99.314</c:v>
                </c:pt>
                <c:pt idx="246">
                  <c:v>101.25</c:v>
                </c:pt>
                <c:pt idx="247">
                  <c:v>99.67999999999998</c:v>
                </c:pt>
                <c:pt idx="248">
                  <c:v>99.484</c:v>
                </c:pt>
                <c:pt idx="249">
                  <c:v>99.501</c:v>
                </c:pt>
                <c:pt idx="250">
                  <c:v>98.991</c:v>
                </c:pt>
                <c:pt idx="251">
                  <c:v>99.164</c:v>
                </c:pt>
                <c:pt idx="252">
                  <c:v>99.511</c:v>
                </c:pt>
                <c:pt idx="253">
                  <c:v>99.839</c:v>
                </c:pt>
                <c:pt idx="254">
                  <c:v>99.096</c:v>
                </c:pt>
                <c:pt idx="255">
                  <c:v>100.27</c:v>
                </c:pt>
                <c:pt idx="256">
                  <c:v>99.831</c:v>
                </c:pt>
                <c:pt idx="257">
                  <c:v>104.96</c:v>
                </c:pt>
                <c:pt idx="258">
                  <c:v>104.98</c:v>
                </c:pt>
                <c:pt idx="259">
                  <c:v>101.7</c:v>
                </c:pt>
                <c:pt idx="260">
                  <c:v>106.8</c:v>
                </c:pt>
                <c:pt idx="261">
                  <c:v>106.81</c:v>
                </c:pt>
                <c:pt idx="262">
                  <c:v>102.5</c:v>
                </c:pt>
                <c:pt idx="263">
                  <c:v>99.687</c:v>
                </c:pt>
                <c:pt idx="264">
                  <c:v>99.241</c:v>
                </c:pt>
                <c:pt idx="265">
                  <c:v>99.731</c:v>
                </c:pt>
                <c:pt idx="266">
                  <c:v>99.28</c:v>
                </c:pt>
                <c:pt idx="267">
                  <c:v>99.456</c:v>
                </c:pt>
                <c:pt idx="268">
                  <c:v>99.27599999999998</c:v>
                </c:pt>
                <c:pt idx="269">
                  <c:v>99.772</c:v>
                </c:pt>
                <c:pt idx="270">
                  <c:v>99.461</c:v>
                </c:pt>
                <c:pt idx="271">
                  <c:v>99.60799999999998</c:v>
                </c:pt>
                <c:pt idx="272">
                  <c:v>100.39</c:v>
                </c:pt>
                <c:pt idx="273">
                  <c:v>99.896</c:v>
                </c:pt>
                <c:pt idx="274">
                  <c:v>100.07</c:v>
                </c:pt>
                <c:pt idx="275">
                  <c:v>99.524</c:v>
                </c:pt>
                <c:pt idx="276">
                  <c:v>99.26</c:v>
                </c:pt>
                <c:pt idx="277">
                  <c:v>99.319</c:v>
                </c:pt>
                <c:pt idx="278">
                  <c:v>99.984</c:v>
                </c:pt>
                <c:pt idx="279">
                  <c:v>99.525</c:v>
                </c:pt>
                <c:pt idx="280">
                  <c:v>99.917</c:v>
                </c:pt>
                <c:pt idx="281">
                  <c:v>99.516</c:v>
                </c:pt>
                <c:pt idx="282">
                  <c:v>99.37599999999998</c:v>
                </c:pt>
                <c:pt idx="283">
                  <c:v>99.087</c:v>
                </c:pt>
                <c:pt idx="284">
                  <c:v>99.67599999999987</c:v>
                </c:pt>
                <c:pt idx="285">
                  <c:v>99.35899999999998</c:v>
                </c:pt>
                <c:pt idx="286">
                  <c:v>99.704</c:v>
                </c:pt>
                <c:pt idx="287">
                  <c:v>99.363</c:v>
                </c:pt>
                <c:pt idx="288">
                  <c:v>99.941</c:v>
                </c:pt>
                <c:pt idx="289">
                  <c:v>100.01</c:v>
                </c:pt>
                <c:pt idx="290">
                  <c:v>99.935</c:v>
                </c:pt>
                <c:pt idx="291">
                  <c:v>100.28</c:v>
                </c:pt>
                <c:pt idx="292">
                  <c:v>100.52</c:v>
                </c:pt>
                <c:pt idx="293">
                  <c:v>105.08</c:v>
                </c:pt>
                <c:pt idx="294">
                  <c:v>102.77</c:v>
                </c:pt>
                <c:pt idx="295">
                  <c:v>101.09</c:v>
                </c:pt>
                <c:pt idx="296">
                  <c:v>100.59</c:v>
                </c:pt>
                <c:pt idx="297">
                  <c:v>100.84</c:v>
                </c:pt>
                <c:pt idx="298">
                  <c:v>100.86</c:v>
                </c:pt>
                <c:pt idx="299">
                  <c:v>100.8</c:v>
                </c:pt>
                <c:pt idx="300">
                  <c:v>100.38</c:v>
                </c:pt>
                <c:pt idx="301">
                  <c:v>100.81</c:v>
                </c:pt>
                <c:pt idx="302">
                  <c:v>100.67</c:v>
                </c:pt>
                <c:pt idx="303">
                  <c:v>100.47</c:v>
                </c:pt>
                <c:pt idx="304">
                  <c:v>100.64</c:v>
                </c:pt>
                <c:pt idx="305">
                  <c:v>100.88</c:v>
                </c:pt>
                <c:pt idx="306">
                  <c:v>101.35</c:v>
                </c:pt>
                <c:pt idx="307">
                  <c:v>101.29</c:v>
                </c:pt>
                <c:pt idx="308">
                  <c:v>100.83</c:v>
                </c:pt>
                <c:pt idx="309">
                  <c:v>100.61</c:v>
                </c:pt>
                <c:pt idx="310">
                  <c:v>100.79</c:v>
                </c:pt>
                <c:pt idx="311">
                  <c:v>101.41</c:v>
                </c:pt>
                <c:pt idx="312">
                  <c:v>100.82</c:v>
                </c:pt>
                <c:pt idx="313">
                  <c:v>100.22</c:v>
                </c:pt>
                <c:pt idx="314">
                  <c:v>100.72</c:v>
                </c:pt>
                <c:pt idx="315">
                  <c:v>100.67</c:v>
                </c:pt>
                <c:pt idx="316">
                  <c:v>100.52</c:v>
                </c:pt>
                <c:pt idx="317">
                  <c:v>100.61</c:v>
                </c:pt>
                <c:pt idx="318">
                  <c:v>100.54</c:v>
                </c:pt>
                <c:pt idx="319">
                  <c:v>100.08</c:v>
                </c:pt>
                <c:pt idx="320">
                  <c:v>100.31</c:v>
                </c:pt>
                <c:pt idx="321">
                  <c:v>100.76</c:v>
                </c:pt>
                <c:pt idx="322">
                  <c:v>100.79</c:v>
                </c:pt>
                <c:pt idx="323">
                  <c:v>100.85</c:v>
                </c:pt>
                <c:pt idx="324">
                  <c:v>101.14</c:v>
                </c:pt>
                <c:pt idx="325">
                  <c:v>100.81</c:v>
                </c:pt>
                <c:pt idx="326">
                  <c:v>100.73</c:v>
                </c:pt>
                <c:pt idx="327">
                  <c:v>100.91</c:v>
                </c:pt>
                <c:pt idx="328">
                  <c:v>100.4</c:v>
                </c:pt>
                <c:pt idx="329">
                  <c:v>100.54</c:v>
                </c:pt>
                <c:pt idx="330">
                  <c:v>100.85</c:v>
                </c:pt>
                <c:pt idx="331">
                  <c:v>100.46</c:v>
                </c:pt>
                <c:pt idx="332">
                  <c:v>100.33</c:v>
                </c:pt>
                <c:pt idx="333">
                  <c:v>100.59</c:v>
                </c:pt>
                <c:pt idx="334">
                  <c:v>100.33</c:v>
                </c:pt>
                <c:pt idx="335">
                  <c:v>100.38</c:v>
                </c:pt>
                <c:pt idx="336">
                  <c:v>100.29</c:v>
                </c:pt>
                <c:pt idx="337">
                  <c:v>100.25</c:v>
                </c:pt>
                <c:pt idx="338">
                  <c:v>99.8</c:v>
                </c:pt>
                <c:pt idx="339">
                  <c:v>101.04</c:v>
                </c:pt>
                <c:pt idx="340">
                  <c:v>100.37</c:v>
                </c:pt>
                <c:pt idx="341">
                  <c:v>100.8</c:v>
                </c:pt>
                <c:pt idx="342">
                  <c:v>101.05</c:v>
                </c:pt>
                <c:pt idx="343">
                  <c:v>101.34</c:v>
                </c:pt>
                <c:pt idx="344">
                  <c:v>101.44</c:v>
                </c:pt>
                <c:pt idx="345">
                  <c:v>100.74</c:v>
                </c:pt>
                <c:pt idx="346">
                  <c:v>101.32</c:v>
                </c:pt>
                <c:pt idx="347">
                  <c:v>100.87</c:v>
                </c:pt>
                <c:pt idx="348">
                  <c:v>100.86</c:v>
                </c:pt>
                <c:pt idx="349">
                  <c:v>100.8</c:v>
                </c:pt>
                <c:pt idx="350">
                  <c:v>100.9</c:v>
                </c:pt>
                <c:pt idx="351">
                  <c:v>100.61</c:v>
                </c:pt>
                <c:pt idx="352">
                  <c:v>101.35</c:v>
                </c:pt>
                <c:pt idx="353">
                  <c:v>101.47</c:v>
                </c:pt>
                <c:pt idx="354">
                  <c:v>101.99</c:v>
                </c:pt>
                <c:pt idx="355">
                  <c:v>102.3</c:v>
                </c:pt>
                <c:pt idx="356">
                  <c:v>101.39</c:v>
                </c:pt>
                <c:pt idx="357">
                  <c:v>104.92</c:v>
                </c:pt>
                <c:pt idx="358">
                  <c:v>103.52</c:v>
                </c:pt>
                <c:pt idx="359">
                  <c:v>101.75</c:v>
                </c:pt>
                <c:pt idx="360">
                  <c:v>108.39</c:v>
                </c:pt>
                <c:pt idx="361">
                  <c:v>104.65</c:v>
                </c:pt>
                <c:pt idx="362">
                  <c:v>102.61</c:v>
                </c:pt>
                <c:pt idx="363">
                  <c:v>102.18</c:v>
                </c:pt>
                <c:pt idx="364">
                  <c:v>103.14</c:v>
                </c:pt>
                <c:pt idx="365">
                  <c:v>104.17</c:v>
                </c:pt>
                <c:pt idx="366">
                  <c:v>103.19</c:v>
                </c:pt>
                <c:pt idx="367">
                  <c:v>102.17</c:v>
                </c:pt>
                <c:pt idx="368">
                  <c:v>101.83</c:v>
                </c:pt>
                <c:pt idx="369">
                  <c:v>101.61</c:v>
                </c:pt>
                <c:pt idx="370">
                  <c:v>104.86</c:v>
                </c:pt>
                <c:pt idx="371">
                  <c:v>104.1</c:v>
                </c:pt>
                <c:pt idx="372">
                  <c:v>104.26</c:v>
                </c:pt>
                <c:pt idx="373">
                  <c:v>102.43</c:v>
                </c:pt>
                <c:pt idx="374">
                  <c:v>101.81</c:v>
                </c:pt>
                <c:pt idx="375">
                  <c:v>102.18</c:v>
                </c:pt>
                <c:pt idx="376">
                  <c:v>102.1</c:v>
                </c:pt>
                <c:pt idx="377">
                  <c:v>101.46</c:v>
                </c:pt>
                <c:pt idx="378">
                  <c:v>101.64</c:v>
                </c:pt>
                <c:pt idx="379">
                  <c:v>101.1</c:v>
                </c:pt>
                <c:pt idx="380">
                  <c:v>101.21</c:v>
                </c:pt>
                <c:pt idx="381">
                  <c:v>101.23</c:v>
                </c:pt>
                <c:pt idx="382">
                  <c:v>101.25</c:v>
                </c:pt>
                <c:pt idx="383">
                  <c:v>100.9</c:v>
                </c:pt>
                <c:pt idx="384">
                  <c:v>101.07</c:v>
                </c:pt>
                <c:pt idx="385">
                  <c:v>100.82</c:v>
                </c:pt>
                <c:pt idx="386">
                  <c:v>100.91</c:v>
                </c:pt>
                <c:pt idx="387">
                  <c:v>101.75</c:v>
                </c:pt>
                <c:pt idx="388">
                  <c:v>101.15</c:v>
                </c:pt>
                <c:pt idx="389">
                  <c:v>101.04</c:v>
                </c:pt>
                <c:pt idx="390">
                  <c:v>101.1</c:v>
                </c:pt>
                <c:pt idx="391">
                  <c:v>101.09</c:v>
                </c:pt>
                <c:pt idx="392">
                  <c:v>100.55</c:v>
                </c:pt>
                <c:pt idx="393">
                  <c:v>100.63</c:v>
                </c:pt>
                <c:pt idx="394">
                  <c:v>101.4</c:v>
                </c:pt>
                <c:pt idx="395">
                  <c:v>101.12</c:v>
                </c:pt>
                <c:pt idx="396">
                  <c:v>100.86</c:v>
                </c:pt>
                <c:pt idx="397">
                  <c:v>100.99</c:v>
                </c:pt>
                <c:pt idx="398">
                  <c:v>102.02</c:v>
                </c:pt>
                <c:pt idx="399">
                  <c:v>101.37</c:v>
                </c:pt>
                <c:pt idx="400">
                  <c:v>101.3</c:v>
                </c:pt>
                <c:pt idx="401">
                  <c:v>101.11</c:v>
                </c:pt>
                <c:pt idx="402">
                  <c:v>101.3</c:v>
                </c:pt>
                <c:pt idx="403">
                  <c:v>100.72</c:v>
                </c:pt>
                <c:pt idx="404">
                  <c:v>100.75</c:v>
                </c:pt>
                <c:pt idx="405">
                  <c:v>100.13</c:v>
                </c:pt>
                <c:pt idx="406">
                  <c:v>100.52</c:v>
                </c:pt>
                <c:pt idx="407">
                  <c:v>101.83</c:v>
                </c:pt>
                <c:pt idx="408">
                  <c:v>101.46</c:v>
                </c:pt>
                <c:pt idx="409">
                  <c:v>100.72</c:v>
                </c:pt>
                <c:pt idx="410">
                  <c:v>100.57</c:v>
                </c:pt>
                <c:pt idx="411">
                  <c:v>101.3</c:v>
                </c:pt>
                <c:pt idx="412">
                  <c:v>100.82</c:v>
                </c:pt>
                <c:pt idx="413">
                  <c:v>101.4</c:v>
                </c:pt>
                <c:pt idx="414">
                  <c:v>101.78</c:v>
                </c:pt>
                <c:pt idx="415">
                  <c:v>101.51</c:v>
                </c:pt>
                <c:pt idx="416">
                  <c:v>101.52</c:v>
                </c:pt>
                <c:pt idx="417">
                  <c:v>102.22</c:v>
                </c:pt>
                <c:pt idx="418">
                  <c:v>102.07</c:v>
                </c:pt>
                <c:pt idx="419">
                  <c:v>101.34</c:v>
                </c:pt>
                <c:pt idx="420">
                  <c:v>101.64</c:v>
                </c:pt>
                <c:pt idx="421">
                  <c:v>101.81</c:v>
                </c:pt>
                <c:pt idx="422">
                  <c:v>102.26</c:v>
                </c:pt>
                <c:pt idx="423">
                  <c:v>101.85</c:v>
                </c:pt>
                <c:pt idx="424">
                  <c:v>102.05</c:v>
                </c:pt>
                <c:pt idx="425">
                  <c:v>101.8</c:v>
                </c:pt>
                <c:pt idx="426">
                  <c:v>101.63</c:v>
                </c:pt>
                <c:pt idx="427">
                  <c:v>101.53</c:v>
                </c:pt>
                <c:pt idx="428">
                  <c:v>101.89</c:v>
                </c:pt>
                <c:pt idx="429">
                  <c:v>102.17</c:v>
                </c:pt>
                <c:pt idx="430">
                  <c:v>101.9</c:v>
                </c:pt>
                <c:pt idx="431">
                  <c:v>101.71</c:v>
                </c:pt>
                <c:pt idx="432">
                  <c:v>101.01</c:v>
                </c:pt>
                <c:pt idx="433">
                  <c:v>101.35</c:v>
                </c:pt>
                <c:pt idx="434">
                  <c:v>101.43</c:v>
                </c:pt>
                <c:pt idx="435">
                  <c:v>101.06</c:v>
                </c:pt>
                <c:pt idx="436">
                  <c:v>101.54</c:v>
                </c:pt>
                <c:pt idx="437">
                  <c:v>101.59</c:v>
                </c:pt>
                <c:pt idx="438">
                  <c:v>105.24</c:v>
                </c:pt>
                <c:pt idx="439">
                  <c:v>102.94</c:v>
                </c:pt>
                <c:pt idx="440">
                  <c:v>102.03</c:v>
                </c:pt>
                <c:pt idx="441">
                  <c:v>102.25</c:v>
                </c:pt>
                <c:pt idx="442">
                  <c:v>101.93</c:v>
                </c:pt>
                <c:pt idx="443">
                  <c:v>101.45</c:v>
                </c:pt>
                <c:pt idx="444">
                  <c:v>101.59</c:v>
                </c:pt>
                <c:pt idx="445">
                  <c:v>101.36</c:v>
                </c:pt>
                <c:pt idx="446">
                  <c:v>101.67</c:v>
                </c:pt>
                <c:pt idx="447">
                  <c:v>102.12</c:v>
                </c:pt>
                <c:pt idx="448">
                  <c:v>102.09</c:v>
                </c:pt>
                <c:pt idx="449">
                  <c:v>101.89</c:v>
                </c:pt>
                <c:pt idx="450">
                  <c:v>102.09</c:v>
                </c:pt>
                <c:pt idx="451">
                  <c:v>102.49</c:v>
                </c:pt>
                <c:pt idx="452">
                  <c:v>102.14</c:v>
                </c:pt>
                <c:pt idx="453">
                  <c:v>101.95</c:v>
                </c:pt>
                <c:pt idx="454">
                  <c:v>104.3</c:v>
                </c:pt>
                <c:pt idx="455">
                  <c:v>102.57</c:v>
                </c:pt>
                <c:pt idx="456">
                  <c:v>102.23</c:v>
                </c:pt>
                <c:pt idx="457">
                  <c:v>102.25</c:v>
                </c:pt>
                <c:pt idx="458">
                  <c:v>102.77</c:v>
                </c:pt>
                <c:pt idx="459">
                  <c:v>102.62</c:v>
                </c:pt>
                <c:pt idx="460">
                  <c:v>101.83</c:v>
                </c:pt>
                <c:pt idx="461">
                  <c:v>103.26</c:v>
                </c:pt>
                <c:pt idx="462">
                  <c:v>101.97</c:v>
                </c:pt>
                <c:pt idx="463">
                  <c:v>101.13</c:v>
                </c:pt>
                <c:pt idx="464">
                  <c:v>101.96</c:v>
                </c:pt>
                <c:pt idx="465">
                  <c:v>101.98</c:v>
                </c:pt>
                <c:pt idx="466">
                  <c:v>101.81</c:v>
                </c:pt>
                <c:pt idx="467">
                  <c:v>101.16</c:v>
                </c:pt>
                <c:pt idx="468">
                  <c:v>101.48</c:v>
                </c:pt>
                <c:pt idx="469">
                  <c:v>101.54</c:v>
                </c:pt>
                <c:pt idx="470">
                  <c:v>101.16</c:v>
                </c:pt>
                <c:pt idx="471">
                  <c:v>100.94</c:v>
                </c:pt>
                <c:pt idx="472">
                  <c:v>101.12</c:v>
                </c:pt>
                <c:pt idx="473">
                  <c:v>100.73</c:v>
                </c:pt>
                <c:pt idx="474">
                  <c:v>100.76</c:v>
                </c:pt>
                <c:pt idx="475">
                  <c:v>100.71</c:v>
                </c:pt>
                <c:pt idx="476">
                  <c:v>101.09</c:v>
                </c:pt>
                <c:pt idx="477">
                  <c:v>101.19</c:v>
                </c:pt>
                <c:pt idx="478">
                  <c:v>101.37</c:v>
                </c:pt>
                <c:pt idx="479">
                  <c:v>101.4</c:v>
                </c:pt>
                <c:pt idx="480">
                  <c:v>101.41</c:v>
                </c:pt>
                <c:pt idx="481">
                  <c:v>105.18</c:v>
                </c:pt>
                <c:pt idx="482">
                  <c:v>107.45</c:v>
                </c:pt>
                <c:pt idx="483">
                  <c:v>103.29</c:v>
                </c:pt>
                <c:pt idx="484">
                  <c:v>102.37</c:v>
                </c:pt>
                <c:pt idx="485">
                  <c:v>101.76</c:v>
                </c:pt>
                <c:pt idx="486">
                  <c:v>101.67</c:v>
                </c:pt>
                <c:pt idx="487">
                  <c:v>101.32</c:v>
                </c:pt>
                <c:pt idx="488">
                  <c:v>101.75</c:v>
                </c:pt>
                <c:pt idx="489">
                  <c:v>101.36</c:v>
                </c:pt>
                <c:pt idx="490">
                  <c:v>101.71</c:v>
                </c:pt>
                <c:pt idx="491">
                  <c:v>101.96</c:v>
                </c:pt>
                <c:pt idx="492">
                  <c:v>101.94</c:v>
                </c:pt>
                <c:pt idx="493">
                  <c:v>101.9</c:v>
                </c:pt>
                <c:pt idx="494">
                  <c:v>101.49</c:v>
                </c:pt>
                <c:pt idx="495">
                  <c:v>101.5</c:v>
                </c:pt>
                <c:pt idx="496">
                  <c:v>102.19</c:v>
                </c:pt>
                <c:pt idx="497">
                  <c:v>101.75</c:v>
                </c:pt>
                <c:pt idx="498">
                  <c:v>102.3</c:v>
                </c:pt>
                <c:pt idx="499">
                  <c:v>101.97</c:v>
                </c:pt>
                <c:pt idx="500">
                  <c:v>101.88</c:v>
                </c:pt>
                <c:pt idx="501">
                  <c:v>101.47</c:v>
                </c:pt>
                <c:pt idx="502">
                  <c:v>101.87</c:v>
                </c:pt>
                <c:pt idx="503">
                  <c:v>102.37</c:v>
                </c:pt>
                <c:pt idx="504">
                  <c:v>101.95</c:v>
                </c:pt>
                <c:pt idx="505">
                  <c:v>102.03</c:v>
                </c:pt>
                <c:pt idx="506">
                  <c:v>102.06</c:v>
                </c:pt>
                <c:pt idx="507">
                  <c:v>102.85</c:v>
                </c:pt>
                <c:pt idx="508">
                  <c:v>102.0</c:v>
                </c:pt>
                <c:pt idx="509">
                  <c:v>101.11</c:v>
                </c:pt>
                <c:pt idx="510">
                  <c:v>101.42</c:v>
                </c:pt>
                <c:pt idx="511">
                  <c:v>101.24</c:v>
                </c:pt>
                <c:pt idx="512">
                  <c:v>101.33</c:v>
                </c:pt>
                <c:pt idx="513">
                  <c:v>102.12</c:v>
                </c:pt>
                <c:pt idx="514">
                  <c:v>102.53</c:v>
                </c:pt>
                <c:pt idx="515">
                  <c:v>101.88</c:v>
                </c:pt>
                <c:pt idx="516">
                  <c:v>102.06</c:v>
                </c:pt>
                <c:pt idx="517">
                  <c:v>101.43</c:v>
                </c:pt>
                <c:pt idx="518">
                  <c:v>101.16</c:v>
                </c:pt>
                <c:pt idx="519">
                  <c:v>101.5</c:v>
                </c:pt>
                <c:pt idx="520">
                  <c:v>101.24</c:v>
                </c:pt>
                <c:pt idx="521">
                  <c:v>100.57</c:v>
                </c:pt>
                <c:pt idx="522">
                  <c:v>100.31</c:v>
                </c:pt>
                <c:pt idx="523">
                  <c:v>100.2</c:v>
                </c:pt>
                <c:pt idx="524">
                  <c:v>100.95</c:v>
                </c:pt>
                <c:pt idx="525">
                  <c:v>100.52</c:v>
                </c:pt>
                <c:pt idx="526">
                  <c:v>100.22</c:v>
                </c:pt>
                <c:pt idx="527">
                  <c:v>100.39</c:v>
                </c:pt>
                <c:pt idx="528">
                  <c:v>100.02</c:v>
                </c:pt>
                <c:pt idx="529">
                  <c:v>99.865</c:v>
                </c:pt>
                <c:pt idx="530">
                  <c:v>99.504</c:v>
                </c:pt>
                <c:pt idx="531">
                  <c:v>99.67399999999998</c:v>
                </c:pt>
                <c:pt idx="532">
                  <c:v>100.11</c:v>
                </c:pt>
                <c:pt idx="533">
                  <c:v>100.02</c:v>
                </c:pt>
                <c:pt idx="534">
                  <c:v>99.87</c:v>
                </c:pt>
                <c:pt idx="535">
                  <c:v>100.29</c:v>
                </c:pt>
                <c:pt idx="536">
                  <c:v>99.795</c:v>
                </c:pt>
                <c:pt idx="537">
                  <c:v>99.765</c:v>
                </c:pt>
                <c:pt idx="538">
                  <c:v>99.049</c:v>
                </c:pt>
                <c:pt idx="539">
                  <c:v>99.65899999999998</c:v>
                </c:pt>
                <c:pt idx="540">
                  <c:v>99.55</c:v>
                </c:pt>
                <c:pt idx="541">
                  <c:v>100.31</c:v>
                </c:pt>
                <c:pt idx="542">
                  <c:v>100.33</c:v>
                </c:pt>
                <c:pt idx="543">
                  <c:v>99.95500000000001</c:v>
                </c:pt>
                <c:pt idx="544">
                  <c:v>100.33</c:v>
                </c:pt>
                <c:pt idx="545">
                  <c:v>100.67</c:v>
                </c:pt>
                <c:pt idx="546">
                  <c:v>100.39</c:v>
                </c:pt>
                <c:pt idx="547">
                  <c:v>99.717</c:v>
                </c:pt>
                <c:pt idx="548">
                  <c:v>99.85199999999998</c:v>
                </c:pt>
                <c:pt idx="549">
                  <c:v>99.725</c:v>
                </c:pt>
                <c:pt idx="550">
                  <c:v>100.96</c:v>
                </c:pt>
                <c:pt idx="551">
                  <c:v>102.67</c:v>
                </c:pt>
                <c:pt idx="552">
                  <c:v>102.5</c:v>
                </c:pt>
                <c:pt idx="553">
                  <c:v>102.34</c:v>
                </c:pt>
                <c:pt idx="554">
                  <c:v>106.08</c:v>
                </c:pt>
                <c:pt idx="555">
                  <c:v>103.16</c:v>
                </c:pt>
                <c:pt idx="556">
                  <c:v>104.35</c:v>
                </c:pt>
                <c:pt idx="557">
                  <c:v>104.29</c:v>
                </c:pt>
                <c:pt idx="558">
                  <c:v>102.08</c:v>
                </c:pt>
                <c:pt idx="559">
                  <c:v>106.22</c:v>
                </c:pt>
                <c:pt idx="560">
                  <c:v>104.77</c:v>
                </c:pt>
                <c:pt idx="561">
                  <c:v>102.97</c:v>
                </c:pt>
                <c:pt idx="562">
                  <c:v>101.57</c:v>
                </c:pt>
                <c:pt idx="563">
                  <c:v>107.87</c:v>
                </c:pt>
                <c:pt idx="564">
                  <c:v>106.67</c:v>
                </c:pt>
                <c:pt idx="565">
                  <c:v>106.49</c:v>
                </c:pt>
                <c:pt idx="566">
                  <c:v>102.96</c:v>
                </c:pt>
                <c:pt idx="567">
                  <c:v>102.49</c:v>
                </c:pt>
                <c:pt idx="568">
                  <c:v>103.26</c:v>
                </c:pt>
                <c:pt idx="569">
                  <c:v>102.46</c:v>
                </c:pt>
                <c:pt idx="570">
                  <c:v>106.36</c:v>
                </c:pt>
                <c:pt idx="571">
                  <c:v>104.08</c:v>
                </c:pt>
                <c:pt idx="572">
                  <c:v>104.0</c:v>
                </c:pt>
                <c:pt idx="573">
                  <c:v>102.41</c:v>
                </c:pt>
                <c:pt idx="574">
                  <c:v>102.19</c:v>
                </c:pt>
                <c:pt idx="575">
                  <c:v>101.38</c:v>
                </c:pt>
                <c:pt idx="576">
                  <c:v>101.29</c:v>
                </c:pt>
                <c:pt idx="577">
                  <c:v>100.97</c:v>
                </c:pt>
                <c:pt idx="578">
                  <c:v>101.04</c:v>
                </c:pt>
                <c:pt idx="579">
                  <c:v>100.62</c:v>
                </c:pt>
                <c:pt idx="580">
                  <c:v>101.54</c:v>
                </c:pt>
                <c:pt idx="581">
                  <c:v>101.14</c:v>
                </c:pt>
                <c:pt idx="582">
                  <c:v>101.95</c:v>
                </c:pt>
                <c:pt idx="583">
                  <c:v>101.13</c:v>
                </c:pt>
                <c:pt idx="584">
                  <c:v>100.93</c:v>
                </c:pt>
                <c:pt idx="585">
                  <c:v>101.06</c:v>
                </c:pt>
                <c:pt idx="586">
                  <c:v>100.92</c:v>
                </c:pt>
                <c:pt idx="587">
                  <c:v>101.74</c:v>
                </c:pt>
                <c:pt idx="588">
                  <c:v>101.81</c:v>
                </c:pt>
                <c:pt idx="589">
                  <c:v>101.5</c:v>
                </c:pt>
                <c:pt idx="590">
                  <c:v>101.91</c:v>
                </c:pt>
                <c:pt idx="591">
                  <c:v>101.31</c:v>
                </c:pt>
                <c:pt idx="592">
                  <c:v>100.98</c:v>
                </c:pt>
                <c:pt idx="593">
                  <c:v>101.02</c:v>
                </c:pt>
                <c:pt idx="594">
                  <c:v>100.94</c:v>
                </c:pt>
                <c:pt idx="595">
                  <c:v>101.53</c:v>
                </c:pt>
                <c:pt idx="596">
                  <c:v>102.12</c:v>
                </c:pt>
                <c:pt idx="597">
                  <c:v>102.43</c:v>
                </c:pt>
                <c:pt idx="598">
                  <c:v>102.5</c:v>
                </c:pt>
                <c:pt idx="599">
                  <c:v>102.05</c:v>
                </c:pt>
                <c:pt idx="600">
                  <c:v>102.24</c:v>
                </c:pt>
                <c:pt idx="601">
                  <c:v>101.9</c:v>
                </c:pt>
                <c:pt idx="602">
                  <c:v>102.26</c:v>
                </c:pt>
                <c:pt idx="603">
                  <c:v>101.97</c:v>
                </c:pt>
                <c:pt idx="604">
                  <c:v>102.81</c:v>
                </c:pt>
                <c:pt idx="605">
                  <c:v>102.29</c:v>
                </c:pt>
                <c:pt idx="606">
                  <c:v>102.91</c:v>
                </c:pt>
                <c:pt idx="607">
                  <c:v>103.11</c:v>
                </c:pt>
                <c:pt idx="608">
                  <c:v>102.91</c:v>
                </c:pt>
                <c:pt idx="609">
                  <c:v>102.73</c:v>
                </c:pt>
                <c:pt idx="610">
                  <c:v>103.28</c:v>
                </c:pt>
                <c:pt idx="611">
                  <c:v>103.14</c:v>
                </c:pt>
                <c:pt idx="612">
                  <c:v>103.04</c:v>
                </c:pt>
                <c:pt idx="613">
                  <c:v>103.27</c:v>
                </c:pt>
                <c:pt idx="614">
                  <c:v>103.48</c:v>
                </c:pt>
                <c:pt idx="615">
                  <c:v>103.8</c:v>
                </c:pt>
                <c:pt idx="616">
                  <c:v>103.77</c:v>
                </c:pt>
                <c:pt idx="617">
                  <c:v>104.17</c:v>
                </c:pt>
                <c:pt idx="618">
                  <c:v>102.83</c:v>
                </c:pt>
                <c:pt idx="619">
                  <c:v>103.6</c:v>
                </c:pt>
                <c:pt idx="620">
                  <c:v>105.99</c:v>
                </c:pt>
                <c:pt idx="621">
                  <c:v>103.56</c:v>
                </c:pt>
                <c:pt idx="622">
                  <c:v>102.7</c:v>
                </c:pt>
                <c:pt idx="623">
                  <c:v>103.54</c:v>
                </c:pt>
                <c:pt idx="624">
                  <c:v>103.11</c:v>
                </c:pt>
                <c:pt idx="625">
                  <c:v>103.22</c:v>
                </c:pt>
                <c:pt idx="626">
                  <c:v>103.33</c:v>
                </c:pt>
                <c:pt idx="627">
                  <c:v>103.81</c:v>
                </c:pt>
                <c:pt idx="628">
                  <c:v>102.94</c:v>
                </c:pt>
                <c:pt idx="629">
                  <c:v>102.75</c:v>
                </c:pt>
                <c:pt idx="630">
                  <c:v>102.95</c:v>
                </c:pt>
                <c:pt idx="631">
                  <c:v>103.45</c:v>
                </c:pt>
                <c:pt idx="632">
                  <c:v>103.85</c:v>
                </c:pt>
                <c:pt idx="633">
                  <c:v>103.73</c:v>
                </c:pt>
                <c:pt idx="634">
                  <c:v>104.02</c:v>
                </c:pt>
                <c:pt idx="635">
                  <c:v>102.98</c:v>
                </c:pt>
                <c:pt idx="636">
                  <c:v>103.54</c:v>
                </c:pt>
                <c:pt idx="637">
                  <c:v>103.43</c:v>
                </c:pt>
                <c:pt idx="638">
                  <c:v>103.92</c:v>
                </c:pt>
                <c:pt idx="639">
                  <c:v>103.08</c:v>
                </c:pt>
                <c:pt idx="640">
                  <c:v>103.16</c:v>
                </c:pt>
                <c:pt idx="641">
                  <c:v>103.42</c:v>
                </c:pt>
                <c:pt idx="642">
                  <c:v>103.63</c:v>
                </c:pt>
                <c:pt idx="643">
                  <c:v>103.9</c:v>
                </c:pt>
                <c:pt idx="644">
                  <c:v>103.9</c:v>
                </c:pt>
                <c:pt idx="645">
                  <c:v>103.31</c:v>
                </c:pt>
                <c:pt idx="646">
                  <c:v>103.44</c:v>
                </c:pt>
                <c:pt idx="647">
                  <c:v>102.938163206225</c:v>
                </c:pt>
                <c:pt idx="648">
                  <c:v>102.945093914882</c:v>
                </c:pt>
                <c:pt idx="649">
                  <c:v>102.952024623539</c:v>
                </c:pt>
                <c:pt idx="650">
                  <c:v>102.958955332197</c:v>
                </c:pt>
                <c:pt idx="651">
                  <c:v>102.965886040854</c:v>
                </c:pt>
                <c:pt idx="652">
                  <c:v>102.972816749511</c:v>
                </c:pt>
                <c:pt idx="653">
                  <c:v>102.979747458169</c:v>
                </c:pt>
                <c:pt idx="654">
                  <c:v>102.986678166826</c:v>
                </c:pt>
                <c:pt idx="655">
                  <c:v>102.993608875483</c:v>
                </c:pt>
                <c:pt idx="656">
                  <c:v>103.000539584141</c:v>
                </c:pt>
                <c:pt idx="657">
                  <c:v>103.007470292798</c:v>
                </c:pt>
                <c:pt idx="658">
                  <c:v>103.014401001456</c:v>
                </c:pt>
                <c:pt idx="659">
                  <c:v>103.021331710113</c:v>
                </c:pt>
                <c:pt idx="660">
                  <c:v>103.02826241877</c:v>
                </c:pt>
                <c:pt idx="661">
                  <c:v>103.035193127428</c:v>
                </c:pt>
                <c:pt idx="662">
                  <c:v>103.042123836085</c:v>
                </c:pt>
                <c:pt idx="663">
                  <c:v>103.049054544742</c:v>
                </c:pt>
                <c:pt idx="664">
                  <c:v>103.0559852534</c:v>
                </c:pt>
                <c:pt idx="665">
                  <c:v>103.062915962057</c:v>
                </c:pt>
                <c:pt idx="666">
                  <c:v>103.069846670715</c:v>
                </c:pt>
                <c:pt idx="667">
                  <c:v>103.076777379372</c:v>
                </c:pt>
                <c:pt idx="668">
                  <c:v>103.083708088029</c:v>
                </c:pt>
                <c:pt idx="669">
                  <c:v>103.090638796687</c:v>
                </c:pt>
                <c:pt idx="670">
                  <c:v>103.097569505344</c:v>
                </c:pt>
                <c:pt idx="671">
                  <c:v>103.104500214001</c:v>
                </c:pt>
                <c:pt idx="672">
                  <c:v>103.111430922659</c:v>
                </c:pt>
                <c:pt idx="673">
                  <c:v>103.118361631316</c:v>
                </c:pt>
                <c:pt idx="674">
                  <c:v>103.125292339974</c:v>
                </c:pt>
                <c:pt idx="675">
                  <c:v>103.132223048631</c:v>
                </c:pt>
                <c:pt idx="676">
                  <c:v>103.139153757288</c:v>
                </c:pt>
                <c:pt idx="677">
                  <c:v>103.146084465946</c:v>
                </c:pt>
                <c:pt idx="678">
                  <c:v>103.153015174603</c:v>
                </c:pt>
                <c:pt idx="679">
                  <c:v>103.15994588326</c:v>
                </c:pt>
                <c:pt idx="680">
                  <c:v>103.166876591918</c:v>
                </c:pt>
                <c:pt idx="681">
                  <c:v>103.173807300575</c:v>
                </c:pt>
                <c:pt idx="682">
                  <c:v>103.180738009232</c:v>
                </c:pt>
                <c:pt idx="683">
                  <c:v>103.18766871789</c:v>
                </c:pt>
                <c:pt idx="684">
                  <c:v>103.194599426547</c:v>
                </c:pt>
                <c:pt idx="685">
                  <c:v>103.201530135205</c:v>
                </c:pt>
                <c:pt idx="686">
                  <c:v>103.208460843862</c:v>
                </c:pt>
                <c:pt idx="687">
                  <c:v>103.215391552519</c:v>
                </c:pt>
                <c:pt idx="688">
                  <c:v>103.222322261177</c:v>
                </c:pt>
                <c:pt idx="689">
                  <c:v>103.229252969834</c:v>
                </c:pt>
                <c:pt idx="690">
                  <c:v>103.236183678491</c:v>
                </c:pt>
                <c:pt idx="691">
                  <c:v>103.243114387149</c:v>
                </c:pt>
                <c:pt idx="692">
                  <c:v>103.250045095806</c:v>
                </c:pt>
                <c:pt idx="693">
                  <c:v>103.256975804464</c:v>
                </c:pt>
                <c:pt idx="694">
                  <c:v>103.263906513121</c:v>
                </c:pt>
                <c:pt idx="695">
                  <c:v>103.270837221778</c:v>
                </c:pt>
                <c:pt idx="696">
                  <c:v>103.277767930436</c:v>
                </c:pt>
                <c:pt idx="697">
                  <c:v>103.284698639093</c:v>
                </c:pt>
                <c:pt idx="698">
                  <c:v>103.29162934775</c:v>
                </c:pt>
                <c:pt idx="699">
                  <c:v>103.298560056408</c:v>
                </c:pt>
                <c:pt idx="700">
                  <c:v>103.305490765065</c:v>
                </c:pt>
                <c:pt idx="701">
                  <c:v>103.312421473723</c:v>
                </c:pt>
                <c:pt idx="702">
                  <c:v>103.31935218238</c:v>
                </c:pt>
                <c:pt idx="703">
                  <c:v>103.326282891037</c:v>
                </c:pt>
                <c:pt idx="704">
                  <c:v>103.333213599695</c:v>
                </c:pt>
                <c:pt idx="705">
                  <c:v>103.340144308352</c:v>
                </c:pt>
                <c:pt idx="706">
                  <c:v>103.347075017009</c:v>
                </c:pt>
                <c:pt idx="707">
                  <c:v>103.354005725667</c:v>
                </c:pt>
                <c:pt idx="708">
                  <c:v>103.360936434324</c:v>
                </c:pt>
                <c:pt idx="709">
                  <c:v>103.367867142981</c:v>
                </c:pt>
                <c:pt idx="710">
                  <c:v>103.374797851639</c:v>
                </c:pt>
                <c:pt idx="711">
                  <c:v>103.381728560296</c:v>
                </c:pt>
                <c:pt idx="712">
                  <c:v>103.388659268954</c:v>
                </c:pt>
                <c:pt idx="713">
                  <c:v>103.395589977611</c:v>
                </c:pt>
                <c:pt idx="714">
                  <c:v>103.402520686268</c:v>
                </c:pt>
                <c:pt idx="715">
                  <c:v>103.409451394926</c:v>
                </c:pt>
                <c:pt idx="716">
                  <c:v>103.416382103583</c:v>
                </c:pt>
                <c:pt idx="717">
                  <c:v>103.42331281224</c:v>
                </c:pt>
                <c:pt idx="718">
                  <c:v>103.430243520898</c:v>
                </c:pt>
                <c:pt idx="719">
                  <c:v>103.437174229555</c:v>
                </c:pt>
                <c:pt idx="720">
                  <c:v>103.444104938213</c:v>
                </c:pt>
                <c:pt idx="721">
                  <c:v>103.45103564687</c:v>
                </c:pt>
                <c:pt idx="722">
                  <c:v>103.457966355527</c:v>
                </c:pt>
                <c:pt idx="723">
                  <c:v>103.464897064185</c:v>
                </c:pt>
                <c:pt idx="724">
                  <c:v>103.471827772842</c:v>
                </c:pt>
                <c:pt idx="725">
                  <c:v>103.478758481499</c:v>
                </c:pt>
                <c:pt idx="726">
                  <c:v>103.485689190157</c:v>
                </c:pt>
                <c:pt idx="727">
                  <c:v>103.492619898814</c:v>
                </c:pt>
                <c:pt idx="728">
                  <c:v>103.499550607472</c:v>
                </c:pt>
                <c:pt idx="729">
                  <c:v>103.506481316129</c:v>
                </c:pt>
                <c:pt idx="730">
                  <c:v>103.513412024786</c:v>
                </c:pt>
                <c:pt idx="731">
                  <c:v>103.520342733444</c:v>
                </c:pt>
                <c:pt idx="732">
                  <c:v>103.527273442101</c:v>
                </c:pt>
                <c:pt idx="733">
                  <c:v>103.534204150758</c:v>
                </c:pt>
                <c:pt idx="734">
                  <c:v>103.541134859416</c:v>
                </c:pt>
                <c:pt idx="735">
                  <c:v>103.548065568073</c:v>
                </c:pt>
                <c:pt idx="736">
                  <c:v>103.55499627673</c:v>
                </c:pt>
                <c:pt idx="737">
                  <c:v>103.561926985388</c:v>
                </c:pt>
                <c:pt idx="738">
                  <c:v>103.568857694045</c:v>
                </c:pt>
                <c:pt idx="739">
                  <c:v>103.575788402703</c:v>
                </c:pt>
                <c:pt idx="740">
                  <c:v>103.58271911136</c:v>
                </c:pt>
                <c:pt idx="741">
                  <c:v>103.589649820017</c:v>
                </c:pt>
                <c:pt idx="742">
                  <c:v>103.596580528675</c:v>
                </c:pt>
                <c:pt idx="743">
                  <c:v>103.603511237332</c:v>
                </c:pt>
                <c:pt idx="744">
                  <c:v>103.610441945989</c:v>
                </c:pt>
                <c:pt idx="745">
                  <c:v>103.617372654647</c:v>
                </c:pt>
                <c:pt idx="746">
                  <c:v>103.624303363304</c:v>
                </c:pt>
                <c:pt idx="747">
                  <c:v>103.631234071962</c:v>
                </c:pt>
                <c:pt idx="748">
                  <c:v>103.638164780619</c:v>
                </c:pt>
                <c:pt idx="749">
                  <c:v>103.645095489276</c:v>
                </c:pt>
                <c:pt idx="750">
                  <c:v>103.652026197934</c:v>
                </c:pt>
                <c:pt idx="751">
                  <c:v>103.658956906591</c:v>
                </c:pt>
                <c:pt idx="752">
                  <c:v>103.665887615248</c:v>
                </c:pt>
                <c:pt idx="753">
                  <c:v>103.672818323906</c:v>
                </c:pt>
                <c:pt idx="754">
                  <c:v>103.679749032563</c:v>
                </c:pt>
                <c:pt idx="755">
                  <c:v>103.686679741221</c:v>
                </c:pt>
                <c:pt idx="756">
                  <c:v>103.693610449878</c:v>
                </c:pt>
                <c:pt idx="757">
                  <c:v>103.700541158535</c:v>
                </c:pt>
                <c:pt idx="758">
                  <c:v>103.707471867193</c:v>
                </c:pt>
                <c:pt idx="759">
                  <c:v>103.71440257585</c:v>
                </c:pt>
                <c:pt idx="760">
                  <c:v>103.721333284507</c:v>
                </c:pt>
                <c:pt idx="761">
                  <c:v>103.728263993165</c:v>
                </c:pt>
                <c:pt idx="762">
                  <c:v>103.735194701822</c:v>
                </c:pt>
                <c:pt idx="763">
                  <c:v>103.742125410479</c:v>
                </c:pt>
                <c:pt idx="764">
                  <c:v>103.749056119137</c:v>
                </c:pt>
                <c:pt idx="765">
                  <c:v>103.755986827794</c:v>
                </c:pt>
                <c:pt idx="766">
                  <c:v>103.762917536452</c:v>
                </c:pt>
                <c:pt idx="767">
                  <c:v>103.769848245109</c:v>
                </c:pt>
                <c:pt idx="768">
                  <c:v>103.776778953766</c:v>
                </c:pt>
                <c:pt idx="769">
                  <c:v>103.783709662424</c:v>
                </c:pt>
                <c:pt idx="770">
                  <c:v>103.790640371081</c:v>
                </c:pt>
                <c:pt idx="771">
                  <c:v>103.797571079738</c:v>
                </c:pt>
                <c:pt idx="772">
                  <c:v>103.804501788396</c:v>
                </c:pt>
                <c:pt idx="773">
                  <c:v>103.811432497053</c:v>
                </c:pt>
                <c:pt idx="774">
                  <c:v>103.818363205711</c:v>
                </c:pt>
                <c:pt idx="775">
                  <c:v>103.825293914368</c:v>
                </c:pt>
                <c:pt idx="776">
                  <c:v>103.832224623025</c:v>
                </c:pt>
                <c:pt idx="777">
                  <c:v>103.839155331683</c:v>
                </c:pt>
                <c:pt idx="778">
                  <c:v>103.84608604034</c:v>
                </c:pt>
                <c:pt idx="779">
                  <c:v>103.853016748997</c:v>
                </c:pt>
                <c:pt idx="780">
                  <c:v>103.859947457655</c:v>
                </c:pt>
                <c:pt idx="781">
                  <c:v>103.866878166312</c:v>
                </c:pt>
                <c:pt idx="782">
                  <c:v>103.87380887497</c:v>
                </c:pt>
                <c:pt idx="783">
                  <c:v>103.880739583627</c:v>
                </c:pt>
                <c:pt idx="784">
                  <c:v>103.887670292284</c:v>
                </c:pt>
                <c:pt idx="785">
                  <c:v>103.894601000942</c:v>
                </c:pt>
                <c:pt idx="786">
                  <c:v>103.901531709599</c:v>
                </c:pt>
                <c:pt idx="787">
                  <c:v>103.908462418256</c:v>
                </c:pt>
                <c:pt idx="788">
                  <c:v>103.915393126914</c:v>
                </c:pt>
                <c:pt idx="789">
                  <c:v>103.922323835571</c:v>
                </c:pt>
                <c:pt idx="790">
                  <c:v>103.929254544228</c:v>
                </c:pt>
                <c:pt idx="791">
                  <c:v>103.936185252886</c:v>
                </c:pt>
                <c:pt idx="792">
                  <c:v>103.943115961543</c:v>
                </c:pt>
                <c:pt idx="793">
                  <c:v>103.950046670201</c:v>
                </c:pt>
                <c:pt idx="794">
                  <c:v>103.956977378858</c:v>
                </c:pt>
                <c:pt idx="795">
                  <c:v>103.963908087515</c:v>
                </c:pt>
                <c:pt idx="796">
                  <c:v>103.970838796173</c:v>
                </c:pt>
                <c:pt idx="797">
                  <c:v>103.97776950483</c:v>
                </c:pt>
                <c:pt idx="798">
                  <c:v>103.984700213487</c:v>
                </c:pt>
                <c:pt idx="799">
                  <c:v>103.991630922145</c:v>
                </c:pt>
                <c:pt idx="800">
                  <c:v>103.998561630802</c:v>
                </c:pt>
                <c:pt idx="801">
                  <c:v>104.00549233946</c:v>
                </c:pt>
                <c:pt idx="802">
                  <c:v>104.012423048117</c:v>
                </c:pt>
                <c:pt idx="803">
                  <c:v>104.019353756774</c:v>
                </c:pt>
                <c:pt idx="804">
                  <c:v>104.026284465432</c:v>
                </c:pt>
                <c:pt idx="805">
                  <c:v>104.033215174089</c:v>
                </c:pt>
                <c:pt idx="806">
                  <c:v>104.040145882746</c:v>
                </c:pt>
                <c:pt idx="807">
                  <c:v>104.047076591404</c:v>
                </c:pt>
                <c:pt idx="808">
                  <c:v>104.054007300061</c:v>
                </c:pt>
                <c:pt idx="809">
                  <c:v>104.060938008719</c:v>
                </c:pt>
                <c:pt idx="810">
                  <c:v>104.067868717376</c:v>
                </c:pt>
                <c:pt idx="811">
                  <c:v>104.074799426033</c:v>
                </c:pt>
                <c:pt idx="812">
                  <c:v>104.081730134691</c:v>
                </c:pt>
                <c:pt idx="813">
                  <c:v>104.088660843348</c:v>
                </c:pt>
                <c:pt idx="814">
                  <c:v>104.095591552005</c:v>
                </c:pt>
                <c:pt idx="815">
                  <c:v>104.102522260663</c:v>
                </c:pt>
                <c:pt idx="816">
                  <c:v>104.10945296932</c:v>
                </c:pt>
                <c:pt idx="817">
                  <c:v>104.116383677977</c:v>
                </c:pt>
                <c:pt idx="818">
                  <c:v>104.123314386635</c:v>
                </c:pt>
                <c:pt idx="819">
                  <c:v>104.130245095292</c:v>
                </c:pt>
                <c:pt idx="820">
                  <c:v>104.13717580395</c:v>
                </c:pt>
                <c:pt idx="821">
                  <c:v>104.144106512607</c:v>
                </c:pt>
                <c:pt idx="822">
                  <c:v>104.151037221264</c:v>
                </c:pt>
                <c:pt idx="823">
                  <c:v>104.157967929922</c:v>
                </c:pt>
                <c:pt idx="824">
                  <c:v>104.164898638579</c:v>
                </c:pt>
                <c:pt idx="825">
                  <c:v>104.171829347236</c:v>
                </c:pt>
                <c:pt idx="826">
                  <c:v>104.178760055894</c:v>
                </c:pt>
                <c:pt idx="827">
                  <c:v>104.185690764551</c:v>
                </c:pt>
                <c:pt idx="828">
                  <c:v>104.192621473209</c:v>
                </c:pt>
                <c:pt idx="829">
                  <c:v>104.199552181866</c:v>
                </c:pt>
                <c:pt idx="830">
                  <c:v>104.206482890523</c:v>
                </c:pt>
                <c:pt idx="831">
                  <c:v>104.213413599181</c:v>
                </c:pt>
                <c:pt idx="832">
                  <c:v>104.220344307838</c:v>
                </c:pt>
                <c:pt idx="833">
                  <c:v>104.227275016495</c:v>
                </c:pt>
                <c:pt idx="834">
                  <c:v>104.234205725153</c:v>
                </c:pt>
                <c:pt idx="835">
                  <c:v>104.24113643381</c:v>
                </c:pt>
                <c:pt idx="836">
                  <c:v>104.248067142468</c:v>
                </c:pt>
                <c:pt idx="837">
                  <c:v>104.254997851125</c:v>
                </c:pt>
                <c:pt idx="838">
                  <c:v>104.261928559782</c:v>
                </c:pt>
                <c:pt idx="839">
                  <c:v>104.26885926844</c:v>
                </c:pt>
                <c:pt idx="840">
                  <c:v>104.275789977097</c:v>
                </c:pt>
                <c:pt idx="841">
                  <c:v>104.282720685754</c:v>
                </c:pt>
                <c:pt idx="842">
                  <c:v>104.289651394412</c:v>
                </c:pt>
                <c:pt idx="843">
                  <c:v>104.296582103069</c:v>
                </c:pt>
                <c:pt idx="844">
                  <c:v>104.303512811726</c:v>
                </c:pt>
                <c:pt idx="845">
                  <c:v>104.310443520384</c:v>
                </c:pt>
                <c:pt idx="846">
                  <c:v>104.317374229041</c:v>
                </c:pt>
                <c:pt idx="847">
                  <c:v>104.324304937699</c:v>
                </c:pt>
                <c:pt idx="848">
                  <c:v>104.331235646356</c:v>
                </c:pt>
                <c:pt idx="849">
                  <c:v>104.338166355013</c:v>
                </c:pt>
                <c:pt idx="850">
                  <c:v>104.345097063671</c:v>
                </c:pt>
                <c:pt idx="851">
                  <c:v>104.352027772328</c:v>
                </c:pt>
                <c:pt idx="852">
                  <c:v>104.358958480985</c:v>
                </c:pt>
                <c:pt idx="853">
                  <c:v>104.365889189643</c:v>
                </c:pt>
                <c:pt idx="854">
                  <c:v>104.3728198983</c:v>
                </c:pt>
                <c:pt idx="855">
                  <c:v>104.379750606958</c:v>
                </c:pt>
                <c:pt idx="856">
                  <c:v>104.386681315615</c:v>
                </c:pt>
                <c:pt idx="857">
                  <c:v>104.393612024272</c:v>
                </c:pt>
                <c:pt idx="858">
                  <c:v>104.40054273293</c:v>
                </c:pt>
                <c:pt idx="859">
                  <c:v>104.407473441587</c:v>
                </c:pt>
                <c:pt idx="860">
                  <c:v>104.414404150244</c:v>
                </c:pt>
                <c:pt idx="861">
                  <c:v>104.421334858902</c:v>
                </c:pt>
                <c:pt idx="862">
                  <c:v>104.428265567559</c:v>
                </c:pt>
                <c:pt idx="863">
                  <c:v>104.435196276217</c:v>
                </c:pt>
                <c:pt idx="864">
                  <c:v>104.442126984874</c:v>
                </c:pt>
                <c:pt idx="865">
                  <c:v>104.449057693531</c:v>
                </c:pt>
                <c:pt idx="866">
                  <c:v>104.455988402189</c:v>
                </c:pt>
                <c:pt idx="867">
                  <c:v>104.462919110846</c:v>
                </c:pt>
                <c:pt idx="868">
                  <c:v>104.469849819503</c:v>
                </c:pt>
                <c:pt idx="869">
                  <c:v>104.476780528161</c:v>
                </c:pt>
                <c:pt idx="870">
                  <c:v>104.483711236818</c:v>
                </c:pt>
                <c:pt idx="871">
                  <c:v>104.490641945475</c:v>
                </c:pt>
                <c:pt idx="872">
                  <c:v>104.497572654133</c:v>
                </c:pt>
                <c:pt idx="873">
                  <c:v>104.50450336279</c:v>
                </c:pt>
                <c:pt idx="874">
                  <c:v>104.511434071448</c:v>
                </c:pt>
                <c:pt idx="875">
                  <c:v>104.518364780105</c:v>
                </c:pt>
                <c:pt idx="876">
                  <c:v>104.525295488762</c:v>
                </c:pt>
                <c:pt idx="877">
                  <c:v>104.53222619742</c:v>
                </c:pt>
                <c:pt idx="878">
                  <c:v>104.539156906077</c:v>
                </c:pt>
                <c:pt idx="879">
                  <c:v>104.546087614734</c:v>
                </c:pt>
                <c:pt idx="880">
                  <c:v>104.553018323392</c:v>
                </c:pt>
                <c:pt idx="881">
                  <c:v>104.559949032049</c:v>
                </c:pt>
                <c:pt idx="882">
                  <c:v>104.566879740707</c:v>
                </c:pt>
                <c:pt idx="883">
                  <c:v>104.573810449364</c:v>
                </c:pt>
                <c:pt idx="884">
                  <c:v>104.580741158021</c:v>
                </c:pt>
                <c:pt idx="885">
                  <c:v>104.587671866679</c:v>
                </c:pt>
                <c:pt idx="886">
                  <c:v>104.594602575336</c:v>
                </c:pt>
                <c:pt idx="887">
                  <c:v>104.601533283993</c:v>
                </c:pt>
                <c:pt idx="888">
                  <c:v>104.608463992651</c:v>
                </c:pt>
                <c:pt idx="889">
                  <c:v>104.615394701308</c:v>
                </c:pt>
                <c:pt idx="890">
                  <c:v>104.622325409966</c:v>
                </c:pt>
                <c:pt idx="891">
                  <c:v>104.629256118623</c:v>
                </c:pt>
                <c:pt idx="892">
                  <c:v>104.63618682728</c:v>
                </c:pt>
                <c:pt idx="893">
                  <c:v>104.643117535938</c:v>
                </c:pt>
                <c:pt idx="894">
                  <c:v>104.650048244595</c:v>
                </c:pt>
                <c:pt idx="895">
                  <c:v>104.656978953252</c:v>
                </c:pt>
                <c:pt idx="896">
                  <c:v>104.66390966191</c:v>
                </c:pt>
                <c:pt idx="897">
                  <c:v>104.670840370567</c:v>
                </c:pt>
                <c:pt idx="898">
                  <c:v>104.677771079224</c:v>
                </c:pt>
                <c:pt idx="899">
                  <c:v>104.684701787882</c:v>
                </c:pt>
                <c:pt idx="900">
                  <c:v>104.691632496539</c:v>
                </c:pt>
                <c:pt idx="901">
                  <c:v>104.698563205197</c:v>
                </c:pt>
                <c:pt idx="902">
                  <c:v>104.705493913854</c:v>
                </c:pt>
                <c:pt idx="903">
                  <c:v>104.712424622511</c:v>
                </c:pt>
                <c:pt idx="904">
                  <c:v>104.719355331169</c:v>
                </c:pt>
                <c:pt idx="905">
                  <c:v>104.726286039826</c:v>
                </c:pt>
                <c:pt idx="906">
                  <c:v>104.733216748483</c:v>
                </c:pt>
                <c:pt idx="907">
                  <c:v>104.740147457141</c:v>
                </c:pt>
                <c:pt idx="908">
                  <c:v>104.747078165798</c:v>
                </c:pt>
                <c:pt idx="909">
                  <c:v>104.754008874456</c:v>
                </c:pt>
                <c:pt idx="910">
                  <c:v>104.760939583113</c:v>
                </c:pt>
                <c:pt idx="911">
                  <c:v>104.76787029177</c:v>
                </c:pt>
                <c:pt idx="912">
                  <c:v>104.774801000428</c:v>
                </c:pt>
                <c:pt idx="913">
                  <c:v>104.781731709085</c:v>
                </c:pt>
                <c:pt idx="914">
                  <c:v>104.788662417742</c:v>
                </c:pt>
                <c:pt idx="915">
                  <c:v>104.7955931264</c:v>
                </c:pt>
                <c:pt idx="916">
                  <c:v>104.802523835057</c:v>
                </c:pt>
                <c:pt idx="917">
                  <c:v>104.809454543715</c:v>
                </c:pt>
                <c:pt idx="918">
                  <c:v>104.816385252372</c:v>
                </c:pt>
                <c:pt idx="919">
                  <c:v>104.823315961029</c:v>
                </c:pt>
                <c:pt idx="920">
                  <c:v>104.830246669687</c:v>
                </c:pt>
                <c:pt idx="921">
                  <c:v>104.837177378344</c:v>
                </c:pt>
                <c:pt idx="922">
                  <c:v>104.844108087001</c:v>
                </c:pt>
                <c:pt idx="923">
                  <c:v>104.851038795659</c:v>
                </c:pt>
                <c:pt idx="924">
                  <c:v>104.857969504316</c:v>
                </c:pt>
                <c:pt idx="925">
                  <c:v>104.864900212973</c:v>
                </c:pt>
                <c:pt idx="926">
                  <c:v>104.871830921631</c:v>
                </c:pt>
                <c:pt idx="927">
                  <c:v>104.878761630288</c:v>
                </c:pt>
                <c:pt idx="928">
                  <c:v>104.885692338946</c:v>
                </c:pt>
                <c:pt idx="929">
                  <c:v>104.892623047603</c:v>
                </c:pt>
                <c:pt idx="930">
                  <c:v>104.89955375626</c:v>
                </c:pt>
                <c:pt idx="931">
                  <c:v>104.906484464918</c:v>
                </c:pt>
                <c:pt idx="932">
                  <c:v>104.913415173575</c:v>
                </c:pt>
                <c:pt idx="933">
                  <c:v>104.920345882232</c:v>
                </c:pt>
                <c:pt idx="934">
                  <c:v>104.92727659089</c:v>
                </c:pt>
                <c:pt idx="935">
                  <c:v>104.934207299547</c:v>
                </c:pt>
                <c:pt idx="936">
                  <c:v>104.941138008205</c:v>
                </c:pt>
                <c:pt idx="937">
                  <c:v>104.948068716862</c:v>
                </c:pt>
                <c:pt idx="938">
                  <c:v>104.954999425519</c:v>
                </c:pt>
                <c:pt idx="939">
                  <c:v>104.961930134177</c:v>
                </c:pt>
                <c:pt idx="940">
                  <c:v>104.968860842834</c:v>
                </c:pt>
                <c:pt idx="941">
                  <c:v>104.975791551491</c:v>
                </c:pt>
                <c:pt idx="942">
                  <c:v>104.982722260149</c:v>
                </c:pt>
                <c:pt idx="943">
                  <c:v>104.989652968806</c:v>
                </c:pt>
                <c:pt idx="944">
                  <c:v>104.996583677464</c:v>
                </c:pt>
                <c:pt idx="945">
                  <c:v>105.003514386121</c:v>
                </c:pt>
                <c:pt idx="946">
                  <c:v>105.010445094778</c:v>
                </c:pt>
                <c:pt idx="947">
                  <c:v>105.017375803436</c:v>
                </c:pt>
                <c:pt idx="948">
                  <c:v>105.024306512093</c:v>
                </c:pt>
                <c:pt idx="949">
                  <c:v>105.03123722075</c:v>
                </c:pt>
                <c:pt idx="950">
                  <c:v>105.038167929408</c:v>
                </c:pt>
                <c:pt idx="951">
                  <c:v>105.045098638065</c:v>
                </c:pt>
                <c:pt idx="952">
                  <c:v>105.052029346722</c:v>
                </c:pt>
                <c:pt idx="953">
                  <c:v>105.05896005538</c:v>
                </c:pt>
                <c:pt idx="954">
                  <c:v>105.065890764037</c:v>
                </c:pt>
                <c:pt idx="955">
                  <c:v>105.072821472695</c:v>
                </c:pt>
                <c:pt idx="956">
                  <c:v>105.079752181352</c:v>
                </c:pt>
                <c:pt idx="957">
                  <c:v>105.086682890009</c:v>
                </c:pt>
                <c:pt idx="958">
                  <c:v>105.093613598667</c:v>
                </c:pt>
                <c:pt idx="959">
                  <c:v>105.100544307324</c:v>
                </c:pt>
                <c:pt idx="960">
                  <c:v>105.107475015981</c:v>
                </c:pt>
                <c:pt idx="961">
                  <c:v>105.114405724639</c:v>
                </c:pt>
                <c:pt idx="962">
                  <c:v>105.121336433296</c:v>
                </c:pt>
                <c:pt idx="963">
                  <c:v>105.128267141954</c:v>
                </c:pt>
                <c:pt idx="964">
                  <c:v>105.135197850611</c:v>
                </c:pt>
                <c:pt idx="965">
                  <c:v>105.142128559268</c:v>
                </c:pt>
                <c:pt idx="966">
                  <c:v>105.149059267926</c:v>
                </c:pt>
                <c:pt idx="967">
                  <c:v>105.155989976583</c:v>
                </c:pt>
                <c:pt idx="968">
                  <c:v>105.16292068524</c:v>
                </c:pt>
                <c:pt idx="969">
                  <c:v>105.169851393898</c:v>
                </c:pt>
                <c:pt idx="970">
                  <c:v>105.1767821025541</c:v>
                </c:pt>
                <c:pt idx="971">
                  <c:v>105.183712811213</c:v>
                </c:pt>
                <c:pt idx="972">
                  <c:v>105.19064351987</c:v>
                </c:pt>
                <c:pt idx="973">
                  <c:v>105.197574228527</c:v>
                </c:pt>
                <c:pt idx="974">
                  <c:v>105.204504937185</c:v>
                </c:pt>
                <c:pt idx="975">
                  <c:v>105.211435645842</c:v>
                </c:pt>
                <c:pt idx="976">
                  <c:v>105.218366354499</c:v>
                </c:pt>
                <c:pt idx="977">
                  <c:v>105.225297063157</c:v>
                </c:pt>
                <c:pt idx="978">
                  <c:v>105.232227771814</c:v>
                </c:pt>
                <c:pt idx="979">
                  <c:v>105.239158480471</c:v>
                </c:pt>
                <c:pt idx="980">
                  <c:v>105.246089189129</c:v>
                </c:pt>
                <c:pt idx="981">
                  <c:v>105.253019897786</c:v>
                </c:pt>
                <c:pt idx="982">
                  <c:v>105.259950606444</c:v>
                </c:pt>
                <c:pt idx="983">
                  <c:v>105.266881315101</c:v>
                </c:pt>
                <c:pt idx="984">
                  <c:v>105.273812023758</c:v>
                </c:pt>
                <c:pt idx="985">
                  <c:v>105.280742732416</c:v>
                </c:pt>
                <c:pt idx="986">
                  <c:v>105.287673441073</c:v>
                </c:pt>
                <c:pt idx="987">
                  <c:v>105.29460414973</c:v>
                </c:pt>
                <c:pt idx="988">
                  <c:v>105.301534858388</c:v>
                </c:pt>
                <c:pt idx="989">
                  <c:v>105.308465567045</c:v>
                </c:pt>
                <c:pt idx="990">
                  <c:v>105.315396275703</c:v>
                </c:pt>
                <c:pt idx="991">
                  <c:v>105.32232698436</c:v>
                </c:pt>
                <c:pt idx="992">
                  <c:v>105.329257693017</c:v>
                </c:pt>
                <c:pt idx="993">
                  <c:v>105.336188401675</c:v>
                </c:pt>
                <c:pt idx="994">
                  <c:v>105.343119110332</c:v>
                </c:pt>
                <c:pt idx="995">
                  <c:v>105.350049818989</c:v>
                </c:pt>
                <c:pt idx="996">
                  <c:v>105.356980527647</c:v>
                </c:pt>
                <c:pt idx="997">
                  <c:v>105.363911236304</c:v>
                </c:pt>
                <c:pt idx="998">
                  <c:v>105.370841944962</c:v>
                </c:pt>
                <c:pt idx="999">
                  <c:v>105.377772653619</c:v>
                </c:pt>
                <c:pt idx="1000">
                  <c:v>105.384703362276</c:v>
                </c:pt>
                <c:pt idx="1001">
                  <c:v>105.391634070934</c:v>
                </c:pt>
                <c:pt idx="1002">
                  <c:v>105.398564779591</c:v>
                </c:pt>
                <c:pt idx="1003">
                  <c:v>105.405495488248</c:v>
                </c:pt>
                <c:pt idx="1004">
                  <c:v>105.412426196906</c:v>
                </c:pt>
                <c:pt idx="1005">
                  <c:v>105.419356905563</c:v>
                </c:pt>
                <c:pt idx="1006">
                  <c:v>105.42628761422</c:v>
                </c:pt>
                <c:pt idx="1007">
                  <c:v>105.433218322878</c:v>
                </c:pt>
                <c:pt idx="1008">
                  <c:v>105.440149031535</c:v>
                </c:pt>
                <c:pt idx="1009">
                  <c:v>105.447079740193</c:v>
                </c:pt>
                <c:pt idx="1010">
                  <c:v>105.45401044885</c:v>
                </c:pt>
                <c:pt idx="1011">
                  <c:v>105.460941157507</c:v>
                </c:pt>
                <c:pt idx="1012">
                  <c:v>105.467871866165</c:v>
                </c:pt>
                <c:pt idx="1013">
                  <c:v>105.474802574822</c:v>
                </c:pt>
                <c:pt idx="1014">
                  <c:v>105.481733283479</c:v>
                </c:pt>
                <c:pt idx="1015">
                  <c:v>105.488663992137</c:v>
                </c:pt>
                <c:pt idx="1016">
                  <c:v>105.495594700794</c:v>
                </c:pt>
                <c:pt idx="1017">
                  <c:v>105.502525409452</c:v>
                </c:pt>
                <c:pt idx="1018">
                  <c:v>105.509456118109</c:v>
                </c:pt>
                <c:pt idx="1019">
                  <c:v>105.516386826766</c:v>
                </c:pt>
                <c:pt idx="1020">
                  <c:v>105.523317535424</c:v>
                </c:pt>
                <c:pt idx="1021">
                  <c:v>105.530248244081</c:v>
                </c:pt>
                <c:pt idx="1022">
                  <c:v>105.537178952738</c:v>
                </c:pt>
                <c:pt idx="1023">
                  <c:v>105.544109661396</c:v>
                </c:pt>
                <c:pt idx="1024">
                  <c:v>105.551040370053</c:v>
                </c:pt>
                <c:pt idx="1025">
                  <c:v>105.557971078711</c:v>
                </c:pt>
                <c:pt idx="1026">
                  <c:v>105.564901787368</c:v>
                </c:pt>
                <c:pt idx="1027">
                  <c:v>105.571832496025</c:v>
                </c:pt>
                <c:pt idx="1028">
                  <c:v>105.578763204683</c:v>
                </c:pt>
                <c:pt idx="1029">
                  <c:v>105.58569391334</c:v>
                </c:pt>
                <c:pt idx="1030">
                  <c:v>105.592624621997</c:v>
                </c:pt>
                <c:pt idx="1031">
                  <c:v>105.599555330655</c:v>
                </c:pt>
                <c:pt idx="1032">
                  <c:v>105.606486039312</c:v>
                </c:pt>
                <c:pt idx="1033">
                  <c:v>105.613416747969</c:v>
                </c:pt>
                <c:pt idx="1034">
                  <c:v>105.620347456627</c:v>
                </c:pt>
                <c:pt idx="1035">
                  <c:v>105.627278165284</c:v>
                </c:pt>
                <c:pt idx="1036">
                  <c:v>105.634208873942</c:v>
                </c:pt>
                <c:pt idx="1037">
                  <c:v>105.641139582599</c:v>
                </c:pt>
                <c:pt idx="1038">
                  <c:v>105.648070291256</c:v>
                </c:pt>
                <c:pt idx="1039">
                  <c:v>105.655000999914</c:v>
                </c:pt>
                <c:pt idx="1040">
                  <c:v>105.661931708571</c:v>
                </c:pt>
                <c:pt idx="1041">
                  <c:v>105.668862417228</c:v>
                </c:pt>
                <c:pt idx="1042">
                  <c:v>105.675793125886</c:v>
                </c:pt>
                <c:pt idx="1043">
                  <c:v>105.682723834543</c:v>
                </c:pt>
                <c:pt idx="1044">
                  <c:v>105.689654543201</c:v>
                </c:pt>
                <c:pt idx="1045">
                  <c:v>105.696585251858</c:v>
                </c:pt>
                <c:pt idx="1046">
                  <c:v>105.703515960515</c:v>
                </c:pt>
                <c:pt idx="1047">
                  <c:v>105.710446669173</c:v>
                </c:pt>
                <c:pt idx="1048">
                  <c:v>105.71737737783</c:v>
                </c:pt>
                <c:pt idx="1049">
                  <c:v>105.724308086487</c:v>
                </c:pt>
                <c:pt idx="1050">
                  <c:v>105.731238795145</c:v>
                </c:pt>
                <c:pt idx="1051">
                  <c:v>105.738169503802</c:v>
                </c:pt>
                <c:pt idx="1052">
                  <c:v>105.74510021246</c:v>
                </c:pt>
                <c:pt idx="1053">
                  <c:v>105.752030921117</c:v>
                </c:pt>
                <c:pt idx="1054">
                  <c:v>105.758961629774</c:v>
                </c:pt>
                <c:pt idx="1055">
                  <c:v>105.765892338432</c:v>
                </c:pt>
                <c:pt idx="1056">
                  <c:v>105.772823047089</c:v>
                </c:pt>
                <c:pt idx="1057">
                  <c:v>105.779753755746</c:v>
                </c:pt>
                <c:pt idx="1058">
                  <c:v>105.786684464404</c:v>
                </c:pt>
                <c:pt idx="1059">
                  <c:v>105.793615173061</c:v>
                </c:pt>
                <c:pt idx="1060">
                  <c:v>105.800545881718</c:v>
                </c:pt>
                <c:pt idx="1061">
                  <c:v>105.807476590376</c:v>
                </c:pt>
                <c:pt idx="1062">
                  <c:v>105.814407299033</c:v>
                </c:pt>
                <c:pt idx="1063">
                  <c:v>105.821338007691</c:v>
                </c:pt>
                <c:pt idx="1064">
                  <c:v>105.828268716348</c:v>
                </c:pt>
                <c:pt idx="1065">
                  <c:v>105.835199425005</c:v>
                </c:pt>
                <c:pt idx="1066">
                  <c:v>105.842130133663</c:v>
                </c:pt>
                <c:pt idx="1067">
                  <c:v>105.84906084232</c:v>
                </c:pt>
                <c:pt idx="1068">
                  <c:v>105.855991550977</c:v>
                </c:pt>
                <c:pt idx="1069">
                  <c:v>105.862922259635</c:v>
                </c:pt>
                <c:pt idx="1070">
                  <c:v>105.869852968292</c:v>
                </c:pt>
                <c:pt idx="1071">
                  <c:v>105.87678367695</c:v>
                </c:pt>
                <c:pt idx="1072">
                  <c:v>105.883714385607</c:v>
                </c:pt>
                <c:pt idx="1073">
                  <c:v>105.890645094264</c:v>
                </c:pt>
                <c:pt idx="1074">
                  <c:v>105.897575802922</c:v>
                </c:pt>
                <c:pt idx="1075">
                  <c:v>105.904506511579</c:v>
                </c:pt>
                <c:pt idx="1076">
                  <c:v>105.911437220236</c:v>
                </c:pt>
                <c:pt idx="1077">
                  <c:v>105.918367928894</c:v>
                </c:pt>
                <c:pt idx="1078">
                  <c:v>105.925298637551</c:v>
                </c:pt>
                <c:pt idx="1079">
                  <c:v>105.932229346209</c:v>
                </c:pt>
                <c:pt idx="1080">
                  <c:v>105.939160054866</c:v>
                </c:pt>
                <c:pt idx="1081">
                  <c:v>105.946090763523</c:v>
                </c:pt>
                <c:pt idx="1082">
                  <c:v>105.953021472181</c:v>
                </c:pt>
                <c:pt idx="1083">
                  <c:v>105.959952180838</c:v>
                </c:pt>
                <c:pt idx="1084">
                  <c:v>105.966882889495</c:v>
                </c:pt>
                <c:pt idx="1085">
                  <c:v>105.973813598153</c:v>
                </c:pt>
                <c:pt idx="1086">
                  <c:v>105.98074430681</c:v>
                </c:pt>
                <c:pt idx="1087">
                  <c:v>105.987675015467</c:v>
                </c:pt>
                <c:pt idx="1088">
                  <c:v>105.994605724125</c:v>
                </c:pt>
                <c:pt idx="1089">
                  <c:v>106.001536432782</c:v>
                </c:pt>
                <c:pt idx="1090">
                  <c:v>106.00846714144</c:v>
                </c:pt>
                <c:pt idx="1091">
                  <c:v>106.015397850097</c:v>
                </c:pt>
                <c:pt idx="1092">
                  <c:v>106.022328558754</c:v>
                </c:pt>
                <c:pt idx="1093">
                  <c:v>106.029259267412</c:v>
                </c:pt>
                <c:pt idx="1094">
                  <c:v>106.036189976069</c:v>
                </c:pt>
                <c:pt idx="1095">
                  <c:v>106.043120684726</c:v>
                </c:pt>
                <c:pt idx="1096">
                  <c:v>106.050051393384</c:v>
                </c:pt>
                <c:pt idx="1097">
                  <c:v>106.056982102041</c:v>
                </c:pt>
                <c:pt idx="1098">
                  <c:v>106.063912810699</c:v>
                </c:pt>
                <c:pt idx="1099">
                  <c:v>106.070843519356</c:v>
                </c:pt>
                <c:pt idx="1100">
                  <c:v>106.077774228013</c:v>
                </c:pt>
                <c:pt idx="1101">
                  <c:v>106.084704936671</c:v>
                </c:pt>
                <c:pt idx="1102">
                  <c:v>106.091635645328</c:v>
                </c:pt>
                <c:pt idx="1103">
                  <c:v>106.098566353985</c:v>
                </c:pt>
                <c:pt idx="1104">
                  <c:v>106.105497062643</c:v>
                </c:pt>
                <c:pt idx="1105">
                  <c:v>106.1124277713</c:v>
                </c:pt>
                <c:pt idx="1106">
                  <c:v>106.119358479958</c:v>
                </c:pt>
                <c:pt idx="1107">
                  <c:v>106.126289188615</c:v>
                </c:pt>
                <c:pt idx="1108">
                  <c:v>106.133219897272</c:v>
                </c:pt>
                <c:pt idx="1109">
                  <c:v>106.14015060593</c:v>
                </c:pt>
                <c:pt idx="1110">
                  <c:v>106.147081314587</c:v>
                </c:pt>
                <c:pt idx="1111">
                  <c:v>106.154012023244</c:v>
                </c:pt>
                <c:pt idx="1112">
                  <c:v>106.160942731902</c:v>
                </c:pt>
                <c:pt idx="1113">
                  <c:v>106.167873440559</c:v>
                </c:pt>
                <c:pt idx="1114">
                  <c:v>106.174804149216</c:v>
                </c:pt>
                <c:pt idx="1115">
                  <c:v>106.181734857874</c:v>
                </c:pt>
                <c:pt idx="1116">
                  <c:v>106.188665566531</c:v>
                </c:pt>
                <c:pt idx="1117">
                  <c:v>106.195596275189</c:v>
                </c:pt>
                <c:pt idx="1118">
                  <c:v>106.202526983846</c:v>
                </c:pt>
                <c:pt idx="1119">
                  <c:v>106.209457692503</c:v>
                </c:pt>
                <c:pt idx="1120">
                  <c:v>106.216388401161</c:v>
                </c:pt>
                <c:pt idx="1121">
                  <c:v>106.223319109818</c:v>
                </c:pt>
                <c:pt idx="1122">
                  <c:v>106.230249818475</c:v>
                </c:pt>
                <c:pt idx="1123">
                  <c:v>106.237180527133</c:v>
                </c:pt>
                <c:pt idx="1124">
                  <c:v>106.24411123579</c:v>
                </c:pt>
                <c:pt idx="1125">
                  <c:v>106.251041944448</c:v>
                </c:pt>
                <c:pt idx="1126">
                  <c:v>106.257972653105</c:v>
                </c:pt>
                <c:pt idx="1127">
                  <c:v>106.264903361762</c:v>
                </c:pt>
                <c:pt idx="1128">
                  <c:v>106.27183407042</c:v>
                </c:pt>
                <c:pt idx="1129">
                  <c:v>106.278764779077</c:v>
                </c:pt>
                <c:pt idx="1130">
                  <c:v>106.285695487734</c:v>
                </c:pt>
                <c:pt idx="1131">
                  <c:v>106.292626196392</c:v>
                </c:pt>
                <c:pt idx="1132">
                  <c:v>106.299556905049</c:v>
                </c:pt>
                <c:pt idx="1133">
                  <c:v>106.306487613707</c:v>
                </c:pt>
                <c:pt idx="1134">
                  <c:v>106.313418322364</c:v>
                </c:pt>
                <c:pt idx="1135">
                  <c:v>106.320349031021</c:v>
                </c:pt>
                <c:pt idx="1136">
                  <c:v>106.327279739679</c:v>
                </c:pt>
                <c:pt idx="1137">
                  <c:v>106.334210448336</c:v>
                </c:pt>
                <c:pt idx="1138">
                  <c:v>106.341141156993</c:v>
                </c:pt>
                <c:pt idx="1139">
                  <c:v>106.348071865651</c:v>
                </c:pt>
                <c:pt idx="1140">
                  <c:v>106.355002574308</c:v>
                </c:pt>
                <c:pt idx="1141">
                  <c:v>106.361933282965</c:v>
                </c:pt>
                <c:pt idx="1142">
                  <c:v>106.368863991623</c:v>
                </c:pt>
                <c:pt idx="1143">
                  <c:v>106.37579470028</c:v>
                </c:pt>
                <c:pt idx="1144">
                  <c:v>106.382725408938</c:v>
                </c:pt>
                <c:pt idx="1145">
                  <c:v>106.389656117595</c:v>
                </c:pt>
                <c:pt idx="1146">
                  <c:v>106.396586826252</c:v>
                </c:pt>
                <c:pt idx="1147">
                  <c:v>106.40351753491</c:v>
                </c:pt>
                <c:pt idx="1148">
                  <c:v>106.410448243567</c:v>
                </c:pt>
                <c:pt idx="1149">
                  <c:v>106.417378952224</c:v>
                </c:pt>
                <c:pt idx="1150">
                  <c:v>106.424309660882</c:v>
                </c:pt>
                <c:pt idx="1151">
                  <c:v>106.431240369539</c:v>
                </c:pt>
                <c:pt idx="1152">
                  <c:v>106.438171078197</c:v>
                </c:pt>
                <c:pt idx="1153">
                  <c:v>106.445101786854</c:v>
                </c:pt>
                <c:pt idx="1154">
                  <c:v>106.452032495511</c:v>
                </c:pt>
                <c:pt idx="1155">
                  <c:v>106.458963204169</c:v>
                </c:pt>
                <c:pt idx="1156">
                  <c:v>106.465893912826</c:v>
                </c:pt>
                <c:pt idx="1157">
                  <c:v>106.472824621483</c:v>
                </c:pt>
                <c:pt idx="1158">
                  <c:v>106.479755330141</c:v>
                </c:pt>
                <c:pt idx="1159">
                  <c:v>106.486686038798</c:v>
                </c:pt>
                <c:pt idx="1160">
                  <c:v>106.493616747456</c:v>
                </c:pt>
                <c:pt idx="1161">
                  <c:v>106.500547456113</c:v>
                </c:pt>
                <c:pt idx="1162">
                  <c:v>106.50747816477</c:v>
                </c:pt>
                <c:pt idx="1163">
                  <c:v>106.514408873428</c:v>
                </c:pt>
                <c:pt idx="1164">
                  <c:v>106.521339582085</c:v>
                </c:pt>
                <c:pt idx="1165">
                  <c:v>106.528270290742</c:v>
                </c:pt>
                <c:pt idx="1166">
                  <c:v>106.5352009994</c:v>
                </c:pt>
                <c:pt idx="1167">
                  <c:v>106.542131708057</c:v>
                </c:pt>
                <c:pt idx="1168">
                  <c:v>106.549062416714</c:v>
                </c:pt>
                <c:pt idx="1169">
                  <c:v>106.555993125372</c:v>
                </c:pt>
                <c:pt idx="1170">
                  <c:v>106.562923834029</c:v>
                </c:pt>
                <c:pt idx="1171">
                  <c:v>106.569854542687</c:v>
                </c:pt>
                <c:pt idx="1172">
                  <c:v>106.576785251344</c:v>
                </c:pt>
                <c:pt idx="1173">
                  <c:v>106.583715960001</c:v>
                </c:pt>
                <c:pt idx="1174">
                  <c:v>106.590646668659</c:v>
                </c:pt>
                <c:pt idx="1175">
                  <c:v>106.597577377316</c:v>
                </c:pt>
                <c:pt idx="1176">
                  <c:v>106.604508085973</c:v>
                </c:pt>
                <c:pt idx="1177">
                  <c:v>106.611438794631</c:v>
                </c:pt>
                <c:pt idx="1178">
                  <c:v>106.618369503288</c:v>
                </c:pt>
                <c:pt idx="1179">
                  <c:v>106.625300211946</c:v>
                </c:pt>
                <c:pt idx="1180">
                  <c:v>106.632230920603</c:v>
                </c:pt>
                <c:pt idx="1181">
                  <c:v>106.63916162926</c:v>
                </c:pt>
                <c:pt idx="1182">
                  <c:v>106.646092337918</c:v>
                </c:pt>
                <c:pt idx="1183">
                  <c:v>106.653023046575</c:v>
                </c:pt>
                <c:pt idx="1184">
                  <c:v>106.659953755232</c:v>
                </c:pt>
                <c:pt idx="1185">
                  <c:v>106.66688446389</c:v>
                </c:pt>
                <c:pt idx="1186">
                  <c:v>106.673815172547</c:v>
                </c:pt>
                <c:pt idx="1187">
                  <c:v>106.680745881205</c:v>
                </c:pt>
                <c:pt idx="1188">
                  <c:v>106.687676589862</c:v>
                </c:pt>
                <c:pt idx="1189">
                  <c:v>106.694607298519</c:v>
                </c:pt>
                <c:pt idx="1190">
                  <c:v>106.701538007177</c:v>
                </c:pt>
                <c:pt idx="1191">
                  <c:v>106.708468715834</c:v>
                </c:pt>
                <c:pt idx="1192">
                  <c:v>106.715399424491</c:v>
                </c:pt>
                <c:pt idx="1193">
                  <c:v>106.722330133149</c:v>
                </c:pt>
                <c:pt idx="1194">
                  <c:v>106.729260841806</c:v>
                </c:pt>
                <c:pt idx="1195">
                  <c:v>106.736191550463</c:v>
                </c:pt>
                <c:pt idx="1196">
                  <c:v>106.743122259121</c:v>
                </c:pt>
                <c:pt idx="1197">
                  <c:v>106.750052967778</c:v>
                </c:pt>
                <c:pt idx="1198">
                  <c:v>106.756983676436</c:v>
                </c:pt>
                <c:pt idx="1199">
                  <c:v>106.763914385093</c:v>
                </c:pt>
                <c:pt idx="1200">
                  <c:v>106.77084509375</c:v>
                </c:pt>
                <c:pt idx="1201">
                  <c:v>106.777775802408</c:v>
                </c:pt>
                <c:pt idx="1202">
                  <c:v>106.784706511065</c:v>
                </c:pt>
                <c:pt idx="1203">
                  <c:v>106.791637219722</c:v>
                </c:pt>
                <c:pt idx="1204">
                  <c:v>106.79856792838</c:v>
                </c:pt>
                <c:pt idx="1205">
                  <c:v>106.805498637037</c:v>
                </c:pt>
                <c:pt idx="1206">
                  <c:v>106.812429345695</c:v>
                </c:pt>
                <c:pt idx="1207">
                  <c:v>106.819360054352</c:v>
                </c:pt>
                <c:pt idx="1208">
                  <c:v>106.826290763009</c:v>
                </c:pt>
                <c:pt idx="1209">
                  <c:v>106.833221471667</c:v>
                </c:pt>
                <c:pt idx="1210">
                  <c:v>106.840152180324</c:v>
                </c:pt>
                <c:pt idx="1211">
                  <c:v>106.847082888981</c:v>
                </c:pt>
                <c:pt idx="1212">
                  <c:v>106.854013597639</c:v>
                </c:pt>
                <c:pt idx="1213">
                  <c:v>106.860944306296</c:v>
                </c:pt>
                <c:pt idx="1214">
                  <c:v>106.867875014954</c:v>
                </c:pt>
                <c:pt idx="1215">
                  <c:v>106.874805723611</c:v>
                </c:pt>
                <c:pt idx="1216">
                  <c:v>106.881736432268</c:v>
                </c:pt>
                <c:pt idx="1217">
                  <c:v>106.888667140926</c:v>
                </c:pt>
                <c:pt idx="1218">
                  <c:v>106.895597849583</c:v>
                </c:pt>
                <c:pt idx="1219">
                  <c:v>106.90252855824</c:v>
                </c:pt>
                <c:pt idx="1220">
                  <c:v>106.909459266898</c:v>
                </c:pt>
                <c:pt idx="1221">
                  <c:v>106.916389975555</c:v>
                </c:pt>
                <c:pt idx="1222">
                  <c:v>106.923320684212</c:v>
                </c:pt>
                <c:pt idx="1223">
                  <c:v>106.93025139287</c:v>
                </c:pt>
                <c:pt idx="1224">
                  <c:v>106.937182101527</c:v>
                </c:pt>
                <c:pt idx="1225">
                  <c:v>106.944112810185</c:v>
                </c:pt>
                <c:pt idx="1226">
                  <c:v>106.951043518842</c:v>
                </c:pt>
                <c:pt idx="1227">
                  <c:v>106.957974227499</c:v>
                </c:pt>
                <c:pt idx="1228">
                  <c:v>106.964904936157</c:v>
                </c:pt>
                <c:pt idx="1229">
                  <c:v>106.971835644814</c:v>
                </c:pt>
                <c:pt idx="1230">
                  <c:v>106.978766353471</c:v>
                </c:pt>
                <c:pt idx="1231">
                  <c:v>106.985697062129</c:v>
                </c:pt>
                <c:pt idx="1232">
                  <c:v>106.992627770786</c:v>
                </c:pt>
                <c:pt idx="1233">
                  <c:v>106.999558479444</c:v>
                </c:pt>
                <c:pt idx="1234">
                  <c:v>107.006489188101</c:v>
                </c:pt>
                <c:pt idx="1235">
                  <c:v>107.013419896758</c:v>
                </c:pt>
                <c:pt idx="1236">
                  <c:v>107.020350605416</c:v>
                </c:pt>
                <c:pt idx="1237">
                  <c:v>107.027281314073</c:v>
                </c:pt>
                <c:pt idx="1238">
                  <c:v>107.03421202273</c:v>
                </c:pt>
                <c:pt idx="1239">
                  <c:v>107.041142731388</c:v>
                </c:pt>
                <c:pt idx="1240">
                  <c:v>107.048073440045</c:v>
                </c:pt>
                <c:pt idx="1241">
                  <c:v>107.055004148703</c:v>
                </c:pt>
                <c:pt idx="1242">
                  <c:v>107.06193485736</c:v>
                </c:pt>
                <c:pt idx="1243">
                  <c:v>107.068865566017</c:v>
                </c:pt>
                <c:pt idx="1244">
                  <c:v>107.075796274675</c:v>
                </c:pt>
                <c:pt idx="1245">
                  <c:v>107.082726983332</c:v>
                </c:pt>
                <c:pt idx="1246">
                  <c:v>107.089657691989</c:v>
                </c:pt>
                <c:pt idx="1247">
                  <c:v>107.096588400647</c:v>
                </c:pt>
                <c:pt idx="1248">
                  <c:v>107.103519109304</c:v>
                </c:pt>
                <c:pt idx="1249">
                  <c:v>107.110449817961</c:v>
                </c:pt>
                <c:pt idx="1250">
                  <c:v>107.117380526619</c:v>
                </c:pt>
                <c:pt idx="1251">
                  <c:v>107.124311235276</c:v>
                </c:pt>
                <c:pt idx="1252">
                  <c:v>107.131241943934</c:v>
                </c:pt>
                <c:pt idx="1253">
                  <c:v>107.138172652591</c:v>
                </c:pt>
                <c:pt idx="1254">
                  <c:v>107.145103361248</c:v>
                </c:pt>
                <c:pt idx="1255">
                  <c:v>107.152034069906</c:v>
                </c:pt>
                <c:pt idx="1256">
                  <c:v>107.158964778563</c:v>
                </c:pt>
                <c:pt idx="1257">
                  <c:v>107.16589548722</c:v>
                </c:pt>
                <c:pt idx="1258">
                  <c:v>107.172826195878</c:v>
                </c:pt>
                <c:pt idx="1259">
                  <c:v>107.179756904535</c:v>
                </c:pt>
                <c:pt idx="1260">
                  <c:v>107.186687613193</c:v>
                </c:pt>
                <c:pt idx="1261">
                  <c:v>107.19361832185</c:v>
                </c:pt>
                <c:pt idx="1262">
                  <c:v>107.200549030507</c:v>
                </c:pt>
                <c:pt idx="1263">
                  <c:v>107.207479739165</c:v>
                </c:pt>
                <c:pt idx="1264">
                  <c:v>107.214410447822</c:v>
                </c:pt>
                <c:pt idx="1265">
                  <c:v>107.221341156479</c:v>
                </c:pt>
                <c:pt idx="1266">
                  <c:v>107.228271865137</c:v>
                </c:pt>
                <c:pt idx="1267">
                  <c:v>107.235202573794</c:v>
                </c:pt>
                <c:pt idx="1268">
                  <c:v>107.242133282452</c:v>
                </c:pt>
                <c:pt idx="1269">
                  <c:v>107.249063991109</c:v>
                </c:pt>
                <c:pt idx="1270">
                  <c:v>107.255994699766</c:v>
                </c:pt>
                <c:pt idx="1271">
                  <c:v>107.262925408424</c:v>
                </c:pt>
                <c:pt idx="1272">
                  <c:v>107.269856117081</c:v>
                </c:pt>
                <c:pt idx="1273">
                  <c:v>107.276786825738</c:v>
                </c:pt>
                <c:pt idx="1274">
                  <c:v>107.283717534396</c:v>
                </c:pt>
                <c:pt idx="1275">
                  <c:v>107.290648243053</c:v>
                </c:pt>
                <c:pt idx="1276">
                  <c:v>107.297578951711</c:v>
                </c:pt>
                <c:pt idx="1277">
                  <c:v>107.304509660368</c:v>
                </c:pt>
                <c:pt idx="1278">
                  <c:v>107.311440369025</c:v>
                </c:pt>
                <c:pt idx="1279">
                  <c:v>107.318371077683</c:v>
                </c:pt>
                <c:pt idx="1280">
                  <c:v>107.32530178634</c:v>
                </c:pt>
                <c:pt idx="1281">
                  <c:v>107.332232494997</c:v>
                </c:pt>
                <c:pt idx="1282">
                  <c:v>107.339163203655</c:v>
                </c:pt>
                <c:pt idx="1283">
                  <c:v>107.346093912312</c:v>
                </c:pt>
                <c:pt idx="1284">
                  <c:v>107.353024620969</c:v>
                </c:pt>
                <c:pt idx="1285">
                  <c:v>107.359955329627</c:v>
                </c:pt>
                <c:pt idx="1286">
                  <c:v>107.366886038284</c:v>
                </c:pt>
                <c:pt idx="1287">
                  <c:v>107.373816746942</c:v>
                </c:pt>
                <c:pt idx="1288">
                  <c:v>107.380747455599</c:v>
                </c:pt>
                <c:pt idx="1289">
                  <c:v>107.387678164256</c:v>
                </c:pt>
                <c:pt idx="1290">
                  <c:v>107.394608872914</c:v>
                </c:pt>
                <c:pt idx="1291">
                  <c:v>107.401539581571</c:v>
                </c:pt>
                <c:pt idx="1292">
                  <c:v>107.408470290228</c:v>
                </c:pt>
                <c:pt idx="1293">
                  <c:v>107.415400998886</c:v>
                </c:pt>
                <c:pt idx="1294">
                  <c:v>107.422331707543</c:v>
                </c:pt>
                <c:pt idx="1295">
                  <c:v>107.429262416201</c:v>
                </c:pt>
                <c:pt idx="1296">
                  <c:v>107.436193124858</c:v>
                </c:pt>
                <c:pt idx="1297">
                  <c:v>107.443123833515</c:v>
                </c:pt>
                <c:pt idx="1298">
                  <c:v>107.450054542173</c:v>
                </c:pt>
                <c:pt idx="1299">
                  <c:v>107.45698525083</c:v>
                </c:pt>
                <c:pt idx="1300">
                  <c:v>107.463915959487</c:v>
                </c:pt>
                <c:pt idx="1301">
                  <c:v>107.470846668145</c:v>
                </c:pt>
                <c:pt idx="1302">
                  <c:v>107.477777376802</c:v>
                </c:pt>
                <c:pt idx="1303">
                  <c:v>107.48470808546</c:v>
                </c:pt>
                <c:pt idx="1304">
                  <c:v>107.491638794117</c:v>
                </c:pt>
                <c:pt idx="1305">
                  <c:v>107.498569502774</c:v>
                </c:pt>
                <c:pt idx="1306">
                  <c:v>107.505500211432</c:v>
                </c:pt>
                <c:pt idx="1307">
                  <c:v>107.512430920089</c:v>
                </c:pt>
                <c:pt idx="1308">
                  <c:v>107.519361628746</c:v>
                </c:pt>
                <c:pt idx="1309">
                  <c:v>107.526292337404</c:v>
                </c:pt>
                <c:pt idx="1310">
                  <c:v>107.533223046061</c:v>
                </c:pt>
                <c:pt idx="1311">
                  <c:v>107.540153754718</c:v>
                </c:pt>
                <c:pt idx="1312">
                  <c:v>107.547084463376</c:v>
                </c:pt>
                <c:pt idx="1313">
                  <c:v>107.554015172033</c:v>
                </c:pt>
                <c:pt idx="1314">
                  <c:v>107.560945880691</c:v>
                </c:pt>
                <c:pt idx="1315">
                  <c:v>107.567876589348</c:v>
                </c:pt>
                <c:pt idx="1316">
                  <c:v>107.574807298005</c:v>
                </c:pt>
                <c:pt idx="1317">
                  <c:v>107.581738006663</c:v>
                </c:pt>
                <c:pt idx="1318">
                  <c:v>107.58866871532</c:v>
                </c:pt>
                <c:pt idx="1319">
                  <c:v>107.595599423977</c:v>
                </c:pt>
                <c:pt idx="1320">
                  <c:v>107.602530132635</c:v>
                </c:pt>
                <c:pt idx="1321">
                  <c:v>107.609460841292</c:v>
                </c:pt>
                <c:pt idx="1322">
                  <c:v>107.61639154995</c:v>
                </c:pt>
                <c:pt idx="1323">
                  <c:v>107.623322258607</c:v>
                </c:pt>
                <c:pt idx="1324">
                  <c:v>107.630252967264</c:v>
                </c:pt>
                <c:pt idx="1325">
                  <c:v>107.637183675922</c:v>
                </c:pt>
                <c:pt idx="1326">
                  <c:v>107.644114384579</c:v>
                </c:pt>
                <c:pt idx="1327">
                  <c:v>107.651045093236</c:v>
                </c:pt>
                <c:pt idx="1328">
                  <c:v>107.657975801894</c:v>
                </c:pt>
                <c:pt idx="1329">
                  <c:v>107.664906510551</c:v>
                </c:pt>
                <c:pt idx="1330">
                  <c:v>107.671837219208</c:v>
                </c:pt>
                <c:pt idx="1331">
                  <c:v>107.678767927866</c:v>
                </c:pt>
                <c:pt idx="1332">
                  <c:v>107.685698636523</c:v>
                </c:pt>
                <c:pt idx="1333">
                  <c:v>107.692629345181</c:v>
                </c:pt>
                <c:pt idx="1334">
                  <c:v>107.699560053838</c:v>
                </c:pt>
                <c:pt idx="1335">
                  <c:v>107.706490762495</c:v>
                </c:pt>
                <c:pt idx="1336">
                  <c:v>107.713421471153</c:v>
                </c:pt>
                <c:pt idx="1337">
                  <c:v>107.72035217981</c:v>
                </c:pt>
                <c:pt idx="1338">
                  <c:v>107.727282888467</c:v>
                </c:pt>
                <c:pt idx="1339">
                  <c:v>107.734213597125</c:v>
                </c:pt>
                <c:pt idx="1340">
                  <c:v>107.741144305782</c:v>
                </c:pt>
                <c:pt idx="1341">
                  <c:v>107.74807501444</c:v>
                </c:pt>
                <c:pt idx="1342">
                  <c:v>107.755005723097</c:v>
                </c:pt>
                <c:pt idx="1343">
                  <c:v>107.761936431754</c:v>
                </c:pt>
                <c:pt idx="1344">
                  <c:v>107.768867140412</c:v>
                </c:pt>
                <c:pt idx="1345">
                  <c:v>107.775797849069</c:v>
                </c:pt>
                <c:pt idx="1346">
                  <c:v>107.782728557726</c:v>
                </c:pt>
                <c:pt idx="1347">
                  <c:v>107.789659266384</c:v>
                </c:pt>
                <c:pt idx="1348">
                  <c:v>107.796589975041</c:v>
                </c:pt>
                <c:pt idx="1349">
                  <c:v>107.803520683699</c:v>
                </c:pt>
                <c:pt idx="1350">
                  <c:v>107.810451392356</c:v>
                </c:pt>
                <c:pt idx="1351">
                  <c:v>107.817382101013</c:v>
                </c:pt>
                <c:pt idx="1352">
                  <c:v>107.824312809671</c:v>
                </c:pt>
                <c:pt idx="1353">
                  <c:v>107.831243518328</c:v>
                </c:pt>
                <c:pt idx="1354">
                  <c:v>107.838174226985</c:v>
                </c:pt>
                <c:pt idx="1355">
                  <c:v>107.845104935643</c:v>
                </c:pt>
                <c:pt idx="1356">
                  <c:v>107.8520356443</c:v>
                </c:pt>
                <c:pt idx="1357">
                  <c:v>107.858966352958</c:v>
                </c:pt>
                <c:pt idx="1358">
                  <c:v>107.865897061615</c:v>
                </c:pt>
                <c:pt idx="1359">
                  <c:v>107.872827770272</c:v>
                </c:pt>
                <c:pt idx="1360">
                  <c:v>107.87975847893</c:v>
                </c:pt>
                <c:pt idx="1361">
                  <c:v>107.886689187587</c:v>
                </c:pt>
                <c:pt idx="1362">
                  <c:v>107.893619896244</c:v>
                </c:pt>
                <c:pt idx="1363">
                  <c:v>107.900550604902</c:v>
                </c:pt>
                <c:pt idx="1364">
                  <c:v>107.907481313559</c:v>
                </c:pt>
                <c:pt idx="1365">
                  <c:v>107.914412022216</c:v>
                </c:pt>
                <c:pt idx="1366">
                  <c:v>107.921342730874</c:v>
                </c:pt>
                <c:pt idx="1367">
                  <c:v>107.928273439531</c:v>
                </c:pt>
                <c:pt idx="1368">
                  <c:v>107.935204148189</c:v>
                </c:pt>
                <c:pt idx="1369">
                  <c:v>107.942134856846</c:v>
                </c:pt>
                <c:pt idx="1370">
                  <c:v>107.949065565503</c:v>
                </c:pt>
                <c:pt idx="1371">
                  <c:v>107.955996274161</c:v>
                </c:pt>
                <c:pt idx="1372">
                  <c:v>107.962926982818</c:v>
                </c:pt>
                <c:pt idx="1373">
                  <c:v>107.969857691475</c:v>
                </c:pt>
                <c:pt idx="1374">
                  <c:v>107.976788400133</c:v>
                </c:pt>
                <c:pt idx="1375">
                  <c:v>107.98371910879</c:v>
                </c:pt>
                <c:pt idx="1376">
                  <c:v>107.990649817448</c:v>
                </c:pt>
                <c:pt idx="1377">
                  <c:v>107.997580526105</c:v>
                </c:pt>
                <c:pt idx="1378">
                  <c:v>108.004511234762</c:v>
                </c:pt>
                <c:pt idx="1379">
                  <c:v>108.01144194342</c:v>
                </c:pt>
                <c:pt idx="1380">
                  <c:v>108.018372652077</c:v>
                </c:pt>
                <c:pt idx="1381">
                  <c:v>108.025303360734</c:v>
                </c:pt>
                <c:pt idx="1382">
                  <c:v>108.032234069392</c:v>
                </c:pt>
                <c:pt idx="1383">
                  <c:v>108.039164778049</c:v>
                </c:pt>
                <c:pt idx="1384">
                  <c:v>108.046095486707</c:v>
                </c:pt>
                <c:pt idx="1385">
                  <c:v>108.053026195364</c:v>
                </c:pt>
                <c:pt idx="1386">
                  <c:v>108.059956904021</c:v>
                </c:pt>
                <c:pt idx="1387">
                  <c:v>108.066887612679</c:v>
                </c:pt>
                <c:pt idx="1388">
                  <c:v>108.073818321336</c:v>
                </c:pt>
                <c:pt idx="1389">
                  <c:v>108.080749029993</c:v>
                </c:pt>
                <c:pt idx="1390">
                  <c:v>108.087679738651</c:v>
                </c:pt>
                <c:pt idx="1391">
                  <c:v>108.094610447308</c:v>
                </c:pt>
                <c:pt idx="1392">
                  <c:v>108.101541155965</c:v>
                </c:pt>
                <c:pt idx="1393">
                  <c:v>108.108471864623</c:v>
                </c:pt>
                <c:pt idx="1394">
                  <c:v>108.11540257328</c:v>
                </c:pt>
                <c:pt idx="1395">
                  <c:v>108.122333281938</c:v>
                </c:pt>
                <c:pt idx="1396">
                  <c:v>108.129263990595</c:v>
                </c:pt>
                <c:pt idx="1397">
                  <c:v>108.136194699252</c:v>
                </c:pt>
                <c:pt idx="1398">
                  <c:v>108.14312540791</c:v>
                </c:pt>
                <c:pt idx="1399">
                  <c:v>108.150056116567</c:v>
                </c:pt>
                <c:pt idx="1400">
                  <c:v>108.156986825224</c:v>
                </c:pt>
                <c:pt idx="1401">
                  <c:v>108.163917533882</c:v>
                </c:pt>
                <c:pt idx="1402">
                  <c:v>108.170848242539</c:v>
                </c:pt>
                <c:pt idx="1403">
                  <c:v>108.177778951197</c:v>
                </c:pt>
                <c:pt idx="1404">
                  <c:v>108.184709659854</c:v>
                </c:pt>
                <c:pt idx="1405">
                  <c:v>108.191640368511</c:v>
                </c:pt>
                <c:pt idx="1406">
                  <c:v>108.198571077169</c:v>
                </c:pt>
                <c:pt idx="1407">
                  <c:v>108.205501785826</c:v>
                </c:pt>
                <c:pt idx="1408">
                  <c:v>108.212432494483</c:v>
                </c:pt>
                <c:pt idx="1409">
                  <c:v>108.219363203141</c:v>
                </c:pt>
                <c:pt idx="1410">
                  <c:v>108.226293911798</c:v>
                </c:pt>
                <c:pt idx="1411">
                  <c:v>108.233224620456</c:v>
                </c:pt>
                <c:pt idx="1412">
                  <c:v>108.240155329113</c:v>
                </c:pt>
                <c:pt idx="1413">
                  <c:v>108.24708603777</c:v>
                </c:pt>
                <c:pt idx="1414">
                  <c:v>108.254016746428</c:v>
                </c:pt>
                <c:pt idx="1415">
                  <c:v>108.260947455085</c:v>
                </c:pt>
                <c:pt idx="1416">
                  <c:v>108.267878163742</c:v>
                </c:pt>
                <c:pt idx="1417">
                  <c:v>108.2748088724</c:v>
                </c:pt>
                <c:pt idx="1418">
                  <c:v>108.281739581057</c:v>
                </c:pt>
                <c:pt idx="1419">
                  <c:v>108.288670289714</c:v>
                </c:pt>
                <c:pt idx="1420">
                  <c:v>108.295600998372</c:v>
                </c:pt>
                <c:pt idx="1421">
                  <c:v>108.302531707029</c:v>
                </c:pt>
                <c:pt idx="1422">
                  <c:v>108.309462415687</c:v>
                </c:pt>
                <c:pt idx="1423">
                  <c:v>108.316393124344</c:v>
                </c:pt>
                <c:pt idx="1424">
                  <c:v>108.323323833001</c:v>
                </c:pt>
                <c:pt idx="1425">
                  <c:v>108.330254541659</c:v>
                </c:pt>
                <c:pt idx="1426">
                  <c:v>108.337185250316</c:v>
                </c:pt>
                <c:pt idx="1427">
                  <c:v>108.344115958973</c:v>
                </c:pt>
                <c:pt idx="1428">
                  <c:v>108.351046667631</c:v>
                </c:pt>
                <c:pt idx="1429">
                  <c:v>108.357977376288</c:v>
                </c:pt>
                <c:pt idx="1430">
                  <c:v>108.364908084946</c:v>
                </c:pt>
                <c:pt idx="1431">
                  <c:v>108.371838793603</c:v>
                </c:pt>
                <c:pt idx="1432">
                  <c:v>108.37876950226</c:v>
                </c:pt>
                <c:pt idx="1433">
                  <c:v>108.385700210918</c:v>
                </c:pt>
                <c:pt idx="1434">
                  <c:v>108.392630919575</c:v>
                </c:pt>
                <c:pt idx="1435">
                  <c:v>108.399561628232</c:v>
                </c:pt>
                <c:pt idx="1436">
                  <c:v>108.40649233689</c:v>
                </c:pt>
                <c:pt idx="1437">
                  <c:v>108.413423045547</c:v>
                </c:pt>
                <c:pt idx="1438">
                  <c:v>108.420353754204</c:v>
                </c:pt>
                <c:pt idx="1439">
                  <c:v>108.427284462862</c:v>
                </c:pt>
                <c:pt idx="1440">
                  <c:v>108.434215171519</c:v>
                </c:pt>
                <c:pt idx="1441">
                  <c:v>108.441145880177</c:v>
                </c:pt>
                <c:pt idx="1442">
                  <c:v>108.448076588834</c:v>
                </c:pt>
                <c:pt idx="1443">
                  <c:v>108.455007297491</c:v>
                </c:pt>
                <c:pt idx="1444">
                  <c:v>108.461938006149</c:v>
                </c:pt>
                <c:pt idx="1445">
                  <c:v>108.468868714806</c:v>
                </c:pt>
                <c:pt idx="1446">
                  <c:v>108.475799423463</c:v>
                </c:pt>
                <c:pt idx="1447">
                  <c:v>108.482730132121</c:v>
                </c:pt>
                <c:pt idx="1448">
                  <c:v>108.489660840778</c:v>
                </c:pt>
                <c:pt idx="1449">
                  <c:v>108.496591549436</c:v>
                </c:pt>
                <c:pt idx="1450">
                  <c:v>108.503522258093</c:v>
                </c:pt>
                <c:pt idx="1451">
                  <c:v>108.51045296675</c:v>
                </c:pt>
                <c:pt idx="1452">
                  <c:v>108.517383675408</c:v>
                </c:pt>
                <c:pt idx="1453">
                  <c:v>108.524314384065</c:v>
                </c:pt>
                <c:pt idx="1454">
                  <c:v>108.531245092722</c:v>
                </c:pt>
                <c:pt idx="1455">
                  <c:v>108.53817580138</c:v>
                </c:pt>
                <c:pt idx="1456">
                  <c:v>108.545106510037</c:v>
                </c:pt>
                <c:pt idx="1457">
                  <c:v>108.552037218695</c:v>
                </c:pt>
                <c:pt idx="1458">
                  <c:v>108.558967927352</c:v>
                </c:pt>
                <c:pt idx="1459">
                  <c:v>108.565898636009</c:v>
                </c:pt>
                <c:pt idx="1460">
                  <c:v>108.572829344667</c:v>
                </c:pt>
                <c:pt idx="1461">
                  <c:v>108.579760053324</c:v>
                </c:pt>
                <c:pt idx="1462">
                  <c:v>108.586690761981</c:v>
                </c:pt>
                <c:pt idx="1463">
                  <c:v>108.593621470639</c:v>
                </c:pt>
                <c:pt idx="1464">
                  <c:v>108.600552179296</c:v>
                </c:pt>
                <c:pt idx="1465">
                  <c:v>108.607482887954</c:v>
                </c:pt>
                <c:pt idx="1466">
                  <c:v>108.614413596611</c:v>
                </c:pt>
                <c:pt idx="1467">
                  <c:v>108.621344305268</c:v>
                </c:pt>
                <c:pt idx="1468">
                  <c:v>108.628275013926</c:v>
                </c:pt>
                <c:pt idx="1469">
                  <c:v>108.635205722583</c:v>
                </c:pt>
                <c:pt idx="1470">
                  <c:v>108.64213643124</c:v>
                </c:pt>
                <c:pt idx="1471">
                  <c:v>108.649067139898</c:v>
                </c:pt>
                <c:pt idx="1472">
                  <c:v>108.655997848555</c:v>
                </c:pt>
                <c:pt idx="1473">
                  <c:v>108.662928557212</c:v>
                </c:pt>
                <c:pt idx="1474">
                  <c:v>108.66985926587</c:v>
                </c:pt>
                <c:pt idx="1475">
                  <c:v>108.676789974527</c:v>
                </c:pt>
                <c:pt idx="1476">
                  <c:v>108.683720683185</c:v>
                </c:pt>
                <c:pt idx="1477">
                  <c:v>108.690651391842</c:v>
                </c:pt>
                <c:pt idx="1478">
                  <c:v>108.697582100499</c:v>
                </c:pt>
                <c:pt idx="1479">
                  <c:v>108.704512809157</c:v>
                </c:pt>
                <c:pt idx="1480">
                  <c:v>108.711443517814</c:v>
                </c:pt>
                <c:pt idx="1481">
                  <c:v>108.718374226471</c:v>
                </c:pt>
                <c:pt idx="1482">
                  <c:v>108.725304935129</c:v>
                </c:pt>
                <c:pt idx="1483">
                  <c:v>108.732235643786</c:v>
                </c:pt>
                <c:pt idx="1484">
                  <c:v>108.739166352444</c:v>
                </c:pt>
                <c:pt idx="1485">
                  <c:v>108.746097061101</c:v>
                </c:pt>
                <c:pt idx="1486">
                  <c:v>108.753027769758</c:v>
                </c:pt>
                <c:pt idx="1487">
                  <c:v>108.759958478416</c:v>
                </c:pt>
                <c:pt idx="1488">
                  <c:v>108.766889187073</c:v>
                </c:pt>
                <c:pt idx="1489">
                  <c:v>108.77381989573</c:v>
                </c:pt>
                <c:pt idx="1490">
                  <c:v>108.780750604388</c:v>
                </c:pt>
                <c:pt idx="1491">
                  <c:v>108.787681313045</c:v>
                </c:pt>
                <c:pt idx="1492">
                  <c:v>108.794612021703</c:v>
                </c:pt>
                <c:pt idx="1493">
                  <c:v>108.80154273036</c:v>
                </c:pt>
                <c:pt idx="1494">
                  <c:v>108.808473439017</c:v>
                </c:pt>
                <c:pt idx="1495">
                  <c:v>108.815404147675</c:v>
                </c:pt>
                <c:pt idx="1496">
                  <c:v>108.822334856332</c:v>
                </c:pt>
                <c:pt idx="1497">
                  <c:v>108.829265564989</c:v>
                </c:pt>
                <c:pt idx="1498">
                  <c:v>108.836196273647</c:v>
                </c:pt>
                <c:pt idx="1499">
                  <c:v>108.843126982304</c:v>
                </c:pt>
                <c:pt idx="1500">
                  <c:v>108.850057690961</c:v>
                </c:pt>
                <c:pt idx="1501">
                  <c:v>108.856988399619</c:v>
                </c:pt>
                <c:pt idx="1502">
                  <c:v>108.863919108276</c:v>
                </c:pt>
                <c:pt idx="1503">
                  <c:v>108.870849816934</c:v>
                </c:pt>
                <c:pt idx="1504">
                  <c:v>108.877780525591</c:v>
                </c:pt>
                <c:pt idx="1505">
                  <c:v>108.884711234248</c:v>
                </c:pt>
                <c:pt idx="1506">
                  <c:v>108.891641942906</c:v>
                </c:pt>
                <c:pt idx="1507">
                  <c:v>108.898572651563</c:v>
                </c:pt>
                <c:pt idx="1508">
                  <c:v>108.90550336022</c:v>
                </c:pt>
                <c:pt idx="1509">
                  <c:v>108.912434068878</c:v>
                </c:pt>
                <c:pt idx="1510">
                  <c:v>108.919364777535</c:v>
                </c:pt>
                <c:pt idx="1511">
                  <c:v>108.926295486193</c:v>
                </c:pt>
                <c:pt idx="1512">
                  <c:v>108.93322619485</c:v>
                </c:pt>
                <c:pt idx="1513">
                  <c:v>108.940156903507</c:v>
                </c:pt>
                <c:pt idx="1514">
                  <c:v>108.947087612165</c:v>
                </c:pt>
                <c:pt idx="1515">
                  <c:v>108.954018320822</c:v>
                </c:pt>
                <c:pt idx="1516">
                  <c:v>108.960949029479</c:v>
                </c:pt>
                <c:pt idx="1517">
                  <c:v>108.967879738137</c:v>
                </c:pt>
                <c:pt idx="1518">
                  <c:v>108.974810446794</c:v>
                </c:pt>
                <c:pt idx="1519">
                  <c:v>108.981741155452</c:v>
                </c:pt>
                <c:pt idx="1520">
                  <c:v>108.988671864109</c:v>
                </c:pt>
                <c:pt idx="1521">
                  <c:v>108.995602572766</c:v>
                </c:pt>
                <c:pt idx="1522">
                  <c:v>109.002533281424</c:v>
                </c:pt>
                <c:pt idx="1523">
                  <c:v>109.009463990081</c:v>
                </c:pt>
                <c:pt idx="1524">
                  <c:v>109.016394698738</c:v>
                </c:pt>
                <c:pt idx="1525">
                  <c:v>109.023325407396</c:v>
                </c:pt>
                <c:pt idx="1526">
                  <c:v>109.030256116053</c:v>
                </c:pt>
                <c:pt idx="1527">
                  <c:v>109.03718682471</c:v>
                </c:pt>
                <c:pt idx="1528">
                  <c:v>109.044117533368</c:v>
                </c:pt>
                <c:pt idx="1529">
                  <c:v>109.051048242025</c:v>
                </c:pt>
                <c:pt idx="1530">
                  <c:v>109.057978950683</c:v>
                </c:pt>
                <c:pt idx="1531">
                  <c:v>109.06490965934</c:v>
                </c:pt>
                <c:pt idx="1532">
                  <c:v>109.071840367997</c:v>
                </c:pt>
                <c:pt idx="1533">
                  <c:v>109.078771076655</c:v>
                </c:pt>
                <c:pt idx="1534">
                  <c:v>109.085701785312</c:v>
                </c:pt>
                <c:pt idx="1535">
                  <c:v>109.092632493969</c:v>
                </c:pt>
                <c:pt idx="1536">
                  <c:v>109.099563202627</c:v>
                </c:pt>
                <c:pt idx="1537">
                  <c:v>109.106493911284</c:v>
                </c:pt>
                <c:pt idx="1538">
                  <c:v>109.113424619942</c:v>
                </c:pt>
                <c:pt idx="1539">
                  <c:v>109.120355328599</c:v>
                </c:pt>
                <c:pt idx="1540">
                  <c:v>109.127286037256</c:v>
                </c:pt>
                <c:pt idx="1541">
                  <c:v>109.134216745914</c:v>
                </c:pt>
                <c:pt idx="1542">
                  <c:v>109.141147454571</c:v>
                </c:pt>
                <c:pt idx="1543">
                  <c:v>109.148078163228</c:v>
                </c:pt>
                <c:pt idx="1544">
                  <c:v>109.155008871886</c:v>
                </c:pt>
                <c:pt idx="1545">
                  <c:v>109.161939580543</c:v>
                </c:pt>
                <c:pt idx="1546">
                  <c:v>109.168870289201</c:v>
                </c:pt>
                <c:pt idx="1547">
                  <c:v>109.175800997858</c:v>
                </c:pt>
                <c:pt idx="1548">
                  <c:v>109.182731706515</c:v>
                </c:pt>
                <c:pt idx="1549">
                  <c:v>109.189662415173</c:v>
                </c:pt>
                <c:pt idx="1550">
                  <c:v>109.19659312383</c:v>
                </c:pt>
                <c:pt idx="1551">
                  <c:v>109.203523832487</c:v>
                </c:pt>
                <c:pt idx="1552">
                  <c:v>109.210454541145</c:v>
                </c:pt>
                <c:pt idx="1553">
                  <c:v>109.217385249802</c:v>
                </c:pt>
                <c:pt idx="1554">
                  <c:v>109.224315958459</c:v>
                </c:pt>
                <c:pt idx="1555">
                  <c:v>109.231246667117</c:v>
                </c:pt>
                <c:pt idx="1556">
                  <c:v>109.238177375774</c:v>
                </c:pt>
                <c:pt idx="1557">
                  <c:v>109.245108084432</c:v>
                </c:pt>
                <c:pt idx="1558">
                  <c:v>109.252038793089</c:v>
                </c:pt>
                <c:pt idx="1559">
                  <c:v>109.258969501746</c:v>
                </c:pt>
                <c:pt idx="1560">
                  <c:v>109.265900210404</c:v>
                </c:pt>
                <c:pt idx="1561">
                  <c:v>109.272830919061</c:v>
                </c:pt>
                <c:pt idx="1562">
                  <c:v>109.279761627718</c:v>
                </c:pt>
                <c:pt idx="1563">
                  <c:v>109.286692336376</c:v>
                </c:pt>
                <c:pt idx="1564">
                  <c:v>109.293623045033</c:v>
                </c:pt>
                <c:pt idx="1565">
                  <c:v>109.300553753691</c:v>
                </c:pt>
                <c:pt idx="1566">
                  <c:v>109.307484462348</c:v>
                </c:pt>
                <c:pt idx="1567">
                  <c:v>109.314415171005</c:v>
                </c:pt>
                <c:pt idx="1568">
                  <c:v>109.321345879663</c:v>
                </c:pt>
                <c:pt idx="1569">
                  <c:v>109.32827658832</c:v>
                </c:pt>
                <c:pt idx="1570">
                  <c:v>109.335207296977</c:v>
                </c:pt>
                <c:pt idx="1571">
                  <c:v>109.342138005635</c:v>
                </c:pt>
                <c:pt idx="1572">
                  <c:v>109.349068714292</c:v>
                </c:pt>
                <c:pt idx="1573">
                  <c:v>109.35599942295</c:v>
                </c:pt>
                <c:pt idx="1574">
                  <c:v>109.362930131607</c:v>
                </c:pt>
                <c:pt idx="1575">
                  <c:v>109.369860840264</c:v>
                </c:pt>
                <c:pt idx="1576">
                  <c:v>109.376791548922</c:v>
                </c:pt>
                <c:pt idx="1577">
                  <c:v>109.383722257579</c:v>
                </c:pt>
                <c:pt idx="1578">
                  <c:v>109.390652966236</c:v>
                </c:pt>
                <c:pt idx="1579">
                  <c:v>109.397583674894</c:v>
                </c:pt>
                <c:pt idx="1580">
                  <c:v>109.404514383551</c:v>
                </c:pt>
                <c:pt idx="1581">
                  <c:v>109.411445092208</c:v>
                </c:pt>
                <c:pt idx="1582">
                  <c:v>109.418375800866</c:v>
                </c:pt>
                <c:pt idx="1583">
                  <c:v>109.425306509523</c:v>
                </c:pt>
                <c:pt idx="1584">
                  <c:v>109.432237218181</c:v>
                </c:pt>
                <c:pt idx="1585">
                  <c:v>109.439167926838</c:v>
                </c:pt>
                <c:pt idx="1586">
                  <c:v>109.446098635495</c:v>
                </c:pt>
                <c:pt idx="1587">
                  <c:v>109.453029344153</c:v>
                </c:pt>
                <c:pt idx="1588">
                  <c:v>109.45996005281</c:v>
                </c:pt>
                <c:pt idx="1589">
                  <c:v>109.466890761467</c:v>
                </c:pt>
                <c:pt idx="1590">
                  <c:v>109.473821470125</c:v>
                </c:pt>
                <c:pt idx="1591">
                  <c:v>109.480752178782</c:v>
                </c:pt>
                <c:pt idx="1592">
                  <c:v>109.48768288744</c:v>
                </c:pt>
                <c:pt idx="1593">
                  <c:v>109.494613596097</c:v>
                </c:pt>
                <c:pt idx="1594">
                  <c:v>109.501544304754</c:v>
                </c:pt>
                <c:pt idx="1595">
                  <c:v>109.508475013412</c:v>
                </c:pt>
                <c:pt idx="1596">
                  <c:v>109.515405722069</c:v>
                </c:pt>
                <c:pt idx="1597">
                  <c:v>109.522336430726</c:v>
                </c:pt>
                <c:pt idx="1598">
                  <c:v>109.529267139384</c:v>
                </c:pt>
                <c:pt idx="1599">
                  <c:v>109.536197848041</c:v>
                </c:pt>
                <c:pt idx="1600">
                  <c:v>109.543128556699</c:v>
                </c:pt>
                <c:pt idx="1601">
                  <c:v>109.550059265356</c:v>
                </c:pt>
                <c:pt idx="1602">
                  <c:v>109.556989974013</c:v>
                </c:pt>
                <c:pt idx="1603">
                  <c:v>109.563920682671</c:v>
                </c:pt>
                <c:pt idx="1604">
                  <c:v>109.570851391328</c:v>
                </c:pt>
                <c:pt idx="1605">
                  <c:v>109.577782099985</c:v>
                </c:pt>
                <c:pt idx="1606">
                  <c:v>109.584712808643</c:v>
                </c:pt>
                <c:pt idx="1607">
                  <c:v>109.5916435173</c:v>
                </c:pt>
                <c:pt idx="1608">
                  <c:v>109.598574225957</c:v>
                </c:pt>
                <c:pt idx="1609">
                  <c:v>109.605504934615</c:v>
                </c:pt>
                <c:pt idx="1610">
                  <c:v>109.612435643272</c:v>
                </c:pt>
                <c:pt idx="1611">
                  <c:v>109.61936635193</c:v>
                </c:pt>
                <c:pt idx="1612">
                  <c:v>109.626297060587</c:v>
                </c:pt>
                <c:pt idx="1613">
                  <c:v>109.633227769244</c:v>
                </c:pt>
                <c:pt idx="1614">
                  <c:v>109.640158477902</c:v>
                </c:pt>
                <c:pt idx="1615">
                  <c:v>109.647089186559</c:v>
                </c:pt>
                <c:pt idx="1616">
                  <c:v>109.654019895216</c:v>
                </c:pt>
                <c:pt idx="1617">
                  <c:v>109.660950603874</c:v>
                </c:pt>
                <c:pt idx="1618">
                  <c:v>109.667881312531</c:v>
                </c:pt>
                <c:pt idx="1619">
                  <c:v>109.674812021189</c:v>
                </c:pt>
                <c:pt idx="1620">
                  <c:v>109.681742729846</c:v>
                </c:pt>
                <c:pt idx="1621">
                  <c:v>109.688673438503</c:v>
                </c:pt>
                <c:pt idx="1622">
                  <c:v>109.695604147161</c:v>
                </c:pt>
                <c:pt idx="1623">
                  <c:v>109.702534855818</c:v>
                </c:pt>
                <c:pt idx="1624">
                  <c:v>109.709465564475</c:v>
                </c:pt>
                <c:pt idx="1625">
                  <c:v>109.716396273133</c:v>
                </c:pt>
                <c:pt idx="1626">
                  <c:v>109.72332698179</c:v>
                </c:pt>
                <c:pt idx="1627">
                  <c:v>109.730257690448</c:v>
                </c:pt>
                <c:pt idx="1628">
                  <c:v>109.737188399105</c:v>
                </c:pt>
                <c:pt idx="1629">
                  <c:v>109.744119107762</c:v>
                </c:pt>
                <c:pt idx="1630">
                  <c:v>109.75104981642</c:v>
                </c:pt>
                <c:pt idx="1631">
                  <c:v>109.757980525077</c:v>
                </c:pt>
                <c:pt idx="1632">
                  <c:v>109.764911233734</c:v>
                </c:pt>
                <c:pt idx="1633">
                  <c:v>109.771841942392</c:v>
                </c:pt>
                <c:pt idx="1634">
                  <c:v>109.778772651049</c:v>
                </c:pt>
                <c:pt idx="1635">
                  <c:v>109.785703359706</c:v>
                </c:pt>
                <c:pt idx="1636">
                  <c:v>109.792634068364</c:v>
                </c:pt>
                <c:pt idx="1637">
                  <c:v>109.799564777021</c:v>
                </c:pt>
                <c:pt idx="1638">
                  <c:v>109.806495485679</c:v>
                </c:pt>
                <c:pt idx="1639">
                  <c:v>109.813426194336</c:v>
                </c:pt>
                <c:pt idx="1640">
                  <c:v>109.820356902993</c:v>
                </c:pt>
                <c:pt idx="1641">
                  <c:v>109.827287611651</c:v>
                </c:pt>
                <c:pt idx="1642">
                  <c:v>109.834218320308</c:v>
                </c:pt>
                <c:pt idx="1643">
                  <c:v>109.841149028965</c:v>
                </c:pt>
                <c:pt idx="1644">
                  <c:v>109.848079737623</c:v>
                </c:pt>
                <c:pt idx="1645">
                  <c:v>109.85501044628</c:v>
                </c:pt>
                <c:pt idx="1646">
                  <c:v>109.861941154938</c:v>
                </c:pt>
                <c:pt idx="1647">
                  <c:v>109.868871863595</c:v>
                </c:pt>
                <c:pt idx="1648">
                  <c:v>109.875802572252</c:v>
                </c:pt>
                <c:pt idx="1649">
                  <c:v>109.88273328091</c:v>
                </c:pt>
                <c:pt idx="1650">
                  <c:v>109.889663989567</c:v>
                </c:pt>
                <c:pt idx="1651">
                  <c:v>109.896594698224</c:v>
                </c:pt>
                <c:pt idx="1652">
                  <c:v>109.903525406882</c:v>
                </c:pt>
                <c:pt idx="1653">
                  <c:v>109.910456115539</c:v>
                </c:pt>
                <c:pt idx="1654">
                  <c:v>109.917386824197</c:v>
                </c:pt>
                <c:pt idx="1655">
                  <c:v>109.924317532854</c:v>
                </c:pt>
                <c:pt idx="1656">
                  <c:v>109.931248241511</c:v>
                </c:pt>
                <c:pt idx="1657">
                  <c:v>109.938178950169</c:v>
                </c:pt>
                <c:pt idx="1658">
                  <c:v>109.945109658826</c:v>
                </c:pt>
                <c:pt idx="1659">
                  <c:v>109.952040367483</c:v>
                </c:pt>
                <c:pt idx="1660">
                  <c:v>109.958971076141</c:v>
                </c:pt>
                <c:pt idx="1661">
                  <c:v>109.965901784798</c:v>
                </c:pt>
                <c:pt idx="1662">
                  <c:v>109.972832493455</c:v>
                </c:pt>
                <c:pt idx="1663">
                  <c:v>109.979763202113</c:v>
                </c:pt>
                <c:pt idx="1664">
                  <c:v>109.98669391077</c:v>
                </c:pt>
                <c:pt idx="1665">
                  <c:v>109.993624619428</c:v>
                </c:pt>
                <c:pt idx="1666">
                  <c:v>110.000555328085</c:v>
                </c:pt>
                <c:pt idx="1667">
                  <c:v>110.007486036742</c:v>
                </c:pt>
                <c:pt idx="1668">
                  <c:v>110.0144167454</c:v>
                </c:pt>
                <c:pt idx="1669">
                  <c:v>110.021347454057</c:v>
                </c:pt>
                <c:pt idx="1670">
                  <c:v>110.028278162714</c:v>
                </c:pt>
                <c:pt idx="1671">
                  <c:v>110.035208871372</c:v>
                </c:pt>
                <c:pt idx="1672">
                  <c:v>110.042139580029</c:v>
                </c:pt>
                <c:pt idx="1673">
                  <c:v>110.049070288687</c:v>
                </c:pt>
                <c:pt idx="1674">
                  <c:v>110.056000997344</c:v>
                </c:pt>
                <c:pt idx="1675">
                  <c:v>110.062931706001</c:v>
                </c:pt>
                <c:pt idx="1676">
                  <c:v>110.069862414659</c:v>
                </c:pt>
                <c:pt idx="1677">
                  <c:v>110.076793123316</c:v>
                </c:pt>
                <c:pt idx="1678">
                  <c:v>110.083723831973</c:v>
                </c:pt>
                <c:pt idx="1679">
                  <c:v>110.090654540631</c:v>
                </c:pt>
                <c:pt idx="1680">
                  <c:v>110.097585249288</c:v>
                </c:pt>
                <c:pt idx="1681">
                  <c:v>110.104515957946</c:v>
                </c:pt>
                <c:pt idx="1682">
                  <c:v>110.111446666603</c:v>
                </c:pt>
                <c:pt idx="1683">
                  <c:v>110.11837737526</c:v>
                </c:pt>
                <c:pt idx="1684">
                  <c:v>110.125308083918</c:v>
                </c:pt>
                <c:pt idx="1685">
                  <c:v>110.132238792575</c:v>
                </c:pt>
                <c:pt idx="1686">
                  <c:v>110.139169501232</c:v>
                </c:pt>
                <c:pt idx="1687">
                  <c:v>110.14610020989</c:v>
                </c:pt>
                <c:pt idx="1688">
                  <c:v>110.153030918547</c:v>
                </c:pt>
                <c:pt idx="1689">
                  <c:v>110.159961627204</c:v>
                </c:pt>
                <c:pt idx="1690">
                  <c:v>110.166892335862</c:v>
                </c:pt>
                <c:pt idx="1691">
                  <c:v>110.173823044519</c:v>
                </c:pt>
                <c:pt idx="1692">
                  <c:v>110.180753753177</c:v>
                </c:pt>
                <c:pt idx="1693">
                  <c:v>110.187684461834</c:v>
                </c:pt>
                <c:pt idx="1694">
                  <c:v>110.194615170491</c:v>
                </c:pt>
                <c:pt idx="1695">
                  <c:v>110.201545879149</c:v>
                </c:pt>
                <c:pt idx="1696">
                  <c:v>110.208476587806</c:v>
                </c:pt>
                <c:pt idx="1697">
                  <c:v>110.215407296463</c:v>
                </c:pt>
                <c:pt idx="1698">
                  <c:v>110.222338005121</c:v>
                </c:pt>
                <c:pt idx="1699">
                  <c:v>110.229268713778</c:v>
                </c:pt>
                <c:pt idx="1700">
                  <c:v>110.236199422436</c:v>
                </c:pt>
                <c:pt idx="1701">
                  <c:v>110.243130131093</c:v>
                </c:pt>
                <c:pt idx="1702">
                  <c:v>110.25006083975</c:v>
                </c:pt>
                <c:pt idx="1703">
                  <c:v>110.256991548408</c:v>
                </c:pt>
                <c:pt idx="1704">
                  <c:v>110.263922257065</c:v>
                </c:pt>
                <c:pt idx="1705">
                  <c:v>110.270852965722</c:v>
                </c:pt>
                <c:pt idx="1706">
                  <c:v>110.27778367438</c:v>
                </c:pt>
                <c:pt idx="1707">
                  <c:v>110.284714383037</c:v>
                </c:pt>
                <c:pt idx="1708">
                  <c:v>110.291645091695</c:v>
                </c:pt>
                <c:pt idx="1709">
                  <c:v>110.298575800352</c:v>
                </c:pt>
                <c:pt idx="1710">
                  <c:v>110.305506509009</c:v>
                </c:pt>
                <c:pt idx="1711">
                  <c:v>110.312437217667</c:v>
                </c:pt>
                <c:pt idx="1712">
                  <c:v>110.319367926324</c:v>
                </c:pt>
                <c:pt idx="1713">
                  <c:v>110.326298634981</c:v>
                </c:pt>
                <c:pt idx="1714">
                  <c:v>110.333229343639</c:v>
                </c:pt>
                <c:pt idx="1715">
                  <c:v>110.340160052296</c:v>
                </c:pt>
                <c:pt idx="1716">
                  <c:v>110.347090760953</c:v>
                </c:pt>
                <c:pt idx="1717">
                  <c:v>110.354021469611</c:v>
                </c:pt>
                <c:pt idx="1718">
                  <c:v>110.360952178268</c:v>
                </c:pt>
                <c:pt idx="1719">
                  <c:v>110.367882886926</c:v>
                </c:pt>
                <c:pt idx="1720">
                  <c:v>110.374813595583</c:v>
                </c:pt>
                <c:pt idx="1721">
                  <c:v>110.38174430424</c:v>
                </c:pt>
                <c:pt idx="1722">
                  <c:v>110.388675012898</c:v>
                </c:pt>
                <c:pt idx="1723">
                  <c:v>110.395605721555</c:v>
                </c:pt>
                <c:pt idx="1724">
                  <c:v>110.402536430212</c:v>
                </c:pt>
                <c:pt idx="1725">
                  <c:v>110.40946713887</c:v>
                </c:pt>
                <c:pt idx="1726">
                  <c:v>110.416397847527</c:v>
                </c:pt>
                <c:pt idx="1727">
                  <c:v>110.423328556185</c:v>
                </c:pt>
                <c:pt idx="1728">
                  <c:v>110.430259264842</c:v>
                </c:pt>
                <c:pt idx="1729">
                  <c:v>110.437189973499</c:v>
                </c:pt>
                <c:pt idx="1730">
                  <c:v>110.444120682157</c:v>
                </c:pt>
                <c:pt idx="1731">
                  <c:v>110.451051390814</c:v>
                </c:pt>
                <c:pt idx="1732">
                  <c:v>110.457982099471</c:v>
                </c:pt>
                <c:pt idx="1733">
                  <c:v>110.464912808129</c:v>
                </c:pt>
                <c:pt idx="1734">
                  <c:v>110.471843516786</c:v>
                </c:pt>
                <c:pt idx="1735">
                  <c:v>110.478774225444</c:v>
                </c:pt>
                <c:pt idx="1736">
                  <c:v>110.485704934101</c:v>
                </c:pt>
                <c:pt idx="1737">
                  <c:v>110.492635642758</c:v>
                </c:pt>
                <c:pt idx="1738">
                  <c:v>110.499566351416</c:v>
                </c:pt>
                <c:pt idx="1739">
                  <c:v>110.506497060073</c:v>
                </c:pt>
                <c:pt idx="1740">
                  <c:v>110.51342776873</c:v>
                </c:pt>
                <c:pt idx="1741">
                  <c:v>110.520358477388</c:v>
                </c:pt>
                <c:pt idx="1742">
                  <c:v>110.527289186045</c:v>
                </c:pt>
                <c:pt idx="1743">
                  <c:v>110.534219894702</c:v>
                </c:pt>
                <c:pt idx="1744">
                  <c:v>110.54115060336</c:v>
                </c:pt>
                <c:pt idx="1745">
                  <c:v>110.548081312017</c:v>
                </c:pt>
                <c:pt idx="1746">
                  <c:v>110.555012020675</c:v>
                </c:pt>
                <c:pt idx="1747">
                  <c:v>110.561942729332</c:v>
                </c:pt>
                <c:pt idx="1748">
                  <c:v>110.568873437989</c:v>
                </c:pt>
                <c:pt idx="1749">
                  <c:v>110.575804146647</c:v>
                </c:pt>
                <c:pt idx="1750">
                  <c:v>110.582734855304</c:v>
                </c:pt>
                <c:pt idx="1751">
                  <c:v>110.589665563961</c:v>
                </c:pt>
                <c:pt idx="1752">
                  <c:v>110.596596272619</c:v>
                </c:pt>
                <c:pt idx="1753">
                  <c:v>110.603526981276</c:v>
                </c:pt>
                <c:pt idx="1754">
                  <c:v>110.610457689934</c:v>
                </c:pt>
                <c:pt idx="1755">
                  <c:v>110.617388398591</c:v>
                </c:pt>
                <c:pt idx="1756">
                  <c:v>110.624319107248</c:v>
                </c:pt>
                <c:pt idx="1757">
                  <c:v>110.631249815906</c:v>
                </c:pt>
                <c:pt idx="1758">
                  <c:v>110.638180524563</c:v>
                </c:pt>
                <c:pt idx="1759">
                  <c:v>110.64511123322</c:v>
                </c:pt>
                <c:pt idx="1760">
                  <c:v>110.652041941878</c:v>
                </c:pt>
                <c:pt idx="1761">
                  <c:v>110.658972650535</c:v>
                </c:pt>
                <c:pt idx="1762">
                  <c:v>110.665903359193</c:v>
                </c:pt>
                <c:pt idx="1763">
                  <c:v>110.67283406785</c:v>
                </c:pt>
                <c:pt idx="1764">
                  <c:v>110.679764776507</c:v>
                </c:pt>
                <c:pt idx="1765">
                  <c:v>110.686695485165</c:v>
                </c:pt>
                <c:pt idx="1766">
                  <c:v>110.693626193822</c:v>
                </c:pt>
                <c:pt idx="1767">
                  <c:v>110.700556902479</c:v>
                </c:pt>
                <c:pt idx="1768">
                  <c:v>110.707487611137</c:v>
                </c:pt>
                <c:pt idx="1769">
                  <c:v>110.714418319794</c:v>
                </c:pt>
                <c:pt idx="1770">
                  <c:v>110.721349028451</c:v>
                </c:pt>
                <c:pt idx="1771">
                  <c:v>110.728279737109</c:v>
                </c:pt>
                <c:pt idx="1772">
                  <c:v>110.735210445766</c:v>
                </c:pt>
                <c:pt idx="1773">
                  <c:v>110.742141154424</c:v>
                </c:pt>
                <c:pt idx="1774">
                  <c:v>110.749071863081</c:v>
                </c:pt>
                <c:pt idx="1775">
                  <c:v>110.756002571738</c:v>
                </c:pt>
                <c:pt idx="1776">
                  <c:v>110.762933280396</c:v>
                </c:pt>
                <c:pt idx="1777">
                  <c:v>110.769863989053</c:v>
                </c:pt>
                <c:pt idx="1778">
                  <c:v>110.77679469771</c:v>
                </c:pt>
                <c:pt idx="1779">
                  <c:v>110.783725406368</c:v>
                </c:pt>
                <c:pt idx="1780">
                  <c:v>110.790656115025</c:v>
                </c:pt>
                <c:pt idx="1781">
                  <c:v>110.797586823683</c:v>
                </c:pt>
                <c:pt idx="1782">
                  <c:v>110.80451753234</c:v>
                </c:pt>
                <c:pt idx="1783">
                  <c:v>110.811448240997</c:v>
                </c:pt>
                <c:pt idx="1784">
                  <c:v>110.818378949655</c:v>
                </c:pt>
                <c:pt idx="1785">
                  <c:v>110.825309658312</c:v>
                </c:pt>
                <c:pt idx="1786">
                  <c:v>110.832240366969</c:v>
                </c:pt>
                <c:pt idx="1787">
                  <c:v>110.839171075627</c:v>
                </c:pt>
                <c:pt idx="1788">
                  <c:v>110.846101784284</c:v>
                </c:pt>
                <c:pt idx="1789">
                  <c:v>110.853032492942</c:v>
                </c:pt>
                <c:pt idx="1790">
                  <c:v>110.859963201599</c:v>
                </c:pt>
                <c:pt idx="1791">
                  <c:v>110.866893910256</c:v>
                </c:pt>
                <c:pt idx="1792">
                  <c:v>110.873824618914</c:v>
                </c:pt>
                <c:pt idx="1793">
                  <c:v>110.880755327571</c:v>
                </c:pt>
                <c:pt idx="1794">
                  <c:v>110.887686036228</c:v>
                </c:pt>
                <c:pt idx="1795">
                  <c:v>110.894616744886</c:v>
                </c:pt>
                <c:pt idx="1796">
                  <c:v>110.901547453543</c:v>
                </c:pt>
                <c:pt idx="1797">
                  <c:v>110.9084781622</c:v>
                </c:pt>
                <c:pt idx="1798">
                  <c:v>110.915408870858</c:v>
                </c:pt>
                <c:pt idx="1799">
                  <c:v>110.922339579515</c:v>
                </c:pt>
                <c:pt idx="1800">
                  <c:v>110.929270288173</c:v>
                </c:pt>
                <c:pt idx="1801">
                  <c:v>110.93620099683</c:v>
                </c:pt>
                <c:pt idx="1802">
                  <c:v>110.943131705487</c:v>
                </c:pt>
                <c:pt idx="1803">
                  <c:v>110.950062414145</c:v>
                </c:pt>
                <c:pt idx="1804">
                  <c:v>110.956993122802</c:v>
                </c:pt>
                <c:pt idx="1805">
                  <c:v>110.963923831459</c:v>
                </c:pt>
                <c:pt idx="1806">
                  <c:v>110.970854540117</c:v>
                </c:pt>
                <c:pt idx="1807">
                  <c:v>110.977785248774</c:v>
                </c:pt>
                <c:pt idx="1808">
                  <c:v>110.984715957432</c:v>
                </c:pt>
                <c:pt idx="1809">
                  <c:v>110.991646666089</c:v>
                </c:pt>
                <c:pt idx="1810">
                  <c:v>110.998577374746</c:v>
                </c:pt>
                <c:pt idx="1811">
                  <c:v>111.005508083404</c:v>
                </c:pt>
                <c:pt idx="1812">
                  <c:v>111.012438792061</c:v>
                </c:pt>
                <c:pt idx="1813">
                  <c:v>111.019369500718</c:v>
                </c:pt>
                <c:pt idx="1814">
                  <c:v>111.026300209376</c:v>
                </c:pt>
                <c:pt idx="1815">
                  <c:v>111.033230918033</c:v>
                </c:pt>
                <c:pt idx="1816">
                  <c:v>111.040161626691</c:v>
                </c:pt>
                <c:pt idx="1817">
                  <c:v>111.047092335348</c:v>
                </c:pt>
                <c:pt idx="1818">
                  <c:v>111.054023044005</c:v>
                </c:pt>
                <c:pt idx="1819">
                  <c:v>111.060953752663</c:v>
                </c:pt>
                <c:pt idx="1820">
                  <c:v>111.06788446132</c:v>
                </c:pt>
                <c:pt idx="1821">
                  <c:v>111.074815169977</c:v>
                </c:pt>
                <c:pt idx="1822">
                  <c:v>111.081745878635</c:v>
                </c:pt>
                <c:pt idx="1823">
                  <c:v>111.088676587292</c:v>
                </c:pt>
                <c:pt idx="1824">
                  <c:v>111.095607295949</c:v>
                </c:pt>
                <c:pt idx="1825">
                  <c:v>111.102538004607</c:v>
                </c:pt>
                <c:pt idx="1826">
                  <c:v>111.109468713264</c:v>
                </c:pt>
                <c:pt idx="1827">
                  <c:v>111.116399421922</c:v>
                </c:pt>
                <c:pt idx="1828">
                  <c:v>111.123330130579</c:v>
                </c:pt>
                <c:pt idx="1829">
                  <c:v>111.130260839236</c:v>
                </c:pt>
                <c:pt idx="1830">
                  <c:v>111.137191547894</c:v>
                </c:pt>
                <c:pt idx="1831">
                  <c:v>111.144122256551</c:v>
                </c:pt>
                <c:pt idx="1832">
                  <c:v>111.151052965208</c:v>
                </c:pt>
                <c:pt idx="1833">
                  <c:v>111.157983673866</c:v>
                </c:pt>
                <c:pt idx="1834">
                  <c:v>111.164914382523</c:v>
                </c:pt>
                <c:pt idx="1835">
                  <c:v>111.171845091181</c:v>
                </c:pt>
                <c:pt idx="1836">
                  <c:v>111.178775799838</c:v>
                </c:pt>
                <c:pt idx="1837">
                  <c:v>111.185706508495</c:v>
                </c:pt>
                <c:pt idx="1838">
                  <c:v>111.192637217153</c:v>
                </c:pt>
                <c:pt idx="1839">
                  <c:v>111.19956792581</c:v>
                </c:pt>
                <c:pt idx="1840">
                  <c:v>111.206498634467</c:v>
                </c:pt>
                <c:pt idx="1841">
                  <c:v>111.213429343125</c:v>
                </c:pt>
                <c:pt idx="1842">
                  <c:v>111.220360051782</c:v>
                </c:pt>
                <c:pt idx="1843">
                  <c:v>111.22729076044</c:v>
                </c:pt>
                <c:pt idx="1844">
                  <c:v>111.234221469097</c:v>
                </c:pt>
                <c:pt idx="1845">
                  <c:v>111.241152177754</c:v>
                </c:pt>
                <c:pt idx="1846">
                  <c:v>111.248082886412</c:v>
                </c:pt>
                <c:pt idx="1847">
                  <c:v>111.255013595069</c:v>
                </c:pt>
                <c:pt idx="1848">
                  <c:v>111.261944303726</c:v>
                </c:pt>
                <c:pt idx="1849">
                  <c:v>111.268875012384</c:v>
                </c:pt>
                <c:pt idx="1850">
                  <c:v>111.275805721041</c:v>
                </c:pt>
                <c:pt idx="1851">
                  <c:v>111.282736429698</c:v>
                </c:pt>
                <c:pt idx="1852">
                  <c:v>111.289667138356</c:v>
                </c:pt>
                <c:pt idx="1853">
                  <c:v>111.296597847013</c:v>
                </c:pt>
                <c:pt idx="1854">
                  <c:v>111.303528555671</c:v>
                </c:pt>
                <c:pt idx="1855">
                  <c:v>111.310459264328</c:v>
                </c:pt>
                <c:pt idx="1856">
                  <c:v>111.317389972985</c:v>
                </c:pt>
                <c:pt idx="1857">
                  <c:v>111.324320681643</c:v>
                </c:pt>
                <c:pt idx="1858">
                  <c:v>111.3312513903</c:v>
                </c:pt>
                <c:pt idx="1859">
                  <c:v>111.338182098957</c:v>
                </c:pt>
                <c:pt idx="1860">
                  <c:v>111.345112807615</c:v>
                </c:pt>
                <c:pt idx="1861">
                  <c:v>111.352043516272</c:v>
                </c:pt>
                <c:pt idx="1862">
                  <c:v>111.35897422493</c:v>
                </c:pt>
                <c:pt idx="1863">
                  <c:v>111.365904933587</c:v>
                </c:pt>
                <c:pt idx="1864">
                  <c:v>111.372835642244</c:v>
                </c:pt>
                <c:pt idx="1865">
                  <c:v>111.379766350902</c:v>
                </c:pt>
                <c:pt idx="1866">
                  <c:v>111.386697059559</c:v>
                </c:pt>
                <c:pt idx="1867">
                  <c:v>111.393627768216</c:v>
                </c:pt>
                <c:pt idx="1868">
                  <c:v>111.400558476874</c:v>
                </c:pt>
                <c:pt idx="1869">
                  <c:v>111.407489185531</c:v>
                </c:pt>
                <c:pt idx="1870">
                  <c:v>111.414419894189</c:v>
                </c:pt>
                <c:pt idx="1871">
                  <c:v>111.421350602846</c:v>
                </c:pt>
                <c:pt idx="1872">
                  <c:v>111.428281311503</c:v>
                </c:pt>
                <c:pt idx="1873">
                  <c:v>111.435212020161</c:v>
                </c:pt>
                <c:pt idx="1874">
                  <c:v>111.442142728818</c:v>
                </c:pt>
                <c:pt idx="1875">
                  <c:v>111.449073437475</c:v>
                </c:pt>
                <c:pt idx="1876">
                  <c:v>111.456004146133</c:v>
                </c:pt>
                <c:pt idx="1877">
                  <c:v>111.46293485479</c:v>
                </c:pt>
                <c:pt idx="1878">
                  <c:v>111.469865563447</c:v>
                </c:pt>
                <c:pt idx="1879">
                  <c:v>111.476796272105</c:v>
                </c:pt>
                <c:pt idx="1880">
                  <c:v>111.483726980762</c:v>
                </c:pt>
                <c:pt idx="1881">
                  <c:v>111.49065768942</c:v>
                </c:pt>
                <c:pt idx="1882">
                  <c:v>111.497588398077</c:v>
                </c:pt>
                <c:pt idx="1883">
                  <c:v>111.504519106734</c:v>
                </c:pt>
                <c:pt idx="1884">
                  <c:v>111.511449815392</c:v>
                </c:pt>
                <c:pt idx="1885">
                  <c:v>111.518380524049</c:v>
                </c:pt>
                <c:pt idx="1886">
                  <c:v>111.525311232706</c:v>
                </c:pt>
                <c:pt idx="1887">
                  <c:v>111.532241941364</c:v>
                </c:pt>
                <c:pt idx="1888">
                  <c:v>111.539172650021</c:v>
                </c:pt>
                <c:pt idx="1889">
                  <c:v>111.546103358679</c:v>
                </c:pt>
                <c:pt idx="1890">
                  <c:v>111.553034067336</c:v>
                </c:pt>
                <c:pt idx="1891">
                  <c:v>111.559964775993</c:v>
                </c:pt>
                <c:pt idx="1892">
                  <c:v>111.566895484651</c:v>
                </c:pt>
                <c:pt idx="1893">
                  <c:v>111.573826193308</c:v>
                </c:pt>
                <c:pt idx="1894">
                  <c:v>111.580756901965</c:v>
                </c:pt>
                <c:pt idx="1895">
                  <c:v>111.587687610623</c:v>
                </c:pt>
                <c:pt idx="1896">
                  <c:v>111.59461831928</c:v>
                </c:pt>
                <c:pt idx="1897">
                  <c:v>111.601549027938</c:v>
                </c:pt>
                <c:pt idx="1898">
                  <c:v>111.608479736595</c:v>
                </c:pt>
                <c:pt idx="1899">
                  <c:v>111.615410445252</c:v>
                </c:pt>
                <c:pt idx="1900">
                  <c:v>111.62234115391</c:v>
                </c:pt>
                <c:pt idx="1901">
                  <c:v>111.629271862567</c:v>
                </c:pt>
                <c:pt idx="1902">
                  <c:v>111.636202571224</c:v>
                </c:pt>
                <c:pt idx="1903">
                  <c:v>111.643133279882</c:v>
                </c:pt>
                <c:pt idx="1904">
                  <c:v>111.650063988539</c:v>
                </c:pt>
                <c:pt idx="1905">
                  <c:v>111.656994697196</c:v>
                </c:pt>
                <c:pt idx="1906">
                  <c:v>111.663925405854</c:v>
                </c:pt>
                <c:pt idx="1907">
                  <c:v>111.670856114511</c:v>
                </c:pt>
                <c:pt idx="1908">
                  <c:v>111.677786823169</c:v>
                </c:pt>
                <c:pt idx="1909">
                  <c:v>111.684717531826</c:v>
                </c:pt>
                <c:pt idx="1910">
                  <c:v>111.691648240483</c:v>
                </c:pt>
                <c:pt idx="1911">
                  <c:v>111.698578949141</c:v>
                </c:pt>
                <c:pt idx="1912">
                  <c:v>111.705509657798</c:v>
                </c:pt>
                <c:pt idx="1913">
                  <c:v>111.712440366455</c:v>
                </c:pt>
                <c:pt idx="1914">
                  <c:v>111.719371075113</c:v>
                </c:pt>
                <c:pt idx="1915">
                  <c:v>111.72630178377</c:v>
                </c:pt>
                <c:pt idx="1916">
                  <c:v>111.733232492428</c:v>
                </c:pt>
                <c:pt idx="1917">
                  <c:v>111.740163201085</c:v>
                </c:pt>
                <c:pt idx="1918">
                  <c:v>111.747093909742</c:v>
                </c:pt>
                <c:pt idx="1919">
                  <c:v>111.7540246184</c:v>
                </c:pt>
                <c:pt idx="1920">
                  <c:v>111.760955327057</c:v>
                </c:pt>
                <c:pt idx="1921">
                  <c:v>111.767886035714</c:v>
                </c:pt>
                <c:pt idx="1922">
                  <c:v>111.774816744372</c:v>
                </c:pt>
                <c:pt idx="1923">
                  <c:v>111.781747453029</c:v>
                </c:pt>
                <c:pt idx="1924">
                  <c:v>111.788678161687</c:v>
                </c:pt>
                <c:pt idx="1925">
                  <c:v>111.795608870344</c:v>
                </c:pt>
                <c:pt idx="1926">
                  <c:v>111.802539579001</c:v>
                </c:pt>
                <c:pt idx="1927">
                  <c:v>111.809470287659</c:v>
                </c:pt>
                <c:pt idx="1928">
                  <c:v>111.816400996316</c:v>
                </c:pt>
                <c:pt idx="1929">
                  <c:v>111.823331704973</c:v>
                </c:pt>
                <c:pt idx="1930">
                  <c:v>111.830262413631</c:v>
                </c:pt>
                <c:pt idx="1931">
                  <c:v>111.837193122288</c:v>
                </c:pt>
                <c:pt idx="1932">
                  <c:v>111.844123830945</c:v>
                </c:pt>
                <c:pt idx="1933">
                  <c:v>111.851054539603</c:v>
                </c:pt>
                <c:pt idx="1934">
                  <c:v>111.85798524826</c:v>
                </c:pt>
                <c:pt idx="1935">
                  <c:v>111.864915956918</c:v>
                </c:pt>
                <c:pt idx="1936">
                  <c:v>111.871846665575</c:v>
                </c:pt>
                <c:pt idx="1937">
                  <c:v>111.878777374232</c:v>
                </c:pt>
                <c:pt idx="1938">
                  <c:v>111.88570808289</c:v>
                </c:pt>
                <c:pt idx="1939">
                  <c:v>111.892638791547</c:v>
                </c:pt>
                <c:pt idx="1940">
                  <c:v>111.899569500204</c:v>
                </c:pt>
                <c:pt idx="1941">
                  <c:v>111.906500208862</c:v>
                </c:pt>
                <c:pt idx="1942">
                  <c:v>111.913430917519</c:v>
                </c:pt>
                <c:pt idx="1943">
                  <c:v>111.920361626177</c:v>
                </c:pt>
                <c:pt idx="1944">
                  <c:v>111.927292334834</c:v>
                </c:pt>
                <c:pt idx="1945">
                  <c:v>111.934223043491</c:v>
                </c:pt>
                <c:pt idx="1946">
                  <c:v>111.941153752149</c:v>
                </c:pt>
                <c:pt idx="1947">
                  <c:v>111.948084460806</c:v>
                </c:pt>
                <c:pt idx="1948">
                  <c:v>111.955015169463</c:v>
                </c:pt>
                <c:pt idx="1949">
                  <c:v>111.961945878121</c:v>
                </c:pt>
                <c:pt idx="1950">
                  <c:v>111.968876586778</c:v>
                </c:pt>
                <c:pt idx="1951">
                  <c:v>111.975807295436</c:v>
                </c:pt>
                <c:pt idx="1952">
                  <c:v>111.982738004093</c:v>
                </c:pt>
                <c:pt idx="1953">
                  <c:v>111.98966871275</c:v>
                </c:pt>
                <c:pt idx="1954">
                  <c:v>111.996599421408</c:v>
                </c:pt>
                <c:pt idx="1955">
                  <c:v>112.003530130065</c:v>
                </c:pt>
                <c:pt idx="1956">
                  <c:v>112.010460838722</c:v>
                </c:pt>
                <c:pt idx="1957">
                  <c:v>112.01739154738</c:v>
                </c:pt>
                <c:pt idx="1958">
                  <c:v>112.024322256037</c:v>
                </c:pt>
                <c:pt idx="1959">
                  <c:v>112.031252964694</c:v>
                </c:pt>
                <c:pt idx="1960">
                  <c:v>112.038183673352</c:v>
                </c:pt>
                <c:pt idx="1961">
                  <c:v>112.045114382009</c:v>
                </c:pt>
                <c:pt idx="1962">
                  <c:v>112.052045090667</c:v>
                </c:pt>
                <c:pt idx="1963">
                  <c:v>112.058975799324</c:v>
                </c:pt>
                <c:pt idx="1964">
                  <c:v>112.065906507981</c:v>
                </c:pt>
                <c:pt idx="1965">
                  <c:v>112.072837216639</c:v>
                </c:pt>
                <c:pt idx="1966">
                  <c:v>112.079767925296</c:v>
                </c:pt>
                <c:pt idx="1967">
                  <c:v>112.086698633953</c:v>
                </c:pt>
                <c:pt idx="1968">
                  <c:v>112.093629342611</c:v>
                </c:pt>
                <c:pt idx="1969">
                  <c:v>112.100560051268</c:v>
                </c:pt>
                <c:pt idx="1970">
                  <c:v>112.107490759926</c:v>
                </c:pt>
                <c:pt idx="1971">
                  <c:v>112.114421468583</c:v>
                </c:pt>
                <c:pt idx="1972">
                  <c:v>112.12135217724</c:v>
                </c:pt>
                <c:pt idx="1973">
                  <c:v>112.128282885898</c:v>
                </c:pt>
                <c:pt idx="1974">
                  <c:v>112.135213594555</c:v>
                </c:pt>
                <c:pt idx="1975">
                  <c:v>112.142144303212</c:v>
                </c:pt>
                <c:pt idx="1976">
                  <c:v>112.14907501187</c:v>
                </c:pt>
                <c:pt idx="1977">
                  <c:v>112.156005720527</c:v>
                </c:pt>
                <c:pt idx="1978">
                  <c:v>112.162936429185</c:v>
                </c:pt>
                <c:pt idx="1979">
                  <c:v>112.169867137842</c:v>
                </c:pt>
                <c:pt idx="1980">
                  <c:v>112.176797846499</c:v>
                </c:pt>
                <c:pt idx="1981">
                  <c:v>112.183728555157</c:v>
                </c:pt>
                <c:pt idx="1982">
                  <c:v>112.190659263814</c:v>
                </c:pt>
                <c:pt idx="1983">
                  <c:v>112.197589972471</c:v>
                </c:pt>
                <c:pt idx="1984">
                  <c:v>112.204520681129</c:v>
                </c:pt>
                <c:pt idx="1985">
                  <c:v>112.211451389786</c:v>
                </c:pt>
                <c:pt idx="1986">
                  <c:v>112.218382098443</c:v>
                </c:pt>
                <c:pt idx="1987">
                  <c:v>112.225312807101</c:v>
                </c:pt>
                <c:pt idx="1988">
                  <c:v>112.232243515758</c:v>
                </c:pt>
                <c:pt idx="1989">
                  <c:v>112.239174224416</c:v>
                </c:pt>
                <c:pt idx="1990">
                  <c:v>112.246104933073</c:v>
                </c:pt>
                <c:pt idx="1991">
                  <c:v>112.25303564173</c:v>
                </c:pt>
                <c:pt idx="1992">
                  <c:v>112.259966350388</c:v>
                </c:pt>
                <c:pt idx="1993">
                  <c:v>112.266897059045</c:v>
                </c:pt>
                <c:pt idx="1994">
                  <c:v>112.273827767702</c:v>
                </c:pt>
                <c:pt idx="1995">
                  <c:v>112.28075847636</c:v>
                </c:pt>
                <c:pt idx="1996">
                  <c:v>112.287689185017</c:v>
                </c:pt>
                <c:pt idx="1997">
                  <c:v>112.294619893675</c:v>
                </c:pt>
                <c:pt idx="1998">
                  <c:v>112.301550602332</c:v>
                </c:pt>
                <c:pt idx="1999">
                  <c:v>112.308481310989</c:v>
                </c:pt>
                <c:pt idx="2000">
                  <c:v>112.315412019647</c:v>
                </c:pt>
                <c:pt idx="2001">
                  <c:v>112.322342728304</c:v>
                </c:pt>
                <c:pt idx="2002">
                  <c:v>112.329273436961</c:v>
                </c:pt>
                <c:pt idx="2003">
                  <c:v>112.336204145619</c:v>
                </c:pt>
                <c:pt idx="2004">
                  <c:v>112.343134854276</c:v>
                </c:pt>
                <c:pt idx="2005">
                  <c:v>112.350065562934</c:v>
                </c:pt>
                <c:pt idx="2006">
                  <c:v>112.356996271591</c:v>
                </c:pt>
                <c:pt idx="2007">
                  <c:v>112.363926980248</c:v>
                </c:pt>
                <c:pt idx="2008">
                  <c:v>112.370857688906</c:v>
                </c:pt>
                <c:pt idx="2009">
                  <c:v>112.377788397563</c:v>
                </c:pt>
                <c:pt idx="2010">
                  <c:v>112.38471910622</c:v>
                </c:pt>
                <c:pt idx="2011">
                  <c:v>112.391649814878</c:v>
                </c:pt>
                <c:pt idx="2012">
                  <c:v>112.398580523535</c:v>
                </c:pt>
                <c:pt idx="2013">
                  <c:v>112.405511232192</c:v>
                </c:pt>
                <c:pt idx="2014">
                  <c:v>112.41244194085</c:v>
                </c:pt>
                <c:pt idx="2015">
                  <c:v>112.419372649507</c:v>
                </c:pt>
                <c:pt idx="2016">
                  <c:v>112.426303358165</c:v>
                </c:pt>
                <c:pt idx="2017">
                  <c:v>112.433234066822</c:v>
                </c:pt>
                <c:pt idx="2018">
                  <c:v>112.440164775479</c:v>
                </c:pt>
                <c:pt idx="2019">
                  <c:v>112.447095484137</c:v>
                </c:pt>
                <c:pt idx="2020">
                  <c:v>112.454026192794</c:v>
                </c:pt>
                <c:pt idx="2021">
                  <c:v>112.460956901451</c:v>
                </c:pt>
                <c:pt idx="2022">
                  <c:v>112.467887610109</c:v>
                </c:pt>
                <c:pt idx="2023">
                  <c:v>112.474818318766</c:v>
                </c:pt>
                <c:pt idx="2024">
                  <c:v>112.481749027424</c:v>
                </c:pt>
                <c:pt idx="2025">
                  <c:v>112.488679736081</c:v>
                </c:pt>
                <c:pt idx="2026">
                  <c:v>112.495610444738</c:v>
                </c:pt>
                <c:pt idx="2027">
                  <c:v>112.502541153396</c:v>
                </c:pt>
                <c:pt idx="2028">
                  <c:v>112.509471862053</c:v>
                </c:pt>
                <c:pt idx="2029">
                  <c:v>112.51640257071</c:v>
                </c:pt>
                <c:pt idx="2030">
                  <c:v>112.523333279368</c:v>
                </c:pt>
                <c:pt idx="2031">
                  <c:v>112.530263988025</c:v>
                </c:pt>
                <c:pt idx="2032">
                  <c:v>112.537194696683</c:v>
                </c:pt>
                <c:pt idx="2033">
                  <c:v>112.54412540534</c:v>
                </c:pt>
                <c:pt idx="2034">
                  <c:v>112.551056113997</c:v>
                </c:pt>
                <c:pt idx="2035">
                  <c:v>112.557986822655</c:v>
                </c:pt>
                <c:pt idx="2036">
                  <c:v>112.564917531312</c:v>
                </c:pt>
                <c:pt idx="2037">
                  <c:v>112.571848239969</c:v>
                </c:pt>
                <c:pt idx="2038">
                  <c:v>112.578778948627</c:v>
                </c:pt>
                <c:pt idx="2039">
                  <c:v>112.585709657284</c:v>
                </c:pt>
                <c:pt idx="2040">
                  <c:v>112.592640365941</c:v>
                </c:pt>
                <c:pt idx="2041">
                  <c:v>112.599571074599</c:v>
                </c:pt>
                <c:pt idx="2042">
                  <c:v>112.606501783256</c:v>
                </c:pt>
                <c:pt idx="2043">
                  <c:v>112.613432491914</c:v>
                </c:pt>
                <c:pt idx="2044">
                  <c:v>112.620363200571</c:v>
                </c:pt>
                <c:pt idx="2045">
                  <c:v>112.627293909228</c:v>
                </c:pt>
                <c:pt idx="2046">
                  <c:v>112.634224617886</c:v>
                </c:pt>
                <c:pt idx="2047">
                  <c:v>112.641155326543</c:v>
                </c:pt>
                <c:pt idx="2048">
                  <c:v>112.6480860352</c:v>
                </c:pt>
                <c:pt idx="2049">
                  <c:v>112.655016743858</c:v>
                </c:pt>
                <c:pt idx="2050">
                  <c:v>112.661947452515</c:v>
                </c:pt>
                <c:pt idx="2051">
                  <c:v>112.668878161173</c:v>
                </c:pt>
                <c:pt idx="2052">
                  <c:v>112.67580886983</c:v>
                </c:pt>
                <c:pt idx="2053">
                  <c:v>112.682739578487</c:v>
                </c:pt>
                <c:pt idx="2054">
                  <c:v>112.689670287145</c:v>
                </c:pt>
                <c:pt idx="2055">
                  <c:v>112.696600995802</c:v>
                </c:pt>
                <c:pt idx="2056">
                  <c:v>112.703531704459</c:v>
                </c:pt>
                <c:pt idx="2057">
                  <c:v>112.710462413117</c:v>
                </c:pt>
                <c:pt idx="2058">
                  <c:v>112.717393121774</c:v>
                </c:pt>
                <c:pt idx="2059">
                  <c:v>112.724323830432</c:v>
                </c:pt>
                <c:pt idx="2060">
                  <c:v>112.731254539089</c:v>
                </c:pt>
                <c:pt idx="2061">
                  <c:v>112.738185247746</c:v>
                </c:pt>
                <c:pt idx="2062">
                  <c:v>112.745115956404</c:v>
                </c:pt>
                <c:pt idx="2063">
                  <c:v>112.752046665061</c:v>
                </c:pt>
                <c:pt idx="2064">
                  <c:v>112.758977373718</c:v>
                </c:pt>
                <c:pt idx="2065">
                  <c:v>112.765908082376</c:v>
                </c:pt>
                <c:pt idx="2066">
                  <c:v>112.772838791033</c:v>
                </c:pt>
                <c:pt idx="2067">
                  <c:v>112.77976949969</c:v>
                </c:pt>
                <c:pt idx="2068">
                  <c:v>112.786700208348</c:v>
                </c:pt>
                <c:pt idx="2069">
                  <c:v>112.793630917005</c:v>
                </c:pt>
                <c:pt idx="2070">
                  <c:v>112.800561625663</c:v>
                </c:pt>
                <c:pt idx="2071">
                  <c:v>112.80749233432</c:v>
                </c:pt>
                <c:pt idx="2072">
                  <c:v>112.814423042977</c:v>
                </c:pt>
                <c:pt idx="2073">
                  <c:v>112.821353751635</c:v>
                </c:pt>
                <c:pt idx="2074">
                  <c:v>112.828284460292</c:v>
                </c:pt>
                <c:pt idx="2075">
                  <c:v>112.835215168949</c:v>
                </c:pt>
                <c:pt idx="2076">
                  <c:v>112.842145877607</c:v>
                </c:pt>
                <c:pt idx="2077">
                  <c:v>112.849076586264</c:v>
                </c:pt>
                <c:pt idx="2078">
                  <c:v>112.856007294922</c:v>
                </c:pt>
                <c:pt idx="2079">
                  <c:v>112.862938003579</c:v>
                </c:pt>
                <c:pt idx="2080">
                  <c:v>112.869868712236</c:v>
                </c:pt>
                <c:pt idx="2081">
                  <c:v>112.876799420894</c:v>
                </c:pt>
                <c:pt idx="2082">
                  <c:v>112.883730129551</c:v>
                </c:pt>
                <c:pt idx="2083">
                  <c:v>112.890660838208</c:v>
                </c:pt>
                <c:pt idx="2084">
                  <c:v>112.897591546866</c:v>
                </c:pt>
                <c:pt idx="2085">
                  <c:v>112.904522255523</c:v>
                </c:pt>
                <c:pt idx="2086">
                  <c:v>112.911452964181</c:v>
                </c:pt>
                <c:pt idx="2087">
                  <c:v>112.918383672838</c:v>
                </c:pt>
                <c:pt idx="2088">
                  <c:v>112.925314381495</c:v>
                </c:pt>
                <c:pt idx="2089">
                  <c:v>112.932245090153</c:v>
                </c:pt>
                <c:pt idx="2090">
                  <c:v>112.93917579881</c:v>
                </c:pt>
                <c:pt idx="2091">
                  <c:v>112.946106507467</c:v>
                </c:pt>
                <c:pt idx="2092">
                  <c:v>112.953037216125</c:v>
                </c:pt>
                <c:pt idx="2093">
                  <c:v>112.959967924782</c:v>
                </c:pt>
                <c:pt idx="2094">
                  <c:v>112.966898633439</c:v>
                </c:pt>
                <c:pt idx="2095">
                  <c:v>112.973829342097</c:v>
                </c:pt>
                <c:pt idx="2096">
                  <c:v>112.980760050754</c:v>
                </c:pt>
                <c:pt idx="2097">
                  <c:v>112.987690759412</c:v>
                </c:pt>
                <c:pt idx="2098">
                  <c:v>112.994621468069</c:v>
                </c:pt>
                <c:pt idx="2099">
                  <c:v>113.001552176726</c:v>
                </c:pt>
                <c:pt idx="2100">
                  <c:v>113.008482885384</c:v>
                </c:pt>
                <c:pt idx="2101">
                  <c:v>113.015413594041</c:v>
                </c:pt>
                <c:pt idx="2102">
                  <c:v>113.022344302698</c:v>
                </c:pt>
                <c:pt idx="2103">
                  <c:v>113.029275011356</c:v>
                </c:pt>
                <c:pt idx="2104">
                  <c:v>113.036205720013</c:v>
                </c:pt>
                <c:pt idx="2105">
                  <c:v>113.043136428671</c:v>
                </c:pt>
                <c:pt idx="2106">
                  <c:v>113.050067137328</c:v>
                </c:pt>
                <c:pt idx="2107">
                  <c:v>113.056997845985</c:v>
                </c:pt>
                <c:pt idx="2108">
                  <c:v>113.063928554643</c:v>
                </c:pt>
                <c:pt idx="2109">
                  <c:v>113.0708592633</c:v>
                </c:pt>
                <c:pt idx="2110">
                  <c:v>113.077789971957</c:v>
                </c:pt>
                <c:pt idx="2111">
                  <c:v>113.084720680615</c:v>
                </c:pt>
                <c:pt idx="2112">
                  <c:v>113.091651389272</c:v>
                </c:pt>
                <c:pt idx="2113">
                  <c:v>113.09858209793</c:v>
                </c:pt>
                <c:pt idx="2114">
                  <c:v>113.105512806587</c:v>
                </c:pt>
                <c:pt idx="2115">
                  <c:v>113.112443515244</c:v>
                </c:pt>
                <c:pt idx="2116">
                  <c:v>113.119374223902</c:v>
                </c:pt>
                <c:pt idx="2117">
                  <c:v>113.126304932559</c:v>
                </c:pt>
                <c:pt idx="2118">
                  <c:v>113.133235641216</c:v>
                </c:pt>
                <c:pt idx="2119">
                  <c:v>113.140166349874</c:v>
                </c:pt>
                <c:pt idx="2120">
                  <c:v>113.147097058531</c:v>
                </c:pt>
                <c:pt idx="2121">
                  <c:v>113.154027767188</c:v>
                </c:pt>
                <c:pt idx="2122">
                  <c:v>113.160958475846</c:v>
                </c:pt>
                <c:pt idx="2123">
                  <c:v>113.167889184503</c:v>
                </c:pt>
                <c:pt idx="2124">
                  <c:v>113.174819893161</c:v>
                </c:pt>
                <c:pt idx="2125">
                  <c:v>113.181750601818</c:v>
                </c:pt>
                <c:pt idx="2126">
                  <c:v>113.188681310475</c:v>
                </c:pt>
                <c:pt idx="2127">
                  <c:v>113.195612019133</c:v>
                </c:pt>
                <c:pt idx="2128">
                  <c:v>113.20254272779</c:v>
                </c:pt>
                <c:pt idx="2129">
                  <c:v>113.209473436447</c:v>
                </c:pt>
                <c:pt idx="2130">
                  <c:v>113.216404145105</c:v>
                </c:pt>
                <c:pt idx="2131">
                  <c:v>113.223334853762</c:v>
                </c:pt>
                <c:pt idx="2132">
                  <c:v>113.23026556242</c:v>
                </c:pt>
                <c:pt idx="2133">
                  <c:v>113.237196271077</c:v>
                </c:pt>
                <c:pt idx="2134">
                  <c:v>113.244126979734</c:v>
                </c:pt>
                <c:pt idx="2135">
                  <c:v>113.251057688392</c:v>
                </c:pt>
                <c:pt idx="2136">
                  <c:v>113.257988397049</c:v>
                </c:pt>
                <c:pt idx="2137">
                  <c:v>113.264919105706</c:v>
                </c:pt>
                <c:pt idx="2138">
                  <c:v>113.271849814364</c:v>
                </c:pt>
                <c:pt idx="2139">
                  <c:v>113.278780523021</c:v>
                </c:pt>
                <c:pt idx="2140">
                  <c:v>113.285711231679</c:v>
                </c:pt>
                <c:pt idx="2141">
                  <c:v>113.292641940336</c:v>
                </c:pt>
                <c:pt idx="2142">
                  <c:v>113.299572648993</c:v>
                </c:pt>
                <c:pt idx="2143">
                  <c:v>113.306503357651</c:v>
                </c:pt>
                <c:pt idx="2144">
                  <c:v>113.313434066308</c:v>
                </c:pt>
                <c:pt idx="2145">
                  <c:v>113.320364774965</c:v>
                </c:pt>
                <c:pt idx="2146">
                  <c:v>113.327295483623</c:v>
                </c:pt>
                <c:pt idx="2147">
                  <c:v>113.33422619228</c:v>
                </c:pt>
                <c:pt idx="2148">
                  <c:v>113.341156900937</c:v>
                </c:pt>
                <c:pt idx="2149">
                  <c:v>113.348087609595</c:v>
                </c:pt>
                <c:pt idx="2150">
                  <c:v>113.355018318252</c:v>
                </c:pt>
                <c:pt idx="2151">
                  <c:v>113.36194902691</c:v>
                </c:pt>
                <c:pt idx="2152">
                  <c:v>113.368879735567</c:v>
                </c:pt>
                <c:pt idx="2153">
                  <c:v>113.375810444224</c:v>
                </c:pt>
                <c:pt idx="2154">
                  <c:v>113.382741152882</c:v>
                </c:pt>
                <c:pt idx="2155">
                  <c:v>113.389671861539</c:v>
                </c:pt>
                <c:pt idx="2156">
                  <c:v>113.396602570196</c:v>
                </c:pt>
                <c:pt idx="2157">
                  <c:v>113.403533278854</c:v>
                </c:pt>
                <c:pt idx="2158">
                  <c:v>113.410463987511</c:v>
                </c:pt>
                <c:pt idx="2159">
                  <c:v>113.417394696169</c:v>
                </c:pt>
                <c:pt idx="2160">
                  <c:v>113.424325404826</c:v>
                </c:pt>
                <c:pt idx="2161">
                  <c:v>113.431256113483</c:v>
                </c:pt>
                <c:pt idx="2162">
                  <c:v>113.438186822141</c:v>
                </c:pt>
                <c:pt idx="2163">
                  <c:v>113.445117530798</c:v>
                </c:pt>
                <c:pt idx="2164">
                  <c:v>113.452048239455</c:v>
                </c:pt>
                <c:pt idx="2165">
                  <c:v>113.458978948113</c:v>
                </c:pt>
                <c:pt idx="2166">
                  <c:v>113.46590965677</c:v>
                </c:pt>
                <c:pt idx="2167">
                  <c:v>113.472840365428</c:v>
                </c:pt>
                <c:pt idx="2168">
                  <c:v>113.479771074085</c:v>
                </c:pt>
                <c:pt idx="2169">
                  <c:v>113.486701782742</c:v>
                </c:pt>
                <c:pt idx="2170">
                  <c:v>113.4936324914</c:v>
                </c:pt>
                <c:pt idx="2171">
                  <c:v>113.500563200057</c:v>
                </c:pt>
                <c:pt idx="2172">
                  <c:v>113.507493908714</c:v>
                </c:pt>
                <c:pt idx="2173">
                  <c:v>113.514424617372</c:v>
                </c:pt>
                <c:pt idx="2174">
                  <c:v>113.521355326029</c:v>
                </c:pt>
                <c:pt idx="2175">
                  <c:v>113.528286034686</c:v>
                </c:pt>
                <c:pt idx="2176">
                  <c:v>113.535216743344</c:v>
                </c:pt>
                <c:pt idx="2177">
                  <c:v>113.542147452001</c:v>
                </c:pt>
                <c:pt idx="2178">
                  <c:v>113.549078160659</c:v>
                </c:pt>
                <c:pt idx="2179">
                  <c:v>113.556008869316</c:v>
                </c:pt>
                <c:pt idx="2180">
                  <c:v>113.562939577973</c:v>
                </c:pt>
                <c:pt idx="2181">
                  <c:v>113.569870286631</c:v>
                </c:pt>
                <c:pt idx="2182">
                  <c:v>113.576800995288</c:v>
                </c:pt>
                <c:pt idx="2183">
                  <c:v>113.583731703945</c:v>
                </c:pt>
                <c:pt idx="2184">
                  <c:v>113.590662412603</c:v>
                </c:pt>
                <c:pt idx="2185">
                  <c:v>113.59759312126</c:v>
                </c:pt>
                <c:pt idx="2186">
                  <c:v>113.604523829918</c:v>
                </c:pt>
                <c:pt idx="2187">
                  <c:v>113.611454538575</c:v>
                </c:pt>
                <c:pt idx="2188">
                  <c:v>113.618385247232</c:v>
                </c:pt>
                <c:pt idx="2189">
                  <c:v>113.62531595589</c:v>
                </c:pt>
                <c:pt idx="2190">
                  <c:v>113.632246664547</c:v>
                </c:pt>
                <c:pt idx="2191">
                  <c:v>113.639177373204</c:v>
                </c:pt>
                <c:pt idx="2192">
                  <c:v>113.646108081862</c:v>
                </c:pt>
                <c:pt idx="2193">
                  <c:v>113.653038790519</c:v>
                </c:pt>
                <c:pt idx="2194">
                  <c:v>113.659969499177</c:v>
                </c:pt>
                <c:pt idx="2195">
                  <c:v>113.666900207834</c:v>
                </c:pt>
                <c:pt idx="2196">
                  <c:v>113.673830916491</c:v>
                </c:pt>
                <c:pt idx="2197">
                  <c:v>113.680761625149</c:v>
                </c:pt>
                <c:pt idx="2198">
                  <c:v>113.687692333806</c:v>
                </c:pt>
                <c:pt idx="2199">
                  <c:v>113.694623042463</c:v>
                </c:pt>
                <c:pt idx="2200">
                  <c:v>113.701553751121</c:v>
                </c:pt>
                <c:pt idx="2201">
                  <c:v>113.708484459778</c:v>
                </c:pt>
                <c:pt idx="2202">
                  <c:v>113.715415168435</c:v>
                </c:pt>
                <c:pt idx="2203">
                  <c:v>113.722345877093</c:v>
                </c:pt>
                <c:pt idx="2204">
                  <c:v>113.72927658575</c:v>
                </c:pt>
                <c:pt idx="2205">
                  <c:v>113.736207294408</c:v>
                </c:pt>
                <c:pt idx="2206">
                  <c:v>113.743138003065</c:v>
                </c:pt>
                <c:pt idx="2207">
                  <c:v>113.750068711722</c:v>
                </c:pt>
                <c:pt idx="2208">
                  <c:v>113.75699942038</c:v>
                </c:pt>
                <c:pt idx="2209">
                  <c:v>113.763930129037</c:v>
                </c:pt>
                <c:pt idx="2210">
                  <c:v>113.770860837694</c:v>
                </c:pt>
                <c:pt idx="2211">
                  <c:v>113.777791546352</c:v>
                </c:pt>
                <c:pt idx="2212">
                  <c:v>113.784722255009</c:v>
                </c:pt>
                <c:pt idx="2213">
                  <c:v>113.791652963667</c:v>
                </c:pt>
                <c:pt idx="2214">
                  <c:v>113.798583672324</c:v>
                </c:pt>
                <c:pt idx="2215">
                  <c:v>113.805514380981</c:v>
                </c:pt>
                <c:pt idx="2216">
                  <c:v>113.812445089639</c:v>
                </c:pt>
                <c:pt idx="2217">
                  <c:v>113.819375798296</c:v>
                </c:pt>
                <c:pt idx="2218">
                  <c:v>113.826306506953</c:v>
                </c:pt>
                <c:pt idx="2219">
                  <c:v>113.833237215611</c:v>
                </c:pt>
                <c:pt idx="2220">
                  <c:v>113.840167924268</c:v>
                </c:pt>
                <c:pt idx="2221">
                  <c:v>113.847098632926</c:v>
                </c:pt>
                <c:pt idx="2222">
                  <c:v>113.854029341583</c:v>
                </c:pt>
                <c:pt idx="2223">
                  <c:v>113.86096005024</c:v>
                </c:pt>
                <c:pt idx="2224">
                  <c:v>113.867890758898</c:v>
                </c:pt>
                <c:pt idx="2225">
                  <c:v>113.874821467555</c:v>
                </c:pt>
                <c:pt idx="2226">
                  <c:v>113.881752176212</c:v>
                </c:pt>
                <c:pt idx="2227">
                  <c:v>113.88868288487</c:v>
                </c:pt>
                <c:pt idx="2228">
                  <c:v>113.895613593527</c:v>
                </c:pt>
                <c:pt idx="2229">
                  <c:v>113.902544302185</c:v>
                </c:pt>
                <c:pt idx="2230">
                  <c:v>113.909475010842</c:v>
                </c:pt>
                <c:pt idx="2231">
                  <c:v>113.916405719499</c:v>
                </c:pt>
                <c:pt idx="2232">
                  <c:v>113.923336428157</c:v>
                </c:pt>
                <c:pt idx="2233">
                  <c:v>113.930267136814</c:v>
                </c:pt>
                <c:pt idx="2234">
                  <c:v>113.937197845471</c:v>
                </c:pt>
                <c:pt idx="2235">
                  <c:v>113.944128554129</c:v>
                </c:pt>
                <c:pt idx="2236">
                  <c:v>113.951059262786</c:v>
                </c:pt>
                <c:pt idx="2237">
                  <c:v>113.957989971443</c:v>
                </c:pt>
                <c:pt idx="2238">
                  <c:v>113.964920680101</c:v>
                </c:pt>
                <c:pt idx="2239">
                  <c:v>113.971851388758</c:v>
                </c:pt>
                <c:pt idx="2240">
                  <c:v>113.978782097416</c:v>
                </c:pt>
                <c:pt idx="2241">
                  <c:v>113.985712806073</c:v>
                </c:pt>
                <c:pt idx="2242">
                  <c:v>113.99264351473</c:v>
                </c:pt>
                <c:pt idx="2243">
                  <c:v>113.999574223388</c:v>
                </c:pt>
                <c:pt idx="2244">
                  <c:v>114.006504932045</c:v>
                </c:pt>
                <c:pt idx="2245">
                  <c:v>114.013435640702</c:v>
                </c:pt>
                <c:pt idx="2246">
                  <c:v>114.02036634936</c:v>
                </c:pt>
                <c:pt idx="2247">
                  <c:v>114.027297058017</c:v>
                </c:pt>
                <c:pt idx="2248">
                  <c:v>114.034227766675</c:v>
                </c:pt>
                <c:pt idx="2249">
                  <c:v>114.041158475332</c:v>
                </c:pt>
                <c:pt idx="2250">
                  <c:v>114.048089183989</c:v>
                </c:pt>
                <c:pt idx="2251">
                  <c:v>114.055019892647</c:v>
                </c:pt>
                <c:pt idx="2252">
                  <c:v>114.061950601304</c:v>
                </c:pt>
                <c:pt idx="2253">
                  <c:v>114.068881309961</c:v>
                </c:pt>
                <c:pt idx="2254">
                  <c:v>114.075812018619</c:v>
                </c:pt>
                <c:pt idx="2255">
                  <c:v>114.082742727276</c:v>
                </c:pt>
                <c:pt idx="2256">
                  <c:v>114.089673435934</c:v>
                </c:pt>
                <c:pt idx="2257">
                  <c:v>114.096604144591</c:v>
                </c:pt>
                <c:pt idx="2258">
                  <c:v>114.103534853248</c:v>
                </c:pt>
                <c:pt idx="2259">
                  <c:v>114.110465561906</c:v>
                </c:pt>
                <c:pt idx="2260">
                  <c:v>114.117396270563</c:v>
                </c:pt>
                <c:pt idx="2261">
                  <c:v>114.12432697922</c:v>
                </c:pt>
                <c:pt idx="2262">
                  <c:v>114.131257687878</c:v>
                </c:pt>
                <c:pt idx="2263">
                  <c:v>114.138188396535</c:v>
                </c:pt>
                <c:pt idx="2264">
                  <c:v>114.145119105192</c:v>
                </c:pt>
                <c:pt idx="2265">
                  <c:v>114.15204981385</c:v>
                </c:pt>
                <c:pt idx="2266">
                  <c:v>114.158980522507</c:v>
                </c:pt>
                <c:pt idx="2267">
                  <c:v>114.165911231165</c:v>
                </c:pt>
                <c:pt idx="2268">
                  <c:v>114.172841939822</c:v>
                </c:pt>
                <c:pt idx="2269">
                  <c:v>114.179772648479</c:v>
                </c:pt>
                <c:pt idx="2270">
                  <c:v>114.186703357137</c:v>
                </c:pt>
                <c:pt idx="2271">
                  <c:v>114.193634065794</c:v>
                </c:pt>
                <c:pt idx="2272">
                  <c:v>114.200564774451</c:v>
                </c:pt>
                <c:pt idx="2273">
                  <c:v>114.207495483109</c:v>
                </c:pt>
                <c:pt idx="2274">
                  <c:v>114.214426191766</c:v>
                </c:pt>
                <c:pt idx="2275">
                  <c:v>114.221356900424</c:v>
                </c:pt>
                <c:pt idx="2276">
                  <c:v>114.228287609081</c:v>
                </c:pt>
                <c:pt idx="2277">
                  <c:v>114.235218317738</c:v>
                </c:pt>
                <c:pt idx="2278">
                  <c:v>114.242149026396</c:v>
                </c:pt>
                <c:pt idx="2279">
                  <c:v>114.249079735053</c:v>
                </c:pt>
                <c:pt idx="2280">
                  <c:v>114.25601044371</c:v>
                </c:pt>
                <c:pt idx="2281">
                  <c:v>114.262941152368</c:v>
                </c:pt>
                <c:pt idx="2282">
                  <c:v>114.269871861025</c:v>
                </c:pt>
                <c:pt idx="2283">
                  <c:v>114.276802569683</c:v>
                </c:pt>
                <c:pt idx="2284">
                  <c:v>114.28373327834</c:v>
                </c:pt>
                <c:pt idx="2285">
                  <c:v>114.290663986997</c:v>
                </c:pt>
                <c:pt idx="2286">
                  <c:v>114.297594695655</c:v>
                </c:pt>
                <c:pt idx="2287">
                  <c:v>114.304525404312</c:v>
                </c:pt>
                <c:pt idx="2288">
                  <c:v>114.311456112969</c:v>
                </c:pt>
                <c:pt idx="2289">
                  <c:v>114.318386821627</c:v>
                </c:pt>
                <c:pt idx="2290">
                  <c:v>114.325317530284</c:v>
                </c:pt>
                <c:pt idx="2291">
                  <c:v>114.332248238941</c:v>
                </c:pt>
                <c:pt idx="2292">
                  <c:v>114.339178947599</c:v>
                </c:pt>
                <c:pt idx="2293">
                  <c:v>114.346109656256</c:v>
                </c:pt>
                <c:pt idx="2294">
                  <c:v>114.353040364914</c:v>
                </c:pt>
                <c:pt idx="2295">
                  <c:v>114.359971073571</c:v>
                </c:pt>
                <c:pt idx="2296">
                  <c:v>114.366901782228</c:v>
                </c:pt>
                <c:pt idx="2297">
                  <c:v>114.373832490886</c:v>
                </c:pt>
                <c:pt idx="2298">
                  <c:v>114.380763199543</c:v>
                </c:pt>
                <c:pt idx="2299">
                  <c:v>114.3876939082</c:v>
                </c:pt>
                <c:pt idx="2300">
                  <c:v>114.394624616858</c:v>
                </c:pt>
                <c:pt idx="2301">
                  <c:v>114.401555325515</c:v>
                </c:pt>
                <c:pt idx="2302">
                  <c:v>114.408486034173</c:v>
                </c:pt>
                <c:pt idx="2303">
                  <c:v>114.41541674283</c:v>
                </c:pt>
                <c:pt idx="2304">
                  <c:v>114.422347451487</c:v>
                </c:pt>
                <c:pt idx="2305">
                  <c:v>114.429278160145</c:v>
                </c:pt>
                <c:pt idx="2306">
                  <c:v>114.436208868802</c:v>
                </c:pt>
                <c:pt idx="2307">
                  <c:v>114.443139577459</c:v>
                </c:pt>
                <c:pt idx="2308">
                  <c:v>114.450070286117</c:v>
                </c:pt>
                <c:pt idx="2309">
                  <c:v>114.457000994774</c:v>
                </c:pt>
                <c:pt idx="2310">
                  <c:v>114.463931703432</c:v>
                </c:pt>
                <c:pt idx="2311">
                  <c:v>114.470862412089</c:v>
                </c:pt>
                <c:pt idx="2312">
                  <c:v>114.477793120746</c:v>
                </c:pt>
                <c:pt idx="2313">
                  <c:v>114.484723829404</c:v>
                </c:pt>
                <c:pt idx="2314">
                  <c:v>114.491654538061</c:v>
                </c:pt>
                <c:pt idx="2315">
                  <c:v>114.498585246718</c:v>
                </c:pt>
                <c:pt idx="2316">
                  <c:v>114.505515955376</c:v>
                </c:pt>
                <c:pt idx="2317">
                  <c:v>114.512446664033</c:v>
                </c:pt>
                <c:pt idx="2318">
                  <c:v>114.51937737269</c:v>
                </c:pt>
                <c:pt idx="2319">
                  <c:v>114.526308081348</c:v>
                </c:pt>
                <c:pt idx="2320">
                  <c:v>114.533238790005</c:v>
                </c:pt>
                <c:pt idx="2321">
                  <c:v>114.540169498663</c:v>
                </c:pt>
                <c:pt idx="2322">
                  <c:v>114.54710020732</c:v>
                </c:pt>
                <c:pt idx="2323">
                  <c:v>114.554030915977</c:v>
                </c:pt>
                <c:pt idx="2324">
                  <c:v>114.560961624635</c:v>
                </c:pt>
                <c:pt idx="2325">
                  <c:v>114.567892333292</c:v>
                </c:pt>
                <c:pt idx="2326">
                  <c:v>114.574823041949</c:v>
                </c:pt>
                <c:pt idx="2327">
                  <c:v>114.581753750607</c:v>
                </c:pt>
                <c:pt idx="2328">
                  <c:v>114.588684459264</c:v>
                </c:pt>
                <c:pt idx="2329">
                  <c:v>114.595615167922</c:v>
                </c:pt>
                <c:pt idx="2330">
                  <c:v>114.602545876579</c:v>
                </c:pt>
                <c:pt idx="2331">
                  <c:v>114.609476585236</c:v>
                </c:pt>
                <c:pt idx="2332">
                  <c:v>114.616407293894</c:v>
                </c:pt>
                <c:pt idx="2333">
                  <c:v>114.6233380025509</c:v>
                </c:pt>
                <c:pt idx="2334">
                  <c:v>114.630268711208</c:v>
                </c:pt>
                <c:pt idx="2335">
                  <c:v>114.637199419866</c:v>
                </c:pt>
                <c:pt idx="2336">
                  <c:v>114.644130128523</c:v>
                </c:pt>
                <c:pt idx="2337">
                  <c:v>114.651060837181</c:v>
                </c:pt>
                <c:pt idx="2338">
                  <c:v>114.657991545838</c:v>
                </c:pt>
                <c:pt idx="2339">
                  <c:v>114.664922254495</c:v>
                </c:pt>
                <c:pt idx="2340">
                  <c:v>114.671852963153</c:v>
                </c:pt>
                <c:pt idx="2341">
                  <c:v>114.67878367181</c:v>
                </c:pt>
                <c:pt idx="2342">
                  <c:v>114.685714380467</c:v>
                </c:pt>
                <c:pt idx="2343">
                  <c:v>114.692645089125</c:v>
                </c:pt>
                <c:pt idx="2344">
                  <c:v>114.699575797782</c:v>
                </c:pt>
                <c:pt idx="2345">
                  <c:v>114.706506506439</c:v>
                </c:pt>
                <c:pt idx="2346">
                  <c:v>114.713437215097</c:v>
                </c:pt>
                <c:pt idx="2347">
                  <c:v>114.720367923754</c:v>
                </c:pt>
                <c:pt idx="2348">
                  <c:v>114.727298632412</c:v>
                </c:pt>
                <c:pt idx="2349">
                  <c:v>114.734229341069</c:v>
                </c:pt>
                <c:pt idx="2350">
                  <c:v>114.741160049726</c:v>
                </c:pt>
                <c:pt idx="2351">
                  <c:v>114.748090758384</c:v>
                </c:pt>
                <c:pt idx="2352">
                  <c:v>114.755021467041</c:v>
                </c:pt>
                <c:pt idx="2353">
                  <c:v>114.761952175698</c:v>
                </c:pt>
                <c:pt idx="2354">
                  <c:v>114.768882884356</c:v>
                </c:pt>
                <c:pt idx="2355">
                  <c:v>114.775813593013</c:v>
                </c:pt>
                <c:pt idx="2356">
                  <c:v>114.782744301671</c:v>
                </c:pt>
                <c:pt idx="2357">
                  <c:v>114.789675010328</c:v>
                </c:pt>
                <c:pt idx="2358">
                  <c:v>114.796605718985</c:v>
                </c:pt>
                <c:pt idx="2359">
                  <c:v>114.803536427643</c:v>
                </c:pt>
                <c:pt idx="2360">
                  <c:v>114.8104671363</c:v>
                </c:pt>
                <c:pt idx="2361">
                  <c:v>114.817397844957</c:v>
                </c:pt>
                <c:pt idx="2362">
                  <c:v>114.824328553615</c:v>
                </c:pt>
                <c:pt idx="2363">
                  <c:v>114.831259262272</c:v>
                </c:pt>
                <c:pt idx="2364">
                  <c:v>114.83818997093</c:v>
                </c:pt>
                <c:pt idx="2365">
                  <c:v>114.845120679587</c:v>
                </c:pt>
                <c:pt idx="2366">
                  <c:v>114.852051388244</c:v>
                </c:pt>
                <c:pt idx="2367">
                  <c:v>114.858982096902</c:v>
                </c:pt>
                <c:pt idx="2368">
                  <c:v>114.865912805559</c:v>
                </c:pt>
                <c:pt idx="2369">
                  <c:v>114.872843514216</c:v>
                </c:pt>
                <c:pt idx="2370">
                  <c:v>114.879774222874</c:v>
                </c:pt>
                <c:pt idx="2371">
                  <c:v>114.886704931531</c:v>
                </c:pt>
                <c:pt idx="2372">
                  <c:v>114.893635640188</c:v>
                </c:pt>
                <c:pt idx="2373">
                  <c:v>114.900566348846</c:v>
                </c:pt>
                <c:pt idx="2374">
                  <c:v>114.907497057503</c:v>
                </c:pt>
                <c:pt idx="2375">
                  <c:v>114.914427766161</c:v>
                </c:pt>
                <c:pt idx="2376">
                  <c:v>114.921358474818</c:v>
                </c:pt>
                <c:pt idx="2377">
                  <c:v>114.928289183475</c:v>
                </c:pt>
                <c:pt idx="2378">
                  <c:v>114.935219892133</c:v>
                </c:pt>
                <c:pt idx="2379">
                  <c:v>114.94215060079</c:v>
                </c:pt>
                <c:pt idx="2380">
                  <c:v>114.949081309447</c:v>
                </c:pt>
                <c:pt idx="2381">
                  <c:v>114.956012018105</c:v>
                </c:pt>
                <c:pt idx="2382">
                  <c:v>114.962942726762</c:v>
                </c:pt>
                <c:pt idx="2383">
                  <c:v>114.96987343542</c:v>
                </c:pt>
                <c:pt idx="2384">
                  <c:v>114.976804144077</c:v>
                </c:pt>
                <c:pt idx="2385">
                  <c:v>114.983734852734</c:v>
                </c:pt>
                <c:pt idx="2386">
                  <c:v>114.990665561392</c:v>
                </c:pt>
                <c:pt idx="2387">
                  <c:v>114.997596270049</c:v>
                </c:pt>
                <c:pt idx="2388">
                  <c:v>115.004526978706</c:v>
                </c:pt>
                <c:pt idx="2389">
                  <c:v>115.011457687364</c:v>
                </c:pt>
                <c:pt idx="2390">
                  <c:v>115.018388396021</c:v>
                </c:pt>
                <c:pt idx="2391">
                  <c:v>115.025319104679</c:v>
                </c:pt>
                <c:pt idx="2392">
                  <c:v>115.032249813336</c:v>
                </c:pt>
                <c:pt idx="2393">
                  <c:v>115.039180521993</c:v>
                </c:pt>
                <c:pt idx="2394">
                  <c:v>115.046111230651</c:v>
                </c:pt>
                <c:pt idx="2395">
                  <c:v>115.053041939308</c:v>
                </c:pt>
                <c:pt idx="2396">
                  <c:v>115.059972647965</c:v>
                </c:pt>
                <c:pt idx="2397">
                  <c:v>115.066903356623</c:v>
                </c:pt>
                <c:pt idx="2398">
                  <c:v>115.07383406528</c:v>
                </c:pt>
                <c:pt idx="2399">
                  <c:v>115.080764773937</c:v>
                </c:pt>
                <c:pt idx="2400">
                  <c:v>115.087695482595</c:v>
                </c:pt>
                <c:pt idx="2401">
                  <c:v>115.094626191252</c:v>
                </c:pt>
                <c:pt idx="2402">
                  <c:v>115.10155689991</c:v>
                </c:pt>
                <c:pt idx="2403">
                  <c:v>115.108487608567</c:v>
                </c:pt>
                <c:pt idx="2404">
                  <c:v>115.115418317224</c:v>
                </c:pt>
                <c:pt idx="2405">
                  <c:v>115.122349025882</c:v>
                </c:pt>
                <c:pt idx="2406">
                  <c:v>115.129279734539</c:v>
                </c:pt>
                <c:pt idx="2407">
                  <c:v>115.136210443196</c:v>
                </c:pt>
                <c:pt idx="2408">
                  <c:v>115.143141151854</c:v>
                </c:pt>
                <c:pt idx="2409">
                  <c:v>115.150071860511</c:v>
                </c:pt>
                <c:pt idx="2410">
                  <c:v>115.157002569169</c:v>
                </c:pt>
                <c:pt idx="2411">
                  <c:v>115.163933277826</c:v>
                </c:pt>
                <c:pt idx="2412">
                  <c:v>115.170863986483</c:v>
                </c:pt>
                <c:pt idx="2413">
                  <c:v>115.177794695141</c:v>
                </c:pt>
                <c:pt idx="2414">
                  <c:v>115.184725403798</c:v>
                </c:pt>
                <c:pt idx="2415">
                  <c:v>115.191656112455</c:v>
                </c:pt>
                <c:pt idx="2416">
                  <c:v>115.198586821113</c:v>
                </c:pt>
                <c:pt idx="2417">
                  <c:v>115.20551752977</c:v>
                </c:pt>
                <c:pt idx="2418">
                  <c:v>115.212448238428</c:v>
                </c:pt>
                <c:pt idx="2419">
                  <c:v>115.219378947085</c:v>
                </c:pt>
                <c:pt idx="2420">
                  <c:v>115.226309655742</c:v>
                </c:pt>
                <c:pt idx="2421">
                  <c:v>115.2332403644</c:v>
                </c:pt>
                <c:pt idx="2422">
                  <c:v>115.240171073057</c:v>
                </c:pt>
                <c:pt idx="2423">
                  <c:v>115.247101781714</c:v>
                </c:pt>
                <c:pt idx="2424">
                  <c:v>115.254032490372</c:v>
                </c:pt>
                <c:pt idx="2425">
                  <c:v>115.260963199029</c:v>
                </c:pt>
                <c:pt idx="2426">
                  <c:v>115.267893907686</c:v>
                </c:pt>
                <c:pt idx="2427">
                  <c:v>115.274824616344</c:v>
                </c:pt>
                <c:pt idx="2428">
                  <c:v>115.281755325001</c:v>
                </c:pt>
                <c:pt idx="2429">
                  <c:v>115.288686033659</c:v>
                </c:pt>
                <c:pt idx="2430">
                  <c:v>115.295616742316</c:v>
                </c:pt>
                <c:pt idx="2431">
                  <c:v>115.302547450973</c:v>
                </c:pt>
                <c:pt idx="2432">
                  <c:v>115.309478159631</c:v>
                </c:pt>
                <c:pt idx="2433">
                  <c:v>115.316408868288</c:v>
                </c:pt>
                <c:pt idx="2434">
                  <c:v>115.323339576945</c:v>
                </c:pt>
                <c:pt idx="2435">
                  <c:v>115.330270285603</c:v>
                </c:pt>
                <c:pt idx="2436">
                  <c:v>115.33720099426</c:v>
                </c:pt>
                <c:pt idx="2437">
                  <c:v>115.344131702918</c:v>
                </c:pt>
                <c:pt idx="2438">
                  <c:v>115.351062411575</c:v>
                </c:pt>
                <c:pt idx="2439">
                  <c:v>115.357993120232</c:v>
                </c:pt>
                <c:pt idx="2440">
                  <c:v>115.36492382889</c:v>
                </c:pt>
                <c:pt idx="2441">
                  <c:v>115.371854537547</c:v>
                </c:pt>
                <c:pt idx="2442">
                  <c:v>115.378785246204</c:v>
                </c:pt>
                <c:pt idx="2443">
                  <c:v>115.385715954862</c:v>
                </c:pt>
                <c:pt idx="2444">
                  <c:v>115.392646663519</c:v>
                </c:pt>
                <c:pt idx="2445">
                  <c:v>115.399577372177</c:v>
                </c:pt>
                <c:pt idx="2446">
                  <c:v>115.406508080834</c:v>
                </c:pt>
                <c:pt idx="2447">
                  <c:v>115.413438789491</c:v>
                </c:pt>
                <c:pt idx="2448">
                  <c:v>115.420369498149</c:v>
                </c:pt>
                <c:pt idx="2449">
                  <c:v>115.427300206806</c:v>
                </c:pt>
                <c:pt idx="2450">
                  <c:v>115.434230915463</c:v>
                </c:pt>
                <c:pt idx="2451">
                  <c:v>115.441161624121</c:v>
                </c:pt>
                <c:pt idx="2452">
                  <c:v>115.448092332778</c:v>
                </c:pt>
                <c:pt idx="2453">
                  <c:v>115.455023041435</c:v>
                </c:pt>
                <c:pt idx="2454">
                  <c:v>115.461953750093</c:v>
                </c:pt>
                <c:pt idx="2455">
                  <c:v>115.46888445875</c:v>
                </c:pt>
                <c:pt idx="2456">
                  <c:v>115.475815167408</c:v>
                </c:pt>
                <c:pt idx="2457">
                  <c:v>115.482745876065</c:v>
                </c:pt>
                <c:pt idx="2458">
                  <c:v>115.489676584722</c:v>
                </c:pt>
                <c:pt idx="2459">
                  <c:v>115.49660729338</c:v>
                </c:pt>
                <c:pt idx="2460">
                  <c:v>115.503538002037</c:v>
                </c:pt>
                <c:pt idx="2461">
                  <c:v>115.510468710694</c:v>
                </c:pt>
                <c:pt idx="2462">
                  <c:v>115.517399419352</c:v>
                </c:pt>
                <c:pt idx="2463">
                  <c:v>115.524330128009</c:v>
                </c:pt>
                <c:pt idx="2464">
                  <c:v>115.531260836667</c:v>
                </c:pt>
                <c:pt idx="2465">
                  <c:v>115.538191545324</c:v>
                </c:pt>
                <c:pt idx="2466">
                  <c:v>115.545122253981</c:v>
                </c:pt>
                <c:pt idx="2467">
                  <c:v>115.552052962639</c:v>
                </c:pt>
                <c:pt idx="2468">
                  <c:v>115.558983671296</c:v>
                </c:pt>
                <c:pt idx="2469">
                  <c:v>115.565914379953</c:v>
                </c:pt>
                <c:pt idx="2470">
                  <c:v>115.572845088611</c:v>
                </c:pt>
                <c:pt idx="2471">
                  <c:v>115.579775797268</c:v>
                </c:pt>
                <c:pt idx="2472">
                  <c:v>115.586706505926</c:v>
                </c:pt>
                <c:pt idx="2473">
                  <c:v>115.593637214583</c:v>
                </c:pt>
                <c:pt idx="2474">
                  <c:v>115.60056792324</c:v>
                </c:pt>
                <c:pt idx="2475">
                  <c:v>115.607498631898</c:v>
                </c:pt>
                <c:pt idx="2476">
                  <c:v>115.614429340555</c:v>
                </c:pt>
                <c:pt idx="2477">
                  <c:v>115.621360049212</c:v>
                </c:pt>
                <c:pt idx="2478">
                  <c:v>115.62829075787</c:v>
                </c:pt>
                <c:pt idx="2479">
                  <c:v>115.635221466527</c:v>
                </c:pt>
                <c:pt idx="2480">
                  <c:v>115.642152175184</c:v>
                </c:pt>
                <c:pt idx="2481">
                  <c:v>115.649082883842</c:v>
                </c:pt>
                <c:pt idx="2482">
                  <c:v>115.656013592499</c:v>
                </c:pt>
                <c:pt idx="2483">
                  <c:v>115.662944301157</c:v>
                </c:pt>
                <c:pt idx="2484">
                  <c:v>115.669875009814</c:v>
                </c:pt>
                <c:pt idx="2485">
                  <c:v>115.676805718471</c:v>
                </c:pt>
                <c:pt idx="2486">
                  <c:v>115.683736427129</c:v>
                </c:pt>
                <c:pt idx="2487">
                  <c:v>115.690667135786</c:v>
                </c:pt>
                <c:pt idx="2488">
                  <c:v>115.697597844443</c:v>
                </c:pt>
                <c:pt idx="2489">
                  <c:v>115.704528553101</c:v>
                </c:pt>
                <c:pt idx="2490">
                  <c:v>115.711459261758</c:v>
                </c:pt>
                <c:pt idx="2491">
                  <c:v>115.718389970416</c:v>
                </c:pt>
                <c:pt idx="2492">
                  <c:v>115.725320679073</c:v>
                </c:pt>
                <c:pt idx="2493">
                  <c:v>115.73225138773</c:v>
                </c:pt>
                <c:pt idx="2494">
                  <c:v>115.739182096388</c:v>
                </c:pt>
                <c:pt idx="2495">
                  <c:v>115.746112805045</c:v>
                </c:pt>
                <c:pt idx="2496">
                  <c:v>115.753043513702</c:v>
                </c:pt>
                <c:pt idx="2497">
                  <c:v>115.75997422236</c:v>
                </c:pt>
                <c:pt idx="2498">
                  <c:v>115.766904931017</c:v>
                </c:pt>
                <c:pt idx="2499">
                  <c:v>115.773835639675</c:v>
                </c:pt>
                <c:pt idx="2500">
                  <c:v>115.780766348332</c:v>
                </c:pt>
                <c:pt idx="2501">
                  <c:v>115.787697056989</c:v>
                </c:pt>
                <c:pt idx="2502">
                  <c:v>115.794627765647</c:v>
                </c:pt>
                <c:pt idx="2503">
                  <c:v>115.801558474304</c:v>
                </c:pt>
                <c:pt idx="2504">
                  <c:v>115.808489182961</c:v>
                </c:pt>
                <c:pt idx="2505">
                  <c:v>115.815419891619</c:v>
                </c:pt>
                <c:pt idx="2506">
                  <c:v>115.822350600276</c:v>
                </c:pt>
                <c:pt idx="2507">
                  <c:v>115.829281308933</c:v>
                </c:pt>
                <c:pt idx="2508">
                  <c:v>115.836212017591</c:v>
                </c:pt>
                <c:pt idx="2509">
                  <c:v>115.843142726248</c:v>
                </c:pt>
                <c:pt idx="2510">
                  <c:v>115.850073434906</c:v>
                </c:pt>
                <c:pt idx="2511">
                  <c:v>115.857004143563</c:v>
                </c:pt>
                <c:pt idx="2512">
                  <c:v>115.86393485222</c:v>
                </c:pt>
                <c:pt idx="2513">
                  <c:v>115.870865560878</c:v>
                </c:pt>
                <c:pt idx="2514">
                  <c:v>115.877796269535</c:v>
                </c:pt>
                <c:pt idx="2515">
                  <c:v>115.884726978192</c:v>
                </c:pt>
                <c:pt idx="2516">
                  <c:v>115.89165768685</c:v>
                </c:pt>
                <c:pt idx="2517">
                  <c:v>115.898588395507</c:v>
                </c:pt>
                <c:pt idx="2518">
                  <c:v>115.905519104165</c:v>
                </c:pt>
                <c:pt idx="2519">
                  <c:v>115.912449812822</c:v>
                </c:pt>
                <c:pt idx="2520">
                  <c:v>115.919380521479</c:v>
                </c:pt>
                <c:pt idx="2521">
                  <c:v>115.926311230137</c:v>
                </c:pt>
                <c:pt idx="2522">
                  <c:v>115.933241938794</c:v>
                </c:pt>
                <c:pt idx="2523">
                  <c:v>115.940172647451</c:v>
                </c:pt>
                <c:pt idx="2524">
                  <c:v>115.947103356109</c:v>
                </c:pt>
                <c:pt idx="2525">
                  <c:v>115.954034064766</c:v>
                </c:pt>
                <c:pt idx="2526">
                  <c:v>115.960964773424</c:v>
                </c:pt>
                <c:pt idx="2527">
                  <c:v>115.967895482081</c:v>
                </c:pt>
                <c:pt idx="2528">
                  <c:v>115.974826190738</c:v>
                </c:pt>
                <c:pt idx="2529">
                  <c:v>115.981756899396</c:v>
                </c:pt>
                <c:pt idx="2530">
                  <c:v>115.988687608053</c:v>
                </c:pt>
                <c:pt idx="2531">
                  <c:v>115.99561831671</c:v>
                </c:pt>
                <c:pt idx="2532">
                  <c:v>116.002549025368</c:v>
                </c:pt>
                <c:pt idx="2533">
                  <c:v>116.009479734025</c:v>
                </c:pt>
                <c:pt idx="2534">
                  <c:v>116.016410442682</c:v>
                </c:pt>
                <c:pt idx="2535">
                  <c:v>116.02334115134</c:v>
                </c:pt>
                <c:pt idx="2536">
                  <c:v>116.030271859997</c:v>
                </c:pt>
                <c:pt idx="2537">
                  <c:v>116.037202568655</c:v>
                </c:pt>
                <c:pt idx="2538">
                  <c:v>116.044133277312</c:v>
                </c:pt>
                <c:pt idx="2539">
                  <c:v>116.051063985969</c:v>
                </c:pt>
                <c:pt idx="2540">
                  <c:v>116.057994694627</c:v>
                </c:pt>
                <c:pt idx="2541">
                  <c:v>116.064925403284</c:v>
                </c:pt>
                <c:pt idx="2542">
                  <c:v>116.071856111941</c:v>
                </c:pt>
                <c:pt idx="2543">
                  <c:v>116.078786820599</c:v>
                </c:pt>
                <c:pt idx="2544">
                  <c:v>116.085717529256</c:v>
                </c:pt>
                <c:pt idx="2545">
                  <c:v>116.092648237914</c:v>
                </c:pt>
                <c:pt idx="2546">
                  <c:v>116.099578946571</c:v>
                </c:pt>
                <c:pt idx="2547">
                  <c:v>116.106509655228</c:v>
                </c:pt>
                <c:pt idx="2548">
                  <c:v>116.113440363886</c:v>
                </c:pt>
                <c:pt idx="2549">
                  <c:v>116.120371072543</c:v>
                </c:pt>
                <c:pt idx="2550">
                  <c:v>116.1273017812</c:v>
                </c:pt>
                <c:pt idx="2551">
                  <c:v>116.134232489858</c:v>
                </c:pt>
                <c:pt idx="2552">
                  <c:v>116.141163198515</c:v>
                </c:pt>
                <c:pt idx="2553">
                  <c:v>116.148093907173</c:v>
                </c:pt>
                <c:pt idx="2554">
                  <c:v>116.15502461583</c:v>
                </c:pt>
                <c:pt idx="2555">
                  <c:v>116.161955324487</c:v>
                </c:pt>
                <c:pt idx="2556">
                  <c:v>116.168886033145</c:v>
                </c:pt>
                <c:pt idx="2557">
                  <c:v>116.175816741802</c:v>
                </c:pt>
                <c:pt idx="2558">
                  <c:v>116.182747450459</c:v>
                </c:pt>
                <c:pt idx="2559">
                  <c:v>116.189678159117</c:v>
                </c:pt>
                <c:pt idx="2560">
                  <c:v>116.196608867774</c:v>
                </c:pt>
                <c:pt idx="2561">
                  <c:v>116.203539576431</c:v>
                </c:pt>
                <c:pt idx="2562">
                  <c:v>116.210470285089</c:v>
                </c:pt>
                <c:pt idx="2563">
                  <c:v>116.217400993746</c:v>
                </c:pt>
                <c:pt idx="2564">
                  <c:v>116.224331702404</c:v>
                </c:pt>
                <c:pt idx="2565">
                  <c:v>116.231262411061</c:v>
                </c:pt>
                <c:pt idx="2566">
                  <c:v>116.238193119718</c:v>
                </c:pt>
                <c:pt idx="2567">
                  <c:v>116.245123828376</c:v>
                </c:pt>
                <c:pt idx="2568">
                  <c:v>116.252054537033</c:v>
                </c:pt>
                <c:pt idx="2569">
                  <c:v>116.25898524569</c:v>
                </c:pt>
                <c:pt idx="2570">
                  <c:v>116.265915954348</c:v>
                </c:pt>
                <c:pt idx="2571">
                  <c:v>116.272846663005</c:v>
                </c:pt>
                <c:pt idx="2572">
                  <c:v>116.279777371663</c:v>
                </c:pt>
                <c:pt idx="2573">
                  <c:v>116.28670808032</c:v>
                </c:pt>
                <c:pt idx="2574">
                  <c:v>116.293638788977</c:v>
                </c:pt>
                <c:pt idx="2575">
                  <c:v>116.300569497635</c:v>
                </c:pt>
                <c:pt idx="2576">
                  <c:v>116.307500206292</c:v>
                </c:pt>
                <c:pt idx="2577">
                  <c:v>116.314430914949</c:v>
                </c:pt>
                <c:pt idx="2578">
                  <c:v>116.321361623607</c:v>
                </c:pt>
                <c:pt idx="2579">
                  <c:v>116.328292332264</c:v>
                </c:pt>
                <c:pt idx="2580">
                  <c:v>116.335223040922</c:v>
                </c:pt>
                <c:pt idx="2581">
                  <c:v>116.342153749579</c:v>
                </c:pt>
                <c:pt idx="2582">
                  <c:v>116.349084458236</c:v>
                </c:pt>
                <c:pt idx="2583">
                  <c:v>116.356015166894</c:v>
                </c:pt>
                <c:pt idx="2584">
                  <c:v>116.362945875551</c:v>
                </c:pt>
                <c:pt idx="2585">
                  <c:v>116.369876584208</c:v>
                </c:pt>
                <c:pt idx="2586">
                  <c:v>116.376807292866</c:v>
                </c:pt>
                <c:pt idx="2587">
                  <c:v>116.383738001523</c:v>
                </c:pt>
                <c:pt idx="2588">
                  <c:v>116.39066871018</c:v>
                </c:pt>
                <c:pt idx="2589">
                  <c:v>116.397599418838</c:v>
                </c:pt>
                <c:pt idx="2590">
                  <c:v>116.404530127495</c:v>
                </c:pt>
                <c:pt idx="2591">
                  <c:v>116.411460836153</c:v>
                </c:pt>
                <c:pt idx="2592">
                  <c:v>116.41839154481</c:v>
                </c:pt>
                <c:pt idx="2593">
                  <c:v>116.425322253467</c:v>
                </c:pt>
                <c:pt idx="2594">
                  <c:v>116.432252962125</c:v>
                </c:pt>
                <c:pt idx="2595">
                  <c:v>116.439183670782</c:v>
                </c:pt>
                <c:pt idx="2596">
                  <c:v>116.446114379439</c:v>
                </c:pt>
                <c:pt idx="2597">
                  <c:v>116.453045088097</c:v>
                </c:pt>
                <c:pt idx="2598">
                  <c:v>116.459975796754</c:v>
                </c:pt>
                <c:pt idx="2599">
                  <c:v>116.466906505412</c:v>
                </c:pt>
                <c:pt idx="2600">
                  <c:v>116.473837214069</c:v>
                </c:pt>
                <c:pt idx="2601">
                  <c:v>116.480767922726</c:v>
                </c:pt>
                <c:pt idx="2602">
                  <c:v>116.487698631384</c:v>
                </c:pt>
                <c:pt idx="2603">
                  <c:v>116.494629340041</c:v>
                </c:pt>
                <c:pt idx="2604">
                  <c:v>116.501560048698</c:v>
                </c:pt>
                <c:pt idx="2605">
                  <c:v>116.508490757356</c:v>
                </c:pt>
                <c:pt idx="2606">
                  <c:v>116.515421466013</c:v>
                </c:pt>
                <c:pt idx="2607">
                  <c:v>116.522352174671</c:v>
                </c:pt>
                <c:pt idx="2608">
                  <c:v>116.529282883328</c:v>
                </c:pt>
                <c:pt idx="2609">
                  <c:v>116.536213591985</c:v>
                </c:pt>
                <c:pt idx="2610">
                  <c:v>116.543144300643</c:v>
                </c:pt>
                <c:pt idx="2611">
                  <c:v>116.5500750093</c:v>
                </c:pt>
                <c:pt idx="2612">
                  <c:v>116.557005717957</c:v>
                </c:pt>
                <c:pt idx="2613">
                  <c:v>116.563936426615</c:v>
                </c:pt>
                <c:pt idx="2614">
                  <c:v>116.570867135272</c:v>
                </c:pt>
                <c:pt idx="2615">
                  <c:v>116.577797843929</c:v>
                </c:pt>
                <c:pt idx="2616">
                  <c:v>116.584728552587</c:v>
                </c:pt>
                <c:pt idx="2617">
                  <c:v>116.591659261244</c:v>
                </c:pt>
                <c:pt idx="2618">
                  <c:v>116.598589969902</c:v>
                </c:pt>
                <c:pt idx="2619">
                  <c:v>116.605520678559</c:v>
                </c:pt>
                <c:pt idx="2620">
                  <c:v>116.612451387216</c:v>
                </c:pt>
                <c:pt idx="2621">
                  <c:v>116.619382095874</c:v>
                </c:pt>
                <c:pt idx="2622">
                  <c:v>116.626312804531</c:v>
                </c:pt>
                <c:pt idx="2623">
                  <c:v>116.633243513188</c:v>
                </c:pt>
                <c:pt idx="2624">
                  <c:v>116.640174221846</c:v>
                </c:pt>
                <c:pt idx="2625">
                  <c:v>116.647104930503</c:v>
                </c:pt>
                <c:pt idx="2626">
                  <c:v>116.654035639161</c:v>
                </c:pt>
                <c:pt idx="2627">
                  <c:v>116.660966347818</c:v>
                </c:pt>
                <c:pt idx="2628">
                  <c:v>116.667897056475</c:v>
                </c:pt>
                <c:pt idx="2629">
                  <c:v>116.674827765133</c:v>
                </c:pt>
                <c:pt idx="2630">
                  <c:v>116.68175847379</c:v>
                </c:pt>
                <c:pt idx="2631">
                  <c:v>116.688689182447</c:v>
                </c:pt>
                <c:pt idx="2632">
                  <c:v>116.695619891105</c:v>
                </c:pt>
                <c:pt idx="2633">
                  <c:v>116.702550599762</c:v>
                </c:pt>
                <c:pt idx="2634">
                  <c:v>116.70948130842</c:v>
                </c:pt>
                <c:pt idx="2635">
                  <c:v>116.716412017077</c:v>
                </c:pt>
                <c:pt idx="2636">
                  <c:v>116.723342725734</c:v>
                </c:pt>
                <c:pt idx="2637">
                  <c:v>116.730273434392</c:v>
                </c:pt>
                <c:pt idx="2638">
                  <c:v>116.737204143049</c:v>
                </c:pt>
                <c:pt idx="2639">
                  <c:v>116.744134851706</c:v>
                </c:pt>
                <c:pt idx="2640">
                  <c:v>116.751065560364</c:v>
                </c:pt>
                <c:pt idx="2641">
                  <c:v>116.757996269021</c:v>
                </c:pt>
                <c:pt idx="2642">
                  <c:v>116.764926977678</c:v>
                </c:pt>
                <c:pt idx="2643">
                  <c:v>116.771857686336</c:v>
                </c:pt>
                <c:pt idx="2644">
                  <c:v>116.778788394993</c:v>
                </c:pt>
                <c:pt idx="2645">
                  <c:v>116.785719103651</c:v>
                </c:pt>
                <c:pt idx="2646">
                  <c:v>116.792649812308</c:v>
                </c:pt>
                <c:pt idx="2647">
                  <c:v>116.799580520965</c:v>
                </c:pt>
                <c:pt idx="2648">
                  <c:v>116.806511229623</c:v>
                </c:pt>
                <c:pt idx="2649">
                  <c:v>116.81344193828</c:v>
                </c:pt>
                <c:pt idx="2650">
                  <c:v>116.820372646937</c:v>
                </c:pt>
                <c:pt idx="2651">
                  <c:v>116.827303355595</c:v>
                </c:pt>
                <c:pt idx="2652">
                  <c:v>116.834234064252</c:v>
                </c:pt>
                <c:pt idx="2653">
                  <c:v>116.84116477291</c:v>
                </c:pt>
                <c:pt idx="2654">
                  <c:v>116.848095481567</c:v>
                </c:pt>
                <c:pt idx="2655">
                  <c:v>116.855026190224</c:v>
                </c:pt>
                <c:pt idx="2656">
                  <c:v>116.861956898882</c:v>
                </c:pt>
                <c:pt idx="2657">
                  <c:v>116.868887607539</c:v>
                </c:pt>
                <c:pt idx="2658">
                  <c:v>116.875818316196</c:v>
                </c:pt>
                <c:pt idx="2659">
                  <c:v>116.882749024854</c:v>
                </c:pt>
                <c:pt idx="2660">
                  <c:v>116.889679733511</c:v>
                </c:pt>
                <c:pt idx="2661">
                  <c:v>116.896610442169</c:v>
                </c:pt>
                <c:pt idx="2662">
                  <c:v>116.903541150826</c:v>
                </c:pt>
                <c:pt idx="2663">
                  <c:v>116.910471859483</c:v>
                </c:pt>
                <c:pt idx="2664">
                  <c:v>116.917402568141</c:v>
                </c:pt>
                <c:pt idx="2665">
                  <c:v>116.924333276798</c:v>
                </c:pt>
                <c:pt idx="2666">
                  <c:v>116.931263985455</c:v>
                </c:pt>
                <c:pt idx="2667">
                  <c:v>116.938194694113</c:v>
                </c:pt>
                <c:pt idx="2668">
                  <c:v>116.94512540277</c:v>
                </c:pt>
                <c:pt idx="2669">
                  <c:v>116.952056111427</c:v>
                </c:pt>
                <c:pt idx="2670">
                  <c:v>116.958986820085</c:v>
                </c:pt>
                <c:pt idx="2671">
                  <c:v>116.965917528742</c:v>
                </c:pt>
                <c:pt idx="2672">
                  <c:v>116.9728482374</c:v>
                </c:pt>
                <c:pt idx="2673">
                  <c:v>116.979778946057</c:v>
                </c:pt>
                <c:pt idx="2674">
                  <c:v>116.986709654714</c:v>
                </c:pt>
                <c:pt idx="2675">
                  <c:v>116.993640363372</c:v>
                </c:pt>
                <c:pt idx="2676">
                  <c:v>117.000571072029</c:v>
                </c:pt>
                <c:pt idx="2677">
                  <c:v>117.007501780686</c:v>
                </c:pt>
                <c:pt idx="2678">
                  <c:v>117.014432489344</c:v>
                </c:pt>
                <c:pt idx="2679">
                  <c:v>117.021363198001</c:v>
                </c:pt>
                <c:pt idx="2680">
                  <c:v>117.028293906659</c:v>
                </c:pt>
                <c:pt idx="2681">
                  <c:v>117.035224615316</c:v>
                </c:pt>
                <c:pt idx="2682">
                  <c:v>117.042155323973</c:v>
                </c:pt>
                <c:pt idx="2683">
                  <c:v>117.049086032631</c:v>
                </c:pt>
                <c:pt idx="2684">
                  <c:v>117.056016741288</c:v>
                </c:pt>
                <c:pt idx="2685">
                  <c:v>117.062947449945</c:v>
                </c:pt>
                <c:pt idx="2686">
                  <c:v>117.069878158603</c:v>
                </c:pt>
                <c:pt idx="2687">
                  <c:v>117.07680886726</c:v>
                </c:pt>
                <c:pt idx="2688">
                  <c:v>117.083739575918</c:v>
                </c:pt>
                <c:pt idx="2689">
                  <c:v>117.090670284575</c:v>
                </c:pt>
                <c:pt idx="2690">
                  <c:v>117.097600993232</c:v>
                </c:pt>
                <c:pt idx="2691">
                  <c:v>117.10453170189</c:v>
                </c:pt>
                <c:pt idx="2692">
                  <c:v>117.111462410547</c:v>
                </c:pt>
                <c:pt idx="2693">
                  <c:v>117.118393119204</c:v>
                </c:pt>
                <c:pt idx="2694">
                  <c:v>117.125323827862</c:v>
                </c:pt>
                <c:pt idx="2695">
                  <c:v>117.132254536519</c:v>
                </c:pt>
                <c:pt idx="2696">
                  <c:v>117.139185245176</c:v>
                </c:pt>
                <c:pt idx="2697">
                  <c:v>117.146115953834</c:v>
                </c:pt>
                <c:pt idx="2698">
                  <c:v>117.153046662491</c:v>
                </c:pt>
                <c:pt idx="2699">
                  <c:v>117.159977371149</c:v>
                </c:pt>
                <c:pt idx="2700">
                  <c:v>117.166908079806</c:v>
                </c:pt>
                <c:pt idx="2701">
                  <c:v>117.173838788463</c:v>
                </c:pt>
                <c:pt idx="2702">
                  <c:v>117.180769497121</c:v>
                </c:pt>
                <c:pt idx="2703">
                  <c:v>117.187700205778</c:v>
                </c:pt>
                <c:pt idx="2704">
                  <c:v>117.194630914435</c:v>
                </c:pt>
                <c:pt idx="2705">
                  <c:v>117.201561623093</c:v>
                </c:pt>
                <c:pt idx="2706">
                  <c:v>117.20849233175</c:v>
                </c:pt>
                <c:pt idx="2707">
                  <c:v>117.215423040408</c:v>
                </c:pt>
                <c:pt idx="2708">
                  <c:v>117.222353749065</c:v>
                </c:pt>
                <c:pt idx="2709">
                  <c:v>117.229284457722</c:v>
                </c:pt>
                <c:pt idx="2710">
                  <c:v>117.23621516638</c:v>
                </c:pt>
                <c:pt idx="2711">
                  <c:v>117.243145875037</c:v>
                </c:pt>
                <c:pt idx="2712">
                  <c:v>117.250076583694</c:v>
                </c:pt>
                <c:pt idx="2713">
                  <c:v>117.257007292352</c:v>
                </c:pt>
                <c:pt idx="2714">
                  <c:v>117.263938001009</c:v>
                </c:pt>
                <c:pt idx="2715">
                  <c:v>117.270868709667</c:v>
                </c:pt>
                <c:pt idx="2716">
                  <c:v>117.277799418324</c:v>
                </c:pt>
                <c:pt idx="2717">
                  <c:v>117.284730126981</c:v>
                </c:pt>
                <c:pt idx="2718">
                  <c:v>117.291660835639</c:v>
                </c:pt>
                <c:pt idx="2719">
                  <c:v>117.298591544296</c:v>
                </c:pt>
                <c:pt idx="2720">
                  <c:v>117.305522252953</c:v>
                </c:pt>
                <c:pt idx="2721">
                  <c:v>117.312452961611</c:v>
                </c:pt>
                <c:pt idx="2722">
                  <c:v>117.319383670268</c:v>
                </c:pt>
                <c:pt idx="2723">
                  <c:v>117.326314378925</c:v>
                </c:pt>
                <c:pt idx="2724">
                  <c:v>117.333245087583</c:v>
                </c:pt>
                <c:pt idx="2725">
                  <c:v>117.34017579624</c:v>
                </c:pt>
                <c:pt idx="2726">
                  <c:v>117.347106504898</c:v>
                </c:pt>
                <c:pt idx="2727">
                  <c:v>117.354037213555</c:v>
                </c:pt>
                <c:pt idx="2728">
                  <c:v>117.360967922212</c:v>
                </c:pt>
                <c:pt idx="2729">
                  <c:v>117.36789863087</c:v>
                </c:pt>
                <c:pt idx="2730">
                  <c:v>117.374829339527</c:v>
                </c:pt>
                <c:pt idx="2731">
                  <c:v>117.381760048184</c:v>
                </c:pt>
                <c:pt idx="2732">
                  <c:v>117.388690756842</c:v>
                </c:pt>
                <c:pt idx="2733">
                  <c:v>117.395621465499</c:v>
                </c:pt>
                <c:pt idx="2734">
                  <c:v>117.402552174157</c:v>
                </c:pt>
                <c:pt idx="2735">
                  <c:v>117.409482882814</c:v>
                </c:pt>
                <c:pt idx="2736">
                  <c:v>117.416413591471</c:v>
                </c:pt>
                <c:pt idx="2737">
                  <c:v>117.423344300129</c:v>
                </c:pt>
                <c:pt idx="2738">
                  <c:v>117.430275008786</c:v>
                </c:pt>
                <c:pt idx="2739">
                  <c:v>117.437205717443</c:v>
                </c:pt>
                <c:pt idx="2740">
                  <c:v>117.444136426101</c:v>
                </c:pt>
                <c:pt idx="2741">
                  <c:v>117.451067134758</c:v>
                </c:pt>
                <c:pt idx="2742">
                  <c:v>117.457997843416</c:v>
                </c:pt>
                <c:pt idx="2743">
                  <c:v>117.464928552073</c:v>
                </c:pt>
                <c:pt idx="2744">
                  <c:v>117.47185926073</c:v>
                </c:pt>
                <c:pt idx="2745">
                  <c:v>117.478789969388</c:v>
                </c:pt>
                <c:pt idx="2746">
                  <c:v>117.485720678045</c:v>
                </c:pt>
                <c:pt idx="2747">
                  <c:v>117.492651386702</c:v>
                </c:pt>
                <c:pt idx="2748">
                  <c:v>117.49958209536</c:v>
                </c:pt>
                <c:pt idx="2749">
                  <c:v>117.506512804017</c:v>
                </c:pt>
                <c:pt idx="2750">
                  <c:v>117.513443512674</c:v>
                </c:pt>
                <c:pt idx="2751">
                  <c:v>117.520374221332</c:v>
                </c:pt>
                <c:pt idx="2752">
                  <c:v>117.527304929989</c:v>
                </c:pt>
                <c:pt idx="2753">
                  <c:v>117.534235638647</c:v>
                </c:pt>
                <c:pt idx="2754">
                  <c:v>117.541166347304</c:v>
                </c:pt>
                <c:pt idx="2755">
                  <c:v>117.548097055961</c:v>
                </c:pt>
                <c:pt idx="2756">
                  <c:v>117.555027764619</c:v>
                </c:pt>
                <c:pt idx="2757">
                  <c:v>117.561958473276</c:v>
                </c:pt>
                <c:pt idx="2758">
                  <c:v>117.568889181933</c:v>
                </c:pt>
                <c:pt idx="2759">
                  <c:v>117.575819890591</c:v>
                </c:pt>
                <c:pt idx="2760">
                  <c:v>117.582750599248</c:v>
                </c:pt>
                <c:pt idx="2761">
                  <c:v>117.589681307906</c:v>
                </c:pt>
                <c:pt idx="2762">
                  <c:v>117.596612016563</c:v>
                </c:pt>
                <c:pt idx="2763">
                  <c:v>117.60354272522</c:v>
                </c:pt>
                <c:pt idx="2764">
                  <c:v>117.610473433878</c:v>
                </c:pt>
                <c:pt idx="2765">
                  <c:v>117.617404142535</c:v>
                </c:pt>
                <c:pt idx="2766">
                  <c:v>117.624334851192</c:v>
                </c:pt>
                <c:pt idx="2767">
                  <c:v>117.63126555985</c:v>
                </c:pt>
                <c:pt idx="2768">
                  <c:v>117.638196268507</c:v>
                </c:pt>
                <c:pt idx="2769">
                  <c:v>117.645126977165</c:v>
                </c:pt>
                <c:pt idx="2770">
                  <c:v>117.652057685822</c:v>
                </c:pt>
                <c:pt idx="2771">
                  <c:v>117.658988394479</c:v>
                </c:pt>
                <c:pt idx="2772">
                  <c:v>117.665919103137</c:v>
                </c:pt>
                <c:pt idx="2773">
                  <c:v>117.672849811794</c:v>
                </c:pt>
                <c:pt idx="2774">
                  <c:v>117.679780520451</c:v>
                </c:pt>
                <c:pt idx="2775">
                  <c:v>117.686711229109</c:v>
                </c:pt>
                <c:pt idx="2776">
                  <c:v>117.693641937766</c:v>
                </c:pt>
                <c:pt idx="2777">
                  <c:v>117.700572646423</c:v>
                </c:pt>
                <c:pt idx="2778">
                  <c:v>117.707503355081</c:v>
                </c:pt>
                <c:pt idx="2779">
                  <c:v>117.714434063738</c:v>
                </c:pt>
                <c:pt idx="2780">
                  <c:v>117.721364772396</c:v>
                </c:pt>
                <c:pt idx="2781">
                  <c:v>117.728295481053</c:v>
                </c:pt>
                <c:pt idx="2782">
                  <c:v>117.73522618971</c:v>
                </c:pt>
                <c:pt idx="2783">
                  <c:v>117.742156898368</c:v>
                </c:pt>
                <c:pt idx="2784">
                  <c:v>117.749087607025</c:v>
                </c:pt>
                <c:pt idx="2785">
                  <c:v>117.756018315682</c:v>
                </c:pt>
                <c:pt idx="2786">
                  <c:v>117.76294902434</c:v>
                </c:pt>
                <c:pt idx="2787">
                  <c:v>117.769879732997</c:v>
                </c:pt>
                <c:pt idx="2788">
                  <c:v>117.776810441655</c:v>
                </c:pt>
                <c:pt idx="2789">
                  <c:v>117.783741150312</c:v>
                </c:pt>
                <c:pt idx="2790">
                  <c:v>117.790671858969</c:v>
                </c:pt>
                <c:pt idx="2791">
                  <c:v>117.797602567627</c:v>
                </c:pt>
                <c:pt idx="2792">
                  <c:v>117.804533276284</c:v>
                </c:pt>
                <c:pt idx="2793">
                  <c:v>117.811463984941</c:v>
                </c:pt>
                <c:pt idx="2794">
                  <c:v>117.818394693599</c:v>
                </c:pt>
                <c:pt idx="2795">
                  <c:v>117.825325402256</c:v>
                </c:pt>
                <c:pt idx="2796">
                  <c:v>117.832256110914</c:v>
                </c:pt>
                <c:pt idx="2797">
                  <c:v>117.839186819571</c:v>
                </c:pt>
                <c:pt idx="2798">
                  <c:v>117.846117528228</c:v>
                </c:pt>
                <c:pt idx="2799">
                  <c:v>117.853048236886</c:v>
                </c:pt>
                <c:pt idx="2800">
                  <c:v>117.859978945543</c:v>
                </c:pt>
                <c:pt idx="2801">
                  <c:v>117.8669096542</c:v>
                </c:pt>
                <c:pt idx="2802">
                  <c:v>117.873840362858</c:v>
                </c:pt>
                <c:pt idx="2803">
                  <c:v>117.880771071515</c:v>
                </c:pt>
                <c:pt idx="2804">
                  <c:v>117.887701780172</c:v>
                </c:pt>
                <c:pt idx="2805">
                  <c:v>117.89463248883</c:v>
                </c:pt>
                <c:pt idx="2806">
                  <c:v>117.901563197487</c:v>
                </c:pt>
                <c:pt idx="2807">
                  <c:v>117.908493906145</c:v>
                </c:pt>
                <c:pt idx="2808">
                  <c:v>117.915424614802</c:v>
                </c:pt>
                <c:pt idx="2809">
                  <c:v>117.922355323459</c:v>
                </c:pt>
                <c:pt idx="2810">
                  <c:v>117.929286032117</c:v>
                </c:pt>
                <c:pt idx="2811">
                  <c:v>117.936216740774</c:v>
                </c:pt>
                <c:pt idx="2812">
                  <c:v>117.943147449431</c:v>
                </c:pt>
                <c:pt idx="2813">
                  <c:v>117.950078158089</c:v>
                </c:pt>
                <c:pt idx="2814">
                  <c:v>117.957008866746</c:v>
                </c:pt>
                <c:pt idx="2815">
                  <c:v>117.963939575404</c:v>
                </c:pt>
                <c:pt idx="2816">
                  <c:v>117.970870284061</c:v>
                </c:pt>
                <c:pt idx="2817">
                  <c:v>117.977800992718</c:v>
                </c:pt>
                <c:pt idx="2818">
                  <c:v>117.984731701376</c:v>
                </c:pt>
                <c:pt idx="2819">
                  <c:v>117.991662410033</c:v>
                </c:pt>
                <c:pt idx="2820">
                  <c:v>117.99859311869</c:v>
                </c:pt>
                <c:pt idx="2821">
                  <c:v>118.005523827348</c:v>
                </c:pt>
                <c:pt idx="2822">
                  <c:v>118.012454536005</c:v>
                </c:pt>
                <c:pt idx="2823">
                  <c:v>118.019385244663</c:v>
                </c:pt>
                <c:pt idx="2824">
                  <c:v>118.02631595332</c:v>
                </c:pt>
                <c:pt idx="2825">
                  <c:v>118.033246661977</c:v>
                </c:pt>
                <c:pt idx="2826">
                  <c:v>118.040177370635</c:v>
                </c:pt>
                <c:pt idx="2827">
                  <c:v>118.047108079292</c:v>
                </c:pt>
                <c:pt idx="2828">
                  <c:v>118.054038787949</c:v>
                </c:pt>
                <c:pt idx="2829">
                  <c:v>118.060969496607</c:v>
                </c:pt>
                <c:pt idx="2830">
                  <c:v>118.067900205264</c:v>
                </c:pt>
                <c:pt idx="2831">
                  <c:v>118.074830913921</c:v>
                </c:pt>
                <c:pt idx="2832">
                  <c:v>118.081761622579</c:v>
                </c:pt>
                <c:pt idx="2833">
                  <c:v>118.088692331236</c:v>
                </c:pt>
                <c:pt idx="2834">
                  <c:v>118.095623039894</c:v>
                </c:pt>
                <c:pt idx="2835">
                  <c:v>118.102553748551</c:v>
                </c:pt>
                <c:pt idx="2836">
                  <c:v>118.109484457208</c:v>
                </c:pt>
                <c:pt idx="2837">
                  <c:v>118.116415165866</c:v>
                </c:pt>
                <c:pt idx="2838">
                  <c:v>118.123345874523</c:v>
                </c:pt>
                <c:pt idx="2839">
                  <c:v>118.13027658318</c:v>
                </c:pt>
                <c:pt idx="2840">
                  <c:v>118.137207291838</c:v>
                </c:pt>
                <c:pt idx="2841">
                  <c:v>118.144138000495</c:v>
                </c:pt>
                <c:pt idx="2842">
                  <c:v>118.151068709153</c:v>
                </c:pt>
                <c:pt idx="2843">
                  <c:v>118.15799941781</c:v>
                </c:pt>
                <c:pt idx="2844">
                  <c:v>118.164930126467</c:v>
                </c:pt>
                <c:pt idx="2845">
                  <c:v>118.171860835125</c:v>
                </c:pt>
                <c:pt idx="2846">
                  <c:v>118.178791543782</c:v>
                </c:pt>
                <c:pt idx="2847">
                  <c:v>118.185722252439</c:v>
                </c:pt>
                <c:pt idx="2848">
                  <c:v>118.192652961097</c:v>
                </c:pt>
                <c:pt idx="2849">
                  <c:v>118.199583669754</c:v>
                </c:pt>
                <c:pt idx="2850">
                  <c:v>118.206514378412</c:v>
                </c:pt>
                <c:pt idx="2851">
                  <c:v>118.213445087069</c:v>
                </c:pt>
                <c:pt idx="2852">
                  <c:v>118.220375795726</c:v>
                </c:pt>
                <c:pt idx="2853">
                  <c:v>118.227306504384</c:v>
                </c:pt>
                <c:pt idx="2854">
                  <c:v>118.234237213041</c:v>
                </c:pt>
                <c:pt idx="2855">
                  <c:v>118.241167921698</c:v>
                </c:pt>
                <c:pt idx="2856">
                  <c:v>118.248098630356</c:v>
                </c:pt>
                <c:pt idx="2857">
                  <c:v>118.255029339013</c:v>
                </c:pt>
                <c:pt idx="2858">
                  <c:v>118.26196004767</c:v>
                </c:pt>
                <c:pt idx="2859">
                  <c:v>118.268890756328</c:v>
                </c:pt>
                <c:pt idx="2860">
                  <c:v>118.275821464985</c:v>
                </c:pt>
                <c:pt idx="2861">
                  <c:v>118.282752173643</c:v>
                </c:pt>
                <c:pt idx="2862">
                  <c:v>118.2896828823</c:v>
                </c:pt>
                <c:pt idx="2863">
                  <c:v>118.296613590957</c:v>
                </c:pt>
                <c:pt idx="2864">
                  <c:v>118.303544299615</c:v>
                </c:pt>
                <c:pt idx="2865">
                  <c:v>118.310475008272</c:v>
                </c:pt>
                <c:pt idx="2866">
                  <c:v>118.317405716929</c:v>
                </c:pt>
                <c:pt idx="2867">
                  <c:v>118.324336425587</c:v>
                </c:pt>
                <c:pt idx="2868">
                  <c:v>118.331267134244</c:v>
                </c:pt>
                <c:pt idx="2869">
                  <c:v>118.338197842902</c:v>
                </c:pt>
                <c:pt idx="2870">
                  <c:v>118.345128551559</c:v>
                </c:pt>
                <c:pt idx="2871">
                  <c:v>118.352059260216</c:v>
                </c:pt>
                <c:pt idx="2872">
                  <c:v>118.358989968874</c:v>
                </c:pt>
                <c:pt idx="2873">
                  <c:v>118.365920677531</c:v>
                </c:pt>
                <c:pt idx="2874">
                  <c:v>118.372851386188</c:v>
                </c:pt>
                <c:pt idx="2875">
                  <c:v>118.379782094846</c:v>
                </c:pt>
                <c:pt idx="2876">
                  <c:v>118.386712803503</c:v>
                </c:pt>
                <c:pt idx="2877">
                  <c:v>118.393643512161</c:v>
                </c:pt>
                <c:pt idx="2878">
                  <c:v>118.400574220818</c:v>
                </c:pt>
                <c:pt idx="2879">
                  <c:v>118.407504929475</c:v>
                </c:pt>
                <c:pt idx="2880">
                  <c:v>118.414435638133</c:v>
                </c:pt>
                <c:pt idx="2881">
                  <c:v>118.42136634679</c:v>
                </c:pt>
                <c:pt idx="2882">
                  <c:v>118.428297055447</c:v>
                </c:pt>
                <c:pt idx="2883">
                  <c:v>118.435227764105</c:v>
                </c:pt>
                <c:pt idx="2884">
                  <c:v>118.442158472762</c:v>
                </c:pt>
                <c:pt idx="2885">
                  <c:v>118.449089181419</c:v>
                </c:pt>
                <c:pt idx="2886">
                  <c:v>118.456019890077</c:v>
                </c:pt>
                <c:pt idx="2887">
                  <c:v>118.462950598734</c:v>
                </c:pt>
                <c:pt idx="2888">
                  <c:v>118.469881307392</c:v>
                </c:pt>
                <c:pt idx="2889">
                  <c:v>118.476812016049</c:v>
                </c:pt>
                <c:pt idx="2890">
                  <c:v>118.483742724706</c:v>
                </c:pt>
                <c:pt idx="2891">
                  <c:v>118.490673433364</c:v>
                </c:pt>
                <c:pt idx="2892">
                  <c:v>118.497604142021</c:v>
                </c:pt>
                <c:pt idx="2893">
                  <c:v>118.504534850678</c:v>
                </c:pt>
                <c:pt idx="2894">
                  <c:v>118.511465559336</c:v>
                </c:pt>
                <c:pt idx="2895">
                  <c:v>118.518396267993</c:v>
                </c:pt>
                <c:pt idx="2896">
                  <c:v>118.525326976651</c:v>
                </c:pt>
                <c:pt idx="2897">
                  <c:v>118.532257685308</c:v>
                </c:pt>
                <c:pt idx="2898">
                  <c:v>118.539188393965</c:v>
                </c:pt>
                <c:pt idx="2899">
                  <c:v>118.546119102623</c:v>
                </c:pt>
                <c:pt idx="2900">
                  <c:v>118.55304981128</c:v>
                </c:pt>
                <c:pt idx="2901">
                  <c:v>118.559980519937</c:v>
                </c:pt>
                <c:pt idx="2902">
                  <c:v>118.566911228595</c:v>
                </c:pt>
                <c:pt idx="2903">
                  <c:v>118.573841937252</c:v>
                </c:pt>
                <c:pt idx="2904">
                  <c:v>118.58077264591</c:v>
                </c:pt>
                <c:pt idx="2905">
                  <c:v>118.587703354567</c:v>
                </c:pt>
                <c:pt idx="2906">
                  <c:v>118.594634063224</c:v>
                </c:pt>
                <c:pt idx="2907">
                  <c:v>118.601564771882</c:v>
                </c:pt>
                <c:pt idx="2908">
                  <c:v>118.608495480539</c:v>
                </c:pt>
                <c:pt idx="2909">
                  <c:v>118.615426189196</c:v>
                </c:pt>
                <c:pt idx="2910">
                  <c:v>118.622356897854</c:v>
                </c:pt>
                <c:pt idx="2911">
                  <c:v>118.629287606511</c:v>
                </c:pt>
                <c:pt idx="2912">
                  <c:v>118.636218315168</c:v>
                </c:pt>
                <c:pt idx="2913">
                  <c:v>118.643149023826</c:v>
                </c:pt>
                <c:pt idx="2914">
                  <c:v>118.650079732483</c:v>
                </c:pt>
                <c:pt idx="2915">
                  <c:v>118.657010441141</c:v>
                </c:pt>
                <c:pt idx="2916">
                  <c:v>118.663941149798</c:v>
                </c:pt>
                <c:pt idx="2917">
                  <c:v>118.670871858455</c:v>
                </c:pt>
                <c:pt idx="2918">
                  <c:v>118.677802567113</c:v>
                </c:pt>
                <c:pt idx="2919">
                  <c:v>118.68473327577</c:v>
                </c:pt>
                <c:pt idx="2920">
                  <c:v>118.691663984427</c:v>
                </c:pt>
                <c:pt idx="2921">
                  <c:v>118.698594693085</c:v>
                </c:pt>
                <c:pt idx="2922">
                  <c:v>118.705525401742</c:v>
                </c:pt>
                <c:pt idx="2923">
                  <c:v>118.7124561104</c:v>
                </c:pt>
                <c:pt idx="2924">
                  <c:v>118.719386819057</c:v>
                </c:pt>
                <c:pt idx="2925">
                  <c:v>118.726317527714</c:v>
                </c:pt>
                <c:pt idx="2926">
                  <c:v>118.733248236372</c:v>
                </c:pt>
                <c:pt idx="2927">
                  <c:v>118.740178945029</c:v>
                </c:pt>
                <c:pt idx="2928">
                  <c:v>118.747109653686</c:v>
                </c:pt>
                <c:pt idx="2929">
                  <c:v>118.754040362344</c:v>
                </c:pt>
                <c:pt idx="2930">
                  <c:v>118.760971071001</c:v>
                </c:pt>
                <c:pt idx="2931">
                  <c:v>118.767901779659</c:v>
                </c:pt>
                <c:pt idx="2932">
                  <c:v>118.774832488316</c:v>
                </c:pt>
                <c:pt idx="2933">
                  <c:v>118.781763196973</c:v>
                </c:pt>
                <c:pt idx="2934">
                  <c:v>118.788693905631</c:v>
                </c:pt>
                <c:pt idx="2935">
                  <c:v>118.795624614288</c:v>
                </c:pt>
                <c:pt idx="2936">
                  <c:v>118.802555322945</c:v>
                </c:pt>
                <c:pt idx="2937">
                  <c:v>118.809486031603</c:v>
                </c:pt>
                <c:pt idx="2938">
                  <c:v>118.81641674026</c:v>
                </c:pt>
                <c:pt idx="2939">
                  <c:v>118.823347448917</c:v>
                </c:pt>
                <c:pt idx="2940">
                  <c:v>118.830278157575</c:v>
                </c:pt>
                <c:pt idx="2941">
                  <c:v>118.837208866232</c:v>
                </c:pt>
                <c:pt idx="2942">
                  <c:v>118.84413957489</c:v>
                </c:pt>
                <c:pt idx="2943">
                  <c:v>118.851070283547</c:v>
                </c:pt>
                <c:pt idx="2944">
                  <c:v>118.858000992204</c:v>
                </c:pt>
                <c:pt idx="2945">
                  <c:v>118.864931700862</c:v>
                </c:pt>
                <c:pt idx="2946">
                  <c:v>118.871862409519</c:v>
                </c:pt>
                <c:pt idx="2947">
                  <c:v>118.878793118176</c:v>
                </c:pt>
                <c:pt idx="2948">
                  <c:v>118.885723826834</c:v>
                </c:pt>
                <c:pt idx="2949">
                  <c:v>118.892654535491</c:v>
                </c:pt>
                <c:pt idx="2950">
                  <c:v>118.899585244149</c:v>
                </c:pt>
                <c:pt idx="2951">
                  <c:v>118.906515952806</c:v>
                </c:pt>
                <c:pt idx="2952">
                  <c:v>118.913446661463</c:v>
                </c:pt>
                <c:pt idx="2953">
                  <c:v>118.920377370121</c:v>
                </c:pt>
                <c:pt idx="2954">
                  <c:v>118.927308078778</c:v>
                </c:pt>
                <c:pt idx="2955">
                  <c:v>118.934238787435</c:v>
                </c:pt>
                <c:pt idx="2956">
                  <c:v>118.941169496093</c:v>
                </c:pt>
                <c:pt idx="2957">
                  <c:v>118.94810020475</c:v>
                </c:pt>
                <c:pt idx="2958">
                  <c:v>118.955030913408</c:v>
                </c:pt>
                <c:pt idx="2959">
                  <c:v>118.961961622065</c:v>
                </c:pt>
                <c:pt idx="2960">
                  <c:v>118.968892330722</c:v>
                </c:pt>
                <c:pt idx="2961">
                  <c:v>118.97582303938</c:v>
                </c:pt>
                <c:pt idx="2962">
                  <c:v>118.982753748037</c:v>
                </c:pt>
                <c:pt idx="2963">
                  <c:v>118.989684456694</c:v>
                </c:pt>
                <c:pt idx="2964">
                  <c:v>118.996615165352</c:v>
                </c:pt>
                <c:pt idx="2965">
                  <c:v>119.003545874009</c:v>
                </c:pt>
                <c:pt idx="2966">
                  <c:v>119.010476582666</c:v>
                </c:pt>
                <c:pt idx="2967">
                  <c:v>119.017407291324</c:v>
                </c:pt>
                <c:pt idx="2968">
                  <c:v>119.024337999981</c:v>
                </c:pt>
                <c:pt idx="2969">
                  <c:v>119.031268708639</c:v>
                </c:pt>
                <c:pt idx="2970">
                  <c:v>119.038199417296</c:v>
                </c:pt>
                <c:pt idx="2971">
                  <c:v>119.045130125953</c:v>
                </c:pt>
                <c:pt idx="2972">
                  <c:v>119.052060834611</c:v>
                </c:pt>
                <c:pt idx="2973">
                  <c:v>119.058991543268</c:v>
                </c:pt>
                <c:pt idx="2974">
                  <c:v>119.065922251925</c:v>
                </c:pt>
                <c:pt idx="2975">
                  <c:v>119.072852960583</c:v>
                </c:pt>
                <c:pt idx="2976">
                  <c:v>119.07978366924</c:v>
                </c:pt>
                <c:pt idx="2977">
                  <c:v>119.086714377898</c:v>
                </c:pt>
                <c:pt idx="2978">
                  <c:v>119.093645086555</c:v>
                </c:pt>
                <c:pt idx="2979">
                  <c:v>119.100575795212</c:v>
                </c:pt>
                <c:pt idx="2980">
                  <c:v>119.10750650387</c:v>
                </c:pt>
                <c:pt idx="2981">
                  <c:v>119.114437212527</c:v>
                </c:pt>
                <c:pt idx="2982">
                  <c:v>119.121367921184</c:v>
                </c:pt>
                <c:pt idx="2983">
                  <c:v>119.128298629842</c:v>
                </c:pt>
                <c:pt idx="2984">
                  <c:v>119.135229338499</c:v>
                </c:pt>
                <c:pt idx="2985">
                  <c:v>119.142160047157</c:v>
                </c:pt>
                <c:pt idx="2986">
                  <c:v>119.149090755814</c:v>
                </c:pt>
                <c:pt idx="2987">
                  <c:v>119.156021464471</c:v>
                </c:pt>
                <c:pt idx="2988">
                  <c:v>119.162952173129</c:v>
                </c:pt>
                <c:pt idx="2989">
                  <c:v>119.169882881786</c:v>
                </c:pt>
                <c:pt idx="2990">
                  <c:v>119.176813590443</c:v>
                </c:pt>
                <c:pt idx="2991">
                  <c:v>119.183744299101</c:v>
                </c:pt>
                <c:pt idx="2992">
                  <c:v>119.190675007758</c:v>
                </c:pt>
                <c:pt idx="2993">
                  <c:v>119.197605716415</c:v>
                </c:pt>
                <c:pt idx="2994">
                  <c:v>119.204536425073</c:v>
                </c:pt>
                <c:pt idx="2995">
                  <c:v>119.21146713373</c:v>
                </c:pt>
                <c:pt idx="2996">
                  <c:v>119.218397842388</c:v>
                </c:pt>
                <c:pt idx="2997">
                  <c:v>119.225328551045</c:v>
                </c:pt>
                <c:pt idx="2998">
                  <c:v>119.232259259702</c:v>
                </c:pt>
                <c:pt idx="2999">
                  <c:v>119.23918996836</c:v>
                </c:pt>
                <c:pt idx="3000">
                  <c:v>119.246120677017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Sheet5!$J$1</c:f>
              <c:strCache>
                <c:ptCount val="1"/>
                <c:pt idx="0">
                  <c:v>Eff 4</c:v>
                </c:pt>
              </c:strCache>
            </c:strRef>
          </c:tx>
          <c:marker>
            <c:symbol val="none"/>
          </c:marker>
          <c:xVal>
            <c:numRef>
              <c:f>Sheet5!$B$2:$B$3002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Sheet5!$J$2:$J$3002</c:f>
              <c:numCache>
                <c:formatCode>General</c:formatCode>
                <c:ptCount val="3001"/>
                <c:pt idx="0">
                  <c:v>115.28</c:v>
                </c:pt>
                <c:pt idx="1">
                  <c:v>116.21</c:v>
                </c:pt>
                <c:pt idx="2">
                  <c:v>116.01</c:v>
                </c:pt>
                <c:pt idx="3">
                  <c:v>116.45</c:v>
                </c:pt>
                <c:pt idx="4">
                  <c:v>116.01</c:v>
                </c:pt>
                <c:pt idx="5">
                  <c:v>115.69</c:v>
                </c:pt>
                <c:pt idx="6">
                  <c:v>116.24</c:v>
                </c:pt>
                <c:pt idx="7">
                  <c:v>116.66</c:v>
                </c:pt>
                <c:pt idx="8">
                  <c:v>116.96</c:v>
                </c:pt>
                <c:pt idx="9">
                  <c:v>116.37</c:v>
                </c:pt>
                <c:pt idx="10">
                  <c:v>116.76</c:v>
                </c:pt>
                <c:pt idx="11">
                  <c:v>115.76</c:v>
                </c:pt>
                <c:pt idx="12">
                  <c:v>116.61</c:v>
                </c:pt>
                <c:pt idx="13">
                  <c:v>116.56</c:v>
                </c:pt>
                <c:pt idx="14">
                  <c:v>116.49</c:v>
                </c:pt>
                <c:pt idx="15">
                  <c:v>116.72</c:v>
                </c:pt>
                <c:pt idx="16">
                  <c:v>115.9</c:v>
                </c:pt>
                <c:pt idx="17">
                  <c:v>116.3</c:v>
                </c:pt>
                <c:pt idx="18">
                  <c:v>115.82</c:v>
                </c:pt>
                <c:pt idx="19">
                  <c:v>116.79</c:v>
                </c:pt>
                <c:pt idx="20">
                  <c:v>117.07</c:v>
                </c:pt>
                <c:pt idx="21">
                  <c:v>116.31</c:v>
                </c:pt>
                <c:pt idx="22">
                  <c:v>115.62</c:v>
                </c:pt>
                <c:pt idx="23">
                  <c:v>115.59</c:v>
                </c:pt>
                <c:pt idx="24">
                  <c:v>117.91</c:v>
                </c:pt>
                <c:pt idx="25">
                  <c:v>117.83</c:v>
                </c:pt>
                <c:pt idx="26">
                  <c:v>116.08</c:v>
                </c:pt>
                <c:pt idx="27">
                  <c:v>126.41</c:v>
                </c:pt>
                <c:pt idx="28">
                  <c:v>120.13</c:v>
                </c:pt>
                <c:pt idx="29">
                  <c:v>117.94</c:v>
                </c:pt>
                <c:pt idx="30">
                  <c:v>117.42</c:v>
                </c:pt>
                <c:pt idx="31">
                  <c:v>116.33</c:v>
                </c:pt>
                <c:pt idx="32">
                  <c:v>115.5</c:v>
                </c:pt>
                <c:pt idx="33">
                  <c:v>115.38</c:v>
                </c:pt>
                <c:pt idx="34">
                  <c:v>126.74</c:v>
                </c:pt>
                <c:pt idx="35">
                  <c:v>120.86</c:v>
                </c:pt>
                <c:pt idx="36">
                  <c:v>118.01</c:v>
                </c:pt>
                <c:pt idx="37">
                  <c:v>117.08</c:v>
                </c:pt>
                <c:pt idx="38">
                  <c:v>116.76</c:v>
                </c:pt>
                <c:pt idx="39">
                  <c:v>115.92</c:v>
                </c:pt>
                <c:pt idx="40">
                  <c:v>116.34</c:v>
                </c:pt>
                <c:pt idx="41">
                  <c:v>115.92</c:v>
                </c:pt>
                <c:pt idx="42">
                  <c:v>116.68</c:v>
                </c:pt>
                <c:pt idx="43">
                  <c:v>116.83</c:v>
                </c:pt>
                <c:pt idx="44">
                  <c:v>116.85</c:v>
                </c:pt>
                <c:pt idx="45">
                  <c:v>115.85</c:v>
                </c:pt>
                <c:pt idx="46">
                  <c:v>116.06</c:v>
                </c:pt>
                <c:pt idx="47">
                  <c:v>115.24</c:v>
                </c:pt>
                <c:pt idx="48">
                  <c:v>115.61</c:v>
                </c:pt>
                <c:pt idx="49">
                  <c:v>116.34</c:v>
                </c:pt>
                <c:pt idx="50">
                  <c:v>116.65</c:v>
                </c:pt>
                <c:pt idx="51">
                  <c:v>116.75</c:v>
                </c:pt>
                <c:pt idx="52">
                  <c:v>117.37</c:v>
                </c:pt>
                <c:pt idx="53">
                  <c:v>117.67</c:v>
                </c:pt>
                <c:pt idx="54">
                  <c:v>116.39</c:v>
                </c:pt>
                <c:pt idx="55">
                  <c:v>117.0</c:v>
                </c:pt>
                <c:pt idx="56">
                  <c:v>116.83</c:v>
                </c:pt>
                <c:pt idx="57">
                  <c:v>117.25</c:v>
                </c:pt>
                <c:pt idx="58">
                  <c:v>116.35</c:v>
                </c:pt>
                <c:pt idx="59">
                  <c:v>116.67</c:v>
                </c:pt>
                <c:pt idx="60">
                  <c:v>116.05</c:v>
                </c:pt>
                <c:pt idx="61">
                  <c:v>116.38</c:v>
                </c:pt>
                <c:pt idx="62">
                  <c:v>116.68</c:v>
                </c:pt>
                <c:pt idx="63">
                  <c:v>115.61</c:v>
                </c:pt>
                <c:pt idx="64">
                  <c:v>115.16</c:v>
                </c:pt>
                <c:pt idx="65">
                  <c:v>116.26</c:v>
                </c:pt>
                <c:pt idx="66">
                  <c:v>115.93</c:v>
                </c:pt>
                <c:pt idx="67">
                  <c:v>116.35</c:v>
                </c:pt>
                <c:pt idx="68">
                  <c:v>115.74</c:v>
                </c:pt>
                <c:pt idx="69">
                  <c:v>116.43</c:v>
                </c:pt>
                <c:pt idx="70">
                  <c:v>116.81</c:v>
                </c:pt>
                <c:pt idx="71">
                  <c:v>116.74</c:v>
                </c:pt>
                <c:pt idx="72">
                  <c:v>116.32</c:v>
                </c:pt>
                <c:pt idx="73">
                  <c:v>115.6</c:v>
                </c:pt>
                <c:pt idx="74">
                  <c:v>115.73</c:v>
                </c:pt>
                <c:pt idx="75">
                  <c:v>115.51</c:v>
                </c:pt>
                <c:pt idx="76">
                  <c:v>116.23</c:v>
                </c:pt>
                <c:pt idx="77">
                  <c:v>115.87</c:v>
                </c:pt>
                <c:pt idx="78">
                  <c:v>116.1</c:v>
                </c:pt>
                <c:pt idx="79">
                  <c:v>117.25</c:v>
                </c:pt>
                <c:pt idx="80">
                  <c:v>116.47</c:v>
                </c:pt>
                <c:pt idx="81">
                  <c:v>115.75</c:v>
                </c:pt>
                <c:pt idx="82">
                  <c:v>117.0</c:v>
                </c:pt>
                <c:pt idx="83">
                  <c:v>116.44</c:v>
                </c:pt>
                <c:pt idx="84">
                  <c:v>116.39</c:v>
                </c:pt>
                <c:pt idx="85">
                  <c:v>116.34</c:v>
                </c:pt>
                <c:pt idx="86">
                  <c:v>115.18</c:v>
                </c:pt>
                <c:pt idx="87">
                  <c:v>115.27</c:v>
                </c:pt>
                <c:pt idx="88">
                  <c:v>116.13</c:v>
                </c:pt>
                <c:pt idx="89">
                  <c:v>116.34</c:v>
                </c:pt>
                <c:pt idx="90">
                  <c:v>117.92</c:v>
                </c:pt>
                <c:pt idx="91">
                  <c:v>117.16</c:v>
                </c:pt>
                <c:pt idx="92">
                  <c:v>116.36</c:v>
                </c:pt>
                <c:pt idx="93">
                  <c:v>115.53</c:v>
                </c:pt>
                <c:pt idx="94">
                  <c:v>116.11</c:v>
                </c:pt>
                <c:pt idx="95">
                  <c:v>116.89</c:v>
                </c:pt>
                <c:pt idx="96">
                  <c:v>116.55</c:v>
                </c:pt>
                <c:pt idx="97">
                  <c:v>116.82</c:v>
                </c:pt>
                <c:pt idx="98">
                  <c:v>117.16</c:v>
                </c:pt>
                <c:pt idx="99">
                  <c:v>116.41</c:v>
                </c:pt>
                <c:pt idx="100">
                  <c:v>116.05</c:v>
                </c:pt>
                <c:pt idx="101">
                  <c:v>116.18</c:v>
                </c:pt>
                <c:pt idx="102">
                  <c:v>116.29</c:v>
                </c:pt>
                <c:pt idx="103">
                  <c:v>116.8</c:v>
                </c:pt>
                <c:pt idx="104">
                  <c:v>116.75</c:v>
                </c:pt>
                <c:pt idx="105">
                  <c:v>115.68</c:v>
                </c:pt>
                <c:pt idx="106">
                  <c:v>116.26</c:v>
                </c:pt>
                <c:pt idx="107">
                  <c:v>117.01</c:v>
                </c:pt>
                <c:pt idx="108">
                  <c:v>116.97</c:v>
                </c:pt>
                <c:pt idx="109">
                  <c:v>115.35</c:v>
                </c:pt>
                <c:pt idx="110">
                  <c:v>115.11</c:v>
                </c:pt>
                <c:pt idx="111">
                  <c:v>116.33</c:v>
                </c:pt>
                <c:pt idx="112">
                  <c:v>116.13</c:v>
                </c:pt>
                <c:pt idx="113">
                  <c:v>116.58</c:v>
                </c:pt>
                <c:pt idx="114">
                  <c:v>117.28</c:v>
                </c:pt>
                <c:pt idx="115">
                  <c:v>117.31</c:v>
                </c:pt>
                <c:pt idx="116">
                  <c:v>116.87</c:v>
                </c:pt>
                <c:pt idx="117">
                  <c:v>116.89</c:v>
                </c:pt>
                <c:pt idx="118">
                  <c:v>115.65</c:v>
                </c:pt>
                <c:pt idx="119">
                  <c:v>116.02</c:v>
                </c:pt>
                <c:pt idx="120">
                  <c:v>116.12</c:v>
                </c:pt>
                <c:pt idx="121">
                  <c:v>115.55</c:v>
                </c:pt>
                <c:pt idx="122">
                  <c:v>115.34</c:v>
                </c:pt>
                <c:pt idx="123">
                  <c:v>116.5</c:v>
                </c:pt>
                <c:pt idx="124">
                  <c:v>116.65</c:v>
                </c:pt>
                <c:pt idx="125">
                  <c:v>116.32</c:v>
                </c:pt>
                <c:pt idx="126">
                  <c:v>115.97</c:v>
                </c:pt>
                <c:pt idx="127">
                  <c:v>116.33</c:v>
                </c:pt>
                <c:pt idx="128">
                  <c:v>116.85</c:v>
                </c:pt>
                <c:pt idx="129">
                  <c:v>116.62</c:v>
                </c:pt>
                <c:pt idx="130">
                  <c:v>117.11</c:v>
                </c:pt>
                <c:pt idx="131">
                  <c:v>116.92</c:v>
                </c:pt>
                <c:pt idx="132">
                  <c:v>118.19</c:v>
                </c:pt>
                <c:pt idx="133">
                  <c:v>117.06</c:v>
                </c:pt>
                <c:pt idx="134">
                  <c:v>119.79</c:v>
                </c:pt>
                <c:pt idx="135">
                  <c:v>118.98</c:v>
                </c:pt>
                <c:pt idx="136">
                  <c:v>117.57</c:v>
                </c:pt>
                <c:pt idx="137">
                  <c:v>118.38</c:v>
                </c:pt>
                <c:pt idx="138">
                  <c:v>118.08</c:v>
                </c:pt>
                <c:pt idx="139">
                  <c:v>117.78</c:v>
                </c:pt>
                <c:pt idx="140">
                  <c:v>116.96</c:v>
                </c:pt>
                <c:pt idx="141">
                  <c:v>117.35</c:v>
                </c:pt>
                <c:pt idx="142">
                  <c:v>117.08</c:v>
                </c:pt>
                <c:pt idx="143">
                  <c:v>117.76</c:v>
                </c:pt>
                <c:pt idx="144">
                  <c:v>117.41</c:v>
                </c:pt>
                <c:pt idx="145">
                  <c:v>117.06</c:v>
                </c:pt>
                <c:pt idx="146">
                  <c:v>117.29</c:v>
                </c:pt>
                <c:pt idx="147">
                  <c:v>117.3</c:v>
                </c:pt>
                <c:pt idx="148">
                  <c:v>117.36</c:v>
                </c:pt>
                <c:pt idx="149">
                  <c:v>117.1</c:v>
                </c:pt>
                <c:pt idx="150">
                  <c:v>117.47</c:v>
                </c:pt>
                <c:pt idx="151">
                  <c:v>117.43</c:v>
                </c:pt>
                <c:pt idx="152">
                  <c:v>116.66</c:v>
                </c:pt>
                <c:pt idx="153">
                  <c:v>117.33</c:v>
                </c:pt>
                <c:pt idx="154">
                  <c:v>117.16</c:v>
                </c:pt>
                <c:pt idx="155">
                  <c:v>118.28</c:v>
                </c:pt>
                <c:pt idx="156">
                  <c:v>118.07</c:v>
                </c:pt>
                <c:pt idx="157">
                  <c:v>117.32</c:v>
                </c:pt>
                <c:pt idx="158">
                  <c:v>117.69</c:v>
                </c:pt>
                <c:pt idx="159">
                  <c:v>117.48</c:v>
                </c:pt>
                <c:pt idx="160">
                  <c:v>117.95</c:v>
                </c:pt>
                <c:pt idx="161">
                  <c:v>118.23</c:v>
                </c:pt>
                <c:pt idx="162">
                  <c:v>117.75</c:v>
                </c:pt>
                <c:pt idx="163">
                  <c:v>118.35</c:v>
                </c:pt>
                <c:pt idx="164">
                  <c:v>117.7</c:v>
                </c:pt>
                <c:pt idx="165">
                  <c:v>117.85</c:v>
                </c:pt>
                <c:pt idx="166">
                  <c:v>118.03</c:v>
                </c:pt>
                <c:pt idx="167">
                  <c:v>123.3</c:v>
                </c:pt>
                <c:pt idx="168">
                  <c:v>121.23</c:v>
                </c:pt>
                <c:pt idx="169">
                  <c:v>130.34</c:v>
                </c:pt>
                <c:pt idx="170">
                  <c:v>136.86</c:v>
                </c:pt>
                <c:pt idx="171">
                  <c:v>146.59</c:v>
                </c:pt>
                <c:pt idx="172">
                  <c:v>142.72</c:v>
                </c:pt>
                <c:pt idx="173">
                  <c:v>141.21</c:v>
                </c:pt>
                <c:pt idx="174">
                  <c:v>140.2</c:v>
                </c:pt>
                <c:pt idx="175">
                  <c:v>136.38</c:v>
                </c:pt>
                <c:pt idx="176">
                  <c:v>132.56</c:v>
                </c:pt>
                <c:pt idx="177">
                  <c:v>128.45</c:v>
                </c:pt>
                <c:pt idx="178">
                  <c:v>133.57</c:v>
                </c:pt>
                <c:pt idx="179">
                  <c:v>129.96</c:v>
                </c:pt>
                <c:pt idx="180">
                  <c:v>128.24</c:v>
                </c:pt>
                <c:pt idx="181">
                  <c:v>128.29</c:v>
                </c:pt>
                <c:pt idx="182">
                  <c:v>135.98</c:v>
                </c:pt>
                <c:pt idx="183">
                  <c:v>133.41</c:v>
                </c:pt>
                <c:pt idx="184">
                  <c:v>125.01</c:v>
                </c:pt>
                <c:pt idx="185">
                  <c:v>120.19</c:v>
                </c:pt>
                <c:pt idx="186">
                  <c:v>118.7</c:v>
                </c:pt>
                <c:pt idx="187">
                  <c:v>118.94</c:v>
                </c:pt>
                <c:pt idx="188">
                  <c:v>119.39</c:v>
                </c:pt>
                <c:pt idx="189">
                  <c:v>118.48</c:v>
                </c:pt>
                <c:pt idx="190">
                  <c:v>118.67</c:v>
                </c:pt>
                <c:pt idx="191">
                  <c:v>119.19</c:v>
                </c:pt>
                <c:pt idx="192">
                  <c:v>119.86</c:v>
                </c:pt>
                <c:pt idx="193">
                  <c:v>118.85</c:v>
                </c:pt>
                <c:pt idx="194">
                  <c:v>119.54</c:v>
                </c:pt>
                <c:pt idx="195">
                  <c:v>119.73</c:v>
                </c:pt>
                <c:pt idx="196">
                  <c:v>119.14</c:v>
                </c:pt>
                <c:pt idx="197">
                  <c:v>119.05</c:v>
                </c:pt>
                <c:pt idx="198">
                  <c:v>118.96</c:v>
                </c:pt>
                <c:pt idx="199">
                  <c:v>118.84</c:v>
                </c:pt>
                <c:pt idx="200">
                  <c:v>118.84</c:v>
                </c:pt>
                <c:pt idx="201">
                  <c:v>119.24</c:v>
                </c:pt>
                <c:pt idx="202">
                  <c:v>119.75</c:v>
                </c:pt>
                <c:pt idx="203">
                  <c:v>118.74</c:v>
                </c:pt>
                <c:pt idx="204">
                  <c:v>118.36</c:v>
                </c:pt>
                <c:pt idx="205">
                  <c:v>118.94</c:v>
                </c:pt>
                <c:pt idx="206">
                  <c:v>117.83</c:v>
                </c:pt>
                <c:pt idx="207">
                  <c:v>118.4</c:v>
                </c:pt>
                <c:pt idx="208">
                  <c:v>118.36</c:v>
                </c:pt>
                <c:pt idx="209">
                  <c:v>118.08</c:v>
                </c:pt>
                <c:pt idx="210">
                  <c:v>118.58</c:v>
                </c:pt>
                <c:pt idx="211">
                  <c:v>118.09</c:v>
                </c:pt>
                <c:pt idx="212">
                  <c:v>117.31</c:v>
                </c:pt>
                <c:pt idx="213">
                  <c:v>117.5</c:v>
                </c:pt>
                <c:pt idx="214">
                  <c:v>117.99</c:v>
                </c:pt>
                <c:pt idx="215">
                  <c:v>118.66</c:v>
                </c:pt>
                <c:pt idx="216">
                  <c:v>118.68</c:v>
                </c:pt>
                <c:pt idx="217">
                  <c:v>119.08</c:v>
                </c:pt>
                <c:pt idx="218">
                  <c:v>117.13</c:v>
                </c:pt>
                <c:pt idx="219">
                  <c:v>117.23</c:v>
                </c:pt>
                <c:pt idx="220">
                  <c:v>117.51</c:v>
                </c:pt>
                <c:pt idx="221">
                  <c:v>117.71</c:v>
                </c:pt>
                <c:pt idx="222">
                  <c:v>119.06</c:v>
                </c:pt>
                <c:pt idx="223">
                  <c:v>118.88</c:v>
                </c:pt>
                <c:pt idx="224">
                  <c:v>117.37</c:v>
                </c:pt>
                <c:pt idx="225">
                  <c:v>117.87</c:v>
                </c:pt>
                <c:pt idx="226">
                  <c:v>117.64</c:v>
                </c:pt>
                <c:pt idx="227">
                  <c:v>118.75</c:v>
                </c:pt>
                <c:pt idx="228">
                  <c:v>118.13</c:v>
                </c:pt>
                <c:pt idx="229">
                  <c:v>117.91</c:v>
                </c:pt>
                <c:pt idx="230">
                  <c:v>118.1</c:v>
                </c:pt>
                <c:pt idx="231">
                  <c:v>118.39</c:v>
                </c:pt>
                <c:pt idx="232">
                  <c:v>118.59</c:v>
                </c:pt>
                <c:pt idx="233">
                  <c:v>117.82</c:v>
                </c:pt>
                <c:pt idx="234">
                  <c:v>118.86</c:v>
                </c:pt>
                <c:pt idx="235">
                  <c:v>118.82</c:v>
                </c:pt>
                <c:pt idx="236">
                  <c:v>118.67</c:v>
                </c:pt>
                <c:pt idx="237">
                  <c:v>118.76</c:v>
                </c:pt>
                <c:pt idx="238">
                  <c:v>118.07</c:v>
                </c:pt>
                <c:pt idx="239">
                  <c:v>117.81</c:v>
                </c:pt>
                <c:pt idx="240">
                  <c:v>117.4</c:v>
                </c:pt>
                <c:pt idx="241">
                  <c:v>117.9</c:v>
                </c:pt>
                <c:pt idx="242">
                  <c:v>117.83</c:v>
                </c:pt>
                <c:pt idx="243">
                  <c:v>117.67</c:v>
                </c:pt>
                <c:pt idx="244">
                  <c:v>118.29</c:v>
                </c:pt>
                <c:pt idx="245">
                  <c:v>119.06</c:v>
                </c:pt>
                <c:pt idx="246">
                  <c:v>117.73</c:v>
                </c:pt>
                <c:pt idx="247">
                  <c:v>117.49</c:v>
                </c:pt>
                <c:pt idx="248">
                  <c:v>117.69</c:v>
                </c:pt>
                <c:pt idx="249">
                  <c:v>117.67</c:v>
                </c:pt>
                <c:pt idx="250">
                  <c:v>117.53</c:v>
                </c:pt>
                <c:pt idx="251">
                  <c:v>117.98</c:v>
                </c:pt>
                <c:pt idx="252">
                  <c:v>117.84</c:v>
                </c:pt>
                <c:pt idx="253">
                  <c:v>116.16</c:v>
                </c:pt>
                <c:pt idx="254">
                  <c:v>117.21</c:v>
                </c:pt>
                <c:pt idx="255">
                  <c:v>117.27</c:v>
                </c:pt>
                <c:pt idx="256">
                  <c:v>117.6</c:v>
                </c:pt>
                <c:pt idx="257">
                  <c:v>116.51</c:v>
                </c:pt>
                <c:pt idx="258">
                  <c:v>116.3</c:v>
                </c:pt>
                <c:pt idx="259">
                  <c:v>116.77</c:v>
                </c:pt>
                <c:pt idx="260">
                  <c:v>116.46</c:v>
                </c:pt>
                <c:pt idx="261">
                  <c:v>115.97</c:v>
                </c:pt>
                <c:pt idx="262">
                  <c:v>116.62</c:v>
                </c:pt>
                <c:pt idx="263">
                  <c:v>117.05</c:v>
                </c:pt>
                <c:pt idx="264">
                  <c:v>118.12</c:v>
                </c:pt>
                <c:pt idx="265">
                  <c:v>117.22</c:v>
                </c:pt>
                <c:pt idx="266">
                  <c:v>116.98</c:v>
                </c:pt>
                <c:pt idx="267">
                  <c:v>117.39</c:v>
                </c:pt>
                <c:pt idx="268">
                  <c:v>117.76</c:v>
                </c:pt>
                <c:pt idx="269">
                  <c:v>117.39</c:v>
                </c:pt>
                <c:pt idx="270">
                  <c:v>117.63</c:v>
                </c:pt>
                <c:pt idx="271">
                  <c:v>117.02</c:v>
                </c:pt>
                <c:pt idx="272">
                  <c:v>116.18</c:v>
                </c:pt>
                <c:pt idx="273">
                  <c:v>116.48</c:v>
                </c:pt>
                <c:pt idx="274">
                  <c:v>116.87</c:v>
                </c:pt>
                <c:pt idx="275">
                  <c:v>117.04</c:v>
                </c:pt>
                <c:pt idx="276">
                  <c:v>116.37</c:v>
                </c:pt>
                <c:pt idx="277">
                  <c:v>115.74</c:v>
                </c:pt>
                <c:pt idx="278">
                  <c:v>116.45</c:v>
                </c:pt>
                <c:pt idx="279">
                  <c:v>116.11</c:v>
                </c:pt>
                <c:pt idx="280">
                  <c:v>116.12</c:v>
                </c:pt>
                <c:pt idx="281">
                  <c:v>116.83</c:v>
                </c:pt>
                <c:pt idx="282">
                  <c:v>117.91</c:v>
                </c:pt>
                <c:pt idx="283">
                  <c:v>118.08</c:v>
                </c:pt>
                <c:pt idx="284">
                  <c:v>117.25</c:v>
                </c:pt>
                <c:pt idx="285">
                  <c:v>117.47</c:v>
                </c:pt>
                <c:pt idx="286">
                  <c:v>117.11</c:v>
                </c:pt>
                <c:pt idx="287">
                  <c:v>117.75</c:v>
                </c:pt>
                <c:pt idx="288">
                  <c:v>116.67</c:v>
                </c:pt>
                <c:pt idx="289">
                  <c:v>115.94</c:v>
                </c:pt>
                <c:pt idx="290">
                  <c:v>115.87</c:v>
                </c:pt>
                <c:pt idx="291">
                  <c:v>115.96</c:v>
                </c:pt>
                <c:pt idx="292">
                  <c:v>117.34</c:v>
                </c:pt>
                <c:pt idx="293">
                  <c:v>117.04</c:v>
                </c:pt>
                <c:pt idx="294">
                  <c:v>116.69</c:v>
                </c:pt>
                <c:pt idx="295">
                  <c:v>116.34</c:v>
                </c:pt>
                <c:pt idx="296">
                  <c:v>115.77</c:v>
                </c:pt>
                <c:pt idx="297">
                  <c:v>115.19</c:v>
                </c:pt>
                <c:pt idx="298">
                  <c:v>114.76</c:v>
                </c:pt>
                <c:pt idx="299">
                  <c:v>116.24</c:v>
                </c:pt>
                <c:pt idx="300">
                  <c:v>116.33</c:v>
                </c:pt>
                <c:pt idx="301">
                  <c:v>116.17</c:v>
                </c:pt>
                <c:pt idx="302">
                  <c:v>116.35</c:v>
                </c:pt>
                <c:pt idx="303">
                  <c:v>116.29</c:v>
                </c:pt>
                <c:pt idx="304">
                  <c:v>116.39</c:v>
                </c:pt>
                <c:pt idx="305">
                  <c:v>116.46</c:v>
                </c:pt>
                <c:pt idx="306">
                  <c:v>116.7</c:v>
                </c:pt>
                <c:pt idx="307">
                  <c:v>118.16</c:v>
                </c:pt>
                <c:pt idx="308">
                  <c:v>118.13</c:v>
                </c:pt>
                <c:pt idx="309">
                  <c:v>117.2</c:v>
                </c:pt>
                <c:pt idx="310">
                  <c:v>116.88</c:v>
                </c:pt>
                <c:pt idx="311">
                  <c:v>115.51</c:v>
                </c:pt>
                <c:pt idx="312">
                  <c:v>115.87</c:v>
                </c:pt>
                <c:pt idx="313">
                  <c:v>116.19</c:v>
                </c:pt>
                <c:pt idx="314">
                  <c:v>116.98</c:v>
                </c:pt>
                <c:pt idx="315">
                  <c:v>115.95</c:v>
                </c:pt>
                <c:pt idx="316">
                  <c:v>116.19</c:v>
                </c:pt>
                <c:pt idx="317">
                  <c:v>116.95</c:v>
                </c:pt>
                <c:pt idx="318">
                  <c:v>116.53</c:v>
                </c:pt>
                <c:pt idx="319">
                  <c:v>115.7</c:v>
                </c:pt>
                <c:pt idx="320">
                  <c:v>115.85</c:v>
                </c:pt>
                <c:pt idx="321">
                  <c:v>115.49</c:v>
                </c:pt>
                <c:pt idx="322">
                  <c:v>115.51</c:v>
                </c:pt>
                <c:pt idx="323">
                  <c:v>115.48</c:v>
                </c:pt>
                <c:pt idx="324">
                  <c:v>115.25</c:v>
                </c:pt>
                <c:pt idx="325">
                  <c:v>115.49</c:v>
                </c:pt>
                <c:pt idx="326">
                  <c:v>115.09</c:v>
                </c:pt>
                <c:pt idx="327">
                  <c:v>115.81</c:v>
                </c:pt>
                <c:pt idx="328">
                  <c:v>115.38</c:v>
                </c:pt>
                <c:pt idx="329">
                  <c:v>114.87</c:v>
                </c:pt>
                <c:pt idx="330">
                  <c:v>115.57</c:v>
                </c:pt>
                <c:pt idx="331">
                  <c:v>116.1</c:v>
                </c:pt>
                <c:pt idx="332">
                  <c:v>116.5</c:v>
                </c:pt>
                <c:pt idx="333">
                  <c:v>115.78</c:v>
                </c:pt>
                <c:pt idx="334">
                  <c:v>115.52</c:v>
                </c:pt>
                <c:pt idx="335">
                  <c:v>115.07</c:v>
                </c:pt>
                <c:pt idx="336">
                  <c:v>115.55</c:v>
                </c:pt>
                <c:pt idx="337">
                  <c:v>115.5</c:v>
                </c:pt>
                <c:pt idx="338">
                  <c:v>115.62</c:v>
                </c:pt>
                <c:pt idx="339">
                  <c:v>116.13</c:v>
                </c:pt>
                <c:pt idx="340">
                  <c:v>115.89</c:v>
                </c:pt>
                <c:pt idx="341">
                  <c:v>114.52</c:v>
                </c:pt>
                <c:pt idx="342">
                  <c:v>114.66</c:v>
                </c:pt>
                <c:pt idx="343">
                  <c:v>114.96</c:v>
                </c:pt>
                <c:pt idx="344">
                  <c:v>115.03</c:v>
                </c:pt>
                <c:pt idx="345">
                  <c:v>114.98</c:v>
                </c:pt>
                <c:pt idx="346">
                  <c:v>115.57</c:v>
                </c:pt>
                <c:pt idx="347">
                  <c:v>115.42</c:v>
                </c:pt>
                <c:pt idx="348">
                  <c:v>117.8</c:v>
                </c:pt>
                <c:pt idx="349">
                  <c:v>117.26</c:v>
                </c:pt>
                <c:pt idx="350">
                  <c:v>116.3</c:v>
                </c:pt>
                <c:pt idx="351">
                  <c:v>115.41</c:v>
                </c:pt>
                <c:pt idx="352">
                  <c:v>115.57</c:v>
                </c:pt>
                <c:pt idx="353">
                  <c:v>114.77</c:v>
                </c:pt>
                <c:pt idx="354">
                  <c:v>115.52</c:v>
                </c:pt>
                <c:pt idx="355">
                  <c:v>115.88</c:v>
                </c:pt>
                <c:pt idx="356">
                  <c:v>116.22</c:v>
                </c:pt>
                <c:pt idx="357">
                  <c:v>116.27</c:v>
                </c:pt>
                <c:pt idx="358">
                  <c:v>115.95</c:v>
                </c:pt>
                <c:pt idx="359">
                  <c:v>116.45</c:v>
                </c:pt>
                <c:pt idx="360">
                  <c:v>116.6</c:v>
                </c:pt>
                <c:pt idx="361">
                  <c:v>116.15</c:v>
                </c:pt>
                <c:pt idx="362">
                  <c:v>116.25</c:v>
                </c:pt>
                <c:pt idx="363">
                  <c:v>116.57</c:v>
                </c:pt>
                <c:pt idx="364">
                  <c:v>117.0</c:v>
                </c:pt>
                <c:pt idx="365">
                  <c:v>116.32</c:v>
                </c:pt>
                <c:pt idx="366">
                  <c:v>115.72</c:v>
                </c:pt>
                <c:pt idx="367">
                  <c:v>115.11</c:v>
                </c:pt>
                <c:pt idx="368">
                  <c:v>114.56</c:v>
                </c:pt>
                <c:pt idx="369">
                  <c:v>116.15</c:v>
                </c:pt>
                <c:pt idx="370">
                  <c:v>116.26</c:v>
                </c:pt>
                <c:pt idx="371">
                  <c:v>115.7</c:v>
                </c:pt>
                <c:pt idx="372">
                  <c:v>115.77</c:v>
                </c:pt>
                <c:pt idx="373">
                  <c:v>116.51</c:v>
                </c:pt>
                <c:pt idx="374">
                  <c:v>116.33</c:v>
                </c:pt>
                <c:pt idx="375">
                  <c:v>116.29</c:v>
                </c:pt>
                <c:pt idx="376">
                  <c:v>116.39</c:v>
                </c:pt>
                <c:pt idx="377">
                  <c:v>116.2</c:v>
                </c:pt>
                <c:pt idx="378">
                  <c:v>116.67</c:v>
                </c:pt>
                <c:pt idx="379">
                  <c:v>116.0</c:v>
                </c:pt>
                <c:pt idx="380">
                  <c:v>116.62</c:v>
                </c:pt>
                <c:pt idx="381">
                  <c:v>116.09</c:v>
                </c:pt>
                <c:pt idx="382">
                  <c:v>116.12</c:v>
                </c:pt>
                <c:pt idx="383">
                  <c:v>116.19</c:v>
                </c:pt>
                <c:pt idx="384">
                  <c:v>115.47</c:v>
                </c:pt>
                <c:pt idx="385">
                  <c:v>114.62</c:v>
                </c:pt>
                <c:pt idx="386">
                  <c:v>114.92</c:v>
                </c:pt>
                <c:pt idx="387">
                  <c:v>115.21</c:v>
                </c:pt>
                <c:pt idx="388">
                  <c:v>115.25</c:v>
                </c:pt>
                <c:pt idx="389">
                  <c:v>116.21</c:v>
                </c:pt>
                <c:pt idx="390">
                  <c:v>116.03</c:v>
                </c:pt>
                <c:pt idx="391">
                  <c:v>116.27</c:v>
                </c:pt>
                <c:pt idx="392">
                  <c:v>115.49</c:v>
                </c:pt>
                <c:pt idx="393">
                  <c:v>120.35</c:v>
                </c:pt>
                <c:pt idx="394">
                  <c:v>117.15</c:v>
                </c:pt>
                <c:pt idx="395">
                  <c:v>116.82</c:v>
                </c:pt>
                <c:pt idx="396">
                  <c:v>115.2</c:v>
                </c:pt>
                <c:pt idx="397">
                  <c:v>116.5</c:v>
                </c:pt>
                <c:pt idx="398">
                  <c:v>116.15</c:v>
                </c:pt>
                <c:pt idx="399">
                  <c:v>116.32</c:v>
                </c:pt>
                <c:pt idx="400">
                  <c:v>116.5</c:v>
                </c:pt>
                <c:pt idx="401">
                  <c:v>115.68</c:v>
                </c:pt>
                <c:pt idx="402">
                  <c:v>116.61</c:v>
                </c:pt>
                <c:pt idx="403">
                  <c:v>117.26</c:v>
                </c:pt>
                <c:pt idx="404">
                  <c:v>116.84</c:v>
                </c:pt>
                <c:pt idx="405">
                  <c:v>115.6</c:v>
                </c:pt>
                <c:pt idx="406">
                  <c:v>115.37</c:v>
                </c:pt>
                <c:pt idx="407">
                  <c:v>116.07</c:v>
                </c:pt>
                <c:pt idx="408">
                  <c:v>116.61</c:v>
                </c:pt>
                <c:pt idx="409">
                  <c:v>119.33</c:v>
                </c:pt>
                <c:pt idx="410">
                  <c:v>117.27</c:v>
                </c:pt>
                <c:pt idx="411">
                  <c:v>115.81</c:v>
                </c:pt>
                <c:pt idx="412">
                  <c:v>115.95</c:v>
                </c:pt>
                <c:pt idx="413">
                  <c:v>116.12</c:v>
                </c:pt>
                <c:pt idx="414">
                  <c:v>115.85</c:v>
                </c:pt>
                <c:pt idx="415">
                  <c:v>116.06</c:v>
                </c:pt>
                <c:pt idx="416">
                  <c:v>114.77</c:v>
                </c:pt>
                <c:pt idx="417">
                  <c:v>115.64</c:v>
                </c:pt>
                <c:pt idx="418">
                  <c:v>116.45</c:v>
                </c:pt>
                <c:pt idx="419">
                  <c:v>117.33</c:v>
                </c:pt>
                <c:pt idx="420">
                  <c:v>116.15</c:v>
                </c:pt>
                <c:pt idx="421">
                  <c:v>116.1</c:v>
                </c:pt>
                <c:pt idx="422">
                  <c:v>115.98</c:v>
                </c:pt>
                <c:pt idx="423">
                  <c:v>116.41</c:v>
                </c:pt>
                <c:pt idx="424">
                  <c:v>115.83</c:v>
                </c:pt>
                <c:pt idx="425">
                  <c:v>116.87</c:v>
                </c:pt>
                <c:pt idx="426">
                  <c:v>117.46</c:v>
                </c:pt>
                <c:pt idx="427">
                  <c:v>117.25</c:v>
                </c:pt>
                <c:pt idx="428">
                  <c:v>118.45</c:v>
                </c:pt>
                <c:pt idx="429">
                  <c:v>117.81</c:v>
                </c:pt>
                <c:pt idx="430">
                  <c:v>116.84</c:v>
                </c:pt>
                <c:pt idx="431">
                  <c:v>116.71</c:v>
                </c:pt>
                <c:pt idx="432">
                  <c:v>117.19</c:v>
                </c:pt>
                <c:pt idx="433">
                  <c:v>117.78</c:v>
                </c:pt>
                <c:pt idx="434">
                  <c:v>115.93</c:v>
                </c:pt>
                <c:pt idx="435">
                  <c:v>116.44</c:v>
                </c:pt>
                <c:pt idx="436">
                  <c:v>116.66</c:v>
                </c:pt>
                <c:pt idx="437">
                  <c:v>116.69</c:v>
                </c:pt>
                <c:pt idx="438">
                  <c:v>116.54</c:v>
                </c:pt>
                <c:pt idx="439">
                  <c:v>116.24</c:v>
                </c:pt>
                <c:pt idx="440">
                  <c:v>117.37</c:v>
                </c:pt>
                <c:pt idx="441">
                  <c:v>116.03</c:v>
                </c:pt>
                <c:pt idx="442">
                  <c:v>116.77</c:v>
                </c:pt>
                <c:pt idx="443">
                  <c:v>117.62</c:v>
                </c:pt>
                <c:pt idx="444">
                  <c:v>117.05</c:v>
                </c:pt>
                <c:pt idx="445">
                  <c:v>117.18</c:v>
                </c:pt>
                <c:pt idx="446">
                  <c:v>116.72</c:v>
                </c:pt>
                <c:pt idx="447">
                  <c:v>116.49</c:v>
                </c:pt>
                <c:pt idx="448">
                  <c:v>117.26</c:v>
                </c:pt>
                <c:pt idx="449">
                  <c:v>116.63</c:v>
                </c:pt>
                <c:pt idx="450">
                  <c:v>116.71</c:v>
                </c:pt>
                <c:pt idx="451">
                  <c:v>116.74</c:v>
                </c:pt>
                <c:pt idx="452">
                  <c:v>120.55</c:v>
                </c:pt>
                <c:pt idx="453">
                  <c:v>119.05</c:v>
                </c:pt>
                <c:pt idx="454">
                  <c:v>117.43</c:v>
                </c:pt>
                <c:pt idx="455">
                  <c:v>117.94</c:v>
                </c:pt>
                <c:pt idx="456">
                  <c:v>117.5</c:v>
                </c:pt>
                <c:pt idx="457">
                  <c:v>116.8</c:v>
                </c:pt>
                <c:pt idx="458">
                  <c:v>116.42</c:v>
                </c:pt>
                <c:pt idx="459">
                  <c:v>116.43</c:v>
                </c:pt>
                <c:pt idx="460">
                  <c:v>116.76</c:v>
                </c:pt>
                <c:pt idx="461">
                  <c:v>116.99</c:v>
                </c:pt>
                <c:pt idx="462">
                  <c:v>115.5</c:v>
                </c:pt>
                <c:pt idx="463">
                  <c:v>116.8</c:v>
                </c:pt>
                <c:pt idx="464">
                  <c:v>117.92</c:v>
                </c:pt>
                <c:pt idx="465">
                  <c:v>117.88</c:v>
                </c:pt>
                <c:pt idx="466">
                  <c:v>116.36</c:v>
                </c:pt>
                <c:pt idx="467">
                  <c:v>115.86</c:v>
                </c:pt>
                <c:pt idx="468">
                  <c:v>116.17</c:v>
                </c:pt>
                <c:pt idx="469">
                  <c:v>116.43</c:v>
                </c:pt>
                <c:pt idx="470">
                  <c:v>116.44</c:v>
                </c:pt>
                <c:pt idx="471">
                  <c:v>116.78</c:v>
                </c:pt>
                <c:pt idx="472">
                  <c:v>116.25</c:v>
                </c:pt>
                <c:pt idx="473">
                  <c:v>115.83</c:v>
                </c:pt>
                <c:pt idx="474">
                  <c:v>116.71</c:v>
                </c:pt>
                <c:pt idx="475">
                  <c:v>116.7</c:v>
                </c:pt>
                <c:pt idx="476">
                  <c:v>116.62</c:v>
                </c:pt>
                <c:pt idx="477">
                  <c:v>117.24</c:v>
                </c:pt>
                <c:pt idx="478">
                  <c:v>117.1</c:v>
                </c:pt>
                <c:pt idx="479">
                  <c:v>117.39</c:v>
                </c:pt>
                <c:pt idx="480">
                  <c:v>136.41</c:v>
                </c:pt>
                <c:pt idx="481">
                  <c:v>131.85</c:v>
                </c:pt>
                <c:pt idx="482">
                  <c:v>122.98</c:v>
                </c:pt>
                <c:pt idx="483">
                  <c:v>119.53</c:v>
                </c:pt>
                <c:pt idx="484">
                  <c:v>117.79</c:v>
                </c:pt>
                <c:pt idx="485">
                  <c:v>117.54</c:v>
                </c:pt>
                <c:pt idx="486">
                  <c:v>117.14</c:v>
                </c:pt>
                <c:pt idx="487">
                  <c:v>117.11</c:v>
                </c:pt>
                <c:pt idx="488">
                  <c:v>116.99</c:v>
                </c:pt>
                <c:pt idx="489">
                  <c:v>117.17</c:v>
                </c:pt>
                <c:pt idx="490">
                  <c:v>116.77</c:v>
                </c:pt>
                <c:pt idx="491">
                  <c:v>116.49</c:v>
                </c:pt>
                <c:pt idx="492">
                  <c:v>115.79</c:v>
                </c:pt>
                <c:pt idx="493">
                  <c:v>116.27</c:v>
                </c:pt>
                <c:pt idx="494">
                  <c:v>117.41</c:v>
                </c:pt>
                <c:pt idx="495">
                  <c:v>116.57</c:v>
                </c:pt>
                <c:pt idx="496">
                  <c:v>116.74</c:v>
                </c:pt>
                <c:pt idx="497">
                  <c:v>116.01</c:v>
                </c:pt>
                <c:pt idx="498">
                  <c:v>115.11</c:v>
                </c:pt>
                <c:pt idx="499">
                  <c:v>115.64</c:v>
                </c:pt>
                <c:pt idx="500">
                  <c:v>116.29</c:v>
                </c:pt>
                <c:pt idx="501">
                  <c:v>115.87</c:v>
                </c:pt>
                <c:pt idx="502">
                  <c:v>115.85</c:v>
                </c:pt>
                <c:pt idx="503">
                  <c:v>115.64</c:v>
                </c:pt>
                <c:pt idx="504">
                  <c:v>115.84</c:v>
                </c:pt>
                <c:pt idx="505">
                  <c:v>116.42</c:v>
                </c:pt>
                <c:pt idx="506">
                  <c:v>116.62</c:v>
                </c:pt>
                <c:pt idx="507">
                  <c:v>116.3</c:v>
                </c:pt>
                <c:pt idx="508">
                  <c:v>116.17</c:v>
                </c:pt>
                <c:pt idx="509">
                  <c:v>116.67</c:v>
                </c:pt>
                <c:pt idx="510">
                  <c:v>116.58</c:v>
                </c:pt>
                <c:pt idx="511">
                  <c:v>116.37</c:v>
                </c:pt>
                <c:pt idx="512">
                  <c:v>115.96</c:v>
                </c:pt>
                <c:pt idx="513">
                  <c:v>116.03</c:v>
                </c:pt>
                <c:pt idx="514">
                  <c:v>116.07</c:v>
                </c:pt>
                <c:pt idx="515">
                  <c:v>116.29</c:v>
                </c:pt>
                <c:pt idx="516">
                  <c:v>116.39</c:v>
                </c:pt>
                <c:pt idx="517">
                  <c:v>115.54</c:v>
                </c:pt>
                <c:pt idx="518">
                  <c:v>115.63</c:v>
                </c:pt>
                <c:pt idx="519">
                  <c:v>115.92</c:v>
                </c:pt>
                <c:pt idx="520">
                  <c:v>115.97</c:v>
                </c:pt>
                <c:pt idx="521">
                  <c:v>116.47</c:v>
                </c:pt>
                <c:pt idx="522">
                  <c:v>115.45</c:v>
                </c:pt>
                <c:pt idx="523">
                  <c:v>115.15</c:v>
                </c:pt>
                <c:pt idx="524">
                  <c:v>116.51</c:v>
                </c:pt>
                <c:pt idx="525">
                  <c:v>116.43</c:v>
                </c:pt>
                <c:pt idx="526">
                  <c:v>116.5</c:v>
                </c:pt>
                <c:pt idx="527">
                  <c:v>116.05</c:v>
                </c:pt>
                <c:pt idx="528">
                  <c:v>115.78</c:v>
                </c:pt>
                <c:pt idx="529">
                  <c:v>115.57</c:v>
                </c:pt>
                <c:pt idx="530">
                  <c:v>116.23</c:v>
                </c:pt>
                <c:pt idx="531">
                  <c:v>116.33</c:v>
                </c:pt>
                <c:pt idx="532">
                  <c:v>115.64</c:v>
                </c:pt>
                <c:pt idx="533">
                  <c:v>116.9</c:v>
                </c:pt>
                <c:pt idx="534">
                  <c:v>116.95</c:v>
                </c:pt>
                <c:pt idx="535">
                  <c:v>115.62</c:v>
                </c:pt>
                <c:pt idx="536">
                  <c:v>116.1</c:v>
                </c:pt>
                <c:pt idx="537">
                  <c:v>116.48</c:v>
                </c:pt>
                <c:pt idx="538">
                  <c:v>117.06</c:v>
                </c:pt>
                <c:pt idx="539">
                  <c:v>116.57</c:v>
                </c:pt>
                <c:pt idx="540">
                  <c:v>116.13</c:v>
                </c:pt>
                <c:pt idx="541">
                  <c:v>116.37</c:v>
                </c:pt>
                <c:pt idx="542">
                  <c:v>116.07</c:v>
                </c:pt>
                <c:pt idx="543">
                  <c:v>116.56</c:v>
                </c:pt>
                <c:pt idx="544">
                  <c:v>116.9</c:v>
                </c:pt>
                <c:pt idx="545">
                  <c:v>117.25</c:v>
                </c:pt>
                <c:pt idx="546">
                  <c:v>116.1</c:v>
                </c:pt>
                <c:pt idx="547">
                  <c:v>116.19</c:v>
                </c:pt>
                <c:pt idx="548">
                  <c:v>116.61</c:v>
                </c:pt>
                <c:pt idx="549">
                  <c:v>116.21</c:v>
                </c:pt>
                <c:pt idx="550">
                  <c:v>115.98</c:v>
                </c:pt>
                <c:pt idx="551">
                  <c:v>116.33</c:v>
                </c:pt>
                <c:pt idx="552">
                  <c:v>116.82</c:v>
                </c:pt>
                <c:pt idx="553">
                  <c:v>116.56</c:v>
                </c:pt>
                <c:pt idx="554">
                  <c:v>116.8</c:v>
                </c:pt>
                <c:pt idx="555">
                  <c:v>115.81</c:v>
                </c:pt>
                <c:pt idx="556">
                  <c:v>115.33</c:v>
                </c:pt>
                <c:pt idx="557">
                  <c:v>115.81</c:v>
                </c:pt>
                <c:pt idx="558">
                  <c:v>115.52</c:v>
                </c:pt>
                <c:pt idx="559">
                  <c:v>115.94</c:v>
                </c:pt>
                <c:pt idx="560">
                  <c:v>115.48</c:v>
                </c:pt>
                <c:pt idx="561">
                  <c:v>116.11</c:v>
                </c:pt>
                <c:pt idx="562">
                  <c:v>116.67</c:v>
                </c:pt>
                <c:pt idx="563">
                  <c:v>116.93</c:v>
                </c:pt>
                <c:pt idx="564">
                  <c:v>117.64</c:v>
                </c:pt>
                <c:pt idx="565">
                  <c:v>116.34</c:v>
                </c:pt>
                <c:pt idx="566">
                  <c:v>115.57</c:v>
                </c:pt>
                <c:pt idx="567">
                  <c:v>115.02</c:v>
                </c:pt>
                <c:pt idx="568">
                  <c:v>116.17</c:v>
                </c:pt>
                <c:pt idx="569">
                  <c:v>115.98</c:v>
                </c:pt>
                <c:pt idx="570">
                  <c:v>116.76</c:v>
                </c:pt>
                <c:pt idx="571">
                  <c:v>115.96</c:v>
                </c:pt>
                <c:pt idx="572">
                  <c:v>115.32</c:v>
                </c:pt>
                <c:pt idx="573">
                  <c:v>116.13</c:v>
                </c:pt>
                <c:pt idx="574">
                  <c:v>116.29</c:v>
                </c:pt>
                <c:pt idx="575">
                  <c:v>116.2</c:v>
                </c:pt>
                <c:pt idx="576">
                  <c:v>115.34</c:v>
                </c:pt>
                <c:pt idx="577">
                  <c:v>115.44</c:v>
                </c:pt>
                <c:pt idx="578">
                  <c:v>115.53</c:v>
                </c:pt>
                <c:pt idx="579">
                  <c:v>117.03</c:v>
                </c:pt>
                <c:pt idx="580">
                  <c:v>116.22</c:v>
                </c:pt>
                <c:pt idx="581">
                  <c:v>115.49</c:v>
                </c:pt>
                <c:pt idx="582">
                  <c:v>115.2</c:v>
                </c:pt>
                <c:pt idx="583">
                  <c:v>116.04</c:v>
                </c:pt>
                <c:pt idx="584">
                  <c:v>115.78</c:v>
                </c:pt>
                <c:pt idx="585">
                  <c:v>115.65</c:v>
                </c:pt>
                <c:pt idx="586">
                  <c:v>116.26</c:v>
                </c:pt>
                <c:pt idx="587">
                  <c:v>115.87</c:v>
                </c:pt>
                <c:pt idx="588">
                  <c:v>115.74</c:v>
                </c:pt>
                <c:pt idx="589">
                  <c:v>115.83</c:v>
                </c:pt>
                <c:pt idx="590">
                  <c:v>115.9</c:v>
                </c:pt>
                <c:pt idx="591">
                  <c:v>115.69</c:v>
                </c:pt>
                <c:pt idx="592">
                  <c:v>116.17</c:v>
                </c:pt>
                <c:pt idx="593">
                  <c:v>115.83</c:v>
                </c:pt>
                <c:pt idx="594">
                  <c:v>115.52</c:v>
                </c:pt>
                <c:pt idx="595">
                  <c:v>115.32</c:v>
                </c:pt>
                <c:pt idx="596">
                  <c:v>115.01</c:v>
                </c:pt>
                <c:pt idx="597">
                  <c:v>115.06</c:v>
                </c:pt>
                <c:pt idx="598">
                  <c:v>115.71</c:v>
                </c:pt>
                <c:pt idx="599">
                  <c:v>114.81</c:v>
                </c:pt>
                <c:pt idx="600">
                  <c:v>114.47</c:v>
                </c:pt>
                <c:pt idx="601">
                  <c:v>114.89</c:v>
                </c:pt>
                <c:pt idx="602">
                  <c:v>115.99</c:v>
                </c:pt>
                <c:pt idx="603">
                  <c:v>115.84</c:v>
                </c:pt>
                <c:pt idx="604">
                  <c:v>115.69</c:v>
                </c:pt>
                <c:pt idx="605">
                  <c:v>115.34</c:v>
                </c:pt>
                <c:pt idx="606">
                  <c:v>115.36</c:v>
                </c:pt>
                <c:pt idx="607">
                  <c:v>115.35</c:v>
                </c:pt>
                <c:pt idx="608">
                  <c:v>115.38</c:v>
                </c:pt>
                <c:pt idx="609">
                  <c:v>115.48</c:v>
                </c:pt>
                <c:pt idx="610">
                  <c:v>115.55</c:v>
                </c:pt>
                <c:pt idx="611">
                  <c:v>116.18</c:v>
                </c:pt>
                <c:pt idx="612">
                  <c:v>116.3</c:v>
                </c:pt>
                <c:pt idx="613">
                  <c:v>117.04</c:v>
                </c:pt>
                <c:pt idx="614">
                  <c:v>116.77</c:v>
                </c:pt>
                <c:pt idx="615">
                  <c:v>116.37</c:v>
                </c:pt>
                <c:pt idx="616">
                  <c:v>116.29</c:v>
                </c:pt>
                <c:pt idx="617">
                  <c:v>116.02</c:v>
                </c:pt>
                <c:pt idx="618">
                  <c:v>115.41</c:v>
                </c:pt>
                <c:pt idx="619">
                  <c:v>115.52</c:v>
                </c:pt>
                <c:pt idx="620">
                  <c:v>115.98</c:v>
                </c:pt>
                <c:pt idx="621">
                  <c:v>115.72</c:v>
                </c:pt>
                <c:pt idx="622">
                  <c:v>115.74</c:v>
                </c:pt>
                <c:pt idx="623">
                  <c:v>116.33</c:v>
                </c:pt>
                <c:pt idx="624">
                  <c:v>116.55</c:v>
                </c:pt>
                <c:pt idx="625">
                  <c:v>116.73</c:v>
                </c:pt>
                <c:pt idx="626">
                  <c:v>116.17</c:v>
                </c:pt>
                <c:pt idx="627">
                  <c:v>115.75</c:v>
                </c:pt>
                <c:pt idx="628">
                  <c:v>116.28</c:v>
                </c:pt>
                <c:pt idx="629">
                  <c:v>116.99</c:v>
                </c:pt>
                <c:pt idx="630">
                  <c:v>116.6</c:v>
                </c:pt>
                <c:pt idx="631">
                  <c:v>117.2</c:v>
                </c:pt>
                <c:pt idx="632">
                  <c:v>116.61</c:v>
                </c:pt>
                <c:pt idx="633">
                  <c:v>117.02</c:v>
                </c:pt>
                <c:pt idx="634">
                  <c:v>117.63</c:v>
                </c:pt>
                <c:pt idx="635">
                  <c:v>116.54</c:v>
                </c:pt>
                <c:pt idx="636">
                  <c:v>116.51</c:v>
                </c:pt>
                <c:pt idx="637">
                  <c:v>116.66</c:v>
                </c:pt>
                <c:pt idx="638">
                  <c:v>116.97</c:v>
                </c:pt>
                <c:pt idx="639">
                  <c:v>116.42</c:v>
                </c:pt>
                <c:pt idx="640">
                  <c:v>115.74</c:v>
                </c:pt>
                <c:pt idx="641">
                  <c:v>115.81</c:v>
                </c:pt>
                <c:pt idx="642">
                  <c:v>116.07</c:v>
                </c:pt>
                <c:pt idx="643">
                  <c:v>117.19</c:v>
                </c:pt>
                <c:pt idx="644">
                  <c:v>116.52</c:v>
                </c:pt>
                <c:pt idx="645">
                  <c:v>116.95</c:v>
                </c:pt>
                <c:pt idx="646">
                  <c:v>117.24</c:v>
                </c:pt>
                <c:pt idx="647">
                  <c:v>116.02</c:v>
                </c:pt>
                <c:pt idx="648">
                  <c:v>116.17</c:v>
                </c:pt>
                <c:pt idx="649">
                  <c:v>116.39</c:v>
                </c:pt>
                <c:pt idx="650">
                  <c:v>116.21</c:v>
                </c:pt>
                <c:pt idx="651">
                  <c:v>116.02</c:v>
                </c:pt>
                <c:pt idx="652">
                  <c:v>115.51</c:v>
                </c:pt>
                <c:pt idx="653">
                  <c:v>117.91</c:v>
                </c:pt>
                <c:pt idx="654">
                  <c:v>116.97</c:v>
                </c:pt>
                <c:pt idx="655">
                  <c:v>117.07</c:v>
                </c:pt>
                <c:pt idx="656">
                  <c:v>116.46</c:v>
                </c:pt>
                <c:pt idx="657">
                  <c:v>116.58</c:v>
                </c:pt>
                <c:pt idx="658">
                  <c:v>116.57</c:v>
                </c:pt>
                <c:pt idx="659">
                  <c:v>115.3</c:v>
                </c:pt>
                <c:pt idx="660">
                  <c:v>115.38</c:v>
                </c:pt>
                <c:pt idx="661">
                  <c:v>115.45</c:v>
                </c:pt>
                <c:pt idx="662">
                  <c:v>115.15</c:v>
                </c:pt>
                <c:pt idx="663">
                  <c:v>115.4</c:v>
                </c:pt>
                <c:pt idx="664">
                  <c:v>115.57</c:v>
                </c:pt>
                <c:pt idx="665">
                  <c:v>115.02</c:v>
                </c:pt>
                <c:pt idx="666">
                  <c:v>114.2</c:v>
                </c:pt>
                <c:pt idx="667">
                  <c:v>114.07</c:v>
                </c:pt>
                <c:pt idx="668">
                  <c:v>114.03</c:v>
                </c:pt>
                <c:pt idx="669">
                  <c:v>114.32</c:v>
                </c:pt>
                <c:pt idx="670">
                  <c:v>114.7</c:v>
                </c:pt>
                <c:pt idx="671">
                  <c:v>115.23</c:v>
                </c:pt>
                <c:pt idx="672">
                  <c:v>114.38</c:v>
                </c:pt>
                <c:pt idx="673">
                  <c:v>113.38</c:v>
                </c:pt>
                <c:pt idx="674">
                  <c:v>114.63</c:v>
                </c:pt>
                <c:pt idx="675">
                  <c:v>114.96</c:v>
                </c:pt>
                <c:pt idx="676">
                  <c:v>116.14</c:v>
                </c:pt>
                <c:pt idx="677">
                  <c:v>115.14</c:v>
                </c:pt>
                <c:pt idx="678">
                  <c:v>114.79</c:v>
                </c:pt>
                <c:pt idx="679">
                  <c:v>114.59</c:v>
                </c:pt>
                <c:pt idx="680">
                  <c:v>114.92</c:v>
                </c:pt>
                <c:pt idx="681">
                  <c:v>115.34</c:v>
                </c:pt>
                <c:pt idx="682">
                  <c:v>115.75</c:v>
                </c:pt>
                <c:pt idx="683">
                  <c:v>117.12</c:v>
                </c:pt>
                <c:pt idx="684">
                  <c:v>115.56</c:v>
                </c:pt>
                <c:pt idx="685">
                  <c:v>115.64</c:v>
                </c:pt>
                <c:pt idx="686">
                  <c:v>115.41</c:v>
                </c:pt>
                <c:pt idx="687">
                  <c:v>115.45</c:v>
                </c:pt>
                <c:pt idx="688">
                  <c:v>116.52</c:v>
                </c:pt>
                <c:pt idx="689">
                  <c:v>116.44</c:v>
                </c:pt>
                <c:pt idx="690">
                  <c:v>116.13</c:v>
                </c:pt>
                <c:pt idx="691">
                  <c:v>115.72</c:v>
                </c:pt>
                <c:pt idx="692">
                  <c:v>115.24</c:v>
                </c:pt>
                <c:pt idx="693">
                  <c:v>116.14</c:v>
                </c:pt>
                <c:pt idx="694">
                  <c:v>117.05</c:v>
                </c:pt>
                <c:pt idx="695">
                  <c:v>117.01</c:v>
                </c:pt>
                <c:pt idx="696">
                  <c:v>116.69</c:v>
                </c:pt>
                <c:pt idx="697">
                  <c:v>117.4</c:v>
                </c:pt>
                <c:pt idx="698">
                  <c:v>119.07</c:v>
                </c:pt>
                <c:pt idx="699">
                  <c:v>120.8</c:v>
                </c:pt>
                <c:pt idx="700">
                  <c:v>117.74</c:v>
                </c:pt>
                <c:pt idx="701">
                  <c:v>116.64</c:v>
                </c:pt>
                <c:pt idx="702">
                  <c:v>115.65</c:v>
                </c:pt>
                <c:pt idx="703">
                  <c:v>116.2</c:v>
                </c:pt>
                <c:pt idx="704">
                  <c:v>116.2</c:v>
                </c:pt>
                <c:pt idx="705">
                  <c:v>116.43</c:v>
                </c:pt>
                <c:pt idx="706">
                  <c:v>115.48</c:v>
                </c:pt>
                <c:pt idx="707">
                  <c:v>116.94</c:v>
                </c:pt>
                <c:pt idx="708">
                  <c:v>116.64</c:v>
                </c:pt>
                <c:pt idx="709">
                  <c:v>116.57</c:v>
                </c:pt>
                <c:pt idx="710">
                  <c:v>116.77</c:v>
                </c:pt>
                <c:pt idx="711">
                  <c:v>116.77</c:v>
                </c:pt>
                <c:pt idx="712">
                  <c:v>116.58</c:v>
                </c:pt>
                <c:pt idx="713">
                  <c:v>117.34</c:v>
                </c:pt>
                <c:pt idx="714">
                  <c:v>117.21</c:v>
                </c:pt>
                <c:pt idx="715">
                  <c:v>117.04</c:v>
                </c:pt>
                <c:pt idx="716">
                  <c:v>116.89</c:v>
                </c:pt>
                <c:pt idx="717">
                  <c:v>117.03</c:v>
                </c:pt>
                <c:pt idx="718">
                  <c:v>117.54</c:v>
                </c:pt>
                <c:pt idx="719">
                  <c:v>117.17</c:v>
                </c:pt>
                <c:pt idx="720">
                  <c:v>116.65</c:v>
                </c:pt>
                <c:pt idx="721">
                  <c:v>116.17</c:v>
                </c:pt>
                <c:pt idx="722">
                  <c:v>116.36</c:v>
                </c:pt>
                <c:pt idx="723">
                  <c:v>117.36</c:v>
                </c:pt>
                <c:pt idx="724">
                  <c:v>117.31</c:v>
                </c:pt>
                <c:pt idx="725">
                  <c:v>117.81</c:v>
                </c:pt>
                <c:pt idx="726">
                  <c:v>117.02</c:v>
                </c:pt>
                <c:pt idx="727">
                  <c:v>116.82</c:v>
                </c:pt>
                <c:pt idx="728">
                  <c:v>117.27</c:v>
                </c:pt>
                <c:pt idx="729">
                  <c:v>117.6</c:v>
                </c:pt>
                <c:pt idx="730">
                  <c:v>117.09</c:v>
                </c:pt>
                <c:pt idx="731">
                  <c:v>117.3</c:v>
                </c:pt>
                <c:pt idx="732">
                  <c:v>116.8</c:v>
                </c:pt>
                <c:pt idx="733">
                  <c:v>117.13</c:v>
                </c:pt>
                <c:pt idx="734">
                  <c:v>117.12</c:v>
                </c:pt>
                <c:pt idx="735">
                  <c:v>116.78</c:v>
                </c:pt>
                <c:pt idx="736">
                  <c:v>116.49</c:v>
                </c:pt>
                <c:pt idx="737">
                  <c:v>116.69</c:v>
                </c:pt>
                <c:pt idx="738">
                  <c:v>117.02</c:v>
                </c:pt>
                <c:pt idx="739">
                  <c:v>117.35</c:v>
                </c:pt>
                <c:pt idx="740">
                  <c:v>117.36</c:v>
                </c:pt>
                <c:pt idx="741">
                  <c:v>116.63</c:v>
                </c:pt>
                <c:pt idx="742">
                  <c:v>116.58</c:v>
                </c:pt>
                <c:pt idx="743">
                  <c:v>117.09</c:v>
                </c:pt>
                <c:pt idx="744">
                  <c:v>117.56</c:v>
                </c:pt>
                <c:pt idx="745">
                  <c:v>118.14</c:v>
                </c:pt>
                <c:pt idx="746">
                  <c:v>117.66</c:v>
                </c:pt>
                <c:pt idx="747">
                  <c:v>117.78</c:v>
                </c:pt>
                <c:pt idx="748">
                  <c:v>116.87</c:v>
                </c:pt>
                <c:pt idx="749">
                  <c:v>116.14</c:v>
                </c:pt>
                <c:pt idx="750">
                  <c:v>116.85</c:v>
                </c:pt>
                <c:pt idx="751">
                  <c:v>117.07</c:v>
                </c:pt>
                <c:pt idx="752">
                  <c:v>118.3</c:v>
                </c:pt>
                <c:pt idx="753">
                  <c:v>118.7</c:v>
                </c:pt>
                <c:pt idx="754">
                  <c:v>118.07</c:v>
                </c:pt>
                <c:pt idx="755">
                  <c:v>117.59</c:v>
                </c:pt>
                <c:pt idx="756">
                  <c:v>117.59</c:v>
                </c:pt>
                <c:pt idx="757">
                  <c:v>117.65</c:v>
                </c:pt>
                <c:pt idx="758">
                  <c:v>117.71</c:v>
                </c:pt>
                <c:pt idx="759">
                  <c:v>117.3</c:v>
                </c:pt>
                <c:pt idx="760">
                  <c:v>116.96</c:v>
                </c:pt>
                <c:pt idx="761">
                  <c:v>117.29</c:v>
                </c:pt>
                <c:pt idx="762">
                  <c:v>117.67</c:v>
                </c:pt>
                <c:pt idx="763">
                  <c:v>118.87</c:v>
                </c:pt>
                <c:pt idx="764">
                  <c:v>118.44</c:v>
                </c:pt>
                <c:pt idx="765">
                  <c:v>117.16</c:v>
                </c:pt>
                <c:pt idx="766">
                  <c:v>117.61</c:v>
                </c:pt>
                <c:pt idx="767">
                  <c:v>118.15</c:v>
                </c:pt>
                <c:pt idx="768">
                  <c:v>118.06</c:v>
                </c:pt>
                <c:pt idx="769">
                  <c:v>117.37</c:v>
                </c:pt>
                <c:pt idx="770">
                  <c:v>117.32</c:v>
                </c:pt>
                <c:pt idx="771">
                  <c:v>118.07</c:v>
                </c:pt>
                <c:pt idx="772">
                  <c:v>117.86</c:v>
                </c:pt>
                <c:pt idx="773">
                  <c:v>117.47</c:v>
                </c:pt>
                <c:pt idx="774">
                  <c:v>116.93</c:v>
                </c:pt>
                <c:pt idx="775">
                  <c:v>116.98</c:v>
                </c:pt>
                <c:pt idx="776">
                  <c:v>117.27</c:v>
                </c:pt>
                <c:pt idx="777">
                  <c:v>116.76</c:v>
                </c:pt>
                <c:pt idx="778">
                  <c:v>117.43</c:v>
                </c:pt>
                <c:pt idx="779">
                  <c:v>117.67</c:v>
                </c:pt>
                <c:pt idx="780">
                  <c:v>118.63</c:v>
                </c:pt>
                <c:pt idx="781">
                  <c:v>117.6</c:v>
                </c:pt>
                <c:pt idx="782">
                  <c:v>118.06</c:v>
                </c:pt>
                <c:pt idx="783">
                  <c:v>117.91</c:v>
                </c:pt>
                <c:pt idx="784">
                  <c:v>116.63</c:v>
                </c:pt>
                <c:pt idx="785">
                  <c:v>116.29</c:v>
                </c:pt>
                <c:pt idx="786">
                  <c:v>116.65</c:v>
                </c:pt>
                <c:pt idx="787">
                  <c:v>117.06</c:v>
                </c:pt>
                <c:pt idx="788">
                  <c:v>117.75</c:v>
                </c:pt>
                <c:pt idx="789">
                  <c:v>117.59</c:v>
                </c:pt>
                <c:pt idx="790">
                  <c:v>117.46</c:v>
                </c:pt>
                <c:pt idx="791">
                  <c:v>117.23</c:v>
                </c:pt>
                <c:pt idx="792">
                  <c:v>117.56</c:v>
                </c:pt>
                <c:pt idx="793">
                  <c:v>117.67</c:v>
                </c:pt>
                <c:pt idx="794">
                  <c:v>117.2</c:v>
                </c:pt>
                <c:pt idx="795">
                  <c:v>117.13</c:v>
                </c:pt>
                <c:pt idx="796">
                  <c:v>117.6</c:v>
                </c:pt>
                <c:pt idx="797">
                  <c:v>117.17</c:v>
                </c:pt>
                <c:pt idx="798">
                  <c:v>117.56</c:v>
                </c:pt>
                <c:pt idx="799">
                  <c:v>117.81</c:v>
                </c:pt>
                <c:pt idx="800">
                  <c:v>118.43</c:v>
                </c:pt>
                <c:pt idx="801">
                  <c:v>118.58</c:v>
                </c:pt>
                <c:pt idx="802">
                  <c:v>118.46</c:v>
                </c:pt>
                <c:pt idx="803">
                  <c:v>116.92</c:v>
                </c:pt>
                <c:pt idx="804">
                  <c:v>116.81</c:v>
                </c:pt>
                <c:pt idx="805">
                  <c:v>117.08</c:v>
                </c:pt>
                <c:pt idx="806">
                  <c:v>117.5</c:v>
                </c:pt>
                <c:pt idx="807">
                  <c:v>117.53</c:v>
                </c:pt>
                <c:pt idx="808">
                  <c:v>123.13</c:v>
                </c:pt>
                <c:pt idx="809">
                  <c:v>119.33</c:v>
                </c:pt>
                <c:pt idx="810">
                  <c:v>118.35</c:v>
                </c:pt>
                <c:pt idx="811">
                  <c:v>117.79</c:v>
                </c:pt>
                <c:pt idx="812">
                  <c:v>117.72</c:v>
                </c:pt>
                <c:pt idx="813">
                  <c:v>118.03</c:v>
                </c:pt>
                <c:pt idx="814">
                  <c:v>118.42</c:v>
                </c:pt>
                <c:pt idx="815">
                  <c:v>117.53</c:v>
                </c:pt>
                <c:pt idx="816">
                  <c:v>118.02</c:v>
                </c:pt>
                <c:pt idx="817">
                  <c:v>117.41</c:v>
                </c:pt>
                <c:pt idx="818">
                  <c:v>117.43</c:v>
                </c:pt>
                <c:pt idx="819">
                  <c:v>116.23</c:v>
                </c:pt>
                <c:pt idx="820">
                  <c:v>117.04</c:v>
                </c:pt>
                <c:pt idx="821">
                  <c:v>116.58</c:v>
                </c:pt>
                <c:pt idx="822">
                  <c:v>116.54</c:v>
                </c:pt>
                <c:pt idx="823">
                  <c:v>116.78</c:v>
                </c:pt>
                <c:pt idx="824">
                  <c:v>117.74</c:v>
                </c:pt>
                <c:pt idx="825">
                  <c:v>116.77</c:v>
                </c:pt>
                <c:pt idx="826">
                  <c:v>117.32</c:v>
                </c:pt>
                <c:pt idx="827">
                  <c:v>117.68</c:v>
                </c:pt>
                <c:pt idx="828">
                  <c:v>117.18</c:v>
                </c:pt>
                <c:pt idx="829">
                  <c:v>117.58</c:v>
                </c:pt>
                <c:pt idx="830">
                  <c:v>117.31</c:v>
                </c:pt>
                <c:pt idx="831">
                  <c:v>117.28</c:v>
                </c:pt>
                <c:pt idx="832">
                  <c:v>116.36</c:v>
                </c:pt>
                <c:pt idx="833">
                  <c:v>116.77</c:v>
                </c:pt>
                <c:pt idx="834">
                  <c:v>117.27</c:v>
                </c:pt>
                <c:pt idx="835">
                  <c:v>117.1</c:v>
                </c:pt>
                <c:pt idx="836">
                  <c:v>117.26</c:v>
                </c:pt>
                <c:pt idx="837">
                  <c:v>117.09</c:v>
                </c:pt>
                <c:pt idx="838">
                  <c:v>116.92</c:v>
                </c:pt>
                <c:pt idx="839">
                  <c:v>117.17</c:v>
                </c:pt>
                <c:pt idx="840">
                  <c:v>117.5</c:v>
                </c:pt>
                <c:pt idx="841">
                  <c:v>117.33</c:v>
                </c:pt>
                <c:pt idx="842">
                  <c:v>117.44</c:v>
                </c:pt>
                <c:pt idx="843">
                  <c:v>117.15</c:v>
                </c:pt>
                <c:pt idx="844">
                  <c:v>116.47</c:v>
                </c:pt>
                <c:pt idx="845">
                  <c:v>116.67</c:v>
                </c:pt>
                <c:pt idx="846">
                  <c:v>116.52</c:v>
                </c:pt>
                <c:pt idx="847">
                  <c:v>116.1</c:v>
                </c:pt>
                <c:pt idx="848">
                  <c:v>116.34</c:v>
                </c:pt>
                <c:pt idx="849">
                  <c:v>116.23</c:v>
                </c:pt>
                <c:pt idx="850">
                  <c:v>116.71</c:v>
                </c:pt>
                <c:pt idx="851">
                  <c:v>116.88</c:v>
                </c:pt>
                <c:pt idx="852">
                  <c:v>117.09</c:v>
                </c:pt>
                <c:pt idx="853">
                  <c:v>116.08</c:v>
                </c:pt>
                <c:pt idx="854">
                  <c:v>117.22</c:v>
                </c:pt>
                <c:pt idx="855">
                  <c:v>116.97</c:v>
                </c:pt>
                <c:pt idx="856">
                  <c:v>116.76</c:v>
                </c:pt>
                <c:pt idx="857">
                  <c:v>116.56</c:v>
                </c:pt>
                <c:pt idx="858">
                  <c:v>116.86</c:v>
                </c:pt>
                <c:pt idx="859">
                  <c:v>116.35</c:v>
                </c:pt>
                <c:pt idx="860">
                  <c:v>117.43</c:v>
                </c:pt>
                <c:pt idx="861">
                  <c:v>117.93</c:v>
                </c:pt>
                <c:pt idx="862">
                  <c:v>117.05</c:v>
                </c:pt>
                <c:pt idx="863">
                  <c:v>115.97</c:v>
                </c:pt>
                <c:pt idx="864">
                  <c:v>116.76</c:v>
                </c:pt>
                <c:pt idx="865">
                  <c:v>117.92</c:v>
                </c:pt>
                <c:pt idx="866">
                  <c:v>116.91</c:v>
                </c:pt>
                <c:pt idx="867">
                  <c:v>117.03</c:v>
                </c:pt>
                <c:pt idx="868">
                  <c:v>117.21</c:v>
                </c:pt>
                <c:pt idx="869">
                  <c:v>116.89</c:v>
                </c:pt>
                <c:pt idx="870">
                  <c:v>116.7</c:v>
                </c:pt>
                <c:pt idx="871">
                  <c:v>117.08</c:v>
                </c:pt>
                <c:pt idx="872">
                  <c:v>116.43</c:v>
                </c:pt>
                <c:pt idx="873">
                  <c:v>117.12</c:v>
                </c:pt>
                <c:pt idx="874">
                  <c:v>117.24</c:v>
                </c:pt>
                <c:pt idx="875">
                  <c:v>116.69</c:v>
                </c:pt>
                <c:pt idx="876">
                  <c:v>117.14</c:v>
                </c:pt>
                <c:pt idx="877">
                  <c:v>118.2</c:v>
                </c:pt>
                <c:pt idx="878">
                  <c:v>117.33</c:v>
                </c:pt>
                <c:pt idx="879">
                  <c:v>116.76</c:v>
                </c:pt>
                <c:pt idx="880">
                  <c:v>116.97</c:v>
                </c:pt>
                <c:pt idx="881">
                  <c:v>117.68</c:v>
                </c:pt>
                <c:pt idx="882">
                  <c:v>117.59</c:v>
                </c:pt>
                <c:pt idx="883">
                  <c:v>117.8</c:v>
                </c:pt>
                <c:pt idx="884">
                  <c:v>117.48</c:v>
                </c:pt>
                <c:pt idx="885">
                  <c:v>117.28</c:v>
                </c:pt>
                <c:pt idx="886">
                  <c:v>117.96</c:v>
                </c:pt>
                <c:pt idx="887">
                  <c:v>118.11</c:v>
                </c:pt>
                <c:pt idx="888">
                  <c:v>117.62</c:v>
                </c:pt>
                <c:pt idx="889">
                  <c:v>117.78</c:v>
                </c:pt>
                <c:pt idx="890">
                  <c:v>117.38</c:v>
                </c:pt>
                <c:pt idx="891">
                  <c:v>117.19</c:v>
                </c:pt>
                <c:pt idx="892">
                  <c:v>118.89</c:v>
                </c:pt>
                <c:pt idx="893">
                  <c:v>119.89</c:v>
                </c:pt>
                <c:pt idx="894">
                  <c:v>118.39</c:v>
                </c:pt>
                <c:pt idx="895">
                  <c:v>117.71</c:v>
                </c:pt>
                <c:pt idx="896">
                  <c:v>116.98</c:v>
                </c:pt>
                <c:pt idx="897">
                  <c:v>116.75</c:v>
                </c:pt>
                <c:pt idx="898">
                  <c:v>116.52</c:v>
                </c:pt>
                <c:pt idx="899">
                  <c:v>116.56</c:v>
                </c:pt>
                <c:pt idx="900">
                  <c:v>116.38</c:v>
                </c:pt>
                <c:pt idx="901">
                  <c:v>116.58</c:v>
                </c:pt>
                <c:pt idx="902">
                  <c:v>118.14</c:v>
                </c:pt>
                <c:pt idx="903">
                  <c:v>117.63</c:v>
                </c:pt>
                <c:pt idx="904">
                  <c:v>117.34</c:v>
                </c:pt>
                <c:pt idx="905">
                  <c:v>117.18</c:v>
                </c:pt>
                <c:pt idx="906">
                  <c:v>117.04</c:v>
                </c:pt>
                <c:pt idx="907">
                  <c:v>115.43</c:v>
                </c:pt>
                <c:pt idx="908">
                  <c:v>116.81</c:v>
                </c:pt>
                <c:pt idx="909">
                  <c:v>118.47</c:v>
                </c:pt>
                <c:pt idx="910">
                  <c:v>118.04</c:v>
                </c:pt>
                <c:pt idx="911">
                  <c:v>117.64</c:v>
                </c:pt>
                <c:pt idx="912">
                  <c:v>116.44</c:v>
                </c:pt>
                <c:pt idx="913">
                  <c:v>117.21</c:v>
                </c:pt>
                <c:pt idx="914">
                  <c:v>117.62</c:v>
                </c:pt>
                <c:pt idx="915">
                  <c:v>117.71</c:v>
                </c:pt>
                <c:pt idx="916">
                  <c:v>117.49</c:v>
                </c:pt>
                <c:pt idx="917">
                  <c:v>117.03</c:v>
                </c:pt>
                <c:pt idx="918">
                  <c:v>117.2</c:v>
                </c:pt>
                <c:pt idx="919">
                  <c:v>116.17</c:v>
                </c:pt>
                <c:pt idx="920">
                  <c:v>116.76</c:v>
                </c:pt>
                <c:pt idx="921">
                  <c:v>117.3</c:v>
                </c:pt>
                <c:pt idx="922">
                  <c:v>118.46</c:v>
                </c:pt>
                <c:pt idx="923">
                  <c:v>117.6</c:v>
                </c:pt>
                <c:pt idx="924">
                  <c:v>116.64</c:v>
                </c:pt>
                <c:pt idx="925">
                  <c:v>116.34</c:v>
                </c:pt>
                <c:pt idx="926">
                  <c:v>116.8</c:v>
                </c:pt>
                <c:pt idx="927">
                  <c:v>117.26</c:v>
                </c:pt>
                <c:pt idx="928">
                  <c:v>118.45</c:v>
                </c:pt>
                <c:pt idx="929">
                  <c:v>117.73</c:v>
                </c:pt>
                <c:pt idx="930">
                  <c:v>116.64</c:v>
                </c:pt>
                <c:pt idx="931">
                  <c:v>117.48</c:v>
                </c:pt>
                <c:pt idx="932">
                  <c:v>116.48</c:v>
                </c:pt>
                <c:pt idx="933">
                  <c:v>117.29</c:v>
                </c:pt>
                <c:pt idx="934">
                  <c:v>116.86</c:v>
                </c:pt>
                <c:pt idx="935">
                  <c:v>116.83</c:v>
                </c:pt>
                <c:pt idx="936">
                  <c:v>116.59</c:v>
                </c:pt>
                <c:pt idx="937">
                  <c:v>116.23</c:v>
                </c:pt>
                <c:pt idx="938">
                  <c:v>116.93</c:v>
                </c:pt>
                <c:pt idx="939">
                  <c:v>116.99</c:v>
                </c:pt>
                <c:pt idx="940">
                  <c:v>117.23</c:v>
                </c:pt>
                <c:pt idx="941">
                  <c:v>117.73</c:v>
                </c:pt>
                <c:pt idx="942">
                  <c:v>115.86</c:v>
                </c:pt>
                <c:pt idx="943">
                  <c:v>116.24</c:v>
                </c:pt>
                <c:pt idx="944">
                  <c:v>116.78</c:v>
                </c:pt>
                <c:pt idx="945">
                  <c:v>116.75</c:v>
                </c:pt>
                <c:pt idx="946">
                  <c:v>117.18</c:v>
                </c:pt>
                <c:pt idx="947">
                  <c:v>116.85</c:v>
                </c:pt>
                <c:pt idx="948">
                  <c:v>117.67</c:v>
                </c:pt>
                <c:pt idx="949">
                  <c:v>117.08</c:v>
                </c:pt>
                <c:pt idx="950">
                  <c:v>117.26</c:v>
                </c:pt>
                <c:pt idx="951">
                  <c:v>116.7</c:v>
                </c:pt>
                <c:pt idx="952">
                  <c:v>117.1</c:v>
                </c:pt>
                <c:pt idx="953">
                  <c:v>116.94</c:v>
                </c:pt>
                <c:pt idx="954">
                  <c:v>116.67</c:v>
                </c:pt>
                <c:pt idx="955">
                  <c:v>117.28</c:v>
                </c:pt>
                <c:pt idx="956">
                  <c:v>117.02</c:v>
                </c:pt>
                <c:pt idx="957">
                  <c:v>116.08</c:v>
                </c:pt>
                <c:pt idx="958">
                  <c:v>116.93</c:v>
                </c:pt>
                <c:pt idx="959">
                  <c:v>119.45</c:v>
                </c:pt>
                <c:pt idx="960">
                  <c:v>117.85</c:v>
                </c:pt>
                <c:pt idx="961">
                  <c:v>116.58</c:v>
                </c:pt>
                <c:pt idx="962">
                  <c:v>116.99</c:v>
                </c:pt>
                <c:pt idx="963">
                  <c:v>115.71</c:v>
                </c:pt>
                <c:pt idx="964">
                  <c:v>116.35</c:v>
                </c:pt>
                <c:pt idx="965">
                  <c:v>116.41</c:v>
                </c:pt>
                <c:pt idx="966">
                  <c:v>116.44</c:v>
                </c:pt>
                <c:pt idx="967">
                  <c:v>115.81</c:v>
                </c:pt>
                <c:pt idx="968">
                  <c:v>116.1</c:v>
                </c:pt>
                <c:pt idx="969">
                  <c:v>115.84</c:v>
                </c:pt>
                <c:pt idx="970">
                  <c:v>116.26</c:v>
                </c:pt>
                <c:pt idx="971">
                  <c:v>117.03</c:v>
                </c:pt>
                <c:pt idx="972">
                  <c:v>117.86</c:v>
                </c:pt>
                <c:pt idx="973">
                  <c:v>117.39</c:v>
                </c:pt>
                <c:pt idx="974">
                  <c:v>117.46</c:v>
                </c:pt>
                <c:pt idx="975">
                  <c:v>117.43</c:v>
                </c:pt>
                <c:pt idx="976">
                  <c:v>118.04</c:v>
                </c:pt>
                <c:pt idx="977">
                  <c:v>116.86</c:v>
                </c:pt>
                <c:pt idx="978">
                  <c:v>118.02</c:v>
                </c:pt>
                <c:pt idx="979">
                  <c:v>116.73</c:v>
                </c:pt>
                <c:pt idx="980">
                  <c:v>116.79</c:v>
                </c:pt>
                <c:pt idx="981">
                  <c:v>116.9</c:v>
                </c:pt>
                <c:pt idx="982">
                  <c:v>116.95</c:v>
                </c:pt>
                <c:pt idx="983">
                  <c:v>125.3</c:v>
                </c:pt>
                <c:pt idx="984">
                  <c:v>136.98</c:v>
                </c:pt>
                <c:pt idx="985">
                  <c:v>140.33</c:v>
                </c:pt>
                <c:pt idx="986">
                  <c:v>146.72</c:v>
                </c:pt>
                <c:pt idx="987">
                  <c:v>138.03</c:v>
                </c:pt>
                <c:pt idx="988">
                  <c:v>128.73</c:v>
                </c:pt>
                <c:pt idx="989">
                  <c:v>124.54</c:v>
                </c:pt>
                <c:pt idx="990">
                  <c:v>122.32</c:v>
                </c:pt>
                <c:pt idx="991">
                  <c:v>120.03</c:v>
                </c:pt>
                <c:pt idx="992">
                  <c:v>128.93</c:v>
                </c:pt>
                <c:pt idx="993">
                  <c:v>125.41</c:v>
                </c:pt>
                <c:pt idx="994">
                  <c:v>119.3</c:v>
                </c:pt>
                <c:pt idx="995">
                  <c:v>116.7</c:v>
                </c:pt>
                <c:pt idx="996">
                  <c:v>117.2</c:v>
                </c:pt>
                <c:pt idx="997">
                  <c:v>116.91</c:v>
                </c:pt>
                <c:pt idx="998">
                  <c:v>116.04</c:v>
                </c:pt>
                <c:pt idx="999">
                  <c:v>116.02</c:v>
                </c:pt>
                <c:pt idx="1000">
                  <c:v>116.81</c:v>
                </c:pt>
                <c:pt idx="1001">
                  <c:v>117.02</c:v>
                </c:pt>
                <c:pt idx="1002">
                  <c:v>117.31</c:v>
                </c:pt>
                <c:pt idx="1003">
                  <c:v>117.57</c:v>
                </c:pt>
                <c:pt idx="1004">
                  <c:v>116.84</c:v>
                </c:pt>
                <c:pt idx="1005">
                  <c:v>116.25</c:v>
                </c:pt>
                <c:pt idx="1006">
                  <c:v>116.99</c:v>
                </c:pt>
                <c:pt idx="1007">
                  <c:v>116.59</c:v>
                </c:pt>
                <c:pt idx="1008">
                  <c:v>116.35</c:v>
                </c:pt>
                <c:pt idx="1009">
                  <c:v>116.46</c:v>
                </c:pt>
                <c:pt idx="1010">
                  <c:v>115.8</c:v>
                </c:pt>
                <c:pt idx="1011">
                  <c:v>116.38</c:v>
                </c:pt>
                <c:pt idx="1012">
                  <c:v>115.37</c:v>
                </c:pt>
                <c:pt idx="1013">
                  <c:v>115.32</c:v>
                </c:pt>
                <c:pt idx="1014">
                  <c:v>115.49</c:v>
                </c:pt>
                <c:pt idx="1015">
                  <c:v>115.83</c:v>
                </c:pt>
                <c:pt idx="1016">
                  <c:v>115.87</c:v>
                </c:pt>
                <c:pt idx="1017">
                  <c:v>115.99</c:v>
                </c:pt>
                <c:pt idx="1018">
                  <c:v>116.22</c:v>
                </c:pt>
                <c:pt idx="1019">
                  <c:v>116.55</c:v>
                </c:pt>
                <c:pt idx="1020">
                  <c:v>116.54</c:v>
                </c:pt>
                <c:pt idx="1021">
                  <c:v>116.65</c:v>
                </c:pt>
                <c:pt idx="1022">
                  <c:v>116.53</c:v>
                </c:pt>
                <c:pt idx="1023">
                  <c:v>116.11</c:v>
                </c:pt>
                <c:pt idx="1024">
                  <c:v>115.79</c:v>
                </c:pt>
                <c:pt idx="1025">
                  <c:v>116.23</c:v>
                </c:pt>
                <c:pt idx="1026">
                  <c:v>116.14</c:v>
                </c:pt>
                <c:pt idx="1027">
                  <c:v>116.4</c:v>
                </c:pt>
                <c:pt idx="1028">
                  <c:v>115.91</c:v>
                </c:pt>
                <c:pt idx="1029">
                  <c:v>116.02</c:v>
                </c:pt>
                <c:pt idx="1030">
                  <c:v>116.24</c:v>
                </c:pt>
                <c:pt idx="1031">
                  <c:v>115.96</c:v>
                </c:pt>
                <c:pt idx="1032">
                  <c:v>116.39</c:v>
                </c:pt>
                <c:pt idx="1033">
                  <c:v>115.92</c:v>
                </c:pt>
                <c:pt idx="1034">
                  <c:v>116.26</c:v>
                </c:pt>
                <c:pt idx="1035">
                  <c:v>116.47</c:v>
                </c:pt>
                <c:pt idx="1036">
                  <c:v>116.02</c:v>
                </c:pt>
                <c:pt idx="1037">
                  <c:v>116.07</c:v>
                </c:pt>
                <c:pt idx="1038">
                  <c:v>115.99</c:v>
                </c:pt>
                <c:pt idx="1039">
                  <c:v>115.83</c:v>
                </c:pt>
                <c:pt idx="1040">
                  <c:v>116.84</c:v>
                </c:pt>
                <c:pt idx="1041">
                  <c:v>115.54</c:v>
                </c:pt>
                <c:pt idx="1042">
                  <c:v>115.77</c:v>
                </c:pt>
                <c:pt idx="1043">
                  <c:v>115.57</c:v>
                </c:pt>
                <c:pt idx="1044">
                  <c:v>115.76</c:v>
                </c:pt>
                <c:pt idx="1045">
                  <c:v>116.21</c:v>
                </c:pt>
                <c:pt idx="1046">
                  <c:v>115.03</c:v>
                </c:pt>
                <c:pt idx="1047">
                  <c:v>115.96</c:v>
                </c:pt>
                <c:pt idx="1048">
                  <c:v>115.99</c:v>
                </c:pt>
                <c:pt idx="1049">
                  <c:v>115.76</c:v>
                </c:pt>
                <c:pt idx="1050">
                  <c:v>115.69</c:v>
                </c:pt>
                <c:pt idx="1051">
                  <c:v>116.53</c:v>
                </c:pt>
                <c:pt idx="1052">
                  <c:v>115.88</c:v>
                </c:pt>
                <c:pt idx="1053">
                  <c:v>115.79</c:v>
                </c:pt>
                <c:pt idx="1054">
                  <c:v>116.67</c:v>
                </c:pt>
                <c:pt idx="1055">
                  <c:v>116.43</c:v>
                </c:pt>
                <c:pt idx="1056">
                  <c:v>116.52</c:v>
                </c:pt>
                <c:pt idx="1057">
                  <c:v>117.04</c:v>
                </c:pt>
                <c:pt idx="1058">
                  <c:v>116.52</c:v>
                </c:pt>
                <c:pt idx="1059">
                  <c:v>116.54</c:v>
                </c:pt>
                <c:pt idx="1060">
                  <c:v>117.7</c:v>
                </c:pt>
                <c:pt idx="1061">
                  <c:v>116.68</c:v>
                </c:pt>
                <c:pt idx="1062">
                  <c:v>116.07</c:v>
                </c:pt>
                <c:pt idx="1063">
                  <c:v>116.3</c:v>
                </c:pt>
                <c:pt idx="1064">
                  <c:v>115.84</c:v>
                </c:pt>
                <c:pt idx="1065">
                  <c:v>114.97</c:v>
                </c:pt>
                <c:pt idx="1066">
                  <c:v>116.7</c:v>
                </c:pt>
                <c:pt idx="1067">
                  <c:v>115.83</c:v>
                </c:pt>
                <c:pt idx="1068">
                  <c:v>115.52</c:v>
                </c:pt>
                <c:pt idx="1069">
                  <c:v>115.24</c:v>
                </c:pt>
                <c:pt idx="1070">
                  <c:v>114.96</c:v>
                </c:pt>
                <c:pt idx="1071">
                  <c:v>115.67</c:v>
                </c:pt>
                <c:pt idx="1072">
                  <c:v>116.04</c:v>
                </c:pt>
                <c:pt idx="1073">
                  <c:v>115.7</c:v>
                </c:pt>
                <c:pt idx="1074">
                  <c:v>116.21</c:v>
                </c:pt>
                <c:pt idx="1075">
                  <c:v>116.63</c:v>
                </c:pt>
                <c:pt idx="1076">
                  <c:v>116.19</c:v>
                </c:pt>
                <c:pt idx="1077">
                  <c:v>115.91</c:v>
                </c:pt>
                <c:pt idx="1078">
                  <c:v>116.29</c:v>
                </c:pt>
                <c:pt idx="1079">
                  <c:v>116.71</c:v>
                </c:pt>
                <c:pt idx="1080">
                  <c:v>117.13</c:v>
                </c:pt>
                <c:pt idx="1081">
                  <c:v>116.06</c:v>
                </c:pt>
                <c:pt idx="1082">
                  <c:v>116.46</c:v>
                </c:pt>
                <c:pt idx="1083">
                  <c:v>116.23</c:v>
                </c:pt>
                <c:pt idx="1084">
                  <c:v>116.23</c:v>
                </c:pt>
                <c:pt idx="1085">
                  <c:v>116.32</c:v>
                </c:pt>
                <c:pt idx="1086">
                  <c:v>116.74</c:v>
                </c:pt>
                <c:pt idx="1087">
                  <c:v>117.02</c:v>
                </c:pt>
                <c:pt idx="1088">
                  <c:v>120.74</c:v>
                </c:pt>
                <c:pt idx="1089">
                  <c:v>118.09</c:v>
                </c:pt>
                <c:pt idx="1090">
                  <c:v>116.44</c:v>
                </c:pt>
                <c:pt idx="1091">
                  <c:v>116.39</c:v>
                </c:pt>
                <c:pt idx="1092">
                  <c:v>116.34</c:v>
                </c:pt>
                <c:pt idx="1093">
                  <c:v>115.75</c:v>
                </c:pt>
                <c:pt idx="1094">
                  <c:v>116.17</c:v>
                </c:pt>
                <c:pt idx="1095">
                  <c:v>115.63</c:v>
                </c:pt>
                <c:pt idx="1096">
                  <c:v>116.29</c:v>
                </c:pt>
                <c:pt idx="1097">
                  <c:v>118.64</c:v>
                </c:pt>
                <c:pt idx="1098">
                  <c:v>135.69</c:v>
                </c:pt>
                <c:pt idx="1099">
                  <c:v>123.88</c:v>
                </c:pt>
                <c:pt idx="1100">
                  <c:v>118.52</c:v>
                </c:pt>
                <c:pt idx="1101">
                  <c:v>116.34</c:v>
                </c:pt>
                <c:pt idx="1102">
                  <c:v>115.98</c:v>
                </c:pt>
                <c:pt idx="1103">
                  <c:v>115.77</c:v>
                </c:pt>
                <c:pt idx="1104">
                  <c:v>115.67</c:v>
                </c:pt>
                <c:pt idx="1105">
                  <c:v>115.69</c:v>
                </c:pt>
                <c:pt idx="1106">
                  <c:v>115.93</c:v>
                </c:pt>
                <c:pt idx="1107">
                  <c:v>116.35</c:v>
                </c:pt>
                <c:pt idx="1108">
                  <c:v>116.32</c:v>
                </c:pt>
                <c:pt idx="1109">
                  <c:v>116.68</c:v>
                </c:pt>
                <c:pt idx="1110">
                  <c:v>116.7</c:v>
                </c:pt>
                <c:pt idx="1111">
                  <c:v>115.41</c:v>
                </c:pt>
                <c:pt idx="1112">
                  <c:v>115.82</c:v>
                </c:pt>
                <c:pt idx="1113">
                  <c:v>115.85</c:v>
                </c:pt>
                <c:pt idx="1114">
                  <c:v>116.72</c:v>
                </c:pt>
                <c:pt idx="1115">
                  <c:v>116.59</c:v>
                </c:pt>
                <c:pt idx="1116">
                  <c:v>115.53</c:v>
                </c:pt>
                <c:pt idx="1117">
                  <c:v>115.78</c:v>
                </c:pt>
                <c:pt idx="1118">
                  <c:v>115.06</c:v>
                </c:pt>
                <c:pt idx="1119">
                  <c:v>115.51</c:v>
                </c:pt>
                <c:pt idx="1120">
                  <c:v>116.57</c:v>
                </c:pt>
                <c:pt idx="1121">
                  <c:v>116.12</c:v>
                </c:pt>
                <c:pt idx="1122">
                  <c:v>116.35</c:v>
                </c:pt>
                <c:pt idx="1123">
                  <c:v>115.46</c:v>
                </c:pt>
                <c:pt idx="1124">
                  <c:v>115.48</c:v>
                </c:pt>
                <c:pt idx="1125">
                  <c:v>115.69</c:v>
                </c:pt>
                <c:pt idx="1126">
                  <c:v>116.49</c:v>
                </c:pt>
                <c:pt idx="1127">
                  <c:v>115.89</c:v>
                </c:pt>
                <c:pt idx="1128">
                  <c:v>116.44</c:v>
                </c:pt>
                <c:pt idx="1129">
                  <c:v>115.53</c:v>
                </c:pt>
                <c:pt idx="1130">
                  <c:v>115.82</c:v>
                </c:pt>
                <c:pt idx="1131">
                  <c:v>116.87</c:v>
                </c:pt>
                <c:pt idx="1132">
                  <c:v>116.47</c:v>
                </c:pt>
                <c:pt idx="1133">
                  <c:v>115.86</c:v>
                </c:pt>
                <c:pt idx="1134">
                  <c:v>115.74</c:v>
                </c:pt>
                <c:pt idx="1135">
                  <c:v>115.9</c:v>
                </c:pt>
                <c:pt idx="1136">
                  <c:v>116.75</c:v>
                </c:pt>
                <c:pt idx="1137">
                  <c:v>116.41</c:v>
                </c:pt>
                <c:pt idx="1138">
                  <c:v>115.2</c:v>
                </c:pt>
                <c:pt idx="1139">
                  <c:v>115.2</c:v>
                </c:pt>
                <c:pt idx="1140">
                  <c:v>115.98</c:v>
                </c:pt>
                <c:pt idx="1141">
                  <c:v>117.29</c:v>
                </c:pt>
                <c:pt idx="1142">
                  <c:v>115.53</c:v>
                </c:pt>
                <c:pt idx="1143">
                  <c:v>115.38</c:v>
                </c:pt>
                <c:pt idx="1144">
                  <c:v>116.41</c:v>
                </c:pt>
                <c:pt idx="1145">
                  <c:v>116.45</c:v>
                </c:pt>
                <c:pt idx="1146">
                  <c:v>117.03</c:v>
                </c:pt>
                <c:pt idx="1147">
                  <c:v>116.58</c:v>
                </c:pt>
                <c:pt idx="1148">
                  <c:v>116.35</c:v>
                </c:pt>
                <c:pt idx="1149">
                  <c:v>115.91</c:v>
                </c:pt>
                <c:pt idx="1150">
                  <c:v>116.22</c:v>
                </c:pt>
                <c:pt idx="1151">
                  <c:v>115.71</c:v>
                </c:pt>
                <c:pt idx="1152">
                  <c:v>115.16</c:v>
                </c:pt>
                <c:pt idx="1153">
                  <c:v>115.07</c:v>
                </c:pt>
                <c:pt idx="1154">
                  <c:v>114.92</c:v>
                </c:pt>
                <c:pt idx="1155">
                  <c:v>116.2</c:v>
                </c:pt>
                <c:pt idx="1156">
                  <c:v>116.09</c:v>
                </c:pt>
                <c:pt idx="1157">
                  <c:v>115.91</c:v>
                </c:pt>
                <c:pt idx="1158">
                  <c:v>115.93</c:v>
                </c:pt>
                <c:pt idx="1159">
                  <c:v>115.42</c:v>
                </c:pt>
                <c:pt idx="1160">
                  <c:v>115.24</c:v>
                </c:pt>
                <c:pt idx="1161">
                  <c:v>114.75</c:v>
                </c:pt>
                <c:pt idx="1162">
                  <c:v>114.52</c:v>
                </c:pt>
                <c:pt idx="1163">
                  <c:v>115.21</c:v>
                </c:pt>
                <c:pt idx="1164">
                  <c:v>115.53</c:v>
                </c:pt>
                <c:pt idx="1165">
                  <c:v>114.96</c:v>
                </c:pt>
                <c:pt idx="1166">
                  <c:v>115.59</c:v>
                </c:pt>
                <c:pt idx="1167">
                  <c:v>116.34</c:v>
                </c:pt>
                <c:pt idx="1168">
                  <c:v>115.57</c:v>
                </c:pt>
                <c:pt idx="1169">
                  <c:v>115.79</c:v>
                </c:pt>
                <c:pt idx="1170">
                  <c:v>114.95</c:v>
                </c:pt>
                <c:pt idx="1171">
                  <c:v>115.36</c:v>
                </c:pt>
                <c:pt idx="1172">
                  <c:v>116.03</c:v>
                </c:pt>
                <c:pt idx="1173">
                  <c:v>116.46</c:v>
                </c:pt>
                <c:pt idx="1174">
                  <c:v>116.53</c:v>
                </c:pt>
                <c:pt idx="1175">
                  <c:v>116.76</c:v>
                </c:pt>
                <c:pt idx="1176">
                  <c:v>115.88</c:v>
                </c:pt>
                <c:pt idx="1177">
                  <c:v>115.95</c:v>
                </c:pt>
                <c:pt idx="1178">
                  <c:v>116.42</c:v>
                </c:pt>
                <c:pt idx="1179">
                  <c:v>115.81</c:v>
                </c:pt>
                <c:pt idx="1180">
                  <c:v>115.85</c:v>
                </c:pt>
                <c:pt idx="1181">
                  <c:v>115.69</c:v>
                </c:pt>
                <c:pt idx="1182">
                  <c:v>115.27</c:v>
                </c:pt>
                <c:pt idx="1183">
                  <c:v>115.62</c:v>
                </c:pt>
                <c:pt idx="1184">
                  <c:v>115.86</c:v>
                </c:pt>
                <c:pt idx="1185">
                  <c:v>116.19</c:v>
                </c:pt>
                <c:pt idx="1186">
                  <c:v>115.95</c:v>
                </c:pt>
                <c:pt idx="1187">
                  <c:v>115.7</c:v>
                </c:pt>
                <c:pt idx="1188">
                  <c:v>116.01</c:v>
                </c:pt>
                <c:pt idx="1189">
                  <c:v>115.1</c:v>
                </c:pt>
                <c:pt idx="1190">
                  <c:v>116.01</c:v>
                </c:pt>
                <c:pt idx="1191">
                  <c:v>116.36</c:v>
                </c:pt>
                <c:pt idx="1192">
                  <c:v>116.13</c:v>
                </c:pt>
                <c:pt idx="1193">
                  <c:v>116.31</c:v>
                </c:pt>
                <c:pt idx="1194">
                  <c:v>115.79</c:v>
                </c:pt>
                <c:pt idx="1195">
                  <c:v>116.51</c:v>
                </c:pt>
                <c:pt idx="1196">
                  <c:v>115.43</c:v>
                </c:pt>
                <c:pt idx="1197">
                  <c:v>115.23</c:v>
                </c:pt>
                <c:pt idx="1198">
                  <c:v>115.16</c:v>
                </c:pt>
                <c:pt idx="1199">
                  <c:v>115.76</c:v>
                </c:pt>
                <c:pt idx="1200">
                  <c:v>116.33</c:v>
                </c:pt>
                <c:pt idx="1201">
                  <c:v>116.66</c:v>
                </c:pt>
                <c:pt idx="1202">
                  <c:v>117.39</c:v>
                </c:pt>
                <c:pt idx="1203">
                  <c:v>116.5</c:v>
                </c:pt>
                <c:pt idx="1204">
                  <c:v>116.3</c:v>
                </c:pt>
                <c:pt idx="1205">
                  <c:v>116.99</c:v>
                </c:pt>
                <c:pt idx="1206">
                  <c:v>115.93</c:v>
                </c:pt>
                <c:pt idx="1207">
                  <c:v>115.84</c:v>
                </c:pt>
                <c:pt idx="1208">
                  <c:v>116.37</c:v>
                </c:pt>
                <c:pt idx="1209">
                  <c:v>117.38</c:v>
                </c:pt>
                <c:pt idx="1210">
                  <c:v>116.08</c:v>
                </c:pt>
                <c:pt idx="1211">
                  <c:v>116.43</c:v>
                </c:pt>
                <c:pt idx="1212">
                  <c:v>116.73</c:v>
                </c:pt>
                <c:pt idx="1213">
                  <c:v>116.29</c:v>
                </c:pt>
                <c:pt idx="1214">
                  <c:v>117.6</c:v>
                </c:pt>
                <c:pt idx="1215">
                  <c:v>116.94</c:v>
                </c:pt>
                <c:pt idx="1216">
                  <c:v>118.7</c:v>
                </c:pt>
                <c:pt idx="1217">
                  <c:v>117.83</c:v>
                </c:pt>
                <c:pt idx="1218">
                  <c:v>117.46</c:v>
                </c:pt>
                <c:pt idx="1219">
                  <c:v>117.88</c:v>
                </c:pt>
                <c:pt idx="1220">
                  <c:v>117.51</c:v>
                </c:pt>
                <c:pt idx="1221">
                  <c:v>117.23</c:v>
                </c:pt>
                <c:pt idx="1222">
                  <c:v>117.6</c:v>
                </c:pt>
                <c:pt idx="1223">
                  <c:v>116.92</c:v>
                </c:pt>
                <c:pt idx="1224">
                  <c:v>116.61</c:v>
                </c:pt>
                <c:pt idx="1225">
                  <c:v>117.43</c:v>
                </c:pt>
                <c:pt idx="1226">
                  <c:v>117.33</c:v>
                </c:pt>
                <c:pt idx="1227">
                  <c:v>116.81</c:v>
                </c:pt>
                <c:pt idx="1228">
                  <c:v>117.76</c:v>
                </c:pt>
                <c:pt idx="1229">
                  <c:v>117.42</c:v>
                </c:pt>
                <c:pt idx="1230">
                  <c:v>116.72</c:v>
                </c:pt>
                <c:pt idx="1231">
                  <c:v>116.56</c:v>
                </c:pt>
                <c:pt idx="1232">
                  <c:v>117.57</c:v>
                </c:pt>
                <c:pt idx="1233">
                  <c:v>117.31</c:v>
                </c:pt>
                <c:pt idx="1234">
                  <c:v>116.87</c:v>
                </c:pt>
                <c:pt idx="1235">
                  <c:v>116.83</c:v>
                </c:pt>
                <c:pt idx="1236">
                  <c:v>118.28</c:v>
                </c:pt>
                <c:pt idx="1237">
                  <c:v>117.89</c:v>
                </c:pt>
                <c:pt idx="1238">
                  <c:v>116.9</c:v>
                </c:pt>
                <c:pt idx="1239">
                  <c:v>116.87</c:v>
                </c:pt>
                <c:pt idx="1240">
                  <c:v>117.85</c:v>
                </c:pt>
                <c:pt idx="1241">
                  <c:v>117.94</c:v>
                </c:pt>
                <c:pt idx="1242">
                  <c:v>118.49</c:v>
                </c:pt>
                <c:pt idx="1243">
                  <c:v>118.8</c:v>
                </c:pt>
                <c:pt idx="1244">
                  <c:v>118.48</c:v>
                </c:pt>
                <c:pt idx="1245">
                  <c:v>118.61</c:v>
                </c:pt>
                <c:pt idx="1246">
                  <c:v>118.86</c:v>
                </c:pt>
                <c:pt idx="1247">
                  <c:v>118.48</c:v>
                </c:pt>
                <c:pt idx="1248">
                  <c:v>118.01</c:v>
                </c:pt>
                <c:pt idx="1249">
                  <c:v>119.1</c:v>
                </c:pt>
                <c:pt idx="1250">
                  <c:v>119.14</c:v>
                </c:pt>
                <c:pt idx="1251">
                  <c:v>119.01</c:v>
                </c:pt>
                <c:pt idx="1252">
                  <c:v>120.65</c:v>
                </c:pt>
                <c:pt idx="1253">
                  <c:v>119.82</c:v>
                </c:pt>
                <c:pt idx="1254">
                  <c:v>117.87</c:v>
                </c:pt>
                <c:pt idx="1255">
                  <c:v>119.22</c:v>
                </c:pt>
                <c:pt idx="1256">
                  <c:v>119.3</c:v>
                </c:pt>
                <c:pt idx="1257">
                  <c:v>119.9</c:v>
                </c:pt>
                <c:pt idx="1258">
                  <c:v>119.48</c:v>
                </c:pt>
                <c:pt idx="1259">
                  <c:v>120.16</c:v>
                </c:pt>
                <c:pt idx="1260">
                  <c:v>120.39</c:v>
                </c:pt>
                <c:pt idx="1261">
                  <c:v>119.01</c:v>
                </c:pt>
                <c:pt idx="1262">
                  <c:v>119.17</c:v>
                </c:pt>
                <c:pt idx="1263">
                  <c:v>119.6</c:v>
                </c:pt>
                <c:pt idx="1264">
                  <c:v>119.78</c:v>
                </c:pt>
                <c:pt idx="1265">
                  <c:v>119.42</c:v>
                </c:pt>
                <c:pt idx="1266">
                  <c:v>119.13</c:v>
                </c:pt>
                <c:pt idx="1267">
                  <c:v>120.03</c:v>
                </c:pt>
                <c:pt idx="1268">
                  <c:v>120.14</c:v>
                </c:pt>
                <c:pt idx="1269">
                  <c:v>120.21</c:v>
                </c:pt>
                <c:pt idx="1270">
                  <c:v>120.3</c:v>
                </c:pt>
                <c:pt idx="1271">
                  <c:v>119.65</c:v>
                </c:pt>
                <c:pt idx="1272">
                  <c:v>119.45</c:v>
                </c:pt>
                <c:pt idx="1273">
                  <c:v>119.58</c:v>
                </c:pt>
                <c:pt idx="1274">
                  <c:v>120.0</c:v>
                </c:pt>
                <c:pt idx="1275">
                  <c:v>119.97</c:v>
                </c:pt>
                <c:pt idx="1276">
                  <c:v>120.31</c:v>
                </c:pt>
                <c:pt idx="1277">
                  <c:v>119.54</c:v>
                </c:pt>
                <c:pt idx="1278">
                  <c:v>120.75</c:v>
                </c:pt>
                <c:pt idx="1279">
                  <c:v>120.63</c:v>
                </c:pt>
                <c:pt idx="1280">
                  <c:v>119.88</c:v>
                </c:pt>
                <c:pt idx="1281">
                  <c:v>120.5</c:v>
                </c:pt>
                <c:pt idx="1282">
                  <c:v>119.72</c:v>
                </c:pt>
                <c:pt idx="1283">
                  <c:v>119.54</c:v>
                </c:pt>
                <c:pt idx="1284">
                  <c:v>120.28</c:v>
                </c:pt>
                <c:pt idx="1285">
                  <c:v>120.76</c:v>
                </c:pt>
                <c:pt idx="1286">
                  <c:v>120.98</c:v>
                </c:pt>
                <c:pt idx="1287">
                  <c:v>120.25</c:v>
                </c:pt>
                <c:pt idx="1288">
                  <c:v>119.99</c:v>
                </c:pt>
                <c:pt idx="1289">
                  <c:v>120.53</c:v>
                </c:pt>
                <c:pt idx="1290">
                  <c:v>120.28</c:v>
                </c:pt>
                <c:pt idx="1291">
                  <c:v>119.46</c:v>
                </c:pt>
                <c:pt idx="1292">
                  <c:v>120.41</c:v>
                </c:pt>
                <c:pt idx="1293">
                  <c:v>119.43</c:v>
                </c:pt>
                <c:pt idx="1294">
                  <c:v>119.6</c:v>
                </c:pt>
                <c:pt idx="1295">
                  <c:v>119.91</c:v>
                </c:pt>
                <c:pt idx="1296">
                  <c:v>120.47</c:v>
                </c:pt>
                <c:pt idx="1297">
                  <c:v>120.61</c:v>
                </c:pt>
                <c:pt idx="1298">
                  <c:v>120.34</c:v>
                </c:pt>
                <c:pt idx="1299">
                  <c:v>119.23</c:v>
                </c:pt>
                <c:pt idx="1300">
                  <c:v>123.78</c:v>
                </c:pt>
                <c:pt idx="1301">
                  <c:v>134.69</c:v>
                </c:pt>
                <c:pt idx="1302">
                  <c:v>137.49</c:v>
                </c:pt>
                <c:pt idx="1303">
                  <c:v>139.16</c:v>
                </c:pt>
                <c:pt idx="1304">
                  <c:v>136.59</c:v>
                </c:pt>
                <c:pt idx="1305">
                  <c:v>131.43</c:v>
                </c:pt>
                <c:pt idx="1306">
                  <c:v>132.35</c:v>
                </c:pt>
                <c:pt idx="1307">
                  <c:v>133.65</c:v>
                </c:pt>
                <c:pt idx="1308">
                  <c:v>128.62</c:v>
                </c:pt>
                <c:pt idx="1309">
                  <c:v>140.25</c:v>
                </c:pt>
                <c:pt idx="1310">
                  <c:v>143.19</c:v>
                </c:pt>
                <c:pt idx="1311">
                  <c:v>145.51</c:v>
                </c:pt>
                <c:pt idx="1312">
                  <c:v>154.35</c:v>
                </c:pt>
                <c:pt idx="1313">
                  <c:v>144.9</c:v>
                </c:pt>
                <c:pt idx="1314">
                  <c:v>135.71</c:v>
                </c:pt>
                <c:pt idx="1315">
                  <c:v>135.51</c:v>
                </c:pt>
                <c:pt idx="1316">
                  <c:v>141.86</c:v>
                </c:pt>
                <c:pt idx="1317">
                  <c:v>140.81</c:v>
                </c:pt>
                <c:pt idx="1318">
                  <c:v>130.33</c:v>
                </c:pt>
                <c:pt idx="1319">
                  <c:v>129.22</c:v>
                </c:pt>
                <c:pt idx="1320">
                  <c:v>130.26</c:v>
                </c:pt>
                <c:pt idx="1321">
                  <c:v>137.77</c:v>
                </c:pt>
                <c:pt idx="1322">
                  <c:v>138.14</c:v>
                </c:pt>
                <c:pt idx="1323">
                  <c:v>138.81</c:v>
                </c:pt>
                <c:pt idx="1324">
                  <c:v>131.57</c:v>
                </c:pt>
                <c:pt idx="1325">
                  <c:v>123.79</c:v>
                </c:pt>
                <c:pt idx="1326">
                  <c:v>120.0</c:v>
                </c:pt>
                <c:pt idx="1327">
                  <c:v>119.18</c:v>
                </c:pt>
                <c:pt idx="1328">
                  <c:v>119.67</c:v>
                </c:pt>
                <c:pt idx="1329">
                  <c:v>119.31</c:v>
                </c:pt>
                <c:pt idx="1330">
                  <c:v>118.91</c:v>
                </c:pt>
                <c:pt idx="1331">
                  <c:v>118.3</c:v>
                </c:pt>
                <c:pt idx="1332">
                  <c:v>119.6</c:v>
                </c:pt>
                <c:pt idx="1333">
                  <c:v>120.49</c:v>
                </c:pt>
                <c:pt idx="1334">
                  <c:v>119.61</c:v>
                </c:pt>
                <c:pt idx="1335">
                  <c:v>119.28</c:v>
                </c:pt>
                <c:pt idx="1336">
                  <c:v>119.26</c:v>
                </c:pt>
                <c:pt idx="1337">
                  <c:v>120.1</c:v>
                </c:pt>
                <c:pt idx="1338">
                  <c:v>118.79</c:v>
                </c:pt>
                <c:pt idx="1339">
                  <c:v>119.31</c:v>
                </c:pt>
                <c:pt idx="1340">
                  <c:v>119.36</c:v>
                </c:pt>
                <c:pt idx="1341">
                  <c:v>119.65</c:v>
                </c:pt>
                <c:pt idx="1342">
                  <c:v>119.44</c:v>
                </c:pt>
                <c:pt idx="1343">
                  <c:v>118.87</c:v>
                </c:pt>
                <c:pt idx="1344">
                  <c:v>119.07</c:v>
                </c:pt>
                <c:pt idx="1345">
                  <c:v>118.82</c:v>
                </c:pt>
                <c:pt idx="1346">
                  <c:v>118.06</c:v>
                </c:pt>
                <c:pt idx="1347">
                  <c:v>118.4</c:v>
                </c:pt>
                <c:pt idx="1348">
                  <c:v>117.94</c:v>
                </c:pt>
                <c:pt idx="1349">
                  <c:v>117.6</c:v>
                </c:pt>
                <c:pt idx="1350">
                  <c:v>118.8</c:v>
                </c:pt>
                <c:pt idx="1351">
                  <c:v>117.64</c:v>
                </c:pt>
                <c:pt idx="1352">
                  <c:v>118.06</c:v>
                </c:pt>
                <c:pt idx="1353">
                  <c:v>118.71</c:v>
                </c:pt>
                <c:pt idx="1354">
                  <c:v>119.39</c:v>
                </c:pt>
                <c:pt idx="1355">
                  <c:v>118.66</c:v>
                </c:pt>
                <c:pt idx="1356">
                  <c:v>118.49</c:v>
                </c:pt>
                <c:pt idx="1357">
                  <c:v>118.22</c:v>
                </c:pt>
                <c:pt idx="1358">
                  <c:v>118.03</c:v>
                </c:pt>
                <c:pt idx="1359">
                  <c:v>118.36</c:v>
                </c:pt>
                <c:pt idx="1360">
                  <c:v>117.91</c:v>
                </c:pt>
                <c:pt idx="1361">
                  <c:v>117.91</c:v>
                </c:pt>
                <c:pt idx="1362">
                  <c:v>117.98</c:v>
                </c:pt>
                <c:pt idx="1363">
                  <c:v>118.16</c:v>
                </c:pt>
                <c:pt idx="1364">
                  <c:v>118.2</c:v>
                </c:pt>
                <c:pt idx="1365">
                  <c:v>118.72</c:v>
                </c:pt>
                <c:pt idx="1366">
                  <c:v>118.54</c:v>
                </c:pt>
                <c:pt idx="1367">
                  <c:v>118.47</c:v>
                </c:pt>
                <c:pt idx="1368">
                  <c:v>118.08</c:v>
                </c:pt>
                <c:pt idx="1369">
                  <c:v>118.23</c:v>
                </c:pt>
                <c:pt idx="1370">
                  <c:v>118.62</c:v>
                </c:pt>
                <c:pt idx="1371">
                  <c:v>118.84</c:v>
                </c:pt>
                <c:pt idx="1372">
                  <c:v>117.74</c:v>
                </c:pt>
                <c:pt idx="1373">
                  <c:v>119.2</c:v>
                </c:pt>
                <c:pt idx="1374">
                  <c:v>117.98</c:v>
                </c:pt>
                <c:pt idx="1375">
                  <c:v>118.54</c:v>
                </c:pt>
                <c:pt idx="1376">
                  <c:v>119.1</c:v>
                </c:pt>
                <c:pt idx="1377">
                  <c:v>118.27</c:v>
                </c:pt>
                <c:pt idx="1378">
                  <c:v>118.56</c:v>
                </c:pt>
                <c:pt idx="1379">
                  <c:v>118.39</c:v>
                </c:pt>
                <c:pt idx="1380">
                  <c:v>119.36</c:v>
                </c:pt>
                <c:pt idx="1381">
                  <c:v>118.33</c:v>
                </c:pt>
                <c:pt idx="1382">
                  <c:v>118.67</c:v>
                </c:pt>
                <c:pt idx="1383">
                  <c:v>118.07</c:v>
                </c:pt>
                <c:pt idx="1384">
                  <c:v>117.19</c:v>
                </c:pt>
                <c:pt idx="1385">
                  <c:v>117.26</c:v>
                </c:pt>
                <c:pt idx="1386">
                  <c:v>117.85</c:v>
                </c:pt>
                <c:pt idx="1387">
                  <c:v>117.11</c:v>
                </c:pt>
                <c:pt idx="1388">
                  <c:v>116.75</c:v>
                </c:pt>
                <c:pt idx="1389">
                  <c:v>117.2</c:v>
                </c:pt>
                <c:pt idx="1390">
                  <c:v>117.57</c:v>
                </c:pt>
                <c:pt idx="1391">
                  <c:v>117.38</c:v>
                </c:pt>
                <c:pt idx="1392">
                  <c:v>117.66</c:v>
                </c:pt>
                <c:pt idx="1393">
                  <c:v>117.87</c:v>
                </c:pt>
                <c:pt idx="1394">
                  <c:v>116.82</c:v>
                </c:pt>
                <c:pt idx="1395">
                  <c:v>116.73</c:v>
                </c:pt>
                <c:pt idx="1396">
                  <c:v>117.37</c:v>
                </c:pt>
                <c:pt idx="1397">
                  <c:v>117.7</c:v>
                </c:pt>
                <c:pt idx="1398">
                  <c:v>117.94</c:v>
                </c:pt>
                <c:pt idx="1399">
                  <c:v>117.66</c:v>
                </c:pt>
                <c:pt idx="1400">
                  <c:v>118.39</c:v>
                </c:pt>
                <c:pt idx="1401">
                  <c:v>118.37</c:v>
                </c:pt>
                <c:pt idx="1402">
                  <c:v>117.76</c:v>
                </c:pt>
                <c:pt idx="1403">
                  <c:v>117.09</c:v>
                </c:pt>
                <c:pt idx="1404">
                  <c:v>116.88</c:v>
                </c:pt>
                <c:pt idx="1405">
                  <c:v>117.78</c:v>
                </c:pt>
                <c:pt idx="1406">
                  <c:v>118.07</c:v>
                </c:pt>
                <c:pt idx="1407">
                  <c:v>118.02</c:v>
                </c:pt>
                <c:pt idx="1408">
                  <c:v>118.15</c:v>
                </c:pt>
                <c:pt idx="1409">
                  <c:v>117.78</c:v>
                </c:pt>
                <c:pt idx="1410">
                  <c:v>118.15</c:v>
                </c:pt>
                <c:pt idx="1411">
                  <c:v>117.57</c:v>
                </c:pt>
                <c:pt idx="1412">
                  <c:v>118.51</c:v>
                </c:pt>
                <c:pt idx="1413">
                  <c:v>118.94</c:v>
                </c:pt>
                <c:pt idx="1414">
                  <c:v>118.87</c:v>
                </c:pt>
                <c:pt idx="1415">
                  <c:v>118.0</c:v>
                </c:pt>
                <c:pt idx="1416">
                  <c:v>117.8</c:v>
                </c:pt>
                <c:pt idx="1417">
                  <c:v>117.95</c:v>
                </c:pt>
                <c:pt idx="1418">
                  <c:v>118.3</c:v>
                </c:pt>
                <c:pt idx="1419">
                  <c:v>118.48</c:v>
                </c:pt>
                <c:pt idx="1420">
                  <c:v>117.9</c:v>
                </c:pt>
                <c:pt idx="1421">
                  <c:v>118.47</c:v>
                </c:pt>
                <c:pt idx="1422">
                  <c:v>118.7</c:v>
                </c:pt>
                <c:pt idx="1423">
                  <c:v>117.38</c:v>
                </c:pt>
                <c:pt idx="1424">
                  <c:v>118.18</c:v>
                </c:pt>
                <c:pt idx="1425">
                  <c:v>117.73</c:v>
                </c:pt>
                <c:pt idx="1426">
                  <c:v>118.77</c:v>
                </c:pt>
                <c:pt idx="1427">
                  <c:v>118.99</c:v>
                </c:pt>
                <c:pt idx="1428">
                  <c:v>119.15</c:v>
                </c:pt>
                <c:pt idx="1429">
                  <c:v>118.61</c:v>
                </c:pt>
                <c:pt idx="1430">
                  <c:v>117.7</c:v>
                </c:pt>
                <c:pt idx="1431">
                  <c:v>118.35</c:v>
                </c:pt>
                <c:pt idx="1432">
                  <c:v>118.84</c:v>
                </c:pt>
                <c:pt idx="1433">
                  <c:v>120.0</c:v>
                </c:pt>
                <c:pt idx="1434">
                  <c:v>118.82</c:v>
                </c:pt>
                <c:pt idx="1435">
                  <c:v>118.67</c:v>
                </c:pt>
                <c:pt idx="1436">
                  <c:v>118.25</c:v>
                </c:pt>
                <c:pt idx="1437">
                  <c:v>117.49</c:v>
                </c:pt>
                <c:pt idx="1438">
                  <c:v>117.92</c:v>
                </c:pt>
                <c:pt idx="1439">
                  <c:v>117.73</c:v>
                </c:pt>
                <c:pt idx="1440">
                  <c:v>118.78</c:v>
                </c:pt>
                <c:pt idx="1441">
                  <c:v>118.19</c:v>
                </c:pt>
                <c:pt idx="1442">
                  <c:v>117.34</c:v>
                </c:pt>
                <c:pt idx="1443">
                  <c:v>118.42</c:v>
                </c:pt>
                <c:pt idx="1444">
                  <c:v>119.08</c:v>
                </c:pt>
                <c:pt idx="1445">
                  <c:v>118.81</c:v>
                </c:pt>
                <c:pt idx="1446">
                  <c:v>119.07</c:v>
                </c:pt>
                <c:pt idx="1447">
                  <c:v>118.36</c:v>
                </c:pt>
                <c:pt idx="1448">
                  <c:v>118.61</c:v>
                </c:pt>
                <c:pt idx="1449">
                  <c:v>117.9</c:v>
                </c:pt>
                <c:pt idx="1450">
                  <c:v>117.79</c:v>
                </c:pt>
                <c:pt idx="1451">
                  <c:v>118.03</c:v>
                </c:pt>
                <c:pt idx="1452">
                  <c:v>118.45</c:v>
                </c:pt>
                <c:pt idx="1453">
                  <c:v>118.63</c:v>
                </c:pt>
                <c:pt idx="1454">
                  <c:v>118.06</c:v>
                </c:pt>
                <c:pt idx="1455">
                  <c:v>118.16</c:v>
                </c:pt>
                <c:pt idx="1456">
                  <c:v>118.46</c:v>
                </c:pt>
                <c:pt idx="1457">
                  <c:v>117.61</c:v>
                </c:pt>
                <c:pt idx="1458">
                  <c:v>118.19</c:v>
                </c:pt>
                <c:pt idx="1459">
                  <c:v>118.63</c:v>
                </c:pt>
                <c:pt idx="1460">
                  <c:v>118.88</c:v>
                </c:pt>
                <c:pt idx="1461">
                  <c:v>118.83</c:v>
                </c:pt>
                <c:pt idx="1462">
                  <c:v>119.06</c:v>
                </c:pt>
                <c:pt idx="1463">
                  <c:v>118.64</c:v>
                </c:pt>
                <c:pt idx="1464">
                  <c:v>118.71</c:v>
                </c:pt>
                <c:pt idx="1465">
                  <c:v>118.94</c:v>
                </c:pt>
                <c:pt idx="1466">
                  <c:v>119.25</c:v>
                </c:pt>
                <c:pt idx="1467">
                  <c:v>117.66</c:v>
                </c:pt>
                <c:pt idx="1468">
                  <c:v>118.62</c:v>
                </c:pt>
                <c:pt idx="1469">
                  <c:v>118.46</c:v>
                </c:pt>
                <c:pt idx="1470">
                  <c:v>117.99</c:v>
                </c:pt>
                <c:pt idx="1471">
                  <c:v>118.53</c:v>
                </c:pt>
                <c:pt idx="1472">
                  <c:v>119.63</c:v>
                </c:pt>
                <c:pt idx="1473">
                  <c:v>119.3</c:v>
                </c:pt>
                <c:pt idx="1474">
                  <c:v>119.14</c:v>
                </c:pt>
                <c:pt idx="1475">
                  <c:v>117.8</c:v>
                </c:pt>
                <c:pt idx="1476">
                  <c:v>117.58</c:v>
                </c:pt>
                <c:pt idx="1477">
                  <c:v>118.68</c:v>
                </c:pt>
                <c:pt idx="1478">
                  <c:v>118.58</c:v>
                </c:pt>
                <c:pt idx="1479">
                  <c:v>118.18</c:v>
                </c:pt>
                <c:pt idx="1480">
                  <c:v>118.45</c:v>
                </c:pt>
                <c:pt idx="1481">
                  <c:v>119.41</c:v>
                </c:pt>
                <c:pt idx="1482">
                  <c:v>119.7</c:v>
                </c:pt>
                <c:pt idx="1483">
                  <c:v>118.29</c:v>
                </c:pt>
                <c:pt idx="1484">
                  <c:v>117.68</c:v>
                </c:pt>
                <c:pt idx="1485">
                  <c:v>118.27</c:v>
                </c:pt>
                <c:pt idx="1486">
                  <c:v>119.62</c:v>
                </c:pt>
                <c:pt idx="1487">
                  <c:v>119.12</c:v>
                </c:pt>
                <c:pt idx="1488">
                  <c:v>119.47</c:v>
                </c:pt>
                <c:pt idx="1489">
                  <c:v>120.15</c:v>
                </c:pt>
                <c:pt idx="1490">
                  <c:v>119.76</c:v>
                </c:pt>
                <c:pt idx="1491">
                  <c:v>120.26</c:v>
                </c:pt>
                <c:pt idx="1492">
                  <c:v>120.01</c:v>
                </c:pt>
                <c:pt idx="1493">
                  <c:v>133.73</c:v>
                </c:pt>
                <c:pt idx="1494">
                  <c:v>142.88</c:v>
                </c:pt>
                <c:pt idx="1495">
                  <c:v>131.41</c:v>
                </c:pt>
                <c:pt idx="1496">
                  <c:v>130.9</c:v>
                </c:pt>
                <c:pt idx="1497">
                  <c:v>136.39</c:v>
                </c:pt>
                <c:pt idx="1498">
                  <c:v>135.24</c:v>
                </c:pt>
                <c:pt idx="1499">
                  <c:v>134.7</c:v>
                </c:pt>
                <c:pt idx="1500">
                  <c:v>137.45</c:v>
                </c:pt>
                <c:pt idx="1501">
                  <c:v>135.88</c:v>
                </c:pt>
                <c:pt idx="1502">
                  <c:v>128.87</c:v>
                </c:pt>
                <c:pt idx="1503">
                  <c:v>125.91</c:v>
                </c:pt>
                <c:pt idx="1504">
                  <c:v>132.88</c:v>
                </c:pt>
                <c:pt idx="1505">
                  <c:v>126.81</c:v>
                </c:pt>
                <c:pt idx="1506">
                  <c:v>132.58</c:v>
                </c:pt>
                <c:pt idx="1507">
                  <c:v>144.2</c:v>
                </c:pt>
                <c:pt idx="1508">
                  <c:v>136.49</c:v>
                </c:pt>
                <c:pt idx="1509">
                  <c:v>137.15</c:v>
                </c:pt>
                <c:pt idx="1510">
                  <c:v>126.3</c:v>
                </c:pt>
                <c:pt idx="1511">
                  <c:v>121.48</c:v>
                </c:pt>
                <c:pt idx="1512">
                  <c:v>119.84</c:v>
                </c:pt>
                <c:pt idx="1513">
                  <c:v>126.41</c:v>
                </c:pt>
                <c:pt idx="1514">
                  <c:v>128.68</c:v>
                </c:pt>
                <c:pt idx="1515">
                  <c:v>130.98</c:v>
                </c:pt>
                <c:pt idx="1516">
                  <c:v>126.14</c:v>
                </c:pt>
                <c:pt idx="1517">
                  <c:v>121.76</c:v>
                </c:pt>
                <c:pt idx="1518">
                  <c:v>123.46</c:v>
                </c:pt>
                <c:pt idx="1519">
                  <c:v>130.62</c:v>
                </c:pt>
                <c:pt idx="1520">
                  <c:v>125.87</c:v>
                </c:pt>
                <c:pt idx="1521">
                  <c:v>121.34</c:v>
                </c:pt>
                <c:pt idx="1522">
                  <c:v>124.94</c:v>
                </c:pt>
                <c:pt idx="1523">
                  <c:v>122.66</c:v>
                </c:pt>
                <c:pt idx="1524">
                  <c:v>120.44</c:v>
                </c:pt>
                <c:pt idx="1525">
                  <c:v>120.03</c:v>
                </c:pt>
                <c:pt idx="1526">
                  <c:v>120.56</c:v>
                </c:pt>
                <c:pt idx="1527">
                  <c:v>123.29</c:v>
                </c:pt>
                <c:pt idx="1528">
                  <c:v>128.49</c:v>
                </c:pt>
                <c:pt idx="1529">
                  <c:v>126.71</c:v>
                </c:pt>
                <c:pt idx="1530">
                  <c:v>123.72</c:v>
                </c:pt>
                <c:pt idx="1531">
                  <c:v>125.04</c:v>
                </c:pt>
                <c:pt idx="1532">
                  <c:v>121.68</c:v>
                </c:pt>
                <c:pt idx="1533">
                  <c:v>119.62</c:v>
                </c:pt>
                <c:pt idx="1534">
                  <c:v>119.39</c:v>
                </c:pt>
                <c:pt idx="1535">
                  <c:v>119.41</c:v>
                </c:pt>
                <c:pt idx="1536">
                  <c:v>120.41</c:v>
                </c:pt>
                <c:pt idx="1537">
                  <c:v>118.81</c:v>
                </c:pt>
                <c:pt idx="1538">
                  <c:v>118.63</c:v>
                </c:pt>
                <c:pt idx="1539">
                  <c:v>118.35</c:v>
                </c:pt>
                <c:pt idx="1540">
                  <c:v>118.42</c:v>
                </c:pt>
                <c:pt idx="1541">
                  <c:v>119.35</c:v>
                </c:pt>
                <c:pt idx="1542">
                  <c:v>119.13</c:v>
                </c:pt>
                <c:pt idx="1543">
                  <c:v>118.65</c:v>
                </c:pt>
                <c:pt idx="1544">
                  <c:v>118.79</c:v>
                </c:pt>
                <c:pt idx="1545">
                  <c:v>120.26</c:v>
                </c:pt>
                <c:pt idx="1546">
                  <c:v>119.22</c:v>
                </c:pt>
                <c:pt idx="1547">
                  <c:v>119.67</c:v>
                </c:pt>
                <c:pt idx="1548">
                  <c:v>119.57</c:v>
                </c:pt>
                <c:pt idx="1549">
                  <c:v>119.51</c:v>
                </c:pt>
                <c:pt idx="1550">
                  <c:v>118.74</c:v>
                </c:pt>
                <c:pt idx="1551">
                  <c:v>119.73</c:v>
                </c:pt>
                <c:pt idx="1552">
                  <c:v>120.49</c:v>
                </c:pt>
                <c:pt idx="1553">
                  <c:v>119.26</c:v>
                </c:pt>
                <c:pt idx="1554">
                  <c:v>119.39</c:v>
                </c:pt>
                <c:pt idx="1555">
                  <c:v>119.9</c:v>
                </c:pt>
                <c:pt idx="1556">
                  <c:v>119.38</c:v>
                </c:pt>
                <c:pt idx="1557">
                  <c:v>119.1</c:v>
                </c:pt>
                <c:pt idx="1558">
                  <c:v>118.97</c:v>
                </c:pt>
                <c:pt idx="1559">
                  <c:v>119.53</c:v>
                </c:pt>
                <c:pt idx="1560">
                  <c:v>120.02</c:v>
                </c:pt>
                <c:pt idx="1561">
                  <c:v>119.91</c:v>
                </c:pt>
                <c:pt idx="1562">
                  <c:v>120.37</c:v>
                </c:pt>
                <c:pt idx="1563">
                  <c:v>120.63</c:v>
                </c:pt>
                <c:pt idx="1564">
                  <c:v>120.47</c:v>
                </c:pt>
                <c:pt idx="1565">
                  <c:v>119.74</c:v>
                </c:pt>
                <c:pt idx="1566">
                  <c:v>119.88</c:v>
                </c:pt>
                <c:pt idx="1567">
                  <c:v>119.57</c:v>
                </c:pt>
                <c:pt idx="1568">
                  <c:v>119.01</c:v>
                </c:pt>
                <c:pt idx="1569">
                  <c:v>118.89</c:v>
                </c:pt>
                <c:pt idx="1570">
                  <c:v>120.44</c:v>
                </c:pt>
                <c:pt idx="1571">
                  <c:v>120.22</c:v>
                </c:pt>
                <c:pt idx="1572">
                  <c:v>120.45</c:v>
                </c:pt>
                <c:pt idx="1573">
                  <c:v>119.76</c:v>
                </c:pt>
                <c:pt idx="1574">
                  <c:v>118.44</c:v>
                </c:pt>
                <c:pt idx="1575">
                  <c:v>119.24</c:v>
                </c:pt>
                <c:pt idx="1576">
                  <c:v>119.68</c:v>
                </c:pt>
                <c:pt idx="1577">
                  <c:v>119.66</c:v>
                </c:pt>
                <c:pt idx="1578">
                  <c:v>120.24</c:v>
                </c:pt>
                <c:pt idx="1579">
                  <c:v>119.79</c:v>
                </c:pt>
                <c:pt idx="1580">
                  <c:v>118.92</c:v>
                </c:pt>
                <c:pt idx="1581">
                  <c:v>119.5</c:v>
                </c:pt>
                <c:pt idx="1582">
                  <c:v>119.46</c:v>
                </c:pt>
                <c:pt idx="1583">
                  <c:v>119.01</c:v>
                </c:pt>
                <c:pt idx="1584">
                  <c:v>120.16</c:v>
                </c:pt>
                <c:pt idx="1585">
                  <c:v>125.61</c:v>
                </c:pt>
                <c:pt idx="1586">
                  <c:v>122.36</c:v>
                </c:pt>
                <c:pt idx="1587">
                  <c:v>120.39</c:v>
                </c:pt>
                <c:pt idx="1588">
                  <c:v>119.74</c:v>
                </c:pt>
                <c:pt idx="1589">
                  <c:v>120.22</c:v>
                </c:pt>
                <c:pt idx="1590">
                  <c:v>119.99</c:v>
                </c:pt>
                <c:pt idx="1591">
                  <c:v>120.07</c:v>
                </c:pt>
                <c:pt idx="1592">
                  <c:v>120.18</c:v>
                </c:pt>
                <c:pt idx="1593">
                  <c:v>120.6</c:v>
                </c:pt>
                <c:pt idx="1594">
                  <c:v>119.41</c:v>
                </c:pt>
                <c:pt idx="1595">
                  <c:v>119.8</c:v>
                </c:pt>
                <c:pt idx="1596">
                  <c:v>119.61</c:v>
                </c:pt>
                <c:pt idx="1597">
                  <c:v>119.59</c:v>
                </c:pt>
                <c:pt idx="1598">
                  <c:v>119.82</c:v>
                </c:pt>
                <c:pt idx="1599">
                  <c:v>119.66</c:v>
                </c:pt>
                <c:pt idx="1600">
                  <c:v>119.01</c:v>
                </c:pt>
                <c:pt idx="1601">
                  <c:v>119.48</c:v>
                </c:pt>
                <c:pt idx="1602">
                  <c:v>120.68</c:v>
                </c:pt>
                <c:pt idx="1603">
                  <c:v>120.01</c:v>
                </c:pt>
                <c:pt idx="1604">
                  <c:v>120.38</c:v>
                </c:pt>
                <c:pt idx="1605">
                  <c:v>120.65</c:v>
                </c:pt>
                <c:pt idx="1606">
                  <c:v>120.29</c:v>
                </c:pt>
                <c:pt idx="1607">
                  <c:v>119.72</c:v>
                </c:pt>
                <c:pt idx="1608">
                  <c:v>119.71</c:v>
                </c:pt>
                <c:pt idx="1609">
                  <c:v>119.23</c:v>
                </c:pt>
                <c:pt idx="1610">
                  <c:v>119.55</c:v>
                </c:pt>
                <c:pt idx="1611">
                  <c:v>120.72</c:v>
                </c:pt>
                <c:pt idx="1612">
                  <c:v>121.9</c:v>
                </c:pt>
                <c:pt idx="1613">
                  <c:v>120.92</c:v>
                </c:pt>
                <c:pt idx="1614">
                  <c:v>121.4</c:v>
                </c:pt>
                <c:pt idx="1615">
                  <c:v>123.12</c:v>
                </c:pt>
                <c:pt idx="1616">
                  <c:v>136.6</c:v>
                </c:pt>
                <c:pt idx="1617">
                  <c:v>139.62</c:v>
                </c:pt>
                <c:pt idx="1618">
                  <c:v>134.59</c:v>
                </c:pt>
                <c:pt idx="1619">
                  <c:v>134.64</c:v>
                </c:pt>
                <c:pt idx="1620">
                  <c:v>124.06</c:v>
                </c:pt>
                <c:pt idx="1621">
                  <c:v>121.11</c:v>
                </c:pt>
                <c:pt idx="1622">
                  <c:v>120.94</c:v>
                </c:pt>
                <c:pt idx="1623">
                  <c:v>120.02</c:v>
                </c:pt>
                <c:pt idx="1624">
                  <c:v>119.83</c:v>
                </c:pt>
                <c:pt idx="1625">
                  <c:v>119.95</c:v>
                </c:pt>
                <c:pt idx="1626">
                  <c:v>120.29</c:v>
                </c:pt>
                <c:pt idx="1627">
                  <c:v>120.69</c:v>
                </c:pt>
                <c:pt idx="1628">
                  <c:v>119.02</c:v>
                </c:pt>
                <c:pt idx="1629">
                  <c:v>119.84</c:v>
                </c:pt>
                <c:pt idx="1630">
                  <c:v>120.34</c:v>
                </c:pt>
                <c:pt idx="1631">
                  <c:v>119.81</c:v>
                </c:pt>
                <c:pt idx="1632">
                  <c:v>119.82</c:v>
                </c:pt>
                <c:pt idx="1633">
                  <c:v>119.88</c:v>
                </c:pt>
                <c:pt idx="1634">
                  <c:v>119.96</c:v>
                </c:pt>
                <c:pt idx="1635">
                  <c:v>124.53</c:v>
                </c:pt>
                <c:pt idx="1636">
                  <c:v>135.37</c:v>
                </c:pt>
                <c:pt idx="1637">
                  <c:v>130.75</c:v>
                </c:pt>
                <c:pt idx="1638">
                  <c:v>149.45</c:v>
                </c:pt>
                <c:pt idx="1639">
                  <c:v>141.47</c:v>
                </c:pt>
                <c:pt idx="1640">
                  <c:v>136.83</c:v>
                </c:pt>
                <c:pt idx="1641">
                  <c:v>126.06</c:v>
                </c:pt>
                <c:pt idx="1642">
                  <c:v>121.84</c:v>
                </c:pt>
                <c:pt idx="1643">
                  <c:v>120.47</c:v>
                </c:pt>
                <c:pt idx="1644">
                  <c:v>140.0</c:v>
                </c:pt>
                <c:pt idx="1645">
                  <c:v>132.99</c:v>
                </c:pt>
                <c:pt idx="1646">
                  <c:v>127.15</c:v>
                </c:pt>
                <c:pt idx="1647">
                  <c:v>122.2</c:v>
                </c:pt>
                <c:pt idx="1648">
                  <c:v>120.42</c:v>
                </c:pt>
                <c:pt idx="1649">
                  <c:v>119.59</c:v>
                </c:pt>
                <c:pt idx="1650">
                  <c:v>120.09</c:v>
                </c:pt>
                <c:pt idx="1651">
                  <c:v>127.23</c:v>
                </c:pt>
                <c:pt idx="1652">
                  <c:v>129.14</c:v>
                </c:pt>
                <c:pt idx="1653">
                  <c:v>125.55</c:v>
                </c:pt>
                <c:pt idx="1654">
                  <c:v>133.39</c:v>
                </c:pt>
                <c:pt idx="1655">
                  <c:v>134.54</c:v>
                </c:pt>
                <c:pt idx="1656">
                  <c:v>141.34</c:v>
                </c:pt>
                <c:pt idx="1657">
                  <c:v>133.36</c:v>
                </c:pt>
                <c:pt idx="1658">
                  <c:v>125.1</c:v>
                </c:pt>
                <c:pt idx="1659">
                  <c:v>128.45</c:v>
                </c:pt>
                <c:pt idx="1660">
                  <c:v>126.56</c:v>
                </c:pt>
                <c:pt idx="1661">
                  <c:v>128.28</c:v>
                </c:pt>
                <c:pt idx="1662">
                  <c:v>130.73</c:v>
                </c:pt>
                <c:pt idx="1663">
                  <c:v>125.56</c:v>
                </c:pt>
                <c:pt idx="1664">
                  <c:v>137.48</c:v>
                </c:pt>
                <c:pt idx="1665">
                  <c:v>129.98</c:v>
                </c:pt>
                <c:pt idx="1666">
                  <c:v>125.41</c:v>
                </c:pt>
                <c:pt idx="1667">
                  <c:v>127.19</c:v>
                </c:pt>
                <c:pt idx="1668">
                  <c:v>123.15</c:v>
                </c:pt>
                <c:pt idx="1669">
                  <c:v>127.04</c:v>
                </c:pt>
                <c:pt idx="1670">
                  <c:v>123.35</c:v>
                </c:pt>
                <c:pt idx="1671">
                  <c:v>120.29</c:v>
                </c:pt>
                <c:pt idx="1672">
                  <c:v>119.48</c:v>
                </c:pt>
                <c:pt idx="1673">
                  <c:v>118.43</c:v>
                </c:pt>
                <c:pt idx="1674">
                  <c:v>118.55</c:v>
                </c:pt>
                <c:pt idx="1675">
                  <c:v>119.13</c:v>
                </c:pt>
                <c:pt idx="1676">
                  <c:v>118.48</c:v>
                </c:pt>
                <c:pt idx="1677">
                  <c:v>119.36</c:v>
                </c:pt>
                <c:pt idx="1678">
                  <c:v>119.18</c:v>
                </c:pt>
                <c:pt idx="1679">
                  <c:v>119.2</c:v>
                </c:pt>
                <c:pt idx="1680">
                  <c:v>119.16</c:v>
                </c:pt>
                <c:pt idx="1681">
                  <c:v>118.91</c:v>
                </c:pt>
                <c:pt idx="1682">
                  <c:v>118.37</c:v>
                </c:pt>
                <c:pt idx="1683">
                  <c:v>118.22</c:v>
                </c:pt>
                <c:pt idx="1684">
                  <c:v>118.78</c:v>
                </c:pt>
                <c:pt idx="1685">
                  <c:v>119.2</c:v>
                </c:pt>
                <c:pt idx="1686">
                  <c:v>119.48</c:v>
                </c:pt>
                <c:pt idx="1687">
                  <c:v>119.64</c:v>
                </c:pt>
                <c:pt idx="1688">
                  <c:v>119.23</c:v>
                </c:pt>
                <c:pt idx="1689">
                  <c:v>119.82</c:v>
                </c:pt>
                <c:pt idx="1690">
                  <c:v>118.77</c:v>
                </c:pt>
                <c:pt idx="1691">
                  <c:v>119.46</c:v>
                </c:pt>
                <c:pt idx="1692">
                  <c:v>120.0</c:v>
                </c:pt>
                <c:pt idx="1693">
                  <c:v>119.12</c:v>
                </c:pt>
                <c:pt idx="1694">
                  <c:v>118.47</c:v>
                </c:pt>
                <c:pt idx="1695">
                  <c:v>118.18</c:v>
                </c:pt>
                <c:pt idx="1696">
                  <c:v>122.53</c:v>
                </c:pt>
                <c:pt idx="1697">
                  <c:v>123.42</c:v>
                </c:pt>
                <c:pt idx="1698">
                  <c:v>127.45</c:v>
                </c:pt>
                <c:pt idx="1699">
                  <c:v>129.62</c:v>
                </c:pt>
                <c:pt idx="1700">
                  <c:v>131.64</c:v>
                </c:pt>
                <c:pt idx="1701">
                  <c:v>135.75</c:v>
                </c:pt>
                <c:pt idx="1702">
                  <c:v>128.05</c:v>
                </c:pt>
                <c:pt idx="1703">
                  <c:v>122.98</c:v>
                </c:pt>
                <c:pt idx="1704">
                  <c:v>120.93</c:v>
                </c:pt>
                <c:pt idx="1705">
                  <c:v>119.37</c:v>
                </c:pt>
                <c:pt idx="1706">
                  <c:v>120.0</c:v>
                </c:pt>
                <c:pt idx="1707">
                  <c:v>119.2</c:v>
                </c:pt>
                <c:pt idx="1708">
                  <c:v>118.18</c:v>
                </c:pt>
                <c:pt idx="1709">
                  <c:v>117.3</c:v>
                </c:pt>
                <c:pt idx="1710">
                  <c:v>117.55</c:v>
                </c:pt>
                <c:pt idx="1711">
                  <c:v>117.95</c:v>
                </c:pt>
                <c:pt idx="1712">
                  <c:v>118.01</c:v>
                </c:pt>
                <c:pt idx="1713">
                  <c:v>117.75</c:v>
                </c:pt>
                <c:pt idx="1714">
                  <c:v>118.55</c:v>
                </c:pt>
                <c:pt idx="1715">
                  <c:v>119.15</c:v>
                </c:pt>
                <c:pt idx="1716">
                  <c:v>118.25</c:v>
                </c:pt>
                <c:pt idx="1717">
                  <c:v>119.48</c:v>
                </c:pt>
                <c:pt idx="1718">
                  <c:v>119.22</c:v>
                </c:pt>
                <c:pt idx="1719">
                  <c:v>119.6</c:v>
                </c:pt>
                <c:pt idx="1720">
                  <c:v>121.78</c:v>
                </c:pt>
                <c:pt idx="1721">
                  <c:v>121.83</c:v>
                </c:pt>
                <c:pt idx="1722">
                  <c:v>124.36</c:v>
                </c:pt>
                <c:pt idx="1723">
                  <c:v>119.95</c:v>
                </c:pt>
                <c:pt idx="1724">
                  <c:v>119.62</c:v>
                </c:pt>
                <c:pt idx="1725">
                  <c:v>119.14</c:v>
                </c:pt>
                <c:pt idx="1726">
                  <c:v>117.94</c:v>
                </c:pt>
                <c:pt idx="1727">
                  <c:v>118.02</c:v>
                </c:pt>
                <c:pt idx="1728">
                  <c:v>117.81</c:v>
                </c:pt>
                <c:pt idx="1729">
                  <c:v>117.51</c:v>
                </c:pt>
                <c:pt idx="1730">
                  <c:v>116.74</c:v>
                </c:pt>
                <c:pt idx="1731">
                  <c:v>116.93</c:v>
                </c:pt>
                <c:pt idx="1732">
                  <c:v>117.24</c:v>
                </c:pt>
                <c:pt idx="1733">
                  <c:v>116.7</c:v>
                </c:pt>
                <c:pt idx="1734">
                  <c:v>116.61</c:v>
                </c:pt>
                <c:pt idx="1735">
                  <c:v>116.29</c:v>
                </c:pt>
                <c:pt idx="1736">
                  <c:v>115.79</c:v>
                </c:pt>
                <c:pt idx="1737">
                  <c:v>116.47</c:v>
                </c:pt>
                <c:pt idx="1738">
                  <c:v>115.88</c:v>
                </c:pt>
                <c:pt idx="1739">
                  <c:v>116.04</c:v>
                </c:pt>
                <c:pt idx="1740">
                  <c:v>124.54</c:v>
                </c:pt>
                <c:pt idx="1741">
                  <c:v>124.25</c:v>
                </c:pt>
                <c:pt idx="1742">
                  <c:v>117.82</c:v>
                </c:pt>
                <c:pt idx="1743">
                  <c:v>117.06</c:v>
                </c:pt>
                <c:pt idx="1744">
                  <c:v>116.3</c:v>
                </c:pt>
                <c:pt idx="1745">
                  <c:v>116.52</c:v>
                </c:pt>
                <c:pt idx="1746">
                  <c:v>116.55</c:v>
                </c:pt>
                <c:pt idx="1747">
                  <c:v>116.29</c:v>
                </c:pt>
                <c:pt idx="1748">
                  <c:v>115.92</c:v>
                </c:pt>
                <c:pt idx="1749">
                  <c:v>115.99</c:v>
                </c:pt>
                <c:pt idx="1750">
                  <c:v>116.16</c:v>
                </c:pt>
                <c:pt idx="1751">
                  <c:v>116.69</c:v>
                </c:pt>
                <c:pt idx="1752">
                  <c:v>117.18</c:v>
                </c:pt>
                <c:pt idx="1753">
                  <c:v>117.01</c:v>
                </c:pt>
                <c:pt idx="1754">
                  <c:v>116.36</c:v>
                </c:pt>
                <c:pt idx="1755">
                  <c:v>115.83</c:v>
                </c:pt>
                <c:pt idx="1756">
                  <c:v>116.71</c:v>
                </c:pt>
                <c:pt idx="1757">
                  <c:v>116.05</c:v>
                </c:pt>
                <c:pt idx="1758">
                  <c:v>116.26</c:v>
                </c:pt>
                <c:pt idx="1759">
                  <c:v>116.85</c:v>
                </c:pt>
                <c:pt idx="1760">
                  <c:v>116.52</c:v>
                </c:pt>
                <c:pt idx="1761">
                  <c:v>116.52</c:v>
                </c:pt>
                <c:pt idx="1762">
                  <c:v>116.19</c:v>
                </c:pt>
                <c:pt idx="1763">
                  <c:v>116.44</c:v>
                </c:pt>
                <c:pt idx="1764">
                  <c:v>117.38</c:v>
                </c:pt>
                <c:pt idx="1765">
                  <c:v>116.3</c:v>
                </c:pt>
                <c:pt idx="1766">
                  <c:v>116.02</c:v>
                </c:pt>
                <c:pt idx="1767">
                  <c:v>115.96</c:v>
                </c:pt>
                <c:pt idx="1768">
                  <c:v>116.25</c:v>
                </c:pt>
                <c:pt idx="1769">
                  <c:v>115.56</c:v>
                </c:pt>
                <c:pt idx="1770">
                  <c:v>116.06</c:v>
                </c:pt>
                <c:pt idx="1771">
                  <c:v>115.94</c:v>
                </c:pt>
                <c:pt idx="1772">
                  <c:v>116.02</c:v>
                </c:pt>
                <c:pt idx="1773">
                  <c:v>116.02</c:v>
                </c:pt>
                <c:pt idx="1774">
                  <c:v>114.89</c:v>
                </c:pt>
                <c:pt idx="1775">
                  <c:v>116.07</c:v>
                </c:pt>
                <c:pt idx="1776">
                  <c:v>116.98</c:v>
                </c:pt>
                <c:pt idx="1777">
                  <c:v>116.94</c:v>
                </c:pt>
                <c:pt idx="1778">
                  <c:v>116.75</c:v>
                </c:pt>
                <c:pt idx="1779">
                  <c:v>116.88</c:v>
                </c:pt>
                <c:pt idx="1780">
                  <c:v>116.23</c:v>
                </c:pt>
                <c:pt idx="1781">
                  <c:v>116.09</c:v>
                </c:pt>
                <c:pt idx="1782">
                  <c:v>116.64</c:v>
                </c:pt>
                <c:pt idx="1783">
                  <c:v>116.83</c:v>
                </c:pt>
                <c:pt idx="1784">
                  <c:v>116.39</c:v>
                </c:pt>
                <c:pt idx="1785">
                  <c:v>116.41</c:v>
                </c:pt>
                <c:pt idx="1786">
                  <c:v>116.53</c:v>
                </c:pt>
                <c:pt idx="1787">
                  <c:v>116.86</c:v>
                </c:pt>
                <c:pt idx="1788">
                  <c:v>117.55</c:v>
                </c:pt>
                <c:pt idx="1789">
                  <c:v>117.55</c:v>
                </c:pt>
                <c:pt idx="1790">
                  <c:v>118.14</c:v>
                </c:pt>
                <c:pt idx="1791">
                  <c:v>117.18</c:v>
                </c:pt>
                <c:pt idx="1792">
                  <c:v>116.85</c:v>
                </c:pt>
                <c:pt idx="1793">
                  <c:v>116.24</c:v>
                </c:pt>
                <c:pt idx="1794">
                  <c:v>116.69</c:v>
                </c:pt>
                <c:pt idx="1795">
                  <c:v>117.23</c:v>
                </c:pt>
                <c:pt idx="1796">
                  <c:v>117.02</c:v>
                </c:pt>
                <c:pt idx="1797">
                  <c:v>116.11</c:v>
                </c:pt>
                <c:pt idx="1798">
                  <c:v>115.73</c:v>
                </c:pt>
                <c:pt idx="1799">
                  <c:v>115.73</c:v>
                </c:pt>
                <c:pt idx="1800">
                  <c:v>116.22</c:v>
                </c:pt>
                <c:pt idx="1801">
                  <c:v>117.03</c:v>
                </c:pt>
                <c:pt idx="1802">
                  <c:v>117.08</c:v>
                </c:pt>
                <c:pt idx="1803">
                  <c:v>117.2</c:v>
                </c:pt>
                <c:pt idx="1804">
                  <c:v>116.66</c:v>
                </c:pt>
                <c:pt idx="1805">
                  <c:v>116.51</c:v>
                </c:pt>
                <c:pt idx="1806">
                  <c:v>117.22</c:v>
                </c:pt>
                <c:pt idx="1807">
                  <c:v>117.71</c:v>
                </c:pt>
                <c:pt idx="1808">
                  <c:v>117.82</c:v>
                </c:pt>
                <c:pt idx="1809">
                  <c:v>118.78</c:v>
                </c:pt>
                <c:pt idx="1810">
                  <c:v>118.78</c:v>
                </c:pt>
                <c:pt idx="1811">
                  <c:v>118.78</c:v>
                </c:pt>
                <c:pt idx="1812">
                  <c:v>117.52</c:v>
                </c:pt>
                <c:pt idx="1813">
                  <c:v>117.57</c:v>
                </c:pt>
                <c:pt idx="1814">
                  <c:v>117.24</c:v>
                </c:pt>
                <c:pt idx="1815">
                  <c:v>116.43</c:v>
                </c:pt>
                <c:pt idx="1816">
                  <c:v>116.88</c:v>
                </c:pt>
                <c:pt idx="1817">
                  <c:v>116.88</c:v>
                </c:pt>
                <c:pt idx="1818">
                  <c:v>117.4</c:v>
                </c:pt>
                <c:pt idx="1819">
                  <c:v>118.16</c:v>
                </c:pt>
                <c:pt idx="1820">
                  <c:v>117.6</c:v>
                </c:pt>
                <c:pt idx="1821">
                  <c:v>117.29</c:v>
                </c:pt>
                <c:pt idx="1822">
                  <c:v>118.39</c:v>
                </c:pt>
                <c:pt idx="1823">
                  <c:v>118.27</c:v>
                </c:pt>
                <c:pt idx="1824">
                  <c:v>118.27</c:v>
                </c:pt>
                <c:pt idx="1825">
                  <c:v>118.53</c:v>
                </c:pt>
                <c:pt idx="1826">
                  <c:v>117.14</c:v>
                </c:pt>
                <c:pt idx="1827">
                  <c:v>118.58</c:v>
                </c:pt>
                <c:pt idx="1828">
                  <c:v>118.14</c:v>
                </c:pt>
                <c:pt idx="1829">
                  <c:v>118.14</c:v>
                </c:pt>
                <c:pt idx="1830">
                  <c:v>119.24</c:v>
                </c:pt>
                <c:pt idx="1831">
                  <c:v>119.21</c:v>
                </c:pt>
                <c:pt idx="1832">
                  <c:v>118.46</c:v>
                </c:pt>
                <c:pt idx="1833">
                  <c:v>117.94</c:v>
                </c:pt>
                <c:pt idx="1834">
                  <c:v>117.94</c:v>
                </c:pt>
                <c:pt idx="1835">
                  <c:v>117.95</c:v>
                </c:pt>
                <c:pt idx="1836">
                  <c:v>119.19</c:v>
                </c:pt>
                <c:pt idx="1837">
                  <c:v>119.42</c:v>
                </c:pt>
                <c:pt idx="1838">
                  <c:v>118.71</c:v>
                </c:pt>
                <c:pt idx="1839">
                  <c:v>117.82</c:v>
                </c:pt>
                <c:pt idx="1840">
                  <c:v>117.98</c:v>
                </c:pt>
                <c:pt idx="1841">
                  <c:v>117.98</c:v>
                </c:pt>
                <c:pt idx="1842">
                  <c:v>117.84</c:v>
                </c:pt>
                <c:pt idx="1843">
                  <c:v>117.19</c:v>
                </c:pt>
                <c:pt idx="1844">
                  <c:v>117.33</c:v>
                </c:pt>
                <c:pt idx="1845">
                  <c:v>118.1</c:v>
                </c:pt>
                <c:pt idx="1846">
                  <c:v>118.1</c:v>
                </c:pt>
                <c:pt idx="1847">
                  <c:v>118.09</c:v>
                </c:pt>
                <c:pt idx="1848">
                  <c:v>118.64</c:v>
                </c:pt>
                <c:pt idx="1849">
                  <c:v>119.29</c:v>
                </c:pt>
                <c:pt idx="1850">
                  <c:v>118.72</c:v>
                </c:pt>
                <c:pt idx="1851">
                  <c:v>118.95</c:v>
                </c:pt>
                <c:pt idx="1852">
                  <c:v>118.31</c:v>
                </c:pt>
                <c:pt idx="1853">
                  <c:v>117.43</c:v>
                </c:pt>
                <c:pt idx="1854">
                  <c:v>117.43</c:v>
                </c:pt>
                <c:pt idx="1855">
                  <c:v>118.77</c:v>
                </c:pt>
                <c:pt idx="1856">
                  <c:v>118.45</c:v>
                </c:pt>
                <c:pt idx="1857">
                  <c:v>118.11</c:v>
                </c:pt>
                <c:pt idx="1858">
                  <c:v>117.44</c:v>
                </c:pt>
                <c:pt idx="1859">
                  <c:v>118.92</c:v>
                </c:pt>
                <c:pt idx="1860">
                  <c:v>118.3</c:v>
                </c:pt>
                <c:pt idx="1861">
                  <c:v>118.76</c:v>
                </c:pt>
                <c:pt idx="1862">
                  <c:v>118.77</c:v>
                </c:pt>
                <c:pt idx="1863">
                  <c:v>119.97</c:v>
                </c:pt>
                <c:pt idx="1864">
                  <c:v>119.97</c:v>
                </c:pt>
                <c:pt idx="1865">
                  <c:v>119.18</c:v>
                </c:pt>
                <c:pt idx="1866">
                  <c:v>118.91</c:v>
                </c:pt>
                <c:pt idx="1867">
                  <c:v>118.98</c:v>
                </c:pt>
                <c:pt idx="1868">
                  <c:v>120.09</c:v>
                </c:pt>
                <c:pt idx="1869">
                  <c:v>119.17</c:v>
                </c:pt>
                <c:pt idx="1870">
                  <c:v>119.17</c:v>
                </c:pt>
                <c:pt idx="1871">
                  <c:v>119.15</c:v>
                </c:pt>
                <c:pt idx="1872">
                  <c:v>118.61</c:v>
                </c:pt>
                <c:pt idx="1873">
                  <c:v>118.61</c:v>
                </c:pt>
                <c:pt idx="1874">
                  <c:v>118.22</c:v>
                </c:pt>
                <c:pt idx="1875">
                  <c:v>118.61</c:v>
                </c:pt>
                <c:pt idx="1876">
                  <c:v>118.37</c:v>
                </c:pt>
                <c:pt idx="1877">
                  <c:v>118.7</c:v>
                </c:pt>
                <c:pt idx="1878">
                  <c:v>119.02</c:v>
                </c:pt>
                <c:pt idx="1879">
                  <c:v>119.84</c:v>
                </c:pt>
                <c:pt idx="1880">
                  <c:v>119.75</c:v>
                </c:pt>
                <c:pt idx="1881">
                  <c:v>119.75</c:v>
                </c:pt>
                <c:pt idx="1882">
                  <c:v>118.26</c:v>
                </c:pt>
                <c:pt idx="1883">
                  <c:v>118.26</c:v>
                </c:pt>
                <c:pt idx="1884">
                  <c:v>118.26</c:v>
                </c:pt>
                <c:pt idx="1885">
                  <c:v>118.26</c:v>
                </c:pt>
                <c:pt idx="1886">
                  <c:v>118.48</c:v>
                </c:pt>
                <c:pt idx="1887">
                  <c:v>118.48</c:v>
                </c:pt>
                <c:pt idx="1888">
                  <c:v>119.09</c:v>
                </c:pt>
                <c:pt idx="1889">
                  <c:v>118.24</c:v>
                </c:pt>
                <c:pt idx="1890">
                  <c:v>118.24</c:v>
                </c:pt>
                <c:pt idx="1891">
                  <c:v>118.53</c:v>
                </c:pt>
                <c:pt idx="1892">
                  <c:v>118.53</c:v>
                </c:pt>
                <c:pt idx="1893">
                  <c:v>118.32</c:v>
                </c:pt>
                <c:pt idx="1894">
                  <c:v>118.47</c:v>
                </c:pt>
                <c:pt idx="1895">
                  <c:v>118.47</c:v>
                </c:pt>
                <c:pt idx="1896">
                  <c:v>118.36</c:v>
                </c:pt>
                <c:pt idx="1897">
                  <c:v>119.08</c:v>
                </c:pt>
                <c:pt idx="1898">
                  <c:v>119.08</c:v>
                </c:pt>
                <c:pt idx="1899">
                  <c:v>119.08</c:v>
                </c:pt>
                <c:pt idx="1900">
                  <c:v>118.42</c:v>
                </c:pt>
                <c:pt idx="1901">
                  <c:v>118.05</c:v>
                </c:pt>
                <c:pt idx="1902">
                  <c:v>118.71</c:v>
                </c:pt>
                <c:pt idx="1903">
                  <c:v>117.92</c:v>
                </c:pt>
                <c:pt idx="1904">
                  <c:v>118.09</c:v>
                </c:pt>
                <c:pt idx="1905">
                  <c:v>119.04</c:v>
                </c:pt>
                <c:pt idx="1906">
                  <c:v>119.04</c:v>
                </c:pt>
                <c:pt idx="1907">
                  <c:v>118.36</c:v>
                </c:pt>
                <c:pt idx="1908">
                  <c:v>118.14</c:v>
                </c:pt>
                <c:pt idx="1909">
                  <c:v>118.13</c:v>
                </c:pt>
                <c:pt idx="1910">
                  <c:v>117.91</c:v>
                </c:pt>
                <c:pt idx="1911">
                  <c:v>118.19</c:v>
                </c:pt>
                <c:pt idx="1912">
                  <c:v>119.06</c:v>
                </c:pt>
                <c:pt idx="1913">
                  <c:v>119.06</c:v>
                </c:pt>
                <c:pt idx="1914">
                  <c:v>117.96</c:v>
                </c:pt>
                <c:pt idx="1915">
                  <c:v>117.96</c:v>
                </c:pt>
                <c:pt idx="1916">
                  <c:v>118.77</c:v>
                </c:pt>
                <c:pt idx="1917">
                  <c:v>118.8</c:v>
                </c:pt>
                <c:pt idx="1918">
                  <c:v>118.8</c:v>
                </c:pt>
                <c:pt idx="1919">
                  <c:v>119.87</c:v>
                </c:pt>
                <c:pt idx="1920">
                  <c:v>118.94</c:v>
                </c:pt>
                <c:pt idx="1921">
                  <c:v>118.68</c:v>
                </c:pt>
                <c:pt idx="1922">
                  <c:v>118.68</c:v>
                </c:pt>
                <c:pt idx="1923">
                  <c:v>118.68</c:v>
                </c:pt>
                <c:pt idx="1924">
                  <c:v>118.68</c:v>
                </c:pt>
                <c:pt idx="1925">
                  <c:v>118.26</c:v>
                </c:pt>
                <c:pt idx="1926">
                  <c:v>118.26</c:v>
                </c:pt>
                <c:pt idx="1927">
                  <c:v>118.5</c:v>
                </c:pt>
                <c:pt idx="1928">
                  <c:v>118.5</c:v>
                </c:pt>
                <c:pt idx="1929">
                  <c:v>119.72</c:v>
                </c:pt>
                <c:pt idx="1930">
                  <c:v>119.7</c:v>
                </c:pt>
                <c:pt idx="1931">
                  <c:v>118.26</c:v>
                </c:pt>
                <c:pt idx="1932">
                  <c:v>118.26</c:v>
                </c:pt>
                <c:pt idx="1933">
                  <c:v>118.03</c:v>
                </c:pt>
                <c:pt idx="1934">
                  <c:v>117.96</c:v>
                </c:pt>
                <c:pt idx="1935">
                  <c:v>117.96</c:v>
                </c:pt>
                <c:pt idx="1936">
                  <c:v>118.07</c:v>
                </c:pt>
                <c:pt idx="1937">
                  <c:v>118.61</c:v>
                </c:pt>
                <c:pt idx="1938">
                  <c:v>118.45</c:v>
                </c:pt>
                <c:pt idx="1939">
                  <c:v>119.95</c:v>
                </c:pt>
                <c:pt idx="1940">
                  <c:v>119.95</c:v>
                </c:pt>
                <c:pt idx="1941">
                  <c:v>118.82</c:v>
                </c:pt>
                <c:pt idx="1942">
                  <c:v>117.85</c:v>
                </c:pt>
                <c:pt idx="1943">
                  <c:v>117.7</c:v>
                </c:pt>
                <c:pt idx="1944">
                  <c:v>117.7</c:v>
                </c:pt>
                <c:pt idx="1945">
                  <c:v>118.5</c:v>
                </c:pt>
                <c:pt idx="1946">
                  <c:v>118.5</c:v>
                </c:pt>
                <c:pt idx="1947">
                  <c:v>118.96</c:v>
                </c:pt>
                <c:pt idx="1948">
                  <c:v>118.96</c:v>
                </c:pt>
                <c:pt idx="1949">
                  <c:v>118.85</c:v>
                </c:pt>
                <c:pt idx="1950">
                  <c:v>118.22</c:v>
                </c:pt>
                <c:pt idx="1951">
                  <c:v>117.62</c:v>
                </c:pt>
                <c:pt idx="1952">
                  <c:v>117.62</c:v>
                </c:pt>
                <c:pt idx="1953">
                  <c:v>119.86</c:v>
                </c:pt>
                <c:pt idx="1954">
                  <c:v>119.86</c:v>
                </c:pt>
                <c:pt idx="1955">
                  <c:v>118.69</c:v>
                </c:pt>
                <c:pt idx="1956">
                  <c:v>118.69</c:v>
                </c:pt>
                <c:pt idx="1957">
                  <c:v>117.77</c:v>
                </c:pt>
                <c:pt idx="1958">
                  <c:v>117.77</c:v>
                </c:pt>
                <c:pt idx="1959">
                  <c:v>117.59</c:v>
                </c:pt>
                <c:pt idx="1960">
                  <c:v>117.3</c:v>
                </c:pt>
                <c:pt idx="1961">
                  <c:v>117.3</c:v>
                </c:pt>
                <c:pt idx="1962">
                  <c:v>117.15</c:v>
                </c:pt>
                <c:pt idx="1963">
                  <c:v>117.36</c:v>
                </c:pt>
                <c:pt idx="1964">
                  <c:v>117.36</c:v>
                </c:pt>
                <c:pt idx="1965">
                  <c:v>118.19</c:v>
                </c:pt>
                <c:pt idx="1966">
                  <c:v>118.19</c:v>
                </c:pt>
                <c:pt idx="1967">
                  <c:v>119.25</c:v>
                </c:pt>
                <c:pt idx="1968">
                  <c:v>119.19</c:v>
                </c:pt>
                <c:pt idx="1969">
                  <c:v>119.19</c:v>
                </c:pt>
                <c:pt idx="1970">
                  <c:v>117.59</c:v>
                </c:pt>
                <c:pt idx="1971">
                  <c:v>117.59</c:v>
                </c:pt>
                <c:pt idx="1972">
                  <c:v>117.79</c:v>
                </c:pt>
                <c:pt idx="1973">
                  <c:v>117.9</c:v>
                </c:pt>
                <c:pt idx="1974">
                  <c:v>117.9</c:v>
                </c:pt>
                <c:pt idx="1975">
                  <c:v>118.63</c:v>
                </c:pt>
                <c:pt idx="1976">
                  <c:v>118.63</c:v>
                </c:pt>
                <c:pt idx="1977">
                  <c:v>119.45</c:v>
                </c:pt>
                <c:pt idx="1978">
                  <c:v>119.16</c:v>
                </c:pt>
                <c:pt idx="1979">
                  <c:v>117.89</c:v>
                </c:pt>
                <c:pt idx="1980">
                  <c:v>117.44</c:v>
                </c:pt>
                <c:pt idx="1981">
                  <c:v>117.44</c:v>
                </c:pt>
                <c:pt idx="1982">
                  <c:v>117.7</c:v>
                </c:pt>
                <c:pt idx="1983">
                  <c:v>117.7</c:v>
                </c:pt>
                <c:pt idx="1984">
                  <c:v>117.73</c:v>
                </c:pt>
                <c:pt idx="1985">
                  <c:v>118.48</c:v>
                </c:pt>
                <c:pt idx="1986">
                  <c:v>118.48</c:v>
                </c:pt>
                <c:pt idx="1987">
                  <c:v>118.44</c:v>
                </c:pt>
                <c:pt idx="1988">
                  <c:v>118.44</c:v>
                </c:pt>
                <c:pt idx="1989">
                  <c:v>117.67</c:v>
                </c:pt>
                <c:pt idx="1990">
                  <c:v>117.67</c:v>
                </c:pt>
                <c:pt idx="1991">
                  <c:v>118.15</c:v>
                </c:pt>
                <c:pt idx="1992">
                  <c:v>117.87</c:v>
                </c:pt>
                <c:pt idx="1993">
                  <c:v>118.26</c:v>
                </c:pt>
                <c:pt idx="1994">
                  <c:v>119.03</c:v>
                </c:pt>
                <c:pt idx="1995">
                  <c:v>119.03</c:v>
                </c:pt>
                <c:pt idx="1996">
                  <c:v>118.21</c:v>
                </c:pt>
                <c:pt idx="1997">
                  <c:v>118.21</c:v>
                </c:pt>
                <c:pt idx="1998">
                  <c:v>117.81</c:v>
                </c:pt>
                <c:pt idx="1999">
                  <c:v>118.65</c:v>
                </c:pt>
                <c:pt idx="2000">
                  <c:v>118.65</c:v>
                </c:pt>
                <c:pt idx="2001">
                  <c:v>118.07</c:v>
                </c:pt>
                <c:pt idx="2002">
                  <c:v>118.07</c:v>
                </c:pt>
                <c:pt idx="2003">
                  <c:v>118.25</c:v>
                </c:pt>
                <c:pt idx="2004">
                  <c:v>118.25</c:v>
                </c:pt>
                <c:pt idx="2005">
                  <c:v>117.97</c:v>
                </c:pt>
                <c:pt idx="2006">
                  <c:v>118.56</c:v>
                </c:pt>
                <c:pt idx="2007">
                  <c:v>118.39</c:v>
                </c:pt>
                <c:pt idx="2008">
                  <c:v>118.39</c:v>
                </c:pt>
                <c:pt idx="2009">
                  <c:v>118.36</c:v>
                </c:pt>
                <c:pt idx="2010">
                  <c:v>118.36</c:v>
                </c:pt>
                <c:pt idx="2011">
                  <c:v>117.98</c:v>
                </c:pt>
                <c:pt idx="2012">
                  <c:v>117.98</c:v>
                </c:pt>
                <c:pt idx="2013">
                  <c:v>118.29</c:v>
                </c:pt>
                <c:pt idx="2014">
                  <c:v>118.29</c:v>
                </c:pt>
                <c:pt idx="2015">
                  <c:v>118.15</c:v>
                </c:pt>
                <c:pt idx="2016">
                  <c:v>118.15</c:v>
                </c:pt>
                <c:pt idx="2017">
                  <c:v>118.54</c:v>
                </c:pt>
                <c:pt idx="2018">
                  <c:v>118.54</c:v>
                </c:pt>
                <c:pt idx="2019">
                  <c:v>118.45</c:v>
                </c:pt>
                <c:pt idx="2020">
                  <c:v>118.63</c:v>
                </c:pt>
                <c:pt idx="2021">
                  <c:v>118.63</c:v>
                </c:pt>
                <c:pt idx="2022">
                  <c:v>118.34</c:v>
                </c:pt>
                <c:pt idx="2023">
                  <c:v>118.23</c:v>
                </c:pt>
                <c:pt idx="2024">
                  <c:v>118.23</c:v>
                </c:pt>
                <c:pt idx="2025">
                  <c:v>118.7</c:v>
                </c:pt>
                <c:pt idx="2026">
                  <c:v>118.7</c:v>
                </c:pt>
                <c:pt idx="2027">
                  <c:v>118.48</c:v>
                </c:pt>
                <c:pt idx="2028">
                  <c:v>118.54</c:v>
                </c:pt>
                <c:pt idx="2029">
                  <c:v>117.67</c:v>
                </c:pt>
                <c:pt idx="2030">
                  <c:v>117.67</c:v>
                </c:pt>
                <c:pt idx="2031">
                  <c:v>117.96</c:v>
                </c:pt>
                <c:pt idx="2032">
                  <c:v>117.96</c:v>
                </c:pt>
                <c:pt idx="2033">
                  <c:v>117.95</c:v>
                </c:pt>
                <c:pt idx="2034">
                  <c:v>117.3</c:v>
                </c:pt>
                <c:pt idx="2035">
                  <c:v>118.08</c:v>
                </c:pt>
                <c:pt idx="2036">
                  <c:v>117.4</c:v>
                </c:pt>
                <c:pt idx="2037">
                  <c:v>117.4</c:v>
                </c:pt>
                <c:pt idx="2038">
                  <c:v>117.99</c:v>
                </c:pt>
                <c:pt idx="2039">
                  <c:v>118.55</c:v>
                </c:pt>
                <c:pt idx="2040">
                  <c:v>118.55</c:v>
                </c:pt>
                <c:pt idx="2041">
                  <c:v>118.15</c:v>
                </c:pt>
                <c:pt idx="2042">
                  <c:v>118.15</c:v>
                </c:pt>
                <c:pt idx="2043">
                  <c:v>118.44</c:v>
                </c:pt>
                <c:pt idx="2044">
                  <c:v>118.44</c:v>
                </c:pt>
                <c:pt idx="2045">
                  <c:v>117.99</c:v>
                </c:pt>
                <c:pt idx="2046">
                  <c:v>119.05</c:v>
                </c:pt>
                <c:pt idx="2047">
                  <c:v>119.05</c:v>
                </c:pt>
                <c:pt idx="2048">
                  <c:v>118.83</c:v>
                </c:pt>
                <c:pt idx="2049">
                  <c:v>118.83</c:v>
                </c:pt>
                <c:pt idx="2050">
                  <c:v>119.34</c:v>
                </c:pt>
                <c:pt idx="2051">
                  <c:v>118.55</c:v>
                </c:pt>
                <c:pt idx="2052">
                  <c:v>118.9</c:v>
                </c:pt>
                <c:pt idx="2053">
                  <c:v>118.9</c:v>
                </c:pt>
                <c:pt idx="2054">
                  <c:v>118.51</c:v>
                </c:pt>
                <c:pt idx="2055">
                  <c:v>118.51</c:v>
                </c:pt>
                <c:pt idx="2056">
                  <c:v>118.27</c:v>
                </c:pt>
                <c:pt idx="2057">
                  <c:v>118.15</c:v>
                </c:pt>
                <c:pt idx="2058">
                  <c:v>118.15</c:v>
                </c:pt>
                <c:pt idx="2059">
                  <c:v>118.66</c:v>
                </c:pt>
                <c:pt idx="2060">
                  <c:v>118.66</c:v>
                </c:pt>
                <c:pt idx="2061">
                  <c:v>119.55</c:v>
                </c:pt>
                <c:pt idx="2062">
                  <c:v>119.55</c:v>
                </c:pt>
                <c:pt idx="2063">
                  <c:v>118.71</c:v>
                </c:pt>
                <c:pt idx="2064">
                  <c:v>119.14</c:v>
                </c:pt>
                <c:pt idx="2065">
                  <c:v>119.84</c:v>
                </c:pt>
                <c:pt idx="2066">
                  <c:v>119.84</c:v>
                </c:pt>
                <c:pt idx="2067">
                  <c:v>120.33</c:v>
                </c:pt>
                <c:pt idx="2068">
                  <c:v>119.1</c:v>
                </c:pt>
                <c:pt idx="2069">
                  <c:v>119.1</c:v>
                </c:pt>
                <c:pt idx="2070">
                  <c:v>119.56</c:v>
                </c:pt>
                <c:pt idx="2071">
                  <c:v>118.89</c:v>
                </c:pt>
                <c:pt idx="2072">
                  <c:v>118.89</c:v>
                </c:pt>
                <c:pt idx="2073">
                  <c:v>118.53</c:v>
                </c:pt>
                <c:pt idx="2074">
                  <c:v>119.04</c:v>
                </c:pt>
                <c:pt idx="2075">
                  <c:v>119.04</c:v>
                </c:pt>
                <c:pt idx="2076">
                  <c:v>119.36</c:v>
                </c:pt>
                <c:pt idx="2077">
                  <c:v>119.36</c:v>
                </c:pt>
                <c:pt idx="2078">
                  <c:v>119.41</c:v>
                </c:pt>
                <c:pt idx="2079">
                  <c:v>118.97</c:v>
                </c:pt>
                <c:pt idx="2080">
                  <c:v>119.16</c:v>
                </c:pt>
                <c:pt idx="2081">
                  <c:v>119.02</c:v>
                </c:pt>
                <c:pt idx="2082">
                  <c:v>119.02</c:v>
                </c:pt>
                <c:pt idx="2083">
                  <c:v>119.79</c:v>
                </c:pt>
                <c:pt idx="2084">
                  <c:v>119.79</c:v>
                </c:pt>
                <c:pt idx="2085">
                  <c:v>119.91</c:v>
                </c:pt>
                <c:pt idx="2086">
                  <c:v>119.91</c:v>
                </c:pt>
                <c:pt idx="2087">
                  <c:v>118.86</c:v>
                </c:pt>
                <c:pt idx="2088">
                  <c:v>119.77</c:v>
                </c:pt>
                <c:pt idx="2089">
                  <c:v>120.08</c:v>
                </c:pt>
                <c:pt idx="2090">
                  <c:v>120.08</c:v>
                </c:pt>
                <c:pt idx="2091">
                  <c:v>119.35</c:v>
                </c:pt>
                <c:pt idx="2092">
                  <c:v>119.35</c:v>
                </c:pt>
                <c:pt idx="2093">
                  <c:v>118.75</c:v>
                </c:pt>
                <c:pt idx="2094">
                  <c:v>119.17</c:v>
                </c:pt>
                <c:pt idx="2095">
                  <c:v>119.13</c:v>
                </c:pt>
                <c:pt idx="2096">
                  <c:v>118.97</c:v>
                </c:pt>
                <c:pt idx="2097">
                  <c:v>119.52</c:v>
                </c:pt>
                <c:pt idx="2098">
                  <c:v>119.78</c:v>
                </c:pt>
                <c:pt idx="2099">
                  <c:v>119.63</c:v>
                </c:pt>
                <c:pt idx="2100">
                  <c:v>119.63</c:v>
                </c:pt>
                <c:pt idx="2101">
                  <c:v>120.28</c:v>
                </c:pt>
                <c:pt idx="2102">
                  <c:v>120.28</c:v>
                </c:pt>
                <c:pt idx="2103">
                  <c:v>120.75</c:v>
                </c:pt>
                <c:pt idx="2104">
                  <c:v>120.75</c:v>
                </c:pt>
                <c:pt idx="2105">
                  <c:v>120.26</c:v>
                </c:pt>
                <c:pt idx="2106">
                  <c:v>119.34</c:v>
                </c:pt>
                <c:pt idx="2107">
                  <c:v>119.97</c:v>
                </c:pt>
                <c:pt idx="2108">
                  <c:v>119.79</c:v>
                </c:pt>
                <c:pt idx="2109">
                  <c:v>120.46</c:v>
                </c:pt>
                <c:pt idx="2110">
                  <c:v>119.83</c:v>
                </c:pt>
                <c:pt idx="2111">
                  <c:v>119.71</c:v>
                </c:pt>
                <c:pt idx="2112">
                  <c:v>119.48</c:v>
                </c:pt>
                <c:pt idx="2113">
                  <c:v>119.48</c:v>
                </c:pt>
                <c:pt idx="2114">
                  <c:v>118.86</c:v>
                </c:pt>
                <c:pt idx="2115">
                  <c:v>118.62</c:v>
                </c:pt>
                <c:pt idx="2116">
                  <c:v>119.82</c:v>
                </c:pt>
                <c:pt idx="2117">
                  <c:v>119.82</c:v>
                </c:pt>
                <c:pt idx="2118">
                  <c:v>120.71</c:v>
                </c:pt>
                <c:pt idx="2119">
                  <c:v>120.71</c:v>
                </c:pt>
                <c:pt idx="2120">
                  <c:v>120.63</c:v>
                </c:pt>
                <c:pt idx="2121">
                  <c:v>120.27</c:v>
                </c:pt>
                <c:pt idx="2122">
                  <c:v>120.58</c:v>
                </c:pt>
                <c:pt idx="2123">
                  <c:v>120.58</c:v>
                </c:pt>
                <c:pt idx="2124">
                  <c:v>120.82</c:v>
                </c:pt>
                <c:pt idx="2125">
                  <c:v>121.3</c:v>
                </c:pt>
                <c:pt idx="2126">
                  <c:v>121.3</c:v>
                </c:pt>
                <c:pt idx="2127">
                  <c:v>121.41</c:v>
                </c:pt>
                <c:pt idx="2128">
                  <c:v>121.25</c:v>
                </c:pt>
                <c:pt idx="2129">
                  <c:v>121.25</c:v>
                </c:pt>
                <c:pt idx="2130">
                  <c:v>121.12</c:v>
                </c:pt>
                <c:pt idx="2131">
                  <c:v>120.43</c:v>
                </c:pt>
                <c:pt idx="2132">
                  <c:v>121.83</c:v>
                </c:pt>
                <c:pt idx="2133">
                  <c:v>120.91</c:v>
                </c:pt>
                <c:pt idx="2134">
                  <c:v>119.16</c:v>
                </c:pt>
                <c:pt idx="2135">
                  <c:v>119.99</c:v>
                </c:pt>
                <c:pt idx="2136">
                  <c:v>120.49</c:v>
                </c:pt>
                <c:pt idx="2137">
                  <c:v>120.49</c:v>
                </c:pt>
                <c:pt idx="2138">
                  <c:v>121.82</c:v>
                </c:pt>
                <c:pt idx="2139">
                  <c:v>121.82</c:v>
                </c:pt>
                <c:pt idx="2140">
                  <c:v>121.87</c:v>
                </c:pt>
                <c:pt idx="2141">
                  <c:v>120.79</c:v>
                </c:pt>
                <c:pt idx="2142">
                  <c:v>121.34</c:v>
                </c:pt>
                <c:pt idx="2143">
                  <c:v>121.04</c:v>
                </c:pt>
                <c:pt idx="2144">
                  <c:v>121.27</c:v>
                </c:pt>
                <c:pt idx="2145">
                  <c:v>121.86</c:v>
                </c:pt>
                <c:pt idx="2146">
                  <c:v>121.65</c:v>
                </c:pt>
                <c:pt idx="2147">
                  <c:v>121.65</c:v>
                </c:pt>
                <c:pt idx="2148">
                  <c:v>121.99</c:v>
                </c:pt>
                <c:pt idx="2149">
                  <c:v>121.5</c:v>
                </c:pt>
                <c:pt idx="2150">
                  <c:v>121.8</c:v>
                </c:pt>
                <c:pt idx="2151">
                  <c:v>120.69</c:v>
                </c:pt>
                <c:pt idx="2152">
                  <c:v>120.9</c:v>
                </c:pt>
                <c:pt idx="2153">
                  <c:v>120.11</c:v>
                </c:pt>
                <c:pt idx="2154">
                  <c:v>120.11</c:v>
                </c:pt>
                <c:pt idx="2155">
                  <c:v>121.94</c:v>
                </c:pt>
                <c:pt idx="2156">
                  <c:v>121.94</c:v>
                </c:pt>
                <c:pt idx="2157">
                  <c:v>121.78</c:v>
                </c:pt>
                <c:pt idx="2158">
                  <c:v>122.19</c:v>
                </c:pt>
                <c:pt idx="2159">
                  <c:v>121.99</c:v>
                </c:pt>
                <c:pt idx="2160">
                  <c:v>120.95</c:v>
                </c:pt>
                <c:pt idx="2161">
                  <c:v>120.95</c:v>
                </c:pt>
                <c:pt idx="2162">
                  <c:v>122.2</c:v>
                </c:pt>
                <c:pt idx="2163">
                  <c:v>122.2</c:v>
                </c:pt>
                <c:pt idx="2164">
                  <c:v>121.93</c:v>
                </c:pt>
                <c:pt idx="2165">
                  <c:v>121.99</c:v>
                </c:pt>
                <c:pt idx="2166">
                  <c:v>121.6</c:v>
                </c:pt>
                <c:pt idx="2167">
                  <c:v>121.8</c:v>
                </c:pt>
                <c:pt idx="2168">
                  <c:v>122.13</c:v>
                </c:pt>
                <c:pt idx="2169">
                  <c:v>121.95</c:v>
                </c:pt>
                <c:pt idx="2170">
                  <c:v>120.27</c:v>
                </c:pt>
                <c:pt idx="2171">
                  <c:v>120.15</c:v>
                </c:pt>
                <c:pt idx="2172">
                  <c:v>121.23</c:v>
                </c:pt>
                <c:pt idx="2173">
                  <c:v>121.74</c:v>
                </c:pt>
                <c:pt idx="2174">
                  <c:v>120.95</c:v>
                </c:pt>
                <c:pt idx="2175">
                  <c:v>121.09</c:v>
                </c:pt>
                <c:pt idx="2176">
                  <c:v>122.77</c:v>
                </c:pt>
                <c:pt idx="2177">
                  <c:v>122.76</c:v>
                </c:pt>
                <c:pt idx="2178">
                  <c:v>122.1</c:v>
                </c:pt>
                <c:pt idx="2179">
                  <c:v>121.75</c:v>
                </c:pt>
                <c:pt idx="2180">
                  <c:v>121.75</c:v>
                </c:pt>
                <c:pt idx="2181">
                  <c:v>121.51</c:v>
                </c:pt>
                <c:pt idx="2182">
                  <c:v>121.69</c:v>
                </c:pt>
                <c:pt idx="2183">
                  <c:v>121.52</c:v>
                </c:pt>
                <c:pt idx="2184">
                  <c:v>121.45</c:v>
                </c:pt>
                <c:pt idx="2185">
                  <c:v>122.47</c:v>
                </c:pt>
                <c:pt idx="2186">
                  <c:v>121.26</c:v>
                </c:pt>
                <c:pt idx="2187">
                  <c:v>121.44</c:v>
                </c:pt>
                <c:pt idx="2188">
                  <c:v>121.18</c:v>
                </c:pt>
                <c:pt idx="2189">
                  <c:v>121.18</c:v>
                </c:pt>
                <c:pt idx="2190">
                  <c:v>122.2</c:v>
                </c:pt>
                <c:pt idx="2191">
                  <c:v>121.09</c:v>
                </c:pt>
                <c:pt idx="2192">
                  <c:v>121.64</c:v>
                </c:pt>
                <c:pt idx="2193">
                  <c:v>121.5</c:v>
                </c:pt>
                <c:pt idx="2194">
                  <c:v>122.21</c:v>
                </c:pt>
                <c:pt idx="2195">
                  <c:v>121.99</c:v>
                </c:pt>
                <c:pt idx="2196">
                  <c:v>121.14</c:v>
                </c:pt>
                <c:pt idx="2197">
                  <c:v>121.39</c:v>
                </c:pt>
                <c:pt idx="2198">
                  <c:v>121.03</c:v>
                </c:pt>
                <c:pt idx="2199">
                  <c:v>121.51</c:v>
                </c:pt>
                <c:pt idx="2200">
                  <c:v>121.37</c:v>
                </c:pt>
                <c:pt idx="2201">
                  <c:v>121.37</c:v>
                </c:pt>
                <c:pt idx="2202">
                  <c:v>121.46</c:v>
                </c:pt>
                <c:pt idx="2203">
                  <c:v>122.28</c:v>
                </c:pt>
                <c:pt idx="2204">
                  <c:v>122.38</c:v>
                </c:pt>
                <c:pt idx="2205">
                  <c:v>120.94</c:v>
                </c:pt>
                <c:pt idx="2206">
                  <c:v>121.39</c:v>
                </c:pt>
                <c:pt idx="2207">
                  <c:v>121.02</c:v>
                </c:pt>
                <c:pt idx="2208">
                  <c:v>121.47</c:v>
                </c:pt>
                <c:pt idx="2209">
                  <c:v>120.76</c:v>
                </c:pt>
                <c:pt idx="2210">
                  <c:v>121.6</c:v>
                </c:pt>
                <c:pt idx="2211">
                  <c:v>122.24</c:v>
                </c:pt>
                <c:pt idx="2212">
                  <c:v>122.24</c:v>
                </c:pt>
                <c:pt idx="2213">
                  <c:v>121.21</c:v>
                </c:pt>
                <c:pt idx="2214">
                  <c:v>121.34</c:v>
                </c:pt>
                <c:pt idx="2215">
                  <c:v>120.76</c:v>
                </c:pt>
                <c:pt idx="2216">
                  <c:v>121.17</c:v>
                </c:pt>
                <c:pt idx="2217">
                  <c:v>120.95</c:v>
                </c:pt>
                <c:pt idx="2218">
                  <c:v>120.78</c:v>
                </c:pt>
                <c:pt idx="2219">
                  <c:v>121.06</c:v>
                </c:pt>
                <c:pt idx="2220">
                  <c:v>120.94</c:v>
                </c:pt>
                <c:pt idx="2221">
                  <c:v>121.38</c:v>
                </c:pt>
                <c:pt idx="2222">
                  <c:v>121.52</c:v>
                </c:pt>
                <c:pt idx="2223">
                  <c:v>120.6</c:v>
                </c:pt>
                <c:pt idx="2224">
                  <c:v>121.15</c:v>
                </c:pt>
                <c:pt idx="2225">
                  <c:v>120.93</c:v>
                </c:pt>
                <c:pt idx="2226">
                  <c:v>120.34</c:v>
                </c:pt>
                <c:pt idx="2227">
                  <c:v>121.15</c:v>
                </c:pt>
                <c:pt idx="2228">
                  <c:v>120.48</c:v>
                </c:pt>
                <c:pt idx="2229">
                  <c:v>120.13</c:v>
                </c:pt>
                <c:pt idx="2230">
                  <c:v>120.47</c:v>
                </c:pt>
                <c:pt idx="2231">
                  <c:v>121.7</c:v>
                </c:pt>
                <c:pt idx="2232">
                  <c:v>120.35</c:v>
                </c:pt>
                <c:pt idx="2233">
                  <c:v>121.15</c:v>
                </c:pt>
                <c:pt idx="2234">
                  <c:v>121.05</c:v>
                </c:pt>
                <c:pt idx="2235">
                  <c:v>121.07</c:v>
                </c:pt>
                <c:pt idx="2236">
                  <c:v>120.94</c:v>
                </c:pt>
                <c:pt idx="2237">
                  <c:v>121.7</c:v>
                </c:pt>
                <c:pt idx="2238">
                  <c:v>120.84</c:v>
                </c:pt>
                <c:pt idx="2239">
                  <c:v>120.49</c:v>
                </c:pt>
                <c:pt idx="2240">
                  <c:v>120.12</c:v>
                </c:pt>
                <c:pt idx="2241">
                  <c:v>120.27</c:v>
                </c:pt>
                <c:pt idx="2242">
                  <c:v>120.56</c:v>
                </c:pt>
                <c:pt idx="2243">
                  <c:v>120.78</c:v>
                </c:pt>
                <c:pt idx="2244">
                  <c:v>120.05</c:v>
                </c:pt>
                <c:pt idx="2245">
                  <c:v>120.63</c:v>
                </c:pt>
                <c:pt idx="2246">
                  <c:v>120.24</c:v>
                </c:pt>
                <c:pt idx="2247">
                  <c:v>120.29</c:v>
                </c:pt>
                <c:pt idx="2248">
                  <c:v>120.08</c:v>
                </c:pt>
                <c:pt idx="2249">
                  <c:v>119.72</c:v>
                </c:pt>
                <c:pt idx="2250">
                  <c:v>119.74</c:v>
                </c:pt>
                <c:pt idx="2251">
                  <c:v>119.87</c:v>
                </c:pt>
                <c:pt idx="2252">
                  <c:v>120.51</c:v>
                </c:pt>
                <c:pt idx="2253">
                  <c:v>120.26</c:v>
                </c:pt>
                <c:pt idx="2254">
                  <c:v>120.37</c:v>
                </c:pt>
                <c:pt idx="2255">
                  <c:v>120.14</c:v>
                </c:pt>
                <c:pt idx="2256">
                  <c:v>119.88</c:v>
                </c:pt>
                <c:pt idx="2257">
                  <c:v>120.43</c:v>
                </c:pt>
                <c:pt idx="2258">
                  <c:v>120.11</c:v>
                </c:pt>
                <c:pt idx="2259">
                  <c:v>120.09</c:v>
                </c:pt>
                <c:pt idx="2260">
                  <c:v>119.27</c:v>
                </c:pt>
                <c:pt idx="2261">
                  <c:v>120.25</c:v>
                </c:pt>
                <c:pt idx="2262">
                  <c:v>120.52</c:v>
                </c:pt>
                <c:pt idx="2263">
                  <c:v>120.31</c:v>
                </c:pt>
                <c:pt idx="2264">
                  <c:v>120.04</c:v>
                </c:pt>
                <c:pt idx="2265">
                  <c:v>119.59</c:v>
                </c:pt>
                <c:pt idx="2266">
                  <c:v>119.52</c:v>
                </c:pt>
                <c:pt idx="2267">
                  <c:v>119.1</c:v>
                </c:pt>
                <c:pt idx="2268">
                  <c:v>120.18</c:v>
                </c:pt>
                <c:pt idx="2269">
                  <c:v>118.81</c:v>
                </c:pt>
                <c:pt idx="2270">
                  <c:v>119.89</c:v>
                </c:pt>
                <c:pt idx="2271">
                  <c:v>120.53</c:v>
                </c:pt>
                <c:pt idx="2272">
                  <c:v>119.43</c:v>
                </c:pt>
                <c:pt idx="2273">
                  <c:v>120.27</c:v>
                </c:pt>
                <c:pt idx="2274">
                  <c:v>119.72</c:v>
                </c:pt>
                <c:pt idx="2275">
                  <c:v>119.73</c:v>
                </c:pt>
                <c:pt idx="2276">
                  <c:v>119.5</c:v>
                </c:pt>
                <c:pt idx="2277">
                  <c:v>119.44</c:v>
                </c:pt>
                <c:pt idx="2278">
                  <c:v>119.01</c:v>
                </c:pt>
                <c:pt idx="2279">
                  <c:v>118.89</c:v>
                </c:pt>
                <c:pt idx="2280">
                  <c:v>119.06</c:v>
                </c:pt>
                <c:pt idx="2281">
                  <c:v>120.01</c:v>
                </c:pt>
                <c:pt idx="2282">
                  <c:v>119.96</c:v>
                </c:pt>
                <c:pt idx="2283">
                  <c:v>119.15</c:v>
                </c:pt>
                <c:pt idx="2284">
                  <c:v>118.79</c:v>
                </c:pt>
                <c:pt idx="2285">
                  <c:v>119.05</c:v>
                </c:pt>
                <c:pt idx="2286">
                  <c:v>119.72</c:v>
                </c:pt>
                <c:pt idx="2287">
                  <c:v>118.88</c:v>
                </c:pt>
                <c:pt idx="2288">
                  <c:v>119.79</c:v>
                </c:pt>
                <c:pt idx="2289">
                  <c:v>119.53</c:v>
                </c:pt>
                <c:pt idx="2290">
                  <c:v>119.32</c:v>
                </c:pt>
                <c:pt idx="2291">
                  <c:v>119.59</c:v>
                </c:pt>
                <c:pt idx="2292">
                  <c:v>119.28</c:v>
                </c:pt>
                <c:pt idx="2293">
                  <c:v>119.03</c:v>
                </c:pt>
                <c:pt idx="2294">
                  <c:v>118.94</c:v>
                </c:pt>
                <c:pt idx="2295">
                  <c:v>119.01</c:v>
                </c:pt>
                <c:pt idx="2296">
                  <c:v>118.99</c:v>
                </c:pt>
                <c:pt idx="2297">
                  <c:v>120.14</c:v>
                </c:pt>
                <c:pt idx="2298">
                  <c:v>119.66</c:v>
                </c:pt>
                <c:pt idx="2299">
                  <c:v>119.89</c:v>
                </c:pt>
                <c:pt idx="2300">
                  <c:v>120.36</c:v>
                </c:pt>
                <c:pt idx="2301">
                  <c:v>118.67</c:v>
                </c:pt>
                <c:pt idx="2302">
                  <c:v>119.25</c:v>
                </c:pt>
                <c:pt idx="2303">
                  <c:v>119.73</c:v>
                </c:pt>
                <c:pt idx="2304">
                  <c:v>119.97</c:v>
                </c:pt>
                <c:pt idx="2305">
                  <c:v>120.36</c:v>
                </c:pt>
                <c:pt idx="2306">
                  <c:v>120.05</c:v>
                </c:pt>
                <c:pt idx="2307">
                  <c:v>119.37</c:v>
                </c:pt>
                <c:pt idx="2308">
                  <c:v>119.9</c:v>
                </c:pt>
                <c:pt idx="2309">
                  <c:v>119.47</c:v>
                </c:pt>
                <c:pt idx="2310">
                  <c:v>119.05</c:v>
                </c:pt>
                <c:pt idx="2311">
                  <c:v>118.98</c:v>
                </c:pt>
                <c:pt idx="2312">
                  <c:v>118.72</c:v>
                </c:pt>
                <c:pt idx="2313">
                  <c:v>118.42</c:v>
                </c:pt>
                <c:pt idx="2314">
                  <c:v>118.45</c:v>
                </c:pt>
                <c:pt idx="2315">
                  <c:v>118.32</c:v>
                </c:pt>
                <c:pt idx="2316">
                  <c:v>119.67</c:v>
                </c:pt>
                <c:pt idx="2317">
                  <c:v>118.55</c:v>
                </c:pt>
                <c:pt idx="2318">
                  <c:v>118.59</c:v>
                </c:pt>
                <c:pt idx="2319">
                  <c:v>119.28</c:v>
                </c:pt>
                <c:pt idx="2320">
                  <c:v>119.68</c:v>
                </c:pt>
                <c:pt idx="2321">
                  <c:v>119.43</c:v>
                </c:pt>
                <c:pt idx="2322">
                  <c:v>118.48</c:v>
                </c:pt>
                <c:pt idx="2323">
                  <c:v>119.48</c:v>
                </c:pt>
                <c:pt idx="2324">
                  <c:v>118.46</c:v>
                </c:pt>
                <c:pt idx="2325">
                  <c:v>118.98</c:v>
                </c:pt>
                <c:pt idx="2326">
                  <c:v>119.11</c:v>
                </c:pt>
                <c:pt idx="2327">
                  <c:v>119.49</c:v>
                </c:pt>
                <c:pt idx="2328">
                  <c:v>119.55</c:v>
                </c:pt>
                <c:pt idx="2329">
                  <c:v>118.61</c:v>
                </c:pt>
                <c:pt idx="2330">
                  <c:v>118.55</c:v>
                </c:pt>
                <c:pt idx="2331">
                  <c:v>118.86</c:v>
                </c:pt>
                <c:pt idx="2332">
                  <c:v>118.99</c:v>
                </c:pt>
                <c:pt idx="2333">
                  <c:v>118.82</c:v>
                </c:pt>
                <c:pt idx="2334">
                  <c:v>118.85</c:v>
                </c:pt>
                <c:pt idx="2335">
                  <c:v>117.93</c:v>
                </c:pt>
                <c:pt idx="2336">
                  <c:v>119.42</c:v>
                </c:pt>
                <c:pt idx="2337">
                  <c:v>118.98</c:v>
                </c:pt>
                <c:pt idx="2338">
                  <c:v>118.78</c:v>
                </c:pt>
                <c:pt idx="2339">
                  <c:v>118.27</c:v>
                </c:pt>
                <c:pt idx="2340">
                  <c:v>118.92</c:v>
                </c:pt>
                <c:pt idx="2341">
                  <c:v>119.41</c:v>
                </c:pt>
                <c:pt idx="2342">
                  <c:v>119.53</c:v>
                </c:pt>
                <c:pt idx="2343">
                  <c:v>119.07</c:v>
                </c:pt>
                <c:pt idx="2344">
                  <c:v>118.0</c:v>
                </c:pt>
                <c:pt idx="2345">
                  <c:v>118.51</c:v>
                </c:pt>
                <c:pt idx="2346">
                  <c:v>118.65</c:v>
                </c:pt>
                <c:pt idx="2347">
                  <c:v>118.28</c:v>
                </c:pt>
                <c:pt idx="2348">
                  <c:v>118.91</c:v>
                </c:pt>
                <c:pt idx="2349">
                  <c:v>119.31</c:v>
                </c:pt>
                <c:pt idx="2350">
                  <c:v>119.29</c:v>
                </c:pt>
                <c:pt idx="2351">
                  <c:v>119.82</c:v>
                </c:pt>
                <c:pt idx="2352">
                  <c:v>119.61</c:v>
                </c:pt>
                <c:pt idx="2353">
                  <c:v>118.48</c:v>
                </c:pt>
                <c:pt idx="2354">
                  <c:v>117.73</c:v>
                </c:pt>
                <c:pt idx="2355">
                  <c:v>118.81</c:v>
                </c:pt>
                <c:pt idx="2356">
                  <c:v>119.38</c:v>
                </c:pt>
                <c:pt idx="2357">
                  <c:v>119.27</c:v>
                </c:pt>
                <c:pt idx="2358">
                  <c:v>118.73</c:v>
                </c:pt>
                <c:pt idx="2359">
                  <c:v>118.78</c:v>
                </c:pt>
                <c:pt idx="2360">
                  <c:v>118.37</c:v>
                </c:pt>
                <c:pt idx="2361">
                  <c:v>117.76</c:v>
                </c:pt>
                <c:pt idx="2362">
                  <c:v>117.9</c:v>
                </c:pt>
                <c:pt idx="2363">
                  <c:v>118.58</c:v>
                </c:pt>
                <c:pt idx="2364">
                  <c:v>118.41</c:v>
                </c:pt>
                <c:pt idx="2365">
                  <c:v>118.44</c:v>
                </c:pt>
                <c:pt idx="2366">
                  <c:v>118.22</c:v>
                </c:pt>
                <c:pt idx="2367">
                  <c:v>118.28</c:v>
                </c:pt>
                <c:pt idx="2368">
                  <c:v>118.8</c:v>
                </c:pt>
                <c:pt idx="2369">
                  <c:v>118.77</c:v>
                </c:pt>
                <c:pt idx="2370">
                  <c:v>119.09</c:v>
                </c:pt>
                <c:pt idx="2371">
                  <c:v>119.85</c:v>
                </c:pt>
                <c:pt idx="2372">
                  <c:v>119.66</c:v>
                </c:pt>
                <c:pt idx="2373">
                  <c:v>119.11</c:v>
                </c:pt>
                <c:pt idx="2374">
                  <c:v>118.69</c:v>
                </c:pt>
                <c:pt idx="2375">
                  <c:v>119.05</c:v>
                </c:pt>
                <c:pt idx="2376">
                  <c:v>118.93</c:v>
                </c:pt>
                <c:pt idx="2377">
                  <c:v>119.06</c:v>
                </c:pt>
                <c:pt idx="2378">
                  <c:v>118.2</c:v>
                </c:pt>
                <c:pt idx="2379">
                  <c:v>118.45</c:v>
                </c:pt>
                <c:pt idx="2380">
                  <c:v>118.02</c:v>
                </c:pt>
                <c:pt idx="2381">
                  <c:v>118.52</c:v>
                </c:pt>
                <c:pt idx="2382">
                  <c:v>118.84</c:v>
                </c:pt>
                <c:pt idx="2383">
                  <c:v>119.03</c:v>
                </c:pt>
                <c:pt idx="2384">
                  <c:v>118.79</c:v>
                </c:pt>
                <c:pt idx="2385">
                  <c:v>118.69</c:v>
                </c:pt>
                <c:pt idx="2386">
                  <c:v>118.65</c:v>
                </c:pt>
                <c:pt idx="2387">
                  <c:v>118.15</c:v>
                </c:pt>
                <c:pt idx="2388">
                  <c:v>118.93</c:v>
                </c:pt>
                <c:pt idx="2389">
                  <c:v>118.72</c:v>
                </c:pt>
                <c:pt idx="2390">
                  <c:v>117.89</c:v>
                </c:pt>
                <c:pt idx="2391">
                  <c:v>117.82</c:v>
                </c:pt>
                <c:pt idx="2392">
                  <c:v>118.29</c:v>
                </c:pt>
                <c:pt idx="2393">
                  <c:v>117.88</c:v>
                </c:pt>
                <c:pt idx="2394">
                  <c:v>118.25</c:v>
                </c:pt>
                <c:pt idx="2395">
                  <c:v>118.87</c:v>
                </c:pt>
                <c:pt idx="2396">
                  <c:v>119.47</c:v>
                </c:pt>
                <c:pt idx="2397">
                  <c:v>119.6</c:v>
                </c:pt>
                <c:pt idx="2398">
                  <c:v>119.44</c:v>
                </c:pt>
                <c:pt idx="2399">
                  <c:v>118.37</c:v>
                </c:pt>
                <c:pt idx="2400">
                  <c:v>116.95</c:v>
                </c:pt>
                <c:pt idx="2401">
                  <c:v>117.58</c:v>
                </c:pt>
                <c:pt idx="2402">
                  <c:v>117.83</c:v>
                </c:pt>
                <c:pt idx="2403">
                  <c:v>118.24</c:v>
                </c:pt>
                <c:pt idx="2404">
                  <c:v>119.58</c:v>
                </c:pt>
                <c:pt idx="2405">
                  <c:v>119.44</c:v>
                </c:pt>
                <c:pt idx="2406">
                  <c:v>119.66</c:v>
                </c:pt>
                <c:pt idx="2407">
                  <c:v>117.99</c:v>
                </c:pt>
                <c:pt idx="2408">
                  <c:v>118.46</c:v>
                </c:pt>
                <c:pt idx="2409">
                  <c:v>118.46</c:v>
                </c:pt>
                <c:pt idx="2410">
                  <c:v>118.54</c:v>
                </c:pt>
                <c:pt idx="2411">
                  <c:v>118.58</c:v>
                </c:pt>
                <c:pt idx="2412">
                  <c:v>118.16</c:v>
                </c:pt>
                <c:pt idx="2413">
                  <c:v>117.61</c:v>
                </c:pt>
                <c:pt idx="2414">
                  <c:v>117.93</c:v>
                </c:pt>
                <c:pt idx="2415">
                  <c:v>117.83</c:v>
                </c:pt>
                <c:pt idx="2416">
                  <c:v>118.28</c:v>
                </c:pt>
                <c:pt idx="2417">
                  <c:v>117.86</c:v>
                </c:pt>
                <c:pt idx="2418">
                  <c:v>118.2</c:v>
                </c:pt>
                <c:pt idx="2419">
                  <c:v>118.94</c:v>
                </c:pt>
                <c:pt idx="2420">
                  <c:v>118.34</c:v>
                </c:pt>
                <c:pt idx="2421">
                  <c:v>118.91</c:v>
                </c:pt>
                <c:pt idx="2422">
                  <c:v>118.68</c:v>
                </c:pt>
                <c:pt idx="2423">
                  <c:v>119.38</c:v>
                </c:pt>
                <c:pt idx="2424">
                  <c:v>118.06</c:v>
                </c:pt>
                <c:pt idx="2425">
                  <c:v>117.23</c:v>
                </c:pt>
                <c:pt idx="2426">
                  <c:v>118.79</c:v>
                </c:pt>
                <c:pt idx="2427">
                  <c:v>119.11</c:v>
                </c:pt>
                <c:pt idx="2428">
                  <c:v>118.68</c:v>
                </c:pt>
                <c:pt idx="2429">
                  <c:v>118.33</c:v>
                </c:pt>
                <c:pt idx="2430">
                  <c:v>118.93</c:v>
                </c:pt>
                <c:pt idx="2431">
                  <c:v>118.79</c:v>
                </c:pt>
                <c:pt idx="2432">
                  <c:v>118.45</c:v>
                </c:pt>
                <c:pt idx="2433">
                  <c:v>118.07</c:v>
                </c:pt>
                <c:pt idx="2434">
                  <c:v>117.98</c:v>
                </c:pt>
                <c:pt idx="2435">
                  <c:v>118.42</c:v>
                </c:pt>
                <c:pt idx="2436">
                  <c:v>118.61</c:v>
                </c:pt>
                <c:pt idx="2437">
                  <c:v>118.26</c:v>
                </c:pt>
                <c:pt idx="2438">
                  <c:v>118.15</c:v>
                </c:pt>
                <c:pt idx="2439">
                  <c:v>118.69</c:v>
                </c:pt>
                <c:pt idx="2440">
                  <c:v>119.23</c:v>
                </c:pt>
                <c:pt idx="2441">
                  <c:v>119.08</c:v>
                </c:pt>
                <c:pt idx="2442">
                  <c:v>118.87</c:v>
                </c:pt>
                <c:pt idx="2443">
                  <c:v>118.9</c:v>
                </c:pt>
                <c:pt idx="2444">
                  <c:v>119.94</c:v>
                </c:pt>
                <c:pt idx="2445">
                  <c:v>119.94</c:v>
                </c:pt>
                <c:pt idx="2446">
                  <c:v>119.31</c:v>
                </c:pt>
                <c:pt idx="2447">
                  <c:v>118.96</c:v>
                </c:pt>
                <c:pt idx="2448">
                  <c:v>118.71</c:v>
                </c:pt>
                <c:pt idx="2449">
                  <c:v>118.88</c:v>
                </c:pt>
                <c:pt idx="2450">
                  <c:v>119.04</c:v>
                </c:pt>
                <c:pt idx="2451">
                  <c:v>118.86</c:v>
                </c:pt>
                <c:pt idx="2452">
                  <c:v>120.31</c:v>
                </c:pt>
                <c:pt idx="2453">
                  <c:v>119.72</c:v>
                </c:pt>
                <c:pt idx="2454">
                  <c:v>120.22</c:v>
                </c:pt>
                <c:pt idx="2455">
                  <c:v>119.51</c:v>
                </c:pt>
                <c:pt idx="2456">
                  <c:v>119.54</c:v>
                </c:pt>
                <c:pt idx="2457">
                  <c:v>119.7</c:v>
                </c:pt>
                <c:pt idx="2458">
                  <c:v>119.14</c:v>
                </c:pt>
                <c:pt idx="2459">
                  <c:v>119.68</c:v>
                </c:pt>
                <c:pt idx="2460">
                  <c:v>120.01</c:v>
                </c:pt>
                <c:pt idx="2461">
                  <c:v>120.73</c:v>
                </c:pt>
                <c:pt idx="2462">
                  <c:v>119.49</c:v>
                </c:pt>
                <c:pt idx="2463">
                  <c:v>119.31</c:v>
                </c:pt>
                <c:pt idx="2464">
                  <c:v>120.38</c:v>
                </c:pt>
                <c:pt idx="2465">
                  <c:v>120.85</c:v>
                </c:pt>
                <c:pt idx="2466">
                  <c:v>119.17</c:v>
                </c:pt>
                <c:pt idx="2467">
                  <c:v>119.9</c:v>
                </c:pt>
                <c:pt idx="2468">
                  <c:v>119.14</c:v>
                </c:pt>
                <c:pt idx="2469">
                  <c:v>120.36</c:v>
                </c:pt>
                <c:pt idx="2470">
                  <c:v>120.62</c:v>
                </c:pt>
                <c:pt idx="2471">
                  <c:v>119.59</c:v>
                </c:pt>
                <c:pt idx="2472">
                  <c:v>119.38</c:v>
                </c:pt>
                <c:pt idx="2473">
                  <c:v>119.39</c:v>
                </c:pt>
                <c:pt idx="2474">
                  <c:v>119.11</c:v>
                </c:pt>
                <c:pt idx="2475">
                  <c:v>119.25</c:v>
                </c:pt>
                <c:pt idx="2476">
                  <c:v>119.96</c:v>
                </c:pt>
                <c:pt idx="2477">
                  <c:v>120.07</c:v>
                </c:pt>
                <c:pt idx="2478">
                  <c:v>119.92</c:v>
                </c:pt>
                <c:pt idx="2479">
                  <c:v>118.89</c:v>
                </c:pt>
                <c:pt idx="2480">
                  <c:v>119.22</c:v>
                </c:pt>
                <c:pt idx="2481">
                  <c:v>118.99</c:v>
                </c:pt>
                <c:pt idx="2482">
                  <c:v>118.7</c:v>
                </c:pt>
                <c:pt idx="2483">
                  <c:v>119.48</c:v>
                </c:pt>
                <c:pt idx="2484">
                  <c:v>119.84</c:v>
                </c:pt>
                <c:pt idx="2485">
                  <c:v>118.67</c:v>
                </c:pt>
                <c:pt idx="2486">
                  <c:v>118.71</c:v>
                </c:pt>
                <c:pt idx="2487">
                  <c:v>119.22</c:v>
                </c:pt>
                <c:pt idx="2488">
                  <c:v>118.4</c:v>
                </c:pt>
                <c:pt idx="2489">
                  <c:v>119.46</c:v>
                </c:pt>
                <c:pt idx="2490">
                  <c:v>119.46</c:v>
                </c:pt>
                <c:pt idx="2491">
                  <c:v>119.48</c:v>
                </c:pt>
                <c:pt idx="2492">
                  <c:v>119.27</c:v>
                </c:pt>
                <c:pt idx="2493">
                  <c:v>119.03</c:v>
                </c:pt>
                <c:pt idx="2494">
                  <c:v>119.52</c:v>
                </c:pt>
                <c:pt idx="2495">
                  <c:v>118.6</c:v>
                </c:pt>
                <c:pt idx="2496">
                  <c:v>119.71</c:v>
                </c:pt>
                <c:pt idx="2497">
                  <c:v>118.52</c:v>
                </c:pt>
                <c:pt idx="2498">
                  <c:v>117.89</c:v>
                </c:pt>
                <c:pt idx="2499">
                  <c:v>119.54</c:v>
                </c:pt>
                <c:pt idx="2500">
                  <c:v>119.79</c:v>
                </c:pt>
                <c:pt idx="2501">
                  <c:v>119.66</c:v>
                </c:pt>
                <c:pt idx="2502">
                  <c:v>119.19</c:v>
                </c:pt>
                <c:pt idx="2503">
                  <c:v>119.14</c:v>
                </c:pt>
                <c:pt idx="2504">
                  <c:v>119.59</c:v>
                </c:pt>
                <c:pt idx="2505">
                  <c:v>119.2</c:v>
                </c:pt>
                <c:pt idx="2506">
                  <c:v>119.44</c:v>
                </c:pt>
                <c:pt idx="2507">
                  <c:v>119.25</c:v>
                </c:pt>
                <c:pt idx="2508">
                  <c:v>119.18</c:v>
                </c:pt>
                <c:pt idx="2509">
                  <c:v>118.64</c:v>
                </c:pt>
                <c:pt idx="2510">
                  <c:v>119.54</c:v>
                </c:pt>
                <c:pt idx="2511">
                  <c:v>119.04</c:v>
                </c:pt>
                <c:pt idx="2512">
                  <c:v>120.17</c:v>
                </c:pt>
                <c:pt idx="2513">
                  <c:v>119.21</c:v>
                </c:pt>
                <c:pt idx="2514">
                  <c:v>119.93</c:v>
                </c:pt>
                <c:pt idx="2515">
                  <c:v>119.45</c:v>
                </c:pt>
                <c:pt idx="2516">
                  <c:v>119.02</c:v>
                </c:pt>
                <c:pt idx="2517">
                  <c:v>119.26</c:v>
                </c:pt>
                <c:pt idx="2518">
                  <c:v>118.76</c:v>
                </c:pt>
                <c:pt idx="2519">
                  <c:v>118.74</c:v>
                </c:pt>
                <c:pt idx="2520">
                  <c:v>118.92</c:v>
                </c:pt>
                <c:pt idx="2521">
                  <c:v>119.27</c:v>
                </c:pt>
                <c:pt idx="2522">
                  <c:v>119.35</c:v>
                </c:pt>
                <c:pt idx="2523">
                  <c:v>118.42</c:v>
                </c:pt>
                <c:pt idx="2524">
                  <c:v>119.06</c:v>
                </c:pt>
                <c:pt idx="2525">
                  <c:v>119.73</c:v>
                </c:pt>
                <c:pt idx="2526">
                  <c:v>118.86</c:v>
                </c:pt>
                <c:pt idx="2527">
                  <c:v>119.32</c:v>
                </c:pt>
                <c:pt idx="2528">
                  <c:v>119.58</c:v>
                </c:pt>
                <c:pt idx="2529">
                  <c:v>119.08</c:v>
                </c:pt>
                <c:pt idx="2530">
                  <c:v>119.72</c:v>
                </c:pt>
                <c:pt idx="2531">
                  <c:v>118.88</c:v>
                </c:pt>
                <c:pt idx="2532">
                  <c:v>119.37</c:v>
                </c:pt>
                <c:pt idx="2533">
                  <c:v>119.58</c:v>
                </c:pt>
                <c:pt idx="2534">
                  <c:v>119.11</c:v>
                </c:pt>
                <c:pt idx="2535">
                  <c:v>119.71</c:v>
                </c:pt>
                <c:pt idx="2536">
                  <c:v>119.61</c:v>
                </c:pt>
                <c:pt idx="2537">
                  <c:v>119.57</c:v>
                </c:pt>
                <c:pt idx="2538">
                  <c:v>119.15</c:v>
                </c:pt>
                <c:pt idx="2539">
                  <c:v>118.45</c:v>
                </c:pt>
                <c:pt idx="2540">
                  <c:v>118.08</c:v>
                </c:pt>
                <c:pt idx="2541">
                  <c:v>118.3</c:v>
                </c:pt>
                <c:pt idx="2542">
                  <c:v>117.76</c:v>
                </c:pt>
                <c:pt idx="2543">
                  <c:v>117.46</c:v>
                </c:pt>
                <c:pt idx="2544">
                  <c:v>117.25</c:v>
                </c:pt>
                <c:pt idx="2545">
                  <c:v>117.51</c:v>
                </c:pt>
                <c:pt idx="2546">
                  <c:v>118.5</c:v>
                </c:pt>
                <c:pt idx="2547">
                  <c:v>119.13</c:v>
                </c:pt>
                <c:pt idx="2548">
                  <c:v>118.38</c:v>
                </c:pt>
                <c:pt idx="2549">
                  <c:v>118.55</c:v>
                </c:pt>
                <c:pt idx="2550">
                  <c:v>118.16</c:v>
                </c:pt>
                <c:pt idx="2551">
                  <c:v>118.53</c:v>
                </c:pt>
                <c:pt idx="2552">
                  <c:v>118.65</c:v>
                </c:pt>
                <c:pt idx="2553">
                  <c:v>119.53</c:v>
                </c:pt>
                <c:pt idx="2554">
                  <c:v>119.07</c:v>
                </c:pt>
                <c:pt idx="2555">
                  <c:v>118.57</c:v>
                </c:pt>
                <c:pt idx="2556">
                  <c:v>119.08</c:v>
                </c:pt>
                <c:pt idx="2557">
                  <c:v>119.78</c:v>
                </c:pt>
                <c:pt idx="2558">
                  <c:v>119.51</c:v>
                </c:pt>
                <c:pt idx="2559">
                  <c:v>119.14</c:v>
                </c:pt>
                <c:pt idx="2560">
                  <c:v>120.3</c:v>
                </c:pt>
                <c:pt idx="2561">
                  <c:v>119.85</c:v>
                </c:pt>
                <c:pt idx="2562">
                  <c:v>118.32</c:v>
                </c:pt>
                <c:pt idx="2563">
                  <c:v>118.6</c:v>
                </c:pt>
                <c:pt idx="2564">
                  <c:v>118.61</c:v>
                </c:pt>
                <c:pt idx="2565">
                  <c:v>119.48</c:v>
                </c:pt>
                <c:pt idx="2566">
                  <c:v>119.28</c:v>
                </c:pt>
                <c:pt idx="2567">
                  <c:v>118.91</c:v>
                </c:pt>
                <c:pt idx="2568">
                  <c:v>120.09</c:v>
                </c:pt>
                <c:pt idx="2569">
                  <c:v>119.83</c:v>
                </c:pt>
                <c:pt idx="2570">
                  <c:v>119.33</c:v>
                </c:pt>
                <c:pt idx="2571">
                  <c:v>119.84</c:v>
                </c:pt>
                <c:pt idx="2572">
                  <c:v>119.48</c:v>
                </c:pt>
                <c:pt idx="2573">
                  <c:v>119.56</c:v>
                </c:pt>
                <c:pt idx="2574">
                  <c:v>118.95</c:v>
                </c:pt>
                <c:pt idx="2575">
                  <c:v>118.8</c:v>
                </c:pt>
                <c:pt idx="2576">
                  <c:v>118.84</c:v>
                </c:pt>
                <c:pt idx="2577">
                  <c:v>119.18</c:v>
                </c:pt>
                <c:pt idx="2578">
                  <c:v>119.02</c:v>
                </c:pt>
                <c:pt idx="2579">
                  <c:v>118.66</c:v>
                </c:pt>
                <c:pt idx="2580">
                  <c:v>119.29</c:v>
                </c:pt>
                <c:pt idx="2581">
                  <c:v>120.28</c:v>
                </c:pt>
                <c:pt idx="2582">
                  <c:v>120.61</c:v>
                </c:pt>
                <c:pt idx="2583">
                  <c:v>119.51</c:v>
                </c:pt>
                <c:pt idx="2584">
                  <c:v>118.42</c:v>
                </c:pt>
                <c:pt idx="2585">
                  <c:v>118.86</c:v>
                </c:pt>
                <c:pt idx="2586">
                  <c:v>118.55</c:v>
                </c:pt>
                <c:pt idx="2587">
                  <c:v>119.09</c:v>
                </c:pt>
                <c:pt idx="2588">
                  <c:v>119.01</c:v>
                </c:pt>
                <c:pt idx="2589">
                  <c:v>119.19</c:v>
                </c:pt>
                <c:pt idx="2590">
                  <c:v>119.25</c:v>
                </c:pt>
                <c:pt idx="2591">
                  <c:v>119.65</c:v>
                </c:pt>
                <c:pt idx="2592">
                  <c:v>118.88</c:v>
                </c:pt>
                <c:pt idx="2593">
                  <c:v>119.21</c:v>
                </c:pt>
                <c:pt idx="2594">
                  <c:v>119.78</c:v>
                </c:pt>
                <c:pt idx="2595">
                  <c:v>119.4</c:v>
                </c:pt>
                <c:pt idx="2596">
                  <c:v>118.36</c:v>
                </c:pt>
                <c:pt idx="2597">
                  <c:v>119.04</c:v>
                </c:pt>
                <c:pt idx="2598">
                  <c:v>118.08</c:v>
                </c:pt>
                <c:pt idx="2599">
                  <c:v>120.12</c:v>
                </c:pt>
                <c:pt idx="2600">
                  <c:v>120.31</c:v>
                </c:pt>
                <c:pt idx="2601">
                  <c:v>121.08</c:v>
                </c:pt>
                <c:pt idx="2602">
                  <c:v>120.29</c:v>
                </c:pt>
                <c:pt idx="2603">
                  <c:v>119.78</c:v>
                </c:pt>
                <c:pt idx="2604">
                  <c:v>119.21</c:v>
                </c:pt>
                <c:pt idx="2605">
                  <c:v>119.5</c:v>
                </c:pt>
                <c:pt idx="2606">
                  <c:v>118.7</c:v>
                </c:pt>
                <c:pt idx="2607">
                  <c:v>118.16</c:v>
                </c:pt>
                <c:pt idx="2608">
                  <c:v>119.15</c:v>
                </c:pt>
                <c:pt idx="2609">
                  <c:v>119.59</c:v>
                </c:pt>
                <c:pt idx="2610">
                  <c:v>119.76</c:v>
                </c:pt>
                <c:pt idx="2611">
                  <c:v>119.47</c:v>
                </c:pt>
                <c:pt idx="2612">
                  <c:v>119.19</c:v>
                </c:pt>
                <c:pt idx="2613">
                  <c:v>119.78</c:v>
                </c:pt>
                <c:pt idx="2614">
                  <c:v>120.01</c:v>
                </c:pt>
                <c:pt idx="2615">
                  <c:v>120.03</c:v>
                </c:pt>
                <c:pt idx="2616">
                  <c:v>119.49</c:v>
                </c:pt>
                <c:pt idx="2617">
                  <c:v>119.64</c:v>
                </c:pt>
                <c:pt idx="2618">
                  <c:v>119.82</c:v>
                </c:pt>
                <c:pt idx="2619">
                  <c:v>120.15</c:v>
                </c:pt>
                <c:pt idx="2620">
                  <c:v>119.99</c:v>
                </c:pt>
                <c:pt idx="2621">
                  <c:v>120.16</c:v>
                </c:pt>
                <c:pt idx="2622">
                  <c:v>118.84</c:v>
                </c:pt>
                <c:pt idx="2623">
                  <c:v>120.29</c:v>
                </c:pt>
                <c:pt idx="2624">
                  <c:v>120.1</c:v>
                </c:pt>
                <c:pt idx="2625">
                  <c:v>119.29</c:v>
                </c:pt>
                <c:pt idx="2626">
                  <c:v>118.65</c:v>
                </c:pt>
                <c:pt idx="2627">
                  <c:v>119.29</c:v>
                </c:pt>
                <c:pt idx="2628">
                  <c:v>118.57</c:v>
                </c:pt>
                <c:pt idx="2629">
                  <c:v>119.26</c:v>
                </c:pt>
                <c:pt idx="2630">
                  <c:v>119.91</c:v>
                </c:pt>
                <c:pt idx="2631">
                  <c:v>119.52</c:v>
                </c:pt>
                <c:pt idx="2632">
                  <c:v>119.44</c:v>
                </c:pt>
                <c:pt idx="2633">
                  <c:v>119.09</c:v>
                </c:pt>
                <c:pt idx="2634">
                  <c:v>119.49</c:v>
                </c:pt>
                <c:pt idx="2635">
                  <c:v>119.13</c:v>
                </c:pt>
                <c:pt idx="2636">
                  <c:v>119.39</c:v>
                </c:pt>
                <c:pt idx="2637">
                  <c:v>120.27</c:v>
                </c:pt>
                <c:pt idx="2638">
                  <c:v>119.04</c:v>
                </c:pt>
                <c:pt idx="2639">
                  <c:v>119.42</c:v>
                </c:pt>
                <c:pt idx="2640">
                  <c:v>119.54</c:v>
                </c:pt>
                <c:pt idx="2641">
                  <c:v>119.27</c:v>
                </c:pt>
                <c:pt idx="2642">
                  <c:v>119.24</c:v>
                </c:pt>
                <c:pt idx="2643">
                  <c:v>118.67</c:v>
                </c:pt>
                <c:pt idx="2644">
                  <c:v>118.77</c:v>
                </c:pt>
                <c:pt idx="2645">
                  <c:v>119.26</c:v>
                </c:pt>
                <c:pt idx="2646">
                  <c:v>118.48</c:v>
                </c:pt>
                <c:pt idx="2647">
                  <c:v>118.06</c:v>
                </c:pt>
                <c:pt idx="2648">
                  <c:v>118.71</c:v>
                </c:pt>
                <c:pt idx="2649">
                  <c:v>119.29</c:v>
                </c:pt>
                <c:pt idx="2650">
                  <c:v>119.8</c:v>
                </c:pt>
                <c:pt idx="2651">
                  <c:v>119.09</c:v>
                </c:pt>
                <c:pt idx="2652">
                  <c:v>118.85</c:v>
                </c:pt>
                <c:pt idx="2653">
                  <c:v>118.37</c:v>
                </c:pt>
                <c:pt idx="2654">
                  <c:v>118.57</c:v>
                </c:pt>
                <c:pt idx="2655">
                  <c:v>119.09</c:v>
                </c:pt>
                <c:pt idx="2656">
                  <c:v>120.44</c:v>
                </c:pt>
                <c:pt idx="2657">
                  <c:v>119.37</c:v>
                </c:pt>
                <c:pt idx="2658">
                  <c:v>119.85</c:v>
                </c:pt>
                <c:pt idx="2659">
                  <c:v>119.71</c:v>
                </c:pt>
                <c:pt idx="2660">
                  <c:v>118.92</c:v>
                </c:pt>
                <c:pt idx="2661">
                  <c:v>119.03</c:v>
                </c:pt>
                <c:pt idx="2662">
                  <c:v>119.01</c:v>
                </c:pt>
                <c:pt idx="2663">
                  <c:v>119.04</c:v>
                </c:pt>
                <c:pt idx="2664">
                  <c:v>119.14</c:v>
                </c:pt>
                <c:pt idx="2665">
                  <c:v>118.72</c:v>
                </c:pt>
                <c:pt idx="2666">
                  <c:v>118.95</c:v>
                </c:pt>
                <c:pt idx="2667">
                  <c:v>120.3</c:v>
                </c:pt>
                <c:pt idx="2668">
                  <c:v>119.69</c:v>
                </c:pt>
                <c:pt idx="2669">
                  <c:v>119.23</c:v>
                </c:pt>
                <c:pt idx="2670">
                  <c:v>118.16</c:v>
                </c:pt>
                <c:pt idx="2671">
                  <c:v>118.99</c:v>
                </c:pt>
                <c:pt idx="2672">
                  <c:v>119.15</c:v>
                </c:pt>
                <c:pt idx="2673">
                  <c:v>118.13</c:v>
                </c:pt>
                <c:pt idx="2674">
                  <c:v>117.96</c:v>
                </c:pt>
                <c:pt idx="2675">
                  <c:v>117.76</c:v>
                </c:pt>
                <c:pt idx="2676">
                  <c:v>119.05</c:v>
                </c:pt>
                <c:pt idx="2677">
                  <c:v>119.14</c:v>
                </c:pt>
                <c:pt idx="2678">
                  <c:v>119.0</c:v>
                </c:pt>
                <c:pt idx="2679">
                  <c:v>118.64</c:v>
                </c:pt>
                <c:pt idx="2680">
                  <c:v>118.88</c:v>
                </c:pt>
                <c:pt idx="2681">
                  <c:v>117.82</c:v>
                </c:pt>
                <c:pt idx="2682">
                  <c:v>118.58</c:v>
                </c:pt>
                <c:pt idx="2683">
                  <c:v>117.97</c:v>
                </c:pt>
                <c:pt idx="2684">
                  <c:v>118.03</c:v>
                </c:pt>
                <c:pt idx="2685">
                  <c:v>118.37</c:v>
                </c:pt>
                <c:pt idx="2686">
                  <c:v>118.48</c:v>
                </c:pt>
                <c:pt idx="2687">
                  <c:v>119.0</c:v>
                </c:pt>
                <c:pt idx="2688">
                  <c:v>119.1</c:v>
                </c:pt>
                <c:pt idx="2689">
                  <c:v>118.16</c:v>
                </c:pt>
                <c:pt idx="2690">
                  <c:v>118.05</c:v>
                </c:pt>
                <c:pt idx="2691">
                  <c:v>118.7</c:v>
                </c:pt>
                <c:pt idx="2692">
                  <c:v>118.61</c:v>
                </c:pt>
                <c:pt idx="2693">
                  <c:v>118.49</c:v>
                </c:pt>
                <c:pt idx="2694">
                  <c:v>117.95</c:v>
                </c:pt>
                <c:pt idx="2695">
                  <c:v>117.71</c:v>
                </c:pt>
                <c:pt idx="2696">
                  <c:v>117.42</c:v>
                </c:pt>
                <c:pt idx="2697">
                  <c:v>118.39</c:v>
                </c:pt>
                <c:pt idx="2698">
                  <c:v>119.09</c:v>
                </c:pt>
                <c:pt idx="2699">
                  <c:v>118.81</c:v>
                </c:pt>
                <c:pt idx="2700">
                  <c:v>118.32</c:v>
                </c:pt>
                <c:pt idx="2701">
                  <c:v>118.05</c:v>
                </c:pt>
                <c:pt idx="2702">
                  <c:v>118.53</c:v>
                </c:pt>
                <c:pt idx="2703">
                  <c:v>118.53</c:v>
                </c:pt>
                <c:pt idx="2704">
                  <c:v>118.6</c:v>
                </c:pt>
                <c:pt idx="2705">
                  <c:v>118.51</c:v>
                </c:pt>
                <c:pt idx="2706">
                  <c:v>118.15</c:v>
                </c:pt>
                <c:pt idx="2707">
                  <c:v>118.89</c:v>
                </c:pt>
                <c:pt idx="2708">
                  <c:v>119.17</c:v>
                </c:pt>
                <c:pt idx="2709">
                  <c:v>119.09</c:v>
                </c:pt>
                <c:pt idx="2710">
                  <c:v>118.55</c:v>
                </c:pt>
                <c:pt idx="2711">
                  <c:v>118.2</c:v>
                </c:pt>
                <c:pt idx="2712">
                  <c:v>118.73</c:v>
                </c:pt>
                <c:pt idx="2713">
                  <c:v>118.17</c:v>
                </c:pt>
                <c:pt idx="2714">
                  <c:v>119.36</c:v>
                </c:pt>
                <c:pt idx="2715">
                  <c:v>118.36</c:v>
                </c:pt>
                <c:pt idx="2716">
                  <c:v>117.63</c:v>
                </c:pt>
                <c:pt idx="2717">
                  <c:v>118.12</c:v>
                </c:pt>
                <c:pt idx="2718">
                  <c:v>118.02</c:v>
                </c:pt>
                <c:pt idx="2719">
                  <c:v>118.97</c:v>
                </c:pt>
                <c:pt idx="2720">
                  <c:v>117.54</c:v>
                </c:pt>
                <c:pt idx="2721">
                  <c:v>117.67</c:v>
                </c:pt>
                <c:pt idx="2722">
                  <c:v>117.15</c:v>
                </c:pt>
                <c:pt idx="2723">
                  <c:v>117.64</c:v>
                </c:pt>
                <c:pt idx="2724">
                  <c:v>118.28</c:v>
                </c:pt>
                <c:pt idx="2725">
                  <c:v>118.61</c:v>
                </c:pt>
                <c:pt idx="2726">
                  <c:v>119.36</c:v>
                </c:pt>
                <c:pt idx="2727">
                  <c:v>117.8</c:v>
                </c:pt>
                <c:pt idx="2728">
                  <c:v>118.29</c:v>
                </c:pt>
                <c:pt idx="2729">
                  <c:v>117.86</c:v>
                </c:pt>
                <c:pt idx="2730">
                  <c:v>117.43</c:v>
                </c:pt>
                <c:pt idx="2731">
                  <c:v>117.4</c:v>
                </c:pt>
                <c:pt idx="2732">
                  <c:v>118.23</c:v>
                </c:pt>
                <c:pt idx="2733">
                  <c:v>118.21</c:v>
                </c:pt>
                <c:pt idx="2734">
                  <c:v>118.2</c:v>
                </c:pt>
                <c:pt idx="2735">
                  <c:v>118.08</c:v>
                </c:pt>
                <c:pt idx="2736">
                  <c:v>118.37</c:v>
                </c:pt>
                <c:pt idx="2737">
                  <c:v>118.55</c:v>
                </c:pt>
                <c:pt idx="2738">
                  <c:v>119.12</c:v>
                </c:pt>
                <c:pt idx="2739">
                  <c:v>118.7</c:v>
                </c:pt>
                <c:pt idx="2740">
                  <c:v>118.51</c:v>
                </c:pt>
                <c:pt idx="2741">
                  <c:v>118.5</c:v>
                </c:pt>
                <c:pt idx="2742">
                  <c:v>118.52</c:v>
                </c:pt>
                <c:pt idx="2743">
                  <c:v>119.46</c:v>
                </c:pt>
                <c:pt idx="2744">
                  <c:v>119.21</c:v>
                </c:pt>
                <c:pt idx="2745">
                  <c:v>119.52</c:v>
                </c:pt>
                <c:pt idx="2746">
                  <c:v>119.11</c:v>
                </c:pt>
                <c:pt idx="2747">
                  <c:v>118.87</c:v>
                </c:pt>
                <c:pt idx="2748">
                  <c:v>118.11</c:v>
                </c:pt>
                <c:pt idx="2749">
                  <c:v>117.79</c:v>
                </c:pt>
                <c:pt idx="2750">
                  <c:v>117.95</c:v>
                </c:pt>
                <c:pt idx="2751">
                  <c:v>118.11</c:v>
                </c:pt>
                <c:pt idx="2752">
                  <c:v>118.06</c:v>
                </c:pt>
                <c:pt idx="2753">
                  <c:v>118.15</c:v>
                </c:pt>
                <c:pt idx="2754">
                  <c:v>118.82</c:v>
                </c:pt>
                <c:pt idx="2755">
                  <c:v>117.68</c:v>
                </c:pt>
                <c:pt idx="2756">
                  <c:v>118.69</c:v>
                </c:pt>
                <c:pt idx="2757">
                  <c:v>118.55</c:v>
                </c:pt>
                <c:pt idx="2758">
                  <c:v>119.11</c:v>
                </c:pt>
                <c:pt idx="2759">
                  <c:v>118.06</c:v>
                </c:pt>
                <c:pt idx="2760">
                  <c:v>117.72</c:v>
                </c:pt>
                <c:pt idx="2761">
                  <c:v>118.18</c:v>
                </c:pt>
                <c:pt idx="2762">
                  <c:v>117.53</c:v>
                </c:pt>
                <c:pt idx="2763">
                  <c:v>118.81</c:v>
                </c:pt>
                <c:pt idx="2764">
                  <c:v>119.26</c:v>
                </c:pt>
                <c:pt idx="2765">
                  <c:v>118.59</c:v>
                </c:pt>
                <c:pt idx="2766">
                  <c:v>118.15</c:v>
                </c:pt>
                <c:pt idx="2767">
                  <c:v>117.74</c:v>
                </c:pt>
                <c:pt idx="2768">
                  <c:v>119.2</c:v>
                </c:pt>
                <c:pt idx="2769">
                  <c:v>119.29</c:v>
                </c:pt>
                <c:pt idx="2770">
                  <c:v>119.43</c:v>
                </c:pt>
                <c:pt idx="2771">
                  <c:v>119.68</c:v>
                </c:pt>
                <c:pt idx="2772">
                  <c:v>119.02</c:v>
                </c:pt>
                <c:pt idx="2773">
                  <c:v>119.0</c:v>
                </c:pt>
                <c:pt idx="2774">
                  <c:v>118.64</c:v>
                </c:pt>
                <c:pt idx="2775">
                  <c:v>118.38</c:v>
                </c:pt>
                <c:pt idx="2776">
                  <c:v>118.14</c:v>
                </c:pt>
                <c:pt idx="2777">
                  <c:v>118.1</c:v>
                </c:pt>
                <c:pt idx="2778">
                  <c:v>117.95</c:v>
                </c:pt>
                <c:pt idx="2779">
                  <c:v>117.82</c:v>
                </c:pt>
                <c:pt idx="2780">
                  <c:v>117.53</c:v>
                </c:pt>
                <c:pt idx="2781">
                  <c:v>117.84</c:v>
                </c:pt>
                <c:pt idx="2782">
                  <c:v>118.3</c:v>
                </c:pt>
                <c:pt idx="2783">
                  <c:v>117.82</c:v>
                </c:pt>
                <c:pt idx="2784">
                  <c:v>117.82</c:v>
                </c:pt>
                <c:pt idx="2785">
                  <c:v>117.81</c:v>
                </c:pt>
                <c:pt idx="2786">
                  <c:v>118.09</c:v>
                </c:pt>
                <c:pt idx="2787">
                  <c:v>117.79</c:v>
                </c:pt>
                <c:pt idx="2788">
                  <c:v>118.21</c:v>
                </c:pt>
                <c:pt idx="2789">
                  <c:v>118.1</c:v>
                </c:pt>
                <c:pt idx="2790">
                  <c:v>117.05</c:v>
                </c:pt>
                <c:pt idx="2791">
                  <c:v>117.26</c:v>
                </c:pt>
                <c:pt idx="2792">
                  <c:v>117.67</c:v>
                </c:pt>
                <c:pt idx="2793">
                  <c:v>117.59</c:v>
                </c:pt>
                <c:pt idx="2794">
                  <c:v>118.22</c:v>
                </c:pt>
                <c:pt idx="2795">
                  <c:v>118.48</c:v>
                </c:pt>
                <c:pt idx="2796">
                  <c:v>118.68</c:v>
                </c:pt>
                <c:pt idx="2797">
                  <c:v>117.75</c:v>
                </c:pt>
                <c:pt idx="2798">
                  <c:v>117.72</c:v>
                </c:pt>
                <c:pt idx="2799">
                  <c:v>117.99</c:v>
                </c:pt>
                <c:pt idx="2800">
                  <c:v>116.99</c:v>
                </c:pt>
                <c:pt idx="2801">
                  <c:v>118.07</c:v>
                </c:pt>
                <c:pt idx="2802">
                  <c:v>118.32</c:v>
                </c:pt>
                <c:pt idx="2803">
                  <c:v>117.64</c:v>
                </c:pt>
                <c:pt idx="2804">
                  <c:v>117.77</c:v>
                </c:pt>
                <c:pt idx="2805">
                  <c:v>117.83</c:v>
                </c:pt>
                <c:pt idx="2806">
                  <c:v>117.67</c:v>
                </c:pt>
                <c:pt idx="2807">
                  <c:v>118.32</c:v>
                </c:pt>
                <c:pt idx="2808">
                  <c:v>118.12</c:v>
                </c:pt>
                <c:pt idx="2809">
                  <c:v>117.01</c:v>
                </c:pt>
                <c:pt idx="2810">
                  <c:v>116.78</c:v>
                </c:pt>
                <c:pt idx="2811">
                  <c:v>118.28</c:v>
                </c:pt>
                <c:pt idx="2812">
                  <c:v>118.51</c:v>
                </c:pt>
                <c:pt idx="2813">
                  <c:v>118.16</c:v>
                </c:pt>
                <c:pt idx="2814">
                  <c:v>118.95</c:v>
                </c:pt>
                <c:pt idx="2815">
                  <c:v>118.47</c:v>
                </c:pt>
                <c:pt idx="2816">
                  <c:v>118.39</c:v>
                </c:pt>
                <c:pt idx="2817">
                  <c:v>118.84</c:v>
                </c:pt>
                <c:pt idx="2818">
                  <c:v>119.73</c:v>
                </c:pt>
                <c:pt idx="2819">
                  <c:v>119.33</c:v>
                </c:pt>
                <c:pt idx="2820">
                  <c:v>118.24</c:v>
                </c:pt>
                <c:pt idx="2821">
                  <c:v>118.59</c:v>
                </c:pt>
                <c:pt idx="2822">
                  <c:v>118.57</c:v>
                </c:pt>
                <c:pt idx="2823">
                  <c:v>118.34</c:v>
                </c:pt>
                <c:pt idx="2824">
                  <c:v>118.54</c:v>
                </c:pt>
                <c:pt idx="2825">
                  <c:v>118.64</c:v>
                </c:pt>
                <c:pt idx="2826">
                  <c:v>119.09</c:v>
                </c:pt>
                <c:pt idx="2827">
                  <c:v>119.14</c:v>
                </c:pt>
                <c:pt idx="2828">
                  <c:v>118.81</c:v>
                </c:pt>
                <c:pt idx="2829">
                  <c:v>119.38</c:v>
                </c:pt>
                <c:pt idx="2830">
                  <c:v>119.61</c:v>
                </c:pt>
                <c:pt idx="2831">
                  <c:v>119.56</c:v>
                </c:pt>
                <c:pt idx="2832">
                  <c:v>118.88</c:v>
                </c:pt>
                <c:pt idx="2833">
                  <c:v>118.25</c:v>
                </c:pt>
                <c:pt idx="2834">
                  <c:v>118.15</c:v>
                </c:pt>
                <c:pt idx="2835">
                  <c:v>117.94</c:v>
                </c:pt>
                <c:pt idx="2836">
                  <c:v>119.29</c:v>
                </c:pt>
                <c:pt idx="2837">
                  <c:v>118.45</c:v>
                </c:pt>
                <c:pt idx="2838">
                  <c:v>117.38</c:v>
                </c:pt>
                <c:pt idx="2839">
                  <c:v>118.13</c:v>
                </c:pt>
                <c:pt idx="2840">
                  <c:v>118.29</c:v>
                </c:pt>
                <c:pt idx="2841">
                  <c:v>118.07</c:v>
                </c:pt>
                <c:pt idx="2842">
                  <c:v>118.17</c:v>
                </c:pt>
                <c:pt idx="2843">
                  <c:v>118.44</c:v>
                </c:pt>
                <c:pt idx="2844">
                  <c:v>118.77</c:v>
                </c:pt>
                <c:pt idx="2845">
                  <c:v>118.54</c:v>
                </c:pt>
                <c:pt idx="2846">
                  <c:v>118.35</c:v>
                </c:pt>
                <c:pt idx="2847">
                  <c:v>118.34</c:v>
                </c:pt>
                <c:pt idx="2848">
                  <c:v>118.75</c:v>
                </c:pt>
                <c:pt idx="2849">
                  <c:v>119.38</c:v>
                </c:pt>
                <c:pt idx="2850">
                  <c:v>117.99</c:v>
                </c:pt>
                <c:pt idx="2851">
                  <c:v>118.49</c:v>
                </c:pt>
                <c:pt idx="2852">
                  <c:v>117.79</c:v>
                </c:pt>
                <c:pt idx="2853">
                  <c:v>118.03</c:v>
                </c:pt>
                <c:pt idx="2854">
                  <c:v>117.84</c:v>
                </c:pt>
                <c:pt idx="2855">
                  <c:v>118.24</c:v>
                </c:pt>
                <c:pt idx="2856">
                  <c:v>118.46</c:v>
                </c:pt>
                <c:pt idx="2857">
                  <c:v>117.78</c:v>
                </c:pt>
                <c:pt idx="2858">
                  <c:v>117.96</c:v>
                </c:pt>
                <c:pt idx="2859">
                  <c:v>118.32</c:v>
                </c:pt>
                <c:pt idx="2860">
                  <c:v>118.52</c:v>
                </c:pt>
                <c:pt idx="2861">
                  <c:v>118.74</c:v>
                </c:pt>
                <c:pt idx="2862">
                  <c:v>120.26</c:v>
                </c:pt>
                <c:pt idx="2863">
                  <c:v>119.7</c:v>
                </c:pt>
                <c:pt idx="2864">
                  <c:v>119.5</c:v>
                </c:pt>
                <c:pt idx="2865">
                  <c:v>118.86</c:v>
                </c:pt>
                <c:pt idx="2866">
                  <c:v>120.17</c:v>
                </c:pt>
                <c:pt idx="2867">
                  <c:v>120.09</c:v>
                </c:pt>
                <c:pt idx="2868">
                  <c:v>119.92</c:v>
                </c:pt>
                <c:pt idx="2869">
                  <c:v>119.21</c:v>
                </c:pt>
                <c:pt idx="2870">
                  <c:v>119.2</c:v>
                </c:pt>
                <c:pt idx="2871">
                  <c:v>118.94</c:v>
                </c:pt>
                <c:pt idx="2872">
                  <c:v>118.88</c:v>
                </c:pt>
                <c:pt idx="2873">
                  <c:v>118.5</c:v>
                </c:pt>
                <c:pt idx="2874">
                  <c:v>119.35</c:v>
                </c:pt>
                <c:pt idx="2875">
                  <c:v>119.54</c:v>
                </c:pt>
                <c:pt idx="2876">
                  <c:v>119.18</c:v>
                </c:pt>
                <c:pt idx="2877">
                  <c:v>119.07</c:v>
                </c:pt>
                <c:pt idx="2878">
                  <c:v>119.34</c:v>
                </c:pt>
                <c:pt idx="2879">
                  <c:v>118.82</c:v>
                </c:pt>
                <c:pt idx="2880">
                  <c:v>118.59</c:v>
                </c:pt>
                <c:pt idx="2881">
                  <c:v>118.82</c:v>
                </c:pt>
                <c:pt idx="2882">
                  <c:v>119.39</c:v>
                </c:pt>
                <c:pt idx="2883">
                  <c:v>119.33</c:v>
                </c:pt>
                <c:pt idx="2884">
                  <c:v>119.17</c:v>
                </c:pt>
                <c:pt idx="2885">
                  <c:v>118.22</c:v>
                </c:pt>
                <c:pt idx="2886">
                  <c:v>118.54</c:v>
                </c:pt>
                <c:pt idx="2887">
                  <c:v>118.58</c:v>
                </c:pt>
                <c:pt idx="2888">
                  <c:v>119.07</c:v>
                </c:pt>
                <c:pt idx="2889">
                  <c:v>118.63</c:v>
                </c:pt>
                <c:pt idx="2890">
                  <c:v>119.89</c:v>
                </c:pt>
                <c:pt idx="2891">
                  <c:v>119.51</c:v>
                </c:pt>
                <c:pt idx="2892">
                  <c:v>119.4</c:v>
                </c:pt>
                <c:pt idx="2893">
                  <c:v>118.86</c:v>
                </c:pt>
                <c:pt idx="2894">
                  <c:v>119.52</c:v>
                </c:pt>
                <c:pt idx="2895">
                  <c:v>119.3</c:v>
                </c:pt>
                <c:pt idx="2896">
                  <c:v>118.5</c:v>
                </c:pt>
                <c:pt idx="2897">
                  <c:v>119.26</c:v>
                </c:pt>
                <c:pt idx="2898">
                  <c:v>119.63</c:v>
                </c:pt>
                <c:pt idx="2899">
                  <c:v>119.12</c:v>
                </c:pt>
                <c:pt idx="2900">
                  <c:v>120.12</c:v>
                </c:pt>
                <c:pt idx="2901">
                  <c:v>119.89</c:v>
                </c:pt>
                <c:pt idx="2902">
                  <c:v>120.34</c:v>
                </c:pt>
                <c:pt idx="2903">
                  <c:v>119.5</c:v>
                </c:pt>
                <c:pt idx="2904">
                  <c:v>119.59</c:v>
                </c:pt>
                <c:pt idx="2905">
                  <c:v>118.98</c:v>
                </c:pt>
                <c:pt idx="2906">
                  <c:v>118.84</c:v>
                </c:pt>
                <c:pt idx="2907">
                  <c:v>119.63</c:v>
                </c:pt>
                <c:pt idx="2908">
                  <c:v>120.09</c:v>
                </c:pt>
                <c:pt idx="2909">
                  <c:v>120.14</c:v>
                </c:pt>
                <c:pt idx="2910">
                  <c:v>120.52</c:v>
                </c:pt>
                <c:pt idx="2911">
                  <c:v>120.03</c:v>
                </c:pt>
                <c:pt idx="2912">
                  <c:v>118.85</c:v>
                </c:pt>
                <c:pt idx="2913">
                  <c:v>120.2</c:v>
                </c:pt>
                <c:pt idx="2914">
                  <c:v>119.74</c:v>
                </c:pt>
                <c:pt idx="2915">
                  <c:v>119.42</c:v>
                </c:pt>
                <c:pt idx="2916">
                  <c:v>120.01</c:v>
                </c:pt>
                <c:pt idx="2917">
                  <c:v>119.18</c:v>
                </c:pt>
                <c:pt idx="2918">
                  <c:v>119.42</c:v>
                </c:pt>
                <c:pt idx="2919">
                  <c:v>118.91</c:v>
                </c:pt>
                <c:pt idx="2920">
                  <c:v>119.29</c:v>
                </c:pt>
                <c:pt idx="2921">
                  <c:v>119.87</c:v>
                </c:pt>
                <c:pt idx="2922">
                  <c:v>119.82</c:v>
                </c:pt>
                <c:pt idx="2923">
                  <c:v>119.69</c:v>
                </c:pt>
                <c:pt idx="2924">
                  <c:v>119.11</c:v>
                </c:pt>
                <c:pt idx="2925">
                  <c:v>119.34</c:v>
                </c:pt>
                <c:pt idx="2926">
                  <c:v>119.51</c:v>
                </c:pt>
                <c:pt idx="2927">
                  <c:v>119.06</c:v>
                </c:pt>
                <c:pt idx="2928">
                  <c:v>118.66</c:v>
                </c:pt>
                <c:pt idx="2929">
                  <c:v>118.58</c:v>
                </c:pt>
                <c:pt idx="2930">
                  <c:v>118.99</c:v>
                </c:pt>
                <c:pt idx="2931">
                  <c:v>119.75</c:v>
                </c:pt>
                <c:pt idx="2932">
                  <c:v>118.53</c:v>
                </c:pt>
                <c:pt idx="2933">
                  <c:v>118.73</c:v>
                </c:pt>
                <c:pt idx="2934">
                  <c:v>119.94</c:v>
                </c:pt>
                <c:pt idx="2935">
                  <c:v>120.31</c:v>
                </c:pt>
                <c:pt idx="2936">
                  <c:v>120.38</c:v>
                </c:pt>
                <c:pt idx="2937">
                  <c:v>120.54</c:v>
                </c:pt>
                <c:pt idx="2938">
                  <c:v>119.53</c:v>
                </c:pt>
                <c:pt idx="2939">
                  <c:v>120.49</c:v>
                </c:pt>
                <c:pt idx="2940">
                  <c:v>119.03</c:v>
                </c:pt>
                <c:pt idx="2941">
                  <c:v>119.47</c:v>
                </c:pt>
                <c:pt idx="2942">
                  <c:v>119.25</c:v>
                </c:pt>
                <c:pt idx="2943">
                  <c:v>119.74</c:v>
                </c:pt>
                <c:pt idx="2944">
                  <c:v>119.3</c:v>
                </c:pt>
                <c:pt idx="2945">
                  <c:v>120.25</c:v>
                </c:pt>
                <c:pt idx="2946">
                  <c:v>119.09</c:v>
                </c:pt>
                <c:pt idx="2947">
                  <c:v>119.28</c:v>
                </c:pt>
                <c:pt idx="2948">
                  <c:v>119.22</c:v>
                </c:pt>
                <c:pt idx="2949">
                  <c:v>120.1</c:v>
                </c:pt>
                <c:pt idx="2950">
                  <c:v>119.64</c:v>
                </c:pt>
                <c:pt idx="2951">
                  <c:v>120.77</c:v>
                </c:pt>
                <c:pt idx="2952">
                  <c:v>120.96</c:v>
                </c:pt>
                <c:pt idx="2953">
                  <c:v>120.25</c:v>
                </c:pt>
                <c:pt idx="2954">
                  <c:v>119.35</c:v>
                </c:pt>
                <c:pt idx="2955">
                  <c:v>119.73</c:v>
                </c:pt>
                <c:pt idx="2956">
                  <c:v>120.75</c:v>
                </c:pt>
                <c:pt idx="2957">
                  <c:v>120.24</c:v>
                </c:pt>
                <c:pt idx="2958">
                  <c:v>119.69</c:v>
                </c:pt>
                <c:pt idx="2959">
                  <c:v>119.35</c:v>
                </c:pt>
                <c:pt idx="2960">
                  <c:v>119.35</c:v>
                </c:pt>
                <c:pt idx="2961">
                  <c:v>118.81</c:v>
                </c:pt>
                <c:pt idx="2962">
                  <c:v>118.89</c:v>
                </c:pt>
                <c:pt idx="2963">
                  <c:v>119.18</c:v>
                </c:pt>
                <c:pt idx="2964">
                  <c:v>119.08</c:v>
                </c:pt>
                <c:pt idx="2965">
                  <c:v>119.65</c:v>
                </c:pt>
                <c:pt idx="2966">
                  <c:v>119.58</c:v>
                </c:pt>
                <c:pt idx="2967">
                  <c:v>119.16</c:v>
                </c:pt>
                <c:pt idx="2968">
                  <c:v>119.33</c:v>
                </c:pt>
                <c:pt idx="2969">
                  <c:v>119.62</c:v>
                </c:pt>
                <c:pt idx="2970">
                  <c:v>119.95</c:v>
                </c:pt>
                <c:pt idx="2971">
                  <c:v>119.96</c:v>
                </c:pt>
                <c:pt idx="2972">
                  <c:v>120.09</c:v>
                </c:pt>
                <c:pt idx="2973">
                  <c:v>119.66</c:v>
                </c:pt>
                <c:pt idx="2974">
                  <c:v>120.27</c:v>
                </c:pt>
                <c:pt idx="2975">
                  <c:v>120.35</c:v>
                </c:pt>
                <c:pt idx="2976">
                  <c:v>119.24</c:v>
                </c:pt>
                <c:pt idx="2977">
                  <c:v>120.23</c:v>
                </c:pt>
                <c:pt idx="2978">
                  <c:v>119.2</c:v>
                </c:pt>
                <c:pt idx="2979">
                  <c:v>119.65</c:v>
                </c:pt>
                <c:pt idx="2980">
                  <c:v>118.7</c:v>
                </c:pt>
                <c:pt idx="2981">
                  <c:v>119.54</c:v>
                </c:pt>
                <c:pt idx="2982">
                  <c:v>119.93</c:v>
                </c:pt>
                <c:pt idx="2983">
                  <c:v>119.69</c:v>
                </c:pt>
                <c:pt idx="2984">
                  <c:v>119.68</c:v>
                </c:pt>
                <c:pt idx="2985">
                  <c:v>119.48</c:v>
                </c:pt>
                <c:pt idx="2986">
                  <c:v>118.81</c:v>
                </c:pt>
                <c:pt idx="2987">
                  <c:v>118.94</c:v>
                </c:pt>
                <c:pt idx="2988">
                  <c:v>119.52</c:v>
                </c:pt>
                <c:pt idx="2989">
                  <c:v>119.42</c:v>
                </c:pt>
                <c:pt idx="2990">
                  <c:v>119.93</c:v>
                </c:pt>
                <c:pt idx="2991">
                  <c:v>120.01</c:v>
                </c:pt>
                <c:pt idx="2992">
                  <c:v>120.48</c:v>
                </c:pt>
                <c:pt idx="2993">
                  <c:v>121.26</c:v>
                </c:pt>
                <c:pt idx="2994">
                  <c:v>120.83</c:v>
                </c:pt>
                <c:pt idx="2995">
                  <c:v>119.58</c:v>
                </c:pt>
                <c:pt idx="2996">
                  <c:v>118.5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6509176"/>
        <c:axId val="-2130904360"/>
      </c:scatterChart>
      <c:valAx>
        <c:axId val="-21265091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in SWaT (s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130904360"/>
        <c:crosses val="autoZero"/>
        <c:crossBetween val="midCat"/>
      </c:valAx>
      <c:valAx>
        <c:axId val="-2130904360"/>
        <c:scaling>
          <c:orientation val="minMax"/>
          <c:max val="160.0"/>
          <c:min val="0.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Effluent </a:t>
                </a:r>
                <a:r>
                  <a:rPr lang="en-US" dirty="0"/>
                  <a:t>Turbidity</a:t>
                </a:r>
                <a:r>
                  <a:rPr lang="en-US" baseline="0" dirty="0"/>
                  <a:t> (NTU)</a:t>
                </a:r>
                <a:endParaRPr lang="en-US" dirty="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126509176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datalog 3-11-2015'!$C$1</c:f>
              <c:strCache>
                <c:ptCount val="1"/>
                <c:pt idx="0">
                  <c:v>Inf 1</c:v>
                </c:pt>
              </c:strCache>
            </c:strRef>
          </c:tx>
          <c:marker>
            <c:symbol val="none"/>
          </c:marker>
          <c:xVal>
            <c:numRef>
              <c:f>'datalog 3-11-2015'!$B$2:$B$3002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'datalog 3-11-2015'!$C$2:$C$3002</c:f>
              <c:numCache>
                <c:formatCode>General</c:formatCode>
                <c:ptCount val="3001"/>
                <c:pt idx="0">
                  <c:v>19.534</c:v>
                </c:pt>
                <c:pt idx="1">
                  <c:v>18.98999999999998</c:v>
                </c:pt>
                <c:pt idx="2">
                  <c:v>18.45799999999999</c:v>
                </c:pt>
                <c:pt idx="3">
                  <c:v>22.77199999999999</c:v>
                </c:pt>
                <c:pt idx="4">
                  <c:v>18.63</c:v>
                </c:pt>
                <c:pt idx="5">
                  <c:v>21.653</c:v>
                </c:pt>
                <c:pt idx="6">
                  <c:v>20.75</c:v>
                </c:pt>
                <c:pt idx="7">
                  <c:v>20.238</c:v>
                </c:pt>
                <c:pt idx="8">
                  <c:v>19.86499999999999</c:v>
                </c:pt>
                <c:pt idx="9">
                  <c:v>18.774</c:v>
                </c:pt>
                <c:pt idx="10">
                  <c:v>23.883</c:v>
                </c:pt>
                <c:pt idx="11">
                  <c:v>22.128</c:v>
                </c:pt>
                <c:pt idx="12">
                  <c:v>29.511</c:v>
                </c:pt>
                <c:pt idx="13">
                  <c:v>30.262</c:v>
                </c:pt>
                <c:pt idx="14">
                  <c:v>24.191</c:v>
                </c:pt>
                <c:pt idx="15">
                  <c:v>20.96</c:v>
                </c:pt>
                <c:pt idx="16">
                  <c:v>22.372</c:v>
                </c:pt>
                <c:pt idx="17">
                  <c:v>21.379</c:v>
                </c:pt>
                <c:pt idx="18">
                  <c:v>20.14399999999999</c:v>
                </c:pt>
                <c:pt idx="19">
                  <c:v>20.091</c:v>
                </c:pt>
                <c:pt idx="20">
                  <c:v>17.729</c:v>
                </c:pt>
                <c:pt idx="21">
                  <c:v>23.671</c:v>
                </c:pt>
                <c:pt idx="22">
                  <c:v>20.381</c:v>
                </c:pt>
                <c:pt idx="23">
                  <c:v>23.028</c:v>
                </c:pt>
                <c:pt idx="24">
                  <c:v>20.944</c:v>
                </c:pt>
                <c:pt idx="25">
                  <c:v>17.984</c:v>
                </c:pt>
                <c:pt idx="26">
                  <c:v>19.466</c:v>
                </c:pt>
                <c:pt idx="27">
                  <c:v>20.092</c:v>
                </c:pt>
                <c:pt idx="28">
                  <c:v>23.841</c:v>
                </c:pt>
                <c:pt idx="29">
                  <c:v>20.308</c:v>
                </c:pt>
                <c:pt idx="30">
                  <c:v>18.217</c:v>
                </c:pt>
                <c:pt idx="31">
                  <c:v>19.483</c:v>
                </c:pt>
                <c:pt idx="32">
                  <c:v>21.369</c:v>
                </c:pt>
                <c:pt idx="33">
                  <c:v>18.588</c:v>
                </c:pt>
                <c:pt idx="34">
                  <c:v>19.984</c:v>
                </c:pt>
                <c:pt idx="35">
                  <c:v>19.695</c:v>
                </c:pt>
                <c:pt idx="36">
                  <c:v>21.255</c:v>
                </c:pt>
                <c:pt idx="37">
                  <c:v>18.46099999999998</c:v>
                </c:pt>
                <c:pt idx="38">
                  <c:v>17.978</c:v>
                </c:pt>
                <c:pt idx="39">
                  <c:v>25.998</c:v>
                </c:pt>
                <c:pt idx="40">
                  <c:v>23.988</c:v>
                </c:pt>
                <c:pt idx="41">
                  <c:v>21.695</c:v>
                </c:pt>
                <c:pt idx="42">
                  <c:v>21.966</c:v>
                </c:pt>
                <c:pt idx="43">
                  <c:v>27.911</c:v>
                </c:pt>
                <c:pt idx="44">
                  <c:v>23.736</c:v>
                </c:pt>
                <c:pt idx="45">
                  <c:v>23.781</c:v>
                </c:pt>
                <c:pt idx="46">
                  <c:v>20.855</c:v>
                </c:pt>
                <c:pt idx="47">
                  <c:v>20.303</c:v>
                </c:pt>
                <c:pt idx="48">
                  <c:v>20.906</c:v>
                </c:pt>
                <c:pt idx="49">
                  <c:v>22.57700000000001</c:v>
                </c:pt>
                <c:pt idx="50">
                  <c:v>22.392</c:v>
                </c:pt>
                <c:pt idx="51">
                  <c:v>19.805</c:v>
                </c:pt>
                <c:pt idx="52">
                  <c:v>18.348</c:v>
                </c:pt>
                <c:pt idx="53">
                  <c:v>21.616</c:v>
                </c:pt>
                <c:pt idx="54">
                  <c:v>20.544</c:v>
                </c:pt>
                <c:pt idx="55">
                  <c:v>21.36</c:v>
                </c:pt>
                <c:pt idx="56">
                  <c:v>22.341</c:v>
                </c:pt>
                <c:pt idx="57">
                  <c:v>20.938</c:v>
                </c:pt>
                <c:pt idx="58">
                  <c:v>24.622</c:v>
                </c:pt>
                <c:pt idx="59">
                  <c:v>25.879</c:v>
                </c:pt>
                <c:pt idx="60">
                  <c:v>22.57</c:v>
                </c:pt>
                <c:pt idx="61">
                  <c:v>22.408</c:v>
                </c:pt>
                <c:pt idx="62">
                  <c:v>22.374</c:v>
                </c:pt>
                <c:pt idx="63">
                  <c:v>19.619</c:v>
                </c:pt>
                <c:pt idx="64">
                  <c:v>19.374</c:v>
                </c:pt>
                <c:pt idx="65">
                  <c:v>21.685</c:v>
                </c:pt>
                <c:pt idx="66">
                  <c:v>20.77199999999999</c:v>
                </c:pt>
                <c:pt idx="67">
                  <c:v>18.946</c:v>
                </c:pt>
                <c:pt idx="68">
                  <c:v>22.412</c:v>
                </c:pt>
                <c:pt idx="69">
                  <c:v>22.10300000000001</c:v>
                </c:pt>
                <c:pt idx="70">
                  <c:v>23.146</c:v>
                </c:pt>
                <c:pt idx="71">
                  <c:v>19.92899999999998</c:v>
                </c:pt>
                <c:pt idx="72">
                  <c:v>18.713</c:v>
                </c:pt>
                <c:pt idx="73">
                  <c:v>19.371</c:v>
                </c:pt>
                <c:pt idx="74">
                  <c:v>20.57</c:v>
                </c:pt>
                <c:pt idx="75">
                  <c:v>17.123</c:v>
                </c:pt>
                <c:pt idx="76">
                  <c:v>18.543</c:v>
                </c:pt>
                <c:pt idx="77">
                  <c:v>17.19900000000001</c:v>
                </c:pt>
                <c:pt idx="78">
                  <c:v>22.299</c:v>
                </c:pt>
                <c:pt idx="79">
                  <c:v>21.044</c:v>
                </c:pt>
                <c:pt idx="80">
                  <c:v>23.674</c:v>
                </c:pt>
                <c:pt idx="81">
                  <c:v>25.452</c:v>
                </c:pt>
                <c:pt idx="82">
                  <c:v>21.556</c:v>
                </c:pt>
                <c:pt idx="83">
                  <c:v>17.539</c:v>
                </c:pt>
                <c:pt idx="84">
                  <c:v>16.514</c:v>
                </c:pt>
                <c:pt idx="85">
                  <c:v>16.576</c:v>
                </c:pt>
                <c:pt idx="86">
                  <c:v>20.36</c:v>
                </c:pt>
                <c:pt idx="87">
                  <c:v>24.372</c:v>
                </c:pt>
                <c:pt idx="88">
                  <c:v>19.558</c:v>
                </c:pt>
                <c:pt idx="89">
                  <c:v>17.733</c:v>
                </c:pt>
                <c:pt idx="90">
                  <c:v>17.584</c:v>
                </c:pt>
                <c:pt idx="91">
                  <c:v>24.511</c:v>
                </c:pt>
                <c:pt idx="92">
                  <c:v>23.867</c:v>
                </c:pt>
                <c:pt idx="93">
                  <c:v>50.584</c:v>
                </c:pt>
                <c:pt idx="94">
                  <c:v>32.713</c:v>
                </c:pt>
                <c:pt idx="95">
                  <c:v>25.393</c:v>
                </c:pt>
                <c:pt idx="96">
                  <c:v>25.059</c:v>
                </c:pt>
                <c:pt idx="97">
                  <c:v>22.323</c:v>
                </c:pt>
                <c:pt idx="98">
                  <c:v>26.854</c:v>
                </c:pt>
                <c:pt idx="99">
                  <c:v>21.965</c:v>
                </c:pt>
                <c:pt idx="100">
                  <c:v>22.063</c:v>
                </c:pt>
                <c:pt idx="101">
                  <c:v>19.29</c:v>
                </c:pt>
                <c:pt idx="102">
                  <c:v>17.262</c:v>
                </c:pt>
                <c:pt idx="103">
                  <c:v>24.569</c:v>
                </c:pt>
                <c:pt idx="104">
                  <c:v>21.09</c:v>
                </c:pt>
                <c:pt idx="105">
                  <c:v>24.73</c:v>
                </c:pt>
                <c:pt idx="106">
                  <c:v>21.268</c:v>
                </c:pt>
                <c:pt idx="107">
                  <c:v>22.643</c:v>
                </c:pt>
                <c:pt idx="108">
                  <c:v>23.496</c:v>
                </c:pt>
                <c:pt idx="109">
                  <c:v>24.80399999999999</c:v>
                </c:pt>
                <c:pt idx="110">
                  <c:v>22.414</c:v>
                </c:pt>
                <c:pt idx="111">
                  <c:v>24.684</c:v>
                </c:pt>
                <c:pt idx="112">
                  <c:v>21.82700000000001</c:v>
                </c:pt>
                <c:pt idx="113">
                  <c:v>19.98699999999998</c:v>
                </c:pt>
                <c:pt idx="114">
                  <c:v>20.066</c:v>
                </c:pt>
                <c:pt idx="115">
                  <c:v>19.514</c:v>
                </c:pt>
                <c:pt idx="116">
                  <c:v>22.7</c:v>
                </c:pt>
                <c:pt idx="117">
                  <c:v>23.257</c:v>
                </c:pt>
                <c:pt idx="118">
                  <c:v>21.604</c:v>
                </c:pt>
                <c:pt idx="119">
                  <c:v>22.151</c:v>
                </c:pt>
                <c:pt idx="120">
                  <c:v>24.029</c:v>
                </c:pt>
                <c:pt idx="121">
                  <c:v>21.829</c:v>
                </c:pt>
                <c:pt idx="122">
                  <c:v>19.459</c:v>
                </c:pt>
                <c:pt idx="123">
                  <c:v>18.85900000000001</c:v>
                </c:pt>
                <c:pt idx="124">
                  <c:v>22.457</c:v>
                </c:pt>
                <c:pt idx="125">
                  <c:v>22.954</c:v>
                </c:pt>
                <c:pt idx="126">
                  <c:v>20.99</c:v>
                </c:pt>
                <c:pt idx="127">
                  <c:v>25.476</c:v>
                </c:pt>
                <c:pt idx="128">
                  <c:v>24.274</c:v>
                </c:pt>
                <c:pt idx="129">
                  <c:v>20.255</c:v>
                </c:pt>
                <c:pt idx="130">
                  <c:v>22.697</c:v>
                </c:pt>
                <c:pt idx="131">
                  <c:v>17.949</c:v>
                </c:pt>
                <c:pt idx="132">
                  <c:v>22.639</c:v>
                </c:pt>
                <c:pt idx="133">
                  <c:v>21.095</c:v>
                </c:pt>
                <c:pt idx="134">
                  <c:v>21.997</c:v>
                </c:pt>
                <c:pt idx="135">
                  <c:v>21.037</c:v>
                </c:pt>
                <c:pt idx="136">
                  <c:v>18.75</c:v>
                </c:pt>
                <c:pt idx="137">
                  <c:v>24.36499999999999</c:v>
                </c:pt>
                <c:pt idx="138">
                  <c:v>23.172</c:v>
                </c:pt>
                <c:pt idx="139">
                  <c:v>23.035</c:v>
                </c:pt>
                <c:pt idx="140">
                  <c:v>31.293</c:v>
                </c:pt>
                <c:pt idx="141">
                  <c:v>24.877</c:v>
                </c:pt>
                <c:pt idx="142">
                  <c:v>20.98</c:v>
                </c:pt>
                <c:pt idx="143">
                  <c:v>22.95</c:v>
                </c:pt>
                <c:pt idx="144">
                  <c:v>20.535</c:v>
                </c:pt>
                <c:pt idx="145">
                  <c:v>20.615</c:v>
                </c:pt>
                <c:pt idx="146">
                  <c:v>24.692</c:v>
                </c:pt>
                <c:pt idx="147">
                  <c:v>26.696</c:v>
                </c:pt>
                <c:pt idx="148">
                  <c:v>23.26599999999998</c:v>
                </c:pt>
                <c:pt idx="149">
                  <c:v>24.16</c:v>
                </c:pt>
                <c:pt idx="150">
                  <c:v>22.35900000000001</c:v>
                </c:pt>
                <c:pt idx="151">
                  <c:v>23.447</c:v>
                </c:pt>
                <c:pt idx="152">
                  <c:v>24.012</c:v>
                </c:pt>
                <c:pt idx="153">
                  <c:v>20.105</c:v>
                </c:pt>
                <c:pt idx="154">
                  <c:v>19.20799999999999</c:v>
                </c:pt>
                <c:pt idx="155">
                  <c:v>24.624</c:v>
                </c:pt>
                <c:pt idx="156">
                  <c:v>28.405</c:v>
                </c:pt>
                <c:pt idx="157">
                  <c:v>26.411</c:v>
                </c:pt>
                <c:pt idx="158">
                  <c:v>24.443</c:v>
                </c:pt>
                <c:pt idx="159">
                  <c:v>20.168</c:v>
                </c:pt>
                <c:pt idx="160">
                  <c:v>21.793</c:v>
                </c:pt>
                <c:pt idx="161">
                  <c:v>22.428</c:v>
                </c:pt>
                <c:pt idx="162">
                  <c:v>26.267</c:v>
                </c:pt>
                <c:pt idx="163">
                  <c:v>34.102</c:v>
                </c:pt>
                <c:pt idx="164">
                  <c:v>24.984</c:v>
                </c:pt>
                <c:pt idx="165">
                  <c:v>21.107</c:v>
                </c:pt>
                <c:pt idx="166">
                  <c:v>19.494</c:v>
                </c:pt>
                <c:pt idx="167">
                  <c:v>18.98</c:v>
                </c:pt>
                <c:pt idx="168">
                  <c:v>20.869</c:v>
                </c:pt>
                <c:pt idx="169">
                  <c:v>17.975</c:v>
                </c:pt>
                <c:pt idx="170">
                  <c:v>18.123</c:v>
                </c:pt>
                <c:pt idx="171">
                  <c:v>18.949</c:v>
                </c:pt>
                <c:pt idx="172">
                  <c:v>17.289</c:v>
                </c:pt>
                <c:pt idx="173">
                  <c:v>21.88</c:v>
                </c:pt>
                <c:pt idx="174">
                  <c:v>19.8</c:v>
                </c:pt>
                <c:pt idx="175">
                  <c:v>22.489</c:v>
                </c:pt>
                <c:pt idx="176">
                  <c:v>22.096</c:v>
                </c:pt>
                <c:pt idx="177">
                  <c:v>22.235</c:v>
                </c:pt>
                <c:pt idx="178">
                  <c:v>20.611</c:v>
                </c:pt>
                <c:pt idx="179">
                  <c:v>23.294</c:v>
                </c:pt>
                <c:pt idx="180">
                  <c:v>18.89699999999999</c:v>
                </c:pt>
                <c:pt idx="181">
                  <c:v>20.093</c:v>
                </c:pt>
                <c:pt idx="182">
                  <c:v>20.58599999999998</c:v>
                </c:pt>
                <c:pt idx="183">
                  <c:v>23.751</c:v>
                </c:pt>
                <c:pt idx="184">
                  <c:v>21.094</c:v>
                </c:pt>
                <c:pt idx="185">
                  <c:v>25.377</c:v>
                </c:pt>
                <c:pt idx="186">
                  <c:v>23.85300000000001</c:v>
                </c:pt>
                <c:pt idx="187">
                  <c:v>19.954</c:v>
                </c:pt>
                <c:pt idx="188">
                  <c:v>25.043</c:v>
                </c:pt>
                <c:pt idx="189">
                  <c:v>25.627</c:v>
                </c:pt>
                <c:pt idx="190">
                  <c:v>21.235</c:v>
                </c:pt>
                <c:pt idx="191">
                  <c:v>19.163</c:v>
                </c:pt>
                <c:pt idx="192">
                  <c:v>19.78</c:v>
                </c:pt>
                <c:pt idx="193">
                  <c:v>24.142</c:v>
                </c:pt>
                <c:pt idx="194">
                  <c:v>19.262</c:v>
                </c:pt>
                <c:pt idx="195">
                  <c:v>18.6</c:v>
                </c:pt>
                <c:pt idx="196">
                  <c:v>18.553</c:v>
                </c:pt>
                <c:pt idx="197">
                  <c:v>19.227</c:v>
                </c:pt>
                <c:pt idx="198">
                  <c:v>19.361</c:v>
                </c:pt>
                <c:pt idx="199">
                  <c:v>23.187</c:v>
                </c:pt>
                <c:pt idx="200">
                  <c:v>22.93</c:v>
                </c:pt>
                <c:pt idx="201">
                  <c:v>20.01599999999999</c:v>
                </c:pt>
                <c:pt idx="202">
                  <c:v>19.178</c:v>
                </c:pt>
                <c:pt idx="203">
                  <c:v>18.478</c:v>
                </c:pt>
                <c:pt idx="204">
                  <c:v>18.252</c:v>
                </c:pt>
                <c:pt idx="205">
                  <c:v>18.41700000000001</c:v>
                </c:pt>
                <c:pt idx="206">
                  <c:v>18.189</c:v>
                </c:pt>
                <c:pt idx="207">
                  <c:v>21.456</c:v>
                </c:pt>
                <c:pt idx="208">
                  <c:v>25.159</c:v>
                </c:pt>
                <c:pt idx="209">
                  <c:v>26.823</c:v>
                </c:pt>
                <c:pt idx="210">
                  <c:v>25.87</c:v>
                </c:pt>
                <c:pt idx="211">
                  <c:v>19.903</c:v>
                </c:pt>
                <c:pt idx="212">
                  <c:v>20.932</c:v>
                </c:pt>
                <c:pt idx="213">
                  <c:v>20.561</c:v>
                </c:pt>
                <c:pt idx="214">
                  <c:v>21.92299999999998</c:v>
                </c:pt>
                <c:pt idx="215">
                  <c:v>21.105</c:v>
                </c:pt>
                <c:pt idx="216">
                  <c:v>28.84</c:v>
                </c:pt>
                <c:pt idx="217">
                  <c:v>23.85300000000001</c:v>
                </c:pt>
                <c:pt idx="218">
                  <c:v>20.959</c:v>
                </c:pt>
                <c:pt idx="219">
                  <c:v>26.01300000000001</c:v>
                </c:pt>
                <c:pt idx="220">
                  <c:v>23.994</c:v>
                </c:pt>
                <c:pt idx="221">
                  <c:v>19.732</c:v>
                </c:pt>
                <c:pt idx="222">
                  <c:v>16.497</c:v>
                </c:pt>
                <c:pt idx="223">
                  <c:v>19.797</c:v>
                </c:pt>
                <c:pt idx="224">
                  <c:v>19.475</c:v>
                </c:pt>
                <c:pt idx="225">
                  <c:v>18.279</c:v>
                </c:pt>
                <c:pt idx="226">
                  <c:v>20.313</c:v>
                </c:pt>
                <c:pt idx="227">
                  <c:v>22.113</c:v>
                </c:pt>
                <c:pt idx="228">
                  <c:v>23.433</c:v>
                </c:pt>
                <c:pt idx="229">
                  <c:v>20.594</c:v>
                </c:pt>
                <c:pt idx="230">
                  <c:v>19.95499999999999</c:v>
                </c:pt>
                <c:pt idx="231">
                  <c:v>17.278</c:v>
                </c:pt>
                <c:pt idx="232">
                  <c:v>18.765</c:v>
                </c:pt>
                <c:pt idx="233">
                  <c:v>25.07400000000001</c:v>
                </c:pt>
                <c:pt idx="234">
                  <c:v>23.42299999999998</c:v>
                </c:pt>
                <c:pt idx="235">
                  <c:v>21.982</c:v>
                </c:pt>
                <c:pt idx="236">
                  <c:v>21.655</c:v>
                </c:pt>
                <c:pt idx="237">
                  <c:v>27.73400000000001</c:v>
                </c:pt>
                <c:pt idx="238">
                  <c:v>21.697</c:v>
                </c:pt>
                <c:pt idx="239">
                  <c:v>18.162</c:v>
                </c:pt>
                <c:pt idx="240">
                  <c:v>18.14399999999999</c:v>
                </c:pt>
                <c:pt idx="241">
                  <c:v>21.232</c:v>
                </c:pt>
                <c:pt idx="242">
                  <c:v>19.98</c:v>
                </c:pt>
                <c:pt idx="243">
                  <c:v>22.133</c:v>
                </c:pt>
                <c:pt idx="244">
                  <c:v>20.869</c:v>
                </c:pt>
                <c:pt idx="245">
                  <c:v>20.425</c:v>
                </c:pt>
                <c:pt idx="246">
                  <c:v>18.35600000000001</c:v>
                </c:pt>
                <c:pt idx="247">
                  <c:v>16.615</c:v>
                </c:pt>
                <c:pt idx="248">
                  <c:v>23.82700000000001</c:v>
                </c:pt>
                <c:pt idx="249">
                  <c:v>20.93</c:v>
                </c:pt>
                <c:pt idx="250">
                  <c:v>17.723</c:v>
                </c:pt>
                <c:pt idx="251">
                  <c:v>21.542</c:v>
                </c:pt>
                <c:pt idx="252">
                  <c:v>23.463</c:v>
                </c:pt>
                <c:pt idx="253">
                  <c:v>21.053</c:v>
                </c:pt>
                <c:pt idx="254">
                  <c:v>18.498</c:v>
                </c:pt>
                <c:pt idx="255">
                  <c:v>20.663</c:v>
                </c:pt>
                <c:pt idx="256">
                  <c:v>20.279</c:v>
                </c:pt>
                <c:pt idx="257">
                  <c:v>23.745</c:v>
                </c:pt>
                <c:pt idx="258">
                  <c:v>21.157</c:v>
                </c:pt>
                <c:pt idx="259">
                  <c:v>22.185</c:v>
                </c:pt>
                <c:pt idx="260">
                  <c:v>21.009</c:v>
                </c:pt>
                <c:pt idx="261">
                  <c:v>20.58299999999998</c:v>
                </c:pt>
                <c:pt idx="262">
                  <c:v>21.802</c:v>
                </c:pt>
                <c:pt idx="263">
                  <c:v>21.249</c:v>
                </c:pt>
                <c:pt idx="264">
                  <c:v>22.031</c:v>
                </c:pt>
                <c:pt idx="265">
                  <c:v>24.25</c:v>
                </c:pt>
                <c:pt idx="266">
                  <c:v>22.172</c:v>
                </c:pt>
                <c:pt idx="267">
                  <c:v>20.732</c:v>
                </c:pt>
                <c:pt idx="268">
                  <c:v>18.671</c:v>
                </c:pt>
                <c:pt idx="269">
                  <c:v>38.85</c:v>
                </c:pt>
                <c:pt idx="270">
                  <c:v>27.006</c:v>
                </c:pt>
                <c:pt idx="271">
                  <c:v>27.274</c:v>
                </c:pt>
                <c:pt idx="272">
                  <c:v>22.719</c:v>
                </c:pt>
                <c:pt idx="273">
                  <c:v>19.972</c:v>
                </c:pt>
                <c:pt idx="274">
                  <c:v>23.09</c:v>
                </c:pt>
                <c:pt idx="275">
                  <c:v>22.858</c:v>
                </c:pt>
                <c:pt idx="276">
                  <c:v>20.716</c:v>
                </c:pt>
                <c:pt idx="277">
                  <c:v>20.57700000000001</c:v>
                </c:pt>
                <c:pt idx="278">
                  <c:v>22.538</c:v>
                </c:pt>
                <c:pt idx="279">
                  <c:v>21.08</c:v>
                </c:pt>
                <c:pt idx="280">
                  <c:v>26.16</c:v>
                </c:pt>
                <c:pt idx="281">
                  <c:v>23.03</c:v>
                </c:pt>
                <c:pt idx="282">
                  <c:v>20.94</c:v>
                </c:pt>
                <c:pt idx="283">
                  <c:v>19.381</c:v>
                </c:pt>
                <c:pt idx="284">
                  <c:v>30.967</c:v>
                </c:pt>
                <c:pt idx="285">
                  <c:v>29.387</c:v>
                </c:pt>
                <c:pt idx="286">
                  <c:v>26.154</c:v>
                </c:pt>
                <c:pt idx="287">
                  <c:v>20.867</c:v>
                </c:pt>
                <c:pt idx="288">
                  <c:v>22.13</c:v>
                </c:pt>
                <c:pt idx="289">
                  <c:v>21.832</c:v>
                </c:pt>
                <c:pt idx="290">
                  <c:v>19.91700000000001</c:v>
                </c:pt>
                <c:pt idx="291">
                  <c:v>21.74299999999998</c:v>
                </c:pt>
                <c:pt idx="292">
                  <c:v>23.247</c:v>
                </c:pt>
                <c:pt idx="293">
                  <c:v>25.084</c:v>
                </c:pt>
                <c:pt idx="294">
                  <c:v>25.24</c:v>
                </c:pt>
                <c:pt idx="295">
                  <c:v>23.414</c:v>
                </c:pt>
                <c:pt idx="296">
                  <c:v>21.254</c:v>
                </c:pt>
                <c:pt idx="297">
                  <c:v>25.744</c:v>
                </c:pt>
                <c:pt idx="298">
                  <c:v>29.23699999999999</c:v>
                </c:pt>
                <c:pt idx="299">
                  <c:v>21.694</c:v>
                </c:pt>
                <c:pt idx="300">
                  <c:v>17.18</c:v>
                </c:pt>
                <c:pt idx="301">
                  <c:v>22.73699999999999</c:v>
                </c:pt>
                <c:pt idx="302">
                  <c:v>21.838</c:v>
                </c:pt>
                <c:pt idx="303">
                  <c:v>19.697</c:v>
                </c:pt>
                <c:pt idx="304">
                  <c:v>20.71</c:v>
                </c:pt>
                <c:pt idx="305">
                  <c:v>19.01000000000001</c:v>
                </c:pt>
                <c:pt idx="306">
                  <c:v>16.601</c:v>
                </c:pt>
                <c:pt idx="307">
                  <c:v>17.872</c:v>
                </c:pt>
                <c:pt idx="308">
                  <c:v>22.979</c:v>
                </c:pt>
                <c:pt idx="309">
                  <c:v>24.919</c:v>
                </c:pt>
                <c:pt idx="310">
                  <c:v>21.289</c:v>
                </c:pt>
                <c:pt idx="311">
                  <c:v>20.809</c:v>
                </c:pt>
                <c:pt idx="312">
                  <c:v>20.255</c:v>
                </c:pt>
                <c:pt idx="313">
                  <c:v>21.023</c:v>
                </c:pt>
                <c:pt idx="314">
                  <c:v>25.318</c:v>
                </c:pt>
                <c:pt idx="315">
                  <c:v>22.495</c:v>
                </c:pt>
                <c:pt idx="316">
                  <c:v>19.317</c:v>
                </c:pt>
                <c:pt idx="317">
                  <c:v>19.385</c:v>
                </c:pt>
                <c:pt idx="318">
                  <c:v>21.366</c:v>
                </c:pt>
                <c:pt idx="319">
                  <c:v>27.756</c:v>
                </c:pt>
                <c:pt idx="320">
                  <c:v>22.254</c:v>
                </c:pt>
                <c:pt idx="321">
                  <c:v>20.714</c:v>
                </c:pt>
                <c:pt idx="322">
                  <c:v>22.26</c:v>
                </c:pt>
                <c:pt idx="323">
                  <c:v>22.107</c:v>
                </c:pt>
                <c:pt idx="324">
                  <c:v>20.579</c:v>
                </c:pt>
                <c:pt idx="325">
                  <c:v>20.20799999999999</c:v>
                </c:pt>
                <c:pt idx="326">
                  <c:v>24.108</c:v>
                </c:pt>
                <c:pt idx="327">
                  <c:v>21.486</c:v>
                </c:pt>
                <c:pt idx="328">
                  <c:v>27.677</c:v>
                </c:pt>
                <c:pt idx="329">
                  <c:v>22.078</c:v>
                </c:pt>
                <c:pt idx="330">
                  <c:v>20.914</c:v>
                </c:pt>
                <c:pt idx="331">
                  <c:v>19.951</c:v>
                </c:pt>
                <c:pt idx="332">
                  <c:v>17.637</c:v>
                </c:pt>
                <c:pt idx="333">
                  <c:v>16.413</c:v>
                </c:pt>
                <c:pt idx="334">
                  <c:v>18.27199999999999</c:v>
                </c:pt>
                <c:pt idx="335">
                  <c:v>21.838</c:v>
                </c:pt>
                <c:pt idx="336">
                  <c:v>18.492</c:v>
                </c:pt>
                <c:pt idx="337">
                  <c:v>20.904</c:v>
                </c:pt>
                <c:pt idx="338">
                  <c:v>20.783</c:v>
                </c:pt>
                <c:pt idx="339">
                  <c:v>19.24299999999998</c:v>
                </c:pt>
                <c:pt idx="340">
                  <c:v>24.466</c:v>
                </c:pt>
                <c:pt idx="341">
                  <c:v>25.17</c:v>
                </c:pt>
                <c:pt idx="342">
                  <c:v>22.406</c:v>
                </c:pt>
                <c:pt idx="343">
                  <c:v>17.933</c:v>
                </c:pt>
                <c:pt idx="344">
                  <c:v>17.722</c:v>
                </c:pt>
                <c:pt idx="345">
                  <c:v>21.291</c:v>
                </c:pt>
                <c:pt idx="346">
                  <c:v>21.945</c:v>
                </c:pt>
                <c:pt idx="347">
                  <c:v>23.646</c:v>
                </c:pt>
                <c:pt idx="348">
                  <c:v>21.45</c:v>
                </c:pt>
                <c:pt idx="349">
                  <c:v>17.368</c:v>
                </c:pt>
                <c:pt idx="350">
                  <c:v>20.213</c:v>
                </c:pt>
                <c:pt idx="351">
                  <c:v>23.292</c:v>
                </c:pt>
                <c:pt idx="352">
                  <c:v>18.358</c:v>
                </c:pt>
                <c:pt idx="353">
                  <c:v>21.707</c:v>
                </c:pt>
                <c:pt idx="354">
                  <c:v>20.739</c:v>
                </c:pt>
                <c:pt idx="355">
                  <c:v>17.864</c:v>
                </c:pt>
                <c:pt idx="356">
                  <c:v>19.031</c:v>
                </c:pt>
                <c:pt idx="357">
                  <c:v>18.746</c:v>
                </c:pt>
                <c:pt idx="358">
                  <c:v>17.568</c:v>
                </c:pt>
                <c:pt idx="359">
                  <c:v>19.278</c:v>
                </c:pt>
                <c:pt idx="360">
                  <c:v>18.774</c:v>
                </c:pt>
                <c:pt idx="361">
                  <c:v>21.501</c:v>
                </c:pt>
                <c:pt idx="362">
                  <c:v>26.319</c:v>
                </c:pt>
                <c:pt idx="363">
                  <c:v>22.543</c:v>
                </c:pt>
                <c:pt idx="364">
                  <c:v>37.747</c:v>
                </c:pt>
                <c:pt idx="365">
                  <c:v>24.66</c:v>
                </c:pt>
                <c:pt idx="366">
                  <c:v>19.816</c:v>
                </c:pt>
                <c:pt idx="367">
                  <c:v>24.288</c:v>
                </c:pt>
                <c:pt idx="368">
                  <c:v>20.215</c:v>
                </c:pt>
                <c:pt idx="369">
                  <c:v>19.70499999999999</c:v>
                </c:pt>
                <c:pt idx="370">
                  <c:v>25.35</c:v>
                </c:pt>
                <c:pt idx="371">
                  <c:v>24.357</c:v>
                </c:pt>
                <c:pt idx="372">
                  <c:v>19.151</c:v>
                </c:pt>
                <c:pt idx="373">
                  <c:v>18.23400000000001</c:v>
                </c:pt>
                <c:pt idx="374">
                  <c:v>21.223</c:v>
                </c:pt>
                <c:pt idx="375">
                  <c:v>28.938</c:v>
                </c:pt>
                <c:pt idx="376">
                  <c:v>27.751</c:v>
                </c:pt>
                <c:pt idx="377">
                  <c:v>23.53</c:v>
                </c:pt>
                <c:pt idx="378">
                  <c:v>21.093</c:v>
                </c:pt>
                <c:pt idx="379">
                  <c:v>23.811</c:v>
                </c:pt>
                <c:pt idx="380">
                  <c:v>23.849</c:v>
                </c:pt>
                <c:pt idx="381">
                  <c:v>24.387</c:v>
                </c:pt>
                <c:pt idx="382">
                  <c:v>22.639</c:v>
                </c:pt>
                <c:pt idx="383">
                  <c:v>20.203</c:v>
                </c:pt>
                <c:pt idx="384">
                  <c:v>22.015</c:v>
                </c:pt>
                <c:pt idx="385">
                  <c:v>24.299</c:v>
                </c:pt>
                <c:pt idx="386">
                  <c:v>21.499</c:v>
                </c:pt>
                <c:pt idx="387">
                  <c:v>22.433</c:v>
                </c:pt>
                <c:pt idx="388">
                  <c:v>18.639</c:v>
                </c:pt>
                <c:pt idx="389">
                  <c:v>19.51300000000001</c:v>
                </c:pt>
                <c:pt idx="390">
                  <c:v>19.089</c:v>
                </c:pt>
                <c:pt idx="391">
                  <c:v>18.81</c:v>
                </c:pt>
                <c:pt idx="392">
                  <c:v>18.876</c:v>
                </c:pt>
                <c:pt idx="393">
                  <c:v>20.29799999999999</c:v>
                </c:pt>
                <c:pt idx="394">
                  <c:v>19.319</c:v>
                </c:pt>
                <c:pt idx="395">
                  <c:v>22.32400000000001</c:v>
                </c:pt>
                <c:pt idx="396">
                  <c:v>25.65</c:v>
                </c:pt>
                <c:pt idx="397">
                  <c:v>23.757</c:v>
                </c:pt>
                <c:pt idx="398">
                  <c:v>23.543</c:v>
                </c:pt>
                <c:pt idx="399">
                  <c:v>20.896</c:v>
                </c:pt>
                <c:pt idx="400">
                  <c:v>18.892</c:v>
                </c:pt>
                <c:pt idx="401">
                  <c:v>16.70499999999999</c:v>
                </c:pt>
                <c:pt idx="402">
                  <c:v>17.166</c:v>
                </c:pt>
                <c:pt idx="403">
                  <c:v>18.877</c:v>
                </c:pt>
                <c:pt idx="404">
                  <c:v>18.281</c:v>
                </c:pt>
                <c:pt idx="405">
                  <c:v>26.71</c:v>
                </c:pt>
                <c:pt idx="406">
                  <c:v>34.402</c:v>
                </c:pt>
                <c:pt idx="407">
                  <c:v>29.094</c:v>
                </c:pt>
                <c:pt idx="408">
                  <c:v>20.406</c:v>
                </c:pt>
                <c:pt idx="409">
                  <c:v>22.589</c:v>
                </c:pt>
                <c:pt idx="410">
                  <c:v>23.42599999999998</c:v>
                </c:pt>
                <c:pt idx="411">
                  <c:v>32.178</c:v>
                </c:pt>
                <c:pt idx="412">
                  <c:v>26.748</c:v>
                </c:pt>
                <c:pt idx="413">
                  <c:v>23.451</c:v>
                </c:pt>
                <c:pt idx="414">
                  <c:v>26.398</c:v>
                </c:pt>
                <c:pt idx="415">
                  <c:v>25.905</c:v>
                </c:pt>
                <c:pt idx="416">
                  <c:v>22.927</c:v>
                </c:pt>
                <c:pt idx="417">
                  <c:v>24.415</c:v>
                </c:pt>
                <c:pt idx="418">
                  <c:v>22.027</c:v>
                </c:pt>
                <c:pt idx="419">
                  <c:v>23.219</c:v>
                </c:pt>
                <c:pt idx="420">
                  <c:v>23.651</c:v>
                </c:pt>
                <c:pt idx="421">
                  <c:v>25.244</c:v>
                </c:pt>
                <c:pt idx="422">
                  <c:v>21.52199999999999</c:v>
                </c:pt>
                <c:pt idx="423">
                  <c:v>20.868</c:v>
                </c:pt>
                <c:pt idx="424">
                  <c:v>23.313</c:v>
                </c:pt>
                <c:pt idx="425">
                  <c:v>20.773</c:v>
                </c:pt>
                <c:pt idx="426">
                  <c:v>21.186</c:v>
                </c:pt>
                <c:pt idx="427">
                  <c:v>22.308</c:v>
                </c:pt>
                <c:pt idx="428">
                  <c:v>27.489</c:v>
                </c:pt>
                <c:pt idx="429">
                  <c:v>24.879</c:v>
                </c:pt>
                <c:pt idx="430">
                  <c:v>25.681</c:v>
                </c:pt>
                <c:pt idx="431">
                  <c:v>20.703</c:v>
                </c:pt>
                <c:pt idx="432">
                  <c:v>23.809</c:v>
                </c:pt>
                <c:pt idx="433">
                  <c:v>20.10900000000001</c:v>
                </c:pt>
                <c:pt idx="434">
                  <c:v>21.361</c:v>
                </c:pt>
                <c:pt idx="435">
                  <c:v>20.177</c:v>
                </c:pt>
                <c:pt idx="436">
                  <c:v>22.91</c:v>
                </c:pt>
                <c:pt idx="437">
                  <c:v>21.10300000000001</c:v>
                </c:pt>
                <c:pt idx="438">
                  <c:v>22.707</c:v>
                </c:pt>
                <c:pt idx="439">
                  <c:v>20.031</c:v>
                </c:pt>
                <c:pt idx="440">
                  <c:v>19.323</c:v>
                </c:pt>
                <c:pt idx="441">
                  <c:v>23.485</c:v>
                </c:pt>
                <c:pt idx="442">
                  <c:v>19.05</c:v>
                </c:pt>
                <c:pt idx="443">
                  <c:v>20.858</c:v>
                </c:pt>
                <c:pt idx="444">
                  <c:v>23.201</c:v>
                </c:pt>
                <c:pt idx="445">
                  <c:v>20.061</c:v>
                </c:pt>
                <c:pt idx="446">
                  <c:v>18.738</c:v>
                </c:pt>
                <c:pt idx="447">
                  <c:v>19.445</c:v>
                </c:pt>
                <c:pt idx="448">
                  <c:v>18.32100000000001</c:v>
                </c:pt>
                <c:pt idx="449">
                  <c:v>18.718</c:v>
                </c:pt>
                <c:pt idx="450">
                  <c:v>18.129</c:v>
                </c:pt>
                <c:pt idx="451">
                  <c:v>21.809</c:v>
                </c:pt>
                <c:pt idx="452">
                  <c:v>20.55099999999999</c:v>
                </c:pt>
                <c:pt idx="453">
                  <c:v>19.523</c:v>
                </c:pt>
                <c:pt idx="454">
                  <c:v>19.261</c:v>
                </c:pt>
                <c:pt idx="455">
                  <c:v>20.845</c:v>
                </c:pt>
                <c:pt idx="456">
                  <c:v>20.76</c:v>
                </c:pt>
                <c:pt idx="457">
                  <c:v>20.111</c:v>
                </c:pt>
                <c:pt idx="458">
                  <c:v>17.932</c:v>
                </c:pt>
                <c:pt idx="459">
                  <c:v>27.65</c:v>
                </c:pt>
                <c:pt idx="460">
                  <c:v>20.92299999999998</c:v>
                </c:pt>
                <c:pt idx="461">
                  <c:v>20.444</c:v>
                </c:pt>
                <c:pt idx="462">
                  <c:v>21.759</c:v>
                </c:pt>
                <c:pt idx="463">
                  <c:v>17.775</c:v>
                </c:pt>
                <c:pt idx="464">
                  <c:v>19.74299999999998</c:v>
                </c:pt>
                <c:pt idx="465">
                  <c:v>20.921</c:v>
                </c:pt>
                <c:pt idx="466">
                  <c:v>19.26899999999998</c:v>
                </c:pt>
                <c:pt idx="467">
                  <c:v>24.906</c:v>
                </c:pt>
                <c:pt idx="468">
                  <c:v>20.005</c:v>
                </c:pt>
                <c:pt idx="469">
                  <c:v>25.137</c:v>
                </c:pt>
                <c:pt idx="470">
                  <c:v>21.221</c:v>
                </c:pt>
                <c:pt idx="471">
                  <c:v>19.508</c:v>
                </c:pt>
                <c:pt idx="472">
                  <c:v>20.584</c:v>
                </c:pt>
                <c:pt idx="473">
                  <c:v>26.933</c:v>
                </c:pt>
                <c:pt idx="474">
                  <c:v>21.783</c:v>
                </c:pt>
                <c:pt idx="475">
                  <c:v>22.037</c:v>
                </c:pt>
                <c:pt idx="476">
                  <c:v>19.45799999999999</c:v>
                </c:pt>
                <c:pt idx="477">
                  <c:v>18.837</c:v>
                </c:pt>
                <c:pt idx="478">
                  <c:v>21.868</c:v>
                </c:pt>
                <c:pt idx="479">
                  <c:v>19.126</c:v>
                </c:pt>
                <c:pt idx="480">
                  <c:v>20.785</c:v>
                </c:pt>
                <c:pt idx="481">
                  <c:v>22.867</c:v>
                </c:pt>
                <c:pt idx="482">
                  <c:v>25.61</c:v>
                </c:pt>
                <c:pt idx="483">
                  <c:v>22.158</c:v>
                </c:pt>
                <c:pt idx="484">
                  <c:v>23.565</c:v>
                </c:pt>
                <c:pt idx="485">
                  <c:v>20.124</c:v>
                </c:pt>
                <c:pt idx="486">
                  <c:v>21.777</c:v>
                </c:pt>
                <c:pt idx="487">
                  <c:v>20.18</c:v>
                </c:pt>
                <c:pt idx="488">
                  <c:v>19.73100000000001</c:v>
                </c:pt>
                <c:pt idx="489">
                  <c:v>20.763</c:v>
                </c:pt>
                <c:pt idx="490">
                  <c:v>23.751</c:v>
                </c:pt>
                <c:pt idx="491">
                  <c:v>22.46</c:v>
                </c:pt>
                <c:pt idx="492">
                  <c:v>19.726</c:v>
                </c:pt>
                <c:pt idx="493">
                  <c:v>18.706</c:v>
                </c:pt>
                <c:pt idx="494">
                  <c:v>17.483</c:v>
                </c:pt>
                <c:pt idx="495">
                  <c:v>18.898</c:v>
                </c:pt>
                <c:pt idx="496">
                  <c:v>19.631</c:v>
                </c:pt>
                <c:pt idx="497">
                  <c:v>21.29</c:v>
                </c:pt>
                <c:pt idx="498">
                  <c:v>21.255</c:v>
                </c:pt>
                <c:pt idx="499">
                  <c:v>21.27199999999999</c:v>
                </c:pt>
                <c:pt idx="500">
                  <c:v>23.715</c:v>
                </c:pt>
                <c:pt idx="501">
                  <c:v>21.552</c:v>
                </c:pt>
                <c:pt idx="502">
                  <c:v>23.628</c:v>
                </c:pt>
                <c:pt idx="503">
                  <c:v>20.39399999999999</c:v>
                </c:pt>
                <c:pt idx="504">
                  <c:v>25.489</c:v>
                </c:pt>
                <c:pt idx="505">
                  <c:v>25.693</c:v>
                </c:pt>
                <c:pt idx="506">
                  <c:v>23.113</c:v>
                </c:pt>
                <c:pt idx="507">
                  <c:v>21.274</c:v>
                </c:pt>
                <c:pt idx="508">
                  <c:v>18.49299999999998</c:v>
                </c:pt>
                <c:pt idx="509">
                  <c:v>19.198</c:v>
                </c:pt>
                <c:pt idx="510">
                  <c:v>26.05399999999999</c:v>
                </c:pt>
                <c:pt idx="511">
                  <c:v>24.052</c:v>
                </c:pt>
                <c:pt idx="512">
                  <c:v>21.338</c:v>
                </c:pt>
                <c:pt idx="513">
                  <c:v>21.579</c:v>
                </c:pt>
                <c:pt idx="514">
                  <c:v>31.94</c:v>
                </c:pt>
                <c:pt idx="515">
                  <c:v>24.60600000000001</c:v>
                </c:pt>
                <c:pt idx="516">
                  <c:v>25.748</c:v>
                </c:pt>
                <c:pt idx="517">
                  <c:v>19.478</c:v>
                </c:pt>
                <c:pt idx="518">
                  <c:v>23.563</c:v>
                </c:pt>
                <c:pt idx="519">
                  <c:v>22.528</c:v>
                </c:pt>
                <c:pt idx="520">
                  <c:v>21.476</c:v>
                </c:pt>
                <c:pt idx="521">
                  <c:v>19.864</c:v>
                </c:pt>
                <c:pt idx="522">
                  <c:v>21.825</c:v>
                </c:pt>
                <c:pt idx="523">
                  <c:v>19.479</c:v>
                </c:pt>
                <c:pt idx="524">
                  <c:v>18.339</c:v>
                </c:pt>
                <c:pt idx="525">
                  <c:v>23.503</c:v>
                </c:pt>
                <c:pt idx="526">
                  <c:v>19.507</c:v>
                </c:pt>
                <c:pt idx="527">
                  <c:v>21.438</c:v>
                </c:pt>
                <c:pt idx="528">
                  <c:v>19.183</c:v>
                </c:pt>
                <c:pt idx="529">
                  <c:v>28.898</c:v>
                </c:pt>
                <c:pt idx="530">
                  <c:v>30.203</c:v>
                </c:pt>
                <c:pt idx="531">
                  <c:v>25.747</c:v>
                </c:pt>
                <c:pt idx="532">
                  <c:v>20.402</c:v>
                </c:pt>
                <c:pt idx="533">
                  <c:v>23.758</c:v>
                </c:pt>
                <c:pt idx="534">
                  <c:v>22.82100000000001</c:v>
                </c:pt>
                <c:pt idx="535">
                  <c:v>21.576</c:v>
                </c:pt>
                <c:pt idx="536">
                  <c:v>20.768</c:v>
                </c:pt>
                <c:pt idx="537">
                  <c:v>23.211</c:v>
                </c:pt>
                <c:pt idx="538">
                  <c:v>21.899</c:v>
                </c:pt>
                <c:pt idx="539">
                  <c:v>18.03</c:v>
                </c:pt>
                <c:pt idx="540">
                  <c:v>15.544</c:v>
                </c:pt>
                <c:pt idx="541">
                  <c:v>20.344</c:v>
                </c:pt>
                <c:pt idx="542">
                  <c:v>22.876</c:v>
                </c:pt>
                <c:pt idx="543">
                  <c:v>19.163</c:v>
                </c:pt>
                <c:pt idx="544">
                  <c:v>18.742</c:v>
                </c:pt>
                <c:pt idx="545">
                  <c:v>26.218</c:v>
                </c:pt>
                <c:pt idx="546">
                  <c:v>22.974</c:v>
                </c:pt>
                <c:pt idx="547">
                  <c:v>21.555</c:v>
                </c:pt>
                <c:pt idx="548">
                  <c:v>16.96</c:v>
                </c:pt>
                <c:pt idx="549">
                  <c:v>18.907</c:v>
                </c:pt>
                <c:pt idx="550">
                  <c:v>22.369</c:v>
                </c:pt>
                <c:pt idx="551">
                  <c:v>25.796</c:v>
                </c:pt>
                <c:pt idx="552">
                  <c:v>22.188</c:v>
                </c:pt>
                <c:pt idx="553">
                  <c:v>25.64099999999999</c:v>
                </c:pt>
                <c:pt idx="554">
                  <c:v>21.49</c:v>
                </c:pt>
                <c:pt idx="555">
                  <c:v>21.233</c:v>
                </c:pt>
                <c:pt idx="556">
                  <c:v>21.11</c:v>
                </c:pt>
                <c:pt idx="557">
                  <c:v>21.625</c:v>
                </c:pt>
                <c:pt idx="558">
                  <c:v>20.526</c:v>
                </c:pt>
                <c:pt idx="559">
                  <c:v>19.73999999999999</c:v>
                </c:pt>
                <c:pt idx="560">
                  <c:v>24.215</c:v>
                </c:pt>
                <c:pt idx="561">
                  <c:v>20.462</c:v>
                </c:pt>
                <c:pt idx="562">
                  <c:v>22.315</c:v>
                </c:pt>
                <c:pt idx="563">
                  <c:v>19.98999999999998</c:v>
                </c:pt>
                <c:pt idx="564">
                  <c:v>20.851</c:v>
                </c:pt>
                <c:pt idx="565">
                  <c:v>20.686</c:v>
                </c:pt>
                <c:pt idx="566">
                  <c:v>19.17599999999999</c:v>
                </c:pt>
                <c:pt idx="567">
                  <c:v>18.339</c:v>
                </c:pt>
                <c:pt idx="568">
                  <c:v>19.299</c:v>
                </c:pt>
                <c:pt idx="569">
                  <c:v>24.614</c:v>
                </c:pt>
                <c:pt idx="570">
                  <c:v>21.459</c:v>
                </c:pt>
                <c:pt idx="571">
                  <c:v>20.787</c:v>
                </c:pt>
                <c:pt idx="572">
                  <c:v>19.61</c:v>
                </c:pt>
                <c:pt idx="573">
                  <c:v>19.946</c:v>
                </c:pt>
                <c:pt idx="574">
                  <c:v>18.982</c:v>
                </c:pt>
                <c:pt idx="575">
                  <c:v>18.175</c:v>
                </c:pt>
                <c:pt idx="576">
                  <c:v>23.469</c:v>
                </c:pt>
                <c:pt idx="577">
                  <c:v>19.95499999999999</c:v>
                </c:pt>
                <c:pt idx="578">
                  <c:v>19.848</c:v>
                </c:pt>
                <c:pt idx="579">
                  <c:v>20.642</c:v>
                </c:pt>
                <c:pt idx="580">
                  <c:v>19.683</c:v>
                </c:pt>
                <c:pt idx="581">
                  <c:v>21.89699999999999</c:v>
                </c:pt>
                <c:pt idx="582">
                  <c:v>20.244</c:v>
                </c:pt>
                <c:pt idx="583">
                  <c:v>21.357</c:v>
                </c:pt>
                <c:pt idx="584">
                  <c:v>27.13800000000001</c:v>
                </c:pt>
                <c:pt idx="585">
                  <c:v>23.505</c:v>
                </c:pt>
                <c:pt idx="586">
                  <c:v>20.435</c:v>
                </c:pt>
                <c:pt idx="587">
                  <c:v>20.843</c:v>
                </c:pt>
                <c:pt idx="588">
                  <c:v>23.788</c:v>
                </c:pt>
                <c:pt idx="589">
                  <c:v>22.592</c:v>
                </c:pt>
                <c:pt idx="590">
                  <c:v>22.838</c:v>
                </c:pt>
                <c:pt idx="591">
                  <c:v>22.985</c:v>
                </c:pt>
                <c:pt idx="592">
                  <c:v>26.432</c:v>
                </c:pt>
                <c:pt idx="593">
                  <c:v>25.027</c:v>
                </c:pt>
                <c:pt idx="594">
                  <c:v>21.33299999999999</c:v>
                </c:pt>
                <c:pt idx="595">
                  <c:v>18.997</c:v>
                </c:pt>
                <c:pt idx="596">
                  <c:v>20.408</c:v>
                </c:pt>
                <c:pt idx="597">
                  <c:v>22.029</c:v>
                </c:pt>
                <c:pt idx="598">
                  <c:v>20.80099999999999</c:v>
                </c:pt>
                <c:pt idx="599">
                  <c:v>19.006</c:v>
                </c:pt>
                <c:pt idx="600">
                  <c:v>19.872</c:v>
                </c:pt>
                <c:pt idx="601">
                  <c:v>17.54</c:v>
                </c:pt>
                <c:pt idx="602">
                  <c:v>18.808</c:v>
                </c:pt>
                <c:pt idx="603">
                  <c:v>19.388</c:v>
                </c:pt>
                <c:pt idx="604">
                  <c:v>17.479</c:v>
                </c:pt>
                <c:pt idx="605">
                  <c:v>18.956</c:v>
                </c:pt>
                <c:pt idx="606">
                  <c:v>21.92</c:v>
                </c:pt>
                <c:pt idx="607">
                  <c:v>20.738</c:v>
                </c:pt>
                <c:pt idx="608">
                  <c:v>18.42299999999998</c:v>
                </c:pt>
                <c:pt idx="609">
                  <c:v>22.918</c:v>
                </c:pt>
                <c:pt idx="610">
                  <c:v>21.686</c:v>
                </c:pt>
                <c:pt idx="611">
                  <c:v>22.276</c:v>
                </c:pt>
                <c:pt idx="612">
                  <c:v>21.861</c:v>
                </c:pt>
                <c:pt idx="613">
                  <c:v>20.568</c:v>
                </c:pt>
                <c:pt idx="614">
                  <c:v>21.033</c:v>
                </c:pt>
                <c:pt idx="615">
                  <c:v>20.201</c:v>
                </c:pt>
                <c:pt idx="616">
                  <c:v>20.656</c:v>
                </c:pt>
                <c:pt idx="617">
                  <c:v>19.495</c:v>
                </c:pt>
                <c:pt idx="618">
                  <c:v>21.636</c:v>
                </c:pt>
                <c:pt idx="619">
                  <c:v>20.471</c:v>
                </c:pt>
                <c:pt idx="620">
                  <c:v>19.433</c:v>
                </c:pt>
                <c:pt idx="621">
                  <c:v>20.127</c:v>
                </c:pt>
                <c:pt idx="622">
                  <c:v>24.543</c:v>
                </c:pt>
                <c:pt idx="623">
                  <c:v>18.884</c:v>
                </c:pt>
                <c:pt idx="624">
                  <c:v>17.299</c:v>
                </c:pt>
                <c:pt idx="625">
                  <c:v>17.245</c:v>
                </c:pt>
                <c:pt idx="626">
                  <c:v>18.14</c:v>
                </c:pt>
                <c:pt idx="627">
                  <c:v>18.538</c:v>
                </c:pt>
                <c:pt idx="628">
                  <c:v>19.456</c:v>
                </c:pt>
                <c:pt idx="629">
                  <c:v>19.442</c:v>
                </c:pt>
                <c:pt idx="630">
                  <c:v>17.294</c:v>
                </c:pt>
                <c:pt idx="631">
                  <c:v>21.101</c:v>
                </c:pt>
                <c:pt idx="632">
                  <c:v>22.852</c:v>
                </c:pt>
                <c:pt idx="633">
                  <c:v>27.158</c:v>
                </c:pt>
                <c:pt idx="634">
                  <c:v>24.704</c:v>
                </c:pt>
                <c:pt idx="635">
                  <c:v>21.252</c:v>
                </c:pt>
                <c:pt idx="636">
                  <c:v>23.009</c:v>
                </c:pt>
                <c:pt idx="637">
                  <c:v>24.996</c:v>
                </c:pt>
                <c:pt idx="638">
                  <c:v>22.218</c:v>
                </c:pt>
                <c:pt idx="639">
                  <c:v>25.58299999999998</c:v>
                </c:pt>
                <c:pt idx="640">
                  <c:v>24.684</c:v>
                </c:pt>
                <c:pt idx="641">
                  <c:v>22.886</c:v>
                </c:pt>
                <c:pt idx="642">
                  <c:v>22.625</c:v>
                </c:pt>
                <c:pt idx="643">
                  <c:v>22.95799999999999</c:v>
                </c:pt>
                <c:pt idx="644">
                  <c:v>25.154</c:v>
                </c:pt>
                <c:pt idx="645">
                  <c:v>21.614</c:v>
                </c:pt>
                <c:pt idx="646">
                  <c:v>20.711</c:v>
                </c:pt>
                <c:pt idx="647">
                  <c:v>21.863</c:v>
                </c:pt>
                <c:pt idx="648">
                  <c:v>21.834</c:v>
                </c:pt>
                <c:pt idx="649">
                  <c:v>21.122</c:v>
                </c:pt>
                <c:pt idx="650">
                  <c:v>20.102</c:v>
                </c:pt>
                <c:pt idx="651">
                  <c:v>29.165</c:v>
                </c:pt>
                <c:pt idx="652">
                  <c:v>27.311</c:v>
                </c:pt>
                <c:pt idx="653">
                  <c:v>28.294</c:v>
                </c:pt>
                <c:pt idx="654">
                  <c:v>24.008</c:v>
                </c:pt>
                <c:pt idx="655">
                  <c:v>20.84</c:v>
                </c:pt>
                <c:pt idx="656">
                  <c:v>19.436</c:v>
                </c:pt>
                <c:pt idx="657">
                  <c:v>20.994</c:v>
                </c:pt>
                <c:pt idx="658">
                  <c:v>21.985</c:v>
                </c:pt>
                <c:pt idx="659">
                  <c:v>22.214</c:v>
                </c:pt>
                <c:pt idx="660">
                  <c:v>20.228</c:v>
                </c:pt>
                <c:pt idx="661">
                  <c:v>21.728</c:v>
                </c:pt>
                <c:pt idx="662">
                  <c:v>17.45</c:v>
                </c:pt>
                <c:pt idx="663">
                  <c:v>22.36499999999999</c:v>
                </c:pt>
                <c:pt idx="664">
                  <c:v>23.575</c:v>
                </c:pt>
                <c:pt idx="665">
                  <c:v>21.785</c:v>
                </c:pt>
                <c:pt idx="666">
                  <c:v>29.065</c:v>
                </c:pt>
                <c:pt idx="667">
                  <c:v>22.3</c:v>
                </c:pt>
                <c:pt idx="668">
                  <c:v>21.896</c:v>
                </c:pt>
                <c:pt idx="669">
                  <c:v>20.367</c:v>
                </c:pt>
                <c:pt idx="670">
                  <c:v>21.60900000000001</c:v>
                </c:pt>
                <c:pt idx="671">
                  <c:v>20.156</c:v>
                </c:pt>
                <c:pt idx="672">
                  <c:v>23.775</c:v>
                </c:pt>
                <c:pt idx="673">
                  <c:v>22.703</c:v>
                </c:pt>
                <c:pt idx="674">
                  <c:v>20.486</c:v>
                </c:pt>
                <c:pt idx="675">
                  <c:v>23.517</c:v>
                </c:pt>
                <c:pt idx="676">
                  <c:v>20.354</c:v>
                </c:pt>
                <c:pt idx="677">
                  <c:v>19.732</c:v>
                </c:pt>
                <c:pt idx="678">
                  <c:v>19.631</c:v>
                </c:pt>
                <c:pt idx="679">
                  <c:v>31.664</c:v>
                </c:pt>
                <c:pt idx="680">
                  <c:v>23.031</c:v>
                </c:pt>
                <c:pt idx="681">
                  <c:v>20.223</c:v>
                </c:pt>
                <c:pt idx="682">
                  <c:v>20.567</c:v>
                </c:pt>
                <c:pt idx="683">
                  <c:v>19.843</c:v>
                </c:pt>
                <c:pt idx="684">
                  <c:v>31.364</c:v>
                </c:pt>
                <c:pt idx="685">
                  <c:v>22.963</c:v>
                </c:pt>
                <c:pt idx="686">
                  <c:v>19.761</c:v>
                </c:pt>
                <c:pt idx="687">
                  <c:v>21.348</c:v>
                </c:pt>
                <c:pt idx="688">
                  <c:v>18.29799999999999</c:v>
                </c:pt>
                <c:pt idx="689">
                  <c:v>23.251</c:v>
                </c:pt>
                <c:pt idx="690">
                  <c:v>22.2</c:v>
                </c:pt>
                <c:pt idx="691">
                  <c:v>20.055</c:v>
                </c:pt>
                <c:pt idx="692">
                  <c:v>20.24299999999998</c:v>
                </c:pt>
                <c:pt idx="693">
                  <c:v>20.498</c:v>
                </c:pt>
                <c:pt idx="694">
                  <c:v>17.459</c:v>
                </c:pt>
                <c:pt idx="695">
                  <c:v>21.238</c:v>
                </c:pt>
                <c:pt idx="696">
                  <c:v>19.488</c:v>
                </c:pt>
                <c:pt idx="697">
                  <c:v>17.047</c:v>
                </c:pt>
                <c:pt idx="698">
                  <c:v>18.422</c:v>
                </c:pt>
                <c:pt idx="699">
                  <c:v>17.198</c:v>
                </c:pt>
                <c:pt idx="700">
                  <c:v>19.826</c:v>
                </c:pt>
                <c:pt idx="701">
                  <c:v>30.83</c:v>
                </c:pt>
                <c:pt idx="702">
                  <c:v>22.697</c:v>
                </c:pt>
                <c:pt idx="703">
                  <c:v>29.597</c:v>
                </c:pt>
                <c:pt idx="704">
                  <c:v>25.029</c:v>
                </c:pt>
                <c:pt idx="705">
                  <c:v>20.774</c:v>
                </c:pt>
                <c:pt idx="706">
                  <c:v>20.352</c:v>
                </c:pt>
                <c:pt idx="707">
                  <c:v>20.096</c:v>
                </c:pt>
                <c:pt idx="708">
                  <c:v>19.593</c:v>
                </c:pt>
                <c:pt idx="709">
                  <c:v>17.008</c:v>
                </c:pt>
                <c:pt idx="710">
                  <c:v>19.57700000000001</c:v>
                </c:pt>
                <c:pt idx="711">
                  <c:v>25.956</c:v>
                </c:pt>
                <c:pt idx="712">
                  <c:v>21.01300000000001</c:v>
                </c:pt>
                <c:pt idx="713">
                  <c:v>24.515</c:v>
                </c:pt>
                <c:pt idx="714">
                  <c:v>22.838</c:v>
                </c:pt>
                <c:pt idx="715">
                  <c:v>25.01</c:v>
                </c:pt>
                <c:pt idx="716">
                  <c:v>23.04</c:v>
                </c:pt>
                <c:pt idx="717">
                  <c:v>19.694</c:v>
                </c:pt>
                <c:pt idx="718">
                  <c:v>23.13500000000001</c:v>
                </c:pt>
                <c:pt idx="719">
                  <c:v>19.16</c:v>
                </c:pt>
                <c:pt idx="720">
                  <c:v>20.248</c:v>
                </c:pt>
                <c:pt idx="721">
                  <c:v>18.901</c:v>
                </c:pt>
                <c:pt idx="722">
                  <c:v>16.873</c:v>
                </c:pt>
                <c:pt idx="723">
                  <c:v>23.52</c:v>
                </c:pt>
                <c:pt idx="724">
                  <c:v>20.53</c:v>
                </c:pt>
                <c:pt idx="725">
                  <c:v>20.59</c:v>
                </c:pt>
                <c:pt idx="726">
                  <c:v>22.57100000000001</c:v>
                </c:pt>
                <c:pt idx="727">
                  <c:v>21.93</c:v>
                </c:pt>
                <c:pt idx="728">
                  <c:v>21.134</c:v>
                </c:pt>
                <c:pt idx="729">
                  <c:v>23.815</c:v>
                </c:pt>
                <c:pt idx="730">
                  <c:v>19.815</c:v>
                </c:pt>
                <c:pt idx="731">
                  <c:v>18.896</c:v>
                </c:pt>
                <c:pt idx="732">
                  <c:v>20.735</c:v>
                </c:pt>
                <c:pt idx="733">
                  <c:v>22.159</c:v>
                </c:pt>
                <c:pt idx="734">
                  <c:v>28.712</c:v>
                </c:pt>
                <c:pt idx="735">
                  <c:v>24.555</c:v>
                </c:pt>
                <c:pt idx="736">
                  <c:v>24.656</c:v>
                </c:pt>
                <c:pt idx="737">
                  <c:v>24.474</c:v>
                </c:pt>
                <c:pt idx="738">
                  <c:v>18.95799999999999</c:v>
                </c:pt>
                <c:pt idx="739">
                  <c:v>18.843</c:v>
                </c:pt>
                <c:pt idx="740">
                  <c:v>17.34</c:v>
                </c:pt>
                <c:pt idx="741">
                  <c:v>18.444</c:v>
                </c:pt>
                <c:pt idx="742">
                  <c:v>17.46</c:v>
                </c:pt>
                <c:pt idx="743">
                  <c:v>28.60900000000001</c:v>
                </c:pt>
                <c:pt idx="744">
                  <c:v>25.718</c:v>
                </c:pt>
                <c:pt idx="745">
                  <c:v>22.973</c:v>
                </c:pt>
                <c:pt idx="746">
                  <c:v>20.912</c:v>
                </c:pt>
                <c:pt idx="747">
                  <c:v>21.677</c:v>
                </c:pt>
                <c:pt idx="748">
                  <c:v>19.885</c:v>
                </c:pt>
                <c:pt idx="749">
                  <c:v>21.351</c:v>
                </c:pt>
                <c:pt idx="750">
                  <c:v>22.311</c:v>
                </c:pt>
                <c:pt idx="751">
                  <c:v>23.219</c:v>
                </c:pt>
                <c:pt idx="752">
                  <c:v>31.04799999999999</c:v>
                </c:pt>
                <c:pt idx="753">
                  <c:v>25.715</c:v>
                </c:pt>
                <c:pt idx="754">
                  <c:v>22.02199999999999</c:v>
                </c:pt>
                <c:pt idx="755">
                  <c:v>19.812</c:v>
                </c:pt>
                <c:pt idx="756">
                  <c:v>20.719</c:v>
                </c:pt>
                <c:pt idx="757">
                  <c:v>18.928</c:v>
                </c:pt>
                <c:pt idx="758">
                  <c:v>28.597</c:v>
                </c:pt>
                <c:pt idx="759">
                  <c:v>22.942</c:v>
                </c:pt>
                <c:pt idx="760">
                  <c:v>25.16700000000001</c:v>
                </c:pt>
                <c:pt idx="761">
                  <c:v>23.186</c:v>
                </c:pt>
                <c:pt idx="762">
                  <c:v>29.687</c:v>
                </c:pt>
                <c:pt idx="763">
                  <c:v>29.026</c:v>
                </c:pt>
                <c:pt idx="764">
                  <c:v>27.482</c:v>
                </c:pt>
                <c:pt idx="765">
                  <c:v>24.951</c:v>
                </c:pt>
                <c:pt idx="766">
                  <c:v>23.567</c:v>
                </c:pt>
                <c:pt idx="767">
                  <c:v>21.936</c:v>
                </c:pt>
                <c:pt idx="768">
                  <c:v>24.113</c:v>
                </c:pt>
                <c:pt idx="769">
                  <c:v>24.773</c:v>
                </c:pt>
                <c:pt idx="770">
                  <c:v>21.313</c:v>
                </c:pt>
                <c:pt idx="771">
                  <c:v>18.456</c:v>
                </c:pt>
                <c:pt idx="772">
                  <c:v>18.70499999999999</c:v>
                </c:pt>
                <c:pt idx="773">
                  <c:v>18.834</c:v>
                </c:pt>
                <c:pt idx="774">
                  <c:v>18.026</c:v>
                </c:pt>
                <c:pt idx="775">
                  <c:v>25.619</c:v>
                </c:pt>
                <c:pt idx="776">
                  <c:v>23.725</c:v>
                </c:pt>
                <c:pt idx="777">
                  <c:v>30.233</c:v>
                </c:pt>
                <c:pt idx="778">
                  <c:v>23.928</c:v>
                </c:pt>
                <c:pt idx="779">
                  <c:v>21.567</c:v>
                </c:pt>
                <c:pt idx="780">
                  <c:v>23.05399999999999</c:v>
                </c:pt>
                <c:pt idx="781">
                  <c:v>22.045</c:v>
                </c:pt>
                <c:pt idx="782">
                  <c:v>24.96099999999998</c:v>
                </c:pt>
                <c:pt idx="783">
                  <c:v>24.968</c:v>
                </c:pt>
                <c:pt idx="784">
                  <c:v>22.369</c:v>
                </c:pt>
                <c:pt idx="785">
                  <c:v>23.008</c:v>
                </c:pt>
                <c:pt idx="786">
                  <c:v>21.674</c:v>
                </c:pt>
                <c:pt idx="787">
                  <c:v>20.826</c:v>
                </c:pt>
                <c:pt idx="788">
                  <c:v>21.72</c:v>
                </c:pt>
                <c:pt idx="789">
                  <c:v>25.244</c:v>
                </c:pt>
                <c:pt idx="790">
                  <c:v>22.471</c:v>
                </c:pt>
                <c:pt idx="791">
                  <c:v>20.99</c:v>
                </c:pt>
                <c:pt idx="792">
                  <c:v>17.896</c:v>
                </c:pt>
                <c:pt idx="793">
                  <c:v>22.116</c:v>
                </c:pt>
                <c:pt idx="794">
                  <c:v>22.127</c:v>
                </c:pt>
                <c:pt idx="795">
                  <c:v>23.476</c:v>
                </c:pt>
                <c:pt idx="796">
                  <c:v>31.216</c:v>
                </c:pt>
                <c:pt idx="797">
                  <c:v>20.753</c:v>
                </c:pt>
                <c:pt idx="798">
                  <c:v>34.798</c:v>
                </c:pt>
                <c:pt idx="799">
                  <c:v>24.249</c:v>
                </c:pt>
                <c:pt idx="800">
                  <c:v>19.95499999999999</c:v>
                </c:pt>
                <c:pt idx="801">
                  <c:v>19.27</c:v>
                </c:pt>
                <c:pt idx="802">
                  <c:v>19.791</c:v>
                </c:pt>
                <c:pt idx="803">
                  <c:v>21.248</c:v>
                </c:pt>
                <c:pt idx="804">
                  <c:v>20.91700000000001</c:v>
                </c:pt>
                <c:pt idx="805">
                  <c:v>30.42599999999998</c:v>
                </c:pt>
                <c:pt idx="806">
                  <c:v>23.212</c:v>
                </c:pt>
                <c:pt idx="807">
                  <c:v>22.422</c:v>
                </c:pt>
                <c:pt idx="808">
                  <c:v>20.01599999999999</c:v>
                </c:pt>
                <c:pt idx="809">
                  <c:v>23.451</c:v>
                </c:pt>
                <c:pt idx="810">
                  <c:v>22.015</c:v>
                </c:pt>
                <c:pt idx="811">
                  <c:v>21.1</c:v>
                </c:pt>
                <c:pt idx="812">
                  <c:v>20.535</c:v>
                </c:pt>
                <c:pt idx="813">
                  <c:v>20.16</c:v>
                </c:pt>
                <c:pt idx="814">
                  <c:v>18.77</c:v>
                </c:pt>
                <c:pt idx="815">
                  <c:v>18.867</c:v>
                </c:pt>
                <c:pt idx="816">
                  <c:v>20.979</c:v>
                </c:pt>
                <c:pt idx="817">
                  <c:v>21.283</c:v>
                </c:pt>
                <c:pt idx="818">
                  <c:v>19.995</c:v>
                </c:pt>
                <c:pt idx="819">
                  <c:v>20.346</c:v>
                </c:pt>
                <c:pt idx="820">
                  <c:v>30.491</c:v>
                </c:pt>
                <c:pt idx="821">
                  <c:v>28.228</c:v>
                </c:pt>
                <c:pt idx="822">
                  <c:v>23.084</c:v>
                </c:pt>
                <c:pt idx="823">
                  <c:v>20.278</c:v>
                </c:pt>
                <c:pt idx="824">
                  <c:v>21.009</c:v>
                </c:pt>
                <c:pt idx="825">
                  <c:v>21.129</c:v>
                </c:pt>
                <c:pt idx="826">
                  <c:v>22.64399999999999</c:v>
                </c:pt>
                <c:pt idx="827">
                  <c:v>20.528</c:v>
                </c:pt>
                <c:pt idx="828">
                  <c:v>20.079</c:v>
                </c:pt>
                <c:pt idx="829">
                  <c:v>19.285</c:v>
                </c:pt>
                <c:pt idx="830">
                  <c:v>18.473</c:v>
                </c:pt>
                <c:pt idx="831">
                  <c:v>19.828</c:v>
                </c:pt>
                <c:pt idx="832">
                  <c:v>18.364</c:v>
                </c:pt>
                <c:pt idx="833">
                  <c:v>19.39399999999999</c:v>
                </c:pt>
                <c:pt idx="834">
                  <c:v>18.886</c:v>
                </c:pt>
                <c:pt idx="835">
                  <c:v>19.518</c:v>
                </c:pt>
                <c:pt idx="836">
                  <c:v>17.685</c:v>
                </c:pt>
                <c:pt idx="837">
                  <c:v>16.787</c:v>
                </c:pt>
                <c:pt idx="838">
                  <c:v>18.104</c:v>
                </c:pt>
                <c:pt idx="839">
                  <c:v>17.438</c:v>
                </c:pt>
                <c:pt idx="840">
                  <c:v>15.242</c:v>
                </c:pt>
                <c:pt idx="841">
                  <c:v>17.711</c:v>
                </c:pt>
                <c:pt idx="842">
                  <c:v>19.851</c:v>
                </c:pt>
                <c:pt idx="843">
                  <c:v>19.875</c:v>
                </c:pt>
                <c:pt idx="844">
                  <c:v>17.792</c:v>
                </c:pt>
                <c:pt idx="845">
                  <c:v>20.061</c:v>
                </c:pt>
                <c:pt idx="846">
                  <c:v>18.77</c:v>
                </c:pt>
                <c:pt idx="847">
                  <c:v>21.904</c:v>
                </c:pt>
                <c:pt idx="848">
                  <c:v>18.006</c:v>
                </c:pt>
                <c:pt idx="849">
                  <c:v>21.262</c:v>
                </c:pt>
                <c:pt idx="850">
                  <c:v>23.7</c:v>
                </c:pt>
                <c:pt idx="851">
                  <c:v>20.73100000000001</c:v>
                </c:pt>
                <c:pt idx="852">
                  <c:v>22.796</c:v>
                </c:pt>
                <c:pt idx="853">
                  <c:v>25.371</c:v>
                </c:pt>
                <c:pt idx="854">
                  <c:v>22.806</c:v>
                </c:pt>
                <c:pt idx="855">
                  <c:v>20.85600000000001</c:v>
                </c:pt>
                <c:pt idx="856">
                  <c:v>24.585</c:v>
                </c:pt>
                <c:pt idx="857">
                  <c:v>22.495</c:v>
                </c:pt>
                <c:pt idx="858">
                  <c:v>31.778</c:v>
                </c:pt>
                <c:pt idx="859">
                  <c:v>24.542</c:v>
                </c:pt>
                <c:pt idx="860">
                  <c:v>27.166</c:v>
                </c:pt>
                <c:pt idx="861">
                  <c:v>29.428</c:v>
                </c:pt>
                <c:pt idx="862">
                  <c:v>24.073</c:v>
                </c:pt>
                <c:pt idx="863">
                  <c:v>20.915</c:v>
                </c:pt>
                <c:pt idx="864">
                  <c:v>20.786</c:v>
                </c:pt>
                <c:pt idx="865">
                  <c:v>22.015</c:v>
                </c:pt>
                <c:pt idx="866">
                  <c:v>19.232</c:v>
                </c:pt>
                <c:pt idx="867">
                  <c:v>17.524</c:v>
                </c:pt>
                <c:pt idx="868">
                  <c:v>18.814</c:v>
                </c:pt>
                <c:pt idx="869">
                  <c:v>20.55399999999999</c:v>
                </c:pt>
                <c:pt idx="870">
                  <c:v>20.02</c:v>
                </c:pt>
                <c:pt idx="871">
                  <c:v>17.716</c:v>
                </c:pt>
                <c:pt idx="872">
                  <c:v>21.435</c:v>
                </c:pt>
                <c:pt idx="873">
                  <c:v>20.789</c:v>
                </c:pt>
                <c:pt idx="874">
                  <c:v>19.93</c:v>
                </c:pt>
                <c:pt idx="875">
                  <c:v>18.413</c:v>
                </c:pt>
                <c:pt idx="876">
                  <c:v>19.132</c:v>
                </c:pt>
                <c:pt idx="877">
                  <c:v>21.427</c:v>
                </c:pt>
                <c:pt idx="878">
                  <c:v>20.024</c:v>
                </c:pt>
                <c:pt idx="879">
                  <c:v>18.657</c:v>
                </c:pt>
                <c:pt idx="880">
                  <c:v>17.849</c:v>
                </c:pt>
                <c:pt idx="881">
                  <c:v>22.395</c:v>
                </c:pt>
                <c:pt idx="882">
                  <c:v>24.154</c:v>
                </c:pt>
                <c:pt idx="883">
                  <c:v>22.01599999999999</c:v>
                </c:pt>
                <c:pt idx="884">
                  <c:v>18.807</c:v>
                </c:pt>
                <c:pt idx="885">
                  <c:v>19.742</c:v>
                </c:pt>
                <c:pt idx="886">
                  <c:v>23.704</c:v>
                </c:pt>
                <c:pt idx="887">
                  <c:v>20.091</c:v>
                </c:pt>
                <c:pt idx="888">
                  <c:v>19.122</c:v>
                </c:pt>
                <c:pt idx="889">
                  <c:v>17.197</c:v>
                </c:pt>
                <c:pt idx="890">
                  <c:v>22.85900000000001</c:v>
                </c:pt>
                <c:pt idx="891">
                  <c:v>22.629</c:v>
                </c:pt>
                <c:pt idx="892">
                  <c:v>21.211</c:v>
                </c:pt>
                <c:pt idx="893">
                  <c:v>19.087</c:v>
                </c:pt>
                <c:pt idx="894">
                  <c:v>17.836</c:v>
                </c:pt>
                <c:pt idx="895">
                  <c:v>23.35900000000001</c:v>
                </c:pt>
                <c:pt idx="896">
                  <c:v>23.031</c:v>
                </c:pt>
                <c:pt idx="897">
                  <c:v>20.342</c:v>
                </c:pt>
                <c:pt idx="898">
                  <c:v>22.04799999999999</c:v>
                </c:pt>
                <c:pt idx="899">
                  <c:v>19.682</c:v>
                </c:pt>
                <c:pt idx="900">
                  <c:v>17.569</c:v>
                </c:pt>
                <c:pt idx="901">
                  <c:v>18.82400000000001</c:v>
                </c:pt>
                <c:pt idx="902">
                  <c:v>23.384</c:v>
                </c:pt>
                <c:pt idx="903">
                  <c:v>22.415</c:v>
                </c:pt>
                <c:pt idx="904">
                  <c:v>21.758</c:v>
                </c:pt>
                <c:pt idx="905">
                  <c:v>20.759</c:v>
                </c:pt>
                <c:pt idx="906">
                  <c:v>20.192</c:v>
                </c:pt>
                <c:pt idx="907">
                  <c:v>21.91</c:v>
                </c:pt>
                <c:pt idx="908">
                  <c:v>19.32400000000001</c:v>
                </c:pt>
                <c:pt idx="909">
                  <c:v>29.57</c:v>
                </c:pt>
                <c:pt idx="910">
                  <c:v>23.642</c:v>
                </c:pt>
                <c:pt idx="911">
                  <c:v>19.515</c:v>
                </c:pt>
                <c:pt idx="912">
                  <c:v>20.706</c:v>
                </c:pt>
                <c:pt idx="913">
                  <c:v>25.419</c:v>
                </c:pt>
                <c:pt idx="914">
                  <c:v>20.988</c:v>
                </c:pt>
                <c:pt idx="915">
                  <c:v>24.784</c:v>
                </c:pt>
                <c:pt idx="916">
                  <c:v>26.465</c:v>
                </c:pt>
                <c:pt idx="917">
                  <c:v>20.793</c:v>
                </c:pt>
                <c:pt idx="918">
                  <c:v>20.26599999999998</c:v>
                </c:pt>
                <c:pt idx="919">
                  <c:v>23.835</c:v>
                </c:pt>
                <c:pt idx="920">
                  <c:v>22.421</c:v>
                </c:pt>
                <c:pt idx="921">
                  <c:v>22.662</c:v>
                </c:pt>
                <c:pt idx="922">
                  <c:v>20.332</c:v>
                </c:pt>
                <c:pt idx="923">
                  <c:v>17.806</c:v>
                </c:pt>
                <c:pt idx="924">
                  <c:v>23.962</c:v>
                </c:pt>
                <c:pt idx="925">
                  <c:v>24.57400000000001</c:v>
                </c:pt>
                <c:pt idx="926">
                  <c:v>28.646</c:v>
                </c:pt>
                <c:pt idx="927">
                  <c:v>26.33</c:v>
                </c:pt>
                <c:pt idx="928">
                  <c:v>22.589</c:v>
                </c:pt>
                <c:pt idx="929">
                  <c:v>23.369</c:v>
                </c:pt>
                <c:pt idx="930">
                  <c:v>22.334</c:v>
                </c:pt>
                <c:pt idx="931">
                  <c:v>20.383</c:v>
                </c:pt>
                <c:pt idx="932">
                  <c:v>24.57</c:v>
                </c:pt>
                <c:pt idx="933">
                  <c:v>23.155</c:v>
                </c:pt>
                <c:pt idx="934">
                  <c:v>21.618</c:v>
                </c:pt>
                <c:pt idx="935">
                  <c:v>17.725</c:v>
                </c:pt>
                <c:pt idx="936">
                  <c:v>19.267</c:v>
                </c:pt>
                <c:pt idx="937">
                  <c:v>23.829</c:v>
                </c:pt>
                <c:pt idx="938">
                  <c:v>20.86</c:v>
                </c:pt>
                <c:pt idx="939">
                  <c:v>28.864</c:v>
                </c:pt>
                <c:pt idx="940">
                  <c:v>27.501</c:v>
                </c:pt>
                <c:pt idx="941">
                  <c:v>26.102</c:v>
                </c:pt>
                <c:pt idx="942">
                  <c:v>27.777</c:v>
                </c:pt>
                <c:pt idx="943">
                  <c:v>24.459</c:v>
                </c:pt>
                <c:pt idx="944">
                  <c:v>22.411</c:v>
                </c:pt>
                <c:pt idx="945">
                  <c:v>22.116</c:v>
                </c:pt>
                <c:pt idx="946">
                  <c:v>23.157</c:v>
                </c:pt>
                <c:pt idx="947">
                  <c:v>19.82700000000001</c:v>
                </c:pt>
                <c:pt idx="948">
                  <c:v>21.732</c:v>
                </c:pt>
                <c:pt idx="949">
                  <c:v>18.978</c:v>
                </c:pt>
                <c:pt idx="950">
                  <c:v>23.263</c:v>
                </c:pt>
                <c:pt idx="951">
                  <c:v>20.512</c:v>
                </c:pt>
                <c:pt idx="952">
                  <c:v>20.566</c:v>
                </c:pt>
                <c:pt idx="953">
                  <c:v>20.589</c:v>
                </c:pt>
                <c:pt idx="954">
                  <c:v>23.784</c:v>
                </c:pt>
                <c:pt idx="955">
                  <c:v>24.292</c:v>
                </c:pt>
                <c:pt idx="956">
                  <c:v>23.67</c:v>
                </c:pt>
                <c:pt idx="957">
                  <c:v>24.207</c:v>
                </c:pt>
                <c:pt idx="958">
                  <c:v>29.25</c:v>
                </c:pt>
                <c:pt idx="959">
                  <c:v>21.23</c:v>
                </c:pt>
                <c:pt idx="960">
                  <c:v>21.094</c:v>
                </c:pt>
                <c:pt idx="961">
                  <c:v>19.545</c:v>
                </c:pt>
                <c:pt idx="962">
                  <c:v>18.313</c:v>
                </c:pt>
                <c:pt idx="963">
                  <c:v>16.294</c:v>
                </c:pt>
                <c:pt idx="964">
                  <c:v>18.636</c:v>
                </c:pt>
                <c:pt idx="965">
                  <c:v>19.421</c:v>
                </c:pt>
                <c:pt idx="966">
                  <c:v>19.529</c:v>
                </c:pt>
                <c:pt idx="967">
                  <c:v>16.419</c:v>
                </c:pt>
                <c:pt idx="968">
                  <c:v>18.784</c:v>
                </c:pt>
                <c:pt idx="969">
                  <c:v>21.57700000000001</c:v>
                </c:pt>
                <c:pt idx="970">
                  <c:v>19.01000000000001</c:v>
                </c:pt>
                <c:pt idx="971">
                  <c:v>19.254</c:v>
                </c:pt>
                <c:pt idx="972">
                  <c:v>35.042</c:v>
                </c:pt>
                <c:pt idx="973">
                  <c:v>29.422</c:v>
                </c:pt>
                <c:pt idx="974">
                  <c:v>26.19</c:v>
                </c:pt>
                <c:pt idx="975">
                  <c:v>21.364</c:v>
                </c:pt>
                <c:pt idx="976">
                  <c:v>30.39</c:v>
                </c:pt>
                <c:pt idx="977">
                  <c:v>27.192</c:v>
                </c:pt>
                <c:pt idx="978">
                  <c:v>27.225</c:v>
                </c:pt>
                <c:pt idx="979">
                  <c:v>26.442</c:v>
                </c:pt>
                <c:pt idx="980">
                  <c:v>25.687</c:v>
                </c:pt>
                <c:pt idx="981">
                  <c:v>21.453</c:v>
                </c:pt>
                <c:pt idx="982">
                  <c:v>20.757</c:v>
                </c:pt>
                <c:pt idx="983">
                  <c:v>20.52</c:v>
                </c:pt>
                <c:pt idx="984">
                  <c:v>22.004</c:v>
                </c:pt>
                <c:pt idx="985">
                  <c:v>21.04799999999999</c:v>
                </c:pt>
                <c:pt idx="986">
                  <c:v>20.10600000000001</c:v>
                </c:pt>
                <c:pt idx="987">
                  <c:v>23.74299999999998</c:v>
                </c:pt>
                <c:pt idx="988">
                  <c:v>22.868</c:v>
                </c:pt>
                <c:pt idx="989">
                  <c:v>19.919</c:v>
                </c:pt>
                <c:pt idx="990">
                  <c:v>15.997</c:v>
                </c:pt>
                <c:pt idx="991">
                  <c:v>17.864</c:v>
                </c:pt>
                <c:pt idx="992">
                  <c:v>17.914</c:v>
                </c:pt>
                <c:pt idx="993">
                  <c:v>19.938</c:v>
                </c:pt>
                <c:pt idx="994">
                  <c:v>17.32400000000001</c:v>
                </c:pt>
                <c:pt idx="995">
                  <c:v>17.294</c:v>
                </c:pt>
                <c:pt idx="996">
                  <c:v>19.308</c:v>
                </c:pt>
                <c:pt idx="997">
                  <c:v>17.209</c:v>
                </c:pt>
                <c:pt idx="998">
                  <c:v>18.398</c:v>
                </c:pt>
                <c:pt idx="999">
                  <c:v>21.139</c:v>
                </c:pt>
                <c:pt idx="1000">
                  <c:v>20.456</c:v>
                </c:pt>
                <c:pt idx="1001">
                  <c:v>23.639</c:v>
                </c:pt>
                <c:pt idx="1002">
                  <c:v>23.495</c:v>
                </c:pt>
                <c:pt idx="1003">
                  <c:v>24.41700000000001</c:v>
                </c:pt>
                <c:pt idx="1004">
                  <c:v>20.499</c:v>
                </c:pt>
                <c:pt idx="1005">
                  <c:v>21.501</c:v>
                </c:pt>
                <c:pt idx="1006">
                  <c:v>17.76599999999998</c:v>
                </c:pt>
                <c:pt idx="1007">
                  <c:v>18.464</c:v>
                </c:pt>
                <c:pt idx="1008">
                  <c:v>17.966</c:v>
                </c:pt>
                <c:pt idx="1009">
                  <c:v>19.283</c:v>
                </c:pt>
                <c:pt idx="1010">
                  <c:v>27.305</c:v>
                </c:pt>
                <c:pt idx="1011">
                  <c:v>21.702</c:v>
                </c:pt>
                <c:pt idx="1012">
                  <c:v>18.942</c:v>
                </c:pt>
                <c:pt idx="1013">
                  <c:v>20.146</c:v>
                </c:pt>
                <c:pt idx="1014">
                  <c:v>20.653</c:v>
                </c:pt>
                <c:pt idx="1015">
                  <c:v>21.77</c:v>
                </c:pt>
                <c:pt idx="1016">
                  <c:v>22.55</c:v>
                </c:pt>
                <c:pt idx="1017">
                  <c:v>23.478</c:v>
                </c:pt>
                <c:pt idx="1018">
                  <c:v>22.409</c:v>
                </c:pt>
                <c:pt idx="1019">
                  <c:v>20.79</c:v>
                </c:pt>
                <c:pt idx="1020">
                  <c:v>21.719</c:v>
                </c:pt>
                <c:pt idx="1021">
                  <c:v>19.752</c:v>
                </c:pt>
                <c:pt idx="1022">
                  <c:v>23.907</c:v>
                </c:pt>
                <c:pt idx="1023">
                  <c:v>22.556</c:v>
                </c:pt>
                <c:pt idx="1024">
                  <c:v>21.59</c:v>
                </c:pt>
                <c:pt idx="1025">
                  <c:v>20.184</c:v>
                </c:pt>
                <c:pt idx="1026">
                  <c:v>22.70499999999999</c:v>
                </c:pt>
                <c:pt idx="1027">
                  <c:v>18.573</c:v>
                </c:pt>
                <c:pt idx="1028">
                  <c:v>17.783</c:v>
                </c:pt>
                <c:pt idx="1029">
                  <c:v>18.565</c:v>
                </c:pt>
                <c:pt idx="1030">
                  <c:v>19.211</c:v>
                </c:pt>
                <c:pt idx="1031">
                  <c:v>17.188</c:v>
                </c:pt>
                <c:pt idx="1032">
                  <c:v>18.739</c:v>
                </c:pt>
                <c:pt idx="1033">
                  <c:v>20.866</c:v>
                </c:pt>
                <c:pt idx="1034">
                  <c:v>20.844</c:v>
                </c:pt>
                <c:pt idx="1035">
                  <c:v>25.155</c:v>
                </c:pt>
                <c:pt idx="1036">
                  <c:v>26.555</c:v>
                </c:pt>
                <c:pt idx="1037">
                  <c:v>21.568</c:v>
                </c:pt>
                <c:pt idx="1038">
                  <c:v>21.838</c:v>
                </c:pt>
                <c:pt idx="1039">
                  <c:v>19.607</c:v>
                </c:pt>
                <c:pt idx="1040">
                  <c:v>21.014</c:v>
                </c:pt>
                <c:pt idx="1041">
                  <c:v>21.104</c:v>
                </c:pt>
                <c:pt idx="1042">
                  <c:v>20.248</c:v>
                </c:pt>
                <c:pt idx="1043">
                  <c:v>19.85300000000001</c:v>
                </c:pt>
                <c:pt idx="1044">
                  <c:v>17.789</c:v>
                </c:pt>
                <c:pt idx="1045">
                  <c:v>19.152</c:v>
                </c:pt>
                <c:pt idx="1046">
                  <c:v>19.832</c:v>
                </c:pt>
                <c:pt idx="1047">
                  <c:v>23.496</c:v>
                </c:pt>
                <c:pt idx="1048">
                  <c:v>21.42599999999998</c:v>
                </c:pt>
                <c:pt idx="1049">
                  <c:v>22.399</c:v>
                </c:pt>
                <c:pt idx="1050">
                  <c:v>20.797</c:v>
                </c:pt>
                <c:pt idx="1051">
                  <c:v>17.95799999999999</c:v>
                </c:pt>
                <c:pt idx="1052">
                  <c:v>22.04</c:v>
                </c:pt>
                <c:pt idx="1053">
                  <c:v>19.414</c:v>
                </c:pt>
                <c:pt idx="1054">
                  <c:v>19.934</c:v>
                </c:pt>
                <c:pt idx="1055">
                  <c:v>18.092</c:v>
                </c:pt>
                <c:pt idx="1056">
                  <c:v>20.977</c:v>
                </c:pt>
                <c:pt idx="1057">
                  <c:v>17.51599999999999</c:v>
                </c:pt>
                <c:pt idx="1058">
                  <c:v>19.8</c:v>
                </c:pt>
                <c:pt idx="1059">
                  <c:v>19.507</c:v>
                </c:pt>
                <c:pt idx="1060">
                  <c:v>18.907</c:v>
                </c:pt>
                <c:pt idx="1061">
                  <c:v>33.883</c:v>
                </c:pt>
                <c:pt idx="1062">
                  <c:v>27.158</c:v>
                </c:pt>
                <c:pt idx="1063">
                  <c:v>22.162</c:v>
                </c:pt>
                <c:pt idx="1064">
                  <c:v>18.045</c:v>
                </c:pt>
                <c:pt idx="1065">
                  <c:v>20.251</c:v>
                </c:pt>
                <c:pt idx="1066">
                  <c:v>22.215</c:v>
                </c:pt>
                <c:pt idx="1067">
                  <c:v>20.709</c:v>
                </c:pt>
                <c:pt idx="1068">
                  <c:v>20.544</c:v>
                </c:pt>
                <c:pt idx="1069">
                  <c:v>20.627</c:v>
                </c:pt>
                <c:pt idx="1070">
                  <c:v>21.032</c:v>
                </c:pt>
                <c:pt idx="1071">
                  <c:v>19.80399999999999</c:v>
                </c:pt>
                <c:pt idx="1072">
                  <c:v>20.973</c:v>
                </c:pt>
                <c:pt idx="1073">
                  <c:v>19.911</c:v>
                </c:pt>
                <c:pt idx="1074">
                  <c:v>20.778</c:v>
                </c:pt>
                <c:pt idx="1075">
                  <c:v>20.449</c:v>
                </c:pt>
                <c:pt idx="1076">
                  <c:v>24.104</c:v>
                </c:pt>
                <c:pt idx="1077">
                  <c:v>32.523</c:v>
                </c:pt>
                <c:pt idx="1078">
                  <c:v>24.204</c:v>
                </c:pt>
                <c:pt idx="1079">
                  <c:v>22.55</c:v>
                </c:pt>
                <c:pt idx="1080">
                  <c:v>18.247</c:v>
                </c:pt>
                <c:pt idx="1081">
                  <c:v>17.26599999999998</c:v>
                </c:pt>
                <c:pt idx="1082">
                  <c:v>18.84</c:v>
                </c:pt>
                <c:pt idx="1083">
                  <c:v>19.163</c:v>
                </c:pt>
                <c:pt idx="1084">
                  <c:v>18.431</c:v>
                </c:pt>
                <c:pt idx="1085">
                  <c:v>23.271</c:v>
                </c:pt>
                <c:pt idx="1086">
                  <c:v>18.589</c:v>
                </c:pt>
                <c:pt idx="1087">
                  <c:v>21.374</c:v>
                </c:pt>
                <c:pt idx="1088">
                  <c:v>19.148</c:v>
                </c:pt>
                <c:pt idx="1089">
                  <c:v>19.838</c:v>
                </c:pt>
                <c:pt idx="1090">
                  <c:v>18.322</c:v>
                </c:pt>
                <c:pt idx="1091">
                  <c:v>19.008</c:v>
                </c:pt>
                <c:pt idx="1092">
                  <c:v>20.154</c:v>
                </c:pt>
                <c:pt idx="1093">
                  <c:v>21.255</c:v>
                </c:pt>
                <c:pt idx="1094">
                  <c:v>19.329</c:v>
                </c:pt>
                <c:pt idx="1095">
                  <c:v>18.696</c:v>
                </c:pt>
                <c:pt idx="1096">
                  <c:v>22.763</c:v>
                </c:pt>
                <c:pt idx="1097">
                  <c:v>17.957</c:v>
                </c:pt>
                <c:pt idx="1098">
                  <c:v>18.136</c:v>
                </c:pt>
                <c:pt idx="1099">
                  <c:v>20.904</c:v>
                </c:pt>
                <c:pt idx="1100">
                  <c:v>21.485</c:v>
                </c:pt>
                <c:pt idx="1101">
                  <c:v>20.778</c:v>
                </c:pt>
                <c:pt idx="1102">
                  <c:v>19.597</c:v>
                </c:pt>
                <c:pt idx="1103">
                  <c:v>19.15</c:v>
                </c:pt>
                <c:pt idx="1104">
                  <c:v>22.041</c:v>
                </c:pt>
                <c:pt idx="1105">
                  <c:v>22.783</c:v>
                </c:pt>
                <c:pt idx="1106">
                  <c:v>22.997</c:v>
                </c:pt>
                <c:pt idx="1107">
                  <c:v>24.079</c:v>
                </c:pt>
                <c:pt idx="1108">
                  <c:v>24.593</c:v>
                </c:pt>
                <c:pt idx="1109">
                  <c:v>20.556</c:v>
                </c:pt>
                <c:pt idx="1110">
                  <c:v>21.067</c:v>
                </c:pt>
                <c:pt idx="1111">
                  <c:v>18.811</c:v>
                </c:pt>
                <c:pt idx="1112">
                  <c:v>19.383</c:v>
                </c:pt>
                <c:pt idx="1113">
                  <c:v>21.203</c:v>
                </c:pt>
                <c:pt idx="1114">
                  <c:v>19.459</c:v>
                </c:pt>
                <c:pt idx="1115">
                  <c:v>20.157</c:v>
                </c:pt>
                <c:pt idx="1116">
                  <c:v>33.89700000000001</c:v>
                </c:pt>
                <c:pt idx="1117">
                  <c:v>25.46</c:v>
                </c:pt>
                <c:pt idx="1118">
                  <c:v>20.377</c:v>
                </c:pt>
                <c:pt idx="1119">
                  <c:v>17.861</c:v>
                </c:pt>
                <c:pt idx="1120">
                  <c:v>16.632</c:v>
                </c:pt>
                <c:pt idx="1121">
                  <c:v>18.42</c:v>
                </c:pt>
                <c:pt idx="1122">
                  <c:v>17.598</c:v>
                </c:pt>
                <c:pt idx="1123">
                  <c:v>22.357</c:v>
                </c:pt>
                <c:pt idx="1124">
                  <c:v>19.626</c:v>
                </c:pt>
                <c:pt idx="1125">
                  <c:v>16.86499999999999</c:v>
                </c:pt>
                <c:pt idx="1126">
                  <c:v>18.049</c:v>
                </c:pt>
                <c:pt idx="1127">
                  <c:v>26.793</c:v>
                </c:pt>
                <c:pt idx="1128">
                  <c:v>22.69900000000001</c:v>
                </c:pt>
                <c:pt idx="1129">
                  <c:v>24.508</c:v>
                </c:pt>
                <c:pt idx="1130">
                  <c:v>24.331</c:v>
                </c:pt>
                <c:pt idx="1131">
                  <c:v>20.54799999999999</c:v>
                </c:pt>
                <c:pt idx="1132">
                  <c:v>19.615</c:v>
                </c:pt>
                <c:pt idx="1133">
                  <c:v>23.924</c:v>
                </c:pt>
                <c:pt idx="1134">
                  <c:v>25.643</c:v>
                </c:pt>
                <c:pt idx="1135">
                  <c:v>24.139</c:v>
                </c:pt>
                <c:pt idx="1136">
                  <c:v>31.65</c:v>
                </c:pt>
                <c:pt idx="1137">
                  <c:v>24.55399999999999</c:v>
                </c:pt>
                <c:pt idx="1138">
                  <c:v>22.053</c:v>
                </c:pt>
                <c:pt idx="1139">
                  <c:v>20.786</c:v>
                </c:pt>
                <c:pt idx="1140">
                  <c:v>19.967</c:v>
                </c:pt>
                <c:pt idx="1141">
                  <c:v>21.601</c:v>
                </c:pt>
                <c:pt idx="1142">
                  <c:v>19.028</c:v>
                </c:pt>
                <c:pt idx="1143">
                  <c:v>21.48699999999998</c:v>
                </c:pt>
                <c:pt idx="1144">
                  <c:v>21.75</c:v>
                </c:pt>
                <c:pt idx="1145">
                  <c:v>26.302</c:v>
                </c:pt>
                <c:pt idx="1146">
                  <c:v>19.70499999999999</c:v>
                </c:pt>
                <c:pt idx="1147">
                  <c:v>18.225</c:v>
                </c:pt>
                <c:pt idx="1148">
                  <c:v>18.025</c:v>
                </c:pt>
                <c:pt idx="1149">
                  <c:v>17.858</c:v>
                </c:pt>
                <c:pt idx="1150">
                  <c:v>18.444</c:v>
                </c:pt>
                <c:pt idx="1151">
                  <c:v>21.379</c:v>
                </c:pt>
                <c:pt idx="1152">
                  <c:v>25.276</c:v>
                </c:pt>
                <c:pt idx="1153">
                  <c:v>19.847</c:v>
                </c:pt>
                <c:pt idx="1154">
                  <c:v>24.866</c:v>
                </c:pt>
                <c:pt idx="1155">
                  <c:v>20.768</c:v>
                </c:pt>
                <c:pt idx="1156">
                  <c:v>22.229</c:v>
                </c:pt>
                <c:pt idx="1157">
                  <c:v>20.86499999999999</c:v>
                </c:pt>
                <c:pt idx="1158">
                  <c:v>20.678</c:v>
                </c:pt>
                <c:pt idx="1159">
                  <c:v>18.956</c:v>
                </c:pt>
                <c:pt idx="1160">
                  <c:v>29.48699999999998</c:v>
                </c:pt>
                <c:pt idx="1161">
                  <c:v>21.165</c:v>
                </c:pt>
                <c:pt idx="1162">
                  <c:v>18.207</c:v>
                </c:pt>
                <c:pt idx="1163">
                  <c:v>18.86199999999999</c:v>
                </c:pt>
                <c:pt idx="1164">
                  <c:v>18.975</c:v>
                </c:pt>
                <c:pt idx="1165">
                  <c:v>21.337</c:v>
                </c:pt>
                <c:pt idx="1166">
                  <c:v>23.121</c:v>
                </c:pt>
                <c:pt idx="1167">
                  <c:v>27.012</c:v>
                </c:pt>
                <c:pt idx="1168">
                  <c:v>20.114</c:v>
                </c:pt>
                <c:pt idx="1169">
                  <c:v>21.515</c:v>
                </c:pt>
                <c:pt idx="1170">
                  <c:v>20.212</c:v>
                </c:pt>
                <c:pt idx="1171">
                  <c:v>18.035</c:v>
                </c:pt>
                <c:pt idx="1172">
                  <c:v>19.215</c:v>
                </c:pt>
                <c:pt idx="1173">
                  <c:v>20.481</c:v>
                </c:pt>
                <c:pt idx="1174">
                  <c:v>23.153</c:v>
                </c:pt>
                <c:pt idx="1175">
                  <c:v>23.15</c:v>
                </c:pt>
                <c:pt idx="1176">
                  <c:v>23.87</c:v>
                </c:pt>
                <c:pt idx="1177">
                  <c:v>21.087</c:v>
                </c:pt>
                <c:pt idx="1178">
                  <c:v>19.195</c:v>
                </c:pt>
                <c:pt idx="1179">
                  <c:v>23.892</c:v>
                </c:pt>
                <c:pt idx="1180">
                  <c:v>20.757</c:v>
                </c:pt>
                <c:pt idx="1181">
                  <c:v>19.53</c:v>
                </c:pt>
                <c:pt idx="1182">
                  <c:v>20.399</c:v>
                </c:pt>
                <c:pt idx="1183">
                  <c:v>23.07100000000001</c:v>
                </c:pt>
                <c:pt idx="1184">
                  <c:v>27.818</c:v>
                </c:pt>
                <c:pt idx="1185">
                  <c:v>23.433</c:v>
                </c:pt>
                <c:pt idx="1186">
                  <c:v>26.788</c:v>
                </c:pt>
                <c:pt idx="1187">
                  <c:v>25.576</c:v>
                </c:pt>
                <c:pt idx="1188">
                  <c:v>21.96099999999998</c:v>
                </c:pt>
                <c:pt idx="1189">
                  <c:v>22.817</c:v>
                </c:pt>
                <c:pt idx="1190">
                  <c:v>24.683</c:v>
                </c:pt>
                <c:pt idx="1191">
                  <c:v>21.584</c:v>
                </c:pt>
                <c:pt idx="1192">
                  <c:v>25.065</c:v>
                </c:pt>
                <c:pt idx="1193">
                  <c:v>23.695</c:v>
                </c:pt>
                <c:pt idx="1194">
                  <c:v>20.76599999999998</c:v>
                </c:pt>
                <c:pt idx="1195">
                  <c:v>19.972</c:v>
                </c:pt>
                <c:pt idx="1196">
                  <c:v>24.039</c:v>
                </c:pt>
                <c:pt idx="1197">
                  <c:v>23.542</c:v>
                </c:pt>
                <c:pt idx="1198">
                  <c:v>20.826</c:v>
                </c:pt>
                <c:pt idx="1199">
                  <c:v>18.337</c:v>
                </c:pt>
                <c:pt idx="1200">
                  <c:v>22.228</c:v>
                </c:pt>
                <c:pt idx="1201">
                  <c:v>22.462</c:v>
                </c:pt>
                <c:pt idx="1202">
                  <c:v>22.713</c:v>
                </c:pt>
                <c:pt idx="1203">
                  <c:v>23.033</c:v>
                </c:pt>
                <c:pt idx="1204">
                  <c:v>19.306</c:v>
                </c:pt>
                <c:pt idx="1205">
                  <c:v>20.319</c:v>
                </c:pt>
                <c:pt idx="1206">
                  <c:v>20.39099999999999</c:v>
                </c:pt>
                <c:pt idx="1207">
                  <c:v>19.573</c:v>
                </c:pt>
                <c:pt idx="1208">
                  <c:v>21.35</c:v>
                </c:pt>
                <c:pt idx="1209">
                  <c:v>23.753</c:v>
                </c:pt>
                <c:pt idx="1210">
                  <c:v>24.238</c:v>
                </c:pt>
                <c:pt idx="1211">
                  <c:v>25.343</c:v>
                </c:pt>
                <c:pt idx="1212">
                  <c:v>21.066</c:v>
                </c:pt>
                <c:pt idx="1213">
                  <c:v>25.061</c:v>
                </c:pt>
                <c:pt idx="1214">
                  <c:v>21.01300000000001</c:v>
                </c:pt>
                <c:pt idx="1215">
                  <c:v>29.569</c:v>
                </c:pt>
                <c:pt idx="1216">
                  <c:v>23.947</c:v>
                </c:pt>
                <c:pt idx="1217">
                  <c:v>22.278</c:v>
                </c:pt>
                <c:pt idx="1218">
                  <c:v>21.204</c:v>
                </c:pt>
                <c:pt idx="1219">
                  <c:v>22.893</c:v>
                </c:pt>
                <c:pt idx="1220">
                  <c:v>20.306</c:v>
                </c:pt>
                <c:pt idx="1221">
                  <c:v>20.948</c:v>
                </c:pt>
                <c:pt idx="1222">
                  <c:v>20.948</c:v>
                </c:pt>
                <c:pt idx="1223">
                  <c:v>22.05</c:v>
                </c:pt>
                <c:pt idx="1224">
                  <c:v>22.795</c:v>
                </c:pt>
                <c:pt idx="1225">
                  <c:v>21.136</c:v>
                </c:pt>
                <c:pt idx="1226">
                  <c:v>22.332</c:v>
                </c:pt>
                <c:pt idx="1227">
                  <c:v>22.009</c:v>
                </c:pt>
                <c:pt idx="1228">
                  <c:v>21.973</c:v>
                </c:pt>
                <c:pt idx="1229">
                  <c:v>23.796</c:v>
                </c:pt>
                <c:pt idx="1230">
                  <c:v>28.86499999999999</c:v>
                </c:pt>
                <c:pt idx="1231">
                  <c:v>27.163</c:v>
                </c:pt>
                <c:pt idx="1232">
                  <c:v>23.646</c:v>
                </c:pt>
                <c:pt idx="1233">
                  <c:v>22.026</c:v>
                </c:pt>
                <c:pt idx="1234">
                  <c:v>21.636</c:v>
                </c:pt>
                <c:pt idx="1235">
                  <c:v>22.258</c:v>
                </c:pt>
                <c:pt idx="1236">
                  <c:v>22.736</c:v>
                </c:pt>
                <c:pt idx="1237">
                  <c:v>23.409</c:v>
                </c:pt>
                <c:pt idx="1238">
                  <c:v>22.05</c:v>
                </c:pt>
                <c:pt idx="1239">
                  <c:v>17.848</c:v>
                </c:pt>
                <c:pt idx="1240">
                  <c:v>17.999</c:v>
                </c:pt>
                <c:pt idx="1241">
                  <c:v>18.66700000000001</c:v>
                </c:pt>
                <c:pt idx="1242">
                  <c:v>17.905</c:v>
                </c:pt>
                <c:pt idx="1243">
                  <c:v>21.815</c:v>
                </c:pt>
                <c:pt idx="1244">
                  <c:v>22.42299999999998</c:v>
                </c:pt>
                <c:pt idx="1245">
                  <c:v>22.846</c:v>
                </c:pt>
                <c:pt idx="1246">
                  <c:v>23.389</c:v>
                </c:pt>
                <c:pt idx="1247">
                  <c:v>19.387</c:v>
                </c:pt>
                <c:pt idx="1248">
                  <c:v>17.932</c:v>
                </c:pt>
                <c:pt idx="1249">
                  <c:v>18.08599999999998</c:v>
                </c:pt>
                <c:pt idx="1250">
                  <c:v>17.811</c:v>
                </c:pt>
                <c:pt idx="1251">
                  <c:v>19.172</c:v>
                </c:pt>
                <c:pt idx="1252">
                  <c:v>21.226</c:v>
                </c:pt>
                <c:pt idx="1253">
                  <c:v>19.39099999999999</c:v>
                </c:pt>
                <c:pt idx="1254">
                  <c:v>20.238</c:v>
                </c:pt>
                <c:pt idx="1255">
                  <c:v>18.69900000000001</c:v>
                </c:pt>
                <c:pt idx="1256">
                  <c:v>19.165</c:v>
                </c:pt>
                <c:pt idx="1257">
                  <c:v>26.112</c:v>
                </c:pt>
                <c:pt idx="1258">
                  <c:v>26.698</c:v>
                </c:pt>
                <c:pt idx="1259">
                  <c:v>23.381</c:v>
                </c:pt>
                <c:pt idx="1260">
                  <c:v>20.011</c:v>
                </c:pt>
                <c:pt idx="1261">
                  <c:v>18.183</c:v>
                </c:pt>
                <c:pt idx="1262">
                  <c:v>19.354</c:v>
                </c:pt>
                <c:pt idx="1263">
                  <c:v>18.65</c:v>
                </c:pt>
                <c:pt idx="1264">
                  <c:v>19.254</c:v>
                </c:pt>
                <c:pt idx="1265">
                  <c:v>17.848</c:v>
                </c:pt>
                <c:pt idx="1266">
                  <c:v>18.004</c:v>
                </c:pt>
                <c:pt idx="1267">
                  <c:v>15.473</c:v>
                </c:pt>
                <c:pt idx="1268">
                  <c:v>24.477</c:v>
                </c:pt>
                <c:pt idx="1269">
                  <c:v>24.276</c:v>
                </c:pt>
                <c:pt idx="1270">
                  <c:v>25.841</c:v>
                </c:pt>
                <c:pt idx="1271">
                  <c:v>24.91</c:v>
                </c:pt>
                <c:pt idx="1272">
                  <c:v>21.565</c:v>
                </c:pt>
                <c:pt idx="1273">
                  <c:v>21.60900000000001</c:v>
                </c:pt>
                <c:pt idx="1274">
                  <c:v>20.698</c:v>
                </c:pt>
                <c:pt idx="1275">
                  <c:v>18.492</c:v>
                </c:pt>
                <c:pt idx="1276">
                  <c:v>18.70499999999999</c:v>
                </c:pt>
                <c:pt idx="1277">
                  <c:v>22.578</c:v>
                </c:pt>
                <c:pt idx="1278">
                  <c:v>29.018</c:v>
                </c:pt>
                <c:pt idx="1279">
                  <c:v>26.228</c:v>
                </c:pt>
                <c:pt idx="1280">
                  <c:v>21.107</c:v>
                </c:pt>
                <c:pt idx="1281">
                  <c:v>22.896</c:v>
                </c:pt>
                <c:pt idx="1282">
                  <c:v>18.662</c:v>
                </c:pt>
                <c:pt idx="1283">
                  <c:v>18.79799999999999</c:v>
                </c:pt>
                <c:pt idx="1284">
                  <c:v>17.979</c:v>
                </c:pt>
                <c:pt idx="1285">
                  <c:v>17.86499999999999</c:v>
                </c:pt>
                <c:pt idx="1286">
                  <c:v>17.899</c:v>
                </c:pt>
                <c:pt idx="1287">
                  <c:v>22.64</c:v>
                </c:pt>
                <c:pt idx="1288">
                  <c:v>21.634</c:v>
                </c:pt>
                <c:pt idx="1289">
                  <c:v>20.029</c:v>
                </c:pt>
                <c:pt idx="1290">
                  <c:v>27.35</c:v>
                </c:pt>
                <c:pt idx="1291">
                  <c:v>22.747</c:v>
                </c:pt>
                <c:pt idx="1292">
                  <c:v>19.949</c:v>
                </c:pt>
                <c:pt idx="1293">
                  <c:v>20.476</c:v>
                </c:pt>
                <c:pt idx="1294">
                  <c:v>23.317</c:v>
                </c:pt>
                <c:pt idx="1295">
                  <c:v>19.809</c:v>
                </c:pt>
                <c:pt idx="1296">
                  <c:v>18.088</c:v>
                </c:pt>
                <c:pt idx="1297">
                  <c:v>21.671</c:v>
                </c:pt>
                <c:pt idx="1298">
                  <c:v>21.509</c:v>
                </c:pt>
                <c:pt idx="1299">
                  <c:v>22.316</c:v>
                </c:pt>
                <c:pt idx="1300">
                  <c:v>28.651</c:v>
                </c:pt>
                <c:pt idx="1301">
                  <c:v>24.30399999999999</c:v>
                </c:pt>
                <c:pt idx="1302">
                  <c:v>22.305</c:v>
                </c:pt>
                <c:pt idx="1303">
                  <c:v>19.332</c:v>
                </c:pt>
                <c:pt idx="1304">
                  <c:v>22.295</c:v>
                </c:pt>
                <c:pt idx="1305">
                  <c:v>19.361</c:v>
                </c:pt>
                <c:pt idx="1306">
                  <c:v>21.01599999999999</c:v>
                </c:pt>
                <c:pt idx="1307">
                  <c:v>22.921</c:v>
                </c:pt>
                <c:pt idx="1308">
                  <c:v>28.338</c:v>
                </c:pt>
                <c:pt idx="1309">
                  <c:v>25.348</c:v>
                </c:pt>
                <c:pt idx="1310">
                  <c:v>22.652</c:v>
                </c:pt>
                <c:pt idx="1311">
                  <c:v>21.07</c:v>
                </c:pt>
                <c:pt idx="1312">
                  <c:v>25.713</c:v>
                </c:pt>
                <c:pt idx="1313">
                  <c:v>21.819</c:v>
                </c:pt>
                <c:pt idx="1314">
                  <c:v>26.502</c:v>
                </c:pt>
                <c:pt idx="1315">
                  <c:v>23.753</c:v>
                </c:pt>
                <c:pt idx="1316">
                  <c:v>20.831</c:v>
                </c:pt>
                <c:pt idx="1317">
                  <c:v>24.607</c:v>
                </c:pt>
                <c:pt idx="1318">
                  <c:v>19.82100000000001</c:v>
                </c:pt>
                <c:pt idx="1319">
                  <c:v>25.118</c:v>
                </c:pt>
                <c:pt idx="1320">
                  <c:v>24.943</c:v>
                </c:pt>
                <c:pt idx="1321">
                  <c:v>20.405</c:v>
                </c:pt>
                <c:pt idx="1322">
                  <c:v>22.96</c:v>
                </c:pt>
                <c:pt idx="1323">
                  <c:v>19.822</c:v>
                </c:pt>
                <c:pt idx="1324">
                  <c:v>20.655</c:v>
                </c:pt>
                <c:pt idx="1325">
                  <c:v>19.82400000000001</c:v>
                </c:pt>
                <c:pt idx="1326">
                  <c:v>19.924</c:v>
                </c:pt>
                <c:pt idx="1327">
                  <c:v>23.396</c:v>
                </c:pt>
                <c:pt idx="1328">
                  <c:v>20.273</c:v>
                </c:pt>
                <c:pt idx="1329">
                  <c:v>18.387</c:v>
                </c:pt>
                <c:pt idx="1330">
                  <c:v>18.671</c:v>
                </c:pt>
                <c:pt idx="1331">
                  <c:v>20.082</c:v>
                </c:pt>
                <c:pt idx="1332">
                  <c:v>23.059</c:v>
                </c:pt>
                <c:pt idx="1333">
                  <c:v>28.378</c:v>
                </c:pt>
                <c:pt idx="1334">
                  <c:v>26.252</c:v>
                </c:pt>
                <c:pt idx="1335">
                  <c:v>25.081</c:v>
                </c:pt>
                <c:pt idx="1336">
                  <c:v>19.611</c:v>
                </c:pt>
                <c:pt idx="1337">
                  <c:v>17.125</c:v>
                </c:pt>
                <c:pt idx="1338">
                  <c:v>17.264</c:v>
                </c:pt>
                <c:pt idx="1339">
                  <c:v>19.189</c:v>
                </c:pt>
                <c:pt idx="1340">
                  <c:v>21.685</c:v>
                </c:pt>
                <c:pt idx="1341">
                  <c:v>18.076</c:v>
                </c:pt>
                <c:pt idx="1342">
                  <c:v>17.98999999999998</c:v>
                </c:pt>
                <c:pt idx="1343">
                  <c:v>23.561</c:v>
                </c:pt>
                <c:pt idx="1344">
                  <c:v>24.787</c:v>
                </c:pt>
                <c:pt idx="1345">
                  <c:v>25.431</c:v>
                </c:pt>
                <c:pt idx="1346">
                  <c:v>19.227</c:v>
                </c:pt>
                <c:pt idx="1347">
                  <c:v>20.52199999999999</c:v>
                </c:pt>
                <c:pt idx="1348">
                  <c:v>20.152</c:v>
                </c:pt>
                <c:pt idx="1349">
                  <c:v>22.725</c:v>
                </c:pt>
                <c:pt idx="1350">
                  <c:v>20.806</c:v>
                </c:pt>
                <c:pt idx="1351">
                  <c:v>20.111</c:v>
                </c:pt>
                <c:pt idx="1352">
                  <c:v>22.724</c:v>
                </c:pt>
                <c:pt idx="1353">
                  <c:v>19.82700000000001</c:v>
                </c:pt>
                <c:pt idx="1354">
                  <c:v>23.414</c:v>
                </c:pt>
                <c:pt idx="1355">
                  <c:v>18.472</c:v>
                </c:pt>
                <c:pt idx="1356">
                  <c:v>19.075</c:v>
                </c:pt>
                <c:pt idx="1357">
                  <c:v>17.332</c:v>
                </c:pt>
                <c:pt idx="1358">
                  <c:v>22.727</c:v>
                </c:pt>
                <c:pt idx="1359">
                  <c:v>22.521</c:v>
                </c:pt>
                <c:pt idx="1360">
                  <c:v>26.265</c:v>
                </c:pt>
                <c:pt idx="1361">
                  <c:v>33.606</c:v>
                </c:pt>
                <c:pt idx="1362">
                  <c:v>22.73400000000001</c:v>
                </c:pt>
                <c:pt idx="1363">
                  <c:v>21.67</c:v>
                </c:pt>
                <c:pt idx="1364">
                  <c:v>19.946</c:v>
                </c:pt>
                <c:pt idx="1365">
                  <c:v>19.954</c:v>
                </c:pt>
                <c:pt idx="1366">
                  <c:v>19.9</c:v>
                </c:pt>
                <c:pt idx="1367">
                  <c:v>24.067</c:v>
                </c:pt>
                <c:pt idx="1368">
                  <c:v>22.316</c:v>
                </c:pt>
                <c:pt idx="1369">
                  <c:v>27.535</c:v>
                </c:pt>
                <c:pt idx="1370">
                  <c:v>21.864</c:v>
                </c:pt>
                <c:pt idx="1371">
                  <c:v>24.453</c:v>
                </c:pt>
                <c:pt idx="1372">
                  <c:v>21.476</c:v>
                </c:pt>
                <c:pt idx="1373">
                  <c:v>17.312</c:v>
                </c:pt>
                <c:pt idx="1374">
                  <c:v>18.308</c:v>
                </c:pt>
                <c:pt idx="1375">
                  <c:v>18.875</c:v>
                </c:pt>
                <c:pt idx="1376">
                  <c:v>19.64</c:v>
                </c:pt>
                <c:pt idx="1377">
                  <c:v>17.76899999999998</c:v>
                </c:pt>
                <c:pt idx="1378">
                  <c:v>20.434</c:v>
                </c:pt>
                <c:pt idx="1379">
                  <c:v>34.008</c:v>
                </c:pt>
                <c:pt idx="1380">
                  <c:v>28.177</c:v>
                </c:pt>
                <c:pt idx="1381">
                  <c:v>27.57100000000001</c:v>
                </c:pt>
                <c:pt idx="1382">
                  <c:v>27.909</c:v>
                </c:pt>
                <c:pt idx="1383">
                  <c:v>22.512</c:v>
                </c:pt>
                <c:pt idx="1384">
                  <c:v>22.566</c:v>
                </c:pt>
                <c:pt idx="1385">
                  <c:v>22.204</c:v>
                </c:pt>
                <c:pt idx="1386">
                  <c:v>22.659</c:v>
                </c:pt>
                <c:pt idx="1387">
                  <c:v>18.816</c:v>
                </c:pt>
                <c:pt idx="1388">
                  <c:v>24.108</c:v>
                </c:pt>
                <c:pt idx="1389">
                  <c:v>20.576</c:v>
                </c:pt>
                <c:pt idx="1390">
                  <c:v>18.134</c:v>
                </c:pt>
                <c:pt idx="1391">
                  <c:v>24.352</c:v>
                </c:pt>
                <c:pt idx="1392">
                  <c:v>27.982</c:v>
                </c:pt>
                <c:pt idx="1393">
                  <c:v>23.066</c:v>
                </c:pt>
                <c:pt idx="1394">
                  <c:v>24.123</c:v>
                </c:pt>
                <c:pt idx="1395">
                  <c:v>22.282</c:v>
                </c:pt>
                <c:pt idx="1396">
                  <c:v>25.413</c:v>
                </c:pt>
                <c:pt idx="1397">
                  <c:v>22.347</c:v>
                </c:pt>
                <c:pt idx="1398">
                  <c:v>20.648</c:v>
                </c:pt>
                <c:pt idx="1399">
                  <c:v>19.02199999999999</c:v>
                </c:pt>
                <c:pt idx="1400">
                  <c:v>17.372</c:v>
                </c:pt>
                <c:pt idx="1401">
                  <c:v>18.569</c:v>
                </c:pt>
                <c:pt idx="1402">
                  <c:v>18.249</c:v>
                </c:pt>
                <c:pt idx="1403">
                  <c:v>20.767</c:v>
                </c:pt>
                <c:pt idx="1404">
                  <c:v>19.067</c:v>
                </c:pt>
                <c:pt idx="1405">
                  <c:v>21.23</c:v>
                </c:pt>
                <c:pt idx="1406">
                  <c:v>20.403</c:v>
                </c:pt>
                <c:pt idx="1407">
                  <c:v>19.383</c:v>
                </c:pt>
                <c:pt idx="1408">
                  <c:v>18.031</c:v>
                </c:pt>
                <c:pt idx="1409">
                  <c:v>18.698</c:v>
                </c:pt>
                <c:pt idx="1410">
                  <c:v>16.102</c:v>
                </c:pt>
                <c:pt idx="1411">
                  <c:v>22.934</c:v>
                </c:pt>
                <c:pt idx="1412">
                  <c:v>26.04</c:v>
                </c:pt>
                <c:pt idx="1413">
                  <c:v>25.345</c:v>
                </c:pt>
                <c:pt idx="1414">
                  <c:v>25.682</c:v>
                </c:pt>
                <c:pt idx="1415">
                  <c:v>22.531</c:v>
                </c:pt>
                <c:pt idx="1416">
                  <c:v>26.533</c:v>
                </c:pt>
                <c:pt idx="1417">
                  <c:v>22.425</c:v>
                </c:pt>
                <c:pt idx="1418">
                  <c:v>19.22</c:v>
                </c:pt>
                <c:pt idx="1419">
                  <c:v>20.681</c:v>
                </c:pt>
                <c:pt idx="1420">
                  <c:v>19.795</c:v>
                </c:pt>
                <c:pt idx="1421">
                  <c:v>22.748</c:v>
                </c:pt>
                <c:pt idx="1422">
                  <c:v>22.067</c:v>
                </c:pt>
                <c:pt idx="1423">
                  <c:v>22.291</c:v>
                </c:pt>
                <c:pt idx="1424">
                  <c:v>21.478</c:v>
                </c:pt>
                <c:pt idx="1425">
                  <c:v>21.59</c:v>
                </c:pt>
                <c:pt idx="1426">
                  <c:v>18.154</c:v>
                </c:pt>
                <c:pt idx="1427">
                  <c:v>19.209</c:v>
                </c:pt>
                <c:pt idx="1428">
                  <c:v>22.16</c:v>
                </c:pt>
                <c:pt idx="1429">
                  <c:v>22.393</c:v>
                </c:pt>
                <c:pt idx="1430">
                  <c:v>19.727</c:v>
                </c:pt>
                <c:pt idx="1431">
                  <c:v>31.045</c:v>
                </c:pt>
                <c:pt idx="1432">
                  <c:v>27.983</c:v>
                </c:pt>
                <c:pt idx="1433">
                  <c:v>38.09900000000001</c:v>
                </c:pt>
                <c:pt idx="1434">
                  <c:v>26.972</c:v>
                </c:pt>
                <c:pt idx="1435">
                  <c:v>24.282</c:v>
                </c:pt>
                <c:pt idx="1436">
                  <c:v>22.903</c:v>
                </c:pt>
                <c:pt idx="1437">
                  <c:v>21.232</c:v>
                </c:pt>
                <c:pt idx="1438">
                  <c:v>21.02</c:v>
                </c:pt>
                <c:pt idx="1439">
                  <c:v>20.73400000000001</c:v>
                </c:pt>
                <c:pt idx="1440">
                  <c:v>19.35300000000001</c:v>
                </c:pt>
                <c:pt idx="1441">
                  <c:v>20.70499999999999</c:v>
                </c:pt>
                <c:pt idx="1442">
                  <c:v>21.182</c:v>
                </c:pt>
                <c:pt idx="1443">
                  <c:v>34.768</c:v>
                </c:pt>
                <c:pt idx="1444">
                  <c:v>25.33</c:v>
                </c:pt>
                <c:pt idx="1445">
                  <c:v>22.92899999999998</c:v>
                </c:pt>
                <c:pt idx="1446">
                  <c:v>21.598</c:v>
                </c:pt>
                <c:pt idx="1447">
                  <c:v>19.787</c:v>
                </c:pt>
                <c:pt idx="1448">
                  <c:v>21.898</c:v>
                </c:pt>
                <c:pt idx="1449">
                  <c:v>19.401</c:v>
                </c:pt>
                <c:pt idx="1450">
                  <c:v>20.749</c:v>
                </c:pt>
                <c:pt idx="1451">
                  <c:v>21.52</c:v>
                </c:pt>
                <c:pt idx="1452">
                  <c:v>20.169</c:v>
                </c:pt>
                <c:pt idx="1453">
                  <c:v>20.855</c:v>
                </c:pt>
                <c:pt idx="1454">
                  <c:v>22.19</c:v>
                </c:pt>
                <c:pt idx="1455">
                  <c:v>18.873</c:v>
                </c:pt>
                <c:pt idx="1456">
                  <c:v>20.792</c:v>
                </c:pt>
                <c:pt idx="1457">
                  <c:v>20.001</c:v>
                </c:pt>
                <c:pt idx="1458">
                  <c:v>23.209</c:v>
                </c:pt>
                <c:pt idx="1459">
                  <c:v>20.307</c:v>
                </c:pt>
                <c:pt idx="1460">
                  <c:v>22.161</c:v>
                </c:pt>
                <c:pt idx="1461">
                  <c:v>24.079</c:v>
                </c:pt>
                <c:pt idx="1462">
                  <c:v>25.42899999999998</c:v>
                </c:pt>
                <c:pt idx="1463">
                  <c:v>29.986</c:v>
                </c:pt>
                <c:pt idx="1464">
                  <c:v>25.222</c:v>
                </c:pt>
                <c:pt idx="1465">
                  <c:v>23.666</c:v>
                </c:pt>
                <c:pt idx="1466">
                  <c:v>21.614</c:v>
                </c:pt>
                <c:pt idx="1467">
                  <c:v>27.489</c:v>
                </c:pt>
                <c:pt idx="1468">
                  <c:v>30.511</c:v>
                </c:pt>
                <c:pt idx="1469">
                  <c:v>31.767</c:v>
                </c:pt>
                <c:pt idx="1470">
                  <c:v>24.378</c:v>
                </c:pt>
                <c:pt idx="1471">
                  <c:v>23.584</c:v>
                </c:pt>
                <c:pt idx="1472">
                  <c:v>21.137</c:v>
                </c:pt>
                <c:pt idx="1473">
                  <c:v>21.655</c:v>
                </c:pt>
                <c:pt idx="1474">
                  <c:v>25.119</c:v>
                </c:pt>
                <c:pt idx="1475">
                  <c:v>20.514</c:v>
                </c:pt>
                <c:pt idx="1476">
                  <c:v>17.822</c:v>
                </c:pt>
                <c:pt idx="1477">
                  <c:v>21.01599999999999</c:v>
                </c:pt>
                <c:pt idx="1478">
                  <c:v>22.294</c:v>
                </c:pt>
                <c:pt idx="1479">
                  <c:v>25.677</c:v>
                </c:pt>
                <c:pt idx="1480">
                  <c:v>21.198</c:v>
                </c:pt>
                <c:pt idx="1481">
                  <c:v>17.852</c:v>
                </c:pt>
                <c:pt idx="1482">
                  <c:v>23.653</c:v>
                </c:pt>
                <c:pt idx="1483">
                  <c:v>22.5</c:v>
                </c:pt>
                <c:pt idx="1484">
                  <c:v>23.963</c:v>
                </c:pt>
                <c:pt idx="1485">
                  <c:v>22.843</c:v>
                </c:pt>
                <c:pt idx="1486">
                  <c:v>20.442</c:v>
                </c:pt>
                <c:pt idx="1487">
                  <c:v>20.089</c:v>
                </c:pt>
                <c:pt idx="1488">
                  <c:v>23.598</c:v>
                </c:pt>
                <c:pt idx="1489">
                  <c:v>24.672</c:v>
                </c:pt>
                <c:pt idx="1490">
                  <c:v>24.592</c:v>
                </c:pt>
                <c:pt idx="1491">
                  <c:v>20.914</c:v>
                </c:pt>
                <c:pt idx="1492">
                  <c:v>21.688</c:v>
                </c:pt>
                <c:pt idx="1493">
                  <c:v>19.04</c:v>
                </c:pt>
                <c:pt idx="1494">
                  <c:v>19.146</c:v>
                </c:pt>
                <c:pt idx="1495">
                  <c:v>23.839</c:v>
                </c:pt>
                <c:pt idx="1496">
                  <c:v>22.273</c:v>
                </c:pt>
                <c:pt idx="1497">
                  <c:v>19.82999999999999</c:v>
                </c:pt>
                <c:pt idx="1498">
                  <c:v>20.379</c:v>
                </c:pt>
                <c:pt idx="1499">
                  <c:v>20.959</c:v>
                </c:pt>
                <c:pt idx="1500">
                  <c:v>20.838</c:v>
                </c:pt>
                <c:pt idx="1501">
                  <c:v>25.046</c:v>
                </c:pt>
                <c:pt idx="1502">
                  <c:v>24.41</c:v>
                </c:pt>
                <c:pt idx="1503">
                  <c:v>23.207</c:v>
                </c:pt>
                <c:pt idx="1504">
                  <c:v>21.329</c:v>
                </c:pt>
                <c:pt idx="1505">
                  <c:v>23.724</c:v>
                </c:pt>
                <c:pt idx="1506">
                  <c:v>21.61</c:v>
                </c:pt>
                <c:pt idx="1507">
                  <c:v>22.428</c:v>
                </c:pt>
                <c:pt idx="1508">
                  <c:v>19.471</c:v>
                </c:pt>
                <c:pt idx="1509">
                  <c:v>18.998</c:v>
                </c:pt>
                <c:pt idx="1510">
                  <c:v>17.791</c:v>
                </c:pt>
                <c:pt idx="1511">
                  <c:v>19.216</c:v>
                </c:pt>
                <c:pt idx="1512">
                  <c:v>29.203</c:v>
                </c:pt>
                <c:pt idx="1513">
                  <c:v>23.805</c:v>
                </c:pt>
                <c:pt idx="1514">
                  <c:v>28.934</c:v>
                </c:pt>
                <c:pt idx="1515">
                  <c:v>24.992</c:v>
                </c:pt>
                <c:pt idx="1516">
                  <c:v>21.39</c:v>
                </c:pt>
                <c:pt idx="1517">
                  <c:v>21.165</c:v>
                </c:pt>
                <c:pt idx="1518">
                  <c:v>21.846</c:v>
                </c:pt>
                <c:pt idx="1519">
                  <c:v>18.354</c:v>
                </c:pt>
                <c:pt idx="1520">
                  <c:v>20.45</c:v>
                </c:pt>
                <c:pt idx="1521">
                  <c:v>18.4</c:v>
                </c:pt>
                <c:pt idx="1522">
                  <c:v>17.446</c:v>
                </c:pt>
                <c:pt idx="1523">
                  <c:v>18.239</c:v>
                </c:pt>
                <c:pt idx="1524">
                  <c:v>19.969</c:v>
                </c:pt>
                <c:pt idx="1525">
                  <c:v>20.728</c:v>
                </c:pt>
                <c:pt idx="1526">
                  <c:v>19.225</c:v>
                </c:pt>
                <c:pt idx="1527">
                  <c:v>22.607</c:v>
                </c:pt>
                <c:pt idx="1528">
                  <c:v>23.615</c:v>
                </c:pt>
                <c:pt idx="1529">
                  <c:v>20.124</c:v>
                </c:pt>
                <c:pt idx="1530">
                  <c:v>19.702</c:v>
                </c:pt>
                <c:pt idx="1531">
                  <c:v>21.068</c:v>
                </c:pt>
                <c:pt idx="1532">
                  <c:v>21.754</c:v>
                </c:pt>
                <c:pt idx="1533">
                  <c:v>20.631</c:v>
                </c:pt>
                <c:pt idx="1534">
                  <c:v>19.896</c:v>
                </c:pt>
                <c:pt idx="1535">
                  <c:v>23.01300000000001</c:v>
                </c:pt>
                <c:pt idx="1536">
                  <c:v>20.719</c:v>
                </c:pt>
                <c:pt idx="1537">
                  <c:v>19.367</c:v>
                </c:pt>
                <c:pt idx="1538">
                  <c:v>33.703</c:v>
                </c:pt>
                <c:pt idx="1539">
                  <c:v>35.71</c:v>
                </c:pt>
                <c:pt idx="1540">
                  <c:v>25.76</c:v>
                </c:pt>
                <c:pt idx="1541">
                  <c:v>26.998</c:v>
                </c:pt>
                <c:pt idx="1542">
                  <c:v>26.904</c:v>
                </c:pt>
                <c:pt idx="1543">
                  <c:v>23.677</c:v>
                </c:pt>
                <c:pt idx="1544">
                  <c:v>21.241</c:v>
                </c:pt>
                <c:pt idx="1545">
                  <c:v>20.285</c:v>
                </c:pt>
                <c:pt idx="1546">
                  <c:v>23.19600000000001</c:v>
                </c:pt>
                <c:pt idx="1547">
                  <c:v>23.808</c:v>
                </c:pt>
                <c:pt idx="1548">
                  <c:v>30.842</c:v>
                </c:pt>
                <c:pt idx="1549">
                  <c:v>22.242</c:v>
                </c:pt>
                <c:pt idx="1550">
                  <c:v>20.466</c:v>
                </c:pt>
                <c:pt idx="1551">
                  <c:v>21.015</c:v>
                </c:pt>
                <c:pt idx="1552">
                  <c:v>19.613</c:v>
                </c:pt>
                <c:pt idx="1553">
                  <c:v>19.9</c:v>
                </c:pt>
                <c:pt idx="1554">
                  <c:v>18.997</c:v>
                </c:pt>
                <c:pt idx="1555">
                  <c:v>17.223</c:v>
                </c:pt>
                <c:pt idx="1556">
                  <c:v>25.944</c:v>
                </c:pt>
                <c:pt idx="1557">
                  <c:v>21.599</c:v>
                </c:pt>
                <c:pt idx="1558">
                  <c:v>22.52</c:v>
                </c:pt>
                <c:pt idx="1559">
                  <c:v>20.273</c:v>
                </c:pt>
                <c:pt idx="1560">
                  <c:v>19.484</c:v>
                </c:pt>
                <c:pt idx="1561">
                  <c:v>31.383</c:v>
                </c:pt>
                <c:pt idx="1562">
                  <c:v>27.614</c:v>
                </c:pt>
                <c:pt idx="1563">
                  <c:v>26.336</c:v>
                </c:pt>
                <c:pt idx="1564">
                  <c:v>26.424</c:v>
                </c:pt>
                <c:pt idx="1565">
                  <c:v>23.749</c:v>
                </c:pt>
                <c:pt idx="1566">
                  <c:v>24.72</c:v>
                </c:pt>
                <c:pt idx="1567">
                  <c:v>20.651</c:v>
                </c:pt>
                <c:pt idx="1568">
                  <c:v>18.497</c:v>
                </c:pt>
                <c:pt idx="1569">
                  <c:v>19.745</c:v>
                </c:pt>
                <c:pt idx="1570">
                  <c:v>19.637</c:v>
                </c:pt>
                <c:pt idx="1571">
                  <c:v>25.854</c:v>
                </c:pt>
                <c:pt idx="1572">
                  <c:v>24.09</c:v>
                </c:pt>
                <c:pt idx="1573">
                  <c:v>24.546</c:v>
                </c:pt>
                <c:pt idx="1574">
                  <c:v>21.19900000000001</c:v>
                </c:pt>
                <c:pt idx="1575">
                  <c:v>18.86199999999999</c:v>
                </c:pt>
                <c:pt idx="1576">
                  <c:v>23.126</c:v>
                </c:pt>
                <c:pt idx="1577">
                  <c:v>21.642</c:v>
                </c:pt>
                <c:pt idx="1578">
                  <c:v>23.806</c:v>
                </c:pt>
                <c:pt idx="1579">
                  <c:v>24.662</c:v>
                </c:pt>
                <c:pt idx="1580">
                  <c:v>22.407</c:v>
                </c:pt>
                <c:pt idx="1581">
                  <c:v>20.532</c:v>
                </c:pt>
                <c:pt idx="1582">
                  <c:v>20.465</c:v>
                </c:pt>
                <c:pt idx="1583">
                  <c:v>20.101</c:v>
                </c:pt>
                <c:pt idx="1584">
                  <c:v>19.73400000000001</c:v>
                </c:pt>
                <c:pt idx="1585">
                  <c:v>18.86</c:v>
                </c:pt>
                <c:pt idx="1586">
                  <c:v>19.868</c:v>
                </c:pt>
                <c:pt idx="1587">
                  <c:v>19.137</c:v>
                </c:pt>
                <c:pt idx="1588">
                  <c:v>25.075</c:v>
                </c:pt>
                <c:pt idx="1589">
                  <c:v>26.539</c:v>
                </c:pt>
                <c:pt idx="1590">
                  <c:v>25.948</c:v>
                </c:pt>
                <c:pt idx="1591">
                  <c:v>25.177</c:v>
                </c:pt>
                <c:pt idx="1592">
                  <c:v>22.628</c:v>
                </c:pt>
                <c:pt idx="1593">
                  <c:v>22.701</c:v>
                </c:pt>
                <c:pt idx="1594">
                  <c:v>21.351</c:v>
                </c:pt>
                <c:pt idx="1595">
                  <c:v>21.416</c:v>
                </c:pt>
                <c:pt idx="1596">
                  <c:v>20.561</c:v>
                </c:pt>
                <c:pt idx="1597">
                  <c:v>22.006</c:v>
                </c:pt>
                <c:pt idx="1598">
                  <c:v>25.662</c:v>
                </c:pt>
                <c:pt idx="1599">
                  <c:v>21.646</c:v>
                </c:pt>
                <c:pt idx="1600">
                  <c:v>22.497</c:v>
                </c:pt>
                <c:pt idx="1601">
                  <c:v>32.177</c:v>
                </c:pt>
                <c:pt idx="1602">
                  <c:v>25.2</c:v>
                </c:pt>
                <c:pt idx="1603">
                  <c:v>24.09</c:v>
                </c:pt>
                <c:pt idx="1604">
                  <c:v>25.191</c:v>
                </c:pt>
                <c:pt idx="1605">
                  <c:v>23.665</c:v>
                </c:pt>
                <c:pt idx="1606">
                  <c:v>19.691</c:v>
                </c:pt>
                <c:pt idx="1607">
                  <c:v>20.415</c:v>
                </c:pt>
                <c:pt idx="1608">
                  <c:v>23.526</c:v>
                </c:pt>
                <c:pt idx="1609">
                  <c:v>19.573</c:v>
                </c:pt>
                <c:pt idx="1610">
                  <c:v>19.546</c:v>
                </c:pt>
                <c:pt idx="1611">
                  <c:v>23.555</c:v>
                </c:pt>
                <c:pt idx="1612">
                  <c:v>26.078</c:v>
                </c:pt>
                <c:pt idx="1613">
                  <c:v>20.198</c:v>
                </c:pt>
                <c:pt idx="1614">
                  <c:v>21.982</c:v>
                </c:pt>
                <c:pt idx="1615">
                  <c:v>24.168</c:v>
                </c:pt>
                <c:pt idx="1616">
                  <c:v>21.252</c:v>
                </c:pt>
                <c:pt idx="1617">
                  <c:v>21.974</c:v>
                </c:pt>
                <c:pt idx="1618">
                  <c:v>20.67299999999999</c:v>
                </c:pt>
                <c:pt idx="1619">
                  <c:v>21.843</c:v>
                </c:pt>
                <c:pt idx="1620">
                  <c:v>26.268</c:v>
                </c:pt>
                <c:pt idx="1621">
                  <c:v>26.296</c:v>
                </c:pt>
                <c:pt idx="1622">
                  <c:v>24.639</c:v>
                </c:pt>
                <c:pt idx="1623">
                  <c:v>23.465</c:v>
                </c:pt>
                <c:pt idx="1624">
                  <c:v>26.777</c:v>
                </c:pt>
                <c:pt idx="1625">
                  <c:v>29.154</c:v>
                </c:pt>
                <c:pt idx="1626">
                  <c:v>21.065</c:v>
                </c:pt>
                <c:pt idx="1627">
                  <c:v>20.123</c:v>
                </c:pt>
                <c:pt idx="1628">
                  <c:v>21.187</c:v>
                </c:pt>
                <c:pt idx="1629">
                  <c:v>19.757</c:v>
                </c:pt>
                <c:pt idx="1630">
                  <c:v>20.498</c:v>
                </c:pt>
                <c:pt idx="1631">
                  <c:v>19.26899999999998</c:v>
                </c:pt>
                <c:pt idx="1632">
                  <c:v>18.844</c:v>
                </c:pt>
                <c:pt idx="1633">
                  <c:v>21.217</c:v>
                </c:pt>
                <c:pt idx="1634">
                  <c:v>28.746</c:v>
                </c:pt>
                <c:pt idx="1635">
                  <c:v>26.839</c:v>
                </c:pt>
                <c:pt idx="1636">
                  <c:v>22.901</c:v>
                </c:pt>
                <c:pt idx="1637">
                  <c:v>23.32100000000001</c:v>
                </c:pt>
                <c:pt idx="1638">
                  <c:v>20.431</c:v>
                </c:pt>
                <c:pt idx="1639">
                  <c:v>19.64</c:v>
                </c:pt>
                <c:pt idx="1640">
                  <c:v>18.368</c:v>
                </c:pt>
                <c:pt idx="1641">
                  <c:v>19.532</c:v>
                </c:pt>
                <c:pt idx="1642">
                  <c:v>19.026</c:v>
                </c:pt>
                <c:pt idx="1643">
                  <c:v>20.503</c:v>
                </c:pt>
                <c:pt idx="1644">
                  <c:v>18.67599999999999</c:v>
                </c:pt>
                <c:pt idx="1645">
                  <c:v>23.446</c:v>
                </c:pt>
                <c:pt idx="1646">
                  <c:v>23.089</c:v>
                </c:pt>
                <c:pt idx="1647">
                  <c:v>23.124</c:v>
                </c:pt>
                <c:pt idx="1648">
                  <c:v>25.242</c:v>
                </c:pt>
                <c:pt idx="1649">
                  <c:v>27.436</c:v>
                </c:pt>
                <c:pt idx="1650">
                  <c:v>23.392</c:v>
                </c:pt>
                <c:pt idx="1651">
                  <c:v>18.73699999999999</c:v>
                </c:pt>
                <c:pt idx="1652">
                  <c:v>20.69</c:v>
                </c:pt>
                <c:pt idx="1653">
                  <c:v>21.545</c:v>
                </c:pt>
                <c:pt idx="1654">
                  <c:v>20.796</c:v>
                </c:pt>
                <c:pt idx="1655">
                  <c:v>22.297</c:v>
                </c:pt>
                <c:pt idx="1656">
                  <c:v>22.908</c:v>
                </c:pt>
                <c:pt idx="1657">
                  <c:v>23.236</c:v>
                </c:pt>
                <c:pt idx="1658">
                  <c:v>21.371</c:v>
                </c:pt>
                <c:pt idx="1659">
                  <c:v>24.438</c:v>
                </c:pt>
                <c:pt idx="1660">
                  <c:v>24.846</c:v>
                </c:pt>
                <c:pt idx="1661">
                  <c:v>23.087</c:v>
                </c:pt>
                <c:pt idx="1662">
                  <c:v>20.703</c:v>
                </c:pt>
                <c:pt idx="1663">
                  <c:v>18.778</c:v>
                </c:pt>
                <c:pt idx="1664">
                  <c:v>18.011</c:v>
                </c:pt>
                <c:pt idx="1665">
                  <c:v>21.17899999999999</c:v>
                </c:pt>
                <c:pt idx="1666">
                  <c:v>21.042</c:v>
                </c:pt>
                <c:pt idx="1667">
                  <c:v>22.716</c:v>
                </c:pt>
                <c:pt idx="1668">
                  <c:v>20.16</c:v>
                </c:pt>
                <c:pt idx="1669">
                  <c:v>19.964</c:v>
                </c:pt>
                <c:pt idx="1670">
                  <c:v>20.981</c:v>
                </c:pt>
                <c:pt idx="1671">
                  <c:v>20.087</c:v>
                </c:pt>
                <c:pt idx="1672">
                  <c:v>24.067</c:v>
                </c:pt>
                <c:pt idx="1673">
                  <c:v>23.615</c:v>
                </c:pt>
                <c:pt idx="1674">
                  <c:v>20.355</c:v>
                </c:pt>
                <c:pt idx="1675">
                  <c:v>22.867</c:v>
                </c:pt>
                <c:pt idx="1676">
                  <c:v>19.895</c:v>
                </c:pt>
                <c:pt idx="1677">
                  <c:v>21.63500000000001</c:v>
                </c:pt>
                <c:pt idx="1678">
                  <c:v>24.20499999999999</c:v>
                </c:pt>
                <c:pt idx="1679">
                  <c:v>21.787</c:v>
                </c:pt>
                <c:pt idx="1680">
                  <c:v>40.737</c:v>
                </c:pt>
                <c:pt idx="1681">
                  <c:v>28.953</c:v>
                </c:pt>
                <c:pt idx="1682">
                  <c:v>25.187</c:v>
                </c:pt>
                <c:pt idx="1683">
                  <c:v>23.478</c:v>
                </c:pt>
                <c:pt idx="1684">
                  <c:v>26.125</c:v>
                </c:pt>
                <c:pt idx="1685">
                  <c:v>23.654</c:v>
                </c:pt>
                <c:pt idx="1686">
                  <c:v>23.452</c:v>
                </c:pt>
                <c:pt idx="1687">
                  <c:v>20.29</c:v>
                </c:pt>
                <c:pt idx="1688">
                  <c:v>28.878</c:v>
                </c:pt>
                <c:pt idx="1689">
                  <c:v>22.439</c:v>
                </c:pt>
                <c:pt idx="1690">
                  <c:v>26.238</c:v>
                </c:pt>
                <c:pt idx="1691">
                  <c:v>21.711</c:v>
                </c:pt>
                <c:pt idx="1692">
                  <c:v>19.118</c:v>
                </c:pt>
                <c:pt idx="1693">
                  <c:v>20.001</c:v>
                </c:pt>
                <c:pt idx="1694">
                  <c:v>23.579</c:v>
                </c:pt>
                <c:pt idx="1695">
                  <c:v>28.70799999999999</c:v>
                </c:pt>
                <c:pt idx="1696">
                  <c:v>26.725</c:v>
                </c:pt>
                <c:pt idx="1697">
                  <c:v>25.386</c:v>
                </c:pt>
                <c:pt idx="1698">
                  <c:v>27.57700000000001</c:v>
                </c:pt>
                <c:pt idx="1699">
                  <c:v>22.306</c:v>
                </c:pt>
                <c:pt idx="1700">
                  <c:v>22.576</c:v>
                </c:pt>
                <c:pt idx="1701">
                  <c:v>21.603</c:v>
                </c:pt>
                <c:pt idx="1702">
                  <c:v>20.931</c:v>
                </c:pt>
                <c:pt idx="1703">
                  <c:v>21.308</c:v>
                </c:pt>
                <c:pt idx="1704">
                  <c:v>22.328</c:v>
                </c:pt>
                <c:pt idx="1705">
                  <c:v>21.412</c:v>
                </c:pt>
                <c:pt idx="1706">
                  <c:v>20.355</c:v>
                </c:pt>
                <c:pt idx="1707">
                  <c:v>18.499</c:v>
                </c:pt>
                <c:pt idx="1708">
                  <c:v>18.2</c:v>
                </c:pt>
                <c:pt idx="1709">
                  <c:v>19.881</c:v>
                </c:pt>
                <c:pt idx="1710">
                  <c:v>24.659</c:v>
                </c:pt>
                <c:pt idx="1711">
                  <c:v>23.892</c:v>
                </c:pt>
                <c:pt idx="1712">
                  <c:v>21.76</c:v>
                </c:pt>
                <c:pt idx="1713">
                  <c:v>21.943</c:v>
                </c:pt>
                <c:pt idx="1714">
                  <c:v>19.07100000000001</c:v>
                </c:pt>
                <c:pt idx="1715">
                  <c:v>24.007</c:v>
                </c:pt>
                <c:pt idx="1716">
                  <c:v>21.725</c:v>
                </c:pt>
                <c:pt idx="1717">
                  <c:v>23.525</c:v>
                </c:pt>
                <c:pt idx="1718">
                  <c:v>23.049</c:v>
                </c:pt>
                <c:pt idx="1719">
                  <c:v>20.053</c:v>
                </c:pt>
                <c:pt idx="1720">
                  <c:v>18.14</c:v>
                </c:pt>
                <c:pt idx="1721">
                  <c:v>18.08299999999998</c:v>
                </c:pt>
                <c:pt idx="1722">
                  <c:v>19.713</c:v>
                </c:pt>
                <c:pt idx="1723">
                  <c:v>20.23</c:v>
                </c:pt>
                <c:pt idx="1724">
                  <c:v>23.585</c:v>
                </c:pt>
                <c:pt idx="1725">
                  <c:v>20.279</c:v>
                </c:pt>
                <c:pt idx="1726">
                  <c:v>23.10300000000001</c:v>
                </c:pt>
                <c:pt idx="1727">
                  <c:v>22.257</c:v>
                </c:pt>
                <c:pt idx="1728">
                  <c:v>20.96</c:v>
                </c:pt>
                <c:pt idx="1729">
                  <c:v>24.276</c:v>
                </c:pt>
                <c:pt idx="1730">
                  <c:v>22.254</c:v>
                </c:pt>
                <c:pt idx="1731">
                  <c:v>21.24</c:v>
                </c:pt>
                <c:pt idx="1732">
                  <c:v>23.299</c:v>
                </c:pt>
                <c:pt idx="1733">
                  <c:v>21.185</c:v>
                </c:pt>
                <c:pt idx="1734">
                  <c:v>19.813</c:v>
                </c:pt>
                <c:pt idx="1735">
                  <c:v>22.08</c:v>
                </c:pt>
                <c:pt idx="1736">
                  <c:v>19.315</c:v>
                </c:pt>
                <c:pt idx="1737">
                  <c:v>18.688</c:v>
                </c:pt>
                <c:pt idx="1738">
                  <c:v>20.401</c:v>
                </c:pt>
                <c:pt idx="1739">
                  <c:v>21.158</c:v>
                </c:pt>
                <c:pt idx="1740">
                  <c:v>32.773</c:v>
                </c:pt>
                <c:pt idx="1741">
                  <c:v>27.456</c:v>
                </c:pt>
                <c:pt idx="1742">
                  <c:v>23.913</c:v>
                </c:pt>
                <c:pt idx="1743">
                  <c:v>25.438</c:v>
                </c:pt>
                <c:pt idx="1744">
                  <c:v>21.257</c:v>
                </c:pt>
                <c:pt idx="1745">
                  <c:v>23.625</c:v>
                </c:pt>
                <c:pt idx="1746">
                  <c:v>23.617</c:v>
                </c:pt>
                <c:pt idx="1747">
                  <c:v>20.384</c:v>
                </c:pt>
                <c:pt idx="1748">
                  <c:v>20.14</c:v>
                </c:pt>
                <c:pt idx="1749">
                  <c:v>20.819</c:v>
                </c:pt>
                <c:pt idx="1750">
                  <c:v>19.637</c:v>
                </c:pt>
                <c:pt idx="1751">
                  <c:v>22.656</c:v>
                </c:pt>
                <c:pt idx="1752">
                  <c:v>27.311</c:v>
                </c:pt>
                <c:pt idx="1753">
                  <c:v>25.735</c:v>
                </c:pt>
                <c:pt idx="1754">
                  <c:v>24.63</c:v>
                </c:pt>
                <c:pt idx="1755">
                  <c:v>26.328</c:v>
                </c:pt>
                <c:pt idx="1756">
                  <c:v>23.355</c:v>
                </c:pt>
                <c:pt idx="1757">
                  <c:v>20.335</c:v>
                </c:pt>
                <c:pt idx="1758">
                  <c:v>22.17299999999999</c:v>
                </c:pt>
                <c:pt idx="1759">
                  <c:v>21.849</c:v>
                </c:pt>
                <c:pt idx="1760">
                  <c:v>19.826</c:v>
                </c:pt>
                <c:pt idx="1761">
                  <c:v>21.653</c:v>
                </c:pt>
                <c:pt idx="1762">
                  <c:v>20.74299999999998</c:v>
                </c:pt>
                <c:pt idx="1763">
                  <c:v>20.724</c:v>
                </c:pt>
                <c:pt idx="1764">
                  <c:v>24.035</c:v>
                </c:pt>
                <c:pt idx="1765">
                  <c:v>21.293</c:v>
                </c:pt>
                <c:pt idx="1766">
                  <c:v>20.169</c:v>
                </c:pt>
                <c:pt idx="1767">
                  <c:v>20.916</c:v>
                </c:pt>
                <c:pt idx="1768">
                  <c:v>22.204</c:v>
                </c:pt>
                <c:pt idx="1769">
                  <c:v>25.629</c:v>
                </c:pt>
                <c:pt idx="1770">
                  <c:v>25.831</c:v>
                </c:pt>
                <c:pt idx="1771">
                  <c:v>24.385</c:v>
                </c:pt>
                <c:pt idx="1772">
                  <c:v>21.788</c:v>
                </c:pt>
                <c:pt idx="1773">
                  <c:v>19.921</c:v>
                </c:pt>
                <c:pt idx="1774">
                  <c:v>20.113</c:v>
                </c:pt>
                <c:pt idx="1775">
                  <c:v>21.564</c:v>
                </c:pt>
                <c:pt idx="1776">
                  <c:v>22.27</c:v>
                </c:pt>
                <c:pt idx="1777">
                  <c:v>22.71</c:v>
                </c:pt>
                <c:pt idx="1778">
                  <c:v>19.326</c:v>
                </c:pt>
                <c:pt idx="1779">
                  <c:v>22.35</c:v>
                </c:pt>
                <c:pt idx="1780">
                  <c:v>17.936</c:v>
                </c:pt>
                <c:pt idx="1781">
                  <c:v>23.52</c:v>
                </c:pt>
                <c:pt idx="1782">
                  <c:v>27.24</c:v>
                </c:pt>
                <c:pt idx="1783">
                  <c:v>24.188</c:v>
                </c:pt>
                <c:pt idx="1784">
                  <c:v>22.476</c:v>
                </c:pt>
                <c:pt idx="1785">
                  <c:v>24.317</c:v>
                </c:pt>
                <c:pt idx="1786">
                  <c:v>19.475</c:v>
                </c:pt>
                <c:pt idx="1787">
                  <c:v>20.002</c:v>
                </c:pt>
                <c:pt idx="1788">
                  <c:v>19.726</c:v>
                </c:pt>
                <c:pt idx="1789">
                  <c:v>20.038</c:v>
                </c:pt>
                <c:pt idx="1790">
                  <c:v>21.095</c:v>
                </c:pt>
                <c:pt idx="1791">
                  <c:v>20.063</c:v>
                </c:pt>
                <c:pt idx="1792">
                  <c:v>20.773</c:v>
                </c:pt>
                <c:pt idx="1793">
                  <c:v>21.203</c:v>
                </c:pt>
                <c:pt idx="1794">
                  <c:v>19.869</c:v>
                </c:pt>
                <c:pt idx="1795">
                  <c:v>25.226</c:v>
                </c:pt>
                <c:pt idx="1796">
                  <c:v>22.657</c:v>
                </c:pt>
                <c:pt idx="1797">
                  <c:v>21.755</c:v>
                </c:pt>
                <c:pt idx="1798">
                  <c:v>19.888</c:v>
                </c:pt>
                <c:pt idx="1799">
                  <c:v>16.73699999999999</c:v>
                </c:pt>
                <c:pt idx="1800">
                  <c:v>18.463</c:v>
                </c:pt>
                <c:pt idx="1801">
                  <c:v>19.383</c:v>
                </c:pt>
                <c:pt idx="1802">
                  <c:v>21.376</c:v>
                </c:pt>
                <c:pt idx="1803">
                  <c:v>19.174</c:v>
                </c:pt>
                <c:pt idx="1804">
                  <c:v>19.102</c:v>
                </c:pt>
                <c:pt idx="1805">
                  <c:v>24.219</c:v>
                </c:pt>
                <c:pt idx="1806">
                  <c:v>20.807</c:v>
                </c:pt>
                <c:pt idx="1807">
                  <c:v>22.111</c:v>
                </c:pt>
                <c:pt idx="1808">
                  <c:v>19.719</c:v>
                </c:pt>
                <c:pt idx="1809">
                  <c:v>23.046</c:v>
                </c:pt>
                <c:pt idx="1810">
                  <c:v>19.847</c:v>
                </c:pt>
                <c:pt idx="1811">
                  <c:v>22.51</c:v>
                </c:pt>
                <c:pt idx="1812">
                  <c:v>18.58299999999998</c:v>
                </c:pt>
                <c:pt idx="1813">
                  <c:v>20.80099999999999</c:v>
                </c:pt>
                <c:pt idx="1814">
                  <c:v>21.127</c:v>
                </c:pt>
                <c:pt idx="1815">
                  <c:v>17.768</c:v>
                </c:pt>
                <c:pt idx="1816">
                  <c:v>20.031</c:v>
                </c:pt>
                <c:pt idx="1817">
                  <c:v>20.783</c:v>
                </c:pt>
                <c:pt idx="1818">
                  <c:v>20.414</c:v>
                </c:pt>
                <c:pt idx="1819">
                  <c:v>18.763</c:v>
                </c:pt>
                <c:pt idx="1820">
                  <c:v>21.35600000000001</c:v>
                </c:pt>
                <c:pt idx="1821">
                  <c:v>22.132</c:v>
                </c:pt>
                <c:pt idx="1822">
                  <c:v>21.072</c:v>
                </c:pt>
                <c:pt idx="1823">
                  <c:v>19.841</c:v>
                </c:pt>
                <c:pt idx="1824">
                  <c:v>21.10900000000001</c:v>
                </c:pt>
                <c:pt idx="1825">
                  <c:v>21.018</c:v>
                </c:pt>
                <c:pt idx="1826">
                  <c:v>19.437</c:v>
                </c:pt>
                <c:pt idx="1827">
                  <c:v>23.84</c:v>
                </c:pt>
                <c:pt idx="1828">
                  <c:v>24.521</c:v>
                </c:pt>
                <c:pt idx="1829">
                  <c:v>21.291</c:v>
                </c:pt>
                <c:pt idx="1830">
                  <c:v>20.29799999999999</c:v>
                </c:pt>
                <c:pt idx="1831">
                  <c:v>18.132</c:v>
                </c:pt>
                <c:pt idx="1832">
                  <c:v>16.893</c:v>
                </c:pt>
                <c:pt idx="1833">
                  <c:v>19.73999999999999</c:v>
                </c:pt>
                <c:pt idx="1834">
                  <c:v>21.189</c:v>
                </c:pt>
                <c:pt idx="1835">
                  <c:v>22.219</c:v>
                </c:pt>
                <c:pt idx="1836">
                  <c:v>22.70799999999999</c:v>
                </c:pt>
                <c:pt idx="1837">
                  <c:v>19.45499999999999</c:v>
                </c:pt>
                <c:pt idx="1838">
                  <c:v>18.538</c:v>
                </c:pt>
                <c:pt idx="1839">
                  <c:v>19.32999999999999</c:v>
                </c:pt>
                <c:pt idx="1840">
                  <c:v>17.61</c:v>
                </c:pt>
                <c:pt idx="1841">
                  <c:v>16.61</c:v>
                </c:pt>
                <c:pt idx="1842">
                  <c:v>19.727</c:v>
                </c:pt>
                <c:pt idx="1843">
                  <c:v>19.975</c:v>
                </c:pt>
                <c:pt idx="1844">
                  <c:v>21.121</c:v>
                </c:pt>
                <c:pt idx="1845">
                  <c:v>19.656</c:v>
                </c:pt>
                <c:pt idx="1846">
                  <c:v>21.264</c:v>
                </c:pt>
                <c:pt idx="1847">
                  <c:v>27.527</c:v>
                </c:pt>
                <c:pt idx="1848">
                  <c:v>22.305</c:v>
                </c:pt>
                <c:pt idx="1849">
                  <c:v>23.855</c:v>
                </c:pt>
                <c:pt idx="1850">
                  <c:v>20.756</c:v>
                </c:pt>
                <c:pt idx="1851">
                  <c:v>22.909</c:v>
                </c:pt>
                <c:pt idx="1852">
                  <c:v>19.052</c:v>
                </c:pt>
                <c:pt idx="1853">
                  <c:v>17.165</c:v>
                </c:pt>
                <c:pt idx="1854">
                  <c:v>19.07</c:v>
                </c:pt>
                <c:pt idx="1855">
                  <c:v>19.09</c:v>
                </c:pt>
                <c:pt idx="1856">
                  <c:v>19.995</c:v>
                </c:pt>
                <c:pt idx="1857">
                  <c:v>22.525</c:v>
                </c:pt>
                <c:pt idx="1858">
                  <c:v>22.57700000000001</c:v>
                </c:pt>
                <c:pt idx="1859">
                  <c:v>23.124</c:v>
                </c:pt>
                <c:pt idx="1860">
                  <c:v>21.741</c:v>
                </c:pt>
                <c:pt idx="1861">
                  <c:v>26.543</c:v>
                </c:pt>
                <c:pt idx="1862">
                  <c:v>24.043</c:v>
                </c:pt>
                <c:pt idx="1863">
                  <c:v>22.651</c:v>
                </c:pt>
                <c:pt idx="1864">
                  <c:v>24.48699999999998</c:v>
                </c:pt>
                <c:pt idx="1865">
                  <c:v>24.629</c:v>
                </c:pt>
                <c:pt idx="1866">
                  <c:v>20.263</c:v>
                </c:pt>
                <c:pt idx="1867">
                  <c:v>21.063</c:v>
                </c:pt>
                <c:pt idx="1868">
                  <c:v>20.64</c:v>
                </c:pt>
                <c:pt idx="1869">
                  <c:v>23.776</c:v>
                </c:pt>
                <c:pt idx="1870">
                  <c:v>23.17299999999999</c:v>
                </c:pt>
                <c:pt idx="1871">
                  <c:v>22.73100000000001</c:v>
                </c:pt>
                <c:pt idx="1872">
                  <c:v>22.248</c:v>
                </c:pt>
                <c:pt idx="1873">
                  <c:v>20.495</c:v>
                </c:pt>
                <c:pt idx="1874">
                  <c:v>20.323</c:v>
                </c:pt>
                <c:pt idx="1875">
                  <c:v>21.588</c:v>
                </c:pt>
                <c:pt idx="1876">
                  <c:v>20.54</c:v>
                </c:pt>
                <c:pt idx="1877">
                  <c:v>41.925</c:v>
                </c:pt>
                <c:pt idx="1878">
                  <c:v>26.436</c:v>
                </c:pt>
                <c:pt idx="1879">
                  <c:v>21.279</c:v>
                </c:pt>
                <c:pt idx="1880">
                  <c:v>24.194</c:v>
                </c:pt>
                <c:pt idx="1881">
                  <c:v>22.882</c:v>
                </c:pt>
                <c:pt idx="1882">
                  <c:v>25.006</c:v>
                </c:pt>
                <c:pt idx="1883">
                  <c:v>25.788</c:v>
                </c:pt>
                <c:pt idx="1884">
                  <c:v>22.642</c:v>
                </c:pt>
                <c:pt idx="1885">
                  <c:v>26.78</c:v>
                </c:pt>
                <c:pt idx="1886">
                  <c:v>24.706</c:v>
                </c:pt>
                <c:pt idx="1887">
                  <c:v>23.292</c:v>
                </c:pt>
                <c:pt idx="1888">
                  <c:v>25.535</c:v>
                </c:pt>
                <c:pt idx="1889">
                  <c:v>24.69900000000001</c:v>
                </c:pt>
                <c:pt idx="1890">
                  <c:v>21.867</c:v>
                </c:pt>
                <c:pt idx="1891">
                  <c:v>21.87</c:v>
                </c:pt>
                <c:pt idx="1892">
                  <c:v>19.335</c:v>
                </c:pt>
                <c:pt idx="1893">
                  <c:v>22.851</c:v>
                </c:pt>
                <c:pt idx="1894">
                  <c:v>20.51300000000001</c:v>
                </c:pt>
                <c:pt idx="1895">
                  <c:v>19.094</c:v>
                </c:pt>
                <c:pt idx="1896">
                  <c:v>24.51899999999999</c:v>
                </c:pt>
                <c:pt idx="1897">
                  <c:v>21.57400000000001</c:v>
                </c:pt>
                <c:pt idx="1898">
                  <c:v>26.203</c:v>
                </c:pt>
                <c:pt idx="1899">
                  <c:v>24.027</c:v>
                </c:pt>
                <c:pt idx="1900">
                  <c:v>22.85600000000001</c:v>
                </c:pt>
                <c:pt idx="1901">
                  <c:v>21.779</c:v>
                </c:pt>
                <c:pt idx="1902">
                  <c:v>25.058</c:v>
                </c:pt>
                <c:pt idx="1903">
                  <c:v>28.724</c:v>
                </c:pt>
                <c:pt idx="1904">
                  <c:v>39.53700000000001</c:v>
                </c:pt>
                <c:pt idx="1905">
                  <c:v>32.573</c:v>
                </c:pt>
                <c:pt idx="1906">
                  <c:v>27.357</c:v>
                </c:pt>
                <c:pt idx="1907">
                  <c:v>34.209</c:v>
                </c:pt>
                <c:pt idx="1908">
                  <c:v>28.07700000000001</c:v>
                </c:pt>
                <c:pt idx="1909">
                  <c:v>22.913</c:v>
                </c:pt>
                <c:pt idx="1910">
                  <c:v>26.729</c:v>
                </c:pt>
                <c:pt idx="1911">
                  <c:v>22.979</c:v>
                </c:pt>
                <c:pt idx="1912">
                  <c:v>24.846</c:v>
                </c:pt>
                <c:pt idx="1913">
                  <c:v>20.282</c:v>
                </c:pt>
                <c:pt idx="1914">
                  <c:v>22.114</c:v>
                </c:pt>
                <c:pt idx="1915">
                  <c:v>19.932</c:v>
                </c:pt>
                <c:pt idx="1916">
                  <c:v>20.309</c:v>
                </c:pt>
                <c:pt idx="1917">
                  <c:v>19.902</c:v>
                </c:pt>
                <c:pt idx="1918">
                  <c:v>23.582</c:v>
                </c:pt>
                <c:pt idx="1919">
                  <c:v>26.55399999999999</c:v>
                </c:pt>
                <c:pt idx="1920">
                  <c:v>21.80099999999999</c:v>
                </c:pt>
                <c:pt idx="1921">
                  <c:v>25.19900000000001</c:v>
                </c:pt>
                <c:pt idx="1922">
                  <c:v>27.13</c:v>
                </c:pt>
                <c:pt idx="1923">
                  <c:v>23.475</c:v>
                </c:pt>
                <c:pt idx="1924">
                  <c:v>32.149</c:v>
                </c:pt>
                <c:pt idx="1925">
                  <c:v>25.057</c:v>
                </c:pt>
                <c:pt idx="1926">
                  <c:v>25.85</c:v>
                </c:pt>
                <c:pt idx="1927">
                  <c:v>21.02</c:v>
                </c:pt>
                <c:pt idx="1928">
                  <c:v>19.639</c:v>
                </c:pt>
                <c:pt idx="1929">
                  <c:v>28.07</c:v>
                </c:pt>
                <c:pt idx="1930">
                  <c:v>23.184</c:v>
                </c:pt>
                <c:pt idx="1931">
                  <c:v>24.409</c:v>
                </c:pt>
                <c:pt idx="1932">
                  <c:v>22.11</c:v>
                </c:pt>
                <c:pt idx="1933">
                  <c:v>21.528</c:v>
                </c:pt>
                <c:pt idx="1934">
                  <c:v>22.36199999999999</c:v>
                </c:pt>
                <c:pt idx="1935">
                  <c:v>22.967</c:v>
                </c:pt>
                <c:pt idx="1936">
                  <c:v>24.23400000000001</c:v>
                </c:pt>
                <c:pt idx="1937">
                  <c:v>23.714</c:v>
                </c:pt>
                <c:pt idx="1938">
                  <c:v>23.445</c:v>
                </c:pt>
                <c:pt idx="1939">
                  <c:v>27.485</c:v>
                </c:pt>
                <c:pt idx="1940">
                  <c:v>24.836</c:v>
                </c:pt>
                <c:pt idx="1941">
                  <c:v>21.80099999999999</c:v>
                </c:pt>
                <c:pt idx="1942">
                  <c:v>19.911</c:v>
                </c:pt>
                <c:pt idx="1943">
                  <c:v>25.733</c:v>
                </c:pt>
                <c:pt idx="1944">
                  <c:v>23.942</c:v>
                </c:pt>
                <c:pt idx="1945">
                  <c:v>22.03</c:v>
                </c:pt>
                <c:pt idx="1946">
                  <c:v>21.978</c:v>
                </c:pt>
                <c:pt idx="1947">
                  <c:v>20.558</c:v>
                </c:pt>
                <c:pt idx="1948">
                  <c:v>22.059</c:v>
                </c:pt>
                <c:pt idx="1949">
                  <c:v>19.946</c:v>
                </c:pt>
                <c:pt idx="1950">
                  <c:v>21.034</c:v>
                </c:pt>
                <c:pt idx="1951">
                  <c:v>20.949</c:v>
                </c:pt>
                <c:pt idx="1952">
                  <c:v>41.134</c:v>
                </c:pt>
                <c:pt idx="1953">
                  <c:v>27.814</c:v>
                </c:pt>
                <c:pt idx="1954">
                  <c:v>22.972</c:v>
                </c:pt>
                <c:pt idx="1955">
                  <c:v>21.971</c:v>
                </c:pt>
                <c:pt idx="1956">
                  <c:v>21.797</c:v>
                </c:pt>
                <c:pt idx="1957">
                  <c:v>28.023</c:v>
                </c:pt>
                <c:pt idx="1958">
                  <c:v>24.828</c:v>
                </c:pt>
                <c:pt idx="1959">
                  <c:v>27.357</c:v>
                </c:pt>
                <c:pt idx="1960">
                  <c:v>22.984</c:v>
                </c:pt>
                <c:pt idx="1961">
                  <c:v>20.55099999999999</c:v>
                </c:pt>
                <c:pt idx="1962">
                  <c:v>19.689</c:v>
                </c:pt>
                <c:pt idx="1963">
                  <c:v>18.025</c:v>
                </c:pt>
                <c:pt idx="1964">
                  <c:v>20.089</c:v>
                </c:pt>
                <c:pt idx="1965">
                  <c:v>24.54</c:v>
                </c:pt>
                <c:pt idx="1966">
                  <c:v>19.621</c:v>
                </c:pt>
                <c:pt idx="1967">
                  <c:v>20.30099999999999</c:v>
                </c:pt>
                <c:pt idx="1968">
                  <c:v>21.30399999999999</c:v>
                </c:pt>
                <c:pt idx="1969">
                  <c:v>19.75</c:v>
                </c:pt>
                <c:pt idx="1970">
                  <c:v>18.884</c:v>
                </c:pt>
                <c:pt idx="1971">
                  <c:v>20.30099999999999</c:v>
                </c:pt>
                <c:pt idx="1972">
                  <c:v>33.556</c:v>
                </c:pt>
                <c:pt idx="1973">
                  <c:v>27.858</c:v>
                </c:pt>
                <c:pt idx="1974">
                  <c:v>22.465</c:v>
                </c:pt>
                <c:pt idx="1975">
                  <c:v>21.42599999999998</c:v>
                </c:pt>
                <c:pt idx="1976">
                  <c:v>22.008</c:v>
                </c:pt>
                <c:pt idx="1977">
                  <c:v>22.729</c:v>
                </c:pt>
                <c:pt idx="1978">
                  <c:v>21.283</c:v>
                </c:pt>
                <c:pt idx="1979">
                  <c:v>24.939</c:v>
                </c:pt>
                <c:pt idx="1980">
                  <c:v>23.14699999999999</c:v>
                </c:pt>
                <c:pt idx="1981">
                  <c:v>23.217</c:v>
                </c:pt>
                <c:pt idx="1982">
                  <c:v>24.99299999999998</c:v>
                </c:pt>
                <c:pt idx="1983">
                  <c:v>27.045</c:v>
                </c:pt>
                <c:pt idx="1984">
                  <c:v>24.774</c:v>
                </c:pt>
                <c:pt idx="1985">
                  <c:v>25.32100000000001</c:v>
                </c:pt>
                <c:pt idx="1986">
                  <c:v>34.22700000000001</c:v>
                </c:pt>
                <c:pt idx="1987">
                  <c:v>27.531</c:v>
                </c:pt>
                <c:pt idx="1988">
                  <c:v>22.03</c:v>
                </c:pt>
                <c:pt idx="1989">
                  <c:v>26.117</c:v>
                </c:pt>
                <c:pt idx="1990">
                  <c:v>30.976</c:v>
                </c:pt>
                <c:pt idx="1991">
                  <c:v>22.661</c:v>
                </c:pt>
                <c:pt idx="1992">
                  <c:v>24.165</c:v>
                </c:pt>
                <c:pt idx="1993">
                  <c:v>22.996</c:v>
                </c:pt>
                <c:pt idx="1994">
                  <c:v>21.344</c:v>
                </c:pt>
                <c:pt idx="1995">
                  <c:v>21.462</c:v>
                </c:pt>
                <c:pt idx="1996">
                  <c:v>23.927</c:v>
                </c:pt>
                <c:pt idx="1997">
                  <c:v>23.42899999999998</c:v>
                </c:pt>
                <c:pt idx="1998">
                  <c:v>25.07700000000001</c:v>
                </c:pt>
                <c:pt idx="1999">
                  <c:v>21.922</c:v>
                </c:pt>
                <c:pt idx="2000">
                  <c:v>29.34</c:v>
                </c:pt>
                <c:pt idx="2001">
                  <c:v>23.501</c:v>
                </c:pt>
                <c:pt idx="2002">
                  <c:v>27.088</c:v>
                </c:pt>
                <c:pt idx="2003">
                  <c:v>23.806</c:v>
                </c:pt>
                <c:pt idx="2004">
                  <c:v>23.32700000000001</c:v>
                </c:pt>
                <c:pt idx="2005">
                  <c:v>21.696</c:v>
                </c:pt>
                <c:pt idx="2006">
                  <c:v>24.45799999999999</c:v>
                </c:pt>
                <c:pt idx="2007">
                  <c:v>20.838</c:v>
                </c:pt>
                <c:pt idx="2008">
                  <c:v>23.57400000000001</c:v>
                </c:pt>
                <c:pt idx="2009">
                  <c:v>27.39699999999999</c:v>
                </c:pt>
                <c:pt idx="2010">
                  <c:v>21.537</c:v>
                </c:pt>
                <c:pt idx="2011">
                  <c:v>25.341</c:v>
                </c:pt>
                <c:pt idx="2012">
                  <c:v>22.777</c:v>
                </c:pt>
                <c:pt idx="2013">
                  <c:v>20.91700000000001</c:v>
                </c:pt>
                <c:pt idx="2014">
                  <c:v>19.51000000000001</c:v>
                </c:pt>
                <c:pt idx="2015">
                  <c:v>19.481</c:v>
                </c:pt>
                <c:pt idx="2016">
                  <c:v>19.277</c:v>
                </c:pt>
                <c:pt idx="2017">
                  <c:v>24.12</c:v>
                </c:pt>
                <c:pt idx="2018">
                  <c:v>25.76599999999998</c:v>
                </c:pt>
                <c:pt idx="2019">
                  <c:v>22.829</c:v>
                </c:pt>
                <c:pt idx="2020">
                  <c:v>22.79</c:v>
                </c:pt>
                <c:pt idx="2021">
                  <c:v>23.187</c:v>
                </c:pt>
                <c:pt idx="2022">
                  <c:v>21.648</c:v>
                </c:pt>
                <c:pt idx="2023">
                  <c:v>26.011</c:v>
                </c:pt>
                <c:pt idx="2024">
                  <c:v>22.962</c:v>
                </c:pt>
                <c:pt idx="2025">
                  <c:v>28.307</c:v>
                </c:pt>
                <c:pt idx="2026">
                  <c:v>25.967</c:v>
                </c:pt>
                <c:pt idx="2027">
                  <c:v>24.474</c:v>
                </c:pt>
                <c:pt idx="2028">
                  <c:v>22.752</c:v>
                </c:pt>
                <c:pt idx="2029">
                  <c:v>25.325</c:v>
                </c:pt>
                <c:pt idx="2030">
                  <c:v>23.757</c:v>
                </c:pt>
                <c:pt idx="2031">
                  <c:v>27.73100000000001</c:v>
                </c:pt>
                <c:pt idx="2032">
                  <c:v>24.498</c:v>
                </c:pt>
                <c:pt idx="2033">
                  <c:v>22.483</c:v>
                </c:pt>
                <c:pt idx="2034">
                  <c:v>20.893</c:v>
                </c:pt>
                <c:pt idx="2035">
                  <c:v>21.221</c:v>
                </c:pt>
                <c:pt idx="2036">
                  <c:v>20.489</c:v>
                </c:pt>
                <c:pt idx="2037">
                  <c:v>25.565</c:v>
                </c:pt>
                <c:pt idx="2038">
                  <c:v>22.07400000000001</c:v>
                </c:pt>
                <c:pt idx="2039">
                  <c:v>19.57</c:v>
                </c:pt>
                <c:pt idx="2040">
                  <c:v>20.325</c:v>
                </c:pt>
                <c:pt idx="2041">
                  <c:v>23.569</c:v>
                </c:pt>
                <c:pt idx="2042">
                  <c:v>26.052</c:v>
                </c:pt>
                <c:pt idx="2043">
                  <c:v>24.504</c:v>
                </c:pt>
                <c:pt idx="2044">
                  <c:v>22.386</c:v>
                </c:pt>
                <c:pt idx="2045">
                  <c:v>22.32100000000001</c:v>
                </c:pt>
                <c:pt idx="2046">
                  <c:v>28.171</c:v>
                </c:pt>
                <c:pt idx="2047">
                  <c:v>32.72400000000001</c:v>
                </c:pt>
                <c:pt idx="2048">
                  <c:v>26.14</c:v>
                </c:pt>
                <c:pt idx="2049">
                  <c:v>22.273</c:v>
                </c:pt>
                <c:pt idx="2050">
                  <c:v>22.425</c:v>
                </c:pt>
                <c:pt idx="2051">
                  <c:v>21.008</c:v>
                </c:pt>
                <c:pt idx="2052">
                  <c:v>28.92599999999998</c:v>
                </c:pt>
                <c:pt idx="2053">
                  <c:v>21.671</c:v>
                </c:pt>
                <c:pt idx="2054">
                  <c:v>22.643</c:v>
                </c:pt>
                <c:pt idx="2055">
                  <c:v>26.258</c:v>
                </c:pt>
                <c:pt idx="2056">
                  <c:v>24.64399999999999</c:v>
                </c:pt>
                <c:pt idx="2057">
                  <c:v>24.555</c:v>
                </c:pt>
                <c:pt idx="2058">
                  <c:v>26.04799999999999</c:v>
                </c:pt>
                <c:pt idx="2059">
                  <c:v>22.014</c:v>
                </c:pt>
                <c:pt idx="2060">
                  <c:v>25.031</c:v>
                </c:pt>
                <c:pt idx="2061">
                  <c:v>22.678</c:v>
                </c:pt>
                <c:pt idx="2062">
                  <c:v>23.989</c:v>
                </c:pt>
                <c:pt idx="2063">
                  <c:v>25.06</c:v>
                </c:pt>
                <c:pt idx="2064">
                  <c:v>25.294</c:v>
                </c:pt>
                <c:pt idx="2065">
                  <c:v>23.755</c:v>
                </c:pt>
                <c:pt idx="2066">
                  <c:v>22.33</c:v>
                </c:pt>
                <c:pt idx="2067">
                  <c:v>22.848</c:v>
                </c:pt>
                <c:pt idx="2068">
                  <c:v>23.694</c:v>
                </c:pt>
                <c:pt idx="2069">
                  <c:v>22.814</c:v>
                </c:pt>
                <c:pt idx="2070">
                  <c:v>20.81</c:v>
                </c:pt>
                <c:pt idx="2071">
                  <c:v>26.181</c:v>
                </c:pt>
                <c:pt idx="2072">
                  <c:v>32.311</c:v>
                </c:pt>
                <c:pt idx="2073">
                  <c:v>32.695</c:v>
                </c:pt>
                <c:pt idx="2074">
                  <c:v>26.634</c:v>
                </c:pt>
                <c:pt idx="2075">
                  <c:v>28.059</c:v>
                </c:pt>
                <c:pt idx="2076">
                  <c:v>24.557</c:v>
                </c:pt>
                <c:pt idx="2077">
                  <c:v>22.46</c:v>
                </c:pt>
                <c:pt idx="2078">
                  <c:v>22.134</c:v>
                </c:pt>
                <c:pt idx="2079">
                  <c:v>24.445</c:v>
                </c:pt>
                <c:pt idx="2080">
                  <c:v>27.318</c:v>
                </c:pt>
                <c:pt idx="2081">
                  <c:v>23.08</c:v>
                </c:pt>
                <c:pt idx="2082">
                  <c:v>22.89099999999999</c:v>
                </c:pt>
                <c:pt idx="2083">
                  <c:v>21.39699999999999</c:v>
                </c:pt>
                <c:pt idx="2084">
                  <c:v>19.702</c:v>
                </c:pt>
                <c:pt idx="2085">
                  <c:v>20.791</c:v>
                </c:pt>
                <c:pt idx="2086">
                  <c:v>22.213</c:v>
                </c:pt>
                <c:pt idx="2087">
                  <c:v>21.532</c:v>
                </c:pt>
                <c:pt idx="2088">
                  <c:v>25.919</c:v>
                </c:pt>
                <c:pt idx="2089">
                  <c:v>21.489</c:v>
                </c:pt>
                <c:pt idx="2090">
                  <c:v>21.594</c:v>
                </c:pt>
                <c:pt idx="2091">
                  <c:v>21.96</c:v>
                </c:pt>
                <c:pt idx="2092">
                  <c:v>23.922</c:v>
                </c:pt>
                <c:pt idx="2093">
                  <c:v>21.564</c:v>
                </c:pt>
                <c:pt idx="2094">
                  <c:v>24.963</c:v>
                </c:pt>
                <c:pt idx="2095">
                  <c:v>24.307</c:v>
                </c:pt>
                <c:pt idx="2096">
                  <c:v>28.815</c:v>
                </c:pt>
                <c:pt idx="2097">
                  <c:v>29.643</c:v>
                </c:pt>
                <c:pt idx="2098">
                  <c:v>22.874</c:v>
                </c:pt>
                <c:pt idx="2099">
                  <c:v>22.754</c:v>
                </c:pt>
                <c:pt idx="2100">
                  <c:v>26.007</c:v>
                </c:pt>
                <c:pt idx="2101">
                  <c:v>20.995</c:v>
                </c:pt>
                <c:pt idx="2102">
                  <c:v>20.999</c:v>
                </c:pt>
                <c:pt idx="2103">
                  <c:v>24.748</c:v>
                </c:pt>
                <c:pt idx="2104">
                  <c:v>23.364</c:v>
                </c:pt>
                <c:pt idx="2105">
                  <c:v>24.186</c:v>
                </c:pt>
                <c:pt idx="2106">
                  <c:v>20.95499999999999</c:v>
                </c:pt>
                <c:pt idx="2107">
                  <c:v>17.537</c:v>
                </c:pt>
                <c:pt idx="2108">
                  <c:v>25.174</c:v>
                </c:pt>
                <c:pt idx="2109">
                  <c:v>23.195</c:v>
                </c:pt>
                <c:pt idx="2110">
                  <c:v>22.893</c:v>
                </c:pt>
                <c:pt idx="2111">
                  <c:v>29.632</c:v>
                </c:pt>
                <c:pt idx="2112">
                  <c:v>26.246</c:v>
                </c:pt>
                <c:pt idx="2113">
                  <c:v>21.733</c:v>
                </c:pt>
                <c:pt idx="2114">
                  <c:v>21.472</c:v>
                </c:pt>
                <c:pt idx="2115">
                  <c:v>23.129</c:v>
                </c:pt>
                <c:pt idx="2116">
                  <c:v>21.042</c:v>
                </c:pt>
                <c:pt idx="2117">
                  <c:v>28.76899999999998</c:v>
                </c:pt>
                <c:pt idx="2118">
                  <c:v>20.694</c:v>
                </c:pt>
                <c:pt idx="2119">
                  <c:v>28.669</c:v>
                </c:pt>
                <c:pt idx="2120">
                  <c:v>29.528</c:v>
                </c:pt>
                <c:pt idx="2121">
                  <c:v>27.178</c:v>
                </c:pt>
                <c:pt idx="2122">
                  <c:v>25.976</c:v>
                </c:pt>
                <c:pt idx="2123">
                  <c:v>25.045</c:v>
                </c:pt>
                <c:pt idx="2124">
                  <c:v>23.678</c:v>
                </c:pt>
                <c:pt idx="2125">
                  <c:v>27.41700000000001</c:v>
                </c:pt>
                <c:pt idx="2126">
                  <c:v>25.587</c:v>
                </c:pt>
                <c:pt idx="2127">
                  <c:v>24.614</c:v>
                </c:pt>
                <c:pt idx="2128">
                  <c:v>27.841</c:v>
                </c:pt>
                <c:pt idx="2129">
                  <c:v>22.149</c:v>
                </c:pt>
                <c:pt idx="2130">
                  <c:v>25.656</c:v>
                </c:pt>
                <c:pt idx="2131">
                  <c:v>24.189</c:v>
                </c:pt>
                <c:pt idx="2132">
                  <c:v>25.448</c:v>
                </c:pt>
                <c:pt idx="2133">
                  <c:v>25.45</c:v>
                </c:pt>
                <c:pt idx="2134">
                  <c:v>22.776</c:v>
                </c:pt>
                <c:pt idx="2135">
                  <c:v>24.791</c:v>
                </c:pt>
                <c:pt idx="2136">
                  <c:v>22.619</c:v>
                </c:pt>
                <c:pt idx="2137">
                  <c:v>25.225</c:v>
                </c:pt>
                <c:pt idx="2138">
                  <c:v>24.805</c:v>
                </c:pt>
                <c:pt idx="2139">
                  <c:v>23.294</c:v>
                </c:pt>
                <c:pt idx="2140">
                  <c:v>27.271</c:v>
                </c:pt>
                <c:pt idx="2141">
                  <c:v>23.82</c:v>
                </c:pt>
                <c:pt idx="2142">
                  <c:v>22.165</c:v>
                </c:pt>
                <c:pt idx="2143">
                  <c:v>20.34</c:v>
                </c:pt>
                <c:pt idx="2144">
                  <c:v>20.244</c:v>
                </c:pt>
                <c:pt idx="2145">
                  <c:v>20.244</c:v>
                </c:pt>
                <c:pt idx="2146">
                  <c:v>26.73</c:v>
                </c:pt>
                <c:pt idx="2147">
                  <c:v>24.714</c:v>
                </c:pt>
                <c:pt idx="2148">
                  <c:v>26.64699999999999</c:v>
                </c:pt>
                <c:pt idx="2149">
                  <c:v>27.332</c:v>
                </c:pt>
                <c:pt idx="2150">
                  <c:v>27.332</c:v>
                </c:pt>
                <c:pt idx="2151">
                  <c:v>23.305</c:v>
                </c:pt>
                <c:pt idx="2152">
                  <c:v>23.305</c:v>
                </c:pt>
                <c:pt idx="2153">
                  <c:v>22.387</c:v>
                </c:pt>
                <c:pt idx="2154">
                  <c:v>25.119</c:v>
                </c:pt>
                <c:pt idx="2155">
                  <c:v>23.576</c:v>
                </c:pt>
                <c:pt idx="2156">
                  <c:v>23.971</c:v>
                </c:pt>
                <c:pt idx="2157">
                  <c:v>23.771</c:v>
                </c:pt>
                <c:pt idx="2158">
                  <c:v>21.227</c:v>
                </c:pt>
                <c:pt idx="2159">
                  <c:v>22.592</c:v>
                </c:pt>
                <c:pt idx="2160">
                  <c:v>22.592</c:v>
                </c:pt>
                <c:pt idx="2161">
                  <c:v>23.815</c:v>
                </c:pt>
                <c:pt idx="2162">
                  <c:v>24.093</c:v>
                </c:pt>
                <c:pt idx="2163">
                  <c:v>27.09</c:v>
                </c:pt>
                <c:pt idx="2164">
                  <c:v>27.945</c:v>
                </c:pt>
                <c:pt idx="2165">
                  <c:v>26.69</c:v>
                </c:pt>
                <c:pt idx="2166">
                  <c:v>30.031</c:v>
                </c:pt>
                <c:pt idx="2167">
                  <c:v>25.57700000000001</c:v>
                </c:pt>
                <c:pt idx="2168">
                  <c:v>23.486</c:v>
                </c:pt>
                <c:pt idx="2169">
                  <c:v>24.281</c:v>
                </c:pt>
                <c:pt idx="2170">
                  <c:v>23.241</c:v>
                </c:pt>
                <c:pt idx="2171">
                  <c:v>32.934</c:v>
                </c:pt>
                <c:pt idx="2172">
                  <c:v>33.925</c:v>
                </c:pt>
                <c:pt idx="2173">
                  <c:v>25.441</c:v>
                </c:pt>
                <c:pt idx="2174">
                  <c:v>22.225</c:v>
                </c:pt>
                <c:pt idx="2175">
                  <c:v>22.543</c:v>
                </c:pt>
                <c:pt idx="2176">
                  <c:v>22.543</c:v>
                </c:pt>
                <c:pt idx="2177">
                  <c:v>21.368</c:v>
                </c:pt>
                <c:pt idx="2178">
                  <c:v>21.368</c:v>
                </c:pt>
                <c:pt idx="2179">
                  <c:v>27.506</c:v>
                </c:pt>
                <c:pt idx="2180">
                  <c:v>26.538</c:v>
                </c:pt>
                <c:pt idx="2181">
                  <c:v>26.538</c:v>
                </c:pt>
                <c:pt idx="2182">
                  <c:v>26.86199999999999</c:v>
                </c:pt>
                <c:pt idx="2183">
                  <c:v>25.813</c:v>
                </c:pt>
                <c:pt idx="2184">
                  <c:v>22.98699999999998</c:v>
                </c:pt>
                <c:pt idx="2185">
                  <c:v>23.55</c:v>
                </c:pt>
                <c:pt idx="2186">
                  <c:v>24.232</c:v>
                </c:pt>
                <c:pt idx="2187">
                  <c:v>27.404</c:v>
                </c:pt>
                <c:pt idx="2188">
                  <c:v>24.507</c:v>
                </c:pt>
                <c:pt idx="2189">
                  <c:v>24.507</c:v>
                </c:pt>
                <c:pt idx="2190">
                  <c:v>26.893</c:v>
                </c:pt>
                <c:pt idx="2191">
                  <c:v>27.954</c:v>
                </c:pt>
                <c:pt idx="2192">
                  <c:v>27.954</c:v>
                </c:pt>
                <c:pt idx="2193">
                  <c:v>34.869</c:v>
                </c:pt>
                <c:pt idx="2194">
                  <c:v>25.349</c:v>
                </c:pt>
                <c:pt idx="2195">
                  <c:v>24.819</c:v>
                </c:pt>
                <c:pt idx="2196">
                  <c:v>22.636</c:v>
                </c:pt>
                <c:pt idx="2197">
                  <c:v>22.204</c:v>
                </c:pt>
                <c:pt idx="2198">
                  <c:v>22.95499999999999</c:v>
                </c:pt>
                <c:pt idx="2199">
                  <c:v>24.52199999999999</c:v>
                </c:pt>
                <c:pt idx="2200">
                  <c:v>23.338</c:v>
                </c:pt>
                <c:pt idx="2201">
                  <c:v>22.89099999999999</c:v>
                </c:pt>
                <c:pt idx="2202">
                  <c:v>21.791</c:v>
                </c:pt>
                <c:pt idx="2203">
                  <c:v>23.445</c:v>
                </c:pt>
                <c:pt idx="2204">
                  <c:v>30.46</c:v>
                </c:pt>
                <c:pt idx="2205">
                  <c:v>27.605</c:v>
                </c:pt>
                <c:pt idx="2206">
                  <c:v>22.407</c:v>
                </c:pt>
                <c:pt idx="2207">
                  <c:v>23.98699999999998</c:v>
                </c:pt>
                <c:pt idx="2208">
                  <c:v>23.48</c:v>
                </c:pt>
                <c:pt idx="2209">
                  <c:v>24.595</c:v>
                </c:pt>
                <c:pt idx="2210">
                  <c:v>24.887</c:v>
                </c:pt>
                <c:pt idx="2211">
                  <c:v>24.17899999999999</c:v>
                </c:pt>
                <c:pt idx="2212">
                  <c:v>22.292</c:v>
                </c:pt>
                <c:pt idx="2213">
                  <c:v>22.60600000000001</c:v>
                </c:pt>
                <c:pt idx="2214">
                  <c:v>21.625</c:v>
                </c:pt>
                <c:pt idx="2215">
                  <c:v>22.177</c:v>
                </c:pt>
                <c:pt idx="2216">
                  <c:v>25.486</c:v>
                </c:pt>
                <c:pt idx="2217">
                  <c:v>25.565</c:v>
                </c:pt>
                <c:pt idx="2218">
                  <c:v>25.767</c:v>
                </c:pt>
                <c:pt idx="2219">
                  <c:v>25.472</c:v>
                </c:pt>
                <c:pt idx="2220">
                  <c:v>24.191</c:v>
                </c:pt>
                <c:pt idx="2221">
                  <c:v>22.593</c:v>
                </c:pt>
                <c:pt idx="2222">
                  <c:v>21.015</c:v>
                </c:pt>
                <c:pt idx="2223">
                  <c:v>26.907</c:v>
                </c:pt>
                <c:pt idx="2224">
                  <c:v>26.907</c:v>
                </c:pt>
                <c:pt idx="2225">
                  <c:v>27.288</c:v>
                </c:pt>
                <c:pt idx="2226">
                  <c:v>27.445</c:v>
                </c:pt>
                <c:pt idx="2227">
                  <c:v>27.445</c:v>
                </c:pt>
                <c:pt idx="2228">
                  <c:v>25.32100000000001</c:v>
                </c:pt>
                <c:pt idx="2229">
                  <c:v>25.916</c:v>
                </c:pt>
                <c:pt idx="2230">
                  <c:v>20.615</c:v>
                </c:pt>
                <c:pt idx="2231">
                  <c:v>22.55</c:v>
                </c:pt>
                <c:pt idx="2232">
                  <c:v>23.992</c:v>
                </c:pt>
                <c:pt idx="2233">
                  <c:v>22.082</c:v>
                </c:pt>
                <c:pt idx="2234">
                  <c:v>19.77</c:v>
                </c:pt>
                <c:pt idx="2235">
                  <c:v>20.17899999999999</c:v>
                </c:pt>
                <c:pt idx="2236">
                  <c:v>21.373</c:v>
                </c:pt>
                <c:pt idx="2237">
                  <c:v>28.19</c:v>
                </c:pt>
                <c:pt idx="2238">
                  <c:v>24.392</c:v>
                </c:pt>
                <c:pt idx="2239">
                  <c:v>24.52199999999999</c:v>
                </c:pt>
                <c:pt idx="2240">
                  <c:v>21.04</c:v>
                </c:pt>
                <c:pt idx="2241">
                  <c:v>23.89</c:v>
                </c:pt>
                <c:pt idx="2242">
                  <c:v>26.92599999999998</c:v>
                </c:pt>
                <c:pt idx="2243">
                  <c:v>24.927</c:v>
                </c:pt>
                <c:pt idx="2244">
                  <c:v>24.562</c:v>
                </c:pt>
                <c:pt idx="2245">
                  <c:v>25.428</c:v>
                </c:pt>
                <c:pt idx="2246">
                  <c:v>27.593</c:v>
                </c:pt>
                <c:pt idx="2247">
                  <c:v>28.299</c:v>
                </c:pt>
                <c:pt idx="2248">
                  <c:v>26.722</c:v>
                </c:pt>
                <c:pt idx="2249">
                  <c:v>27.256</c:v>
                </c:pt>
                <c:pt idx="2250">
                  <c:v>27.256</c:v>
                </c:pt>
                <c:pt idx="2251">
                  <c:v>22.622</c:v>
                </c:pt>
                <c:pt idx="2252">
                  <c:v>25.545</c:v>
                </c:pt>
                <c:pt idx="2253">
                  <c:v>29.785</c:v>
                </c:pt>
                <c:pt idx="2254">
                  <c:v>24.971</c:v>
                </c:pt>
                <c:pt idx="2255">
                  <c:v>26.682</c:v>
                </c:pt>
                <c:pt idx="2256">
                  <c:v>26.682</c:v>
                </c:pt>
                <c:pt idx="2257">
                  <c:v>25.257</c:v>
                </c:pt>
                <c:pt idx="2258">
                  <c:v>25.257</c:v>
                </c:pt>
                <c:pt idx="2259">
                  <c:v>23.876</c:v>
                </c:pt>
                <c:pt idx="2260">
                  <c:v>23.876</c:v>
                </c:pt>
                <c:pt idx="2261">
                  <c:v>25.613</c:v>
                </c:pt>
                <c:pt idx="2262">
                  <c:v>27.523</c:v>
                </c:pt>
                <c:pt idx="2263">
                  <c:v>22.251</c:v>
                </c:pt>
                <c:pt idx="2264">
                  <c:v>24.038</c:v>
                </c:pt>
                <c:pt idx="2265">
                  <c:v>27.0</c:v>
                </c:pt>
                <c:pt idx="2266">
                  <c:v>27.0</c:v>
                </c:pt>
                <c:pt idx="2267">
                  <c:v>26.932</c:v>
                </c:pt>
                <c:pt idx="2268">
                  <c:v>29.396</c:v>
                </c:pt>
                <c:pt idx="2269">
                  <c:v>29.396</c:v>
                </c:pt>
                <c:pt idx="2270">
                  <c:v>20.79799999999999</c:v>
                </c:pt>
                <c:pt idx="2271">
                  <c:v>20.79799999999999</c:v>
                </c:pt>
                <c:pt idx="2272">
                  <c:v>21.627</c:v>
                </c:pt>
                <c:pt idx="2273">
                  <c:v>21.627</c:v>
                </c:pt>
                <c:pt idx="2274">
                  <c:v>25.39399999999999</c:v>
                </c:pt>
                <c:pt idx="2275">
                  <c:v>24.944</c:v>
                </c:pt>
                <c:pt idx="2276">
                  <c:v>21.775</c:v>
                </c:pt>
                <c:pt idx="2277">
                  <c:v>23.82</c:v>
                </c:pt>
                <c:pt idx="2278">
                  <c:v>24.041</c:v>
                </c:pt>
                <c:pt idx="2279">
                  <c:v>24.041</c:v>
                </c:pt>
                <c:pt idx="2280">
                  <c:v>22.056</c:v>
                </c:pt>
                <c:pt idx="2281">
                  <c:v>29.15</c:v>
                </c:pt>
                <c:pt idx="2282">
                  <c:v>28.965</c:v>
                </c:pt>
                <c:pt idx="2283">
                  <c:v>26.439</c:v>
                </c:pt>
                <c:pt idx="2284">
                  <c:v>26.439</c:v>
                </c:pt>
                <c:pt idx="2285">
                  <c:v>19.186</c:v>
                </c:pt>
                <c:pt idx="2286">
                  <c:v>19.186</c:v>
                </c:pt>
                <c:pt idx="2287">
                  <c:v>23.255</c:v>
                </c:pt>
                <c:pt idx="2288">
                  <c:v>25.526</c:v>
                </c:pt>
                <c:pt idx="2289">
                  <c:v>25.526</c:v>
                </c:pt>
                <c:pt idx="2290">
                  <c:v>26.702</c:v>
                </c:pt>
                <c:pt idx="2291">
                  <c:v>25.823</c:v>
                </c:pt>
                <c:pt idx="2292">
                  <c:v>28.84</c:v>
                </c:pt>
                <c:pt idx="2293">
                  <c:v>25.424</c:v>
                </c:pt>
                <c:pt idx="2294">
                  <c:v>25.424</c:v>
                </c:pt>
                <c:pt idx="2295">
                  <c:v>21.723</c:v>
                </c:pt>
                <c:pt idx="2296">
                  <c:v>26.995</c:v>
                </c:pt>
                <c:pt idx="2297">
                  <c:v>26.995</c:v>
                </c:pt>
                <c:pt idx="2298">
                  <c:v>29.39</c:v>
                </c:pt>
                <c:pt idx="2299">
                  <c:v>24.182</c:v>
                </c:pt>
                <c:pt idx="2300">
                  <c:v>29.726</c:v>
                </c:pt>
                <c:pt idx="2301">
                  <c:v>26.954</c:v>
                </c:pt>
                <c:pt idx="2302">
                  <c:v>23.14699999999999</c:v>
                </c:pt>
                <c:pt idx="2303">
                  <c:v>25.0</c:v>
                </c:pt>
                <c:pt idx="2304">
                  <c:v>25.0</c:v>
                </c:pt>
                <c:pt idx="2305">
                  <c:v>27.296</c:v>
                </c:pt>
                <c:pt idx="2306">
                  <c:v>25.281</c:v>
                </c:pt>
                <c:pt idx="2307">
                  <c:v>22.985</c:v>
                </c:pt>
                <c:pt idx="2308">
                  <c:v>26.698</c:v>
                </c:pt>
                <c:pt idx="2309">
                  <c:v>29.786</c:v>
                </c:pt>
                <c:pt idx="2310">
                  <c:v>33.425</c:v>
                </c:pt>
                <c:pt idx="2311">
                  <c:v>28.852</c:v>
                </c:pt>
                <c:pt idx="2312">
                  <c:v>21.985</c:v>
                </c:pt>
                <c:pt idx="2313">
                  <c:v>25.675</c:v>
                </c:pt>
                <c:pt idx="2314">
                  <c:v>25.675</c:v>
                </c:pt>
                <c:pt idx="2315">
                  <c:v>24.509</c:v>
                </c:pt>
                <c:pt idx="2316">
                  <c:v>22.655</c:v>
                </c:pt>
                <c:pt idx="2317">
                  <c:v>25.152</c:v>
                </c:pt>
                <c:pt idx="2318">
                  <c:v>23.783</c:v>
                </c:pt>
                <c:pt idx="2319">
                  <c:v>23.783</c:v>
                </c:pt>
                <c:pt idx="2320">
                  <c:v>24.05099999999999</c:v>
                </c:pt>
                <c:pt idx="2321">
                  <c:v>23.27199999999999</c:v>
                </c:pt>
                <c:pt idx="2322">
                  <c:v>23.27199999999999</c:v>
                </c:pt>
                <c:pt idx="2323">
                  <c:v>20.776</c:v>
                </c:pt>
                <c:pt idx="2324">
                  <c:v>20.776</c:v>
                </c:pt>
                <c:pt idx="2325">
                  <c:v>29.612</c:v>
                </c:pt>
                <c:pt idx="2326">
                  <c:v>29.612</c:v>
                </c:pt>
                <c:pt idx="2327">
                  <c:v>23.989</c:v>
                </c:pt>
                <c:pt idx="2328">
                  <c:v>27.533</c:v>
                </c:pt>
                <c:pt idx="2329">
                  <c:v>27.533</c:v>
                </c:pt>
                <c:pt idx="2330">
                  <c:v>24.25</c:v>
                </c:pt>
                <c:pt idx="2331">
                  <c:v>24.25</c:v>
                </c:pt>
                <c:pt idx="2332">
                  <c:v>19.925</c:v>
                </c:pt>
                <c:pt idx="2333">
                  <c:v>22.777</c:v>
                </c:pt>
                <c:pt idx="2334">
                  <c:v>22.594</c:v>
                </c:pt>
                <c:pt idx="2335">
                  <c:v>22.594</c:v>
                </c:pt>
                <c:pt idx="2336">
                  <c:v>29.122</c:v>
                </c:pt>
                <c:pt idx="2337">
                  <c:v>24.531</c:v>
                </c:pt>
                <c:pt idx="2338">
                  <c:v>25.236</c:v>
                </c:pt>
                <c:pt idx="2339">
                  <c:v>24.057</c:v>
                </c:pt>
                <c:pt idx="2340">
                  <c:v>24.057</c:v>
                </c:pt>
                <c:pt idx="2341">
                  <c:v>23.032</c:v>
                </c:pt>
                <c:pt idx="2342">
                  <c:v>22.948</c:v>
                </c:pt>
                <c:pt idx="2343">
                  <c:v>20.328</c:v>
                </c:pt>
                <c:pt idx="2344">
                  <c:v>25.409</c:v>
                </c:pt>
                <c:pt idx="2345">
                  <c:v>30.653</c:v>
                </c:pt>
                <c:pt idx="2346">
                  <c:v>26.162</c:v>
                </c:pt>
                <c:pt idx="2347">
                  <c:v>27.636</c:v>
                </c:pt>
                <c:pt idx="2348">
                  <c:v>23.51899999999999</c:v>
                </c:pt>
                <c:pt idx="2349">
                  <c:v>24.42899999999998</c:v>
                </c:pt>
                <c:pt idx="2350">
                  <c:v>26.604</c:v>
                </c:pt>
                <c:pt idx="2351">
                  <c:v>22.845</c:v>
                </c:pt>
                <c:pt idx="2352">
                  <c:v>22.845</c:v>
                </c:pt>
                <c:pt idx="2353">
                  <c:v>24.481</c:v>
                </c:pt>
                <c:pt idx="2354">
                  <c:v>26.463</c:v>
                </c:pt>
                <c:pt idx="2355">
                  <c:v>26.463</c:v>
                </c:pt>
                <c:pt idx="2356">
                  <c:v>28.32700000000001</c:v>
                </c:pt>
                <c:pt idx="2357">
                  <c:v>28.32700000000001</c:v>
                </c:pt>
                <c:pt idx="2358">
                  <c:v>25.495</c:v>
                </c:pt>
                <c:pt idx="2359">
                  <c:v>25.495</c:v>
                </c:pt>
                <c:pt idx="2360">
                  <c:v>30.58299999999998</c:v>
                </c:pt>
                <c:pt idx="2361">
                  <c:v>30.58299999999998</c:v>
                </c:pt>
                <c:pt idx="2362">
                  <c:v>28.488</c:v>
                </c:pt>
                <c:pt idx="2363">
                  <c:v>28.488</c:v>
                </c:pt>
                <c:pt idx="2364">
                  <c:v>24.158</c:v>
                </c:pt>
                <c:pt idx="2365">
                  <c:v>24.158</c:v>
                </c:pt>
                <c:pt idx="2366">
                  <c:v>22.889</c:v>
                </c:pt>
                <c:pt idx="2367">
                  <c:v>23.841</c:v>
                </c:pt>
                <c:pt idx="2368">
                  <c:v>23.841</c:v>
                </c:pt>
                <c:pt idx="2369">
                  <c:v>29.58299999999998</c:v>
                </c:pt>
                <c:pt idx="2370">
                  <c:v>24.935</c:v>
                </c:pt>
                <c:pt idx="2371">
                  <c:v>24.935</c:v>
                </c:pt>
                <c:pt idx="2372">
                  <c:v>23.35300000000001</c:v>
                </c:pt>
                <c:pt idx="2373">
                  <c:v>24.753</c:v>
                </c:pt>
                <c:pt idx="2374">
                  <c:v>24.753</c:v>
                </c:pt>
                <c:pt idx="2375">
                  <c:v>20.691</c:v>
                </c:pt>
                <c:pt idx="2376">
                  <c:v>20.691</c:v>
                </c:pt>
                <c:pt idx="2377">
                  <c:v>26.052</c:v>
                </c:pt>
                <c:pt idx="2378">
                  <c:v>26.052</c:v>
                </c:pt>
                <c:pt idx="2379">
                  <c:v>22.775</c:v>
                </c:pt>
                <c:pt idx="2380">
                  <c:v>23.146</c:v>
                </c:pt>
                <c:pt idx="2381">
                  <c:v>23.146</c:v>
                </c:pt>
                <c:pt idx="2382">
                  <c:v>26.142</c:v>
                </c:pt>
                <c:pt idx="2383">
                  <c:v>26.142</c:v>
                </c:pt>
                <c:pt idx="2384">
                  <c:v>23.80399999999999</c:v>
                </c:pt>
                <c:pt idx="2385">
                  <c:v>24.259</c:v>
                </c:pt>
                <c:pt idx="2386">
                  <c:v>24.259</c:v>
                </c:pt>
                <c:pt idx="2387">
                  <c:v>26.22</c:v>
                </c:pt>
                <c:pt idx="2388">
                  <c:v>19.537</c:v>
                </c:pt>
                <c:pt idx="2389">
                  <c:v>19.537</c:v>
                </c:pt>
                <c:pt idx="2390">
                  <c:v>37.555</c:v>
                </c:pt>
                <c:pt idx="2391">
                  <c:v>37.555</c:v>
                </c:pt>
                <c:pt idx="2392">
                  <c:v>25.83</c:v>
                </c:pt>
                <c:pt idx="2393">
                  <c:v>21.181</c:v>
                </c:pt>
                <c:pt idx="2394">
                  <c:v>21.181</c:v>
                </c:pt>
                <c:pt idx="2395">
                  <c:v>21.782</c:v>
                </c:pt>
                <c:pt idx="2396">
                  <c:v>24.296</c:v>
                </c:pt>
                <c:pt idx="2397">
                  <c:v>24.296</c:v>
                </c:pt>
                <c:pt idx="2398">
                  <c:v>27.614</c:v>
                </c:pt>
                <c:pt idx="2399">
                  <c:v>25.387</c:v>
                </c:pt>
                <c:pt idx="2400">
                  <c:v>25.387</c:v>
                </c:pt>
                <c:pt idx="2401">
                  <c:v>26.46</c:v>
                </c:pt>
                <c:pt idx="2402">
                  <c:v>28.034</c:v>
                </c:pt>
                <c:pt idx="2403">
                  <c:v>28.034</c:v>
                </c:pt>
                <c:pt idx="2404">
                  <c:v>25.514</c:v>
                </c:pt>
                <c:pt idx="2405">
                  <c:v>25.567</c:v>
                </c:pt>
                <c:pt idx="2406">
                  <c:v>25.567</c:v>
                </c:pt>
                <c:pt idx="2407">
                  <c:v>28.659</c:v>
                </c:pt>
                <c:pt idx="2408">
                  <c:v>28.659</c:v>
                </c:pt>
                <c:pt idx="2409">
                  <c:v>28.364</c:v>
                </c:pt>
                <c:pt idx="2410">
                  <c:v>28.364</c:v>
                </c:pt>
                <c:pt idx="2411">
                  <c:v>31.22</c:v>
                </c:pt>
                <c:pt idx="2412">
                  <c:v>31.22</c:v>
                </c:pt>
                <c:pt idx="2413">
                  <c:v>31.529</c:v>
                </c:pt>
                <c:pt idx="2414">
                  <c:v>31.529</c:v>
                </c:pt>
                <c:pt idx="2415">
                  <c:v>24.524</c:v>
                </c:pt>
                <c:pt idx="2416">
                  <c:v>23.995</c:v>
                </c:pt>
                <c:pt idx="2417">
                  <c:v>23.995</c:v>
                </c:pt>
                <c:pt idx="2418">
                  <c:v>25.163</c:v>
                </c:pt>
                <c:pt idx="2419">
                  <c:v>25.163</c:v>
                </c:pt>
                <c:pt idx="2420">
                  <c:v>24.368</c:v>
                </c:pt>
                <c:pt idx="2421">
                  <c:v>34.17400000000001</c:v>
                </c:pt>
                <c:pt idx="2422">
                  <c:v>34.17400000000001</c:v>
                </c:pt>
                <c:pt idx="2423">
                  <c:v>29.7</c:v>
                </c:pt>
                <c:pt idx="2424">
                  <c:v>23.889</c:v>
                </c:pt>
                <c:pt idx="2425">
                  <c:v>23.191</c:v>
                </c:pt>
                <c:pt idx="2426">
                  <c:v>23.191</c:v>
                </c:pt>
                <c:pt idx="2427">
                  <c:v>26.877</c:v>
                </c:pt>
                <c:pt idx="2428">
                  <c:v>26.877</c:v>
                </c:pt>
                <c:pt idx="2429">
                  <c:v>24.421</c:v>
                </c:pt>
                <c:pt idx="2430">
                  <c:v>26.206</c:v>
                </c:pt>
                <c:pt idx="2431">
                  <c:v>28.784</c:v>
                </c:pt>
                <c:pt idx="2432">
                  <c:v>28.784</c:v>
                </c:pt>
                <c:pt idx="2433">
                  <c:v>26.139</c:v>
                </c:pt>
                <c:pt idx="2434">
                  <c:v>30.702</c:v>
                </c:pt>
                <c:pt idx="2435">
                  <c:v>30.702</c:v>
                </c:pt>
                <c:pt idx="2436">
                  <c:v>22.611</c:v>
                </c:pt>
                <c:pt idx="2437">
                  <c:v>22.611</c:v>
                </c:pt>
                <c:pt idx="2438">
                  <c:v>19.799</c:v>
                </c:pt>
                <c:pt idx="2439">
                  <c:v>22.757</c:v>
                </c:pt>
                <c:pt idx="2440">
                  <c:v>22.757</c:v>
                </c:pt>
                <c:pt idx="2441">
                  <c:v>23.719</c:v>
                </c:pt>
                <c:pt idx="2442">
                  <c:v>23.719</c:v>
                </c:pt>
                <c:pt idx="2443">
                  <c:v>27.537</c:v>
                </c:pt>
                <c:pt idx="2444">
                  <c:v>27.569</c:v>
                </c:pt>
                <c:pt idx="2445">
                  <c:v>27.569</c:v>
                </c:pt>
                <c:pt idx="2446">
                  <c:v>22.469</c:v>
                </c:pt>
                <c:pt idx="2447">
                  <c:v>22.469</c:v>
                </c:pt>
                <c:pt idx="2448">
                  <c:v>25.177</c:v>
                </c:pt>
                <c:pt idx="2449">
                  <c:v>25.177</c:v>
                </c:pt>
                <c:pt idx="2450">
                  <c:v>28.465</c:v>
                </c:pt>
                <c:pt idx="2451">
                  <c:v>22.73100000000001</c:v>
                </c:pt>
                <c:pt idx="2452">
                  <c:v>22.73100000000001</c:v>
                </c:pt>
                <c:pt idx="2453">
                  <c:v>23.915</c:v>
                </c:pt>
                <c:pt idx="2454">
                  <c:v>23.915</c:v>
                </c:pt>
                <c:pt idx="2455">
                  <c:v>31.672</c:v>
                </c:pt>
                <c:pt idx="2456">
                  <c:v>31.672</c:v>
                </c:pt>
                <c:pt idx="2457">
                  <c:v>31.388</c:v>
                </c:pt>
                <c:pt idx="2458">
                  <c:v>31.388</c:v>
                </c:pt>
                <c:pt idx="2459">
                  <c:v>28.449</c:v>
                </c:pt>
                <c:pt idx="2460">
                  <c:v>23.368</c:v>
                </c:pt>
                <c:pt idx="2461">
                  <c:v>23.368</c:v>
                </c:pt>
                <c:pt idx="2462">
                  <c:v>23.794</c:v>
                </c:pt>
                <c:pt idx="2463">
                  <c:v>23.794</c:v>
                </c:pt>
                <c:pt idx="2464">
                  <c:v>23.715</c:v>
                </c:pt>
                <c:pt idx="2465">
                  <c:v>27.678</c:v>
                </c:pt>
                <c:pt idx="2466">
                  <c:v>23.549</c:v>
                </c:pt>
                <c:pt idx="2467">
                  <c:v>23.549</c:v>
                </c:pt>
                <c:pt idx="2468">
                  <c:v>26.14699999999999</c:v>
                </c:pt>
                <c:pt idx="2469">
                  <c:v>29.128</c:v>
                </c:pt>
                <c:pt idx="2470">
                  <c:v>26.389</c:v>
                </c:pt>
                <c:pt idx="2471">
                  <c:v>26.389</c:v>
                </c:pt>
                <c:pt idx="2472">
                  <c:v>23.04799999999999</c:v>
                </c:pt>
                <c:pt idx="2473">
                  <c:v>28.713</c:v>
                </c:pt>
                <c:pt idx="2474">
                  <c:v>23.67599999999999</c:v>
                </c:pt>
                <c:pt idx="2475">
                  <c:v>23.67599999999999</c:v>
                </c:pt>
                <c:pt idx="2476">
                  <c:v>20.398</c:v>
                </c:pt>
                <c:pt idx="2477">
                  <c:v>23.867</c:v>
                </c:pt>
                <c:pt idx="2478">
                  <c:v>24.39099999999999</c:v>
                </c:pt>
                <c:pt idx="2479">
                  <c:v>28.337</c:v>
                </c:pt>
                <c:pt idx="2480">
                  <c:v>25.443</c:v>
                </c:pt>
                <c:pt idx="2481">
                  <c:v>26.413</c:v>
                </c:pt>
                <c:pt idx="2482">
                  <c:v>28.664</c:v>
                </c:pt>
                <c:pt idx="2483">
                  <c:v>25.446</c:v>
                </c:pt>
                <c:pt idx="2484">
                  <c:v>25.446</c:v>
                </c:pt>
                <c:pt idx="2485">
                  <c:v>24.452</c:v>
                </c:pt>
                <c:pt idx="2486">
                  <c:v>24.452</c:v>
                </c:pt>
                <c:pt idx="2487">
                  <c:v>26.046</c:v>
                </c:pt>
                <c:pt idx="2488">
                  <c:v>26.046</c:v>
                </c:pt>
                <c:pt idx="2489">
                  <c:v>29.998</c:v>
                </c:pt>
                <c:pt idx="2490">
                  <c:v>29.998</c:v>
                </c:pt>
                <c:pt idx="2491">
                  <c:v>27.542</c:v>
                </c:pt>
                <c:pt idx="2492">
                  <c:v>27.542</c:v>
                </c:pt>
                <c:pt idx="2493">
                  <c:v>27.477</c:v>
                </c:pt>
                <c:pt idx="2494">
                  <c:v>28.049</c:v>
                </c:pt>
                <c:pt idx="2495">
                  <c:v>26.504</c:v>
                </c:pt>
                <c:pt idx="2496">
                  <c:v>26.504</c:v>
                </c:pt>
                <c:pt idx="2497">
                  <c:v>28.182</c:v>
                </c:pt>
                <c:pt idx="2498">
                  <c:v>32.998</c:v>
                </c:pt>
                <c:pt idx="2499">
                  <c:v>27.355</c:v>
                </c:pt>
                <c:pt idx="2500">
                  <c:v>26.79799999999999</c:v>
                </c:pt>
                <c:pt idx="2501">
                  <c:v>26.79799999999999</c:v>
                </c:pt>
                <c:pt idx="2502">
                  <c:v>25.332</c:v>
                </c:pt>
                <c:pt idx="2503">
                  <c:v>24.652</c:v>
                </c:pt>
                <c:pt idx="2504">
                  <c:v>24.925</c:v>
                </c:pt>
                <c:pt idx="2505">
                  <c:v>29.997</c:v>
                </c:pt>
                <c:pt idx="2506">
                  <c:v>25.085</c:v>
                </c:pt>
                <c:pt idx="2507">
                  <c:v>25.085</c:v>
                </c:pt>
                <c:pt idx="2508">
                  <c:v>27.527</c:v>
                </c:pt>
                <c:pt idx="2509">
                  <c:v>27.527</c:v>
                </c:pt>
                <c:pt idx="2510">
                  <c:v>27.058</c:v>
                </c:pt>
                <c:pt idx="2511">
                  <c:v>26.42299999999998</c:v>
                </c:pt>
                <c:pt idx="2512">
                  <c:v>26.42299999999998</c:v>
                </c:pt>
                <c:pt idx="2513">
                  <c:v>36.115</c:v>
                </c:pt>
                <c:pt idx="2514">
                  <c:v>25.616</c:v>
                </c:pt>
                <c:pt idx="2515">
                  <c:v>23.183</c:v>
                </c:pt>
                <c:pt idx="2516">
                  <c:v>25.32</c:v>
                </c:pt>
                <c:pt idx="2517">
                  <c:v>25.32</c:v>
                </c:pt>
                <c:pt idx="2518">
                  <c:v>25.062</c:v>
                </c:pt>
                <c:pt idx="2519">
                  <c:v>25.062</c:v>
                </c:pt>
                <c:pt idx="2520">
                  <c:v>26.854</c:v>
                </c:pt>
                <c:pt idx="2521">
                  <c:v>27.546</c:v>
                </c:pt>
                <c:pt idx="2522">
                  <c:v>27.546</c:v>
                </c:pt>
                <c:pt idx="2523">
                  <c:v>23.547</c:v>
                </c:pt>
                <c:pt idx="2524">
                  <c:v>23.547</c:v>
                </c:pt>
                <c:pt idx="2525">
                  <c:v>28.933</c:v>
                </c:pt>
                <c:pt idx="2526">
                  <c:v>27.156</c:v>
                </c:pt>
                <c:pt idx="2527">
                  <c:v>26.28</c:v>
                </c:pt>
                <c:pt idx="2528">
                  <c:v>33.384</c:v>
                </c:pt>
                <c:pt idx="2529">
                  <c:v>33.384</c:v>
                </c:pt>
                <c:pt idx="2530">
                  <c:v>31.363</c:v>
                </c:pt>
                <c:pt idx="2531">
                  <c:v>28.477</c:v>
                </c:pt>
                <c:pt idx="2532">
                  <c:v>28.477</c:v>
                </c:pt>
                <c:pt idx="2533">
                  <c:v>28.622</c:v>
                </c:pt>
                <c:pt idx="2534">
                  <c:v>26.401</c:v>
                </c:pt>
                <c:pt idx="2535">
                  <c:v>25.288</c:v>
                </c:pt>
                <c:pt idx="2536">
                  <c:v>25.288</c:v>
                </c:pt>
                <c:pt idx="2537">
                  <c:v>25.934</c:v>
                </c:pt>
                <c:pt idx="2538">
                  <c:v>24.553</c:v>
                </c:pt>
                <c:pt idx="2539">
                  <c:v>23.204</c:v>
                </c:pt>
                <c:pt idx="2540">
                  <c:v>22.494</c:v>
                </c:pt>
                <c:pt idx="2541">
                  <c:v>22.153</c:v>
                </c:pt>
                <c:pt idx="2542">
                  <c:v>22.76</c:v>
                </c:pt>
                <c:pt idx="2543">
                  <c:v>28.326</c:v>
                </c:pt>
                <c:pt idx="2544">
                  <c:v>25.088</c:v>
                </c:pt>
                <c:pt idx="2545">
                  <c:v>25.088</c:v>
                </c:pt>
                <c:pt idx="2546">
                  <c:v>23.959</c:v>
                </c:pt>
                <c:pt idx="2547">
                  <c:v>23.959</c:v>
                </c:pt>
                <c:pt idx="2548">
                  <c:v>23.194</c:v>
                </c:pt>
                <c:pt idx="2549">
                  <c:v>21.511</c:v>
                </c:pt>
                <c:pt idx="2550">
                  <c:v>30.403</c:v>
                </c:pt>
                <c:pt idx="2551">
                  <c:v>31.509</c:v>
                </c:pt>
                <c:pt idx="2552">
                  <c:v>31.509</c:v>
                </c:pt>
                <c:pt idx="2553">
                  <c:v>36.959</c:v>
                </c:pt>
                <c:pt idx="2554">
                  <c:v>27.484</c:v>
                </c:pt>
                <c:pt idx="2555">
                  <c:v>24.696</c:v>
                </c:pt>
                <c:pt idx="2556">
                  <c:v>21.672</c:v>
                </c:pt>
                <c:pt idx="2557">
                  <c:v>22.773</c:v>
                </c:pt>
                <c:pt idx="2558">
                  <c:v>25.155</c:v>
                </c:pt>
                <c:pt idx="2559">
                  <c:v>21.951</c:v>
                </c:pt>
                <c:pt idx="2560">
                  <c:v>20.383</c:v>
                </c:pt>
                <c:pt idx="2561">
                  <c:v>24.70799999999999</c:v>
                </c:pt>
                <c:pt idx="2562">
                  <c:v>26.811</c:v>
                </c:pt>
                <c:pt idx="2563">
                  <c:v>25.83</c:v>
                </c:pt>
                <c:pt idx="2564">
                  <c:v>23.023</c:v>
                </c:pt>
                <c:pt idx="2565">
                  <c:v>24.469</c:v>
                </c:pt>
                <c:pt idx="2566">
                  <c:v>25.668</c:v>
                </c:pt>
                <c:pt idx="2567">
                  <c:v>27.585</c:v>
                </c:pt>
                <c:pt idx="2568">
                  <c:v>24.039</c:v>
                </c:pt>
                <c:pt idx="2569">
                  <c:v>24.039</c:v>
                </c:pt>
                <c:pt idx="2570">
                  <c:v>28.62</c:v>
                </c:pt>
                <c:pt idx="2571">
                  <c:v>28.383</c:v>
                </c:pt>
                <c:pt idx="2572">
                  <c:v>24.618</c:v>
                </c:pt>
                <c:pt idx="2573">
                  <c:v>25.495</c:v>
                </c:pt>
                <c:pt idx="2574">
                  <c:v>23.293</c:v>
                </c:pt>
                <c:pt idx="2575">
                  <c:v>25.286</c:v>
                </c:pt>
                <c:pt idx="2576">
                  <c:v>25.286</c:v>
                </c:pt>
                <c:pt idx="2577">
                  <c:v>25.518</c:v>
                </c:pt>
                <c:pt idx="2578">
                  <c:v>24.164</c:v>
                </c:pt>
                <c:pt idx="2579">
                  <c:v>21.229</c:v>
                </c:pt>
                <c:pt idx="2580">
                  <c:v>26.57100000000001</c:v>
                </c:pt>
                <c:pt idx="2581">
                  <c:v>29.096</c:v>
                </c:pt>
                <c:pt idx="2582">
                  <c:v>26.51</c:v>
                </c:pt>
                <c:pt idx="2583">
                  <c:v>26.51</c:v>
                </c:pt>
                <c:pt idx="2584">
                  <c:v>22.286</c:v>
                </c:pt>
                <c:pt idx="2585">
                  <c:v>24.775</c:v>
                </c:pt>
                <c:pt idx="2586">
                  <c:v>25.30099999999999</c:v>
                </c:pt>
                <c:pt idx="2587">
                  <c:v>20.60900000000001</c:v>
                </c:pt>
                <c:pt idx="2588">
                  <c:v>23.85600000000001</c:v>
                </c:pt>
                <c:pt idx="2589">
                  <c:v>24.525</c:v>
                </c:pt>
                <c:pt idx="2590">
                  <c:v>23.271</c:v>
                </c:pt>
                <c:pt idx="2591">
                  <c:v>23.216</c:v>
                </c:pt>
                <c:pt idx="2592">
                  <c:v>25.464</c:v>
                </c:pt>
                <c:pt idx="2593">
                  <c:v>27.54799999999999</c:v>
                </c:pt>
                <c:pt idx="2594">
                  <c:v>26.689</c:v>
                </c:pt>
                <c:pt idx="2595">
                  <c:v>26.404</c:v>
                </c:pt>
                <c:pt idx="2596">
                  <c:v>26.41700000000001</c:v>
                </c:pt>
                <c:pt idx="2597">
                  <c:v>31.557</c:v>
                </c:pt>
                <c:pt idx="2598">
                  <c:v>25.939</c:v>
                </c:pt>
                <c:pt idx="2599">
                  <c:v>23.86199999999999</c:v>
                </c:pt>
                <c:pt idx="2600">
                  <c:v>28.131</c:v>
                </c:pt>
                <c:pt idx="2601">
                  <c:v>27.981</c:v>
                </c:pt>
                <c:pt idx="2602">
                  <c:v>26.134</c:v>
                </c:pt>
                <c:pt idx="2603">
                  <c:v>26.134</c:v>
                </c:pt>
                <c:pt idx="2604">
                  <c:v>26.343</c:v>
                </c:pt>
                <c:pt idx="2605">
                  <c:v>24.89</c:v>
                </c:pt>
                <c:pt idx="2606">
                  <c:v>23.41700000000001</c:v>
                </c:pt>
                <c:pt idx="2607">
                  <c:v>23.771</c:v>
                </c:pt>
                <c:pt idx="2608">
                  <c:v>25.132</c:v>
                </c:pt>
                <c:pt idx="2609">
                  <c:v>22.011</c:v>
                </c:pt>
                <c:pt idx="2610">
                  <c:v>27.45799999999999</c:v>
                </c:pt>
                <c:pt idx="2611">
                  <c:v>28.89099999999999</c:v>
                </c:pt>
                <c:pt idx="2612">
                  <c:v>43.798</c:v>
                </c:pt>
                <c:pt idx="2613">
                  <c:v>34.414</c:v>
                </c:pt>
                <c:pt idx="2614">
                  <c:v>29.444</c:v>
                </c:pt>
                <c:pt idx="2615">
                  <c:v>24.105</c:v>
                </c:pt>
                <c:pt idx="2616">
                  <c:v>31.523</c:v>
                </c:pt>
                <c:pt idx="2617">
                  <c:v>33.1</c:v>
                </c:pt>
                <c:pt idx="2618">
                  <c:v>31.95</c:v>
                </c:pt>
                <c:pt idx="2619">
                  <c:v>24.94</c:v>
                </c:pt>
                <c:pt idx="2620">
                  <c:v>21.83299999999999</c:v>
                </c:pt>
                <c:pt idx="2621">
                  <c:v>25.903</c:v>
                </c:pt>
                <c:pt idx="2622">
                  <c:v>28.457</c:v>
                </c:pt>
                <c:pt idx="2623">
                  <c:v>28.235</c:v>
                </c:pt>
                <c:pt idx="2624">
                  <c:v>23.639</c:v>
                </c:pt>
                <c:pt idx="2625">
                  <c:v>23.639</c:v>
                </c:pt>
                <c:pt idx="2626">
                  <c:v>22.297</c:v>
                </c:pt>
                <c:pt idx="2627">
                  <c:v>30.768</c:v>
                </c:pt>
                <c:pt idx="2628">
                  <c:v>25.279</c:v>
                </c:pt>
                <c:pt idx="2629">
                  <c:v>30.787</c:v>
                </c:pt>
                <c:pt idx="2630">
                  <c:v>29.328</c:v>
                </c:pt>
                <c:pt idx="2631">
                  <c:v>32.575</c:v>
                </c:pt>
                <c:pt idx="2632">
                  <c:v>31.334</c:v>
                </c:pt>
                <c:pt idx="2633">
                  <c:v>26.278</c:v>
                </c:pt>
                <c:pt idx="2634">
                  <c:v>28.764</c:v>
                </c:pt>
                <c:pt idx="2635">
                  <c:v>26.406</c:v>
                </c:pt>
                <c:pt idx="2636">
                  <c:v>23.727</c:v>
                </c:pt>
                <c:pt idx="2637">
                  <c:v>26.848</c:v>
                </c:pt>
                <c:pt idx="2638">
                  <c:v>22.803</c:v>
                </c:pt>
                <c:pt idx="2639">
                  <c:v>27.545</c:v>
                </c:pt>
                <c:pt idx="2640">
                  <c:v>22.707</c:v>
                </c:pt>
                <c:pt idx="2641">
                  <c:v>23.438</c:v>
                </c:pt>
                <c:pt idx="2642">
                  <c:v>20.967</c:v>
                </c:pt>
                <c:pt idx="2643">
                  <c:v>26.039</c:v>
                </c:pt>
                <c:pt idx="2644">
                  <c:v>25.563</c:v>
                </c:pt>
                <c:pt idx="2645">
                  <c:v>28.76599999999998</c:v>
                </c:pt>
                <c:pt idx="2646">
                  <c:v>22.957</c:v>
                </c:pt>
                <c:pt idx="2647">
                  <c:v>22.262</c:v>
                </c:pt>
                <c:pt idx="2648">
                  <c:v>22.95499999999999</c:v>
                </c:pt>
                <c:pt idx="2649">
                  <c:v>24.218</c:v>
                </c:pt>
                <c:pt idx="2650">
                  <c:v>24.777</c:v>
                </c:pt>
                <c:pt idx="2651">
                  <c:v>24.615</c:v>
                </c:pt>
                <c:pt idx="2652">
                  <c:v>29.64399999999999</c:v>
                </c:pt>
                <c:pt idx="2653">
                  <c:v>25.443</c:v>
                </c:pt>
                <c:pt idx="2654">
                  <c:v>25.121</c:v>
                </c:pt>
                <c:pt idx="2655">
                  <c:v>26.332</c:v>
                </c:pt>
                <c:pt idx="2656">
                  <c:v>26.719</c:v>
                </c:pt>
                <c:pt idx="2657">
                  <c:v>23.91</c:v>
                </c:pt>
                <c:pt idx="2658">
                  <c:v>20.966</c:v>
                </c:pt>
                <c:pt idx="2659">
                  <c:v>23.846</c:v>
                </c:pt>
                <c:pt idx="2660">
                  <c:v>26.553</c:v>
                </c:pt>
                <c:pt idx="2661">
                  <c:v>22.124</c:v>
                </c:pt>
                <c:pt idx="2662">
                  <c:v>20.35300000000001</c:v>
                </c:pt>
                <c:pt idx="2663">
                  <c:v>20.101</c:v>
                </c:pt>
                <c:pt idx="2664">
                  <c:v>22.369</c:v>
                </c:pt>
                <c:pt idx="2665">
                  <c:v>20.33299999999999</c:v>
                </c:pt>
                <c:pt idx="2666">
                  <c:v>25.05399999999999</c:v>
                </c:pt>
                <c:pt idx="2667">
                  <c:v>25.002</c:v>
                </c:pt>
                <c:pt idx="2668">
                  <c:v>28.55399999999999</c:v>
                </c:pt>
                <c:pt idx="2669">
                  <c:v>26.145</c:v>
                </c:pt>
                <c:pt idx="2670">
                  <c:v>24.858</c:v>
                </c:pt>
                <c:pt idx="2671">
                  <c:v>23.953</c:v>
                </c:pt>
                <c:pt idx="2672">
                  <c:v>23.535</c:v>
                </c:pt>
                <c:pt idx="2673">
                  <c:v>24.54</c:v>
                </c:pt>
                <c:pt idx="2674">
                  <c:v>23.405</c:v>
                </c:pt>
                <c:pt idx="2675">
                  <c:v>28.066</c:v>
                </c:pt>
                <c:pt idx="2676">
                  <c:v>23.873</c:v>
                </c:pt>
                <c:pt idx="2677">
                  <c:v>24.18</c:v>
                </c:pt>
                <c:pt idx="2678">
                  <c:v>21.725</c:v>
                </c:pt>
                <c:pt idx="2679">
                  <c:v>25.19</c:v>
                </c:pt>
                <c:pt idx="2680">
                  <c:v>25.482</c:v>
                </c:pt>
                <c:pt idx="2681">
                  <c:v>23.51599999999999</c:v>
                </c:pt>
                <c:pt idx="2682">
                  <c:v>31.18</c:v>
                </c:pt>
                <c:pt idx="2683">
                  <c:v>27.018</c:v>
                </c:pt>
                <c:pt idx="2684">
                  <c:v>23.17299999999999</c:v>
                </c:pt>
                <c:pt idx="2685">
                  <c:v>24.211</c:v>
                </c:pt>
                <c:pt idx="2686">
                  <c:v>30.063</c:v>
                </c:pt>
                <c:pt idx="2687">
                  <c:v>30.063</c:v>
                </c:pt>
                <c:pt idx="2688">
                  <c:v>28.645</c:v>
                </c:pt>
                <c:pt idx="2689">
                  <c:v>27.343</c:v>
                </c:pt>
                <c:pt idx="2690">
                  <c:v>21.51300000000001</c:v>
                </c:pt>
                <c:pt idx="2691">
                  <c:v>22.715</c:v>
                </c:pt>
                <c:pt idx="2692">
                  <c:v>20.95</c:v>
                </c:pt>
                <c:pt idx="2693">
                  <c:v>23.415</c:v>
                </c:pt>
                <c:pt idx="2694">
                  <c:v>32.061</c:v>
                </c:pt>
                <c:pt idx="2695">
                  <c:v>31.565</c:v>
                </c:pt>
                <c:pt idx="2696">
                  <c:v>28.17899999999999</c:v>
                </c:pt>
                <c:pt idx="2697">
                  <c:v>25.52</c:v>
                </c:pt>
                <c:pt idx="2698">
                  <c:v>23.861</c:v>
                </c:pt>
                <c:pt idx="2699">
                  <c:v>28.984</c:v>
                </c:pt>
                <c:pt idx="2700">
                  <c:v>27.19600000000001</c:v>
                </c:pt>
                <c:pt idx="2701">
                  <c:v>28.642</c:v>
                </c:pt>
                <c:pt idx="2702">
                  <c:v>31.323</c:v>
                </c:pt>
                <c:pt idx="2703">
                  <c:v>25.132</c:v>
                </c:pt>
                <c:pt idx="2704">
                  <c:v>23.28</c:v>
                </c:pt>
                <c:pt idx="2705">
                  <c:v>23.785</c:v>
                </c:pt>
                <c:pt idx="2706">
                  <c:v>23.12</c:v>
                </c:pt>
                <c:pt idx="2707">
                  <c:v>28.129</c:v>
                </c:pt>
                <c:pt idx="2708">
                  <c:v>27.512</c:v>
                </c:pt>
                <c:pt idx="2709">
                  <c:v>27.238</c:v>
                </c:pt>
                <c:pt idx="2710">
                  <c:v>24.48</c:v>
                </c:pt>
                <c:pt idx="2711">
                  <c:v>23.678</c:v>
                </c:pt>
                <c:pt idx="2712">
                  <c:v>24.187</c:v>
                </c:pt>
                <c:pt idx="2713">
                  <c:v>26.017</c:v>
                </c:pt>
                <c:pt idx="2714">
                  <c:v>27.488</c:v>
                </c:pt>
                <c:pt idx="2715">
                  <c:v>26.33</c:v>
                </c:pt>
                <c:pt idx="2716">
                  <c:v>24.957</c:v>
                </c:pt>
                <c:pt idx="2717">
                  <c:v>24.49</c:v>
                </c:pt>
                <c:pt idx="2718">
                  <c:v>25.45799999999999</c:v>
                </c:pt>
                <c:pt idx="2719">
                  <c:v>25.595</c:v>
                </c:pt>
                <c:pt idx="2720">
                  <c:v>28.14399999999999</c:v>
                </c:pt>
                <c:pt idx="2721">
                  <c:v>29.712</c:v>
                </c:pt>
                <c:pt idx="2722">
                  <c:v>27.334</c:v>
                </c:pt>
                <c:pt idx="2723">
                  <c:v>26.184</c:v>
                </c:pt>
                <c:pt idx="2724">
                  <c:v>25.76</c:v>
                </c:pt>
                <c:pt idx="2725">
                  <c:v>24.354</c:v>
                </c:pt>
                <c:pt idx="2726">
                  <c:v>21.094</c:v>
                </c:pt>
                <c:pt idx="2727">
                  <c:v>26.19900000000001</c:v>
                </c:pt>
                <c:pt idx="2728">
                  <c:v>33.64400000000001</c:v>
                </c:pt>
                <c:pt idx="2729">
                  <c:v>37.822</c:v>
                </c:pt>
                <c:pt idx="2730">
                  <c:v>29.85600000000001</c:v>
                </c:pt>
                <c:pt idx="2731">
                  <c:v>24.901</c:v>
                </c:pt>
                <c:pt idx="2732">
                  <c:v>31.92899999999998</c:v>
                </c:pt>
                <c:pt idx="2733">
                  <c:v>27.178</c:v>
                </c:pt>
                <c:pt idx="2734">
                  <c:v>29.279</c:v>
                </c:pt>
                <c:pt idx="2735">
                  <c:v>27.887</c:v>
                </c:pt>
                <c:pt idx="2736">
                  <c:v>25.714</c:v>
                </c:pt>
                <c:pt idx="2737">
                  <c:v>24.628</c:v>
                </c:pt>
                <c:pt idx="2738">
                  <c:v>25.425</c:v>
                </c:pt>
                <c:pt idx="2739">
                  <c:v>26.7</c:v>
                </c:pt>
                <c:pt idx="2740">
                  <c:v>24.485</c:v>
                </c:pt>
                <c:pt idx="2741">
                  <c:v>29.438</c:v>
                </c:pt>
                <c:pt idx="2742">
                  <c:v>25.098</c:v>
                </c:pt>
                <c:pt idx="2743">
                  <c:v>25.35300000000001</c:v>
                </c:pt>
                <c:pt idx="2744">
                  <c:v>24.69900000000001</c:v>
                </c:pt>
                <c:pt idx="2745">
                  <c:v>28.271</c:v>
                </c:pt>
                <c:pt idx="2746">
                  <c:v>30.148</c:v>
                </c:pt>
                <c:pt idx="2747">
                  <c:v>22.448</c:v>
                </c:pt>
                <c:pt idx="2748">
                  <c:v>23.323</c:v>
                </c:pt>
                <c:pt idx="2749">
                  <c:v>24.226</c:v>
                </c:pt>
                <c:pt idx="2750">
                  <c:v>24.335</c:v>
                </c:pt>
                <c:pt idx="2751">
                  <c:v>21.462</c:v>
                </c:pt>
                <c:pt idx="2752">
                  <c:v>27.30399999999999</c:v>
                </c:pt>
                <c:pt idx="2753">
                  <c:v>25.756</c:v>
                </c:pt>
                <c:pt idx="2754">
                  <c:v>29.572</c:v>
                </c:pt>
                <c:pt idx="2755">
                  <c:v>26.60600000000001</c:v>
                </c:pt>
                <c:pt idx="2756">
                  <c:v>30.60900000000001</c:v>
                </c:pt>
                <c:pt idx="2757">
                  <c:v>31.631</c:v>
                </c:pt>
                <c:pt idx="2758">
                  <c:v>24.756</c:v>
                </c:pt>
                <c:pt idx="2759">
                  <c:v>24.081</c:v>
                </c:pt>
                <c:pt idx="2760">
                  <c:v>22.533</c:v>
                </c:pt>
                <c:pt idx="2761">
                  <c:v>24.325</c:v>
                </c:pt>
                <c:pt idx="2762">
                  <c:v>23.85600000000001</c:v>
                </c:pt>
                <c:pt idx="2763">
                  <c:v>22.791</c:v>
                </c:pt>
                <c:pt idx="2764">
                  <c:v>26.134</c:v>
                </c:pt>
                <c:pt idx="2765">
                  <c:v>28.124</c:v>
                </c:pt>
                <c:pt idx="2766">
                  <c:v>29.155</c:v>
                </c:pt>
                <c:pt idx="2767">
                  <c:v>29.758</c:v>
                </c:pt>
                <c:pt idx="2768">
                  <c:v>30.813</c:v>
                </c:pt>
                <c:pt idx="2769">
                  <c:v>26.781</c:v>
                </c:pt>
                <c:pt idx="2770">
                  <c:v>26.409</c:v>
                </c:pt>
                <c:pt idx="2771">
                  <c:v>27.341</c:v>
                </c:pt>
                <c:pt idx="2772">
                  <c:v>28.39</c:v>
                </c:pt>
                <c:pt idx="2773">
                  <c:v>23.95499999999999</c:v>
                </c:pt>
                <c:pt idx="2774">
                  <c:v>24.466</c:v>
                </c:pt>
                <c:pt idx="2775">
                  <c:v>25.221</c:v>
                </c:pt>
                <c:pt idx="2776">
                  <c:v>27.211</c:v>
                </c:pt>
                <c:pt idx="2777">
                  <c:v>25.855</c:v>
                </c:pt>
                <c:pt idx="2778">
                  <c:v>25.26599999999998</c:v>
                </c:pt>
                <c:pt idx="2779">
                  <c:v>24.855</c:v>
                </c:pt>
                <c:pt idx="2780">
                  <c:v>31.545</c:v>
                </c:pt>
                <c:pt idx="2781">
                  <c:v>29.178</c:v>
                </c:pt>
                <c:pt idx="2782">
                  <c:v>25.636</c:v>
                </c:pt>
                <c:pt idx="2783">
                  <c:v>28.37</c:v>
                </c:pt>
                <c:pt idx="2784">
                  <c:v>28.396</c:v>
                </c:pt>
                <c:pt idx="2785">
                  <c:v>21.77199999999999</c:v>
                </c:pt>
                <c:pt idx="2786">
                  <c:v>22.306</c:v>
                </c:pt>
                <c:pt idx="2787">
                  <c:v>19.61</c:v>
                </c:pt>
                <c:pt idx="2788">
                  <c:v>22.556</c:v>
                </c:pt>
                <c:pt idx="2789">
                  <c:v>25.761</c:v>
                </c:pt>
                <c:pt idx="2790">
                  <c:v>21.982</c:v>
                </c:pt>
                <c:pt idx="2791">
                  <c:v>23.876</c:v>
                </c:pt>
                <c:pt idx="2792">
                  <c:v>24.616</c:v>
                </c:pt>
                <c:pt idx="2793">
                  <c:v>28.759</c:v>
                </c:pt>
                <c:pt idx="2794">
                  <c:v>29.162</c:v>
                </c:pt>
                <c:pt idx="2795">
                  <c:v>22.67</c:v>
                </c:pt>
                <c:pt idx="2796">
                  <c:v>21.813</c:v>
                </c:pt>
                <c:pt idx="2797">
                  <c:v>22.308</c:v>
                </c:pt>
                <c:pt idx="2798">
                  <c:v>23.30399999999999</c:v>
                </c:pt>
                <c:pt idx="2799">
                  <c:v>25.979</c:v>
                </c:pt>
                <c:pt idx="2800">
                  <c:v>27.059</c:v>
                </c:pt>
                <c:pt idx="2801">
                  <c:v>29.38</c:v>
                </c:pt>
                <c:pt idx="2802">
                  <c:v>25.089</c:v>
                </c:pt>
                <c:pt idx="2803">
                  <c:v>24.323</c:v>
                </c:pt>
                <c:pt idx="2804">
                  <c:v>29.296</c:v>
                </c:pt>
                <c:pt idx="2805">
                  <c:v>23.902</c:v>
                </c:pt>
                <c:pt idx="2806">
                  <c:v>27.884</c:v>
                </c:pt>
                <c:pt idx="2807">
                  <c:v>22.976</c:v>
                </c:pt>
                <c:pt idx="2808">
                  <c:v>23.997</c:v>
                </c:pt>
                <c:pt idx="2809">
                  <c:v>24.535</c:v>
                </c:pt>
                <c:pt idx="2810">
                  <c:v>25.545</c:v>
                </c:pt>
                <c:pt idx="2811">
                  <c:v>24.603</c:v>
                </c:pt>
                <c:pt idx="2812">
                  <c:v>27.756</c:v>
                </c:pt>
                <c:pt idx="2813">
                  <c:v>28.462</c:v>
                </c:pt>
                <c:pt idx="2814">
                  <c:v>23.499</c:v>
                </c:pt>
                <c:pt idx="2815">
                  <c:v>26.236</c:v>
                </c:pt>
                <c:pt idx="2816">
                  <c:v>29.197</c:v>
                </c:pt>
                <c:pt idx="2817">
                  <c:v>26.727</c:v>
                </c:pt>
                <c:pt idx="2818">
                  <c:v>24.132</c:v>
                </c:pt>
                <c:pt idx="2819">
                  <c:v>25.078</c:v>
                </c:pt>
                <c:pt idx="2820">
                  <c:v>26.227</c:v>
                </c:pt>
                <c:pt idx="2821">
                  <c:v>23.764</c:v>
                </c:pt>
                <c:pt idx="2822">
                  <c:v>25.661</c:v>
                </c:pt>
                <c:pt idx="2823">
                  <c:v>30.967</c:v>
                </c:pt>
                <c:pt idx="2824">
                  <c:v>24.526</c:v>
                </c:pt>
                <c:pt idx="2825">
                  <c:v>27.612</c:v>
                </c:pt>
                <c:pt idx="2826">
                  <c:v>24.76</c:v>
                </c:pt>
                <c:pt idx="2827">
                  <c:v>22.99</c:v>
                </c:pt>
                <c:pt idx="2828">
                  <c:v>25.099</c:v>
                </c:pt>
                <c:pt idx="2829">
                  <c:v>25.038</c:v>
                </c:pt>
                <c:pt idx="2830">
                  <c:v>24.888</c:v>
                </c:pt>
                <c:pt idx="2831">
                  <c:v>25.28</c:v>
                </c:pt>
                <c:pt idx="2832">
                  <c:v>24.216</c:v>
                </c:pt>
                <c:pt idx="2833">
                  <c:v>24.297</c:v>
                </c:pt>
                <c:pt idx="2834">
                  <c:v>20.468</c:v>
                </c:pt>
                <c:pt idx="2835">
                  <c:v>30.381</c:v>
                </c:pt>
                <c:pt idx="2836">
                  <c:v>29.097</c:v>
                </c:pt>
                <c:pt idx="2837">
                  <c:v>25.58599999999998</c:v>
                </c:pt>
                <c:pt idx="2838">
                  <c:v>26.49299999999998</c:v>
                </c:pt>
                <c:pt idx="2839">
                  <c:v>27.521</c:v>
                </c:pt>
                <c:pt idx="2840">
                  <c:v>36.001</c:v>
                </c:pt>
                <c:pt idx="2841">
                  <c:v>31.479</c:v>
                </c:pt>
                <c:pt idx="2842">
                  <c:v>26.382</c:v>
                </c:pt>
                <c:pt idx="2843">
                  <c:v>26.07700000000001</c:v>
                </c:pt>
                <c:pt idx="2844">
                  <c:v>26.74299999999998</c:v>
                </c:pt>
                <c:pt idx="2845">
                  <c:v>26.411</c:v>
                </c:pt>
                <c:pt idx="2846">
                  <c:v>31.011</c:v>
                </c:pt>
                <c:pt idx="2847">
                  <c:v>27.668</c:v>
                </c:pt>
                <c:pt idx="2848">
                  <c:v>28.281</c:v>
                </c:pt>
                <c:pt idx="2849">
                  <c:v>26.568</c:v>
                </c:pt>
                <c:pt idx="2850">
                  <c:v>30.886</c:v>
                </c:pt>
                <c:pt idx="2851">
                  <c:v>26.053</c:v>
                </c:pt>
                <c:pt idx="2852">
                  <c:v>25.849</c:v>
                </c:pt>
                <c:pt idx="2853">
                  <c:v>24.905</c:v>
                </c:pt>
                <c:pt idx="2854">
                  <c:v>27.863</c:v>
                </c:pt>
                <c:pt idx="2855">
                  <c:v>23.095</c:v>
                </c:pt>
                <c:pt idx="2856">
                  <c:v>24.675</c:v>
                </c:pt>
                <c:pt idx="2857">
                  <c:v>31.515</c:v>
                </c:pt>
                <c:pt idx="2858">
                  <c:v>26.532</c:v>
                </c:pt>
                <c:pt idx="2859">
                  <c:v>25.714</c:v>
                </c:pt>
                <c:pt idx="2860">
                  <c:v>23.92899999999998</c:v>
                </c:pt>
                <c:pt idx="2861">
                  <c:v>25.184</c:v>
                </c:pt>
                <c:pt idx="2862">
                  <c:v>26.302</c:v>
                </c:pt>
                <c:pt idx="2863">
                  <c:v>30.21</c:v>
                </c:pt>
                <c:pt idx="2864">
                  <c:v>25.589</c:v>
                </c:pt>
                <c:pt idx="2865">
                  <c:v>23.982</c:v>
                </c:pt>
                <c:pt idx="2866">
                  <c:v>26.556</c:v>
                </c:pt>
                <c:pt idx="2867">
                  <c:v>26.964</c:v>
                </c:pt>
                <c:pt idx="2868">
                  <c:v>24.52199999999999</c:v>
                </c:pt>
                <c:pt idx="2869">
                  <c:v>21.957</c:v>
                </c:pt>
                <c:pt idx="2870">
                  <c:v>22.463</c:v>
                </c:pt>
                <c:pt idx="2871">
                  <c:v>20.761</c:v>
                </c:pt>
                <c:pt idx="2872">
                  <c:v>26.43</c:v>
                </c:pt>
                <c:pt idx="2873">
                  <c:v>30.14</c:v>
                </c:pt>
                <c:pt idx="2874">
                  <c:v>25.29</c:v>
                </c:pt>
                <c:pt idx="2875">
                  <c:v>33.606</c:v>
                </c:pt>
                <c:pt idx="2876">
                  <c:v>27.364</c:v>
                </c:pt>
                <c:pt idx="2877">
                  <c:v>24.343</c:v>
                </c:pt>
                <c:pt idx="2878">
                  <c:v>22.64399999999999</c:v>
                </c:pt>
                <c:pt idx="2879">
                  <c:v>21.367</c:v>
                </c:pt>
                <c:pt idx="2880">
                  <c:v>23.308</c:v>
                </c:pt>
                <c:pt idx="2881">
                  <c:v>24.671</c:v>
                </c:pt>
                <c:pt idx="2882">
                  <c:v>24.593</c:v>
                </c:pt>
                <c:pt idx="2883">
                  <c:v>20.603</c:v>
                </c:pt>
                <c:pt idx="2884">
                  <c:v>21.713</c:v>
                </c:pt>
                <c:pt idx="2885">
                  <c:v>28.858</c:v>
                </c:pt>
                <c:pt idx="2886">
                  <c:v>24.042</c:v>
                </c:pt>
                <c:pt idx="2887">
                  <c:v>24.618</c:v>
                </c:pt>
                <c:pt idx="2888">
                  <c:v>23.611</c:v>
                </c:pt>
                <c:pt idx="2889">
                  <c:v>26.303</c:v>
                </c:pt>
                <c:pt idx="2890">
                  <c:v>36.348</c:v>
                </c:pt>
                <c:pt idx="2891">
                  <c:v>27.693</c:v>
                </c:pt>
                <c:pt idx="2892">
                  <c:v>22.756</c:v>
                </c:pt>
                <c:pt idx="2893">
                  <c:v>23.323</c:v>
                </c:pt>
                <c:pt idx="2894">
                  <c:v>22.877</c:v>
                </c:pt>
                <c:pt idx="2895">
                  <c:v>20.793</c:v>
                </c:pt>
                <c:pt idx="2896">
                  <c:v>22.113</c:v>
                </c:pt>
                <c:pt idx="2897">
                  <c:v>22.992</c:v>
                </c:pt>
                <c:pt idx="2898">
                  <c:v>21.962</c:v>
                </c:pt>
                <c:pt idx="2899">
                  <c:v>28.01</c:v>
                </c:pt>
                <c:pt idx="2900">
                  <c:v>26.23400000000001</c:v>
                </c:pt>
                <c:pt idx="2901">
                  <c:v>29.717</c:v>
                </c:pt>
                <c:pt idx="2902">
                  <c:v>29.413</c:v>
                </c:pt>
                <c:pt idx="2903">
                  <c:v>25.616</c:v>
                </c:pt>
                <c:pt idx="2904">
                  <c:v>24.381</c:v>
                </c:pt>
                <c:pt idx="2905">
                  <c:v>22.175</c:v>
                </c:pt>
                <c:pt idx="2906">
                  <c:v>26.941</c:v>
                </c:pt>
                <c:pt idx="2907">
                  <c:v>26.14</c:v>
                </c:pt>
                <c:pt idx="2908">
                  <c:v>26.228</c:v>
                </c:pt>
                <c:pt idx="2909">
                  <c:v>26.006</c:v>
                </c:pt>
                <c:pt idx="2910">
                  <c:v>25.057</c:v>
                </c:pt>
                <c:pt idx="2911">
                  <c:v>26.995</c:v>
                </c:pt>
                <c:pt idx="2912">
                  <c:v>29.518</c:v>
                </c:pt>
                <c:pt idx="2913">
                  <c:v>26.182</c:v>
                </c:pt>
                <c:pt idx="2914">
                  <c:v>24.671</c:v>
                </c:pt>
                <c:pt idx="2915">
                  <c:v>28.498</c:v>
                </c:pt>
                <c:pt idx="2916">
                  <c:v>24.13800000000001</c:v>
                </c:pt>
                <c:pt idx="2917">
                  <c:v>25.36499999999999</c:v>
                </c:pt>
                <c:pt idx="2918">
                  <c:v>30.33</c:v>
                </c:pt>
                <c:pt idx="2919">
                  <c:v>26.14399999999999</c:v>
                </c:pt>
                <c:pt idx="2920">
                  <c:v>23.619</c:v>
                </c:pt>
                <c:pt idx="2921">
                  <c:v>23.342</c:v>
                </c:pt>
                <c:pt idx="2922">
                  <c:v>23.733</c:v>
                </c:pt>
                <c:pt idx="2923">
                  <c:v>23.492</c:v>
                </c:pt>
                <c:pt idx="2924">
                  <c:v>20.277</c:v>
                </c:pt>
                <c:pt idx="2925">
                  <c:v>28.744</c:v>
                </c:pt>
                <c:pt idx="2926">
                  <c:v>27.305</c:v>
                </c:pt>
                <c:pt idx="2927">
                  <c:v>24.701</c:v>
                </c:pt>
                <c:pt idx="2928">
                  <c:v>21.714</c:v>
                </c:pt>
                <c:pt idx="2929">
                  <c:v>27.485</c:v>
                </c:pt>
                <c:pt idx="2930">
                  <c:v>23.93</c:v>
                </c:pt>
                <c:pt idx="2931">
                  <c:v>32.982</c:v>
                </c:pt>
                <c:pt idx="2932">
                  <c:v>31.034</c:v>
                </c:pt>
                <c:pt idx="2933">
                  <c:v>34.831</c:v>
                </c:pt>
                <c:pt idx="2934">
                  <c:v>31.235</c:v>
                </c:pt>
                <c:pt idx="2935">
                  <c:v>30.795</c:v>
                </c:pt>
                <c:pt idx="2936">
                  <c:v>24.245</c:v>
                </c:pt>
                <c:pt idx="2937">
                  <c:v>24.084</c:v>
                </c:pt>
                <c:pt idx="2938">
                  <c:v>29.027</c:v>
                </c:pt>
                <c:pt idx="2939">
                  <c:v>29.328</c:v>
                </c:pt>
                <c:pt idx="2940">
                  <c:v>30.835</c:v>
                </c:pt>
                <c:pt idx="2941">
                  <c:v>34.97300000000001</c:v>
                </c:pt>
                <c:pt idx="2942">
                  <c:v>26.948</c:v>
                </c:pt>
                <c:pt idx="2943">
                  <c:v>29.97</c:v>
                </c:pt>
                <c:pt idx="2944">
                  <c:v>27.307</c:v>
                </c:pt>
                <c:pt idx="2945">
                  <c:v>27.506</c:v>
                </c:pt>
                <c:pt idx="2946">
                  <c:v>29.794</c:v>
                </c:pt>
                <c:pt idx="2947">
                  <c:v>34.908</c:v>
                </c:pt>
                <c:pt idx="2948">
                  <c:v>32.682</c:v>
                </c:pt>
                <c:pt idx="2949">
                  <c:v>35.61</c:v>
                </c:pt>
                <c:pt idx="2950">
                  <c:v>27.312</c:v>
                </c:pt>
                <c:pt idx="2951">
                  <c:v>28.42</c:v>
                </c:pt>
                <c:pt idx="2952">
                  <c:v>29.06</c:v>
                </c:pt>
                <c:pt idx="2953">
                  <c:v>27.858</c:v>
                </c:pt>
                <c:pt idx="2954">
                  <c:v>26.867</c:v>
                </c:pt>
                <c:pt idx="2955">
                  <c:v>33.51</c:v>
                </c:pt>
                <c:pt idx="2956">
                  <c:v>31.043</c:v>
                </c:pt>
                <c:pt idx="2957">
                  <c:v>37.041</c:v>
                </c:pt>
                <c:pt idx="2958">
                  <c:v>32.368</c:v>
                </c:pt>
                <c:pt idx="2959">
                  <c:v>25.214</c:v>
                </c:pt>
                <c:pt idx="2960">
                  <c:v>25.666</c:v>
                </c:pt>
                <c:pt idx="2961">
                  <c:v>25.408</c:v>
                </c:pt>
                <c:pt idx="2962">
                  <c:v>23.863</c:v>
                </c:pt>
                <c:pt idx="2963">
                  <c:v>24.994</c:v>
                </c:pt>
                <c:pt idx="2964">
                  <c:v>24.171</c:v>
                </c:pt>
                <c:pt idx="2965">
                  <c:v>23.438</c:v>
                </c:pt>
                <c:pt idx="2966">
                  <c:v>31.937</c:v>
                </c:pt>
                <c:pt idx="2967">
                  <c:v>26.415</c:v>
                </c:pt>
                <c:pt idx="2968">
                  <c:v>25.595</c:v>
                </c:pt>
                <c:pt idx="2969">
                  <c:v>35.851</c:v>
                </c:pt>
                <c:pt idx="2970">
                  <c:v>28.887</c:v>
                </c:pt>
                <c:pt idx="2971">
                  <c:v>24.244</c:v>
                </c:pt>
                <c:pt idx="2972">
                  <c:v>33.639</c:v>
                </c:pt>
                <c:pt idx="2973">
                  <c:v>33.786</c:v>
                </c:pt>
                <c:pt idx="2974">
                  <c:v>30.19600000000001</c:v>
                </c:pt>
                <c:pt idx="2975">
                  <c:v>24.67299999999999</c:v>
                </c:pt>
                <c:pt idx="2976">
                  <c:v>23.398</c:v>
                </c:pt>
                <c:pt idx="2977">
                  <c:v>23.405</c:v>
                </c:pt>
                <c:pt idx="2978">
                  <c:v>21.6</c:v>
                </c:pt>
                <c:pt idx="2979">
                  <c:v>21.254</c:v>
                </c:pt>
                <c:pt idx="2980">
                  <c:v>21.67899999999999</c:v>
                </c:pt>
                <c:pt idx="2981">
                  <c:v>21.684</c:v>
                </c:pt>
                <c:pt idx="2982">
                  <c:v>19.593</c:v>
                </c:pt>
                <c:pt idx="2983">
                  <c:v>21.914</c:v>
                </c:pt>
                <c:pt idx="2984">
                  <c:v>19.788</c:v>
                </c:pt>
                <c:pt idx="2985">
                  <c:v>19.85300000000001</c:v>
                </c:pt>
                <c:pt idx="2986">
                  <c:v>23.007</c:v>
                </c:pt>
                <c:pt idx="2987">
                  <c:v>21.146</c:v>
                </c:pt>
                <c:pt idx="2988">
                  <c:v>22.027</c:v>
                </c:pt>
                <c:pt idx="2989">
                  <c:v>26.299</c:v>
                </c:pt>
                <c:pt idx="2990">
                  <c:v>24.22</c:v>
                </c:pt>
                <c:pt idx="2991">
                  <c:v>25.557</c:v>
                </c:pt>
                <c:pt idx="2992">
                  <c:v>21.938</c:v>
                </c:pt>
                <c:pt idx="2993">
                  <c:v>21.049</c:v>
                </c:pt>
                <c:pt idx="2994">
                  <c:v>25.474</c:v>
                </c:pt>
                <c:pt idx="2995">
                  <c:v>25.89399999999999</c:v>
                </c:pt>
                <c:pt idx="2996">
                  <c:v>28.697</c:v>
                </c:pt>
                <c:pt idx="2997">
                  <c:v>28.625</c:v>
                </c:pt>
                <c:pt idx="2998">
                  <c:v>24.97</c:v>
                </c:pt>
                <c:pt idx="2999">
                  <c:v>26.509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datalog 3-11-2015'!$D$1</c:f>
              <c:strCache>
                <c:ptCount val="1"/>
                <c:pt idx="0">
                  <c:v>Inf 2</c:v>
                </c:pt>
              </c:strCache>
            </c:strRef>
          </c:tx>
          <c:marker>
            <c:symbol val="none"/>
          </c:marker>
          <c:xVal>
            <c:numRef>
              <c:f>'datalog 3-11-2015'!$B$2:$B$3002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'datalog 3-11-2015'!$D$2:$D$3002</c:f>
              <c:numCache>
                <c:formatCode>General</c:formatCode>
                <c:ptCount val="3001"/>
                <c:pt idx="0">
                  <c:v>24.024</c:v>
                </c:pt>
                <c:pt idx="1">
                  <c:v>24.39399999999999</c:v>
                </c:pt>
                <c:pt idx="2">
                  <c:v>25.4</c:v>
                </c:pt>
                <c:pt idx="3">
                  <c:v>23.938</c:v>
                </c:pt>
                <c:pt idx="4">
                  <c:v>20.405</c:v>
                </c:pt>
                <c:pt idx="5">
                  <c:v>19.286</c:v>
                </c:pt>
                <c:pt idx="6">
                  <c:v>22.964</c:v>
                </c:pt>
                <c:pt idx="7">
                  <c:v>23.43</c:v>
                </c:pt>
                <c:pt idx="8">
                  <c:v>22.898</c:v>
                </c:pt>
                <c:pt idx="9">
                  <c:v>24.35</c:v>
                </c:pt>
                <c:pt idx="10">
                  <c:v>24.45</c:v>
                </c:pt>
                <c:pt idx="11">
                  <c:v>24.011</c:v>
                </c:pt>
                <c:pt idx="12">
                  <c:v>24.529</c:v>
                </c:pt>
                <c:pt idx="13">
                  <c:v>25.10600000000001</c:v>
                </c:pt>
                <c:pt idx="14">
                  <c:v>25.83</c:v>
                </c:pt>
                <c:pt idx="15">
                  <c:v>25.252</c:v>
                </c:pt>
                <c:pt idx="16">
                  <c:v>25.058</c:v>
                </c:pt>
                <c:pt idx="17">
                  <c:v>21.443</c:v>
                </c:pt>
                <c:pt idx="18">
                  <c:v>21.145</c:v>
                </c:pt>
                <c:pt idx="19">
                  <c:v>25.326</c:v>
                </c:pt>
                <c:pt idx="20">
                  <c:v>23.278</c:v>
                </c:pt>
                <c:pt idx="21">
                  <c:v>21.274</c:v>
                </c:pt>
                <c:pt idx="22">
                  <c:v>22.129</c:v>
                </c:pt>
                <c:pt idx="23">
                  <c:v>25.595</c:v>
                </c:pt>
                <c:pt idx="24">
                  <c:v>27.448</c:v>
                </c:pt>
                <c:pt idx="25">
                  <c:v>26.065</c:v>
                </c:pt>
                <c:pt idx="26">
                  <c:v>26.695</c:v>
                </c:pt>
                <c:pt idx="27">
                  <c:v>25.378</c:v>
                </c:pt>
                <c:pt idx="28">
                  <c:v>25.782</c:v>
                </c:pt>
                <c:pt idx="29">
                  <c:v>26.026</c:v>
                </c:pt>
                <c:pt idx="30">
                  <c:v>23.285</c:v>
                </c:pt>
                <c:pt idx="31">
                  <c:v>31.425</c:v>
                </c:pt>
                <c:pt idx="32">
                  <c:v>24.948</c:v>
                </c:pt>
                <c:pt idx="33">
                  <c:v>27.087</c:v>
                </c:pt>
                <c:pt idx="34">
                  <c:v>28.924</c:v>
                </c:pt>
                <c:pt idx="35">
                  <c:v>25.354</c:v>
                </c:pt>
                <c:pt idx="36">
                  <c:v>21.75</c:v>
                </c:pt>
                <c:pt idx="37">
                  <c:v>23.698</c:v>
                </c:pt>
                <c:pt idx="38">
                  <c:v>25.468</c:v>
                </c:pt>
                <c:pt idx="39">
                  <c:v>29.098</c:v>
                </c:pt>
                <c:pt idx="40">
                  <c:v>25.007</c:v>
                </c:pt>
                <c:pt idx="41">
                  <c:v>29.186</c:v>
                </c:pt>
                <c:pt idx="42">
                  <c:v>28.473</c:v>
                </c:pt>
                <c:pt idx="43">
                  <c:v>25.534</c:v>
                </c:pt>
                <c:pt idx="44">
                  <c:v>22.105</c:v>
                </c:pt>
                <c:pt idx="45">
                  <c:v>21.952</c:v>
                </c:pt>
                <c:pt idx="46">
                  <c:v>29.712</c:v>
                </c:pt>
                <c:pt idx="47">
                  <c:v>29.414</c:v>
                </c:pt>
                <c:pt idx="48">
                  <c:v>24.267</c:v>
                </c:pt>
                <c:pt idx="49">
                  <c:v>24.249</c:v>
                </c:pt>
                <c:pt idx="50">
                  <c:v>22.018</c:v>
                </c:pt>
                <c:pt idx="51">
                  <c:v>23.831</c:v>
                </c:pt>
                <c:pt idx="52">
                  <c:v>24.35900000000001</c:v>
                </c:pt>
                <c:pt idx="53">
                  <c:v>22.296</c:v>
                </c:pt>
                <c:pt idx="54">
                  <c:v>25.094</c:v>
                </c:pt>
                <c:pt idx="55">
                  <c:v>29.871</c:v>
                </c:pt>
                <c:pt idx="56">
                  <c:v>30.401</c:v>
                </c:pt>
                <c:pt idx="57">
                  <c:v>29.05099999999999</c:v>
                </c:pt>
                <c:pt idx="58">
                  <c:v>35.225</c:v>
                </c:pt>
                <c:pt idx="59">
                  <c:v>25.704</c:v>
                </c:pt>
                <c:pt idx="60">
                  <c:v>25.222</c:v>
                </c:pt>
                <c:pt idx="61">
                  <c:v>22.225</c:v>
                </c:pt>
                <c:pt idx="62">
                  <c:v>24.70799999999999</c:v>
                </c:pt>
                <c:pt idx="63">
                  <c:v>27.578</c:v>
                </c:pt>
                <c:pt idx="64">
                  <c:v>31.181</c:v>
                </c:pt>
                <c:pt idx="65">
                  <c:v>28.882</c:v>
                </c:pt>
                <c:pt idx="66">
                  <c:v>25.711</c:v>
                </c:pt>
                <c:pt idx="67">
                  <c:v>28.98</c:v>
                </c:pt>
                <c:pt idx="68">
                  <c:v>24.886</c:v>
                </c:pt>
                <c:pt idx="69">
                  <c:v>28.028</c:v>
                </c:pt>
                <c:pt idx="70">
                  <c:v>28.226</c:v>
                </c:pt>
                <c:pt idx="71">
                  <c:v>30.23400000000001</c:v>
                </c:pt>
                <c:pt idx="72">
                  <c:v>25.325</c:v>
                </c:pt>
                <c:pt idx="73">
                  <c:v>27.193</c:v>
                </c:pt>
                <c:pt idx="74">
                  <c:v>26.879</c:v>
                </c:pt>
                <c:pt idx="75">
                  <c:v>26.45</c:v>
                </c:pt>
                <c:pt idx="76">
                  <c:v>25.808</c:v>
                </c:pt>
                <c:pt idx="77">
                  <c:v>28.849</c:v>
                </c:pt>
                <c:pt idx="78">
                  <c:v>24.099</c:v>
                </c:pt>
                <c:pt idx="79">
                  <c:v>23.91</c:v>
                </c:pt>
                <c:pt idx="80">
                  <c:v>22.645</c:v>
                </c:pt>
                <c:pt idx="81">
                  <c:v>25.959</c:v>
                </c:pt>
                <c:pt idx="82">
                  <c:v>26.409</c:v>
                </c:pt>
                <c:pt idx="83">
                  <c:v>24.407</c:v>
                </c:pt>
                <c:pt idx="84">
                  <c:v>24.653</c:v>
                </c:pt>
                <c:pt idx="85">
                  <c:v>34.274</c:v>
                </c:pt>
                <c:pt idx="86">
                  <c:v>25.07400000000001</c:v>
                </c:pt>
                <c:pt idx="87">
                  <c:v>35.106</c:v>
                </c:pt>
                <c:pt idx="88">
                  <c:v>28.411</c:v>
                </c:pt>
                <c:pt idx="89">
                  <c:v>23.694</c:v>
                </c:pt>
                <c:pt idx="90">
                  <c:v>25.282</c:v>
                </c:pt>
                <c:pt idx="91">
                  <c:v>23.1</c:v>
                </c:pt>
                <c:pt idx="92">
                  <c:v>25.505</c:v>
                </c:pt>
                <c:pt idx="93">
                  <c:v>23.86</c:v>
                </c:pt>
                <c:pt idx="94">
                  <c:v>25.902</c:v>
                </c:pt>
                <c:pt idx="95">
                  <c:v>22.817</c:v>
                </c:pt>
                <c:pt idx="96">
                  <c:v>24.611</c:v>
                </c:pt>
                <c:pt idx="97">
                  <c:v>28.674</c:v>
                </c:pt>
                <c:pt idx="98">
                  <c:v>27.036</c:v>
                </c:pt>
                <c:pt idx="99">
                  <c:v>31.26</c:v>
                </c:pt>
                <c:pt idx="100">
                  <c:v>29.053</c:v>
                </c:pt>
                <c:pt idx="101">
                  <c:v>25.618</c:v>
                </c:pt>
                <c:pt idx="102">
                  <c:v>28.039</c:v>
                </c:pt>
                <c:pt idx="103">
                  <c:v>31.306</c:v>
                </c:pt>
                <c:pt idx="104">
                  <c:v>24.354</c:v>
                </c:pt>
                <c:pt idx="105">
                  <c:v>25.435</c:v>
                </c:pt>
                <c:pt idx="106">
                  <c:v>21.206</c:v>
                </c:pt>
                <c:pt idx="107">
                  <c:v>24.057</c:v>
                </c:pt>
                <c:pt idx="108">
                  <c:v>26.985</c:v>
                </c:pt>
                <c:pt idx="109">
                  <c:v>25.97</c:v>
                </c:pt>
                <c:pt idx="110">
                  <c:v>41.551</c:v>
                </c:pt>
                <c:pt idx="111">
                  <c:v>33.117</c:v>
                </c:pt>
                <c:pt idx="112">
                  <c:v>32.762</c:v>
                </c:pt>
                <c:pt idx="113">
                  <c:v>32.188</c:v>
                </c:pt>
                <c:pt idx="114">
                  <c:v>31.457</c:v>
                </c:pt>
                <c:pt idx="115">
                  <c:v>27.582</c:v>
                </c:pt>
                <c:pt idx="116">
                  <c:v>34.463</c:v>
                </c:pt>
                <c:pt idx="117">
                  <c:v>31.976</c:v>
                </c:pt>
                <c:pt idx="118">
                  <c:v>29.879</c:v>
                </c:pt>
                <c:pt idx="119">
                  <c:v>26.19900000000001</c:v>
                </c:pt>
                <c:pt idx="120">
                  <c:v>22.518</c:v>
                </c:pt>
                <c:pt idx="121">
                  <c:v>22.879</c:v>
                </c:pt>
                <c:pt idx="122">
                  <c:v>23.834</c:v>
                </c:pt>
                <c:pt idx="123">
                  <c:v>30.323</c:v>
                </c:pt>
                <c:pt idx="124">
                  <c:v>29.055</c:v>
                </c:pt>
                <c:pt idx="125">
                  <c:v>23.042</c:v>
                </c:pt>
                <c:pt idx="126">
                  <c:v>24.193</c:v>
                </c:pt>
                <c:pt idx="127">
                  <c:v>25.666</c:v>
                </c:pt>
                <c:pt idx="128">
                  <c:v>23.483</c:v>
                </c:pt>
                <c:pt idx="129">
                  <c:v>25.712</c:v>
                </c:pt>
                <c:pt idx="130">
                  <c:v>22.567</c:v>
                </c:pt>
                <c:pt idx="131">
                  <c:v>21.288</c:v>
                </c:pt>
                <c:pt idx="132">
                  <c:v>23.975</c:v>
                </c:pt>
                <c:pt idx="133">
                  <c:v>25.347</c:v>
                </c:pt>
                <c:pt idx="134">
                  <c:v>25.482</c:v>
                </c:pt>
                <c:pt idx="135">
                  <c:v>25.92299999999998</c:v>
                </c:pt>
                <c:pt idx="136">
                  <c:v>40.283</c:v>
                </c:pt>
                <c:pt idx="137">
                  <c:v>34.17100000000001</c:v>
                </c:pt>
                <c:pt idx="138">
                  <c:v>34.50700000000001</c:v>
                </c:pt>
                <c:pt idx="139">
                  <c:v>31.028</c:v>
                </c:pt>
                <c:pt idx="140">
                  <c:v>25.62</c:v>
                </c:pt>
                <c:pt idx="141">
                  <c:v>27.787</c:v>
                </c:pt>
                <c:pt idx="142">
                  <c:v>23.682</c:v>
                </c:pt>
                <c:pt idx="143">
                  <c:v>31.374</c:v>
                </c:pt>
                <c:pt idx="144">
                  <c:v>37.036</c:v>
                </c:pt>
                <c:pt idx="145">
                  <c:v>31.77199999999999</c:v>
                </c:pt>
                <c:pt idx="146">
                  <c:v>27.529</c:v>
                </c:pt>
                <c:pt idx="147">
                  <c:v>25.89099999999999</c:v>
                </c:pt>
                <c:pt idx="148">
                  <c:v>25.912</c:v>
                </c:pt>
                <c:pt idx="149">
                  <c:v>29.934</c:v>
                </c:pt>
                <c:pt idx="150">
                  <c:v>26.099</c:v>
                </c:pt>
                <c:pt idx="151">
                  <c:v>33.874</c:v>
                </c:pt>
                <c:pt idx="152">
                  <c:v>26.462</c:v>
                </c:pt>
                <c:pt idx="153">
                  <c:v>24.414</c:v>
                </c:pt>
                <c:pt idx="154">
                  <c:v>30.732</c:v>
                </c:pt>
                <c:pt idx="155">
                  <c:v>28.658</c:v>
                </c:pt>
                <c:pt idx="156">
                  <c:v>28.841</c:v>
                </c:pt>
                <c:pt idx="157">
                  <c:v>27.32400000000001</c:v>
                </c:pt>
                <c:pt idx="158">
                  <c:v>27.4</c:v>
                </c:pt>
                <c:pt idx="159">
                  <c:v>33.035</c:v>
                </c:pt>
                <c:pt idx="160">
                  <c:v>28.214</c:v>
                </c:pt>
                <c:pt idx="161">
                  <c:v>26.25</c:v>
                </c:pt>
                <c:pt idx="162">
                  <c:v>25.431</c:v>
                </c:pt>
                <c:pt idx="163">
                  <c:v>26.624</c:v>
                </c:pt>
                <c:pt idx="164">
                  <c:v>22.654</c:v>
                </c:pt>
                <c:pt idx="165">
                  <c:v>21.99</c:v>
                </c:pt>
                <c:pt idx="166">
                  <c:v>21.758</c:v>
                </c:pt>
                <c:pt idx="167">
                  <c:v>25.131</c:v>
                </c:pt>
                <c:pt idx="168">
                  <c:v>21.436</c:v>
                </c:pt>
                <c:pt idx="169">
                  <c:v>28.73400000000001</c:v>
                </c:pt>
                <c:pt idx="170">
                  <c:v>25.81</c:v>
                </c:pt>
                <c:pt idx="171">
                  <c:v>28.26899999999998</c:v>
                </c:pt>
                <c:pt idx="172">
                  <c:v>23.346</c:v>
                </c:pt>
                <c:pt idx="173">
                  <c:v>29.039</c:v>
                </c:pt>
                <c:pt idx="174">
                  <c:v>25.105</c:v>
                </c:pt>
                <c:pt idx="175">
                  <c:v>23.014</c:v>
                </c:pt>
                <c:pt idx="176">
                  <c:v>31.012</c:v>
                </c:pt>
                <c:pt idx="177">
                  <c:v>25.361</c:v>
                </c:pt>
                <c:pt idx="178">
                  <c:v>24.214</c:v>
                </c:pt>
                <c:pt idx="179">
                  <c:v>22.498</c:v>
                </c:pt>
                <c:pt idx="180">
                  <c:v>26.492</c:v>
                </c:pt>
                <c:pt idx="181">
                  <c:v>26.736</c:v>
                </c:pt>
                <c:pt idx="182">
                  <c:v>28.715</c:v>
                </c:pt>
                <c:pt idx="183">
                  <c:v>23.94</c:v>
                </c:pt>
                <c:pt idx="184">
                  <c:v>24.131</c:v>
                </c:pt>
                <c:pt idx="185">
                  <c:v>30.727</c:v>
                </c:pt>
                <c:pt idx="186">
                  <c:v>29.088</c:v>
                </c:pt>
                <c:pt idx="187">
                  <c:v>38.14</c:v>
                </c:pt>
                <c:pt idx="188">
                  <c:v>33.608</c:v>
                </c:pt>
                <c:pt idx="189">
                  <c:v>30.113</c:v>
                </c:pt>
                <c:pt idx="190">
                  <c:v>26.07100000000001</c:v>
                </c:pt>
                <c:pt idx="191">
                  <c:v>31.229</c:v>
                </c:pt>
                <c:pt idx="192">
                  <c:v>31.386</c:v>
                </c:pt>
                <c:pt idx="193">
                  <c:v>35.17100000000001</c:v>
                </c:pt>
                <c:pt idx="194">
                  <c:v>30.379</c:v>
                </c:pt>
                <c:pt idx="195">
                  <c:v>30.73100000000001</c:v>
                </c:pt>
                <c:pt idx="196">
                  <c:v>30.96</c:v>
                </c:pt>
                <c:pt idx="197">
                  <c:v>32.688</c:v>
                </c:pt>
                <c:pt idx="198">
                  <c:v>33.522</c:v>
                </c:pt>
                <c:pt idx="199">
                  <c:v>27.573</c:v>
                </c:pt>
                <c:pt idx="200">
                  <c:v>22.334</c:v>
                </c:pt>
                <c:pt idx="201">
                  <c:v>24.74</c:v>
                </c:pt>
                <c:pt idx="202">
                  <c:v>26.296</c:v>
                </c:pt>
                <c:pt idx="203">
                  <c:v>24.945</c:v>
                </c:pt>
                <c:pt idx="204">
                  <c:v>27.503</c:v>
                </c:pt>
                <c:pt idx="205">
                  <c:v>33.4</c:v>
                </c:pt>
                <c:pt idx="206">
                  <c:v>30.52</c:v>
                </c:pt>
                <c:pt idx="207">
                  <c:v>21.578</c:v>
                </c:pt>
                <c:pt idx="208">
                  <c:v>23.67599999999999</c:v>
                </c:pt>
                <c:pt idx="209">
                  <c:v>37.433</c:v>
                </c:pt>
                <c:pt idx="210">
                  <c:v>29.852</c:v>
                </c:pt>
                <c:pt idx="211">
                  <c:v>28.35600000000001</c:v>
                </c:pt>
                <c:pt idx="212">
                  <c:v>26.52</c:v>
                </c:pt>
                <c:pt idx="213">
                  <c:v>25.078</c:v>
                </c:pt>
                <c:pt idx="214">
                  <c:v>27.151</c:v>
                </c:pt>
                <c:pt idx="215">
                  <c:v>22.599</c:v>
                </c:pt>
                <c:pt idx="216">
                  <c:v>25.057</c:v>
                </c:pt>
                <c:pt idx="217">
                  <c:v>28.087</c:v>
                </c:pt>
                <c:pt idx="218">
                  <c:v>24.249</c:v>
                </c:pt>
                <c:pt idx="219">
                  <c:v>27.26599999999998</c:v>
                </c:pt>
                <c:pt idx="220">
                  <c:v>25.191</c:v>
                </c:pt>
                <c:pt idx="221">
                  <c:v>26.895</c:v>
                </c:pt>
                <c:pt idx="222">
                  <c:v>23.517</c:v>
                </c:pt>
                <c:pt idx="223">
                  <c:v>22.306</c:v>
                </c:pt>
                <c:pt idx="224">
                  <c:v>27.39399999999999</c:v>
                </c:pt>
                <c:pt idx="225">
                  <c:v>22.831</c:v>
                </c:pt>
                <c:pt idx="226">
                  <c:v>27.536</c:v>
                </c:pt>
                <c:pt idx="227">
                  <c:v>25.542</c:v>
                </c:pt>
                <c:pt idx="228">
                  <c:v>26.611</c:v>
                </c:pt>
                <c:pt idx="229">
                  <c:v>27.607</c:v>
                </c:pt>
                <c:pt idx="230">
                  <c:v>34.14100000000001</c:v>
                </c:pt>
                <c:pt idx="231">
                  <c:v>29.078</c:v>
                </c:pt>
                <c:pt idx="232">
                  <c:v>26.375</c:v>
                </c:pt>
                <c:pt idx="233">
                  <c:v>25.527</c:v>
                </c:pt>
                <c:pt idx="234">
                  <c:v>22.527</c:v>
                </c:pt>
                <c:pt idx="235">
                  <c:v>20.505</c:v>
                </c:pt>
                <c:pt idx="236">
                  <c:v>22.677</c:v>
                </c:pt>
                <c:pt idx="237">
                  <c:v>24.886</c:v>
                </c:pt>
                <c:pt idx="238">
                  <c:v>30.395</c:v>
                </c:pt>
                <c:pt idx="239">
                  <c:v>27.736</c:v>
                </c:pt>
                <c:pt idx="240">
                  <c:v>28.127</c:v>
                </c:pt>
                <c:pt idx="241">
                  <c:v>31.328</c:v>
                </c:pt>
                <c:pt idx="242">
                  <c:v>32.905</c:v>
                </c:pt>
                <c:pt idx="243">
                  <c:v>24.061</c:v>
                </c:pt>
                <c:pt idx="244">
                  <c:v>21.42</c:v>
                </c:pt>
                <c:pt idx="245">
                  <c:v>27.07700000000001</c:v>
                </c:pt>
                <c:pt idx="246">
                  <c:v>26.951</c:v>
                </c:pt>
                <c:pt idx="247">
                  <c:v>25.671</c:v>
                </c:pt>
                <c:pt idx="248">
                  <c:v>22.35900000000001</c:v>
                </c:pt>
                <c:pt idx="249">
                  <c:v>22.73100000000001</c:v>
                </c:pt>
                <c:pt idx="250">
                  <c:v>27.29799999999999</c:v>
                </c:pt>
                <c:pt idx="251">
                  <c:v>30.694</c:v>
                </c:pt>
                <c:pt idx="252">
                  <c:v>31.968</c:v>
                </c:pt>
                <c:pt idx="253">
                  <c:v>24.624</c:v>
                </c:pt>
                <c:pt idx="254">
                  <c:v>23.032</c:v>
                </c:pt>
                <c:pt idx="255">
                  <c:v>27.41700000000001</c:v>
                </c:pt>
                <c:pt idx="256">
                  <c:v>28.637</c:v>
                </c:pt>
                <c:pt idx="257">
                  <c:v>35.98</c:v>
                </c:pt>
                <c:pt idx="258">
                  <c:v>31.01899999999999</c:v>
                </c:pt>
                <c:pt idx="259">
                  <c:v>30.67599999999999</c:v>
                </c:pt>
                <c:pt idx="260">
                  <c:v>28.01</c:v>
                </c:pt>
                <c:pt idx="261">
                  <c:v>26.57</c:v>
                </c:pt>
                <c:pt idx="262">
                  <c:v>33.929</c:v>
                </c:pt>
                <c:pt idx="263">
                  <c:v>27.713</c:v>
                </c:pt>
                <c:pt idx="264">
                  <c:v>29.474</c:v>
                </c:pt>
                <c:pt idx="265">
                  <c:v>26.442</c:v>
                </c:pt>
                <c:pt idx="266">
                  <c:v>24.35300000000001</c:v>
                </c:pt>
                <c:pt idx="267">
                  <c:v>25.049</c:v>
                </c:pt>
                <c:pt idx="268">
                  <c:v>27.789</c:v>
                </c:pt>
                <c:pt idx="269">
                  <c:v>26.07100000000001</c:v>
                </c:pt>
                <c:pt idx="270">
                  <c:v>27.431</c:v>
                </c:pt>
                <c:pt idx="271">
                  <c:v>27.936</c:v>
                </c:pt>
                <c:pt idx="272">
                  <c:v>28.69</c:v>
                </c:pt>
                <c:pt idx="273">
                  <c:v>31.425</c:v>
                </c:pt>
                <c:pt idx="274">
                  <c:v>27.733</c:v>
                </c:pt>
                <c:pt idx="275">
                  <c:v>32.01300000000001</c:v>
                </c:pt>
                <c:pt idx="276">
                  <c:v>28.158</c:v>
                </c:pt>
                <c:pt idx="277">
                  <c:v>30.607</c:v>
                </c:pt>
                <c:pt idx="278">
                  <c:v>25.812</c:v>
                </c:pt>
                <c:pt idx="279">
                  <c:v>25.102</c:v>
                </c:pt>
                <c:pt idx="280">
                  <c:v>28.043</c:v>
                </c:pt>
                <c:pt idx="281">
                  <c:v>22.721</c:v>
                </c:pt>
                <c:pt idx="282">
                  <c:v>22.994</c:v>
                </c:pt>
                <c:pt idx="283">
                  <c:v>27.313</c:v>
                </c:pt>
                <c:pt idx="284">
                  <c:v>26.938</c:v>
                </c:pt>
                <c:pt idx="285">
                  <c:v>28.075</c:v>
                </c:pt>
                <c:pt idx="286">
                  <c:v>26.124</c:v>
                </c:pt>
                <c:pt idx="287">
                  <c:v>29.622</c:v>
                </c:pt>
                <c:pt idx="288">
                  <c:v>30.497</c:v>
                </c:pt>
                <c:pt idx="289">
                  <c:v>32.12</c:v>
                </c:pt>
                <c:pt idx="290">
                  <c:v>32.351</c:v>
                </c:pt>
                <c:pt idx="291">
                  <c:v>27.578</c:v>
                </c:pt>
                <c:pt idx="292">
                  <c:v>29.273</c:v>
                </c:pt>
                <c:pt idx="293">
                  <c:v>30.32400000000001</c:v>
                </c:pt>
                <c:pt idx="294">
                  <c:v>28.001</c:v>
                </c:pt>
                <c:pt idx="295">
                  <c:v>29.887</c:v>
                </c:pt>
                <c:pt idx="296">
                  <c:v>30.905</c:v>
                </c:pt>
                <c:pt idx="297">
                  <c:v>27.387</c:v>
                </c:pt>
                <c:pt idx="298">
                  <c:v>25.404</c:v>
                </c:pt>
                <c:pt idx="299">
                  <c:v>36.189</c:v>
                </c:pt>
                <c:pt idx="300">
                  <c:v>28.659</c:v>
                </c:pt>
                <c:pt idx="301">
                  <c:v>23.871</c:v>
                </c:pt>
                <c:pt idx="302">
                  <c:v>21.622</c:v>
                </c:pt>
                <c:pt idx="303">
                  <c:v>27.806</c:v>
                </c:pt>
                <c:pt idx="304">
                  <c:v>31.855</c:v>
                </c:pt>
                <c:pt idx="305">
                  <c:v>30.541</c:v>
                </c:pt>
                <c:pt idx="306">
                  <c:v>38.971</c:v>
                </c:pt>
                <c:pt idx="307">
                  <c:v>31.302</c:v>
                </c:pt>
                <c:pt idx="308">
                  <c:v>28.852</c:v>
                </c:pt>
                <c:pt idx="309">
                  <c:v>28.758</c:v>
                </c:pt>
                <c:pt idx="310">
                  <c:v>34.716</c:v>
                </c:pt>
                <c:pt idx="311">
                  <c:v>31.374</c:v>
                </c:pt>
                <c:pt idx="312">
                  <c:v>28.003</c:v>
                </c:pt>
                <c:pt idx="313">
                  <c:v>25.317</c:v>
                </c:pt>
                <c:pt idx="314">
                  <c:v>28.418</c:v>
                </c:pt>
                <c:pt idx="315">
                  <c:v>30.265</c:v>
                </c:pt>
                <c:pt idx="316">
                  <c:v>30.736</c:v>
                </c:pt>
                <c:pt idx="317">
                  <c:v>39.041</c:v>
                </c:pt>
                <c:pt idx="318">
                  <c:v>38.73900000000001</c:v>
                </c:pt>
                <c:pt idx="319">
                  <c:v>35.061</c:v>
                </c:pt>
                <c:pt idx="320">
                  <c:v>33.53400000000001</c:v>
                </c:pt>
                <c:pt idx="321">
                  <c:v>28.541</c:v>
                </c:pt>
                <c:pt idx="322">
                  <c:v>29.042</c:v>
                </c:pt>
                <c:pt idx="323">
                  <c:v>27.538</c:v>
                </c:pt>
                <c:pt idx="324">
                  <c:v>27.388</c:v>
                </c:pt>
                <c:pt idx="325">
                  <c:v>28.18</c:v>
                </c:pt>
                <c:pt idx="326">
                  <c:v>36.374</c:v>
                </c:pt>
                <c:pt idx="327">
                  <c:v>35.57100000000001</c:v>
                </c:pt>
                <c:pt idx="328">
                  <c:v>28.445</c:v>
                </c:pt>
                <c:pt idx="329">
                  <c:v>28.431</c:v>
                </c:pt>
                <c:pt idx="330">
                  <c:v>31.694</c:v>
                </c:pt>
                <c:pt idx="331">
                  <c:v>30.014</c:v>
                </c:pt>
                <c:pt idx="332">
                  <c:v>27.565</c:v>
                </c:pt>
                <c:pt idx="333">
                  <c:v>27.253</c:v>
                </c:pt>
                <c:pt idx="334">
                  <c:v>31.439</c:v>
                </c:pt>
                <c:pt idx="335">
                  <c:v>30.587</c:v>
                </c:pt>
                <c:pt idx="336">
                  <c:v>24.31</c:v>
                </c:pt>
                <c:pt idx="337">
                  <c:v>26.076</c:v>
                </c:pt>
                <c:pt idx="338">
                  <c:v>24.77199999999999</c:v>
                </c:pt>
                <c:pt idx="339">
                  <c:v>22.774</c:v>
                </c:pt>
                <c:pt idx="340">
                  <c:v>26.866</c:v>
                </c:pt>
                <c:pt idx="341">
                  <c:v>29.14699999999999</c:v>
                </c:pt>
                <c:pt idx="342">
                  <c:v>23.596</c:v>
                </c:pt>
                <c:pt idx="343">
                  <c:v>25.655</c:v>
                </c:pt>
                <c:pt idx="344">
                  <c:v>24.08</c:v>
                </c:pt>
                <c:pt idx="345">
                  <c:v>27.885</c:v>
                </c:pt>
                <c:pt idx="346">
                  <c:v>24.601</c:v>
                </c:pt>
                <c:pt idx="347">
                  <c:v>22.881</c:v>
                </c:pt>
                <c:pt idx="348">
                  <c:v>24.267</c:v>
                </c:pt>
                <c:pt idx="349">
                  <c:v>24.268</c:v>
                </c:pt>
                <c:pt idx="350">
                  <c:v>27.12</c:v>
                </c:pt>
                <c:pt idx="351">
                  <c:v>23.764</c:v>
                </c:pt>
                <c:pt idx="352">
                  <c:v>28.302</c:v>
                </c:pt>
                <c:pt idx="353">
                  <c:v>32.655</c:v>
                </c:pt>
                <c:pt idx="354">
                  <c:v>30.163</c:v>
                </c:pt>
                <c:pt idx="355">
                  <c:v>30.822</c:v>
                </c:pt>
                <c:pt idx="356">
                  <c:v>30.823</c:v>
                </c:pt>
                <c:pt idx="357">
                  <c:v>29.309</c:v>
                </c:pt>
                <c:pt idx="358">
                  <c:v>31.588</c:v>
                </c:pt>
                <c:pt idx="359">
                  <c:v>29.479</c:v>
                </c:pt>
                <c:pt idx="360">
                  <c:v>25.745</c:v>
                </c:pt>
                <c:pt idx="361">
                  <c:v>25.67299999999999</c:v>
                </c:pt>
                <c:pt idx="362">
                  <c:v>26.312</c:v>
                </c:pt>
                <c:pt idx="363">
                  <c:v>22.348</c:v>
                </c:pt>
                <c:pt idx="364">
                  <c:v>20.716</c:v>
                </c:pt>
                <c:pt idx="365">
                  <c:v>26.382</c:v>
                </c:pt>
                <c:pt idx="366">
                  <c:v>31.467</c:v>
                </c:pt>
                <c:pt idx="367">
                  <c:v>27.682</c:v>
                </c:pt>
                <c:pt idx="368">
                  <c:v>27.258</c:v>
                </c:pt>
                <c:pt idx="369">
                  <c:v>26.451</c:v>
                </c:pt>
                <c:pt idx="370">
                  <c:v>29.803</c:v>
                </c:pt>
                <c:pt idx="371">
                  <c:v>34.981</c:v>
                </c:pt>
                <c:pt idx="372">
                  <c:v>30.907</c:v>
                </c:pt>
                <c:pt idx="373">
                  <c:v>27.84</c:v>
                </c:pt>
                <c:pt idx="374">
                  <c:v>28.131</c:v>
                </c:pt>
                <c:pt idx="375">
                  <c:v>34.33600000000001</c:v>
                </c:pt>
                <c:pt idx="376">
                  <c:v>27.596</c:v>
                </c:pt>
                <c:pt idx="377">
                  <c:v>27.261</c:v>
                </c:pt>
                <c:pt idx="378">
                  <c:v>25.061</c:v>
                </c:pt>
                <c:pt idx="379">
                  <c:v>23.854</c:v>
                </c:pt>
                <c:pt idx="380">
                  <c:v>26.20799999999999</c:v>
                </c:pt>
                <c:pt idx="381">
                  <c:v>26.5</c:v>
                </c:pt>
                <c:pt idx="382">
                  <c:v>27.488</c:v>
                </c:pt>
                <c:pt idx="383">
                  <c:v>35.087</c:v>
                </c:pt>
                <c:pt idx="384">
                  <c:v>32.145</c:v>
                </c:pt>
                <c:pt idx="385">
                  <c:v>27.24</c:v>
                </c:pt>
                <c:pt idx="386">
                  <c:v>31.77199999999999</c:v>
                </c:pt>
                <c:pt idx="387">
                  <c:v>25.976</c:v>
                </c:pt>
                <c:pt idx="388">
                  <c:v>24.686</c:v>
                </c:pt>
                <c:pt idx="389">
                  <c:v>28.589</c:v>
                </c:pt>
                <c:pt idx="390">
                  <c:v>21.192</c:v>
                </c:pt>
                <c:pt idx="391">
                  <c:v>25.185</c:v>
                </c:pt>
                <c:pt idx="392">
                  <c:v>25.043</c:v>
                </c:pt>
                <c:pt idx="393">
                  <c:v>27.839</c:v>
                </c:pt>
                <c:pt idx="394">
                  <c:v>25.569</c:v>
                </c:pt>
                <c:pt idx="395">
                  <c:v>22.836</c:v>
                </c:pt>
                <c:pt idx="396">
                  <c:v>31.797</c:v>
                </c:pt>
                <c:pt idx="397">
                  <c:v>27.315</c:v>
                </c:pt>
                <c:pt idx="398">
                  <c:v>22.01300000000001</c:v>
                </c:pt>
                <c:pt idx="399">
                  <c:v>32.05</c:v>
                </c:pt>
                <c:pt idx="400">
                  <c:v>27.815</c:v>
                </c:pt>
                <c:pt idx="401">
                  <c:v>35.436</c:v>
                </c:pt>
                <c:pt idx="402">
                  <c:v>32.352</c:v>
                </c:pt>
                <c:pt idx="403">
                  <c:v>30.968</c:v>
                </c:pt>
                <c:pt idx="404">
                  <c:v>24.695</c:v>
                </c:pt>
                <c:pt idx="405">
                  <c:v>21.047</c:v>
                </c:pt>
                <c:pt idx="406">
                  <c:v>21.985</c:v>
                </c:pt>
                <c:pt idx="407">
                  <c:v>31.783</c:v>
                </c:pt>
                <c:pt idx="408">
                  <c:v>25.364</c:v>
                </c:pt>
                <c:pt idx="409">
                  <c:v>24.797</c:v>
                </c:pt>
                <c:pt idx="410">
                  <c:v>20.949</c:v>
                </c:pt>
                <c:pt idx="411">
                  <c:v>22.292</c:v>
                </c:pt>
                <c:pt idx="412">
                  <c:v>26.771</c:v>
                </c:pt>
                <c:pt idx="413">
                  <c:v>26.404</c:v>
                </c:pt>
                <c:pt idx="414">
                  <c:v>25.77199999999999</c:v>
                </c:pt>
                <c:pt idx="415">
                  <c:v>21.087</c:v>
                </c:pt>
                <c:pt idx="416">
                  <c:v>26.222</c:v>
                </c:pt>
                <c:pt idx="417">
                  <c:v>26.439</c:v>
                </c:pt>
                <c:pt idx="418">
                  <c:v>23.962</c:v>
                </c:pt>
                <c:pt idx="419">
                  <c:v>28.758</c:v>
                </c:pt>
                <c:pt idx="420">
                  <c:v>28.209</c:v>
                </c:pt>
                <c:pt idx="421">
                  <c:v>25.643</c:v>
                </c:pt>
                <c:pt idx="422">
                  <c:v>24.883</c:v>
                </c:pt>
                <c:pt idx="423">
                  <c:v>29.102</c:v>
                </c:pt>
                <c:pt idx="424">
                  <c:v>26.102</c:v>
                </c:pt>
                <c:pt idx="425">
                  <c:v>25.152</c:v>
                </c:pt>
                <c:pt idx="426">
                  <c:v>22.617</c:v>
                </c:pt>
                <c:pt idx="427">
                  <c:v>26.871</c:v>
                </c:pt>
                <c:pt idx="428">
                  <c:v>26.027</c:v>
                </c:pt>
                <c:pt idx="429">
                  <c:v>28.803</c:v>
                </c:pt>
                <c:pt idx="430">
                  <c:v>27.95499999999999</c:v>
                </c:pt>
                <c:pt idx="431">
                  <c:v>29.695</c:v>
                </c:pt>
                <c:pt idx="432">
                  <c:v>28.687</c:v>
                </c:pt>
                <c:pt idx="433">
                  <c:v>29.32700000000001</c:v>
                </c:pt>
                <c:pt idx="434">
                  <c:v>35.40300000000001</c:v>
                </c:pt>
                <c:pt idx="435">
                  <c:v>30.158</c:v>
                </c:pt>
                <c:pt idx="436">
                  <c:v>34.997</c:v>
                </c:pt>
                <c:pt idx="437">
                  <c:v>36.309</c:v>
                </c:pt>
                <c:pt idx="438">
                  <c:v>31.796</c:v>
                </c:pt>
                <c:pt idx="439">
                  <c:v>29.099</c:v>
                </c:pt>
                <c:pt idx="440">
                  <c:v>28.71</c:v>
                </c:pt>
                <c:pt idx="441">
                  <c:v>23.881</c:v>
                </c:pt>
                <c:pt idx="442">
                  <c:v>31.158</c:v>
                </c:pt>
                <c:pt idx="443">
                  <c:v>26.684</c:v>
                </c:pt>
                <c:pt idx="444">
                  <c:v>24.89699999999999</c:v>
                </c:pt>
                <c:pt idx="445">
                  <c:v>21.846</c:v>
                </c:pt>
                <c:pt idx="446">
                  <c:v>19.216</c:v>
                </c:pt>
                <c:pt idx="447">
                  <c:v>24.393</c:v>
                </c:pt>
                <c:pt idx="448">
                  <c:v>26.768</c:v>
                </c:pt>
                <c:pt idx="449">
                  <c:v>24.132</c:v>
                </c:pt>
                <c:pt idx="450">
                  <c:v>25.715</c:v>
                </c:pt>
                <c:pt idx="451">
                  <c:v>25.52199999999999</c:v>
                </c:pt>
                <c:pt idx="452">
                  <c:v>31.767</c:v>
                </c:pt>
                <c:pt idx="453">
                  <c:v>27.002</c:v>
                </c:pt>
                <c:pt idx="454">
                  <c:v>24.385</c:v>
                </c:pt>
                <c:pt idx="455">
                  <c:v>28.715</c:v>
                </c:pt>
                <c:pt idx="456">
                  <c:v>28.925</c:v>
                </c:pt>
                <c:pt idx="457">
                  <c:v>23.371</c:v>
                </c:pt>
                <c:pt idx="458">
                  <c:v>29.008</c:v>
                </c:pt>
                <c:pt idx="459">
                  <c:v>24.19600000000001</c:v>
                </c:pt>
                <c:pt idx="460">
                  <c:v>37.613</c:v>
                </c:pt>
                <c:pt idx="461">
                  <c:v>29.008</c:v>
                </c:pt>
                <c:pt idx="462">
                  <c:v>28.001</c:v>
                </c:pt>
                <c:pt idx="463">
                  <c:v>27.13800000000001</c:v>
                </c:pt>
                <c:pt idx="464">
                  <c:v>24.67</c:v>
                </c:pt>
                <c:pt idx="465">
                  <c:v>24.477</c:v>
                </c:pt>
                <c:pt idx="466">
                  <c:v>25.87</c:v>
                </c:pt>
                <c:pt idx="467">
                  <c:v>28.26</c:v>
                </c:pt>
                <c:pt idx="468">
                  <c:v>25.677</c:v>
                </c:pt>
                <c:pt idx="469">
                  <c:v>28.739</c:v>
                </c:pt>
                <c:pt idx="470">
                  <c:v>23.215</c:v>
                </c:pt>
                <c:pt idx="471">
                  <c:v>28.39699999999999</c:v>
                </c:pt>
                <c:pt idx="472">
                  <c:v>20.091</c:v>
                </c:pt>
                <c:pt idx="473">
                  <c:v>25.504</c:v>
                </c:pt>
                <c:pt idx="474">
                  <c:v>27.9</c:v>
                </c:pt>
                <c:pt idx="475">
                  <c:v>24.098</c:v>
                </c:pt>
                <c:pt idx="476">
                  <c:v>19.755</c:v>
                </c:pt>
                <c:pt idx="477">
                  <c:v>22.227</c:v>
                </c:pt>
                <c:pt idx="478">
                  <c:v>24.619</c:v>
                </c:pt>
                <c:pt idx="479">
                  <c:v>27.01599999999999</c:v>
                </c:pt>
                <c:pt idx="480">
                  <c:v>27.259</c:v>
                </c:pt>
                <c:pt idx="481">
                  <c:v>25.159</c:v>
                </c:pt>
                <c:pt idx="482">
                  <c:v>24.83</c:v>
                </c:pt>
                <c:pt idx="483">
                  <c:v>23.276</c:v>
                </c:pt>
                <c:pt idx="484">
                  <c:v>23.918</c:v>
                </c:pt>
                <c:pt idx="485">
                  <c:v>21.127</c:v>
                </c:pt>
                <c:pt idx="486">
                  <c:v>23.994</c:v>
                </c:pt>
                <c:pt idx="487">
                  <c:v>22.132</c:v>
                </c:pt>
                <c:pt idx="488">
                  <c:v>28.822</c:v>
                </c:pt>
                <c:pt idx="489">
                  <c:v>32.947</c:v>
                </c:pt>
                <c:pt idx="490">
                  <c:v>26.85300000000001</c:v>
                </c:pt>
                <c:pt idx="491">
                  <c:v>24.86499999999999</c:v>
                </c:pt>
                <c:pt idx="492">
                  <c:v>22.079</c:v>
                </c:pt>
                <c:pt idx="493">
                  <c:v>26.288</c:v>
                </c:pt>
                <c:pt idx="494">
                  <c:v>21.927</c:v>
                </c:pt>
                <c:pt idx="495">
                  <c:v>21.861</c:v>
                </c:pt>
                <c:pt idx="496">
                  <c:v>32.92100000000001</c:v>
                </c:pt>
                <c:pt idx="497">
                  <c:v>33.62600000000001</c:v>
                </c:pt>
                <c:pt idx="498">
                  <c:v>28.023</c:v>
                </c:pt>
                <c:pt idx="499">
                  <c:v>27.346</c:v>
                </c:pt>
                <c:pt idx="500">
                  <c:v>25.16</c:v>
                </c:pt>
                <c:pt idx="501">
                  <c:v>28.89399999999999</c:v>
                </c:pt>
                <c:pt idx="502">
                  <c:v>27.53</c:v>
                </c:pt>
                <c:pt idx="503">
                  <c:v>31.76899999999998</c:v>
                </c:pt>
                <c:pt idx="504">
                  <c:v>31.299</c:v>
                </c:pt>
                <c:pt idx="505">
                  <c:v>28.732</c:v>
                </c:pt>
                <c:pt idx="506">
                  <c:v>33.79100000000001</c:v>
                </c:pt>
                <c:pt idx="507">
                  <c:v>29.808</c:v>
                </c:pt>
                <c:pt idx="508">
                  <c:v>26.686</c:v>
                </c:pt>
                <c:pt idx="509">
                  <c:v>24.36</c:v>
                </c:pt>
                <c:pt idx="510">
                  <c:v>27.776</c:v>
                </c:pt>
                <c:pt idx="511">
                  <c:v>23.973</c:v>
                </c:pt>
                <c:pt idx="512">
                  <c:v>25.064</c:v>
                </c:pt>
                <c:pt idx="513">
                  <c:v>22.72</c:v>
                </c:pt>
                <c:pt idx="514">
                  <c:v>24.523</c:v>
                </c:pt>
                <c:pt idx="515">
                  <c:v>27.19900000000001</c:v>
                </c:pt>
                <c:pt idx="516">
                  <c:v>25.49299999999998</c:v>
                </c:pt>
                <c:pt idx="517">
                  <c:v>26.872</c:v>
                </c:pt>
                <c:pt idx="518">
                  <c:v>28.51599999999999</c:v>
                </c:pt>
                <c:pt idx="519">
                  <c:v>25.85300000000001</c:v>
                </c:pt>
                <c:pt idx="520">
                  <c:v>27.93</c:v>
                </c:pt>
                <c:pt idx="521">
                  <c:v>26.878</c:v>
                </c:pt>
                <c:pt idx="522">
                  <c:v>26.297</c:v>
                </c:pt>
                <c:pt idx="523">
                  <c:v>24.64</c:v>
                </c:pt>
                <c:pt idx="524">
                  <c:v>26.689</c:v>
                </c:pt>
                <c:pt idx="525">
                  <c:v>24.748</c:v>
                </c:pt>
                <c:pt idx="526">
                  <c:v>22.11</c:v>
                </c:pt>
                <c:pt idx="527">
                  <c:v>25.92599999999998</c:v>
                </c:pt>
                <c:pt idx="528">
                  <c:v>22.525</c:v>
                </c:pt>
                <c:pt idx="529">
                  <c:v>20.58299999999998</c:v>
                </c:pt>
                <c:pt idx="530">
                  <c:v>23.559</c:v>
                </c:pt>
                <c:pt idx="531">
                  <c:v>26.227</c:v>
                </c:pt>
                <c:pt idx="532">
                  <c:v>24.351</c:v>
                </c:pt>
                <c:pt idx="533">
                  <c:v>26.436</c:v>
                </c:pt>
                <c:pt idx="534">
                  <c:v>28.995</c:v>
                </c:pt>
                <c:pt idx="535">
                  <c:v>24.479</c:v>
                </c:pt>
                <c:pt idx="536">
                  <c:v>26.092</c:v>
                </c:pt>
                <c:pt idx="537">
                  <c:v>24.064</c:v>
                </c:pt>
                <c:pt idx="538">
                  <c:v>25.58599999999998</c:v>
                </c:pt>
                <c:pt idx="539">
                  <c:v>26.546</c:v>
                </c:pt>
                <c:pt idx="540">
                  <c:v>23.938</c:v>
                </c:pt>
                <c:pt idx="541">
                  <c:v>26.411</c:v>
                </c:pt>
                <c:pt idx="542">
                  <c:v>22.618</c:v>
                </c:pt>
                <c:pt idx="543">
                  <c:v>27.102</c:v>
                </c:pt>
                <c:pt idx="544">
                  <c:v>26.01300000000001</c:v>
                </c:pt>
                <c:pt idx="545">
                  <c:v>27.534</c:v>
                </c:pt>
                <c:pt idx="546">
                  <c:v>29.064</c:v>
                </c:pt>
                <c:pt idx="547">
                  <c:v>25.581</c:v>
                </c:pt>
                <c:pt idx="548">
                  <c:v>22.64399999999999</c:v>
                </c:pt>
                <c:pt idx="549">
                  <c:v>29.256</c:v>
                </c:pt>
                <c:pt idx="550">
                  <c:v>30.363</c:v>
                </c:pt>
                <c:pt idx="551">
                  <c:v>26.63800000000001</c:v>
                </c:pt>
                <c:pt idx="552">
                  <c:v>24.898</c:v>
                </c:pt>
                <c:pt idx="553">
                  <c:v>21.659</c:v>
                </c:pt>
                <c:pt idx="554">
                  <c:v>23.414</c:v>
                </c:pt>
                <c:pt idx="555">
                  <c:v>19.793</c:v>
                </c:pt>
                <c:pt idx="556">
                  <c:v>20.887</c:v>
                </c:pt>
                <c:pt idx="557">
                  <c:v>21.084</c:v>
                </c:pt>
                <c:pt idx="558">
                  <c:v>20.623</c:v>
                </c:pt>
                <c:pt idx="559">
                  <c:v>20.23400000000001</c:v>
                </c:pt>
                <c:pt idx="560">
                  <c:v>27.08</c:v>
                </c:pt>
                <c:pt idx="561">
                  <c:v>20.838</c:v>
                </c:pt>
                <c:pt idx="562">
                  <c:v>28.223</c:v>
                </c:pt>
                <c:pt idx="563">
                  <c:v>30.182</c:v>
                </c:pt>
                <c:pt idx="564">
                  <c:v>24.67</c:v>
                </c:pt>
                <c:pt idx="565">
                  <c:v>27.601</c:v>
                </c:pt>
                <c:pt idx="566">
                  <c:v>38.035</c:v>
                </c:pt>
                <c:pt idx="567">
                  <c:v>29.528</c:v>
                </c:pt>
                <c:pt idx="568">
                  <c:v>22.925</c:v>
                </c:pt>
                <c:pt idx="569">
                  <c:v>21.32</c:v>
                </c:pt>
                <c:pt idx="570">
                  <c:v>20.649</c:v>
                </c:pt>
                <c:pt idx="571">
                  <c:v>25.128</c:v>
                </c:pt>
                <c:pt idx="572">
                  <c:v>30.295</c:v>
                </c:pt>
                <c:pt idx="573">
                  <c:v>29.277</c:v>
                </c:pt>
                <c:pt idx="574">
                  <c:v>24.744</c:v>
                </c:pt>
                <c:pt idx="575">
                  <c:v>28.378</c:v>
                </c:pt>
                <c:pt idx="576">
                  <c:v>22.437</c:v>
                </c:pt>
                <c:pt idx="577">
                  <c:v>21.628</c:v>
                </c:pt>
                <c:pt idx="578">
                  <c:v>24.395</c:v>
                </c:pt>
                <c:pt idx="579">
                  <c:v>22.581</c:v>
                </c:pt>
                <c:pt idx="580">
                  <c:v>21.974</c:v>
                </c:pt>
                <c:pt idx="581">
                  <c:v>26.959</c:v>
                </c:pt>
                <c:pt idx="582">
                  <c:v>22.216</c:v>
                </c:pt>
                <c:pt idx="583">
                  <c:v>21.132</c:v>
                </c:pt>
                <c:pt idx="584">
                  <c:v>26.657</c:v>
                </c:pt>
                <c:pt idx="585">
                  <c:v>23.55399999999999</c:v>
                </c:pt>
                <c:pt idx="586">
                  <c:v>28.122</c:v>
                </c:pt>
                <c:pt idx="587">
                  <c:v>24.424</c:v>
                </c:pt>
                <c:pt idx="588">
                  <c:v>23.389</c:v>
                </c:pt>
                <c:pt idx="589">
                  <c:v>23.633</c:v>
                </c:pt>
                <c:pt idx="590">
                  <c:v>26.936</c:v>
                </c:pt>
                <c:pt idx="591">
                  <c:v>22.422</c:v>
                </c:pt>
                <c:pt idx="592">
                  <c:v>26.015</c:v>
                </c:pt>
                <c:pt idx="593">
                  <c:v>27.262</c:v>
                </c:pt>
                <c:pt idx="594">
                  <c:v>33.986</c:v>
                </c:pt>
                <c:pt idx="595">
                  <c:v>32.681</c:v>
                </c:pt>
                <c:pt idx="596">
                  <c:v>32.078</c:v>
                </c:pt>
                <c:pt idx="597">
                  <c:v>25.791</c:v>
                </c:pt>
                <c:pt idx="598">
                  <c:v>24.052</c:v>
                </c:pt>
                <c:pt idx="599">
                  <c:v>26.041</c:v>
                </c:pt>
                <c:pt idx="600">
                  <c:v>22.262</c:v>
                </c:pt>
                <c:pt idx="601">
                  <c:v>25.115</c:v>
                </c:pt>
                <c:pt idx="602">
                  <c:v>28.348</c:v>
                </c:pt>
                <c:pt idx="603">
                  <c:v>30.108</c:v>
                </c:pt>
                <c:pt idx="604">
                  <c:v>25.632</c:v>
                </c:pt>
                <c:pt idx="605">
                  <c:v>27.377</c:v>
                </c:pt>
                <c:pt idx="606">
                  <c:v>24.533</c:v>
                </c:pt>
                <c:pt idx="607">
                  <c:v>28.05099999999999</c:v>
                </c:pt>
                <c:pt idx="608">
                  <c:v>25.409</c:v>
                </c:pt>
                <c:pt idx="609">
                  <c:v>30.197</c:v>
                </c:pt>
                <c:pt idx="610">
                  <c:v>29.671</c:v>
                </c:pt>
                <c:pt idx="611">
                  <c:v>29.039</c:v>
                </c:pt>
                <c:pt idx="612">
                  <c:v>26.575</c:v>
                </c:pt>
                <c:pt idx="613">
                  <c:v>24.168</c:v>
                </c:pt>
                <c:pt idx="614">
                  <c:v>24.07700000000001</c:v>
                </c:pt>
                <c:pt idx="615">
                  <c:v>22.148</c:v>
                </c:pt>
                <c:pt idx="616">
                  <c:v>25.01</c:v>
                </c:pt>
                <c:pt idx="617">
                  <c:v>20.332</c:v>
                </c:pt>
                <c:pt idx="618">
                  <c:v>27.159</c:v>
                </c:pt>
                <c:pt idx="619">
                  <c:v>31.219</c:v>
                </c:pt>
                <c:pt idx="620">
                  <c:v>21.32700000000001</c:v>
                </c:pt>
                <c:pt idx="621">
                  <c:v>17.96099999999998</c:v>
                </c:pt>
                <c:pt idx="622">
                  <c:v>20.112</c:v>
                </c:pt>
                <c:pt idx="623">
                  <c:v>32.14400000000001</c:v>
                </c:pt>
                <c:pt idx="624">
                  <c:v>24.80399999999999</c:v>
                </c:pt>
                <c:pt idx="625">
                  <c:v>27.656</c:v>
                </c:pt>
                <c:pt idx="626">
                  <c:v>22.572</c:v>
                </c:pt>
                <c:pt idx="627">
                  <c:v>23.069</c:v>
                </c:pt>
                <c:pt idx="628">
                  <c:v>23.543</c:v>
                </c:pt>
                <c:pt idx="629">
                  <c:v>24.619</c:v>
                </c:pt>
                <c:pt idx="630">
                  <c:v>22.366</c:v>
                </c:pt>
                <c:pt idx="631">
                  <c:v>21.77</c:v>
                </c:pt>
                <c:pt idx="632">
                  <c:v>18.818</c:v>
                </c:pt>
                <c:pt idx="633">
                  <c:v>26.506</c:v>
                </c:pt>
                <c:pt idx="634">
                  <c:v>24.994</c:v>
                </c:pt>
                <c:pt idx="635">
                  <c:v>25.84</c:v>
                </c:pt>
                <c:pt idx="636">
                  <c:v>22.643</c:v>
                </c:pt>
                <c:pt idx="637">
                  <c:v>23.105</c:v>
                </c:pt>
                <c:pt idx="638">
                  <c:v>28.403</c:v>
                </c:pt>
                <c:pt idx="639">
                  <c:v>28.387</c:v>
                </c:pt>
                <c:pt idx="640">
                  <c:v>27.691</c:v>
                </c:pt>
                <c:pt idx="641">
                  <c:v>23.967</c:v>
                </c:pt>
                <c:pt idx="642">
                  <c:v>23.261</c:v>
                </c:pt>
                <c:pt idx="643">
                  <c:v>24.657</c:v>
                </c:pt>
                <c:pt idx="644">
                  <c:v>20.92599999999998</c:v>
                </c:pt>
                <c:pt idx="645">
                  <c:v>29.658</c:v>
                </c:pt>
                <c:pt idx="646">
                  <c:v>24.492</c:v>
                </c:pt>
                <c:pt idx="647">
                  <c:v>26.902</c:v>
                </c:pt>
                <c:pt idx="648">
                  <c:v>31.148</c:v>
                </c:pt>
                <c:pt idx="649">
                  <c:v>26.95799999999999</c:v>
                </c:pt>
                <c:pt idx="650">
                  <c:v>22.24</c:v>
                </c:pt>
                <c:pt idx="651">
                  <c:v>24.25</c:v>
                </c:pt>
                <c:pt idx="652">
                  <c:v>24.348</c:v>
                </c:pt>
                <c:pt idx="653">
                  <c:v>22.102</c:v>
                </c:pt>
                <c:pt idx="654">
                  <c:v>26.024</c:v>
                </c:pt>
                <c:pt idx="655">
                  <c:v>26.33</c:v>
                </c:pt>
                <c:pt idx="656">
                  <c:v>27.153</c:v>
                </c:pt>
                <c:pt idx="657">
                  <c:v>22.1</c:v>
                </c:pt>
                <c:pt idx="658">
                  <c:v>26.072</c:v>
                </c:pt>
                <c:pt idx="659">
                  <c:v>23.936</c:v>
                </c:pt>
                <c:pt idx="660">
                  <c:v>19.967</c:v>
                </c:pt>
                <c:pt idx="661">
                  <c:v>19.007</c:v>
                </c:pt>
                <c:pt idx="662">
                  <c:v>21.767</c:v>
                </c:pt>
                <c:pt idx="663">
                  <c:v>24.191</c:v>
                </c:pt>
                <c:pt idx="664">
                  <c:v>30.497</c:v>
                </c:pt>
                <c:pt idx="665">
                  <c:v>25.385</c:v>
                </c:pt>
                <c:pt idx="666">
                  <c:v>24.613</c:v>
                </c:pt>
                <c:pt idx="667">
                  <c:v>23.642</c:v>
                </c:pt>
                <c:pt idx="668">
                  <c:v>23.953</c:v>
                </c:pt>
                <c:pt idx="669">
                  <c:v>32.984</c:v>
                </c:pt>
                <c:pt idx="670">
                  <c:v>29.973</c:v>
                </c:pt>
                <c:pt idx="671">
                  <c:v>26.91</c:v>
                </c:pt>
                <c:pt idx="672">
                  <c:v>18.55399999999999</c:v>
                </c:pt>
                <c:pt idx="673">
                  <c:v>16.881</c:v>
                </c:pt>
                <c:pt idx="674">
                  <c:v>25.453</c:v>
                </c:pt>
                <c:pt idx="675">
                  <c:v>26.336</c:v>
                </c:pt>
                <c:pt idx="676">
                  <c:v>22.412</c:v>
                </c:pt>
                <c:pt idx="677">
                  <c:v>23.182</c:v>
                </c:pt>
                <c:pt idx="678">
                  <c:v>21.877</c:v>
                </c:pt>
                <c:pt idx="679">
                  <c:v>20.472</c:v>
                </c:pt>
                <c:pt idx="680">
                  <c:v>24.001</c:v>
                </c:pt>
                <c:pt idx="681">
                  <c:v>20.428</c:v>
                </c:pt>
                <c:pt idx="682">
                  <c:v>26.893</c:v>
                </c:pt>
                <c:pt idx="683">
                  <c:v>26.148</c:v>
                </c:pt>
                <c:pt idx="684">
                  <c:v>25.113</c:v>
                </c:pt>
                <c:pt idx="685">
                  <c:v>26.758</c:v>
                </c:pt>
                <c:pt idx="686">
                  <c:v>25.56</c:v>
                </c:pt>
                <c:pt idx="687">
                  <c:v>24.36</c:v>
                </c:pt>
                <c:pt idx="688">
                  <c:v>29.851</c:v>
                </c:pt>
                <c:pt idx="689">
                  <c:v>24.967</c:v>
                </c:pt>
                <c:pt idx="690">
                  <c:v>20.284</c:v>
                </c:pt>
                <c:pt idx="691">
                  <c:v>23.101</c:v>
                </c:pt>
                <c:pt idx="692">
                  <c:v>18.504</c:v>
                </c:pt>
                <c:pt idx="693">
                  <c:v>21.44</c:v>
                </c:pt>
                <c:pt idx="694">
                  <c:v>19.904</c:v>
                </c:pt>
                <c:pt idx="695">
                  <c:v>24.608</c:v>
                </c:pt>
                <c:pt idx="696">
                  <c:v>24.76599999999998</c:v>
                </c:pt>
                <c:pt idx="697">
                  <c:v>25.682</c:v>
                </c:pt>
                <c:pt idx="698">
                  <c:v>23.35300000000001</c:v>
                </c:pt>
                <c:pt idx="699">
                  <c:v>21.763</c:v>
                </c:pt>
                <c:pt idx="700">
                  <c:v>20.938</c:v>
                </c:pt>
                <c:pt idx="701">
                  <c:v>21.151</c:v>
                </c:pt>
                <c:pt idx="702">
                  <c:v>25.479</c:v>
                </c:pt>
                <c:pt idx="703">
                  <c:v>22.953</c:v>
                </c:pt>
                <c:pt idx="704">
                  <c:v>30.366</c:v>
                </c:pt>
                <c:pt idx="705">
                  <c:v>23.947</c:v>
                </c:pt>
                <c:pt idx="706">
                  <c:v>21.252</c:v>
                </c:pt>
                <c:pt idx="707">
                  <c:v>20.491</c:v>
                </c:pt>
                <c:pt idx="708">
                  <c:v>24.094</c:v>
                </c:pt>
                <c:pt idx="709">
                  <c:v>29.597</c:v>
                </c:pt>
                <c:pt idx="710">
                  <c:v>26.48699999999998</c:v>
                </c:pt>
                <c:pt idx="711">
                  <c:v>24.752</c:v>
                </c:pt>
                <c:pt idx="712">
                  <c:v>26.088</c:v>
                </c:pt>
                <c:pt idx="713">
                  <c:v>21.811</c:v>
                </c:pt>
                <c:pt idx="714">
                  <c:v>28.702</c:v>
                </c:pt>
                <c:pt idx="715">
                  <c:v>25.779</c:v>
                </c:pt>
                <c:pt idx="716">
                  <c:v>22.675</c:v>
                </c:pt>
                <c:pt idx="717">
                  <c:v>19.039</c:v>
                </c:pt>
                <c:pt idx="718">
                  <c:v>25.819</c:v>
                </c:pt>
                <c:pt idx="719">
                  <c:v>21.448</c:v>
                </c:pt>
                <c:pt idx="720">
                  <c:v>22.867</c:v>
                </c:pt>
                <c:pt idx="721">
                  <c:v>18.967</c:v>
                </c:pt>
                <c:pt idx="722">
                  <c:v>22.328</c:v>
                </c:pt>
                <c:pt idx="723">
                  <c:v>21.984</c:v>
                </c:pt>
                <c:pt idx="724">
                  <c:v>20.614</c:v>
                </c:pt>
                <c:pt idx="725">
                  <c:v>19.525</c:v>
                </c:pt>
                <c:pt idx="726">
                  <c:v>21.573</c:v>
                </c:pt>
                <c:pt idx="727">
                  <c:v>25.172</c:v>
                </c:pt>
                <c:pt idx="728">
                  <c:v>25.287</c:v>
                </c:pt>
                <c:pt idx="729">
                  <c:v>22.197</c:v>
                </c:pt>
                <c:pt idx="730">
                  <c:v>22.348</c:v>
                </c:pt>
                <c:pt idx="731">
                  <c:v>20.80099999999999</c:v>
                </c:pt>
                <c:pt idx="732">
                  <c:v>19.257</c:v>
                </c:pt>
                <c:pt idx="733">
                  <c:v>19.694</c:v>
                </c:pt>
                <c:pt idx="734">
                  <c:v>17.412</c:v>
                </c:pt>
                <c:pt idx="735">
                  <c:v>17.858</c:v>
                </c:pt>
                <c:pt idx="736">
                  <c:v>20.639</c:v>
                </c:pt>
                <c:pt idx="737">
                  <c:v>19.60600000000001</c:v>
                </c:pt>
                <c:pt idx="738">
                  <c:v>23.677</c:v>
                </c:pt>
                <c:pt idx="739">
                  <c:v>20.439</c:v>
                </c:pt>
                <c:pt idx="740">
                  <c:v>16.267</c:v>
                </c:pt>
                <c:pt idx="741">
                  <c:v>17.573</c:v>
                </c:pt>
                <c:pt idx="742">
                  <c:v>16.311</c:v>
                </c:pt>
                <c:pt idx="743">
                  <c:v>22.068</c:v>
                </c:pt>
                <c:pt idx="744">
                  <c:v>18.152</c:v>
                </c:pt>
                <c:pt idx="745">
                  <c:v>21.98699999999998</c:v>
                </c:pt>
                <c:pt idx="746">
                  <c:v>25.549</c:v>
                </c:pt>
                <c:pt idx="747">
                  <c:v>20.806</c:v>
                </c:pt>
                <c:pt idx="748">
                  <c:v>23.35900000000001</c:v>
                </c:pt>
                <c:pt idx="749">
                  <c:v>19.952</c:v>
                </c:pt>
                <c:pt idx="750">
                  <c:v>19.622</c:v>
                </c:pt>
                <c:pt idx="751">
                  <c:v>22.555</c:v>
                </c:pt>
                <c:pt idx="752">
                  <c:v>18.36199999999999</c:v>
                </c:pt>
                <c:pt idx="753">
                  <c:v>19.882</c:v>
                </c:pt>
                <c:pt idx="754">
                  <c:v>26.05399999999999</c:v>
                </c:pt>
                <c:pt idx="755">
                  <c:v>19.01300000000001</c:v>
                </c:pt>
                <c:pt idx="756">
                  <c:v>21.695</c:v>
                </c:pt>
                <c:pt idx="757">
                  <c:v>22.85900000000001</c:v>
                </c:pt>
                <c:pt idx="758">
                  <c:v>21.466</c:v>
                </c:pt>
                <c:pt idx="759">
                  <c:v>23.015</c:v>
                </c:pt>
                <c:pt idx="760">
                  <c:v>21.951</c:v>
                </c:pt>
                <c:pt idx="761">
                  <c:v>21.687</c:v>
                </c:pt>
                <c:pt idx="762">
                  <c:v>23.671</c:v>
                </c:pt>
                <c:pt idx="763">
                  <c:v>22.096</c:v>
                </c:pt>
                <c:pt idx="764">
                  <c:v>18.964</c:v>
                </c:pt>
                <c:pt idx="765">
                  <c:v>20.935</c:v>
                </c:pt>
                <c:pt idx="766">
                  <c:v>23.896</c:v>
                </c:pt>
                <c:pt idx="767">
                  <c:v>22.553</c:v>
                </c:pt>
                <c:pt idx="768">
                  <c:v>19.168</c:v>
                </c:pt>
                <c:pt idx="769">
                  <c:v>25.081</c:v>
                </c:pt>
                <c:pt idx="770">
                  <c:v>25.89</c:v>
                </c:pt>
                <c:pt idx="771">
                  <c:v>24.57</c:v>
                </c:pt>
                <c:pt idx="772">
                  <c:v>22.263</c:v>
                </c:pt>
                <c:pt idx="773">
                  <c:v>21.67899999999999</c:v>
                </c:pt>
                <c:pt idx="774">
                  <c:v>22.637</c:v>
                </c:pt>
                <c:pt idx="775">
                  <c:v>19.959</c:v>
                </c:pt>
                <c:pt idx="776">
                  <c:v>29.16700000000001</c:v>
                </c:pt>
                <c:pt idx="777">
                  <c:v>24.171</c:v>
                </c:pt>
                <c:pt idx="778">
                  <c:v>22.86199999999999</c:v>
                </c:pt>
                <c:pt idx="779">
                  <c:v>22.174</c:v>
                </c:pt>
                <c:pt idx="780">
                  <c:v>23.357</c:v>
                </c:pt>
                <c:pt idx="781">
                  <c:v>24.745</c:v>
                </c:pt>
                <c:pt idx="782">
                  <c:v>27.116</c:v>
                </c:pt>
                <c:pt idx="783">
                  <c:v>20.562</c:v>
                </c:pt>
                <c:pt idx="784">
                  <c:v>24.791</c:v>
                </c:pt>
                <c:pt idx="785">
                  <c:v>22.043</c:v>
                </c:pt>
                <c:pt idx="786">
                  <c:v>23.378</c:v>
                </c:pt>
                <c:pt idx="787">
                  <c:v>23.136</c:v>
                </c:pt>
                <c:pt idx="788">
                  <c:v>21.105</c:v>
                </c:pt>
                <c:pt idx="789">
                  <c:v>21.497</c:v>
                </c:pt>
                <c:pt idx="790">
                  <c:v>23.738</c:v>
                </c:pt>
                <c:pt idx="791">
                  <c:v>23.89099999999999</c:v>
                </c:pt>
                <c:pt idx="792">
                  <c:v>19.595</c:v>
                </c:pt>
                <c:pt idx="793">
                  <c:v>25.988</c:v>
                </c:pt>
                <c:pt idx="794">
                  <c:v>24.42</c:v>
                </c:pt>
                <c:pt idx="795">
                  <c:v>23.453</c:v>
                </c:pt>
                <c:pt idx="796">
                  <c:v>21.736</c:v>
                </c:pt>
                <c:pt idx="797">
                  <c:v>20.959</c:v>
                </c:pt>
                <c:pt idx="798">
                  <c:v>22.636</c:v>
                </c:pt>
                <c:pt idx="799">
                  <c:v>21.627</c:v>
                </c:pt>
                <c:pt idx="800">
                  <c:v>20.869</c:v>
                </c:pt>
                <c:pt idx="801">
                  <c:v>25.49299999999998</c:v>
                </c:pt>
                <c:pt idx="802">
                  <c:v>24.105</c:v>
                </c:pt>
                <c:pt idx="803">
                  <c:v>21.422</c:v>
                </c:pt>
                <c:pt idx="804">
                  <c:v>23.938</c:v>
                </c:pt>
                <c:pt idx="805">
                  <c:v>21.07100000000001</c:v>
                </c:pt>
                <c:pt idx="806">
                  <c:v>19.096</c:v>
                </c:pt>
                <c:pt idx="807">
                  <c:v>16.99299999999998</c:v>
                </c:pt>
                <c:pt idx="808">
                  <c:v>23.452</c:v>
                </c:pt>
                <c:pt idx="809">
                  <c:v>32.809</c:v>
                </c:pt>
                <c:pt idx="810">
                  <c:v>24.10900000000001</c:v>
                </c:pt>
                <c:pt idx="811">
                  <c:v>20.985</c:v>
                </c:pt>
                <c:pt idx="812">
                  <c:v>19.655</c:v>
                </c:pt>
                <c:pt idx="813">
                  <c:v>17.096</c:v>
                </c:pt>
                <c:pt idx="814">
                  <c:v>19.709</c:v>
                </c:pt>
                <c:pt idx="815">
                  <c:v>21.342</c:v>
                </c:pt>
                <c:pt idx="816">
                  <c:v>19.799</c:v>
                </c:pt>
                <c:pt idx="817">
                  <c:v>22.05099999999999</c:v>
                </c:pt>
                <c:pt idx="818">
                  <c:v>25.712</c:v>
                </c:pt>
                <c:pt idx="819">
                  <c:v>23.36199999999999</c:v>
                </c:pt>
                <c:pt idx="820">
                  <c:v>20.895</c:v>
                </c:pt>
                <c:pt idx="821">
                  <c:v>20.792</c:v>
                </c:pt>
                <c:pt idx="822">
                  <c:v>18.777</c:v>
                </c:pt>
                <c:pt idx="823">
                  <c:v>23.782</c:v>
                </c:pt>
                <c:pt idx="824">
                  <c:v>21.759</c:v>
                </c:pt>
                <c:pt idx="825">
                  <c:v>18.27</c:v>
                </c:pt>
                <c:pt idx="826">
                  <c:v>18.312</c:v>
                </c:pt>
                <c:pt idx="827">
                  <c:v>19.527</c:v>
                </c:pt>
                <c:pt idx="828">
                  <c:v>19.556</c:v>
                </c:pt>
                <c:pt idx="829">
                  <c:v>17.901</c:v>
                </c:pt>
                <c:pt idx="830">
                  <c:v>21.618</c:v>
                </c:pt>
                <c:pt idx="831">
                  <c:v>23.595</c:v>
                </c:pt>
                <c:pt idx="832">
                  <c:v>25.478</c:v>
                </c:pt>
                <c:pt idx="833">
                  <c:v>22.308</c:v>
                </c:pt>
                <c:pt idx="834">
                  <c:v>22.215</c:v>
                </c:pt>
                <c:pt idx="835">
                  <c:v>21.07400000000001</c:v>
                </c:pt>
                <c:pt idx="836">
                  <c:v>17.598</c:v>
                </c:pt>
                <c:pt idx="837">
                  <c:v>18.92</c:v>
                </c:pt>
                <c:pt idx="838">
                  <c:v>24.615</c:v>
                </c:pt>
                <c:pt idx="839">
                  <c:v>23.598</c:v>
                </c:pt>
                <c:pt idx="840">
                  <c:v>20.575</c:v>
                </c:pt>
                <c:pt idx="841">
                  <c:v>17.218</c:v>
                </c:pt>
                <c:pt idx="842">
                  <c:v>21.058</c:v>
                </c:pt>
                <c:pt idx="843">
                  <c:v>22.924</c:v>
                </c:pt>
                <c:pt idx="844">
                  <c:v>19.877</c:v>
                </c:pt>
                <c:pt idx="845">
                  <c:v>22.928</c:v>
                </c:pt>
                <c:pt idx="846">
                  <c:v>22.35600000000001</c:v>
                </c:pt>
                <c:pt idx="847">
                  <c:v>20.80399999999999</c:v>
                </c:pt>
                <c:pt idx="848">
                  <c:v>20.295</c:v>
                </c:pt>
                <c:pt idx="849">
                  <c:v>20.892</c:v>
                </c:pt>
                <c:pt idx="850">
                  <c:v>22.374</c:v>
                </c:pt>
                <c:pt idx="851">
                  <c:v>20.601</c:v>
                </c:pt>
                <c:pt idx="852">
                  <c:v>22.213</c:v>
                </c:pt>
                <c:pt idx="853">
                  <c:v>20.476</c:v>
                </c:pt>
                <c:pt idx="854">
                  <c:v>21.592</c:v>
                </c:pt>
                <c:pt idx="855">
                  <c:v>20.175</c:v>
                </c:pt>
                <c:pt idx="856">
                  <c:v>20.286</c:v>
                </c:pt>
                <c:pt idx="857">
                  <c:v>23.678</c:v>
                </c:pt>
                <c:pt idx="858">
                  <c:v>26.428</c:v>
                </c:pt>
                <c:pt idx="859">
                  <c:v>23.905</c:v>
                </c:pt>
                <c:pt idx="860">
                  <c:v>20.047</c:v>
                </c:pt>
                <c:pt idx="861">
                  <c:v>20.072</c:v>
                </c:pt>
                <c:pt idx="862">
                  <c:v>19.171</c:v>
                </c:pt>
                <c:pt idx="863">
                  <c:v>20.31</c:v>
                </c:pt>
                <c:pt idx="864">
                  <c:v>21.19900000000001</c:v>
                </c:pt>
                <c:pt idx="865">
                  <c:v>26.171</c:v>
                </c:pt>
                <c:pt idx="866">
                  <c:v>25.531</c:v>
                </c:pt>
                <c:pt idx="867">
                  <c:v>19.169</c:v>
                </c:pt>
                <c:pt idx="868">
                  <c:v>18.48999999999998</c:v>
                </c:pt>
                <c:pt idx="869">
                  <c:v>19.039</c:v>
                </c:pt>
                <c:pt idx="870">
                  <c:v>18.137</c:v>
                </c:pt>
                <c:pt idx="871">
                  <c:v>22.562</c:v>
                </c:pt>
                <c:pt idx="872">
                  <c:v>23.79</c:v>
                </c:pt>
                <c:pt idx="873">
                  <c:v>18.892</c:v>
                </c:pt>
                <c:pt idx="874">
                  <c:v>18.747</c:v>
                </c:pt>
                <c:pt idx="875">
                  <c:v>23.78</c:v>
                </c:pt>
                <c:pt idx="876">
                  <c:v>23.576</c:v>
                </c:pt>
                <c:pt idx="877">
                  <c:v>22.678</c:v>
                </c:pt>
                <c:pt idx="878">
                  <c:v>18.656</c:v>
                </c:pt>
                <c:pt idx="879">
                  <c:v>23.616</c:v>
                </c:pt>
                <c:pt idx="880">
                  <c:v>23.837</c:v>
                </c:pt>
                <c:pt idx="881">
                  <c:v>23.828</c:v>
                </c:pt>
                <c:pt idx="882">
                  <c:v>26.471</c:v>
                </c:pt>
                <c:pt idx="883">
                  <c:v>22.969</c:v>
                </c:pt>
                <c:pt idx="884">
                  <c:v>21.163</c:v>
                </c:pt>
                <c:pt idx="885">
                  <c:v>21.108</c:v>
                </c:pt>
                <c:pt idx="886">
                  <c:v>21.034</c:v>
                </c:pt>
                <c:pt idx="887">
                  <c:v>19.373</c:v>
                </c:pt>
                <c:pt idx="888">
                  <c:v>20.187</c:v>
                </c:pt>
                <c:pt idx="889">
                  <c:v>23.538</c:v>
                </c:pt>
                <c:pt idx="890">
                  <c:v>27.87</c:v>
                </c:pt>
                <c:pt idx="891">
                  <c:v>23.838</c:v>
                </c:pt>
                <c:pt idx="892">
                  <c:v>23.688</c:v>
                </c:pt>
                <c:pt idx="893">
                  <c:v>16.211</c:v>
                </c:pt>
                <c:pt idx="894">
                  <c:v>24.558</c:v>
                </c:pt>
                <c:pt idx="895">
                  <c:v>21.85</c:v>
                </c:pt>
                <c:pt idx="896">
                  <c:v>21.585</c:v>
                </c:pt>
                <c:pt idx="897">
                  <c:v>20.841</c:v>
                </c:pt>
                <c:pt idx="898">
                  <c:v>17.098</c:v>
                </c:pt>
                <c:pt idx="899">
                  <c:v>16.831</c:v>
                </c:pt>
                <c:pt idx="900">
                  <c:v>16.873</c:v>
                </c:pt>
                <c:pt idx="901">
                  <c:v>16.713</c:v>
                </c:pt>
                <c:pt idx="902">
                  <c:v>25.33299999999999</c:v>
                </c:pt>
                <c:pt idx="903">
                  <c:v>24.28</c:v>
                </c:pt>
                <c:pt idx="904">
                  <c:v>22.511</c:v>
                </c:pt>
                <c:pt idx="905">
                  <c:v>22.782</c:v>
                </c:pt>
                <c:pt idx="906">
                  <c:v>19.456</c:v>
                </c:pt>
                <c:pt idx="907">
                  <c:v>17.526</c:v>
                </c:pt>
                <c:pt idx="908">
                  <c:v>17.42599999999998</c:v>
                </c:pt>
                <c:pt idx="909">
                  <c:v>18.483</c:v>
                </c:pt>
                <c:pt idx="910">
                  <c:v>21.542</c:v>
                </c:pt>
                <c:pt idx="911">
                  <c:v>19.124</c:v>
                </c:pt>
                <c:pt idx="912">
                  <c:v>20.065</c:v>
                </c:pt>
                <c:pt idx="913">
                  <c:v>18.749</c:v>
                </c:pt>
                <c:pt idx="914">
                  <c:v>18.35300000000001</c:v>
                </c:pt>
                <c:pt idx="915">
                  <c:v>23.45</c:v>
                </c:pt>
                <c:pt idx="916">
                  <c:v>24.084</c:v>
                </c:pt>
                <c:pt idx="917">
                  <c:v>24.076</c:v>
                </c:pt>
                <c:pt idx="918">
                  <c:v>18.82999999999999</c:v>
                </c:pt>
                <c:pt idx="919">
                  <c:v>26.541</c:v>
                </c:pt>
                <c:pt idx="920">
                  <c:v>23.351</c:v>
                </c:pt>
                <c:pt idx="921">
                  <c:v>21.255</c:v>
                </c:pt>
                <c:pt idx="922">
                  <c:v>19.35900000000001</c:v>
                </c:pt>
                <c:pt idx="923">
                  <c:v>20.421</c:v>
                </c:pt>
                <c:pt idx="924">
                  <c:v>19.757</c:v>
                </c:pt>
                <c:pt idx="925">
                  <c:v>20.26899999999998</c:v>
                </c:pt>
                <c:pt idx="926">
                  <c:v>21.976</c:v>
                </c:pt>
                <c:pt idx="927">
                  <c:v>20.197</c:v>
                </c:pt>
                <c:pt idx="928">
                  <c:v>20.469</c:v>
                </c:pt>
                <c:pt idx="929">
                  <c:v>19.934</c:v>
                </c:pt>
                <c:pt idx="930">
                  <c:v>18.753</c:v>
                </c:pt>
                <c:pt idx="931">
                  <c:v>20.498</c:v>
                </c:pt>
                <c:pt idx="932">
                  <c:v>16.378</c:v>
                </c:pt>
                <c:pt idx="933">
                  <c:v>34.639</c:v>
                </c:pt>
                <c:pt idx="934">
                  <c:v>25.496</c:v>
                </c:pt>
                <c:pt idx="935">
                  <c:v>20.605</c:v>
                </c:pt>
                <c:pt idx="936">
                  <c:v>18.033</c:v>
                </c:pt>
                <c:pt idx="937">
                  <c:v>19.065</c:v>
                </c:pt>
                <c:pt idx="938">
                  <c:v>17.721</c:v>
                </c:pt>
                <c:pt idx="939">
                  <c:v>20.896</c:v>
                </c:pt>
                <c:pt idx="940">
                  <c:v>19.39699999999999</c:v>
                </c:pt>
                <c:pt idx="941">
                  <c:v>20.24299999999998</c:v>
                </c:pt>
                <c:pt idx="942">
                  <c:v>20.843</c:v>
                </c:pt>
                <c:pt idx="943">
                  <c:v>21.424</c:v>
                </c:pt>
                <c:pt idx="944">
                  <c:v>24.781</c:v>
                </c:pt>
                <c:pt idx="945">
                  <c:v>19.694</c:v>
                </c:pt>
                <c:pt idx="946">
                  <c:v>19.825</c:v>
                </c:pt>
                <c:pt idx="947">
                  <c:v>17.815</c:v>
                </c:pt>
                <c:pt idx="948">
                  <c:v>20.354</c:v>
                </c:pt>
                <c:pt idx="949">
                  <c:v>21.214</c:v>
                </c:pt>
                <c:pt idx="950">
                  <c:v>18.922</c:v>
                </c:pt>
                <c:pt idx="951">
                  <c:v>15.498</c:v>
                </c:pt>
                <c:pt idx="952">
                  <c:v>19.575</c:v>
                </c:pt>
                <c:pt idx="953">
                  <c:v>17.621</c:v>
                </c:pt>
                <c:pt idx="954">
                  <c:v>18.671</c:v>
                </c:pt>
                <c:pt idx="955">
                  <c:v>25.27</c:v>
                </c:pt>
                <c:pt idx="956">
                  <c:v>20.112</c:v>
                </c:pt>
                <c:pt idx="957">
                  <c:v>18.80099999999999</c:v>
                </c:pt>
                <c:pt idx="958">
                  <c:v>20.152</c:v>
                </c:pt>
                <c:pt idx="959">
                  <c:v>18.686</c:v>
                </c:pt>
                <c:pt idx="960">
                  <c:v>19.065</c:v>
                </c:pt>
                <c:pt idx="961">
                  <c:v>26.48699999999998</c:v>
                </c:pt>
                <c:pt idx="962">
                  <c:v>22.047</c:v>
                </c:pt>
                <c:pt idx="963">
                  <c:v>20.373</c:v>
                </c:pt>
                <c:pt idx="964">
                  <c:v>21.57100000000001</c:v>
                </c:pt>
                <c:pt idx="965">
                  <c:v>18.41700000000001</c:v>
                </c:pt>
                <c:pt idx="966">
                  <c:v>16.515</c:v>
                </c:pt>
                <c:pt idx="967">
                  <c:v>18.563</c:v>
                </c:pt>
                <c:pt idx="968">
                  <c:v>19.56</c:v>
                </c:pt>
                <c:pt idx="969">
                  <c:v>18.95499999999999</c:v>
                </c:pt>
                <c:pt idx="970">
                  <c:v>18.783</c:v>
                </c:pt>
                <c:pt idx="971">
                  <c:v>22.922</c:v>
                </c:pt>
                <c:pt idx="972">
                  <c:v>22.931</c:v>
                </c:pt>
                <c:pt idx="973">
                  <c:v>24.20799999999999</c:v>
                </c:pt>
                <c:pt idx="974">
                  <c:v>20.335</c:v>
                </c:pt>
                <c:pt idx="975">
                  <c:v>20.416</c:v>
                </c:pt>
                <c:pt idx="976">
                  <c:v>19.10300000000001</c:v>
                </c:pt>
                <c:pt idx="977">
                  <c:v>16.284</c:v>
                </c:pt>
                <c:pt idx="978">
                  <c:v>19.142</c:v>
                </c:pt>
                <c:pt idx="979">
                  <c:v>21.13500000000001</c:v>
                </c:pt>
                <c:pt idx="980">
                  <c:v>16.73999999999999</c:v>
                </c:pt>
                <c:pt idx="981">
                  <c:v>19.211</c:v>
                </c:pt>
                <c:pt idx="982">
                  <c:v>19.23699999999999</c:v>
                </c:pt>
                <c:pt idx="983">
                  <c:v>17.055</c:v>
                </c:pt>
                <c:pt idx="984">
                  <c:v>19.946</c:v>
                </c:pt>
                <c:pt idx="985">
                  <c:v>19.038</c:v>
                </c:pt>
                <c:pt idx="986">
                  <c:v>20.2</c:v>
                </c:pt>
                <c:pt idx="987">
                  <c:v>30.57700000000001</c:v>
                </c:pt>
                <c:pt idx="988">
                  <c:v>21.666</c:v>
                </c:pt>
                <c:pt idx="989">
                  <c:v>20.92599999999998</c:v>
                </c:pt>
                <c:pt idx="990">
                  <c:v>21.082</c:v>
                </c:pt>
                <c:pt idx="991">
                  <c:v>18.991</c:v>
                </c:pt>
                <c:pt idx="992">
                  <c:v>19.634</c:v>
                </c:pt>
                <c:pt idx="993">
                  <c:v>20.721</c:v>
                </c:pt>
                <c:pt idx="994">
                  <c:v>16.251</c:v>
                </c:pt>
                <c:pt idx="995">
                  <c:v>16.121</c:v>
                </c:pt>
                <c:pt idx="996">
                  <c:v>18.52199999999999</c:v>
                </c:pt>
                <c:pt idx="997">
                  <c:v>19.162</c:v>
                </c:pt>
                <c:pt idx="998">
                  <c:v>22.526</c:v>
                </c:pt>
                <c:pt idx="999">
                  <c:v>18.83299999999999</c:v>
                </c:pt>
                <c:pt idx="1000">
                  <c:v>15.742</c:v>
                </c:pt>
                <c:pt idx="1001">
                  <c:v>21.069</c:v>
                </c:pt>
                <c:pt idx="1002">
                  <c:v>17.10900000000001</c:v>
                </c:pt>
                <c:pt idx="1003">
                  <c:v>14.375</c:v>
                </c:pt>
                <c:pt idx="1004">
                  <c:v>16.634</c:v>
                </c:pt>
                <c:pt idx="1005">
                  <c:v>16.727</c:v>
                </c:pt>
                <c:pt idx="1006">
                  <c:v>16.202</c:v>
                </c:pt>
                <c:pt idx="1007">
                  <c:v>21.74</c:v>
                </c:pt>
                <c:pt idx="1008">
                  <c:v>17.589</c:v>
                </c:pt>
                <c:pt idx="1009">
                  <c:v>15.668</c:v>
                </c:pt>
                <c:pt idx="1010">
                  <c:v>16.26899999999998</c:v>
                </c:pt>
                <c:pt idx="1011">
                  <c:v>19.396</c:v>
                </c:pt>
                <c:pt idx="1012">
                  <c:v>19.899</c:v>
                </c:pt>
                <c:pt idx="1013">
                  <c:v>18.18</c:v>
                </c:pt>
                <c:pt idx="1014">
                  <c:v>20.057</c:v>
                </c:pt>
                <c:pt idx="1015">
                  <c:v>20.025</c:v>
                </c:pt>
                <c:pt idx="1016">
                  <c:v>19.55</c:v>
                </c:pt>
                <c:pt idx="1017">
                  <c:v>19.145</c:v>
                </c:pt>
                <c:pt idx="1018">
                  <c:v>25.828</c:v>
                </c:pt>
                <c:pt idx="1019">
                  <c:v>23.77</c:v>
                </c:pt>
                <c:pt idx="1020">
                  <c:v>18.467</c:v>
                </c:pt>
                <c:pt idx="1021">
                  <c:v>16.241</c:v>
                </c:pt>
                <c:pt idx="1022">
                  <c:v>15.142</c:v>
                </c:pt>
                <c:pt idx="1023">
                  <c:v>15.015</c:v>
                </c:pt>
                <c:pt idx="1024">
                  <c:v>18.296</c:v>
                </c:pt>
                <c:pt idx="1025">
                  <c:v>15.203</c:v>
                </c:pt>
                <c:pt idx="1026">
                  <c:v>20.908</c:v>
                </c:pt>
                <c:pt idx="1027">
                  <c:v>17.30399999999999</c:v>
                </c:pt>
                <c:pt idx="1028">
                  <c:v>16.79799999999999</c:v>
                </c:pt>
                <c:pt idx="1029">
                  <c:v>18.475</c:v>
                </c:pt>
                <c:pt idx="1030">
                  <c:v>13.846</c:v>
                </c:pt>
                <c:pt idx="1031">
                  <c:v>23.562</c:v>
                </c:pt>
                <c:pt idx="1032">
                  <c:v>19.286</c:v>
                </c:pt>
                <c:pt idx="1033">
                  <c:v>20.225</c:v>
                </c:pt>
                <c:pt idx="1034">
                  <c:v>19.3</c:v>
                </c:pt>
                <c:pt idx="1035">
                  <c:v>19.728</c:v>
                </c:pt>
                <c:pt idx="1036">
                  <c:v>15.403</c:v>
                </c:pt>
                <c:pt idx="1037">
                  <c:v>17.968</c:v>
                </c:pt>
                <c:pt idx="1038">
                  <c:v>20.591</c:v>
                </c:pt>
                <c:pt idx="1039">
                  <c:v>21.78</c:v>
                </c:pt>
                <c:pt idx="1040">
                  <c:v>20.319</c:v>
                </c:pt>
                <c:pt idx="1041">
                  <c:v>18.19</c:v>
                </c:pt>
                <c:pt idx="1042">
                  <c:v>18.49299999999998</c:v>
                </c:pt>
                <c:pt idx="1043">
                  <c:v>17.326</c:v>
                </c:pt>
                <c:pt idx="1044">
                  <c:v>16.10300000000001</c:v>
                </c:pt>
                <c:pt idx="1045">
                  <c:v>18.672</c:v>
                </c:pt>
                <c:pt idx="1046">
                  <c:v>18.021</c:v>
                </c:pt>
                <c:pt idx="1047">
                  <c:v>17.247</c:v>
                </c:pt>
                <c:pt idx="1048">
                  <c:v>17.706</c:v>
                </c:pt>
                <c:pt idx="1049">
                  <c:v>15.443</c:v>
                </c:pt>
                <c:pt idx="1050">
                  <c:v>15.009</c:v>
                </c:pt>
                <c:pt idx="1051">
                  <c:v>18.56</c:v>
                </c:pt>
                <c:pt idx="1052">
                  <c:v>16.422</c:v>
                </c:pt>
                <c:pt idx="1053">
                  <c:v>23.13800000000001</c:v>
                </c:pt>
                <c:pt idx="1054">
                  <c:v>20.863</c:v>
                </c:pt>
                <c:pt idx="1055">
                  <c:v>18.193</c:v>
                </c:pt>
                <c:pt idx="1056">
                  <c:v>20.142</c:v>
                </c:pt>
                <c:pt idx="1057">
                  <c:v>24.04799999999999</c:v>
                </c:pt>
                <c:pt idx="1058">
                  <c:v>21.072</c:v>
                </c:pt>
                <c:pt idx="1059">
                  <c:v>20.576</c:v>
                </c:pt>
                <c:pt idx="1060">
                  <c:v>18.355</c:v>
                </c:pt>
                <c:pt idx="1061">
                  <c:v>19.748</c:v>
                </c:pt>
                <c:pt idx="1062">
                  <c:v>17.99299999999998</c:v>
                </c:pt>
                <c:pt idx="1063">
                  <c:v>17.81</c:v>
                </c:pt>
                <c:pt idx="1064">
                  <c:v>16.591</c:v>
                </c:pt>
                <c:pt idx="1065">
                  <c:v>21.229</c:v>
                </c:pt>
                <c:pt idx="1066">
                  <c:v>16.669</c:v>
                </c:pt>
                <c:pt idx="1067">
                  <c:v>16.311</c:v>
                </c:pt>
                <c:pt idx="1068">
                  <c:v>16.628</c:v>
                </c:pt>
                <c:pt idx="1069">
                  <c:v>16.16700000000001</c:v>
                </c:pt>
                <c:pt idx="1070">
                  <c:v>18.527</c:v>
                </c:pt>
                <c:pt idx="1071">
                  <c:v>18.433</c:v>
                </c:pt>
                <c:pt idx="1072">
                  <c:v>17.114</c:v>
                </c:pt>
                <c:pt idx="1073">
                  <c:v>18.247</c:v>
                </c:pt>
                <c:pt idx="1074">
                  <c:v>16.656</c:v>
                </c:pt>
                <c:pt idx="1075">
                  <c:v>17.381</c:v>
                </c:pt>
                <c:pt idx="1076">
                  <c:v>20.43</c:v>
                </c:pt>
                <c:pt idx="1077">
                  <c:v>16.778</c:v>
                </c:pt>
                <c:pt idx="1078">
                  <c:v>18.639</c:v>
                </c:pt>
                <c:pt idx="1079">
                  <c:v>18.133</c:v>
                </c:pt>
                <c:pt idx="1080">
                  <c:v>18.488</c:v>
                </c:pt>
                <c:pt idx="1081">
                  <c:v>25.561</c:v>
                </c:pt>
                <c:pt idx="1082">
                  <c:v>19.225</c:v>
                </c:pt>
                <c:pt idx="1083">
                  <c:v>21.198</c:v>
                </c:pt>
                <c:pt idx="1084">
                  <c:v>17.076</c:v>
                </c:pt>
                <c:pt idx="1085">
                  <c:v>14.714</c:v>
                </c:pt>
                <c:pt idx="1086">
                  <c:v>15.467</c:v>
                </c:pt>
                <c:pt idx="1087">
                  <c:v>21.64</c:v>
                </c:pt>
                <c:pt idx="1088">
                  <c:v>17.964</c:v>
                </c:pt>
                <c:pt idx="1089">
                  <c:v>17.253</c:v>
                </c:pt>
                <c:pt idx="1090">
                  <c:v>14.657</c:v>
                </c:pt>
                <c:pt idx="1091">
                  <c:v>15.759</c:v>
                </c:pt>
                <c:pt idx="1092">
                  <c:v>15.233</c:v>
                </c:pt>
                <c:pt idx="1093">
                  <c:v>19.297</c:v>
                </c:pt>
                <c:pt idx="1094">
                  <c:v>17.595</c:v>
                </c:pt>
                <c:pt idx="1095">
                  <c:v>17.04799999999999</c:v>
                </c:pt>
                <c:pt idx="1096">
                  <c:v>21.245</c:v>
                </c:pt>
                <c:pt idx="1097">
                  <c:v>17.981</c:v>
                </c:pt>
                <c:pt idx="1098">
                  <c:v>21.039</c:v>
                </c:pt>
                <c:pt idx="1099">
                  <c:v>20.303</c:v>
                </c:pt>
                <c:pt idx="1100">
                  <c:v>19.004</c:v>
                </c:pt>
                <c:pt idx="1101">
                  <c:v>17.911</c:v>
                </c:pt>
                <c:pt idx="1102">
                  <c:v>17.59</c:v>
                </c:pt>
                <c:pt idx="1103">
                  <c:v>18.19</c:v>
                </c:pt>
                <c:pt idx="1104">
                  <c:v>15.553</c:v>
                </c:pt>
                <c:pt idx="1105">
                  <c:v>19.69900000000001</c:v>
                </c:pt>
                <c:pt idx="1106">
                  <c:v>16.67599999999999</c:v>
                </c:pt>
                <c:pt idx="1107">
                  <c:v>21.14399999999999</c:v>
                </c:pt>
                <c:pt idx="1108">
                  <c:v>20.933</c:v>
                </c:pt>
                <c:pt idx="1109">
                  <c:v>20.028</c:v>
                </c:pt>
                <c:pt idx="1110">
                  <c:v>17.608</c:v>
                </c:pt>
                <c:pt idx="1111">
                  <c:v>16.347</c:v>
                </c:pt>
                <c:pt idx="1112">
                  <c:v>20.561</c:v>
                </c:pt>
                <c:pt idx="1113">
                  <c:v>20.36</c:v>
                </c:pt>
                <c:pt idx="1114">
                  <c:v>19.228</c:v>
                </c:pt>
                <c:pt idx="1115">
                  <c:v>17.285</c:v>
                </c:pt>
                <c:pt idx="1116">
                  <c:v>20.197</c:v>
                </c:pt>
                <c:pt idx="1117">
                  <c:v>18.434</c:v>
                </c:pt>
                <c:pt idx="1118">
                  <c:v>21.35900000000001</c:v>
                </c:pt>
                <c:pt idx="1119">
                  <c:v>19.18</c:v>
                </c:pt>
                <c:pt idx="1120">
                  <c:v>15.506</c:v>
                </c:pt>
                <c:pt idx="1121">
                  <c:v>16.307</c:v>
                </c:pt>
                <c:pt idx="1122">
                  <c:v>23.70799999999999</c:v>
                </c:pt>
                <c:pt idx="1123">
                  <c:v>20.617</c:v>
                </c:pt>
                <c:pt idx="1124">
                  <c:v>19.329</c:v>
                </c:pt>
                <c:pt idx="1125">
                  <c:v>19.697</c:v>
                </c:pt>
                <c:pt idx="1126">
                  <c:v>23.302</c:v>
                </c:pt>
                <c:pt idx="1127">
                  <c:v>17.34</c:v>
                </c:pt>
                <c:pt idx="1128">
                  <c:v>19.273</c:v>
                </c:pt>
                <c:pt idx="1129">
                  <c:v>16.749</c:v>
                </c:pt>
                <c:pt idx="1130">
                  <c:v>17.377</c:v>
                </c:pt>
                <c:pt idx="1131">
                  <c:v>15.82</c:v>
                </c:pt>
                <c:pt idx="1132">
                  <c:v>15.163</c:v>
                </c:pt>
                <c:pt idx="1133">
                  <c:v>14.779</c:v>
                </c:pt>
                <c:pt idx="1134">
                  <c:v>17.847</c:v>
                </c:pt>
                <c:pt idx="1135">
                  <c:v>16.62</c:v>
                </c:pt>
                <c:pt idx="1136">
                  <c:v>16.937</c:v>
                </c:pt>
                <c:pt idx="1137">
                  <c:v>21.011</c:v>
                </c:pt>
                <c:pt idx="1138">
                  <c:v>19.572</c:v>
                </c:pt>
                <c:pt idx="1139">
                  <c:v>15.197</c:v>
                </c:pt>
                <c:pt idx="1140">
                  <c:v>15.062</c:v>
                </c:pt>
                <c:pt idx="1141">
                  <c:v>16.174</c:v>
                </c:pt>
                <c:pt idx="1142">
                  <c:v>15.361</c:v>
                </c:pt>
                <c:pt idx="1143">
                  <c:v>17.545</c:v>
                </c:pt>
                <c:pt idx="1144">
                  <c:v>16.468</c:v>
                </c:pt>
                <c:pt idx="1145">
                  <c:v>16.63800000000001</c:v>
                </c:pt>
                <c:pt idx="1146">
                  <c:v>16.975</c:v>
                </c:pt>
                <c:pt idx="1147">
                  <c:v>16.523</c:v>
                </c:pt>
                <c:pt idx="1148">
                  <c:v>14.211</c:v>
                </c:pt>
                <c:pt idx="1149">
                  <c:v>19.982</c:v>
                </c:pt>
                <c:pt idx="1150">
                  <c:v>15.659</c:v>
                </c:pt>
                <c:pt idx="1151">
                  <c:v>15.354</c:v>
                </c:pt>
                <c:pt idx="1152">
                  <c:v>19.108</c:v>
                </c:pt>
                <c:pt idx="1153">
                  <c:v>17.093</c:v>
                </c:pt>
                <c:pt idx="1154">
                  <c:v>19.564</c:v>
                </c:pt>
                <c:pt idx="1155">
                  <c:v>22.794</c:v>
                </c:pt>
                <c:pt idx="1156">
                  <c:v>20.198</c:v>
                </c:pt>
                <c:pt idx="1157">
                  <c:v>19.594</c:v>
                </c:pt>
                <c:pt idx="1158">
                  <c:v>18.7</c:v>
                </c:pt>
                <c:pt idx="1159">
                  <c:v>20.235</c:v>
                </c:pt>
                <c:pt idx="1160">
                  <c:v>23.677</c:v>
                </c:pt>
                <c:pt idx="1161">
                  <c:v>20.21</c:v>
                </c:pt>
                <c:pt idx="1162">
                  <c:v>17.082</c:v>
                </c:pt>
                <c:pt idx="1163">
                  <c:v>21.323</c:v>
                </c:pt>
                <c:pt idx="1164">
                  <c:v>21.111</c:v>
                </c:pt>
                <c:pt idx="1165">
                  <c:v>16.64399999999999</c:v>
                </c:pt>
                <c:pt idx="1166">
                  <c:v>17.001</c:v>
                </c:pt>
                <c:pt idx="1167">
                  <c:v>17.382</c:v>
                </c:pt>
                <c:pt idx="1168">
                  <c:v>18.12</c:v>
                </c:pt>
                <c:pt idx="1169">
                  <c:v>18.623</c:v>
                </c:pt>
                <c:pt idx="1170">
                  <c:v>14.203</c:v>
                </c:pt>
                <c:pt idx="1171">
                  <c:v>12.609</c:v>
                </c:pt>
                <c:pt idx="1172">
                  <c:v>16.594</c:v>
                </c:pt>
                <c:pt idx="1173">
                  <c:v>17.399</c:v>
                </c:pt>
                <c:pt idx="1174">
                  <c:v>17.797</c:v>
                </c:pt>
                <c:pt idx="1175">
                  <c:v>16.24299999999998</c:v>
                </c:pt>
                <c:pt idx="1176">
                  <c:v>17.335</c:v>
                </c:pt>
                <c:pt idx="1177">
                  <c:v>14.423</c:v>
                </c:pt>
                <c:pt idx="1178">
                  <c:v>28.564</c:v>
                </c:pt>
                <c:pt idx="1179">
                  <c:v>21.39699999999999</c:v>
                </c:pt>
                <c:pt idx="1180">
                  <c:v>18.886</c:v>
                </c:pt>
                <c:pt idx="1181">
                  <c:v>21.361</c:v>
                </c:pt>
                <c:pt idx="1182">
                  <c:v>20.377</c:v>
                </c:pt>
                <c:pt idx="1183">
                  <c:v>18.796</c:v>
                </c:pt>
                <c:pt idx="1184">
                  <c:v>16.831</c:v>
                </c:pt>
                <c:pt idx="1185">
                  <c:v>16.69900000000001</c:v>
                </c:pt>
                <c:pt idx="1186">
                  <c:v>20.76</c:v>
                </c:pt>
                <c:pt idx="1187">
                  <c:v>18.244</c:v>
                </c:pt>
                <c:pt idx="1188">
                  <c:v>16.849</c:v>
                </c:pt>
                <c:pt idx="1189">
                  <c:v>15.395</c:v>
                </c:pt>
                <c:pt idx="1190">
                  <c:v>15.632</c:v>
                </c:pt>
                <c:pt idx="1191">
                  <c:v>13.405</c:v>
                </c:pt>
                <c:pt idx="1192">
                  <c:v>15.262</c:v>
                </c:pt>
                <c:pt idx="1193">
                  <c:v>14.927</c:v>
                </c:pt>
                <c:pt idx="1194">
                  <c:v>14.982</c:v>
                </c:pt>
                <c:pt idx="1195">
                  <c:v>14.219</c:v>
                </c:pt>
                <c:pt idx="1196">
                  <c:v>16.402</c:v>
                </c:pt>
                <c:pt idx="1197">
                  <c:v>16.198</c:v>
                </c:pt>
                <c:pt idx="1198">
                  <c:v>13.007</c:v>
                </c:pt>
                <c:pt idx="1199">
                  <c:v>16.968</c:v>
                </c:pt>
                <c:pt idx="1200">
                  <c:v>15.08</c:v>
                </c:pt>
                <c:pt idx="1201">
                  <c:v>16.573</c:v>
                </c:pt>
                <c:pt idx="1202">
                  <c:v>18.218</c:v>
                </c:pt>
                <c:pt idx="1203">
                  <c:v>38.932</c:v>
                </c:pt>
                <c:pt idx="1204">
                  <c:v>25.959</c:v>
                </c:pt>
                <c:pt idx="1205">
                  <c:v>20.416</c:v>
                </c:pt>
                <c:pt idx="1206">
                  <c:v>17.184</c:v>
                </c:pt>
                <c:pt idx="1207">
                  <c:v>17.525</c:v>
                </c:pt>
                <c:pt idx="1208">
                  <c:v>16.038</c:v>
                </c:pt>
                <c:pt idx="1209">
                  <c:v>19.65</c:v>
                </c:pt>
                <c:pt idx="1210">
                  <c:v>18.317</c:v>
                </c:pt>
                <c:pt idx="1211">
                  <c:v>15.084</c:v>
                </c:pt>
                <c:pt idx="1212">
                  <c:v>13.118</c:v>
                </c:pt>
                <c:pt idx="1213">
                  <c:v>15.355</c:v>
                </c:pt>
                <c:pt idx="1214">
                  <c:v>16.914</c:v>
                </c:pt>
                <c:pt idx="1215">
                  <c:v>18.317</c:v>
                </c:pt>
                <c:pt idx="1216">
                  <c:v>14.972</c:v>
                </c:pt>
                <c:pt idx="1217">
                  <c:v>14.205</c:v>
                </c:pt>
                <c:pt idx="1218">
                  <c:v>13.926</c:v>
                </c:pt>
                <c:pt idx="1219">
                  <c:v>15.835</c:v>
                </c:pt>
                <c:pt idx="1220">
                  <c:v>16.065</c:v>
                </c:pt>
                <c:pt idx="1221">
                  <c:v>16.17000000000001</c:v>
                </c:pt>
                <c:pt idx="1222">
                  <c:v>15.428</c:v>
                </c:pt>
                <c:pt idx="1223">
                  <c:v>18.035</c:v>
                </c:pt>
                <c:pt idx="1224">
                  <c:v>18.384</c:v>
                </c:pt>
                <c:pt idx="1225">
                  <c:v>22.543</c:v>
                </c:pt>
                <c:pt idx="1226">
                  <c:v>16.727</c:v>
                </c:pt>
                <c:pt idx="1227">
                  <c:v>15.49</c:v>
                </c:pt>
                <c:pt idx="1228">
                  <c:v>14.121</c:v>
                </c:pt>
                <c:pt idx="1229">
                  <c:v>13.652</c:v>
                </c:pt>
                <c:pt idx="1230">
                  <c:v>14.377</c:v>
                </c:pt>
                <c:pt idx="1231">
                  <c:v>20.623</c:v>
                </c:pt>
                <c:pt idx="1232">
                  <c:v>17.835</c:v>
                </c:pt>
                <c:pt idx="1233">
                  <c:v>18.008</c:v>
                </c:pt>
                <c:pt idx="1234">
                  <c:v>24.981</c:v>
                </c:pt>
                <c:pt idx="1235">
                  <c:v>20.657</c:v>
                </c:pt>
                <c:pt idx="1236">
                  <c:v>18.073</c:v>
                </c:pt>
                <c:pt idx="1237">
                  <c:v>17.80099999999999</c:v>
                </c:pt>
                <c:pt idx="1238">
                  <c:v>15.348</c:v>
                </c:pt>
                <c:pt idx="1239">
                  <c:v>14.166</c:v>
                </c:pt>
                <c:pt idx="1240">
                  <c:v>12.652</c:v>
                </c:pt>
                <c:pt idx="1241">
                  <c:v>12.644</c:v>
                </c:pt>
                <c:pt idx="1242">
                  <c:v>16.117</c:v>
                </c:pt>
                <c:pt idx="1243">
                  <c:v>15.566</c:v>
                </c:pt>
                <c:pt idx="1244">
                  <c:v>16.727</c:v>
                </c:pt>
                <c:pt idx="1245">
                  <c:v>19.741</c:v>
                </c:pt>
                <c:pt idx="1246">
                  <c:v>17.442</c:v>
                </c:pt>
                <c:pt idx="1247">
                  <c:v>14.203</c:v>
                </c:pt>
                <c:pt idx="1248">
                  <c:v>15.056</c:v>
                </c:pt>
                <c:pt idx="1249">
                  <c:v>16.855</c:v>
                </c:pt>
                <c:pt idx="1250">
                  <c:v>16.131</c:v>
                </c:pt>
                <c:pt idx="1251">
                  <c:v>14.563</c:v>
                </c:pt>
                <c:pt idx="1252">
                  <c:v>15.204</c:v>
                </c:pt>
                <c:pt idx="1253">
                  <c:v>15.179</c:v>
                </c:pt>
                <c:pt idx="1254">
                  <c:v>16.937</c:v>
                </c:pt>
                <c:pt idx="1255">
                  <c:v>18.213</c:v>
                </c:pt>
                <c:pt idx="1256">
                  <c:v>14.986</c:v>
                </c:pt>
                <c:pt idx="1257">
                  <c:v>15.946</c:v>
                </c:pt>
                <c:pt idx="1258">
                  <c:v>14.303</c:v>
                </c:pt>
                <c:pt idx="1259">
                  <c:v>14.228</c:v>
                </c:pt>
                <c:pt idx="1260">
                  <c:v>18.099</c:v>
                </c:pt>
                <c:pt idx="1261">
                  <c:v>15.719</c:v>
                </c:pt>
                <c:pt idx="1262">
                  <c:v>16.799</c:v>
                </c:pt>
                <c:pt idx="1263">
                  <c:v>20.523</c:v>
                </c:pt>
                <c:pt idx="1264">
                  <c:v>18.403</c:v>
                </c:pt>
                <c:pt idx="1265">
                  <c:v>24.374</c:v>
                </c:pt>
                <c:pt idx="1266">
                  <c:v>20.893</c:v>
                </c:pt>
                <c:pt idx="1267">
                  <c:v>16.782</c:v>
                </c:pt>
                <c:pt idx="1268">
                  <c:v>14.26</c:v>
                </c:pt>
                <c:pt idx="1269">
                  <c:v>15.451</c:v>
                </c:pt>
                <c:pt idx="1270">
                  <c:v>17.959</c:v>
                </c:pt>
                <c:pt idx="1271">
                  <c:v>16.899</c:v>
                </c:pt>
                <c:pt idx="1272">
                  <c:v>16.615</c:v>
                </c:pt>
                <c:pt idx="1273">
                  <c:v>15.556</c:v>
                </c:pt>
                <c:pt idx="1274">
                  <c:v>15.955</c:v>
                </c:pt>
                <c:pt idx="1275">
                  <c:v>13.393</c:v>
                </c:pt>
                <c:pt idx="1276">
                  <c:v>12.108</c:v>
                </c:pt>
                <c:pt idx="1277">
                  <c:v>14.287</c:v>
                </c:pt>
                <c:pt idx="1278">
                  <c:v>12.689</c:v>
                </c:pt>
                <c:pt idx="1279">
                  <c:v>19.584</c:v>
                </c:pt>
                <c:pt idx="1280">
                  <c:v>16.58599999999998</c:v>
                </c:pt>
                <c:pt idx="1281">
                  <c:v>14.078</c:v>
                </c:pt>
                <c:pt idx="1282">
                  <c:v>12.161</c:v>
                </c:pt>
                <c:pt idx="1283">
                  <c:v>13.064</c:v>
                </c:pt>
                <c:pt idx="1284">
                  <c:v>15.444</c:v>
                </c:pt>
                <c:pt idx="1285">
                  <c:v>15.428</c:v>
                </c:pt>
                <c:pt idx="1286">
                  <c:v>12.48</c:v>
                </c:pt>
                <c:pt idx="1287">
                  <c:v>13.031</c:v>
                </c:pt>
                <c:pt idx="1288">
                  <c:v>24.181</c:v>
                </c:pt>
                <c:pt idx="1289">
                  <c:v>18.471</c:v>
                </c:pt>
                <c:pt idx="1290">
                  <c:v>18.986</c:v>
                </c:pt>
                <c:pt idx="1291">
                  <c:v>13.793</c:v>
                </c:pt>
                <c:pt idx="1292">
                  <c:v>12.229</c:v>
                </c:pt>
                <c:pt idx="1293">
                  <c:v>18.80099999999999</c:v>
                </c:pt>
                <c:pt idx="1294">
                  <c:v>17.399</c:v>
                </c:pt>
                <c:pt idx="1295">
                  <c:v>26.902</c:v>
                </c:pt>
                <c:pt idx="1296">
                  <c:v>19.732</c:v>
                </c:pt>
                <c:pt idx="1297">
                  <c:v>17.927</c:v>
                </c:pt>
                <c:pt idx="1298">
                  <c:v>21.021</c:v>
                </c:pt>
                <c:pt idx="1299">
                  <c:v>18.616</c:v>
                </c:pt>
                <c:pt idx="1300">
                  <c:v>21.874</c:v>
                </c:pt>
                <c:pt idx="1301">
                  <c:v>19.797</c:v>
                </c:pt>
                <c:pt idx="1302">
                  <c:v>16.80099999999999</c:v>
                </c:pt>
                <c:pt idx="1303">
                  <c:v>17.044</c:v>
                </c:pt>
                <c:pt idx="1304">
                  <c:v>17.05399999999999</c:v>
                </c:pt>
                <c:pt idx="1305">
                  <c:v>18.383</c:v>
                </c:pt>
                <c:pt idx="1306">
                  <c:v>14.478</c:v>
                </c:pt>
                <c:pt idx="1307">
                  <c:v>15.054</c:v>
                </c:pt>
                <c:pt idx="1308">
                  <c:v>15.022</c:v>
                </c:pt>
                <c:pt idx="1309">
                  <c:v>16.729</c:v>
                </c:pt>
                <c:pt idx="1310">
                  <c:v>16.286</c:v>
                </c:pt>
                <c:pt idx="1311">
                  <c:v>14.934</c:v>
                </c:pt>
                <c:pt idx="1312">
                  <c:v>16.945</c:v>
                </c:pt>
                <c:pt idx="1313">
                  <c:v>14.937</c:v>
                </c:pt>
                <c:pt idx="1314">
                  <c:v>15.985</c:v>
                </c:pt>
                <c:pt idx="1315">
                  <c:v>17.61</c:v>
                </c:pt>
                <c:pt idx="1316">
                  <c:v>16.912</c:v>
                </c:pt>
                <c:pt idx="1317">
                  <c:v>17.89699999999999</c:v>
                </c:pt>
                <c:pt idx="1318">
                  <c:v>19.085</c:v>
                </c:pt>
                <c:pt idx="1319">
                  <c:v>19.067</c:v>
                </c:pt>
                <c:pt idx="1320">
                  <c:v>17.677</c:v>
                </c:pt>
                <c:pt idx="1321">
                  <c:v>18.336</c:v>
                </c:pt>
                <c:pt idx="1322">
                  <c:v>20.244</c:v>
                </c:pt>
                <c:pt idx="1323">
                  <c:v>16.742</c:v>
                </c:pt>
                <c:pt idx="1324">
                  <c:v>15.747</c:v>
                </c:pt>
                <c:pt idx="1325">
                  <c:v>15.312</c:v>
                </c:pt>
                <c:pt idx="1326">
                  <c:v>18.317</c:v>
                </c:pt>
                <c:pt idx="1327">
                  <c:v>18.17299999999999</c:v>
                </c:pt>
                <c:pt idx="1328">
                  <c:v>16.945</c:v>
                </c:pt>
                <c:pt idx="1329">
                  <c:v>15.394</c:v>
                </c:pt>
                <c:pt idx="1330">
                  <c:v>15.516</c:v>
                </c:pt>
                <c:pt idx="1331">
                  <c:v>18.007</c:v>
                </c:pt>
                <c:pt idx="1332">
                  <c:v>21.059</c:v>
                </c:pt>
                <c:pt idx="1333">
                  <c:v>17.889</c:v>
                </c:pt>
                <c:pt idx="1334">
                  <c:v>18.775</c:v>
                </c:pt>
                <c:pt idx="1335">
                  <c:v>18.83299999999999</c:v>
                </c:pt>
                <c:pt idx="1336">
                  <c:v>15.557</c:v>
                </c:pt>
                <c:pt idx="1337">
                  <c:v>17.322</c:v>
                </c:pt>
                <c:pt idx="1338">
                  <c:v>14.385</c:v>
                </c:pt>
                <c:pt idx="1339">
                  <c:v>14.632</c:v>
                </c:pt>
                <c:pt idx="1340">
                  <c:v>14.86</c:v>
                </c:pt>
                <c:pt idx="1341">
                  <c:v>14.507</c:v>
                </c:pt>
                <c:pt idx="1342">
                  <c:v>16.70499999999999</c:v>
                </c:pt>
                <c:pt idx="1343">
                  <c:v>23.113</c:v>
                </c:pt>
                <c:pt idx="1344">
                  <c:v>18.729</c:v>
                </c:pt>
                <c:pt idx="1345">
                  <c:v>15.542</c:v>
                </c:pt>
                <c:pt idx="1346">
                  <c:v>19.723</c:v>
                </c:pt>
                <c:pt idx="1347">
                  <c:v>17.313</c:v>
                </c:pt>
                <c:pt idx="1348">
                  <c:v>18.091</c:v>
                </c:pt>
                <c:pt idx="1349">
                  <c:v>14.486</c:v>
                </c:pt>
                <c:pt idx="1350">
                  <c:v>14.703</c:v>
                </c:pt>
                <c:pt idx="1351">
                  <c:v>15.762</c:v>
                </c:pt>
                <c:pt idx="1352">
                  <c:v>17.996</c:v>
                </c:pt>
                <c:pt idx="1353">
                  <c:v>18.422</c:v>
                </c:pt>
                <c:pt idx="1354">
                  <c:v>22.837</c:v>
                </c:pt>
                <c:pt idx="1355">
                  <c:v>18.404</c:v>
                </c:pt>
                <c:pt idx="1356">
                  <c:v>17.618</c:v>
                </c:pt>
                <c:pt idx="1357">
                  <c:v>18.663</c:v>
                </c:pt>
                <c:pt idx="1358">
                  <c:v>17.07700000000001</c:v>
                </c:pt>
                <c:pt idx="1359">
                  <c:v>18.046</c:v>
                </c:pt>
                <c:pt idx="1360">
                  <c:v>19.722</c:v>
                </c:pt>
                <c:pt idx="1361">
                  <c:v>22.887</c:v>
                </c:pt>
                <c:pt idx="1362">
                  <c:v>16.293</c:v>
                </c:pt>
                <c:pt idx="1363">
                  <c:v>15.194</c:v>
                </c:pt>
                <c:pt idx="1364">
                  <c:v>15.084</c:v>
                </c:pt>
                <c:pt idx="1365">
                  <c:v>15.08</c:v>
                </c:pt>
                <c:pt idx="1366">
                  <c:v>15.449</c:v>
                </c:pt>
                <c:pt idx="1367">
                  <c:v>14.82</c:v>
                </c:pt>
                <c:pt idx="1368">
                  <c:v>16.937</c:v>
                </c:pt>
                <c:pt idx="1369">
                  <c:v>17.77</c:v>
                </c:pt>
                <c:pt idx="1370">
                  <c:v>15.527</c:v>
                </c:pt>
                <c:pt idx="1371">
                  <c:v>16.678</c:v>
                </c:pt>
                <c:pt idx="1372">
                  <c:v>16.757</c:v>
                </c:pt>
                <c:pt idx="1373">
                  <c:v>18.964</c:v>
                </c:pt>
                <c:pt idx="1374">
                  <c:v>19.558</c:v>
                </c:pt>
                <c:pt idx="1375">
                  <c:v>21.088</c:v>
                </c:pt>
                <c:pt idx="1376">
                  <c:v>22.70799999999999</c:v>
                </c:pt>
                <c:pt idx="1377">
                  <c:v>18.20499999999999</c:v>
                </c:pt>
                <c:pt idx="1378">
                  <c:v>16.416</c:v>
                </c:pt>
                <c:pt idx="1379">
                  <c:v>15.761</c:v>
                </c:pt>
                <c:pt idx="1380">
                  <c:v>15.485</c:v>
                </c:pt>
                <c:pt idx="1381">
                  <c:v>14.109</c:v>
                </c:pt>
                <c:pt idx="1382">
                  <c:v>15.407</c:v>
                </c:pt>
                <c:pt idx="1383">
                  <c:v>15.562</c:v>
                </c:pt>
                <c:pt idx="1384">
                  <c:v>15.214</c:v>
                </c:pt>
                <c:pt idx="1385">
                  <c:v>17.631</c:v>
                </c:pt>
                <c:pt idx="1386">
                  <c:v>21.422</c:v>
                </c:pt>
                <c:pt idx="1387">
                  <c:v>18.738</c:v>
                </c:pt>
                <c:pt idx="1388">
                  <c:v>20.938</c:v>
                </c:pt>
                <c:pt idx="1389">
                  <c:v>16.296</c:v>
                </c:pt>
                <c:pt idx="1390">
                  <c:v>18.623</c:v>
                </c:pt>
                <c:pt idx="1391">
                  <c:v>18.257</c:v>
                </c:pt>
                <c:pt idx="1392">
                  <c:v>14.319</c:v>
                </c:pt>
                <c:pt idx="1393">
                  <c:v>15.87</c:v>
                </c:pt>
                <c:pt idx="1394">
                  <c:v>21.087</c:v>
                </c:pt>
                <c:pt idx="1395">
                  <c:v>17.081</c:v>
                </c:pt>
                <c:pt idx="1396">
                  <c:v>18.388</c:v>
                </c:pt>
                <c:pt idx="1397">
                  <c:v>19.172</c:v>
                </c:pt>
                <c:pt idx="1398">
                  <c:v>15.072</c:v>
                </c:pt>
                <c:pt idx="1399">
                  <c:v>16.187</c:v>
                </c:pt>
                <c:pt idx="1400">
                  <c:v>16.214</c:v>
                </c:pt>
                <c:pt idx="1401">
                  <c:v>14.611</c:v>
                </c:pt>
                <c:pt idx="1402">
                  <c:v>20.977</c:v>
                </c:pt>
                <c:pt idx="1403">
                  <c:v>21.119</c:v>
                </c:pt>
                <c:pt idx="1404">
                  <c:v>17.986</c:v>
                </c:pt>
                <c:pt idx="1405">
                  <c:v>16.814</c:v>
                </c:pt>
                <c:pt idx="1406">
                  <c:v>19.57700000000001</c:v>
                </c:pt>
                <c:pt idx="1407">
                  <c:v>16.406</c:v>
                </c:pt>
                <c:pt idx="1408">
                  <c:v>19.433</c:v>
                </c:pt>
                <c:pt idx="1409">
                  <c:v>20.249</c:v>
                </c:pt>
                <c:pt idx="1410">
                  <c:v>18.421</c:v>
                </c:pt>
                <c:pt idx="1411">
                  <c:v>22.42299999999998</c:v>
                </c:pt>
                <c:pt idx="1412">
                  <c:v>25.358</c:v>
                </c:pt>
                <c:pt idx="1413">
                  <c:v>22.039</c:v>
                </c:pt>
                <c:pt idx="1414">
                  <c:v>19.912</c:v>
                </c:pt>
                <c:pt idx="1415">
                  <c:v>22.741</c:v>
                </c:pt>
                <c:pt idx="1416">
                  <c:v>19.026</c:v>
                </c:pt>
                <c:pt idx="1417">
                  <c:v>25.459</c:v>
                </c:pt>
                <c:pt idx="1418">
                  <c:v>23.078</c:v>
                </c:pt>
                <c:pt idx="1419">
                  <c:v>19.732</c:v>
                </c:pt>
                <c:pt idx="1420">
                  <c:v>16.623</c:v>
                </c:pt>
                <c:pt idx="1421">
                  <c:v>14.356</c:v>
                </c:pt>
                <c:pt idx="1422">
                  <c:v>16.398</c:v>
                </c:pt>
                <c:pt idx="1423">
                  <c:v>14.692</c:v>
                </c:pt>
                <c:pt idx="1424">
                  <c:v>15.188</c:v>
                </c:pt>
                <c:pt idx="1425">
                  <c:v>15.531</c:v>
                </c:pt>
                <c:pt idx="1426">
                  <c:v>15.619</c:v>
                </c:pt>
                <c:pt idx="1427">
                  <c:v>16.575</c:v>
                </c:pt>
                <c:pt idx="1428">
                  <c:v>19.803</c:v>
                </c:pt>
                <c:pt idx="1429">
                  <c:v>15.192</c:v>
                </c:pt>
                <c:pt idx="1430">
                  <c:v>15.79</c:v>
                </c:pt>
                <c:pt idx="1431">
                  <c:v>19.263</c:v>
                </c:pt>
                <c:pt idx="1432">
                  <c:v>16.71</c:v>
                </c:pt>
                <c:pt idx="1433">
                  <c:v>16.17599999999999</c:v>
                </c:pt>
                <c:pt idx="1434">
                  <c:v>27.373</c:v>
                </c:pt>
                <c:pt idx="1435">
                  <c:v>19.93</c:v>
                </c:pt>
                <c:pt idx="1436">
                  <c:v>17.35</c:v>
                </c:pt>
                <c:pt idx="1437">
                  <c:v>13.648</c:v>
                </c:pt>
                <c:pt idx="1438">
                  <c:v>14.818</c:v>
                </c:pt>
                <c:pt idx="1439">
                  <c:v>15.446</c:v>
                </c:pt>
                <c:pt idx="1440">
                  <c:v>14.997</c:v>
                </c:pt>
                <c:pt idx="1441">
                  <c:v>16.51599999999999</c:v>
                </c:pt>
                <c:pt idx="1442">
                  <c:v>16.475</c:v>
                </c:pt>
                <c:pt idx="1443">
                  <c:v>16.278</c:v>
                </c:pt>
                <c:pt idx="1444">
                  <c:v>15.63</c:v>
                </c:pt>
                <c:pt idx="1445">
                  <c:v>17.032</c:v>
                </c:pt>
                <c:pt idx="1446">
                  <c:v>17.485</c:v>
                </c:pt>
                <c:pt idx="1447">
                  <c:v>15.898</c:v>
                </c:pt>
                <c:pt idx="1448">
                  <c:v>15.898</c:v>
                </c:pt>
                <c:pt idx="1449">
                  <c:v>16.696</c:v>
                </c:pt>
                <c:pt idx="1450">
                  <c:v>13.906</c:v>
                </c:pt>
                <c:pt idx="1451">
                  <c:v>16.651</c:v>
                </c:pt>
                <c:pt idx="1452">
                  <c:v>16.669</c:v>
                </c:pt>
                <c:pt idx="1453">
                  <c:v>15.051</c:v>
                </c:pt>
                <c:pt idx="1454">
                  <c:v>18.263</c:v>
                </c:pt>
                <c:pt idx="1455">
                  <c:v>14.359</c:v>
                </c:pt>
                <c:pt idx="1456">
                  <c:v>17.256</c:v>
                </c:pt>
                <c:pt idx="1457">
                  <c:v>17.253</c:v>
                </c:pt>
                <c:pt idx="1458">
                  <c:v>17.253</c:v>
                </c:pt>
                <c:pt idx="1459">
                  <c:v>17.529</c:v>
                </c:pt>
                <c:pt idx="1460">
                  <c:v>17.634</c:v>
                </c:pt>
                <c:pt idx="1461">
                  <c:v>17.521</c:v>
                </c:pt>
                <c:pt idx="1462">
                  <c:v>17.521</c:v>
                </c:pt>
                <c:pt idx="1463">
                  <c:v>13.351</c:v>
                </c:pt>
                <c:pt idx="1464">
                  <c:v>13.351</c:v>
                </c:pt>
                <c:pt idx="1465">
                  <c:v>15.272</c:v>
                </c:pt>
                <c:pt idx="1466">
                  <c:v>16.922</c:v>
                </c:pt>
                <c:pt idx="1467">
                  <c:v>21.581</c:v>
                </c:pt>
                <c:pt idx="1468">
                  <c:v>15.466</c:v>
                </c:pt>
                <c:pt idx="1469">
                  <c:v>14.612</c:v>
                </c:pt>
                <c:pt idx="1470">
                  <c:v>12.985</c:v>
                </c:pt>
                <c:pt idx="1471">
                  <c:v>12.985</c:v>
                </c:pt>
                <c:pt idx="1472">
                  <c:v>15.046</c:v>
                </c:pt>
                <c:pt idx="1473">
                  <c:v>13.796</c:v>
                </c:pt>
                <c:pt idx="1474">
                  <c:v>17.075</c:v>
                </c:pt>
                <c:pt idx="1475">
                  <c:v>17.076</c:v>
                </c:pt>
                <c:pt idx="1476">
                  <c:v>17.258</c:v>
                </c:pt>
                <c:pt idx="1477">
                  <c:v>13.458</c:v>
                </c:pt>
                <c:pt idx="1478">
                  <c:v>14.82</c:v>
                </c:pt>
                <c:pt idx="1479">
                  <c:v>13.212</c:v>
                </c:pt>
                <c:pt idx="1480">
                  <c:v>16.35300000000001</c:v>
                </c:pt>
                <c:pt idx="1481">
                  <c:v>14.474</c:v>
                </c:pt>
                <c:pt idx="1482">
                  <c:v>13.834</c:v>
                </c:pt>
                <c:pt idx="1483">
                  <c:v>15.661</c:v>
                </c:pt>
                <c:pt idx="1484">
                  <c:v>15.661</c:v>
                </c:pt>
                <c:pt idx="1485">
                  <c:v>14.167</c:v>
                </c:pt>
                <c:pt idx="1486">
                  <c:v>17.438</c:v>
                </c:pt>
                <c:pt idx="1487">
                  <c:v>14.863</c:v>
                </c:pt>
                <c:pt idx="1488">
                  <c:v>15.913</c:v>
                </c:pt>
                <c:pt idx="1489">
                  <c:v>18.991</c:v>
                </c:pt>
                <c:pt idx="1490">
                  <c:v>16.316</c:v>
                </c:pt>
                <c:pt idx="1491">
                  <c:v>16.316</c:v>
                </c:pt>
                <c:pt idx="1492">
                  <c:v>15.698</c:v>
                </c:pt>
                <c:pt idx="1493">
                  <c:v>15.698</c:v>
                </c:pt>
                <c:pt idx="1494">
                  <c:v>15.541</c:v>
                </c:pt>
                <c:pt idx="1495">
                  <c:v>15.541</c:v>
                </c:pt>
                <c:pt idx="1496">
                  <c:v>15.802</c:v>
                </c:pt>
                <c:pt idx="1497">
                  <c:v>15.802</c:v>
                </c:pt>
                <c:pt idx="1498">
                  <c:v>18.537</c:v>
                </c:pt>
                <c:pt idx="1499">
                  <c:v>15.586</c:v>
                </c:pt>
                <c:pt idx="1500">
                  <c:v>19.797</c:v>
                </c:pt>
                <c:pt idx="1501">
                  <c:v>17.064</c:v>
                </c:pt>
                <c:pt idx="1502">
                  <c:v>14.623</c:v>
                </c:pt>
                <c:pt idx="1503">
                  <c:v>15.571</c:v>
                </c:pt>
                <c:pt idx="1504">
                  <c:v>15.571</c:v>
                </c:pt>
                <c:pt idx="1505">
                  <c:v>15.962</c:v>
                </c:pt>
                <c:pt idx="1506">
                  <c:v>16.085</c:v>
                </c:pt>
                <c:pt idx="1507">
                  <c:v>18.187</c:v>
                </c:pt>
                <c:pt idx="1508">
                  <c:v>18.062</c:v>
                </c:pt>
                <c:pt idx="1509">
                  <c:v>21.465</c:v>
                </c:pt>
                <c:pt idx="1510">
                  <c:v>23.861</c:v>
                </c:pt>
                <c:pt idx="1511">
                  <c:v>23.861</c:v>
                </c:pt>
                <c:pt idx="1512">
                  <c:v>28.788</c:v>
                </c:pt>
                <c:pt idx="1513">
                  <c:v>27.696</c:v>
                </c:pt>
                <c:pt idx="1514">
                  <c:v>22.672</c:v>
                </c:pt>
                <c:pt idx="1515">
                  <c:v>23.871</c:v>
                </c:pt>
                <c:pt idx="1516">
                  <c:v>23.871</c:v>
                </c:pt>
                <c:pt idx="1517">
                  <c:v>24.61</c:v>
                </c:pt>
                <c:pt idx="1518">
                  <c:v>28.937</c:v>
                </c:pt>
                <c:pt idx="1519">
                  <c:v>31.342</c:v>
                </c:pt>
                <c:pt idx="1520">
                  <c:v>29.80099999999999</c:v>
                </c:pt>
                <c:pt idx="1521">
                  <c:v>26.86199999999999</c:v>
                </c:pt>
                <c:pt idx="1522">
                  <c:v>33.805</c:v>
                </c:pt>
                <c:pt idx="1523">
                  <c:v>33.805</c:v>
                </c:pt>
                <c:pt idx="1524">
                  <c:v>25.607</c:v>
                </c:pt>
                <c:pt idx="1525">
                  <c:v>25.607</c:v>
                </c:pt>
                <c:pt idx="1526">
                  <c:v>28.507</c:v>
                </c:pt>
                <c:pt idx="1527">
                  <c:v>22.544</c:v>
                </c:pt>
                <c:pt idx="1528">
                  <c:v>23.164</c:v>
                </c:pt>
                <c:pt idx="1529">
                  <c:v>27.076</c:v>
                </c:pt>
                <c:pt idx="1530">
                  <c:v>27.076</c:v>
                </c:pt>
                <c:pt idx="1531">
                  <c:v>26.119</c:v>
                </c:pt>
                <c:pt idx="1532">
                  <c:v>26.119</c:v>
                </c:pt>
                <c:pt idx="1533">
                  <c:v>19.42</c:v>
                </c:pt>
                <c:pt idx="1534">
                  <c:v>19.42</c:v>
                </c:pt>
                <c:pt idx="1535">
                  <c:v>23.636</c:v>
                </c:pt>
                <c:pt idx="1536">
                  <c:v>28.565</c:v>
                </c:pt>
                <c:pt idx="1537">
                  <c:v>27.566</c:v>
                </c:pt>
                <c:pt idx="1538">
                  <c:v>21.693</c:v>
                </c:pt>
                <c:pt idx="1539">
                  <c:v>21.693</c:v>
                </c:pt>
                <c:pt idx="1540">
                  <c:v>22.079</c:v>
                </c:pt>
                <c:pt idx="1541">
                  <c:v>22.079</c:v>
                </c:pt>
                <c:pt idx="1542">
                  <c:v>23.13</c:v>
                </c:pt>
                <c:pt idx="1543">
                  <c:v>24.535</c:v>
                </c:pt>
                <c:pt idx="1544">
                  <c:v>22.74299999999998</c:v>
                </c:pt>
                <c:pt idx="1545">
                  <c:v>22.84</c:v>
                </c:pt>
                <c:pt idx="1546">
                  <c:v>22.84</c:v>
                </c:pt>
                <c:pt idx="1547">
                  <c:v>21.94</c:v>
                </c:pt>
                <c:pt idx="1548">
                  <c:v>24.886</c:v>
                </c:pt>
                <c:pt idx="1549">
                  <c:v>22.983</c:v>
                </c:pt>
                <c:pt idx="1550">
                  <c:v>27.409</c:v>
                </c:pt>
                <c:pt idx="1551">
                  <c:v>25.481</c:v>
                </c:pt>
                <c:pt idx="1552">
                  <c:v>25.419</c:v>
                </c:pt>
                <c:pt idx="1553">
                  <c:v>25.419</c:v>
                </c:pt>
                <c:pt idx="1554">
                  <c:v>22.995</c:v>
                </c:pt>
                <c:pt idx="1555">
                  <c:v>25.277</c:v>
                </c:pt>
                <c:pt idx="1556">
                  <c:v>23.45799999999999</c:v>
                </c:pt>
                <c:pt idx="1557">
                  <c:v>24.427</c:v>
                </c:pt>
                <c:pt idx="1558">
                  <c:v>24.379</c:v>
                </c:pt>
                <c:pt idx="1559">
                  <c:v>24.775</c:v>
                </c:pt>
                <c:pt idx="1560">
                  <c:v>27.608</c:v>
                </c:pt>
                <c:pt idx="1561">
                  <c:v>23.89</c:v>
                </c:pt>
                <c:pt idx="1562">
                  <c:v>23.89</c:v>
                </c:pt>
                <c:pt idx="1563">
                  <c:v>23.454</c:v>
                </c:pt>
                <c:pt idx="1564">
                  <c:v>23.454</c:v>
                </c:pt>
                <c:pt idx="1565">
                  <c:v>22.715</c:v>
                </c:pt>
                <c:pt idx="1566">
                  <c:v>27.703</c:v>
                </c:pt>
                <c:pt idx="1567">
                  <c:v>23.74</c:v>
                </c:pt>
                <c:pt idx="1568">
                  <c:v>24.273</c:v>
                </c:pt>
                <c:pt idx="1569">
                  <c:v>24.273</c:v>
                </c:pt>
                <c:pt idx="1570">
                  <c:v>27.881</c:v>
                </c:pt>
                <c:pt idx="1571">
                  <c:v>27.881</c:v>
                </c:pt>
                <c:pt idx="1572">
                  <c:v>26.681</c:v>
                </c:pt>
                <c:pt idx="1573">
                  <c:v>27.33299999999999</c:v>
                </c:pt>
                <c:pt idx="1574">
                  <c:v>27.33299999999999</c:v>
                </c:pt>
                <c:pt idx="1575">
                  <c:v>24.629</c:v>
                </c:pt>
                <c:pt idx="1576">
                  <c:v>24.629</c:v>
                </c:pt>
                <c:pt idx="1577">
                  <c:v>25.968</c:v>
                </c:pt>
                <c:pt idx="1578">
                  <c:v>25.968</c:v>
                </c:pt>
                <c:pt idx="1579">
                  <c:v>23.839</c:v>
                </c:pt>
                <c:pt idx="1580">
                  <c:v>23.839</c:v>
                </c:pt>
                <c:pt idx="1581">
                  <c:v>21.767</c:v>
                </c:pt>
                <c:pt idx="1582">
                  <c:v>26.895</c:v>
                </c:pt>
                <c:pt idx="1583">
                  <c:v>30.784</c:v>
                </c:pt>
                <c:pt idx="1584">
                  <c:v>25.26899999999998</c:v>
                </c:pt>
                <c:pt idx="1585">
                  <c:v>25.26899999999998</c:v>
                </c:pt>
                <c:pt idx="1586">
                  <c:v>24.919</c:v>
                </c:pt>
                <c:pt idx="1587">
                  <c:v>24.919</c:v>
                </c:pt>
                <c:pt idx="1588">
                  <c:v>25.295</c:v>
                </c:pt>
                <c:pt idx="1589">
                  <c:v>26.27</c:v>
                </c:pt>
                <c:pt idx="1590">
                  <c:v>23.402</c:v>
                </c:pt>
                <c:pt idx="1591">
                  <c:v>29.132</c:v>
                </c:pt>
                <c:pt idx="1592">
                  <c:v>23.406</c:v>
                </c:pt>
                <c:pt idx="1593">
                  <c:v>24.95499999999999</c:v>
                </c:pt>
                <c:pt idx="1594">
                  <c:v>24.95499999999999</c:v>
                </c:pt>
                <c:pt idx="1595">
                  <c:v>21.247</c:v>
                </c:pt>
                <c:pt idx="1596">
                  <c:v>21.247</c:v>
                </c:pt>
                <c:pt idx="1597">
                  <c:v>22.252</c:v>
                </c:pt>
                <c:pt idx="1598">
                  <c:v>20.363</c:v>
                </c:pt>
                <c:pt idx="1599">
                  <c:v>18.299</c:v>
                </c:pt>
                <c:pt idx="1600">
                  <c:v>22.252</c:v>
                </c:pt>
                <c:pt idx="1601">
                  <c:v>22.252</c:v>
                </c:pt>
                <c:pt idx="1602">
                  <c:v>18.111</c:v>
                </c:pt>
                <c:pt idx="1603">
                  <c:v>18.111</c:v>
                </c:pt>
                <c:pt idx="1604">
                  <c:v>23.982</c:v>
                </c:pt>
                <c:pt idx="1605">
                  <c:v>23.982</c:v>
                </c:pt>
                <c:pt idx="1606">
                  <c:v>19.69900000000001</c:v>
                </c:pt>
                <c:pt idx="1607">
                  <c:v>16.92599999999998</c:v>
                </c:pt>
                <c:pt idx="1608">
                  <c:v>16.92599999999998</c:v>
                </c:pt>
                <c:pt idx="1609">
                  <c:v>21.868</c:v>
                </c:pt>
                <c:pt idx="1610">
                  <c:v>21.868</c:v>
                </c:pt>
                <c:pt idx="1611">
                  <c:v>17.39699999999999</c:v>
                </c:pt>
                <c:pt idx="1612">
                  <c:v>27.692</c:v>
                </c:pt>
                <c:pt idx="1613">
                  <c:v>27.692</c:v>
                </c:pt>
                <c:pt idx="1614">
                  <c:v>26.419</c:v>
                </c:pt>
                <c:pt idx="1615">
                  <c:v>26.419</c:v>
                </c:pt>
                <c:pt idx="1616">
                  <c:v>24.251</c:v>
                </c:pt>
                <c:pt idx="1617">
                  <c:v>24.251</c:v>
                </c:pt>
                <c:pt idx="1618">
                  <c:v>21.389</c:v>
                </c:pt>
                <c:pt idx="1619">
                  <c:v>23.869</c:v>
                </c:pt>
                <c:pt idx="1620">
                  <c:v>23.869</c:v>
                </c:pt>
                <c:pt idx="1621">
                  <c:v>21.07400000000001</c:v>
                </c:pt>
                <c:pt idx="1622">
                  <c:v>21.07400000000001</c:v>
                </c:pt>
                <c:pt idx="1623">
                  <c:v>21.85900000000001</c:v>
                </c:pt>
                <c:pt idx="1624">
                  <c:v>21.85900000000001</c:v>
                </c:pt>
                <c:pt idx="1625">
                  <c:v>17.183</c:v>
                </c:pt>
                <c:pt idx="1626">
                  <c:v>19.09</c:v>
                </c:pt>
                <c:pt idx="1627">
                  <c:v>19.09</c:v>
                </c:pt>
                <c:pt idx="1628">
                  <c:v>17.511</c:v>
                </c:pt>
                <c:pt idx="1629">
                  <c:v>17.511</c:v>
                </c:pt>
                <c:pt idx="1630">
                  <c:v>19.047</c:v>
                </c:pt>
                <c:pt idx="1631">
                  <c:v>29.385</c:v>
                </c:pt>
                <c:pt idx="1632">
                  <c:v>25.034</c:v>
                </c:pt>
                <c:pt idx="1633">
                  <c:v>34.832</c:v>
                </c:pt>
                <c:pt idx="1634">
                  <c:v>34.832</c:v>
                </c:pt>
                <c:pt idx="1635">
                  <c:v>23.297</c:v>
                </c:pt>
                <c:pt idx="1636">
                  <c:v>19.027</c:v>
                </c:pt>
                <c:pt idx="1637">
                  <c:v>19.027</c:v>
                </c:pt>
                <c:pt idx="1638">
                  <c:v>15.69</c:v>
                </c:pt>
                <c:pt idx="1639">
                  <c:v>17.526</c:v>
                </c:pt>
                <c:pt idx="1640">
                  <c:v>17.526</c:v>
                </c:pt>
                <c:pt idx="1641">
                  <c:v>20.265</c:v>
                </c:pt>
                <c:pt idx="1642">
                  <c:v>17.388</c:v>
                </c:pt>
                <c:pt idx="1643">
                  <c:v>20.099</c:v>
                </c:pt>
                <c:pt idx="1644">
                  <c:v>20.099</c:v>
                </c:pt>
                <c:pt idx="1645">
                  <c:v>18.999</c:v>
                </c:pt>
                <c:pt idx="1646">
                  <c:v>18.999</c:v>
                </c:pt>
                <c:pt idx="1647">
                  <c:v>28.949</c:v>
                </c:pt>
                <c:pt idx="1648">
                  <c:v>28.949</c:v>
                </c:pt>
                <c:pt idx="1649">
                  <c:v>20.91</c:v>
                </c:pt>
                <c:pt idx="1650">
                  <c:v>20.91</c:v>
                </c:pt>
                <c:pt idx="1651">
                  <c:v>24.31</c:v>
                </c:pt>
                <c:pt idx="1652">
                  <c:v>20.485</c:v>
                </c:pt>
                <c:pt idx="1653">
                  <c:v>20.485</c:v>
                </c:pt>
                <c:pt idx="1654">
                  <c:v>19.23699999999999</c:v>
                </c:pt>
                <c:pt idx="1655">
                  <c:v>19.23699999999999</c:v>
                </c:pt>
                <c:pt idx="1656">
                  <c:v>21.607</c:v>
                </c:pt>
                <c:pt idx="1657">
                  <c:v>21.607</c:v>
                </c:pt>
                <c:pt idx="1658">
                  <c:v>21.873</c:v>
                </c:pt>
                <c:pt idx="1659">
                  <c:v>21.873</c:v>
                </c:pt>
                <c:pt idx="1660">
                  <c:v>19.858</c:v>
                </c:pt>
                <c:pt idx="1661">
                  <c:v>19.858</c:v>
                </c:pt>
                <c:pt idx="1662">
                  <c:v>18.553</c:v>
                </c:pt>
                <c:pt idx="1663">
                  <c:v>19.492</c:v>
                </c:pt>
                <c:pt idx="1664">
                  <c:v>19.492</c:v>
                </c:pt>
                <c:pt idx="1665">
                  <c:v>16.89</c:v>
                </c:pt>
                <c:pt idx="1666">
                  <c:v>16.89</c:v>
                </c:pt>
                <c:pt idx="1667">
                  <c:v>16.842</c:v>
                </c:pt>
                <c:pt idx="1668">
                  <c:v>16.842</c:v>
                </c:pt>
                <c:pt idx="1669">
                  <c:v>18.0</c:v>
                </c:pt>
                <c:pt idx="1670">
                  <c:v>18.905</c:v>
                </c:pt>
                <c:pt idx="1671">
                  <c:v>18.905</c:v>
                </c:pt>
                <c:pt idx="1672">
                  <c:v>22.238</c:v>
                </c:pt>
                <c:pt idx="1673">
                  <c:v>22.238</c:v>
                </c:pt>
                <c:pt idx="1674">
                  <c:v>19.334</c:v>
                </c:pt>
                <c:pt idx="1675">
                  <c:v>18.241</c:v>
                </c:pt>
                <c:pt idx="1676">
                  <c:v>14.991</c:v>
                </c:pt>
                <c:pt idx="1677">
                  <c:v>18.876</c:v>
                </c:pt>
                <c:pt idx="1678">
                  <c:v>18.876</c:v>
                </c:pt>
                <c:pt idx="1679">
                  <c:v>18.715</c:v>
                </c:pt>
                <c:pt idx="1680">
                  <c:v>18.715</c:v>
                </c:pt>
                <c:pt idx="1681">
                  <c:v>18.045</c:v>
                </c:pt>
                <c:pt idx="1682">
                  <c:v>14.924</c:v>
                </c:pt>
                <c:pt idx="1683">
                  <c:v>14.924</c:v>
                </c:pt>
                <c:pt idx="1684">
                  <c:v>17.55099999999999</c:v>
                </c:pt>
                <c:pt idx="1685">
                  <c:v>17.55099999999999</c:v>
                </c:pt>
                <c:pt idx="1686">
                  <c:v>18.457</c:v>
                </c:pt>
                <c:pt idx="1687">
                  <c:v>18.457</c:v>
                </c:pt>
                <c:pt idx="1688">
                  <c:v>18.387</c:v>
                </c:pt>
                <c:pt idx="1689">
                  <c:v>19.637</c:v>
                </c:pt>
                <c:pt idx="1690">
                  <c:v>19.637</c:v>
                </c:pt>
                <c:pt idx="1691">
                  <c:v>21.092</c:v>
                </c:pt>
                <c:pt idx="1692">
                  <c:v>21.092</c:v>
                </c:pt>
                <c:pt idx="1693">
                  <c:v>16.506</c:v>
                </c:pt>
                <c:pt idx="1694">
                  <c:v>16.506</c:v>
                </c:pt>
                <c:pt idx="1695">
                  <c:v>15.513</c:v>
                </c:pt>
                <c:pt idx="1696">
                  <c:v>18.829</c:v>
                </c:pt>
                <c:pt idx="1697">
                  <c:v>18.829</c:v>
                </c:pt>
                <c:pt idx="1698">
                  <c:v>19.526</c:v>
                </c:pt>
                <c:pt idx="1699">
                  <c:v>19.526</c:v>
                </c:pt>
                <c:pt idx="1700">
                  <c:v>21.36</c:v>
                </c:pt>
                <c:pt idx="1701">
                  <c:v>21.36</c:v>
                </c:pt>
                <c:pt idx="1702">
                  <c:v>18.572</c:v>
                </c:pt>
                <c:pt idx="1703">
                  <c:v>18.572</c:v>
                </c:pt>
                <c:pt idx="1704">
                  <c:v>18.756</c:v>
                </c:pt>
                <c:pt idx="1705">
                  <c:v>18.756</c:v>
                </c:pt>
                <c:pt idx="1706">
                  <c:v>14.604</c:v>
                </c:pt>
                <c:pt idx="1707">
                  <c:v>14.604</c:v>
                </c:pt>
                <c:pt idx="1708">
                  <c:v>13.878</c:v>
                </c:pt>
                <c:pt idx="1709">
                  <c:v>16.404</c:v>
                </c:pt>
                <c:pt idx="1710">
                  <c:v>17.67000000000001</c:v>
                </c:pt>
                <c:pt idx="1711">
                  <c:v>17.67000000000001</c:v>
                </c:pt>
                <c:pt idx="1712">
                  <c:v>20.677</c:v>
                </c:pt>
                <c:pt idx="1713">
                  <c:v>17.212</c:v>
                </c:pt>
                <c:pt idx="1714">
                  <c:v>17.212</c:v>
                </c:pt>
                <c:pt idx="1715">
                  <c:v>16.533</c:v>
                </c:pt>
                <c:pt idx="1716">
                  <c:v>16.533</c:v>
                </c:pt>
                <c:pt idx="1717">
                  <c:v>16.589</c:v>
                </c:pt>
                <c:pt idx="1718">
                  <c:v>16.939</c:v>
                </c:pt>
                <c:pt idx="1719">
                  <c:v>18.56</c:v>
                </c:pt>
                <c:pt idx="1720">
                  <c:v>13.751</c:v>
                </c:pt>
                <c:pt idx="1721">
                  <c:v>13.751</c:v>
                </c:pt>
                <c:pt idx="1722">
                  <c:v>15.835</c:v>
                </c:pt>
                <c:pt idx="1723">
                  <c:v>15.835</c:v>
                </c:pt>
                <c:pt idx="1724">
                  <c:v>15.707</c:v>
                </c:pt>
                <c:pt idx="1725">
                  <c:v>19.501</c:v>
                </c:pt>
                <c:pt idx="1726">
                  <c:v>19.501</c:v>
                </c:pt>
                <c:pt idx="1727">
                  <c:v>21.64099999999999</c:v>
                </c:pt>
                <c:pt idx="1728">
                  <c:v>18.529</c:v>
                </c:pt>
                <c:pt idx="1729">
                  <c:v>15.67</c:v>
                </c:pt>
                <c:pt idx="1730">
                  <c:v>15.67</c:v>
                </c:pt>
                <c:pt idx="1731">
                  <c:v>15.811</c:v>
                </c:pt>
                <c:pt idx="1732">
                  <c:v>16.663</c:v>
                </c:pt>
                <c:pt idx="1733">
                  <c:v>15.731</c:v>
                </c:pt>
                <c:pt idx="1734">
                  <c:v>15.731</c:v>
                </c:pt>
                <c:pt idx="1735">
                  <c:v>16.395</c:v>
                </c:pt>
                <c:pt idx="1736">
                  <c:v>16.395</c:v>
                </c:pt>
                <c:pt idx="1737">
                  <c:v>16.453</c:v>
                </c:pt>
                <c:pt idx="1738">
                  <c:v>17.36199999999999</c:v>
                </c:pt>
                <c:pt idx="1739">
                  <c:v>16.412</c:v>
                </c:pt>
                <c:pt idx="1740">
                  <c:v>21.122</c:v>
                </c:pt>
                <c:pt idx="1741">
                  <c:v>21.122</c:v>
                </c:pt>
                <c:pt idx="1742">
                  <c:v>16.55</c:v>
                </c:pt>
                <c:pt idx="1743">
                  <c:v>16.55</c:v>
                </c:pt>
                <c:pt idx="1744">
                  <c:v>19.374</c:v>
                </c:pt>
                <c:pt idx="1745">
                  <c:v>17.688</c:v>
                </c:pt>
                <c:pt idx="1746">
                  <c:v>20.80099999999999</c:v>
                </c:pt>
                <c:pt idx="1747">
                  <c:v>20.80099999999999</c:v>
                </c:pt>
                <c:pt idx="1748">
                  <c:v>18.306</c:v>
                </c:pt>
                <c:pt idx="1749">
                  <c:v>18.306</c:v>
                </c:pt>
                <c:pt idx="1750">
                  <c:v>15.958</c:v>
                </c:pt>
                <c:pt idx="1751">
                  <c:v>16.552</c:v>
                </c:pt>
                <c:pt idx="1752">
                  <c:v>16.597</c:v>
                </c:pt>
                <c:pt idx="1753">
                  <c:v>21.36499999999999</c:v>
                </c:pt>
                <c:pt idx="1754">
                  <c:v>17.259</c:v>
                </c:pt>
                <c:pt idx="1755">
                  <c:v>16.492</c:v>
                </c:pt>
                <c:pt idx="1756">
                  <c:v>18.89</c:v>
                </c:pt>
                <c:pt idx="1757">
                  <c:v>15.776</c:v>
                </c:pt>
                <c:pt idx="1758">
                  <c:v>16.634</c:v>
                </c:pt>
                <c:pt idx="1759">
                  <c:v>16.57400000000001</c:v>
                </c:pt>
                <c:pt idx="1760">
                  <c:v>14.013</c:v>
                </c:pt>
                <c:pt idx="1761">
                  <c:v>25.626</c:v>
                </c:pt>
                <c:pt idx="1762">
                  <c:v>25.626</c:v>
                </c:pt>
                <c:pt idx="1763">
                  <c:v>20.249</c:v>
                </c:pt>
                <c:pt idx="1764">
                  <c:v>17.98699999999998</c:v>
                </c:pt>
                <c:pt idx="1765">
                  <c:v>16.846</c:v>
                </c:pt>
                <c:pt idx="1766">
                  <c:v>17.174</c:v>
                </c:pt>
                <c:pt idx="1767">
                  <c:v>18.877</c:v>
                </c:pt>
                <c:pt idx="1768">
                  <c:v>18.877</c:v>
                </c:pt>
                <c:pt idx="1769">
                  <c:v>18.63800000000001</c:v>
                </c:pt>
                <c:pt idx="1770">
                  <c:v>20.252</c:v>
                </c:pt>
                <c:pt idx="1771">
                  <c:v>18.642</c:v>
                </c:pt>
                <c:pt idx="1772">
                  <c:v>17.811</c:v>
                </c:pt>
                <c:pt idx="1773">
                  <c:v>17.811</c:v>
                </c:pt>
                <c:pt idx="1774">
                  <c:v>18.717</c:v>
                </c:pt>
                <c:pt idx="1775">
                  <c:v>18.717</c:v>
                </c:pt>
                <c:pt idx="1776">
                  <c:v>23.462</c:v>
                </c:pt>
                <c:pt idx="1777">
                  <c:v>23.69900000000001</c:v>
                </c:pt>
                <c:pt idx="1778">
                  <c:v>20.153</c:v>
                </c:pt>
                <c:pt idx="1779">
                  <c:v>20.153</c:v>
                </c:pt>
                <c:pt idx="1780">
                  <c:v>22.719</c:v>
                </c:pt>
                <c:pt idx="1781">
                  <c:v>24.85300000000001</c:v>
                </c:pt>
                <c:pt idx="1782">
                  <c:v>26.642</c:v>
                </c:pt>
                <c:pt idx="1783">
                  <c:v>23.105</c:v>
                </c:pt>
                <c:pt idx="1784">
                  <c:v>23.105</c:v>
                </c:pt>
                <c:pt idx="1785">
                  <c:v>27.543</c:v>
                </c:pt>
                <c:pt idx="1786">
                  <c:v>27.543</c:v>
                </c:pt>
                <c:pt idx="1787">
                  <c:v>22.767</c:v>
                </c:pt>
                <c:pt idx="1788">
                  <c:v>23.236</c:v>
                </c:pt>
                <c:pt idx="1789">
                  <c:v>23.704</c:v>
                </c:pt>
                <c:pt idx="1790">
                  <c:v>27.538</c:v>
                </c:pt>
                <c:pt idx="1791">
                  <c:v>27.538</c:v>
                </c:pt>
                <c:pt idx="1792">
                  <c:v>23.991</c:v>
                </c:pt>
                <c:pt idx="1793">
                  <c:v>24.221</c:v>
                </c:pt>
                <c:pt idx="1794">
                  <c:v>21.355</c:v>
                </c:pt>
                <c:pt idx="1795">
                  <c:v>33.151</c:v>
                </c:pt>
                <c:pt idx="1796">
                  <c:v>28.99299999999998</c:v>
                </c:pt>
                <c:pt idx="1797">
                  <c:v>28.48</c:v>
                </c:pt>
                <c:pt idx="1798">
                  <c:v>28.48</c:v>
                </c:pt>
                <c:pt idx="1799">
                  <c:v>21.75</c:v>
                </c:pt>
                <c:pt idx="1800">
                  <c:v>23.124</c:v>
                </c:pt>
                <c:pt idx="1801">
                  <c:v>20.20799999999999</c:v>
                </c:pt>
                <c:pt idx="1802">
                  <c:v>25.51899999999999</c:v>
                </c:pt>
                <c:pt idx="1803">
                  <c:v>25.51899999999999</c:v>
                </c:pt>
                <c:pt idx="1804">
                  <c:v>23.936</c:v>
                </c:pt>
                <c:pt idx="1805">
                  <c:v>23.936</c:v>
                </c:pt>
                <c:pt idx="1806">
                  <c:v>22.058</c:v>
                </c:pt>
                <c:pt idx="1807">
                  <c:v>25.545</c:v>
                </c:pt>
                <c:pt idx="1808">
                  <c:v>23.753</c:v>
                </c:pt>
                <c:pt idx="1809">
                  <c:v>24.598</c:v>
                </c:pt>
                <c:pt idx="1810">
                  <c:v>24.598</c:v>
                </c:pt>
                <c:pt idx="1811">
                  <c:v>22.189</c:v>
                </c:pt>
                <c:pt idx="1812">
                  <c:v>22.189</c:v>
                </c:pt>
                <c:pt idx="1813">
                  <c:v>21.471</c:v>
                </c:pt>
                <c:pt idx="1814">
                  <c:v>20.512</c:v>
                </c:pt>
                <c:pt idx="1815">
                  <c:v>18.572</c:v>
                </c:pt>
                <c:pt idx="1816">
                  <c:v>23.723</c:v>
                </c:pt>
                <c:pt idx="1817">
                  <c:v>23.723</c:v>
                </c:pt>
                <c:pt idx="1818">
                  <c:v>20.384</c:v>
                </c:pt>
                <c:pt idx="1819">
                  <c:v>18.052</c:v>
                </c:pt>
                <c:pt idx="1820">
                  <c:v>21.989</c:v>
                </c:pt>
                <c:pt idx="1821">
                  <c:v>29.414</c:v>
                </c:pt>
                <c:pt idx="1822">
                  <c:v>25.988</c:v>
                </c:pt>
                <c:pt idx="1823">
                  <c:v>25.288</c:v>
                </c:pt>
                <c:pt idx="1824">
                  <c:v>25.288</c:v>
                </c:pt>
                <c:pt idx="1825">
                  <c:v>26.33</c:v>
                </c:pt>
                <c:pt idx="1826">
                  <c:v>24.474</c:v>
                </c:pt>
                <c:pt idx="1827">
                  <c:v>20.174</c:v>
                </c:pt>
                <c:pt idx="1828">
                  <c:v>23.405</c:v>
                </c:pt>
                <c:pt idx="1829">
                  <c:v>27.936</c:v>
                </c:pt>
                <c:pt idx="1830">
                  <c:v>18.983</c:v>
                </c:pt>
                <c:pt idx="1831">
                  <c:v>25.976</c:v>
                </c:pt>
                <c:pt idx="1832">
                  <c:v>23.49</c:v>
                </c:pt>
                <c:pt idx="1833">
                  <c:v>22.903</c:v>
                </c:pt>
                <c:pt idx="1834">
                  <c:v>21.19</c:v>
                </c:pt>
                <c:pt idx="1835">
                  <c:v>20.95</c:v>
                </c:pt>
                <c:pt idx="1836">
                  <c:v>22.978</c:v>
                </c:pt>
                <c:pt idx="1837">
                  <c:v>25.598</c:v>
                </c:pt>
                <c:pt idx="1838">
                  <c:v>24.808</c:v>
                </c:pt>
                <c:pt idx="1839">
                  <c:v>19.127</c:v>
                </c:pt>
                <c:pt idx="1840">
                  <c:v>22.646</c:v>
                </c:pt>
                <c:pt idx="1841">
                  <c:v>23.67899999999999</c:v>
                </c:pt>
                <c:pt idx="1842">
                  <c:v>19.01000000000001</c:v>
                </c:pt>
                <c:pt idx="1843">
                  <c:v>26.762</c:v>
                </c:pt>
                <c:pt idx="1844">
                  <c:v>26.762</c:v>
                </c:pt>
                <c:pt idx="1845">
                  <c:v>27.009</c:v>
                </c:pt>
                <c:pt idx="1846">
                  <c:v>22.61</c:v>
                </c:pt>
                <c:pt idx="1847">
                  <c:v>23.733</c:v>
                </c:pt>
                <c:pt idx="1848">
                  <c:v>22.312</c:v>
                </c:pt>
                <c:pt idx="1849">
                  <c:v>20.76</c:v>
                </c:pt>
                <c:pt idx="1850">
                  <c:v>21.348</c:v>
                </c:pt>
                <c:pt idx="1851">
                  <c:v>25.422</c:v>
                </c:pt>
                <c:pt idx="1852">
                  <c:v>24.736</c:v>
                </c:pt>
                <c:pt idx="1853">
                  <c:v>26.13</c:v>
                </c:pt>
                <c:pt idx="1854">
                  <c:v>21.371</c:v>
                </c:pt>
                <c:pt idx="1855">
                  <c:v>21.712</c:v>
                </c:pt>
                <c:pt idx="1856">
                  <c:v>21.712</c:v>
                </c:pt>
                <c:pt idx="1857">
                  <c:v>22.195</c:v>
                </c:pt>
                <c:pt idx="1858">
                  <c:v>23.63</c:v>
                </c:pt>
                <c:pt idx="1859">
                  <c:v>20.839</c:v>
                </c:pt>
                <c:pt idx="1860">
                  <c:v>23.931</c:v>
                </c:pt>
                <c:pt idx="1861">
                  <c:v>22.973</c:v>
                </c:pt>
                <c:pt idx="1862">
                  <c:v>24.198</c:v>
                </c:pt>
                <c:pt idx="1863">
                  <c:v>24.198</c:v>
                </c:pt>
                <c:pt idx="1864">
                  <c:v>19.681</c:v>
                </c:pt>
                <c:pt idx="1865">
                  <c:v>19.566</c:v>
                </c:pt>
                <c:pt idx="1866">
                  <c:v>21.229</c:v>
                </c:pt>
                <c:pt idx="1867">
                  <c:v>22.35900000000001</c:v>
                </c:pt>
                <c:pt idx="1868">
                  <c:v>23.51899999999999</c:v>
                </c:pt>
                <c:pt idx="1869">
                  <c:v>20.911</c:v>
                </c:pt>
                <c:pt idx="1870">
                  <c:v>18.524</c:v>
                </c:pt>
                <c:pt idx="1871">
                  <c:v>17.95499999999999</c:v>
                </c:pt>
                <c:pt idx="1872">
                  <c:v>19.469</c:v>
                </c:pt>
                <c:pt idx="1873">
                  <c:v>23.621</c:v>
                </c:pt>
                <c:pt idx="1874">
                  <c:v>20.314</c:v>
                </c:pt>
                <c:pt idx="1875">
                  <c:v>22.088</c:v>
                </c:pt>
                <c:pt idx="1876">
                  <c:v>22.855</c:v>
                </c:pt>
                <c:pt idx="1877">
                  <c:v>20.367</c:v>
                </c:pt>
                <c:pt idx="1878">
                  <c:v>27.45499999999999</c:v>
                </c:pt>
                <c:pt idx="1879">
                  <c:v>22.408</c:v>
                </c:pt>
                <c:pt idx="1880">
                  <c:v>21.693</c:v>
                </c:pt>
                <c:pt idx="1881">
                  <c:v>21.893</c:v>
                </c:pt>
                <c:pt idx="1882">
                  <c:v>20.064</c:v>
                </c:pt>
                <c:pt idx="1883">
                  <c:v>20.65</c:v>
                </c:pt>
                <c:pt idx="1884">
                  <c:v>21.614</c:v>
                </c:pt>
                <c:pt idx="1885">
                  <c:v>25.299</c:v>
                </c:pt>
                <c:pt idx="1886">
                  <c:v>20.42</c:v>
                </c:pt>
                <c:pt idx="1887">
                  <c:v>25.761</c:v>
                </c:pt>
                <c:pt idx="1888">
                  <c:v>21.594</c:v>
                </c:pt>
                <c:pt idx="1889">
                  <c:v>23.608</c:v>
                </c:pt>
                <c:pt idx="1890">
                  <c:v>20.39399999999999</c:v>
                </c:pt>
                <c:pt idx="1891">
                  <c:v>23.582</c:v>
                </c:pt>
                <c:pt idx="1892">
                  <c:v>26.999</c:v>
                </c:pt>
                <c:pt idx="1893">
                  <c:v>24.172</c:v>
                </c:pt>
                <c:pt idx="1894">
                  <c:v>25.073</c:v>
                </c:pt>
                <c:pt idx="1895">
                  <c:v>19.906</c:v>
                </c:pt>
                <c:pt idx="1896">
                  <c:v>17.16700000000001</c:v>
                </c:pt>
                <c:pt idx="1897">
                  <c:v>17.872</c:v>
                </c:pt>
                <c:pt idx="1898">
                  <c:v>19.784</c:v>
                </c:pt>
                <c:pt idx="1899">
                  <c:v>19.566</c:v>
                </c:pt>
                <c:pt idx="1900">
                  <c:v>20.683</c:v>
                </c:pt>
                <c:pt idx="1901">
                  <c:v>24.634</c:v>
                </c:pt>
                <c:pt idx="1902">
                  <c:v>20.60900000000001</c:v>
                </c:pt>
                <c:pt idx="1903">
                  <c:v>25.986</c:v>
                </c:pt>
                <c:pt idx="1904">
                  <c:v>20.17899999999999</c:v>
                </c:pt>
                <c:pt idx="1905">
                  <c:v>23.351</c:v>
                </c:pt>
                <c:pt idx="1906">
                  <c:v>18.994</c:v>
                </c:pt>
                <c:pt idx="1907">
                  <c:v>23.079</c:v>
                </c:pt>
                <c:pt idx="1908">
                  <c:v>21.194</c:v>
                </c:pt>
                <c:pt idx="1909">
                  <c:v>23.675</c:v>
                </c:pt>
                <c:pt idx="1910">
                  <c:v>21.58299999999998</c:v>
                </c:pt>
                <c:pt idx="1911">
                  <c:v>22.008</c:v>
                </c:pt>
                <c:pt idx="1912">
                  <c:v>22.753</c:v>
                </c:pt>
                <c:pt idx="1913">
                  <c:v>19.066</c:v>
                </c:pt>
                <c:pt idx="1914">
                  <c:v>20.251</c:v>
                </c:pt>
                <c:pt idx="1915">
                  <c:v>18.626</c:v>
                </c:pt>
                <c:pt idx="1916">
                  <c:v>23.318</c:v>
                </c:pt>
                <c:pt idx="1917">
                  <c:v>19.776</c:v>
                </c:pt>
                <c:pt idx="1918">
                  <c:v>18.285</c:v>
                </c:pt>
                <c:pt idx="1919">
                  <c:v>25.057</c:v>
                </c:pt>
                <c:pt idx="1920">
                  <c:v>19.791</c:v>
                </c:pt>
                <c:pt idx="1921">
                  <c:v>18.908</c:v>
                </c:pt>
                <c:pt idx="1922">
                  <c:v>19.37</c:v>
                </c:pt>
                <c:pt idx="1923">
                  <c:v>17.815</c:v>
                </c:pt>
                <c:pt idx="1924">
                  <c:v>18.467</c:v>
                </c:pt>
                <c:pt idx="1925">
                  <c:v>17.396</c:v>
                </c:pt>
                <c:pt idx="1926">
                  <c:v>19.895</c:v>
                </c:pt>
                <c:pt idx="1927">
                  <c:v>18.41700000000001</c:v>
                </c:pt>
                <c:pt idx="1928">
                  <c:v>19.601</c:v>
                </c:pt>
                <c:pt idx="1929">
                  <c:v>19.073</c:v>
                </c:pt>
                <c:pt idx="1930">
                  <c:v>14.811</c:v>
                </c:pt>
                <c:pt idx="1931">
                  <c:v>18.197</c:v>
                </c:pt>
                <c:pt idx="1932">
                  <c:v>17.77199999999999</c:v>
                </c:pt>
                <c:pt idx="1933">
                  <c:v>18.468</c:v>
                </c:pt>
                <c:pt idx="1934">
                  <c:v>21.51599999999999</c:v>
                </c:pt>
                <c:pt idx="1935">
                  <c:v>19.381</c:v>
                </c:pt>
                <c:pt idx="1936">
                  <c:v>19.473</c:v>
                </c:pt>
                <c:pt idx="1937">
                  <c:v>18.952</c:v>
                </c:pt>
                <c:pt idx="1938">
                  <c:v>17.648</c:v>
                </c:pt>
                <c:pt idx="1939">
                  <c:v>19.67599999999999</c:v>
                </c:pt>
                <c:pt idx="1940">
                  <c:v>18.678</c:v>
                </c:pt>
                <c:pt idx="1941">
                  <c:v>21.073</c:v>
                </c:pt>
                <c:pt idx="1942">
                  <c:v>19.521</c:v>
                </c:pt>
                <c:pt idx="1943">
                  <c:v>23.976</c:v>
                </c:pt>
                <c:pt idx="1944">
                  <c:v>23.05099999999999</c:v>
                </c:pt>
                <c:pt idx="1945">
                  <c:v>20.623</c:v>
                </c:pt>
                <c:pt idx="1946">
                  <c:v>22.401</c:v>
                </c:pt>
                <c:pt idx="1947">
                  <c:v>22.572</c:v>
                </c:pt>
                <c:pt idx="1948">
                  <c:v>21.085</c:v>
                </c:pt>
                <c:pt idx="1949">
                  <c:v>22.384</c:v>
                </c:pt>
                <c:pt idx="1950">
                  <c:v>22.936</c:v>
                </c:pt>
                <c:pt idx="1951">
                  <c:v>19.911</c:v>
                </c:pt>
                <c:pt idx="1952">
                  <c:v>20.07700000000001</c:v>
                </c:pt>
                <c:pt idx="1953">
                  <c:v>21.314</c:v>
                </c:pt>
                <c:pt idx="1954">
                  <c:v>21.591</c:v>
                </c:pt>
                <c:pt idx="1955">
                  <c:v>21.637</c:v>
                </c:pt>
                <c:pt idx="1956">
                  <c:v>20.738</c:v>
                </c:pt>
                <c:pt idx="1957">
                  <c:v>17.431</c:v>
                </c:pt>
                <c:pt idx="1958">
                  <c:v>25.242</c:v>
                </c:pt>
                <c:pt idx="1959">
                  <c:v>18.021</c:v>
                </c:pt>
                <c:pt idx="1960">
                  <c:v>17.01899999999999</c:v>
                </c:pt>
                <c:pt idx="1961">
                  <c:v>20.3</c:v>
                </c:pt>
                <c:pt idx="1962">
                  <c:v>16.178</c:v>
                </c:pt>
                <c:pt idx="1963">
                  <c:v>15.366</c:v>
                </c:pt>
                <c:pt idx="1964">
                  <c:v>19.099</c:v>
                </c:pt>
                <c:pt idx="1965">
                  <c:v>18.724</c:v>
                </c:pt>
                <c:pt idx="1966">
                  <c:v>16.718</c:v>
                </c:pt>
                <c:pt idx="1967">
                  <c:v>16.932</c:v>
                </c:pt>
                <c:pt idx="1968">
                  <c:v>18.07</c:v>
                </c:pt>
                <c:pt idx="1969">
                  <c:v>18.624</c:v>
                </c:pt>
                <c:pt idx="1970">
                  <c:v>15.621</c:v>
                </c:pt>
                <c:pt idx="1971">
                  <c:v>23.367</c:v>
                </c:pt>
                <c:pt idx="1972">
                  <c:v>18.691</c:v>
                </c:pt>
                <c:pt idx="1973">
                  <c:v>15.775</c:v>
                </c:pt>
                <c:pt idx="1974">
                  <c:v>17.643</c:v>
                </c:pt>
                <c:pt idx="1975">
                  <c:v>17.899</c:v>
                </c:pt>
                <c:pt idx="1976">
                  <c:v>16.63</c:v>
                </c:pt>
                <c:pt idx="1977">
                  <c:v>17.756</c:v>
                </c:pt>
                <c:pt idx="1978">
                  <c:v>17.97</c:v>
                </c:pt>
                <c:pt idx="1979">
                  <c:v>16.118</c:v>
                </c:pt>
                <c:pt idx="1980">
                  <c:v>20.762</c:v>
                </c:pt>
                <c:pt idx="1981">
                  <c:v>18.99299999999998</c:v>
                </c:pt>
                <c:pt idx="1982">
                  <c:v>19.274</c:v>
                </c:pt>
                <c:pt idx="1983">
                  <c:v>20.078</c:v>
                </c:pt>
                <c:pt idx="1984">
                  <c:v>20.175</c:v>
                </c:pt>
                <c:pt idx="1985">
                  <c:v>18.447</c:v>
                </c:pt>
                <c:pt idx="1986">
                  <c:v>19.069</c:v>
                </c:pt>
                <c:pt idx="1987">
                  <c:v>19.329</c:v>
                </c:pt>
                <c:pt idx="1988">
                  <c:v>17.691</c:v>
                </c:pt>
                <c:pt idx="1989">
                  <c:v>18.008</c:v>
                </c:pt>
                <c:pt idx="1990">
                  <c:v>19.249</c:v>
                </c:pt>
                <c:pt idx="1991">
                  <c:v>16.984</c:v>
                </c:pt>
                <c:pt idx="1992">
                  <c:v>16.538</c:v>
                </c:pt>
                <c:pt idx="1993">
                  <c:v>16.69</c:v>
                </c:pt>
                <c:pt idx="1994">
                  <c:v>14.387</c:v>
                </c:pt>
                <c:pt idx="1995">
                  <c:v>14.56</c:v>
                </c:pt>
                <c:pt idx="1996">
                  <c:v>17.131</c:v>
                </c:pt>
                <c:pt idx="1997">
                  <c:v>14.801</c:v>
                </c:pt>
                <c:pt idx="1998">
                  <c:v>18.532</c:v>
                </c:pt>
                <c:pt idx="1999">
                  <c:v>16.732</c:v>
                </c:pt>
                <c:pt idx="2000">
                  <c:v>22.786</c:v>
                </c:pt>
                <c:pt idx="2001">
                  <c:v>19.046</c:v>
                </c:pt>
                <c:pt idx="2002">
                  <c:v>15.737</c:v>
                </c:pt>
                <c:pt idx="2003">
                  <c:v>17.719</c:v>
                </c:pt>
                <c:pt idx="2004">
                  <c:v>17.626</c:v>
                </c:pt>
                <c:pt idx="2005">
                  <c:v>18.637</c:v>
                </c:pt>
                <c:pt idx="2006">
                  <c:v>15.602</c:v>
                </c:pt>
                <c:pt idx="2007">
                  <c:v>14.639</c:v>
                </c:pt>
                <c:pt idx="2008">
                  <c:v>18.445</c:v>
                </c:pt>
                <c:pt idx="2009">
                  <c:v>16.613</c:v>
                </c:pt>
                <c:pt idx="2010">
                  <c:v>18.28</c:v>
                </c:pt>
                <c:pt idx="2011">
                  <c:v>16.786</c:v>
                </c:pt>
                <c:pt idx="2012">
                  <c:v>15.238</c:v>
                </c:pt>
                <c:pt idx="2013">
                  <c:v>16.252</c:v>
                </c:pt>
                <c:pt idx="2014">
                  <c:v>18.319</c:v>
                </c:pt>
                <c:pt idx="2015">
                  <c:v>15.457</c:v>
                </c:pt>
                <c:pt idx="2016">
                  <c:v>15.084</c:v>
                </c:pt>
                <c:pt idx="2017">
                  <c:v>16.905</c:v>
                </c:pt>
                <c:pt idx="2018">
                  <c:v>22.688</c:v>
                </c:pt>
                <c:pt idx="2019">
                  <c:v>24.855</c:v>
                </c:pt>
                <c:pt idx="2020">
                  <c:v>16.545</c:v>
                </c:pt>
                <c:pt idx="2021">
                  <c:v>15.784</c:v>
                </c:pt>
                <c:pt idx="2022">
                  <c:v>16.344</c:v>
                </c:pt>
                <c:pt idx="2023">
                  <c:v>14.816</c:v>
                </c:pt>
                <c:pt idx="2024">
                  <c:v>18.721</c:v>
                </c:pt>
                <c:pt idx="2025">
                  <c:v>17.756</c:v>
                </c:pt>
                <c:pt idx="2026">
                  <c:v>17.887</c:v>
                </c:pt>
                <c:pt idx="2027">
                  <c:v>28.388</c:v>
                </c:pt>
                <c:pt idx="2028">
                  <c:v>24.319</c:v>
                </c:pt>
                <c:pt idx="2029">
                  <c:v>24.912</c:v>
                </c:pt>
                <c:pt idx="2030">
                  <c:v>26.92599999999998</c:v>
                </c:pt>
                <c:pt idx="2031">
                  <c:v>26.14699999999999</c:v>
                </c:pt>
                <c:pt idx="2032">
                  <c:v>29.148</c:v>
                </c:pt>
                <c:pt idx="2033">
                  <c:v>24.253</c:v>
                </c:pt>
                <c:pt idx="2034">
                  <c:v>26.953</c:v>
                </c:pt>
                <c:pt idx="2035">
                  <c:v>22.89</c:v>
                </c:pt>
                <c:pt idx="2036">
                  <c:v>30.209</c:v>
                </c:pt>
                <c:pt idx="2037">
                  <c:v>27.617</c:v>
                </c:pt>
                <c:pt idx="2038">
                  <c:v>29.011</c:v>
                </c:pt>
                <c:pt idx="2039">
                  <c:v>23.107</c:v>
                </c:pt>
                <c:pt idx="2040">
                  <c:v>22.46099999999998</c:v>
                </c:pt>
                <c:pt idx="2041">
                  <c:v>23.668</c:v>
                </c:pt>
                <c:pt idx="2042">
                  <c:v>30.80399999999999</c:v>
                </c:pt>
                <c:pt idx="2043">
                  <c:v>25.13500000000001</c:v>
                </c:pt>
                <c:pt idx="2044">
                  <c:v>24.288</c:v>
                </c:pt>
                <c:pt idx="2045">
                  <c:v>20.32400000000001</c:v>
                </c:pt>
                <c:pt idx="2046">
                  <c:v>18.979</c:v>
                </c:pt>
                <c:pt idx="2047">
                  <c:v>24.079</c:v>
                </c:pt>
                <c:pt idx="2048">
                  <c:v>36.933</c:v>
                </c:pt>
                <c:pt idx="2049">
                  <c:v>26.011</c:v>
                </c:pt>
                <c:pt idx="2050">
                  <c:v>21.087</c:v>
                </c:pt>
                <c:pt idx="2051">
                  <c:v>20.396</c:v>
                </c:pt>
                <c:pt idx="2052">
                  <c:v>18.758</c:v>
                </c:pt>
                <c:pt idx="2053">
                  <c:v>18.758</c:v>
                </c:pt>
                <c:pt idx="2054">
                  <c:v>19.717</c:v>
                </c:pt>
                <c:pt idx="2055">
                  <c:v>18.585</c:v>
                </c:pt>
                <c:pt idx="2056">
                  <c:v>20.102</c:v>
                </c:pt>
                <c:pt idx="2057">
                  <c:v>21.395</c:v>
                </c:pt>
                <c:pt idx="2058">
                  <c:v>19.518</c:v>
                </c:pt>
                <c:pt idx="2059">
                  <c:v>22.761</c:v>
                </c:pt>
                <c:pt idx="2060">
                  <c:v>20.545</c:v>
                </c:pt>
                <c:pt idx="2061">
                  <c:v>22.424</c:v>
                </c:pt>
                <c:pt idx="2062">
                  <c:v>21.945</c:v>
                </c:pt>
                <c:pt idx="2063">
                  <c:v>23.286</c:v>
                </c:pt>
                <c:pt idx="2064">
                  <c:v>25.425</c:v>
                </c:pt>
                <c:pt idx="2065">
                  <c:v>20.956</c:v>
                </c:pt>
                <c:pt idx="2066">
                  <c:v>23.094</c:v>
                </c:pt>
                <c:pt idx="2067">
                  <c:v>20.736</c:v>
                </c:pt>
                <c:pt idx="2068">
                  <c:v>22.499</c:v>
                </c:pt>
                <c:pt idx="2069">
                  <c:v>22.302</c:v>
                </c:pt>
                <c:pt idx="2070">
                  <c:v>26.121</c:v>
                </c:pt>
                <c:pt idx="2071">
                  <c:v>19.896</c:v>
                </c:pt>
                <c:pt idx="2072">
                  <c:v>19.587</c:v>
                </c:pt>
                <c:pt idx="2073">
                  <c:v>20.974</c:v>
                </c:pt>
                <c:pt idx="2074">
                  <c:v>22.456</c:v>
                </c:pt>
                <c:pt idx="2075">
                  <c:v>26.916</c:v>
                </c:pt>
                <c:pt idx="2076">
                  <c:v>21.469</c:v>
                </c:pt>
                <c:pt idx="2077">
                  <c:v>22.9</c:v>
                </c:pt>
                <c:pt idx="2078">
                  <c:v>20.654</c:v>
                </c:pt>
                <c:pt idx="2079">
                  <c:v>15.833</c:v>
                </c:pt>
                <c:pt idx="2080">
                  <c:v>25.959</c:v>
                </c:pt>
                <c:pt idx="2081">
                  <c:v>25.386</c:v>
                </c:pt>
                <c:pt idx="2082">
                  <c:v>22.542</c:v>
                </c:pt>
                <c:pt idx="2083">
                  <c:v>26.655</c:v>
                </c:pt>
                <c:pt idx="2084">
                  <c:v>28.568</c:v>
                </c:pt>
                <c:pt idx="2085">
                  <c:v>31.85</c:v>
                </c:pt>
                <c:pt idx="2086">
                  <c:v>25.063</c:v>
                </c:pt>
                <c:pt idx="2087">
                  <c:v>23.651</c:v>
                </c:pt>
                <c:pt idx="2088">
                  <c:v>25.602</c:v>
                </c:pt>
                <c:pt idx="2089">
                  <c:v>19.169</c:v>
                </c:pt>
                <c:pt idx="2090">
                  <c:v>17.995</c:v>
                </c:pt>
                <c:pt idx="2091">
                  <c:v>18.525</c:v>
                </c:pt>
                <c:pt idx="2092">
                  <c:v>23.792</c:v>
                </c:pt>
                <c:pt idx="2093">
                  <c:v>16.755</c:v>
                </c:pt>
                <c:pt idx="2094">
                  <c:v>17.041</c:v>
                </c:pt>
                <c:pt idx="2095">
                  <c:v>23.111</c:v>
                </c:pt>
                <c:pt idx="2096">
                  <c:v>20.703</c:v>
                </c:pt>
                <c:pt idx="2097">
                  <c:v>19.32</c:v>
                </c:pt>
                <c:pt idx="2098">
                  <c:v>19.944</c:v>
                </c:pt>
                <c:pt idx="2099">
                  <c:v>26.675</c:v>
                </c:pt>
                <c:pt idx="2100">
                  <c:v>23.11</c:v>
                </c:pt>
                <c:pt idx="2101">
                  <c:v>21.585</c:v>
                </c:pt>
                <c:pt idx="2102">
                  <c:v>22.732</c:v>
                </c:pt>
                <c:pt idx="2103">
                  <c:v>22.148</c:v>
                </c:pt>
                <c:pt idx="2104">
                  <c:v>21.77199999999999</c:v>
                </c:pt>
                <c:pt idx="2105">
                  <c:v>22.71</c:v>
                </c:pt>
                <c:pt idx="2106">
                  <c:v>22.64699999999999</c:v>
                </c:pt>
                <c:pt idx="2107">
                  <c:v>23.111</c:v>
                </c:pt>
                <c:pt idx="2108">
                  <c:v>19.972</c:v>
                </c:pt>
                <c:pt idx="2109">
                  <c:v>19.728</c:v>
                </c:pt>
                <c:pt idx="2110">
                  <c:v>20.975</c:v>
                </c:pt>
                <c:pt idx="2111">
                  <c:v>20.056</c:v>
                </c:pt>
                <c:pt idx="2112">
                  <c:v>22.599</c:v>
                </c:pt>
                <c:pt idx="2113">
                  <c:v>27.34</c:v>
                </c:pt>
                <c:pt idx="2114">
                  <c:v>25.08299999999998</c:v>
                </c:pt>
                <c:pt idx="2115">
                  <c:v>19.775</c:v>
                </c:pt>
                <c:pt idx="2116">
                  <c:v>20.992</c:v>
                </c:pt>
                <c:pt idx="2117">
                  <c:v>20.78</c:v>
                </c:pt>
                <c:pt idx="2118">
                  <c:v>21.761</c:v>
                </c:pt>
                <c:pt idx="2119">
                  <c:v>28.216</c:v>
                </c:pt>
                <c:pt idx="2120">
                  <c:v>22.414</c:v>
                </c:pt>
                <c:pt idx="2121">
                  <c:v>24.14</c:v>
                </c:pt>
                <c:pt idx="2122">
                  <c:v>25.282</c:v>
                </c:pt>
                <c:pt idx="2123">
                  <c:v>23.66</c:v>
                </c:pt>
                <c:pt idx="2124">
                  <c:v>21.049</c:v>
                </c:pt>
                <c:pt idx="2125">
                  <c:v>28.42899999999998</c:v>
                </c:pt>
                <c:pt idx="2126">
                  <c:v>25.115</c:v>
                </c:pt>
                <c:pt idx="2127">
                  <c:v>22.235</c:v>
                </c:pt>
                <c:pt idx="2128">
                  <c:v>20.334</c:v>
                </c:pt>
                <c:pt idx="2129">
                  <c:v>23.42899999999998</c:v>
                </c:pt>
                <c:pt idx="2130">
                  <c:v>24.412</c:v>
                </c:pt>
                <c:pt idx="2131">
                  <c:v>26.068</c:v>
                </c:pt>
                <c:pt idx="2132">
                  <c:v>21.759</c:v>
                </c:pt>
                <c:pt idx="2133">
                  <c:v>18.329</c:v>
                </c:pt>
                <c:pt idx="2134">
                  <c:v>21.409</c:v>
                </c:pt>
                <c:pt idx="2135">
                  <c:v>19.2</c:v>
                </c:pt>
                <c:pt idx="2136">
                  <c:v>18.863</c:v>
                </c:pt>
                <c:pt idx="2137">
                  <c:v>19.023</c:v>
                </c:pt>
                <c:pt idx="2138">
                  <c:v>24.67599999999999</c:v>
                </c:pt>
                <c:pt idx="2139">
                  <c:v>19.08299999999998</c:v>
                </c:pt>
                <c:pt idx="2140">
                  <c:v>18.57</c:v>
                </c:pt>
                <c:pt idx="2141">
                  <c:v>21.11</c:v>
                </c:pt>
                <c:pt idx="2142">
                  <c:v>22.068</c:v>
                </c:pt>
                <c:pt idx="2143">
                  <c:v>18.882</c:v>
                </c:pt>
                <c:pt idx="2144">
                  <c:v>23.275</c:v>
                </c:pt>
                <c:pt idx="2145">
                  <c:v>18.47</c:v>
                </c:pt>
                <c:pt idx="2146">
                  <c:v>22.323</c:v>
                </c:pt>
                <c:pt idx="2147">
                  <c:v>21.916</c:v>
                </c:pt>
                <c:pt idx="2148">
                  <c:v>19.255</c:v>
                </c:pt>
                <c:pt idx="2149">
                  <c:v>16.549</c:v>
                </c:pt>
                <c:pt idx="2150">
                  <c:v>20.889</c:v>
                </c:pt>
                <c:pt idx="2151">
                  <c:v>24.078</c:v>
                </c:pt>
                <c:pt idx="2152">
                  <c:v>23.51899999999999</c:v>
                </c:pt>
                <c:pt idx="2153">
                  <c:v>16.726</c:v>
                </c:pt>
                <c:pt idx="2154">
                  <c:v>18.565</c:v>
                </c:pt>
                <c:pt idx="2155">
                  <c:v>17.887</c:v>
                </c:pt>
                <c:pt idx="2156">
                  <c:v>19.13800000000001</c:v>
                </c:pt>
                <c:pt idx="2157">
                  <c:v>18.152</c:v>
                </c:pt>
                <c:pt idx="2158">
                  <c:v>21.036</c:v>
                </c:pt>
                <c:pt idx="2159">
                  <c:v>17.392</c:v>
                </c:pt>
                <c:pt idx="2160">
                  <c:v>15.471</c:v>
                </c:pt>
                <c:pt idx="2161">
                  <c:v>15.913</c:v>
                </c:pt>
                <c:pt idx="2162">
                  <c:v>20.32100000000001</c:v>
                </c:pt>
                <c:pt idx="2163">
                  <c:v>19.271</c:v>
                </c:pt>
                <c:pt idx="2164">
                  <c:v>16.841</c:v>
                </c:pt>
                <c:pt idx="2165">
                  <c:v>16.866</c:v>
                </c:pt>
                <c:pt idx="2166">
                  <c:v>19.687</c:v>
                </c:pt>
                <c:pt idx="2167">
                  <c:v>18.388</c:v>
                </c:pt>
                <c:pt idx="2168">
                  <c:v>18.152</c:v>
                </c:pt>
                <c:pt idx="2169">
                  <c:v>16.63800000000001</c:v>
                </c:pt>
                <c:pt idx="2170">
                  <c:v>16.73100000000001</c:v>
                </c:pt>
                <c:pt idx="2171">
                  <c:v>18.378</c:v>
                </c:pt>
                <c:pt idx="2172">
                  <c:v>18.802</c:v>
                </c:pt>
                <c:pt idx="2173">
                  <c:v>22.508</c:v>
                </c:pt>
                <c:pt idx="2174">
                  <c:v>21.581</c:v>
                </c:pt>
                <c:pt idx="2175">
                  <c:v>22.77</c:v>
                </c:pt>
                <c:pt idx="2176">
                  <c:v>21.741</c:v>
                </c:pt>
                <c:pt idx="2177">
                  <c:v>18.253</c:v>
                </c:pt>
                <c:pt idx="2178">
                  <c:v>17.364</c:v>
                </c:pt>
                <c:pt idx="2179">
                  <c:v>24.242</c:v>
                </c:pt>
                <c:pt idx="2180">
                  <c:v>19.83299999999999</c:v>
                </c:pt>
                <c:pt idx="2181">
                  <c:v>17.78</c:v>
                </c:pt>
                <c:pt idx="2182">
                  <c:v>15.161</c:v>
                </c:pt>
                <c:pt idx="2183">
                  <c:v>20.48</c:v>
                </c:pt>
                <c:pt idx="2184">
                  <c:v>18.434</c:v>
                </c:pt>
                <c:pt idx="2185">
                  <c:v>17.60600000000001</c:v>
                </c:pt>
                <c:pt idx="2186">
                  <c:v>18.643</c:v>
                </c:pt>
                <c:pt idx="2187">
                  <c:v>17.112</c:v>
                </c:pt>
                <c:pt idx="2188">
                  <c:v>16.39699999999999</c:v>
                </c:pt>
                <c:pt idx="2189">
                  <c:v>14.474</c:v>
                </c:pt>
                <c:pt idx="2190">
                  <c:v>13.397</c:v>
                </c:pt>
                <c:pt idx="2191">
                  <c:v>19.466</c:v>
                </c:pt>
                <c:pt idx="2192">
                  <c:v>21.73</c:v>
                </c:pt>
                <c:pt idx="2193">
                  <c:v>16.32700000000001</c:v>
                </c:pt>
                <c:pt idx="2194">
                  <c:v>19.028</c:v>
                </c:pt>
                <c:pt idx="2195">
                  <c:v>17.24299999999998</c:v>
                </c:pt>
                <c:pt idx="2196">
                  <c:v>17.741</c:v>
                </c:pt>
                <c:pt idx="2197">
                  <c:v>20.858</c:v>
                </c:pt>
                <c:pt idx="2198">
                  <c:v>15.429</c:v>
                </c:pt>
                <c:pt idx="2199">
                  <c:v>17.166</c:v>
                </c:pt>
                <c:pt idx="2200">
                  <c:v>16.152</c:v>
                </c:pt>
                <c:pt idx="2201">
                  <c:v>21.802</c:v>
                </c:pt>
                <c:pt idx="2202">
                  <c:v>17.618</c:v>
                </c:pt>
                <c:pt idx="2203">
                  <c:v>15.783</c:v>
                </c:pt>
                <c:pt idx="2204">
                  <c:v>18.19</c:v>
                </c:pt>
                <c:pt idx="2205">
                  <c:v>18.07400000000001</c:v>
                </c:pt>
                <c:pt idx="2206">
                  <c:v>15.32</c:v>
                </c:pt>
                <c:pt idx="2207">
                  <c:v>17.39099999999999</c:v>
                </c:pt>
                <c:pt idx="2208">
                  <c:v>17.864</c:v>
                </c:pt>
                <c:pt idx="2209">
                  <c:v>17.01599999999999</c:v>
                </c:pt>
                <c:pt idx="2210">
                  <c:v>17.86199999999999</c:v>
                </c:pt>
                <c:pt idx="2211">
                  <c:v>22.303</c:v>
                </c:pt>
                <c:pt idx="2212">
                  <c:v>16.757</c:v>
                </c:pt>
                <c:pt idx="2213">
                  <c:v>16.935</c:v>
                </c:pt>
                <c:pt idx="2214">
                  <c:v>21.126</c:v>
                </c:pt>
                <c:pt idx="2215">
                  <c:v>16.19600000000001</c:v>
                </c:pt>
                <c:pt idx="2216">
                  <c:v>15.994</c:v>
                </c:pt>
                <c:pt idx="2217">
                  <c:v>16.04</c:v>
                </c:pt>
                <c:pt idx="2218">
                  <c:v>19.235</c:v>
                </c:pt>
                <c:pt idx="2219">
                  <c:v>17.19600000000001</c:v>
                </c:pt>
                <c:pt idx="2220">
                  <c:v>18.854</c:v>
                </c:pt>
                <c:pt idx="2221">
                  <c:v>19.93</c:v>
                </c:pt>
                <c:pt idx="2222">
                  <c:v>18.831</c:v>
                </c:pt>
                <c:pt idx="2223">
                  <c:v>21.26899999999998</c:v>
                </c:pt>
                <c:pt idx="2224">
                  <c:v>19.997</c:v>
                </c:pt>
                <c:pt idx="2225">
                  <c:v>23.27</c:v>
                </c:pt>
                <c:pt idx="2226">
                  <c:v>17.919</c:v>
                </c:pt>
                <c:pt idx="2227">
                  <c:v>16.625</c:v>
                </c:pt>
                <c:pt idx="2228">
                  <c:v>15.775</c:v>
                </c:pt>
                <c:pt idx="2229">
                  <c:v>16.86</c:v>
                </c:pt>
                <c:pt idx="2230">
                  <c:v>19.136</c:v>
                </c:pt>
                <c:pt idx="2231">
                  <c:v>19.434</c:v>
                </c:pt>
                <c:pt idx="2232">
                  <c:v>19.947</c:v>
                </c:pt>
                <c:pt idx="2233">
                  <c:v>16.878</c:v>
                </c:pt>
                <c:pt idx="2234">
                  <c:v>21.19</c:v>
                </c:pt>
                <c:pt idx="2235">
                  <c:v>19.372</c:v>
                </c:pt>
                <c:pt idx="2236">
                  <c:v>17.763</c:v>
                </c:pt>
                <c:pt idx="2237">
                  <c:v>19.817</c:v>
                </c:pt>
                <c:pt idx="2238">
                  <c:v>21.73400000000001</c:v>
                </c:pt>
                <c:pt idx="2239">
                  <c:v>24.782</c:v>
                </c:pt>
                <c:pt idx="2240">
                  <c:v>29.372</c:v>
                </c:pt>
                <c:pt idx="2241">
                  <c:v>22.823</c:v>
                </c:pt>
                <c:pt idx="2242">
                  <c:v>26.034</c:v>
                </c:pt>
                <c:pt idx="2243">
                  <c:v>23.373</c:v>
                </c:pt>
                <c:pt idx="2244">
                  <c:v>21.643</c:v>
                </c:pt>
                <c:pt idx="2245">
                  <c:v>18.409</c:v>
                </c:pt>
                <c:pt idx="2246">
                  <c:v>20.618</c:v>
                </c:pt>
                <c:pt idx="2247">
                  <c:v>25.632</c:v>
                </c:pt>
                <c:pt idx="2248">
                  <c:v>26.184</c:v>
                </c:pt>
                <c:pt idx="2249">
                  <c:v>18.407</c:v>
                </c:pt>
                <c:pt idx="2250">
                  <c:v>22.132</c:v>
                </c:pt>
                <c:pt idx="2251">
                  <c:v>21.84</c:v>
                </c:pt>
                <c:pt idx="2252">
                  <c:v>17.485</c:v>
                </c:pt>
                <c:pt idx="2253">
                  <c:v>18.018</c:v>
                </c:pt>
                <c:pt idx="2254">
                  <c:v>19.893</c:v>
                </c:pt>
                <c:pt idx="2255">
                  <c:v>22.104</c:v>
                </c:pt>
                <c:pt idx="2256">
                  <c:v>19.797</c:v>
                </c:pt>
                <c:pt idx="2257">
                  <c:v>19.044</c:v>
                </c:pt>
                <c:pt idx="2258">
                  <c:v>15.75</c:v>
                </c:pt>
                <c:pt idx="2259">
                  <c:v>20.623</c:v>
                </c:pt>
                <c:pt idx="2260">
                  <c:v>19.587</c:v>
                </c:pt>
                <c:pt idx="2261">
                  <c:v>19.787</c:v>
                </c:pt>
                <c:pt idx="2262">
                  <c:v>21.445</c:v>
                </c:pt>
                <c:pt idx="2263">
                  <c:v>21.014</c:v>
                </c:pt>
                <c:pt idx="2264">
                  <c:v>21.07400000000001</c:v>
                </c:pt>
                <c:pt idx="2265">
                  <c:v>19.253</c:v>
                </c:pt>
                <c:pt idx="2266">
                  <c:v>21.591</c:v>
                </c:pt>
                <c:pt idx="2267">
                  <c:v>19.957</c:v>
                </c:pt>
                <c:pt idx="2268">
                  <c:v>19.335</c:v>
                </c:pt>
                <c:pt idx="2269">
                  <c:v>17.598</c:v>
                </c:pt>
                <c:pt idx="2270">
                  <c:v>18.92899999999998</c:v>
                </c:pt>
                <c:pt idx="2271">
                  <c:v>20.442</c:v>
                </c:pt>
                <c:pt idx="2272">
                  <c:v>17.105</c:v>
                </c:pt>
                <c:pt idx="2273">
                  <c:v>21.932</c:v>
                </c:pt>
                <c:pt idx="2274">
                  <c:v>19.924</c:v>
                </c:pt>
                <c:pt idx="2275">
                  <c:v>20.043</c:v>
                </c:pt>
                <c:pt idx="2276">
                  <c:v>17.363</c:v>
                </c:pt>
                <c:pt idx="2277">
                  <c:v>17.938</c:v>
                </c:pt>
                <c:pt idx="2278">
                  <c:v>16.52</c:v>
                </c:pt>
                <c:pt idx="2279">
                  <c:v>22.661</c:v>
                </c:pt>
                <c:pt idx="2280">
                  <c:v>23.89399999999999</c:v>
                </c:pt>
                <c:pt idx="2281">
                  <c:v>20.19900000000001</c:v>
                </c:pt>
                <c:pt idx="2282">
                  <c:v>17.934</c:v>
                </c:pt>
                <c:pt idx="2283">
                  <c:v>18.89099999999999</c:v>
                </c:pt>
                <c:pt idx="2284">
                  <c:v>17.91</c:v>
                </c:pt>
                <c:pt idx="2285">
                  <c:v>17.903</c:v>
                </c:pt>
                <c:pt idx="2286">
                  <c:v>20.468</c:v>
                </c:pt>
                <c:pt idx="2287">
                  <c:v>19.628</c:v>
                </c:pt>
                <c:pt idx="2288">
                  <c:v>17.379</c:v>
                </c:pt>
                <c:pt idx="2289">
                  <c:v>22.194</c:v>
                </c:pt>
                <c:pt idx="2290">
                  <c:v>16.979</c:v>
                </c:pt>
                <c:pt idx="2291">
                  <c:v>18.872</c:v>
                </c:pt>
                <c:pt idx="2292">
                  <c:v>24.339</c:v>
                </c:pt>
                <c:pt idx="2293">
                  <c:v>21.889</c:v>
                </c:pt>
                <c:pt idx="2294">
                  <c:v>19.174</c:v>
                </c:pt>
                <c:pt idx="2295">
                  <c:v>20.738</c:v>
                </c:pt>
                <c:pt idx="2296">
                  <c:v>20.39699999999999</c:v>
                </c:pt>
                <c:pt idx="2297">
                  <c:v>19.553</c:v>
                </c:pt>
                <c:pt idx="2298">
                  <c:v>15.538</c:v>
                </c:pt>
                <c:pt idx="2299">
                  <c:v>14.412</c:v>
                </c:pt>
                <c:pt idx="2300">
                  <c:v>20.01899999999999</c:v>
                </c:pt>
                <c:pt idx="2301">
                  <c:v>17.454</c:v>
                </c:pt>
                <c:pt idx="2302">
                  <c:v>19.248</c:v>
                </c:pt>
                <c:pt idx="2303">
                  <c:v>20.13</c:v>
                </c:pt>
                <c:pt idx="2304">
                  <c:v>19.13800000000001</c:v>
                </c:pt>
                <c:pt idx="2305">
                  <c:v>19.366</c:v>
                </c:pt>
                <c:pt idx="2306">
                  <c:v>17.07</c:v>
                </c:pt>
                <c:pt idx="2307">
                  <c:v>17.525</c:v>
                </c:pt>
                <c:pt idx="2308">
                  <c:v>15.787</c:v>
                </c:pt>
                <c:pt idx="2309">
                  <c:v>13.525</c:v>
                </c:pt>
                <c:pt idx="2310">
                  <c:v>21.05099999999999</c:v>
                </c:pt>
                <c:pt idx="2311">
                  <c:v>18.921</c:v>
                </c:pt>
                <c:pt idx="2312">
                  <c:v>20.763</c:v>
                </c:pt>
                <c:pt idx="2313">
                  <c:v>18.165</c:v>
                </c:pt>
                <c:pt idx="2314">
                  <c:v>17.393</c:v>
                </c:pt>
                <c:pt idx="2315">
                  <c:v>21.454</c:v>
                </c:pt>
                <c:pt idx="2316">
                  <c:v>19.158</c:v>
                </c:pt>
                <c:pt idx="2317">
                  <c:v>17.932</c:v>
                </c:pt>
                <c:pt idx="2318">
                  <c:v>19.634</c:v>
                </c:pt>
                <c:pt idx="2319">
                  <c:v>15.893</c:v>
                </c:pt>
                <c:pt idx="2320">
                  <c:v>23.302</c:v>
                </c:pt>
                <c:pt idx="2321">
                  <c:v>18.42599999999998</c:v>
                </c:pt>
                <c:pt idx="2322">
                  <c:v>17.41700000000001</c:v>
                </c:pt>
                <c:pt idx="2323">
                  <c:v>20.621</c:v>
                </c:pt>
                <c:pt idx="2324">
                  <c:v>15.578</c:v>
                </c:pt>
                <c:pt idx="2325">
                  <c:v>19.19900000000001</c:v>
                </c:pt>
                <c:pt idx="2326">
                  <c:v>21.663</c:v>
                </c:pt>
                <c:pt idx="2327">
                  <c:v>18.863</c:v>
                </c:pt>
                <c:pt idx="2328">
                  <c:v>18.85900000000001</c:v>
                </c:pt>
                <c:pt idx="2329">
                  <c:v>24.831</c:v>
                </c:pt>
                <c:pt idx="2330">
                  <c:v>19.948</c:v>
                </c:pt>
                <c:pt idx="2331">
                  <c:v>20.247</c:v>
                </c:pt>
                <c:pt idx="2332">
                  <c:v>22.431</c:v>
                </c:pt>
                <c:pt idx="2333">
                  <c:v>17.941</c:v>
                </c:pt>
                <c:pt idx="2334">
                  <c:v>24.568</c:v>
                </c:pt>
                <c:pt idx="2335">
                  <c:v>20.411</c:v>
                </c:pt>
                <c:pt idx="2336">
                  <c:v>21.075</c:v>
                </c:pt>
                <c:pt idx="2337">
                  <c:v>22.13800000000001</c:v>
                </c:pt>
                <c:pt idx="2338">
                  <c:v>18.967</c:v>
                </c:pt>
                <c:pt idx="2339">
                  <c:v>15.953</c:v>
                </c:pt>
                <c:pt idx="2340">
                  <c:v>15.627</c:v>
                </c:pt>
                <c:pt idx="2341">
                  <c:v>14.367</c:v>
                </c:pt>
                <c:pt idx="2342">
                  <c:v>13.93</c:v>
                </c:pt>
                <c:pt idx="2343">
                  <c:v>15.732</c:v>
                </c:pt>
                <c:pt idx="2344">
                  <c:v>17.158</c:v>
                </c:pt>
                <c:pt idx="2345">
                  <c:v>18.034</c:v>
                </c:pt>
                <c:pt idx="2346">
                  <c:v>15.691</c:v>
                </c:pt>
                <c:pt idx="2347">
                  <c:v>18.425</c:v>
                </c:pt>
                <c:pt idx="2348">
                  <c:v>15.879</c:v>
                </c:pt>
                <c:pt idx="2349">
                  <c:v>17.717</c:v>
                </c:pt>
                <c:pt idx="2350">
                  <c:v>18.184</c:v>
                </c:pt>
                <c:pt idx="2351">
                  <c:v>21.802</c:v>
                </c:pt>
                <c:pt idx="2352">
                  <c:v>23.697</c:v>
                </c:pt>
                <c:pt idx="2353">
                  <c:v>18.113</c:v>
                </c:pt>
                <c:pt idx="2354">
                  <c:v>17.712</c:v>
                </c:pt>
                <c:pt idx="2355">
                  <c:v>18.291</c:v>
                </c:pt>
                <c:pt idx="2356">
                  <c:v>17.858</c:v>
                </c:pt>
                <c:pt idx="2357">
                  <c:v>15.494</c:v>
                </c:pt>
                <c:pt idx="2358">
                  <c:v>17.271</c:v>
                </c:pt>
                <c:pt idx="2359">
                  <c:v>15.054</c:v>
                </c:pt>
                <c:pt idx="2360">
                  <c:v>17.982</c:v>
                </c:pt>
                <c:pt idx="2361">
                  <c:v>18.34</c:v>
                </c:pt>
                <c:pt idx="2362">
                  <c:v>26.652</c:v>
                </c:pt>
                <c:pt idx="2363">
                  <c:v>20.01300000000001</c:v>
                </c:pt>
                <c:pt idx="2364">
                  <c:v>17.297</c:v>
                </c:pt>
                <c:pt idx="2365">
                  <c:v>21.27</c:v>
                </c:pt>
                <c:pt idx="2366">
                  <c:v>18.214</c:v>
                </c:pt>
                <c:pt idx="2367">
                  <c:v>18.654</c:v>
                </c:pt>
                <c:pt idx="2368">
                  <c:v>19.538</c:v>
                </c:pt>
                <c:pt idx="2369">
                  <c:v>18.632</c:v>
                </c:pt>
                <c:pt idx="2370">
                  <c:v>15.905</c:v>
                </c:pt>
                <c:pt idx="2371">
                  <c:v>18.753</c:v>
                </c:pt>
                <c:pt idx="2372">
                  <c:v>16.763</c:v>
                </c:pt>
                <c:pt idx="2373">
                  <c:v>19.823</c:v>
                </c:pt>
                <c:pt idx="2374">
                  <c:v>20.512</c:v>
                </c:pt>
                <c:pt idx="2375">
                  <c:v>16.837</c:v>
                </c:pt>
                <c:pt idx="2376">
                  <c:v>17.55099999999999</c:v>
                </c:pt>
                <c:pt idx="2377">
                  <c:v>17.305</c:v>
                </c:pt>
                <c:pt idx="2378">
                  <c:v>14.864</c:v>
                </c:pt>
                <c:pt idx="2379">
                  <c:v>14.933</c:v>
                </c:pt>
                <c:pt idx="2380">
                  <c:v>14.959</c:v>
                </c:pt>
                <c:pt idx="2381">
                  <c:v>14.917</c:v>
                </c:pt>
                <c:pt idx="2382">
                  <c:v>16.602</c:v>
                </c:pt>
                <c:pt idx="2383">
                  <c:v>17.374</c:v>
                </c:pt>
                <c:pt idx="2384">
                  <c:v>16.63800000000001</c:v>
                </c:pt>
                <c:pt idx="2385">
                  <c:v>18.246</c:v>
                </c:pt>
                <c:pt idx="2386">
                  <c:v>21.209</c:v>
                </c:pt>
                <c:pt idx="2387">
                  <c:v>21.947</c:v>
                </c:pt>
                <c:pt idx="2388">
                  <c:v>19.36499999999999</c:v>
                </c:pt>
                <c:pt idx="2389">
                  <c:v>17.166</c:v>
                </c:pt>
                <c:pt idx="2390">
                  <c:v>21.131</c:v>
                </c:pt>
                <c:pt idx="2391">
                  <c:v>19.504</c:v>
                </c:pt>
                <c:pt idx="2392">
                  <c:v>19.498</c:v>
                </c:pt>
                <c:pt idx="2393">
                  <c:v>19.305</c:v>
                </c:pt>
                <c:pt idx="2394">
                  <c:v>17.713</c:v>
                </c:pt>
                <c:pt idx="2395">
                  <c:v>20.39099999999999</c:v>
                </c:pt>
                <c:pt idx="2396">
                  <c:v>24.754</c:v>
                </c:pt>
                <c:pt idx="2397">
                  <c:v>18.579</c:v>
                </c:pt>
                <c:pt idx="2398">
                  <c:v>23.11</c:v>
                </c:pt>
                <c:pt idx="2399">
                  <c:v>27.143</c:v>
                </c:pt>
                <c:pt idx="2400">
                  <c:v>23.703</c:v>
                </c:pt>
                <c:pt idx="2401">
                  <c:v>19.771</c:v>
                </c:pt>
                <c:pt idx="2402">
                  <c:v>18.854</c:v>
                </c:pt>
                <c:pt idx="2403">
                  <c:v>19.805</c:v>
                </c:pt>
                <c:pt idx="2404">
                  <c:v>17.233</c:v>
                </c:pt>
                <c:pt idx="2405">
                  <c:v>21.342</c:v>
                </c:pt>
                <c:pt idx="2406">
                  <c:v>25.159</c:v>
                </c:pt>
                <c:pt idx="2407">
                  <c:v>20.976</c:v>
                </c:pt>
                <c:pt idx="2408">
                  <c:v>18.489</c:v>
                </c:pt>
                <c:pt idx="2409">
                  <c:v>21.026</c:v>
                </c:pt>
                <c:pt idx="2410">
                  <c:v>17.934</c:v>
                </c:pt>
                <c:pt idx="2411">
                  <c:v>19.378</c:v>
                </c:pt>
                <c:pt idx="2412">
                  <c:v>18.311</c:v>
                </c:pt>
                <c:pt idx="2413">
                  <c:v>17.115</c:v>
                </c:pt>
                <c:pt idx="2414">
                  <c:v>17.096</c:v>
                </c:pt>
                <c:pt idx="2415">
                  <c:v>18.36499999999999</c:v>
                </c:pt>
                <c:pt idx="2416">
                  <c:v>18.257</c:v>
                </c:pt>
                <c:pt idx="2417">
                  <c:v>23.64399999999999</c:v>
                </c:pt>
                <c:pt idx="2418">
                  <c:v>23.139</c:v>
                </c:pt>
                <c:pt idx="2419">
                  <c:v>21.527</c:v>
                </c:pt>
                <c:pt idx="2420">
                  <c:v>17.895</c:v>
                </c:pt>
                <c:pt idx="2421">
                  <c:v>22.313</c:v>
                </c:pt>
                <c:pt idx="2422">
                  <c:v>18.279</c:v>
                </c:pt>
                <c:pt idx="2423">
                  <c:v>16.443</c:v>
                </c:pt>
                <c:pt idx="2424">
                  <c:v>16.337</c:v>
                </c:pt>
                <c:pt idx="2425">
                  <c:v>17.113</c:v>
                </c:pt>
                <c:pt idx="2426">
                  <c:v>18.319</c:v>
                </c:pt>
                <c:pt idx="2427">
                  <c:v>26.884</c:v>
                </c:pt>
                <c:pt idx="2428">
                  <c:v>23.855</c:v>
                </c:pt>
                <c:pt idx="2429">
                  <c:v>21.04</c:v>
                </c:pt>
                <c:pt idx="2430">
                  <c:v>23.732</c:v>
                </c:pt>
                <c:pt idx="2431">
                  <c:v>22.357</c:v>
                </c:pt>
                <c:pt idx="2432">
                  <c:v>19.459</c:v>
                </c:pt>
                <c:pt idx="2433">
                  <c:v>22.674</c:v>
                </c:pt>
                <c:pt idx="2434">
                  <c:v>16.657</c:v>
                </c:pt>
                <c:pt idx="2435">
                  <c:v>15.729</c:v>
                </c:pt>
                <c:pt idx="2436">
                  <c:v>17.944</c:v>
                </c:pt>
                <c:pt idx="2437">
                  <c:v>18.70499999999999</c:v>
                </c:pt>
                <c:pt idx="2438">
                  <c:v>17.089</c:v>
                </c:pt>
                <c:pt idx="2439">
                  <c:v>18.428</c:v>
                </c:pt>
                <c:pt idx="2440">
                  <c:v>18.32100000000001</c:v>
                </c:pt>
                <c:pt idx="2441">
                  <c:v>20.566</c:v>
                </c:pt>
                <c:pt idx="2442">
                  <c:v>21.874</c:v>
                </c:pt>
                <c:pt idx="2443">
                  <c:v>21.449</c:v>
                </c:pt>
                <c:pt idx="2444">
                  <c:v>20.475</c:v>
                </c:pt>
                <c:pt idx="2445">
                  <c:v>21.228</c:v>
                </c:pt>
                <c:pt idx="2446">
                  <c:v>26.889</c:v>
                </c:pt>
                <c:pt idx="2447">
                  <c:v>20.16</c:v>
                </c:pt>
                <c:pt idx="2448">
                  <c:v>22.108</c:v>
                </c:pt>
                <c:pt idx="2449">
                  <c:v>22.286</c:v>
                </c:pt>
                <c:pt idx="2450">
                  <c:v>27.037</c:v>
                </c:pt>
                <c:pt idx="2451">
                  <c:v>25.273</c:v>
                </c:pt>
                <c:pt idx="2452">
                  <c:v>24.877</c:v>
                </c:pt>
                <c:pt idx="2453">
                  <c:v>18.061</c:v>
                </c:pt>
                <c:pt idx="2454">
                  <c:v>19.807</c:v>
                </c:pt>
                <c:pt idx="2455">
                  <c:v>17.845</c:v>
                </c:pt>
                <c:pt idx="2456">
                  <c:v>17.145</c:v>
                </c:pt>
                <c:pt idx="2457">
                  <c:v>18.813</c:v>
                </c:pt>
                <c:pt idx="2458">
                  <c:v>18.895</c:v>
                </c:pt>
                <c:pt idx="2459">
                  <c:v>20.525</c:v>
                </c:pt>
                <c:pt idx="2460">
                  <c:v>21.76599999999998</c:v>
                </c:pt>
                <c:pt idx="2461">
                  <c:v>21.45</c:v>
                </c:pt>
                <c:pt idx="2462">
                  <c:v>25.32100000000001</c:v>
                </c:pt>
                <c:pt idx="2463">
                  <c:v>21.288</c:v>
                </c:pt>
                <c:pt idx="2464">
                  <c:v>24.286</c:v>
                </c:pt>
                <c:pt idx="2465">
                  <c:v>25.445</c:v>
                </c:pt>
                <c:pt idx="2466">
                  <c:v>20.70799999999999</c:v>
                </c:pt>
                <c:pt idx="2467">
                  <c:v>17.781</c:v>
                </c:pt>
                <c:pt idx="2468">
                  <c:v>19.05399999999999</c:v>
                </c:pt>
                <c:pt idx="2469">
                  <c:v>19.508</c:v>
                </c:pt>
                <c:pt idx="2470">
                  <c:v>15.269</c:v>
                </c:pt>
                <c:pt idx="2471">
                  <c:v>18.27199999999999</c:v>
                </c:pt>
                <c:pt idx="2472">
                  <c:v>19.178</c:v>
                </c:pt>
                <c:pt idx="2473">
                  <c:v>23.818</c:v>
                </c:pt>
                <c:pt idx="2474">
                  <c:v>19.643</c:v>
                </c:pt>
                <c:pt idx="2475">
                  <c:v>17.303</c:v>
                </c:pt>
                <c:pt idx="2476">
                  <c:v>15.886</c:v>
                </c:pt>
                <c:pt idx="2477">
                  <c:v>21.268</c:v>
                </c:pt>
                <c:pt idx="2478">
                  <c:v>18.713</c:v>
                </c:pt>
                <c:pt idx="2479">
                  <c:v>16.521</c:v>
                </c:pt>
                <c:pt idx="2480">
                  <c:v>22.396</c:v>
                </c:pt>
                <c:pt idx="2481">
                  <c:v>20.4</c:v>
                </c:pt>
                <c:pt idx="2482">
                  <c:v>17.753</c:v>
                </c:pt>
                <c:pt idx="2483">
                  <c:v>18.181</c:v>
                </c:pt>
                <c:pt idx="2484">
                  <c:v>18.728</c:v>
                </c:pt>
                <c:pt idx="2485">
                  <c:v>18.06</c:v>
                </c:pt>
                <c:pt idx="2486">
                  <c:v>15.095</c:v>
                </c:pt>
                <c:pt idx="2487">
                  <c:v>15.624</c:v>
                </c:pt>
                <c:pt idx="2488">
                  <c:v>17.948</c:v>
                </c:pt>
                <c:pt idx="2489">
                  <c:v>20.696</c:v>
                </c:pt>
                <c:pt idx="2490">
                  <c:v>19.762</c:v>
                </c:pt>
                <c:pt idx="2491">
                  <c:v>21.194</c:v>
                </c:pt>
                <c:pt idx="2492">
                  <c:v>19.562</c:v>
                </c:pt>
                <c:pt idx="2493">
                  <c:v>18.35300000000001</c:v>
                </c:pt>
                <c:pt idx="2494">
                  <c:v>22.129</c:v>
                </c:pt>
                <c:pt idx="2495">
                  <c:v>22.025</c:v>
                </c:pt>
                <c:pt idx="2496">
                  <c:v>21.998</c:v>
                </c:pt>
                <c:pt idx="2497">
                  <c:v>19.589</c:v>
                </c:pt>
                <c:pt idx="2498">
                  <c:v>15.717</c:v>
                </c:pt>
                <c:pt idx="2499">
                  <c:v>19.281</c:v>
                </c:pt>
                <c:pt idx="2500">
                  <c:v>16.041</c:v>
                </c:pt>
                <c:pt idx="2501">
                  <c:v>16.581</c:v>
                </c:pt>
                <c:pt idx="2502">
                  <c:v>21.13</c:v>
                </c:pt>
                <c:pt idx="2503">
                  <c:v>16.75</c:v>
                </c:pt>
                <c:pt idx="2504">
                  <c:v>16.741</c:v>
                </c:pt>
                <c:pt idx="2505">
                  <c:v>18.464</c:v>
                </c:pt>
                <c:pt idx="2506">
                  <c:v>22.92899999999998</c:v>
                </c:pt>
                <c:pt idx="2507">
                  <c:v>19.193</c:v>
                </c:pt>
                <c:pt idx="2508">
                  <c:v>19.57100000000001</c:v>
                </c:pt>
                <c:pt idx="2509">
                  <c:v>16.202</c:v>
                </c:pt>
                <c:pt idx="2510">
                  <c:v>15.954</c:v>
                </c:pt>
                <c:pt idx="2511">
                  <c:v>19.898</c:v>
                </c:pt>
                <c:pt idx="2512">
                  <c:v>19.997</c:v>
                </c:pt>
                <c:pt idx="2513">
                  <c:v>19.087</c:v>
                </c:pt>
                <c:pt idx="2514">
                  <c:v>16.07100000000001</c:v>
                </c:pt>
                <c:pt idx="2515">
                  <c:v>17.994</c:v>
                </c:pt>
                <c:pt idx="2516">
                  <c:v>18.088</c:v>
                </c:pt>
                <c:pt idx="2517">
                  <c:v>16.425</c:v>
                </c:pt>
                <c:pt idx="2518">
                  <c:v>14.277</c:v>
                </c:pt>
                <c:pt idx="2519">
                  <c:v>15.098</c:v>
                </c:pt>
                <c:pt idx="2520">
                  <c:v>16.876</c:v>
                </c:pt>
                <c:pt idx="2521">
                  <c:v>21.284</c:v>
                </c:pt>
                <c:pt idx="2522">
                  <c:v>17.399</c:v>
                </c:pt>
                <c:pt idx="2523">
                  <c:v>16.879</c:v>
                </c:pt>
                <c:pt idx="2524">
                  <c:v>17.477</c:v>
                </c:pt>
                <c:pt idx="2525">
                  <c:v>15.82</c:v>
                </c:pt>
                <c:pt idx="2526">
                  <c:v>15.443</c:v>
                </c:pt>
                <c:pt idx="2527">
                  <c:v>14.437</c:v>
                </c:pt>
                <c:pt idx="2528">
                  <c:v>18.17599999999999</c:v>
                </c:pt>
                <c:pt idx="2529">
                  <c:v>19.326</c:v>
                </c:pt>
                <c:pt idx="2530">
                  <c:v>21.175</c:v>
                </c:pt>
                <c:pt idx="2531">
                  <c:v>21.314</c:v>
                </c:pt>
                <c:pt idx="2532">
                  <c:v>16.976</c:v>
                </c:pt>
                <c:pt idx="2533">
                  <c:v>19.403</c:v>
                </c:pt>
                <c:pt idx="2534">
                  <c:v>20.58299999999998</c:v>
                </c:pt>
                <c:pt idx="2535">
                  <c:v>19.59</c:v>
                </c:pt>
                <c:pt idx="2536">
                  <c:v>19.078</c:v>
                </c:pt>
                <c:pt idx="2537">
                  <c:v>16.456</c:v>
                </c:pt>
                <c:pt idx="2538">
                  <c:v>15.937</c:v>
                </c:pt>
                <c:pt idx="2539">
                  <c:v>18.39</c:v>
                </c:pt>
                <c:pt idx="2540">
                  <c:v>20.812</c:v>
                </c:pt>
                <c:pt idx="2541">
                  <c:v>17.95</c:v>
                </c:pt>
                <c:pt idx="2542">
                  <c:v>20.825</c:v>
                </c:pt>
                <c:pt idx="2543">
                  <c:v>17.693</c:v>
                </c:pt>
                <c:pt idx="2544">
                  <c:v>18.74299999999998</c:v>
                </c:pt>
                <c:pt idx="2545">
                  <c:v>17.026</c:v>
                </c:pt>
                <c:pt idx="2546">
                  <c:v>15.247</c:v>
                </c:pt>
                <c:pt idx="2547">
                  <c:v>15.042</c:v>
                </c:pt>
                <c:pt idx="2548">
                  <c:v>14.616</c:v>
                </c:pt>
                <c:pt idx="2549">
                  <c:v>16.463</c:v>
                </c:pt>
                <c:pt idx="2550">
                  <c:v>16.503</c:v>
                </c:pt>
                <c:pt idx="2551">
                  <c:v>17.78</c:v>
                </c:pt>
                <c:pt idx="2552">
                  <c:v>18.306</c:v>
                </c:pt>
                <c:pt idx="2553">
                  <c:v>17.18</c:v>
                </c:pt>
                <c:pt idx="2554">
                  <c:v>16.581</c:v>
                </c:pt>
                <c:pt idx="2555">
                  <c:v>18.565</c:v>
                </c:pt>
                <c:pt idx="2556">
                  <c:v>17.046</c:v>
                </c:pt>
                <c:pt idx="2557">
                  <c:v>13.223</c:v>
                </c:pt>
                <c:pt idx="2558">
                  <c:v>12.892</c:v>
                </c:pt>
                <c:pt idx="2559">
                  <c:v>12.999</c:v>
                </c:pt>
                <c:pt idx="2560">
                  <c:v>13.962</c:v>
                </c:pt>
                <c:pt idx="2561">
                  <c:v>13.44</c:v>
                </c:pt>
                <c:pt idx="2562">
                  <c:v>16.061</c:v>
                </c:pt>
                <c:pt idx="2563">
                  <c:v>15.871</c:v>
                </c:pt>
                <c:pt idx="2564">
                  <c:v>17.348</c:v>
                </c:pt>
                <c:pt idx="2565">
                  <c:v>22.854</c:v>
                </c:pt>
                <c:pt idx="2566">
                  <c:v>21.6</c:v>
                </c:pt>
                <c:pt idx="2567">
                  <c:v>23.23400000000001</c:v>
                </c:pt>
                <c:pt idx="2568">
                  <c:v>18.654</c:v>
                </c:pt>
                <c:pt idx="2569">
                  <c:v>19.158</c:v>
                </c:pt>
                <c:pt idx="2570">
                  <c:v>21.854</c:v>
                </c:pt>
                <c:pt idx="2571">
                  <c:v>20.952</c:v>
                </c:pt>
                <c:pt idx="2572">
                  <c:v>20.685</c:v>
                </c:pt>
                <c:pt idx="2573">
                  <c:v>17.146</c:v>
                </c:pt>
                <c:pt idx="2574">
                  <c:v>17.868</c:v>
                </c:pt>
                <c:pt idx="2575">
                  <c:v>21.02199999999999</c:v>
                </c:pt>
                <c:pt idx="2576">
                  <c:v>22.935</c:v>
                </c:pt>
                <c:pt idx="2577">
                  <c:v>20.814</c:v>
                </c:pt>
                <c:pt idx="2578">
                  <c:v>16.876</c:v>
                </c:pt>
                <c:pt idx="2579">
                  <c:v>21.656</c:v>
                </c:pt>
                <c:pt idx="2580">
                  <c:v>21.527</c:v>
                </c:pt>
                <c:pt idx="2581">
                  <c:v>21.501</c:v>
                </c:pt>
                <c:pt idx="2582">
                  <c:v>19.418</c:v>
                </c:pt>
                <c:pt idx="2583">
                  <c:v>16.07999999999999</c:v>
                </c:pt>
                <c:pt idx="2584">
                  <c:v>15.053</c:v>
                </c:pt>
                <c:pt idx="2585">
                  <c:v>16.418</c:v>
                </c:pt>
                <c:pt idx="2586">
                  <c:v>18.905</c:v>
                </c:pt>
                <c:pt idx="2587">
                  <c:v>18.79799999999999</c:v>
                </c:pt>
                <c:pt idx="2588">
                  <c:v>23.097</c:v>
                </c:pt>
                <c:pt idx="2589">
                  <c:v>18.657</c:v>
                </c:pt>
                <c:pt idx="2590">
                  <c:v>22.329</c:v>
                </c:pt>
                <c:pt idx="2591">
                  <c:v>22.285</c:v>
                </c:pt>
                <c:pt idx="2592">
                  <c:v>20.53</c:v>
                </c:pt>
                <c:pt idx="2593">
                  <c:v>19.568</c:v>
                </c:pt>
                <c:pt idx="2594">
                  <c:v>17.73100000000001</c:v>
                </c:pt>
                <c:pt idx="2595">
                  <c:v>23.132</c:v>
                </c:pt>
                <c:pt idx="2596">
                  <c:v>19.26599999999998</c:v>
                </c:pt>
                <c:pt idx="2597">
                  <c:v>18.348</c:v>
                </c:pt>
                <c:pt idx="2598">
                  <c:v>19.529</c:v>
                </c:pt>
                <c:pt idx="2599">
                  <c:v>19.782</c:v>
                </c:pt>
                <c:pt idx="2600">
                  <c:v>22.598</c:v>
                </c:pt>
                <c:pt idx="2601">
                  <c:v>24.975</c:v>
                </c:pt>
                <c:pt idx="2602">
                  <c:v>20.523</c:v>
                </c:pt>
                <c:pt idx="2603">
                  <c:v>22.964</c:v>
                </c:pt>
                <c:pt idx="2604">
                  <c:v>19.783</c:v>
                </c:pt>
                <c:pt idx="2605">
                  <c:v>17.793</c:v>
                </c:pt>
                <c:pt idx="2606">
                  <c:v>18.158</c:v>
                </c:pt>
                <c:pt idx="2607">
                  <c:v>22.712</c:v>
                </c:pt>
                <c:pt idx="2608">
                  <c:v>22.751</c:v>
                </c:pt>
                <c:pt idx="2609">
                  <c:v>21.778</c:v>
                </c:pt>
                <c:pt idx="2610">
                  <c:v>20.942</c:v>
                </c:pt>
                <c:pt idx="2611">
                  <c:v>19.02</c:v>
                </c:pt>
                <c:pt idx="2612">
                  <c:v>19.007</c:v>
                </c:pt>
                <c:pt idx="2613">
                  <c:v>20.16700000000001</c:v>
                </c:pt>
                <c:pt idx="2614">
                  <c:v>23.714</c:v>
                </c:pt>
                <c:pt idx="2615">
                  <c:v>18.509</c:v>
                </c:pt>
                <c:pt idx="2616">
                  <c:v>22.96099999999998</c:v>
                </c:pt>
                <c:pt idx="2617">
                  <c:v>20.885</c:v>
                </c:pt>
                <c:pt idx="2618">
                  <c:v>22.951</c:v>
                </c:pt>
                <c:pt idx="2619">
                  <c:v>20.972</c:v>
                </c:pt>
                <c:pt idx="2620">
                  <c:v>19.43</c:v>
                </c:pt>
                <c:pt idx="2621">
                  <c:v>20.49</c:v>
                </c:pt>
                <c:pt idx="2622">
                  <c:v>24.889</c:v>
                </c:pt>
                <c:pt idx="2623">
                  <c:v>28.136</c:v>
                </c:pt>
                <c:pt idx="2624">
                  <c:v>23.363</c:v>
                </c:pt>
                <c:pt idx="2625">
                  <c:v>20.763</c:v>
                </c:pt>
                <c:pt idx="2626">
                  <c:v>23.319</c:v>
                </c:pt>
                <c:pt idx="2627">
                  <c:v>18.47</c:v>
                </c:pt>
                <c:pt idx="2628">
                  <c:v>15.397</c:v>
                </c:pt>
                <c:pt idx="2629">
                  <c:v>20.224</c:v>
                </c:pt>
                <c:pt idx="2630">
                  <c:v>19.378</c:v>
                </c:pt>
                <c:pt idx="2631">
                  <c:v>20.849</c:v>
                </c:pt>
                <c:pt idx="2632">
                  <c:v>25.526</c:v>
                </c:pt>
                <c:pt idx="2633">
                  <c:v>22.909</c:v>
                </c:pt>
                <c:pt idx="2634">
                  <c:v>19.861</c:v>
                </c:pt>
                <c:pt idx="2635">
                  <c:v>17.709</c:v>
                </c:pt>
                <c:pt idx="2636">
                  <c:v>17.823</c:v>
                </c:pt>
                <c:pt idx="2637">
                  <c:v>21.13</c:v>
                </c:pt>
                <c:pt idx="2638">
                  <c:v>26.594</c:v>
                </c:pt>
                <c:pt idx="2639">
                  <c:v>23.855</c:v>
                </c:pt>
                <c:pt idx="2640">
                  <c:v>21.268</c:v>
                </c:pt>
                <c:pt idx="2641">
                  <c:v>22.528</c:v>
                </c:pt>
                <c:pt idx="2642">
                  <c:v>20.724</c:v>
                </c:pt>
                <c:pt idx="2643">
                  <c:v>18.041</c:v>
                </c:pt>
                <c:pt idx="2644">
                  <c:v>17.816</c:v>
                </c:pt>
                <c:pt idx="2645">
                  <c:v>21.92299999999998</c:v>
                </c:pt>
                <c:pt idx="2646">
                  <c:v>19.998</c:v>
                </c:pt>
                <c:pt idx="2647">
                  <c:v>16.787</c:v>
                </c:pt>
                <c:pt idx="2648">
                  <c:v>15.4</c:v>
                </c:pt>
                <c:pt idx="2649">
                  <c:v>17.363</c:v>
                </c:pt>
                <c:pt idx="2650">
                  <c:v>17.151</c:v>
                </c:pt>
                <c:pt idx="2651">
                  <c:v>17.795</c:v>
                </c:pt>
                <c:pt idx="2652">
                  <c:v>21.764</c:v>
                </c:pt>
                <c:pt idx="2653">
                  <c:v>17.509</c:v>
                </c:pt>
                <c:pt idx="2654">
                  <c:v>18.183</c:v>
                </c:pt>
                <c:pt idx="2655">
                  <c:v>20.212</c:v>
                </c:pt>
                <c:pt idx="2656">
                  <c:v>19.604</c:v>
                </c:pt>
                <c:pt idx="2657">
                  <c:v>17.277</c:v>
                </c:pt>
                <c:pt idx="2658">
                  <c:v>18.549</c:v>
                </c:pt>
                <c:pt idx="2659">
                  <c:v>20.296</c:v>
                </c:pt>
                <c:pt idx="2660">
                  <c:v>23.5</c:v>
                </c:pt>
                <c:pt idx="2661">
                  <c:v>19.96099999999998</c:v>
                </c:pt>
                <c:pt idx="2662">
                  <c:v>25.64</c:v>
                </c:pt>
                <c:pt idx="2663">
                  <c:v>28.017</c:v>
                </c:pt>
                <c:pt idx="2664">
                  <c:v>26.04</c:v>
                </c:pt>
                <c:pt idx="2665">
                  <c:v>22.992</c:v>
                </c:pt>
                <c:pt idx="2666">
                  <c:v>16.66700000000001</c:v>
                </c:pt>
                <c:pt idx="2667">
                  <c:v>20.211</c:v>
                </c:pt>
                <c:pt idx="2668">
                  <c:v>18.811</c:v>
                </c:pt>
                <c:pt idx="2669">
                  <c:v>19.157</c:v>
                </c:pt>
                <c:pt idx="2670">
                  <c:v>18.168</c:v>
                </c:pt>
                <c:pt idx="2671">
                  <c:v>16.914</c:v>
                </c:pt>
                <c:pt idx="2672">
                  <c:v>14.046</c:v>
                </c:pt>
                <c:pt idx="2673">
                  <c:v>13.732</c:v>
                </c:pt>
                <c:pt idx="2674">
                  <c:v>14.37</c:v>
                </c:pt>
                <c:pt idx="2675">
                  <c:v>13.458</c:v>
                </c:pt>
                <c:pt idx="2676">
                  <c:v>20.084</c:v>
                </c:pt>
                <c:pt idx="2677">
                  <c:v>22.764</c:v>
                </c:pt>
                <c:pt idx="2678">
                  <c:v>26.64099999999999</c:v>
                </c:pt>
                <c:pt idx="2679">
                  <c:v>20.73100000000001</c:v>
                </c:pt>
                <c:pt idx="2680">
                  <c:v>18.533</c:v>
                </c:pt>
                <c:pt idx="2681">
                  <c:v>16.627</c:v>
                </c:pt>
                <c:pt idx="2682">
                  <c:v>15.685</c:v>
                </c:pt>
                <c:pt idx="2683">
                  <c:v>13.448</c:v>
                </c:pt>
                <c:pt idx="2684">
                  <c:v>14.804</c:v>
                </c:pt>
                <c:pt idx="2685">
                  <c:v>17.472</c:v>
                </c:pt>
                <c:pt idx="2686">
                  <c:v>15.537</c:v>
                </c:pt>
                <c:pt idx="2687">
                  <c:v>17.213</c:v>
                </c:pt>
                <c:pt idx="2688">
                  <c:v>18.98</c:v>
                </c:pt>
                <c:pt idx="2689">
                  <c:v>16.687</c:v>
                </c:pt>
                <c:pt idx="2690">
                  <c:v>18.802</c:v>
                </c:pt>
                <c:pt idx="2691">
                  <c:v>19.06</c:v>
                </c:pt>
                <c:pt idx="2692">
                  <c:v>18.12</c:v>
                </c:pt>
                <c:pt idx="2693">
                  <c:v>16.427</c:v>
                </c:pt>
                <c:pt idx="2694">
                  <c:v>15.67</c:v>
                </c:pt>
                <c:pt idx="2695">
                  <c:v>14.33</c:v>
                </c:pt>
                <c:pt idx="2696">
                  <c:v>14.818</c:v>
                </c:pt>
                <c:pt idx="2697">
                  <c:v>17.045</c:v>
                </c:pt>
                <c:pt idx="2698">
                  <c:v>23.992</c:v>
                </c:pt>
                <c:pt idx="2699">
                  <c:v>18.87</c:v>
                </c:pt>
                <c:pt idx="2700">
                  <c:v>17.056</c:v>
                </c:pt>
                <c:pt idx="2701">
                  <c:v>14.679</c:v>
                </c:pt>
                <c:pt idx="2702">
                  <c:v>13.827</c:v>
                </c:pt>
                <c:pt idx="2703">
                  <c:v>17.774</c:v>
                </c:pt>
                <c:pt idx="2704">
                  <c:v>16.3</c:v>
                </c:pt>
                <c:pt idx="2705">
                  <c:v>18.214</c:v>
                </c:pt>
                <c:pt idx="2706">
                  <c:v>18.34</c:v>
                </c:pt>
                <c:pt idx="2707">
                  <c:v>16.102</c:v>
                </c:pt>
                <c:pt idx="2708">
                  <c:v>15.333</c:v>
                </c:pt>
                <c:pt idx="2709">
                  <c:v>15.463</c:v>
                </c:pt>
                <c:pt idx="2710">
                  <c:v>14.465</c:v>
                </c:pt>
                <c:pt idx="2711">
                  <c:v>13.793</c:v>
                </c:pt>
                <c:pt idx="2712">
                  <c:v>14.678</c:v>
                </c:pt>
                <c:pt idx="2713">
                  <c:v>20.849</c:v>
                </c:pt>
                <c:pt idx="2714">
                  <c:v>15.78</c:v>
                </c:pt>
                <c:pt idx="2715">
                  <c:v>14.099</c:v>
                </c:pt>
                <c:pt idx="2716">
                  <c:v>19.933</c:v>
                </c:pt>
                <c:pt idx="2717">
                  <c:v>19.274</c:v>
                </c:pt>
                <c:pt idx="2718">
                  <c:v>16.622</c:v>
                </c:pt>
                <c:pt idx="2719">
                  <c:v>16.71</c:v>
                </c:pt>
                <c:pt idx="2720">
                  <c:v>16.036</c:v>
                </c:pt>
                <c:pt idx="2721">
                  <c:v>19.287</c:v>
                </c:pt>
                <c:pt idx="2722">
                  <c:v>16.64099999999999</c:v>
                </c:pt>
                <c:pt idx="2723">
                  <c:v>19.657</c:v>
                </c:pt>
                <c:pt idx="2724">
                  <c:v>18.378</c:v>
                </c:pt>
                <c:pt idx="2725">
                  <c:v>20.616</c:v>
                </c:pt>
                <c:pt idx="2726">
                  <c:v>20.248</c:v>
                </c:pt>
                <c:pt idx="2727">
                  <c:v>17.615</c:v>
                </c:pt>
                <c:pt idx="2728">
                  <c:v>16.773</c:v>
                </c:pt>
                <c:pt idx="2729">
                  <c:v>15.8</c:v>
                </c:pt>
                <c:pt idx="2730">
                  <c:v>19.154</c:v>
                </c:pt>
                <c:pt idx="2731">
                  <c:v>18.277</c:v>
                </c:pt>
                <c:pt idx="2732">
                  <c:v>21.355</c:v>
                </c:pt>
                <c:pt idx="2733">
                  <c:v>24.532</c:v>
                </c:pt>
                <c:pt idx="2734">
                  <c:v>21.91</c:v>
                </c:pt>
                <c:pt idx="2735">
                  <c:v>19.476</c:v>
                </c:pt>
                <c:pt idx="2736">
                  <c:v>20.56</c:v>
                </c:pt>
                <c:pt idx="2737">
                  <c:v>20.338</c:v>
                </c:pt>
                <c:pt idx="2738">
                  <c:v>21.616</c:v>
                </c:pt>
                <c:pt idx="2739">
                  <c:v>19.251</c:v>
                </c:pt>
                <c:pt idx="2740">
                  <c:v>22.844</c:v>
                </c:pt>
                <c:pt idx="2741">
                  <c:v>17.947</c:v>
                </c:pt>
                <c:pt idx="2742">
                  <c:v>15.737</c:v>
                </c:pt>
                <c:pt idx="2743">
                  <c:v>18.01000000000001</c:v>
                </c:pt>
                <c:pt idx="2744">
                  <c:v>16.808</c:v>
                </c:pt>
                <c:pt idx="2745">
                  <c:v>16.968</c:v>
                </c:pt>
                <c:pt idx="2746">
                  <c:v>18.188</c:v>
                </c:pt>
                <c:pt idx="2747">
                  <c:v>22.962</c:v>
                </c:pt>
                <c:pt idx="2748">
                  <c:v>21.015</c:v>
                </c:pt>
                <c:pt idx="2749">
                  <c:v>20.652</c:v>
                </c:pt>
                <c:pt idx="2750">
                  <c:v>22.35</c:v>
                </c:pt>
                <c:pt idx="2751">
                  <c:v>23.89099999999999</c:v>
                </c:pt>
                <c:pt idx="2752">
                  <c:v>22.059</c:v>
                </c:pt>
                <c:pt idx="2753">
                  <c:v>22.51</c:v>
                </c:pt>
                <c:pt idx="2754">
                  <c:v>18.694</c:v>
                </c:pt>
                <c:pt idx="2755">
                  <c:v>16.51899999999999</c:v>
                </c:pt>
                <c:pt idx="2756">
                  <c:v>15.024</c:v>
                </c:pt>
                <c:pt idx="2757">
                  <c:v>21.79</c:v>
                </c:pt>
                <c:pt idx="2758">
                  <c:v>18.663</c:v>
                </c:pt>
                <c:pt idx="2759">
                  <c:v>21.378</c:v>
                </c:pt>
                <c:pt idx="2760">
                  <c:v>25.261</c:v>
                </c:pt>
                <c:pt idx="2761">
                  <c:v>21.27199999999999</c:v>
                </c:pt>
                <c:pt idx="2762">
                  <c:v>17.217</c:v>
                </c:pt>
                <c:pt idx="2763">
                  <c:v>18.07999999999999</c:v>
                </c:pt>
                <c:pt idx="2764">
                  <c:v>15.555</c:v>
                </c:pt>
                <c:pt idx="2765">
                  <c:v>18.021</c:v>
                </c:pt>
                <c:pt idx="2766">
                  <c:v>19.69</c:v>
                </c:pt>
                <c:pt idx="2767">
                  <c:v>20.592</c:v>
                </c:pt>
                <c:pt idx="2768">
                  <c:v>28.774</c:v>
                </c:pt>
                <c:pt idx="2769">
                  <c:v>23.885</c:v>
                </c:pt>
                <c:pt idx="2770">
                  <c:v>18.389</c:v>
                </c:pt>
                <c:pt idx="2771">
                  <c:v>22.115</c:v>
                </c:pt>
                <c:pt idx="2772">
                  <c:v>23.145</c:v>
                </c:pt>
                <c:pt idx="2773">
                  <c:v>20.32</c:v>
                </c:pt>
                <c:pt idx="2774">
                  <c:v>21.905</c:v>
                </c:pt>
                <c:pt idx="2775">
                  <c:v>21.91</c:v>
                </c:pt>
                <c:pt idx="2776">
                  <c:v>23.23100000000001</c:v>
                </c:pt>
                <c:pt idx="2777">
                  <c:v>17.949</c:v>
                </c:pt>
                <c:pt idx="2778">
                  <c:v>20.63</c:v>
                </c:pt>
                <c:pt idx="2779">
                  <c:v>23.05399999999999</c:v>
                </c:pt>
                <c:pt idx="2780">
                  <c:v>21.73100000000001</c:v>
                </c:pt>
                <c:pt idx="2781">
                  <c:v>20.14699999999999</c:v>
                </c:pt>
                <c:pt idx="2782">
                  <c:v>18.149</c:v>
                </c:pt>
                <c:pt idx="2783">
                  <c:v>19.192</c:v>
                </c:pt>
                <c:pt idx="2784">
                  <c:v>15.983</c:v>
                </c:pt>
                <c:pt idx="2785">
                  <c:v>16.526</c:v>
                </c:pt>
                <c:pt idx="2786">
                  <c:v>19.557</c:v>
                </c:pt>
                <c:pt idx="2787">
                  <c:v>21.936</c:v>
                </c:pt>
                <c:pt idx="2788">
                  <c:v>26.354</c:v>
                </c:pt>
                <c:pt idx="2789">
                  <c:v>22.195</c:v>
                </c:pt>
                <c:pt idx="2790">
                  <c:v>23.36499999999999</c:v>
                </c:pt>
                <c:pt idx="2791">
                  <c:v>23.137</c:v>
                </c:pt>
                <c:pt idx="2792">
                  <c:v>19.521</c:v>
                </c:pt>
                <c:pt idx="2793">
                  <c:v>21.23400000000001</c:v>
                </c:pt>
                <c:pt idx="2794">
                  <c:v>26.989</c:v>
                </c:pt>
                <c:pt idx="2795">
                  <c:v>18.172</c:v>
                </c:pt>
                <c:pt idx="2796">
                  <c:v>22.118</c:v>
                </c:pt>
                <c:pt idx="2797">
                  <c:v>23.011</c:v>
                </c:pt>
                <c:pt idx="2798">
                  <c:v>24.983</c:v>
                </c:pt>
                <c:pt idx="2799">
                  <c:v>22.592</c:v>
                </c:pt>
                <c:pt idx="2800">
                  <c:v>21.261</c:v>
                </c:pt>
                <c:pt idx="2801">
                  <c:v>18.16700000000001</c:v>
                </c:pt>
                <c:pt idx="2802">
                  <c:v>23.04</c:v>
                </c:pt>
                <c:pt idx="2803">
                  <c:v>19.094</c:v>
                </c:pt>
                <c:pt idx="2804">
                  <c:v>19.026</c:v>
                </c:pt>
                <c:pt idx="2805">
                  <c:v>17.969</c:v>
                </c:pt>
                <c:pt idx="2806">
                  <c:v>19.982</c:v>
                </c:pt>
                <c:pt idx="2807">
                  <c:v>16.366</c:v>
                </c:pt>
                <c:pt idx="2808">
                  <c:v>20.762</c:v>
                </c:pt>
                <c:pt idx="2809">
                  <c:v>20.123</c:v>
                </c:pt>
                <c:pt idx="2810">
                  <c:v>18.709</c:v>
                </c:pt>
                <c:pt idx="2811">
                  <c:v>16.63800000000001</c:v>
                </c:pt>
                <c:pt idx="2812">
                  <c:v>16.005</c:v>
                </c:pt>
                <c:pt idx="2813">
                  <c:v>15.156</c:v>
                </c:pt>
                <c:pt idx="2814">
                  <c:v>14.571</c:v>
                </c:pt>
                <c:pt idx="2815">
                  <c:v>17.435</c:v>
                </c:pt>
                <c:pt idx="2816">
                  <c:v>15.967</c:v>
                </c:pt>
                <c:pt idx="2817">
                  <c:v>17.229</c:v>
                </c:pt>
                <c:pt idx="2818">
                  <c:v>17.465</c:v>
                </c:pt>
                <c:pt idx="2819">
                  <c:v>19.339</c:v>
                </c:pt>
                <c:pt idx="2820">
                  <c:v>19.491</c:v>
                </c:pt>
                <c:pt idx="2821">
                  <c:v>19.27199999999999</c:v>
                </c:pt>
                <c:pt idx="2822">
                  <c:v>17.965</c:v>
                </c:pt>
                <c:pt idx="2823">
                  <c:v>18.767</c:v>
                </c:pt>
                <c:pt idx="2824">
                  <c:v>18.564</c:v>
                </c:pt>
                <c:pt idx="2825">
                  <c:v>16.275</c:v>
                </c:pt>
                <c:pt idx="2826">
                  <c:v>15.832</c:v>
                </c:pt>
                <c:pt idx="2827">
                  <c:v>16.198</c:v>
                </c:pt>
                <c:pt idx="2828">
                  <c:v>17.73</c:v>
                </c:pt>
                <c:pt idx="2829">
                  <c:v>16.52199999999999</c:v>
                </c:pt>
                <c:pt idx="2830">
                  <c:v>16.902</c:v>
                </c:pt>
                <c:pt idx="2831">
                  <c:v>16.474</c:v>
                </c:pt>
                <c:pt idx="2832">
                  <c:v>16.953</c:v>
                </c:pt>
                <c:pt idx="2833">
                  <c:v>13.633</c:v>
                </c:pt>
                <c:pt idx="2834">
                  <c:v>17.615</c:v>
                </c:pt>
                <c:pt idx="2835">
                  <c:v>17.02199999999999</c:v>
                </c:pt>
                <c:pt idx="2836">
                  <c:v>16.165</c:v>
                </c:pt>
                <c:pt idx="2837">
                  <c:v>14.622</c:v>
                </c:pt>
                <c:pt idx="2838">
                  <c:v>16.14</c:v>
                </c:pt>
                <c:pt idx="2839">
                  <c:v>15.404</c:v>
                </c:pt>
                <c:pt idx="2840">
                  <c:v>17.566</c:v>
                </c:pt>
                <c:pt idx="2841">
                  <c:v>17.329</c:v>
                </c:pt>
                <c:pt idx="2842">
                  <c:v>20.107</c:v>
                </c:pt>
                <c:pt idx="2843">
                  <c:v>24.161</c:v>
                </c:pt>
                <c:pt idx="2844">
                  <c:v>17.255</c:v>
                </c:pt>
                <c:pt idx="2845">
                  <c:v>17.339</c:v>
                </c:pt>
                <c:pt idx="2846">
                  <c:v>20.776</c:v>
                </c:pt>
                <c:pt idx="2847">
                  <c:v>17.849</c:v>
                </c:pt>
                <c:pt idx="2848">
                  <c:v>15.746</c:v>
                </c:pt>
                <c:pt idx="2849">
                  <c:v>19.714</c:v>
                </c:pt>
                <c:pt idx="2850">
                  <c:v>21.762</c:v>
                </c:pt>
                <c:pt idx="2851">
                  <c:v>19.20499999999999</c:v>
                </c:pt>
                <c:pt idx="2852">
                  <c:v>19.125</c:v>
                </c:pt>
                <c:pt idx="2853">
                  <c:v>16.026</c:v>
                </c:pt>
                <c:pt idx="2854">
                  <c:v>17.46</c:v>
                </c:pt>
                <c:pt idx="2855">
                  <c:v>16.963</c:v>
                </c:pt>
                <c:pt idx="2856">
                  <c:v>15.343</c:v>
                </c:pt>
                <c:pt idx="2857">
                  <c:v>19.326</c:v>
                </c:pt>
                <c:pt idx="2858">
                  <c:v>17.539</c:v>
                </c:pt>
                <c:pt idx="2859">
                  <c:v>17.779</c:v>
                </c:pt>
                <c:pt idx="2860">
                  <c:v>16.753</c:v>
                </c:pt>
                <c:pt idx="2861">
                  <c:v>13.976</c:v>
                </c:pt>
                <c:pt idx="2862">
                  <c:v>13.357</c:v>
                </c:pt>
                <c:pt idx="2863">
                  <c:v>15.737</c:v>
                </c:pt>
                <c:pt idx="2864">
                  <c:v>15.965</c:v>
                </c:pt>
                <c:pt idx="2865">
                  <c:v>14.915</c:v>
                </c:pt>
                <c:pt idx="2866">
                  <c:v>17.16</c:v>
                </c:pt>
                <c:pt idx="2867">
                  <c:v>15.47</c:v>
                </c:pt>
                <c:pt idx="2868">
                  <c:v>15.967</c:v>
                </c:pt>
                <c:pt idx="2869">
                  <c:v>13.896</c:v>
                </c:pt>
                <c:pt idx="2870">
                  <c:v>16.692</c:v>
                </c:pt>
                <c:pt idx="2871">
                  <c:v>17.197</c:v>
                </c:pt>
                <c:pt idx="2872">
                  <c:v>15.817</c:v>
                </c:pt>
                <c:pt idx="2873">
                  <c:v>14.704</c:v>
                </c:pt>
                <c:pt idx="2874">
                  <c:v>14.596</c:v>
                </c:pt>
                <c:pt idx="2875">
                  <c:v>16.531</c:v>
                </c:pt>
                <c:pt idx="2876">
                  <c:v>18.58599999999998</c:v>
                </c:pt>
                <c:pt idx="2877">
                  <c:v>24.43</c:v>
                </c:pt>
                <c:pt idx="2878">
                  <c:v>21.974</c:v>
                </c:pt>
                <c:pt idx="2879">
                  <c:v>19.292</c:v>
                </c:pt>
                <c:pt idx="2880">
                  <c:v>21.33</c:v>
                </c:pt>
                <c:pt idx="2881">
                  <c:v>19.886</c:v>
                </c:pt>
                <c:pt idx="2882">
                  <c:v>21.561</c:v>
                </c:pt>
                <c:pt idx="2883">
                  <c:v>17.448</c:v>
                </c:pt>
                <c:pt idx="2884">
                  <c:v>17.059</c:v>
                </c:pt>
                <c:pt idx="2885">
                  <c:v>29.287</c:v>
                </c:pt>
                <c:pt idx="2886">
                  <c:v>21.412</c:v>
                </c:pt>
                <c:pt idx="2887">
                  <c:v>19.414</c:v>
                </c:pt>
                <c:pt idx="2888">
                  <c:v>19.159</c:v>
                </c:pt>
                <c:pt idx="2889">
                  <c:v>19.221</c:v>
                </c:pt>
                <c:pt idx="2890">
                  <c:v>20.212</c:v>
                </c:pt>
                <c:pt idx="2891">
                  <c:v>21.573</c:v>
                </c:pt>
                <c:pt idx="2892">
                  <c:v>20.267</c:v>
                </c:pt>
                <c:pt idx="2893">
                  <c:v>21.694</c:v>
                </c:pt>
                <c:pt idx="2894">
                  <c:v>18.036</c:v>
                </c:pt>
                <c:pt idx="2895">
                  <c:v>20.182</c:v>
                </c:pt>
                <c:pt idx="2896">
                  <c:v>24.758</c:v>
                </c:pt>
                <c:pt idx="2897">
                  <c:v>20.985</c:v>
                </c:pt>
                <c:pt idx="2898">
                  <c:v>19.018</c:v>
                </c:pt>
                <c:pt idx="2899">
                  <c:v>20.637</c:v>
                </c:pt>
                <c:pt idx="2900">
                  <c:v>18.134</c:v>
                </c:pt>
                <c:pt idx="2901">
                  <c:v>17.9</c:v>
                </c:pt>
                <c:pt idx="2902">
                  <c:v>16.404</c:v>
                </c:pt>
                <c:pt idx="2903">
                  <c:v>17.337</c:v>
                </c:pt>
                <c:pt idx="2904">
                  <c:v>19.688</c:v>
                </c:pt>
                <c:pt idx="2905">
                  <c:v>14.693</c:v>
                </c:pt>
                <c:pt idx="2906">
                  <c:v>14.452</c:v>
                </c:pt>
                <c:pt idx="2907">
                  <c:v>15.831</c:v>
                </c:pt>
                <c:pt idx="2908">
                  <c:v>14.289</c:v>
                </c:pt>
                <c:pt idx="2909">
                  <c:v>26.624</c:v>
                </c:pt>
                <c:pt idx="2910">
                  <c:v>25.385</c:v>
                </c:pt>
                <c:pt idx="2911">
                  <c:v>19.524</c:v>
                </c:pt>
                <c:pt idx="2912">
                  <c:v>20.316</c:v>
                </c:pt>
                <c:pt idx="2913">
                  <c:v>20.158</c:v>
                </c:pt>
                <c:pt idx="2914">
                  <c:v>19.169</c:v>
                </c:pt>
                <c:pt idx="2915">
                  <c:v>16.096</c:v>
                </c:pt>
                <c:pt idx="2916">
                  <c:v>14.941</c:v>
                </c:pt>
                <c:pt idx="2917">
                  <c:v>22.4</c:v>
                </c:pt>
                <c:pt idx="2918">
                  <c:v>30.193</c:v>
                </c:pt>
                <c:pt idx="2919">
                  <c:v>24.544</c:v>
                </c:pt>
                <c:pt idx="2920">
                  <c:v>16.867</c:v>
                </c:pt>
                <c:pt idx="2921">
                  <c:v>15.578</c:v>
                </c:pt>
                <c:pt idx="2922">
                  <c:v>18.585</c:v>
                </c:pt>
                <c:pt idx="2923">
                  <c:v>18.535</c:v>
                </c:pt>
                <c:pt idx="2924">
                  <c:v>20.462</c:v>
                </c:pt>
                <c:pt idx="2925">
                  <c:v>18.15</c:v>
                </c:pt>
                <c:pt idx="2926">
                  <c:v>17.471</c:v>
                </c:pt>
                <c:pt idx="2927">
                  <c:v>19.081</c:v>
                </c:pt>
                <c:pt idx="2928">
                  <c:v>18.793</c:v>
                </c:pt>
                <c:pt idx="2929">
                  <c:v>19.864</c:v>
                </c:pt>
                <c:pt idx="2930">
                  <c:v>20.092</c:v>
                </c:pt>
                <c:pt idx="2931">
                  <c:v>19.369</c:v>
                </c:pt>
                <c:pt idx="2932">
                  <c:v>16.73100000000001</c:v>
                </c:pt>
                <c:pt idx="2933">
                  <c:v>16.546</c:v>
                </c:pt>
                <c:pt idx="2934">
                  <c:v>15.751</c:v>
                </c:pt>
                <c:pt idx="2935">
                  <c:v>17.366</c:v>
                </c:pt>
                <c:pt idx="2936">
                  <c:v>16.592</c:v>
                </c:pt>
                <c:pt idx="2937">
                  <c:v>18.786</c:v>
                </c:pt>
                <c:pt idx="2938">
                  <c:v>19.838</c:v>
                </c:pt>
                <c:pt idx="2939">
                  <c:v>16.48999999999998</c:v>
                </c:pt>
                <c:pt idx="2940">
                  <c:v>18.559</c:v>
                </c:pt>
                <c:pt idx="2941">
                  <c:v>25.76599999999998</c:v>
                </c:pt>
                <c:pt idx="2942">
                  <c:v>21.431</c:v>
                </c:pt>
                <c:pt idx="2943">
                  <c:v>17.618</c:v>
                </c:pt>
                <c:pt idx="2944">
                  <c:v>22.452</c:v>
                </c:pt>
                <c:pt idx="2945">
                  <c:v>22.005</c:v>
                </c:pt>
                <c:pt idx="2946">
                  <c:v>24.844</c:v>
                </c:pt>
                <c:pt idx="2947">
                  <c:v>22.442</c:v>
                </c:pt>
                <c:pt idx="2948">
                  <c:v>18.795</c:v>
                </c:pt>
                <c:pt idx="2949">
                  <c:v>17.982</c:v>
                </c:pt>
                <c:pt idx="2950">
                  <c:v>18.717</c:v>
                </c:pt>
                <c:pt idx="2951">
                  <c:v>21.053</c:v>
                </c:pt>
                <c:pt idx="2952">
                  <c:v>19.694</c:v>
                </c:pt>
                <c:pt idx="2953">
                  <c:v>14.86</c:v>
                </c:pt>
                <c:pt idx="2954">
                  <c:v>13.726</c:v>
                </c:pt>
                <c:pt idx="2955">
                  <c:v>17.67899999999999</c:v>
                </c:pt>
                <c:pt idx="2956">
                  <c:v>21.896</c:v>
                </c:pt>
                <c:pt idx="2957">
                  <c:v>25.883</c:v>
                </c:pt>
                <c:pt idx="2958">
                  <c:v>28.72</c:v>
                </c:pt>
                <c:pt idx="2959">
                  <c:v>23.085</c:v>
                </c:pt>
                <c:pt idx="2960">
                  <c:v>22.851</c:v>
                </c:pt>
                <c:pt idx="2961">
                  <c:v>21.335</c:v>
                </c:pt>
                <c:pt idx="2962">
                  <c:v>17.128</c:v>
                </c:pt>
                <c:pt idx="2963">
                  <c:v>15.994</c:v>
                </c:pt>
                <c:pt idx="2964">
                  <c:v>20.043</c:v>
                </c:pt>
                <c:pt idx="2965">
                  <c:v>18.215</c:v>
                </c:pt>
                <c:pt idx="2966">
                  <c:v>22.963</c:v>
                </c:pt>
                <c:pt idx="2967">
                  <c:v>19.483</c:v>
                </c:pt>
                <c:pt idx="2968">
                  <c:v>17.212</c:v>
                </c:pt>
                <c:pt idx="2969">
                  <c:v>17.449</c:v>
                </c:pt>
                <c:pt idx="2970">
                  <c:v>15.631</c:v>
                </c:pt>
                <c:pt idx="2971">
                  <c:v>21.54799999999999</c:v>
                </c:pt>
                <c:pt idx="2972">
                  <c:v>16.245</c:v>
                </c:pt>
                <c:pt idx="2973">
                  <c:v>14.839</c:v>
                </c:pt>
                <c:pt idx="2974">
                  <c:v>20.924</c:v>
                </c:pt>
                <c:pt idx="2975">
                  <c:v>24.229</c:v>
                </c:pt>
                <c:pt idx="2976">
                  <c:v>19.568</c:v>
                </c:pt>
                <c:pt idx="2977">
                  <c:v>19.028</c:v>
                </c:pt>
                <c:pt idx="2978">
                  <c:v>19.442</c:v>
                </c:pt>
                <c:pt idx="2979">
                  <c:v>21.783</c:v>
                </c:pt>
                <c:pt idx="2980">
                  <c:v>19.665</c:v>
                </c:pt>
                <c:pt idx="2981">
                  <c:v>18.689</c:v>
                </c:pt>
                <c:pt idx="2982">
                  <c:v>17.534</c:v>
                </c:pt>
                <c:pt idx="2983">
                  <c:v>17.395</c:v>
                </c:pt>
                <c:pt idx="2984">
                  <c:v>17.578</c:v>
                </c:pt>
                <c:pt idx="2985">
                  <c:v>16.22</c:v>
                </c:pt>
                <c:pt idx="2986">
                  <c:v>17.984</c:v>
                </c:pt>
                <c:pt idx="2987">
                  <c:v>17.239</c:v>
                </c:pt>
                <c:pt idx="2988">
                  <c:v>19.474</c:v>
                </c:pt>
                <c:pt idx="2989">
                  <c:v>18.648</c:v>
                </c:pt>
                <c:pt idx="2990">
                  <c:v>16.341</c:v>
                </c:pt>
                <c:pt idx="2991">
                  <c:v>15.084</c:v>
                </c:pt>
                <c:pt idx="2992">
                  <c:v>16.904</c:v>
                </c:pt>
                <c:pt idx="2993">
                  <c:v>15.477</c:v>
                </c:pt>
                <c:pt idx="2994">
                  <c:v>15.09</c:v>
                </c:pt>
                <c:pt idx="2995">
                  <c:v>11.981</c:v>
                </c:pt>
                <c:pt idx="2996">
                  <c:v>16.978</c:v>
                </c:pt>
                <c:pt idx="2997">
                  <c:v>15.558</c:v>
                </c:pt>
                <c:pt idx="2998">
                  <c:v>20.752</c:v>
                </c:pt>
                <c:pt idx="2999">
                  <c:v>19.418</c:v>
                </c:pt>
                <c:pt idx="3000">
                  <c:v>17.422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datalog 3-11-2015'!$E$1</c:f>
              <c:strCache>
                <c:ptCount val="1"/>
                <c:pt idx="0">
                  <c:v>Inf 3</c:v>
                </c:pt>
              </c:strCache>
            </c:strRef>
          </c:tx>
          <c:marker>
            <c:symbol val="none"/>
          </c:marker>
          <c:xVal>
            <c:numRef>
              <c:f>'datalog 3-11-2015'!$B$2:$B$3002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'datalog 3-11-2015'!$E$2:$E$3002</c:f>
              <c:numCache>
                <c:formatCode>General</c:formatCode>
                <c:ptCount val="3001"/>
                <c:pt idx="0">
                  <c:v>148.85</c:v>
                </c:pt>
                <c:pt idx="1">
                  <c:v>148.36</c:v>
                </c:pt>
                <c:pt idx="2">
                  <c:v>148.43</c:v>
                </c:pt>
                <c:pt idx="3">
                  <c:v>147.95</c:v>
                </c:pt>
                <c:pt idx="4">
                  <c:v>148.66</c:v>
                </c:pt>
                <c:pt idx="5">
                  <c:v>148.86</c:v>
                </c:pt>
                <c:pt idx="6">
                  <c:v>149.84</c:v>
                </c:pt>
                <c:pt idx="7">
                  <c:v>151.16</c:v>
                </c:pt>
                <c:pt idx="8">
                  <c:v>151.78</c:v>
                </c:pt>
                <c:pt idx="9">
                  <c:v>152.02</c:v>
                </c:pt>
                <c:pt idx="10">
                  <c:v>151.63</c:v>
                </c:pt>
                <c:pt idx="11">
                  <c:v>150.26</c:v>
                </c:pt>
                <c:pt idx="12">
                  <c:v>149.45</c:v>
                </c:pt>
                <c:pt idx="13">
                  <c:v>148.82</c:v>
                </c:pt>
                <c:pt idx="14">
                  <c:v>148.99</c:v>
                </c:pt>
                <c:pt idx="15">
                  <c:v>148.73</c:v>
                </c:pt>
                <c:pt idx="16">
                  <c:v>149.39</c:v>
                </c:pt>
                <c:pt idx="17">
                  <c:v>150.39</c:v>
                </c:pt>
                <c:pt idx="18">
                  <c:v>151.52</c:v>
                </c:pt>
                <c:pt idx="19">
                  <c:v>152.43</c:v>
                </c:pt>
                <c:pt idx="20">
                  <c:v>152.98</c:v>
                </c:pt>
                <c:pt idx="21">
                  <c:v>148.94</c:v>
                </c:pt>
                <c:pt idx="22">
                  <c:v>149.83</c:v>
                </c:pt>
                <c:pt idx="23">
                  <c:v>148.8</c:v>
                </c:pt>
                <c:pt idx="24">
                  <c:v>148.65</c:v>
                </c:pt>
                <c:pt idx="25">
                  <c:v>148.38</c:v>
                </c:pt>
                <c:pt idx="26">
                  <c:v>148.71</c:v>
                </c:pt>
                <c:pt idx="27">
                  <c:v>150.38</c:v>
                </c:pt>
                <c:pt idx="28">
                  <c:v>151.06</c:v>
                </c:pt>
                <c:pt idx="29">
                  <c:v>149.74</c:v>
                </c:pt>
                <c:pt idx="30">
                  <c:v>150.48</c:v>
                </c:pt>
                <c:pt idx="31">
                  <c:v>151.49</c:v>
                </c:pt>
                <c:pt idx="32">
                  <c:v>149.43</c:v>
                </c:pt>
                <c:pt idx="33">
                  <c:v>149.65</c:v>
                </c:pt>
                <c:pt idx="34">
                  <c:v>149.75</c:v>
                </c:pt>
                <c:pt idx="35">
                  <c:v>148.68</c:v>
                </c:pt>
                <c:pt idx="36">
                  <c:v>148.41</c:v>
                </c:pt>
                <c:pt idx="37">
                  <c:v>147.46</c:v>
                </c:pt>
                <c:pt idx="38">
                  <c:v>148.75</c:v>
                </c:pt>
                <c:pt idx="39">
                  <c:v>150.08</c:v>
                </c:pt>
                <c:pt idx="40">
                  <c:v>149.97</c:v>
                </c:pt>
                <c:pt idx="41">
                  <c:v>150.07</c:v>
                </c:pt>
                <c:pt idx="42">
                  <c:v>151.04</c:v>
                </c:pt>
                <c:pt idx="43">
                  <c:v>151.3</c:v>
                </c:pt>
                <c:pt idx="44">
                  <c:v>151.88</c:v>
                </c:pt>
                <c:pt idx="45">
                  <c:v>150.9</c:v>
                </c:pt>
                <c:pt idx="46">
                  <c:v>150.39</c:v>
                </c:pt>
                <c:pt idx="47">
                  <c:v>148.91</c:v>
                </c:pt>
                <c:pt idx="48">
                  <c:v>146.34</c:v>
                </c:pt>
                <c:pt idx="49">
                  <c:v>147.95</c:v>
                </c:pt>
                <c:pt idx="50">
                  <c:v>146.74</c:v>
                </c:pt>
                <c:pt idx="51">
                  <c:v>149.1</c:v>
                </c:pt>
                <c:pt idx="52">
                  <c:v>150.11</c:v>
                </c:pt>
                <c:pt idx="53">
                  <c:v>152.07</c:v>
                </c:pt>
                <c:pt idx="54">
                  <c:v>152.33</c:v>
                </c:pt>
                <c:pt idx="55">
                  <c:v>152.21</c:v>
                </c:pt>
                <c:pt idx="56">
                  <c:v>152.61</c:v>
                </c:pt>
                <c:pt idx="57">
                  <c:v>151.81</c:v>
                </c:pt>
                <c:pt idx="58">
                  <c:v>149.76</c:v>
                </c:pt>
                <c:pt idx="59">
                  <c:v>148.26</c:v>
                </c:pt>
                <c:pt idx="60">
                  <c:v>147.75</c:v>
                </c:pt>
                <c:pt idx="61">
                  <c:v>147.19</c:v>
                </c:pt>
                <c:pt idx="62">
                  <c:v>146.8</c:v>
                </c:pt>
                <c:pt idx="63">
                  <c:v>146.99</c:v>
                </c:pt>
                <c:pt idx="64">
                  <c:v>149.98</c:v>
                </c:pt>
                <c:pt idx="65">
                  <c:v>152.12</c:v>
                </c:pt>
                <c:pt idx="66">
                  <c:v>152.45</c:v>
                </c:pt>
                <c:pt idx="67">
                  <c:v>153.23</c:v>
                </c:pt>
                <c:pt idx="68">
                  <c:v>154.32</c:v>
                </c:pt>
                <c:pt idx="69">
                  <c:v>153.66</c:v>
                </c:pt>
                <c:pt idx="70">
                  <c:v>151.77</c:v>
                </c:pt>
                <c:pt idx="71">
                  <c:v>149.47</c:v>
                </c:pt>
                <c:pt idx="72">
                  <c:v>146.35</c:v>
                </c:pt>
                <c:pt idx="73">
                  <c:v>146.29</c:v>
                </c:pt>
                <c:pt idx="74">
                  <c:v>146.66</c:v>
                </c:pt>
                <c:pt idx="75">
                  <c:v>147.78</c:v>
                </c:pt>
                <c:pt idx="76">
                  <c:v>150.68</c:v>
                </c:pt>
                <c:pt idx="77">
                  <c:v>152.52</c:v>
                </c:pt>
                <c:pt idx="78">
                  <c:v>152.42</c:v>
                </c:pt>
                <c:pt idx="79">
                  <c:v>150.26</c:v>
                </c:pt>
                <c:pt idx="80">
                  <c:v>151.21</c:v>
                </c:pt>
                <c:pt idx="81">
                  <c:v>151.47</c:v>
                </c:pt>
                <c:pt idx="82">
                  <c:v>150.22</c:v>
                </c:pt>
                <c:pt idx="83">
                  <c:v>149.35</c:v>
                </c:pt>
                <c:pt idx="84">
                  <c:v>148.78</c:v>
                </c:pt>
                <c:pt idx="85">
                  <c:v>149.23</c:v>
                </c:pt>
                <c:pt idx="86">
                  <c:v>148.36</c:v>
                </c:pt>
                <c:pt idx="87">
                  <c:v>148.64</c:v>
                </c:pt>
                <c:pt idx="88">
                  <c:v>149.96</c:v>
                </c:pt>
                <c:pt idx="89">
                  <c:v>150.0</c:v>
                </c:pt>
                <c:pt idx="90">
                  <c:v>150.58</c:v>
                </c:pt>
                <c:pt idx="91">
                  <c:v>150.21</c:v>
                </c:pt>
                <c:pt idx="92">
                  <c:v>150.43</c:v>
                </c:pt>
                <c:pt idx="93">
                  <c:v>151.54</c:v>
                </c:pt>
                <c:pt idx="94">
                  <c:v>151.08</c:v>
                </c:pt>
                <c:pt idx="95">
                  <c:v>151.08</c:v>
                </c:pt>
                <c:pt idx="96">
                  <c:v>148.86</c:v>
                </c:pt>
                <c:pt idx="97">
                  <c:v>149.94</c:v>
                </c:pt>
                <c:pt idx="98">
                  <c:v>148.7</c:v>
                </c:pt>
                <c:pt idx="99">
                  <c:v>149.24</c:v>
                </c:pt>
                <c:pt idx="100">
                  <c:v>149.42</c:v>
                </c:pt>
                <c:pt idx="101">
                  <c:v>149.92</c:v>
                </c:pt>
                <c:pt idx="102">
                  <c:v>149.95</c:v>
                </c:pt>
                <c:pt idx="103">
                  <c:v>149.58</c:v>
                </c:pt>
                <c:pt idx="104">
                  <c:v>149.97</c:v>
                </c:pt>
                <c:pt idx="105">
                  <c:v>151.83</c:v>
                </c:pt>
                <c:pt idx="106">
                  <c:v>151.33</c:v>
                </c:pt>
                <c:pt idx="107">
                  <c:v>149.57</c:v>
                </c:pt>
                <c:pt idx="108">
                  <c:v>148.78</c:v>
                </c:pt>
                <c:pt idx="109">
                  <c:v>149.22</c:v>
                </c:pt>
                <c:pt idx="110">
                  <c:v>148.76</c:v>
                </c:pt>
                <c:pt idx="111">
                  <c:v>149.56</c:v>
                </c:pt>
                <c:pt idx="112">
                  <c:v>149.66</c:v>
                </c:pt>
                <c:pt idx="113">
                  <c:v>150.49</c:v>
                </c:pt>
                <c:pt idx="114">
                  <c:v>151.54</c:v>
                </c:pt>
                <c:pt idx="115">
                  <c:v>150.73</c:v>
                </c:pt>
                <c:pt idx="116">
                  <c:v>151.89</c:v>
                </c:pt>
                <c:pt idx="117">
                  <c:v>151.19</c:v>
                </c:pt>
                <c:pt idx="118">
                  <c:v>150.84</c:v>
                </c:pt>
                <c:pt idx="119">
                  <c:v>147.93</c:v>
                </c:pt>
                <c:pt idx="120">
                  <c:v>147.81</c:v>
                </c:pt>
                <c:pt idx="121">
                  <c:v>149.57</c:v>
                </c:pt>
                <c:pt idx="122">
                  <c:v>149.55</c:v>
                </c:pt>
                <c:pt idx="123">
                  <c:v>150.79</c:v>
                </c:pt>
                <c:pt idx="124">
                  <c:v>150.65</c:v>
                </c:pt>
                <c:pt idx="125">
                  <c:v>151.45</c:v>
                </c:pt>
                <c:pt idx="126">
                  <c:v>150.54</c:v>
                </c:pt>
                <c:pt idx="127">
                  <c:v>150.2</c:v>
                </c:pt>
                <c:pt idx="128">
                  <c:v>148.87</c:v>
                </c:pt>
                <c:pt idx="129">
                  <c:v>147.89</c:v>
                </c:pt>
                <c:pt idx="130">
                  <c:v>147.62</c:v>
                </c:pt>
                <c:pt idx="131">
                  <c:v>148.81</c:v>
                </c:pt>
                <c:pt idx="132">
                  <c:v>148.49</c:v>
                </c:pt>
                <c:pt idx="133">
                  <c:v>150.07</c:v>
                </c:pt>
                <c:pt idx="134">
                  <c:v>151.75</c:v>
                </c:pt>
                <c:pt idx="135">
                  <c:v>151.6</c:v>
                </c:pt>
                <c:pt idx="136">
                  <c:v>151.39</c:v>
                </c:pt>
                <c:pt idx="137">
                  <c:v>152.39</c:v>
                </c:pt>
                <c:pt idx="138">
                  <c:v>151.69</c:v>
                </c:pt>
                <c:pt idx="139">
                  <c:v>150.29</c:v>
                </c:pt>
                <c:pt idx="140">
                  <c:v>147.89</c:v>
                </c:pt>
                <c:pt idx="141">
                  <c:v>147.59</c:v>
                </c:pt>
                <c:pt idx="142">
                  <c:v>148.32</c:v>
                </c:pt>
                <c:pt idx="143">
                  <c:v>150.01</c:v>
                </c:pt>
                <c:pt idx="144">
                  <c:v>149.73</c:v>
                </c:pt>
                <c:pt idx="145">
                  <c:v>150.28</c:v>
                </c:pt>
                <c:pt idx="146">
                  <c:v>152.24</c:v>
                </c:pt>
                <c:pt idx="147">
                  <c:v>151.96</c:v>
                </c:pt>
                <c:pt idx="148">
                  <c:v>150.84</c:v>
                </c:pt>
                <c:pt idx="149">
                  <c:v>150.28</c:v>
                </c:pt>
                <c:pt idx="150">
                  <c:v>149.52</c:v>
                </c:pt>
                <c:pt idx="151">
                  <c:v>149.23</c:v>
                </c:pt>
                <c:pt idx="152">
                  <c:v>149.24</c:v>
                </c:pt>
                <c:pt idx="153">
                  <c:v>149.07</c:v>
                </c:pt>
                <c:pt idx="154">
                  <c:v>148.74</c:v>
                </c:pt>
                <c:pt idx="155">
                  <c:v>149.82</c:v>
                </c:pt>
                <c:pt idx="156">
                  <c:v>150.95</c:v>
                </c:pt>
                <c:pt idx="157">
                  <c:v>151.43</c:v>
                </c:pt>
                <c:pt idx="158">
                  <c:v>150.94</c:v>
                </c:pt>
                <c:pt idx="159">
                  <c:v>152.45</c:v>
                </c:pt>
                <c:pt idx="160">
                  <c:v>152.09</c:v>
                </c:pt>
                <c:pt idx="161">
                  <c:v>148.44</c:v>
                </c:pt>
                <c:pt idx="162">
                  <c:v>148.01</c:v>
                </c:pt>
                <c:pt idx="163">
                  <c:v>147.9</c:v>
                </c:pt>
                <c:pt idx="164">
                  <c:v>147.53</c:v>
                </c:pt>
                <c:pt idx="165">
                  <c:v>148.9</c:v>
                </c:pt>
                <c:pt idx="166">
                  <c:v>150.59</c:v>
                </c:pt>
                <c:pt idx="167">
                  <c:v>152.33</c:v>
                </c:pt>
                <c:pt idx="168">
                  <c:v>153.11</c:v>
                </c:pt>
                <c:pt idx="169">
                  <c:v>152.07</c:v>
                </c:pt>
                <c:pt idx="170">
                  <c:v>151.13</c:v>
                </c:pt>
                <c:pt idx="171">
                  <c:v>150.72</c:v>
                </c:pt>
                <c:pt idx="172">
                  <c:v>147.77</c:v>
                </c:pt>
                <c:pt idx="173">
                  <c:v>146.73</c:v>
                </c:pt>
                <c:pt idx="174">
                  <c:v>147.84</c:v>
                </c:pt>
                <c:pt idx="175">
                  <c:v>147.99</c:v>
                </c:pt>
                <c:pt idx="176">
                  <c:v>148.64</c:v>
                </c:pt>
                <c:pt idx="177">
                  <c:v>151.09</c:v>
                </c:pt>
                <c:pt idx="178">
                  <c:v>151.58</c:v>
                </c:pt>
                <c:pt idx="179">
                  <c:v>152.65</c:v>
                </c:pt>
                <c:pt idx="180">
                  <c:v>151.32</c:v>
                </c:pt>
                <c:pt idx="181">
                  <c:v>148.91</c:v>
                </c:pt>
                <c:pt idx="182">
                  <c:v>149.54</c:v>
                </c:pt>
                <c:pt idx="183">
                  <c:v>149.41</c:v>
                </c:pt>
                <c:pt idx="184">
                  <c:v>150.15</c:v>
                </c:pt>
                <c:pt idx="185">
                  <c:v>149.16</c:v>
                </c:pt>
                <c:pt idx="186">
                  <c:v>150.48</c:v>
                </c:pt>
                <c:pt idx="187">
                  <c:v>151.26</c:v>
                </c:pt>
                <c:pt idx="188">
                  <c:v>150.53</c:v>
                </c:pt>
                <c:pt idx="189">
                  <c:v>151.46</c:v>
                </c:pt>
                <c:pt idx="190">
                  <c:v>151.66</c:v>
                </c:pt>
                <c:pt idx="191">
                  <c:v>151.07</c:v>
                </c:pt>
                <c:pt idx="192">
                  <c:v>151.2</c:v>
                </c:pt>
                <c:pt idx="193">
                  <c:v>149.28</c:v>
                </c:pt>
                <c:pt idx="194">
                  <c:v>147.35</c:v>
                </c:pt>
                <c:pt idx="195">
                  <c:v>147.64</c:v>
                </c:pt>
                <c:pt idx="196">
                  <c:v>146.78</c:v>
                </c:pt>
                <c:pt idx="197">
                  <c:v>147.37</c:v>
                </c:pt>
                <c:pt idx="198">
                  <c:v>149.23</c:v>
                </c:pt>
                <c:pt idx="199">
                  <c:v>151.65</c:v>
                </c:pt>
                <c:pt idx="200">
                  <c:v>153.24</c:v>
                </c:pt>
                <c:pt idx="201">
                  <c:v>153.39</c:v>
                </c:pt>
                <c:pt idx="202">
                  <c:v>152.74</c:v>
                </c:pt>
                <c:pt idx="203">
                  <c:v>152.42</c:v>
                </c:pt>
                <c:pt idx="204">
                  <c:v>150.75</c:v>
                </c:pt>
                <c:pt idx="205">
                  <c:v>148.78</c:v>
                </c:pt>
                <c:pt idx="206">
                  <c:v>146.1</c:v>
                </c:pt>
                <c:pt idx="207">
                  <c:v>145.99</c:v>
                </c:pt>
                <c:pt idx="208">
                  <c:v>146.88</c:v>
                </c:pt>
                <c:pt idx="209">
                  <c:v>148.47</c:v>
                </c:pt>
                <c:pt idx="210">
                  <c:v>149.22</c:v>
                </c:pt>
                <c:pt idx="211">
                  <c:v>151.64</c:v>
                </c:pt>
                <c:pt idx="212">
                  <c:v>151.82</c:v>
                </c:pt>
                <c:pt idx="213">
                  <c:v>152.85</c:v>
                </c:pt>
                <c:pt idx="214">
                  <c:v>152.31</c:v>
                </c:pt>
                <c:pt idx="215">
                  <c:v>151.09</c:v>
                </c:pt>
                <c:pt idx="216">
                  <c:v>151.97</c:v>
                </c:pt>
                <c:pt idx="217">
                  <c:v>149.67</c:v>
                </c:pt>
                <c:pt idx="218">
                  <c:v>148.62</c:v>
                </c:pt>
                <c:pt idx="219">
                  <c:v>147.2</c:v>
                </c:pt>
                <c:pt idx="220">
                  <c:v>147.08</c:v>
                </c:pt>
                <c:pt idx="221">
                  <c:v>148.05</c:v>
                </c:pt>
                <c:pt idx="222">
                  <c:v>149.37</c:v>
                </c:pt>
                <c:pt idx="223">
                  <c:v>149.61</c:v>
                </c:pt>
                <c:pt idx="224">
                  <c:v>151.71</c:v>
                </c:pt>
                <c:pt idx="225">
                  <c:v>153.63</c:v>
                </c:pt>
                <c:pt idx="226">
                  <c:v>153.19</c:v>
                </c:pt>
                <c:pt idx="227">
                  <c:v>152.05</c:v>
                </c:pt>
                <c:pt idx="228">
                  <c:v>150.81</c:v>
                </c:pt>
                <c:pt idx="229">
                  <c:v>148.86</c:v>
                </c:pt>
                <c:pt idx="230">
                  <c:v>148.06</c:v>
                </c:pt>
                <c:pt idx="231">
                  <c:v>147.29</c:v>
                </c:pt>
                <c:pt idx="232">
                  <c:v>149.43</c:v>
                </c:pt>
                <c:pt idx="233">
                  <c:v>149.7</c:v>
                </c:pt>
                <c:pt idx="234">
                  <c:v>150.26</c:v>
                </c:pt>
                <c:pt idx="235">
                  <c:v>150.42</c:v>
                </c:pt>
                <c:pt idx="236">
                  <c:v>150.58</c:v>
                </c:pt>
                <c:pt idx="237">
                  <c:v>150.67</c:v>
                </c:pt>
                <c:pt idx="238">
                  <c:v>150.52</c:v>
                </c:pt>
                <c:pt idx="239">
                  <c:v>149.06</c:v>
                </c:pt>
                <c:pt idx="240">
                  <c:v>149.21</c:v>
                </c:pt>
                <c:pt idx="241">
                  <c:v>149.19</c:v>
                </c:pt>
                <c:pt idx="242">
                  <c:v>149.18</c:v>
                </c:pt>
                <c:pt idx="243">
                  <c:v>148.08</c:v>
                </c:pt>
                <c:pt idx="244">
                  <c:v>150.21</c:v>
                </c:pt>
                <c:pt idx="245">
                  <c:v>150.82</c:v>
                </c:pt>
                <c:pt idx="246">
                  <c:v>149.65</c:v>
                </c:pt>
                <c:pt idx="247">
                  <c:v>150.23</c:v>
                </c:pt>
                <c:pt idx="248">
                  <c:v>150.16</c:v>
                </c:pt>
                <c:pt idx="249">
                  <c:v>150.51</c:v>
                </c:pt>
                <c:pt idx="250">
                  <c:v>149.38</c:v>
                </c:pt>
                <c:pt idx="251">
                  <c:v>150.11</c:v>
                </c:pt>
                <c:pt idx="252">
                  <c:v>150.34</c:v>
                </c:pt>
                <c:pt idx="253">
                  <c:v>151.71</c:v>
                </c:pt>
                <c:pt idx="254">
                  <c:v>150.84</c:v>
                </c:pt>
                <c:pt idx="255">
                  <c:v>149.7</c:v>
                </c:pt>
                <c:pt idx="256">
                  <c:v>149.83</c:v>
                </c:pt>
                <c:pt idx="257">
                  <c:v>150.11</c:v>
                </c:pt>
                <c:pt idx="258">
                  <c:v>149.61</c:v>
                </c:pt>
                <c:pt idx="259">
                  <c:v>148.72</c:v>
                </c:pt>
                <c:pt idx="260">
                  <c:v>148.93</c:v>
                </c:pt>
                <c:pt idx="261">
                  <c:v>150.06</c:v>
                </c:pt>
                <c:pt idx="262">
                  <c:v>151.04</c:v>
                </c:pt>
                <c:pt idx="263">
                  <c:v>151.07</c:v>
                </c:pt>
                <c:pt idx="264">
                  <c:v>151.81</c:v>
                </c:pt>
                <c:pt idx="265">
                  <c:v>152.13</c:v>
                </c:pt>
                <c:pt idx="266">
                  <c:v>150.59</c:v>
                </c:pt>
                <c:pt idx="267">
                  <c:v>148.52</c:v>
                </c:pt>
                <c:pt idx="268">
                  <c:v>147.8</c:v>
                </c:pt>
                <c:pt idx="269">
                  <c:v>147.18</c:v>
                </c:pt>
                <c:pt idx="270">
                  <c:v>146.7</c:v>
                </c:pt>
                <c:pt idx="271">
                  <c:v>147.15</c:v>
                </c:pt>
                <c:pt idx="272">
                  <c:v>148.54</c:v>
                </c:pt>
                <c:pt idx="273">
                  <c:v>151.58</c:v>
                </c:pt>
                <c:pt idx="274">
                  <c:v>152.74</c:v>
                </c:pt>
                <c:pt idx="275">
                  <c:v>152.54</c:v>
                </c:pt>
                <c:pt idx="276">
                  <c:v>153.56</c:v>
                </c:pt>
                <c:pt idx="277">
                  <c:v>153.14</c:v>
                </c:pt>
                <c:pt idx="278">
                  <c:v>151.98</c:v>
                </c:pt>
                <c:pt idx="279">
                  <c:v>150.1</c:v>
                </c:pt>
                <c:pt idx="280">
                  <c:v>147.51</c:v>
                </c:pt>
                <c:pt idx="281">
                  <c:v>148.58</c:v>
                </c:pt>
                <c:pt idx="282">
                  <c:v>148.43</c:v>
                </c:pt>
                <c:pt idx="283">
                  <c:v>147.66</c:v>
                </c:pt>
                <c:pt idx="284">
                  <c:v>148.65</c:v>
                </c:pt>
                <c:pt idx="285">
                  <c:v>151.2</c:v>
                </c:pt>
                <c:pt idx="286">
                  <c:v>151.52</c:v>
                </c:pt>
                <c:pt idx="287">
                  <c:v>151.81</c:v>
                </c:pt>
                <c:pt idx="288">
                  <c:v>151.62</c:v>
                </c:pt>
                <c:pt idx="289">
                  <c:v>151.05</c:v>
                </c:pt>
                <c:pt idx="290">
                  <c:v>149.27</c:v>
                </c:pt>
                <c:pt idx="291">
                  <c:v>148.24</c:v>
                </c:pt>
                <c:pt idx="292">
                  <c:v>147.71</c:v>
                </c:pt>
                <c:pt idx="293">
                  <c:v>148.18</c:v>
                </c:pt>
                <c:pt idx="294">
                  <c:v>149.23</c:v>
                </c:pt>
                <c:pt idx="295">
                  <c:v>149.97</c:v>
                </c:pt>
                <c:pt idx="296">
                  <c:v>151.4</c:v>
                </c:pt>
                <c:pt idx="297">
                  <c:v>151.06</c:v>
                </c:pt>
                <c:pt idx="298">
                  <c:v>151.33</c:v>
                </c:pt>
                <c:pt idx="299">
                  <c:v>151.06</c:v>
                </c:pt>
                <c:pt idx="300">
                  <c:v>150.16</c:v>
                </c:pt>
                <c:pt idx="301">
                  <c:v>149.79</c:v>
                </c:pt>
                <c:pt idx="302">
                  <c:v>149.75</c:v>
                </c:pt>
                <c:pt idx="303">
                  <c:v>150.53</c:v>
                </c:pt>
                <c:pt idx="304">
                  <c:v>148.93</c:v>
                </c:pt>
                <c:pt idx="305">
                  <c:v>149.01</c:v>
                </c:pt>
                <c:pt idx="306">
                  <c:v>149.36</c:v>
                </c:pt>
                <c:pt idx="307">
                  <c:v>150.31</c:v>
                </c:pt>
                <c:pt idx="308">
                  <c:v>150.46</c:v>
                </c:pt>
                <c:pt idx="309">
                  <c:v>150.51</c:v>
                </c:pt>
                <c:pt idx="310">
                  <c:v>150.05</c:v>
                </c:pt>
                <c:pt idx="311">
                  <c:v>147.62</c:v>
                </c:pt>
                <c:pt idx="312">
                  <c:v>148.45</c:v>
                </c:pt>
                <c:pt idx="313">
                  <c:v>148.5</c:v>
                </c:pt>
                <c:pt idx="314">
                  <c:v>150.07</c:v>
                </c:pt>
                <c:pt idx="315">
                  <c:v>151.34</c:v>
                </c:pt>
                <c:pt idx="316">
                  <c:v>151.09</c:v>
                </c:pt>
                <c:pt idx="317">
                  <c:v>150.73</c:v>
                </c:pt>
                <c:pt idx="318">
                  <c:v>151.6</c:v>
                </c:pt>
                <c:pt idx="319">
                  <c:v>150.81</c:v>
                </c:pt>
                <c:pt idx="320">
                  <c:v>148.95</c:v>
                </c:pt>
                <c:pt idx="321">
                  <c:v>147.43</c:v>
                </c:pt>
                <c:pt idx="322">
                  <c:v>148.27</c:v>
                </c:pt>
                <c:pt idx="323">
                  <c:v>148.92</c:v>
                </c:pt>
                <c:pt idx="324">
                  <c:v>150.59</c:v>
                </c:pt>
                <c:pt idx="325">
                  <c:v>150.99</c:v>
                </c:pt>
                <c:pt idx="326">
                  <c:v>152.12</c:v>
                </c:pt>
                <c:pt idx="327">
                  <c:v>152.07</c:v>
                </c:pt>
                <c:pt idx="328">
                  <c:v>151.97</c:v>
                </c:pt>
                <c:pt idx="329">
                  <c:v>150.69</c:v>
                </c:pt>
                <c:pt idx="330">
                  <c:v>148.53</c:v>
                </c:pt>
                <c:pt idx="331">
                  <c:v>148.74</c:v>
                </c:pt>
                <c:pt idx="332">
                  <c:v>147.3</c:v>
                </c:pt>
                <c:pt idx="333">
                  <c:v>146.85</c:v>
                </c:pt>
                <c:pt idx="334">
                  <c:v>148.88</c:v>
                </c:pt>
                <c:pt idx="335">
                  <c:v>151.51</c:v>
                </c:pt>
                <c:pt idx="336">
                  <c:v>151.5</c:v>
                </c:pt>
                <c:pt idx="337">
                  <c:v>152.3</c:v>
                </c:pt>
                <c:pt idx="338">
                  <c:v>152.53</c:v>
                </c:pt>
                <c:pt idx="339">
                  <c:v>151.51</c:v>
                </c:pt>
                <c:pt idx="340">
                  <c:v>150.38</c:v>
                </c:pt>
                <c:pt idx="341">
                  <c:v>149.55</c:v>
                </c:pt>
                <c:pt idx="342">
                  <c:v>148.1</c:v>
                </c:pt>
                <c:pt idx="343">
                  <c:v>147.9</c:v>
                </c:pt>
                <c:pt idx="344">
                  <c:v>148.6</c:v>
                </c:pt>
                <c:pt idx="345">
                  <c:v>149.12</c:v>
                </c:pt>
                <c:pt idx="346">
                  <c:v>150.72</c:v>
                </c:pt>
                <c:pt idx="347">
                  <c:v>152.09</c:v>
                </c:pt>
                <c:pt idx="348">
                  <c:v>152.06</c:v>
                </c:pt>
                <c:pt idx="349">
                  <c:v>151.49</c:v>
                </c:pt>
                <c:pt idx="350">
                  <c:v>150.34</c:v>
                </c:pt>
                <c:pt idx="351">
                  <c:v>149.27</c:v>
                </c:pt>
                <c:pt idx="352">
                  <c:v>147.15</c:v>
                </c:pt>
                <c:pt idx="353">
                  <c:v>146.87</c:v>
                </c:pt>
                <c:pt idx="354">
                  <c:v>147.32</c:v>
                </c:pt>
                <c:pt idx="355">
                  <c:v>148.7</c:v>
                </c:pt>
                <c:pt idx="356">
                  <c:v>149.81</c:v>
                </c:pt>
                <c:pt idx="357">
                  <c:v>150.59</c:v>
                </c:pt>
                <c:pt idx="358">
                  <c:v>151.93</c:v>
                </c:pt>
                <c:pt idx="359">
                  <c:v>154.27</c:v>
                </c:pt>
                <c:pt idx="360">
                  <c:v>153.18</c:v>
                </c:pt>
                <c:pt idx="361">
                  <c:v>151.38</c:v>
                </c:pt>
                <c:pt idx="362">
                  <c:v>150.95</c:v>
                </c:pt>
                <c:pt idx="363">
                  <c:v>149.51</c:v>
                </c:pt>
                <c:pt idx="364">
                  <c:v>148.55</c:v>
                </c:pt>
                <c:pt idx="365">
                  <c:v>147.95</c:v>
                </c:pt>
                <c:pt idx="366">
                  <c:v>147.27</c:v>
                </c:pt>
                <c:pt idx="367">
                  <c:v>149.25</c:v>
                </c:pt>
                <c:pt idx="368">
                  <c:v>150.36</c:v>
                </c:pt>
                <c:pt idx="369">
                  <c:v>148.86</c:v>
                </c:pt>
                <c:pt idx="370">
                  <c:v>150.97</c:v>
                </c:pt>
                <c:pt idx="371">
                  <c:v>151.67</c:v>
                </c:pt>
                <c:pt idx="372">
                  <c:v>151.5</c:v>
                </c:pt>
                <c:pt idx="373">
                  <c:v>151.21</c:v>
                </c:pt>
                <c:pt idx="374">
                  <c:v>150.7</c:v>
                </c:pt>
                <c:pt idx="375">
                  <c:v>150.7</c:v>
                </c:pt>
                <c:pt idx="376">
                  <c:v>148.85</c:v>
                </c:pt>
                <c:pt idx="377">
                  <c:v>148.32</c:v>
                </c:pt>
                <c:pt idx="378">
                  <c:v>148.2</c:v>
                </c:pt>
                <c:pt idx="379">
                  <c:v>149.13</c:v>
                </c:pt>
                <c:pt idx="380">
                  <c:v>149.73</c:v>
                </c:pt>
                <c:pt idx="381">
                  <c:v>149.78</c:v>
                </c:pt>
                <c:pt idx="382">
                  <c:v>151.84</c:v>
                </c:pt>
                <c:pt idx="383">
                  <c:v>151.7</c:v>
                </c:pt>
                <c:pt idx="384">
                  <c:v>150.29</c:v>
                </c:pt>
                <c:pt idx="385">
                  <c:v>148.69</c:v>
                </c:pt>
                <c:pt idx="386">
                  <c:v>148.38</c:v>
                </c:pt>
                <c:pt idx="387">
                  <c:v>149.92</c:v>
                </c:pt>
                <c:pt idx="388">
                  <c:v>148.98</c:v>
                </c:pt>
                <c:pt idx="389">
                  <c:v>149.88</c:v>
                </c:pt>
                <c:pt idx="390">
                  <c:v>149.99</c:v>
                </c:pt>
                <c:pt idx="391">
                  <c:v>151.55</c:v>
                </c:pt>
                <c:pt idx="392">
                  <c:v>151.26</c:v>
                </c:pt>
                <c:pt idx="393">
                  <c:v>151.21</c:v>
                </c:pt>
                <c:pt idx="394">
                  <c:v>149.84</c:v>
                </c:pt>
                <c:pt idx="395">
                  <c:v>150.11</c:v>
                </c:pt>
                <c:pt idx="396">
                  <c:v>149.34</c:v>
                </c:pt>
                <c:pt idx="397">
                  <c:v>149.57</c:v>
                </c:pt>
                <c:pt idx="398">
                  <c:v>149.28</c:v>
                </c:pt>
                <c:pt idx="399">
                  <c:v>150.33</c:v>
                </c:pt>
                <c:pt idx="400">
                  <c:v>149.49</c:v>
                </c:pt>
                <c:pt idx="401">
                  <c:v>150.32</c:v>
                </c:pt>
                <c:pt idx="402">
                  <c:v>149.7</c:v>
                </c:pt>
                <c:pt idx="403">
                  <c:v>150.04</c:v>
                </c:pt>
                <c:pt idx="404">
                  <c:v>149.89</c:v>
                </c:pt>
                <c:pt idx="405">
                  <c:v>148.72</c:v>
                </c:pt>
                <c:pt idx="406">
                  <c:v>147.99</c:v>
                </c:pt>
                <c:pt idx="407">
                  <c:v>148.8</c:v>
                </c:pt>
                <c:pt idx="408">
                  <c:v>148.68</c:v>
                </c:pt>
                <c:pt idx="409">
                  <c:v>148.77</c:v>
                </c:pt>
                <c:pt idx="410">
                  <c:v>149.92</c:v>
                </c:pt>
                <c:pt idx="411">
                  <c:v>151.79</c:v>
                </c:pt>
                <c:pt idx="412">
                  <c:v>154.1</c:v>
                </c:pt>
                <c:pt idx="413">
                  <c:v>151.87</c:v>
                </c:pt>
                <c:pt idx="414">
                  <c:v>150.9</c:v>
                </c:pt>
                <c:pt idx="415">
                  <c:v>149.69</c:v>
                </c:pt>
                <c:pt idx="416">
                  <c:v>149.8</c:v>
                </c:pt>
                <c:pt idx="417">
                  <c:v>148.7</c:v>
                </c:pt>
                <c:pt idx="418">
                  <c:v>147.74</c:v>
                </c:pt>
                <c:pt idx="419">
                  <c:v>148.43</c:v>
                </c:pt>
                <c:pt idx="420">
                  <c:v>149.29</c:v>
                </c:pt>
                <c:pt idx="421">
                  <c:v>150.17</c:v>
                </c:pt>
                <c:pt idx="422">
                  <c:v>150.76</c:v>
                </c:pt>
                <c:pt idx="423">
                  <c:v>151.51</c:v>
                </c:pt>
                <c:pt idx="424">
                  <c:v>152.16</c:v>
                </c:pt>
                <c:pt idx="425">
                  <c:v>151.93</c:v>
                </c:pt>
                <c:pt idx="426">
                  <c:v>151.46</c:v>
                </c:pt>
                <c:pt idx="427">
                  <c:v>150.29</c:v>
                </c:pt>
                <c:pt idx="428">
                  <c:v>147.75</c:v>
                </c:pt>
                <c:pt idx="429">
                  <c:v>147.65</c:v>
                </c:pt>
                <c:pt idx="430">
                  <c:v>147.56</c:v>
                </c:pt>
                <c:pt idx="431">
                  <c:v>149.81</c:v>
                </c:pt>
                <c:pt idx="432">
                  <c:v>151.23</c:v>
                </c:pt>
                <c:pt idx="433">
                  <c:v>150.62</c:v>
                </c:pt>
                <c:pt idx="434">
                  <c:v>151.37</c:v>
                </c:pt>
                <c:pt idx="435">
                  <c:v>152.11</c:v>
                </c:pt>
                <c:pt idx="436">
                  <c:v>149.96</c:v>
                </c:pt>
                <c:pt idx="437">
                  <c:v>148.71</c:v>
                </c:pt>
                <c:pt idx="438">
                  <c:v>149.46</c:v>
                </c:pt>
                <c:pt idx="439">
                  <c:v>148.97</c:v>
                </c:pt>
                <c:pt idx="440">
                  <c:v>148.84</c:v>
                </c:pt>
                <c:pt idx="441">
                  <c:v>148.3</c:v>
                </c:pt>
                <c:pt idx="442">
                  <c:v>149.75</c:v>
                </c:pt>
                <c:pt idx="443">
                  <c:v>152.31</c:v>
                </c:pt>
                <c:pt idx="444">
                  <c:v>152.56</c:v>
                </c:pt>
                <c:pt idx="445">
                  <c:v>152.05</c:v>
                </c:pt>
                <c:pt idx="446">
                  <c:v>151.27</c:v>
                </c:pt>
                <c:pt idx="447">
                  <c:v>151.53</c:v>
                </c:pt>
                <c:pt idx="448">
                  <c:v>149.14</c:v>
                </c:pt>
                <c:pt idx="449">
                  <c:v>147.91</c:v>
                </c:pt>
                <c:pt idx="450">
                  <c:v>147.46</c:v>
                </c:pt>
                <c:pt idx="451">
                  <c:v>148.2</c:v>
                </c:pt>
                <c:pt idx="452">
                  <c:v>149.16</c:v>
                </c:pt>
                <c:pt idx="453">
                  <c:v>150.42</c:v>
                </c:pt>
                <c:pt idx="454">
                  <c:v>152.27</c:v>
                </c:pt>
                <c:pt idx="455">
                  <c:v>152.14</c:v>
                </c:pt>
                <c:pt idx="456">
                  <c:v>151.6</c:v>
                </c:pt>
                <c:pt idx="457">
                  <c:v>151.59</c:v>
                </c:pt>
                <c:pt idx="458">
                  <c:v>149.98</c:v>
                </c:pt>
                <c:pt idx="459">
                  <c:v>149.97</c:v>
                </c:pt>
                <c:pt idx="460">
                  <c:v>148.95</c:v>
                </c:pt>
                <c:pt idx="461">
                  <c:v>147.45</c:v>
                </c:pt>
                <c:pt idx="462">
                  <c:v>148.12</c:v>
                </c:pt>
                <c:pt idx="463">
                  <c:v>149.22</c:v>
                </c:pt>
                <c:pt idx="464">
                  <c:v>149.75</c:v>
                </c:pt>
                <c:pt idx="465">
                  <c:v>151.34</c:v>
                </c:pt>
                <c:pt idx="466">
                  <c:v>152.52</c:v>
                </c:pt>
                <c:pt idx="467">
                  <c:v>152.29</c:v>
                </c:pt>
                <c:pt idx="468">
                  <c:v>151.36</c:v>
                </c:pt>
                <c:pt idx="469">
                  <c:v>150.07</c:v>
                </c:pt>
                <c:pt idx="470">
                  <c:v>147.44</c:v>
                </c:pt>
                <c:pt idx="471">
                  <c:v>147.3</c:v>
                </c:pt>
                <c:pt idx="472">
                  <c:v>147.5</c:v>
                </c:pt>
                <c:pt idx="473">
                  <c:v>148.24</c:v>
                </c:pt>
                <c:pt idx="474">
                  <c:v>149.12</c:v>
                </c:pt>
                <c:pt idx="475">
                  <c:v>149.94</c:v>
                </c:pt>
                <c:pt idx="476">
                  <c:v>151.19</c:v>
                </c:pt>
                <c:pt idx="477">
                  <c:v>151.81</c:v>
                </c:pt>
                <c:pt idx="478">
                  <c:v>152.02</c:v>
                </c:pt>
                <c:pt idx="479">
                  <c:v>152.07</c:v>
                </c:pt>
                <c:pt idx="480">
                  <c:v>151.1</c:v>
                </c:pt>
                <c:pt idx="481">
                  <c:v>149.42</c:v>
                </c:pt>
                <c:pt idx="482">
                  <c:v>148.19</c:v>
                </c:pt>
                <c:pt idx="483">
                  <c:v>148.04</c:v>
                </c:pt>
                <c:pt idx="484">
                  <c:v>148.88</c:v>
                </c:pt>
                <c:pt idx="485">
                  <c:v>150.2</c:v>
                </c:pt>
                <c:pt idx="486">
                  <c:v>150.35</c:v>
                </c:pt>
                <c:pt idx="487">
                  <c:v>151.47</c:v>
                </c:pt>
                <c:pt idx="488">
                  <c:v>152.47</c:v>
                </c:pt>
                <c:pt idx="489">
                  <c:v>150.91</c:v>
                </c:pt>
                <c:pt idx="490">
                  <c:v>148.4</c:v>
                </c:pt>
                <c:pt idx="491">
                  <c:v>146.92</c:v>
                </c:pt>
                <c:pt idx="492">
                  <c:v>147.95</c:v>
                </c:pt>
                <c:pt idx="493">
                  <c:v>148.08</c:v>
                </c:pt>
                <c:pt idx="494">
                  <c:v>149.58</c:v>
                </c:pt>
                <c:pt idx="495">
                  <c:v>151.2</c:v>
                </c:pt>
                <c:pt idx="496">
                  <c:v>151.69</c:v>
                </c:pt>
                <c:pt idx="497">
                  <c:v>151.9</c:v>
                </c:pt>
                <c:pt idx="498">
                  <c:v>151.32</c:v>
                </c:pt>
                <c:pt idx="499">
                  <c:v>152.73</c:v>
                </c:pt>
                <c:pt idx="500">
                  <c:v>151.5</c:v>
                </c:pt>
                <c:pt idx="501">
                  <c:v>148.6</c:v>
                </c:pt>
                <c:pt idx="502">
                  <c:v>148.54</c:v>
                </c:pt>
                <c:pt idx="503">
                  <c:v>148.55</c:v>
                </c:pt>
                <c:pt idx="504">
                  <c:v>147.9</c:v>
                </c:pt>
                <c:pt idx="505">
                  <c:v>148.02</c:v>
                </c:pt>
                <c:pt idx="506">
                  <c:v>148.9</c:v>
                </c:pt>
                <c:pt idx="507">
                  <c:v>151.02</c:v>
                </c:pt>
                <c:pt idx="508">
                  <c:v>150.22</c:v>
                </c:pt>
                <c:pt idx="509">
                  <c:v>150.44</c:v>
                </c:pt>
                <c:pt idx="510">
                  <c:v>150.2</c:v>
                </c:pt>
                <c:pt idx="511">
                  <c:v>150.3</c:v>
                </c:pt>
                <c:pt idx="512">
                  <c:v>151.02</c:v>
                </c:pt>
                <c:pt idx="513">
                  <c:v>150.81</c:v>
                </c:pt>
                <c:pt idx="514">
                  <c:v>151.54</c:v>
                </c:pt>
                <c:pt idx="515">
                  <c:v>151.81</c:v>
                </c:pt>
                <c:pt idx="516">
                  <c:v>150.96</c:v>
                </c:pt>
                <c:pt idx="517">
                  <c:v>148.85</c:v>
                </c:pt>
                <c:pt idx="518">
                  <c:v>148.41</c:v>
                </c:pt>
                <c:pt idx="519">
                  <c:v>147.51</c:v>
                </c:pt>
                <c:pt idx="520">
                  <c:v>146.72</c:v>
                </c:pt>
                <c:pt idx="521">
                  <c:v>148.31</c:v>
                </c:pt>
                <c:pt idx="522">
                  <c:v>150.73</c:v>
                </c:pt>
                <c:pt idx="523">
                  <c:v>152.71</c:v>
                </c:pt>
                <c:pt idx="524">
                  <c:v>152.47</c:v>
                </c:pt>
                <c:pt idx="525">
                  <c:v>151.81</c:v>
                </c:pt>
                <c:pt idx="526">
                  <c:v>151.48</c:v>
                </c:pt>
                <c:pt idx="527">
                  <c:v>149.71</c:v>
                </c:pt>
                <c:pt idx="528">
                  <c:v>147.75</c:v>
                </c:pt>
                <c:pt idx="529">
                  <c:v>146.16</c:v>
                </c:pt>
                <c:pt idx="530">
                  <c:v>146.55</c:v>
                </c:pt>
                <c:pt idx="531">
                  <c:v>147.69</c:v>
                </c:pt>
                <c:pt idx="532">
                  <c:v>149.63</c:v>
                </c:pt>
                <c:pt idx="533">
                  <c:v>149.98</c:v>
                </c:pt>
                <c:pt idx="534">
                  <c:v>152.18</c:v>
                </c:pt>
                <c:pt idx="535">
                  <c:v>153.25</c:v>
                </c:pt>
                <c:pt idx="536">
                  <c:v>153.69</c:v>
                </c:pt>
                <c:pt idx="537">
                  <c:v>152.31</c:v>
                </c:pt>
                <c:pt idx="538">
                  <c:v>150.58</c:v>
                </c:pt>
                <c:pt idx="539">
                  <c:v>148.87</c:v>
                </c:pt>
                <c:pt idx="540">
                  <c:v>147.27</c:v>
                </c:pt>
                <c:pt idx="541">
                  <c:v>147.76</c:v>
                </c:pt>
                <c:pt idx="542">
                  <c:v>148.6</c:v>
                </c:pt>
                <c:pt idx="543">
                  <c:v>150.59</c:v>
                </c:pt>
                <c:pt idx="544">
                  <c:v>151.3</c:v>
                </c:pt>
                <c:pt idx="545">
                  <c:v>151.34</c:v>
                </c:pt>
                <c:pt idx="546">
                  <c:v>151.41</c:v>
                </c:pt>
                <c:pt idx="547">
                  <c:v>151.6</c:v>
                </c:pt>
                <c:pt idx="548">
                  <c:v>151.25</c:v>
                </c:pt>
                <c:pt idx="549">
                  <c:v>150.88</c:v>
                </c:pt>
                <c:pt idx="550">
                  <c:v>150.08</c:v>
                </c:pt>
                <c:pt idx="551">
                  <c:v>149.93</c:v>
                </c:pt>
                <c:pt idx="552">
                  <c:v>148.3</c:v>
                </c:pt>
                <c:pt idx="553">
                  <c:v>148.37</c:v>
                </c:pt>
                <c:pt idx="554">
                  <c:v>149.75</c:v>
                </c:pt>
                <c:pt idx="555">
                  <c:v>149.44</c:v>
                </c:pt>
                <c:pt idx="556">
                  <c:v>150.62</c:v>
                </c:pt>
                <c:pt idx="557">
                  <c:v>149.9</c:v>
                </c:pt>
                <c:pt idx="558">
                  <c:v>149.83</c:v>
                </c:pt>
                <c:pt idx="559">
                  <c:v>149.52</c:v>
                </c:pt>
                <c:pt idx="560">
                  <c:v>149.64</c:v>
                </c:pt>
                <c:pt idx="561">
                  <c:v>149.84</c:v>
                </c:pt>
                <c:pt idx="562">
                  <c:v>149.33</c:v>
                </c:pt>
                <c:pt idx="563">
                  <c:v>149.9</c:v>
                </c:pt>
                <c:pt idx="564">
                  <c:v>149.53</c:v>
                </c:pt>
                <c:pt idx="565">
                  <c:v>148.52</c:v>
                </c:pt>
                <c:pt idx="566">
                  <c:v>149.26</c:v>
                </c:pt>
                <c:pt idx="567">
                  <c:v>149.42</c:v>
                </c:pt>
                <c:pt idx="568">
                  <c:v>149.53</c:v>
                </c:pt>
                <c:pt idx="569">
                  <c:v>149.4</c:v>
                </c:pt>
                <c:pt idx="570">
                  <c:v>150.78</c:v>
                </c:pt>
                <c:pt idx="571">
                  <c:v>151.4</c:v>
                </c:pt>
                <c:pt idx="572">
                  <c:v>151.42</c:v>
                </c:pt>
                <c:pt idx="573">
                  <c:v>151.88</c:v>
                </c:pt>
                <c:pt idx="574">
                  <c:v>151.43</c:v>
                </c:pt>
                <c:pt idx="575">
                  <c:v>150.78</c:v>
                </c:pt>
                <c:pt idx="576">
                  <c:v>149.24</c:v>
                </c:pt>
                <c:pt idx="577">
                  <c:v>147.19</c:v>
                </c:pt>
                <c:pt idx="578">
                  <c:v>146.32</c:v>
                </c:pt>
                <c:pt idx="579">
                  <c:v>149.2</c:v>
                </c:pt>
                <c:pt idx="580">
                  <c:v>149.79</c:v>
                </c:pt>
                <c:pt idx="581">
                  <c:v>150.43</c:v>
                </c:pt>
                <c:pt idx="582">
                  <c:v>150.33</c:v>
                </c:pt>
                <c:pt idx="583">
                  <c:v>152.5</c:v>
                </c:pt>
                <c:pt idx="584">
                  <c:v>152.84</c:v>
                </c:pt>
                <c:pt idx="585">
                  <c:v>152.33</c:v>
                </c:pt>
                <c:pt idx="586">
                  <c:v>151.25</c:v>
                </c:pt>
                <c:pt idx="587">
                  <c:v>150.2</c:v>
                </c:pt>
                <c:pt idx="588">
                  <c:v>148.64</c:v>
                </c:pt>
                <c:pt idx="589">
                  <c:v>147.6</c:v>
                </c:pt>
                <c:pt idx="590">
                  <c:v>147.95</c:v>
                </c:pt>
                <c:pt idx="591">
                  <c:v>148.39</c:v>
                </c:pt>
                <c:pt idx="592">
                  <c:v>148.8</c:v>
                </c:pt>
                <c:pt idx="593">
                  <c:v>150.33</c:v>
                </c:pt>
                <c:pt idx="594">
                  <c:v>150.9</c:v>
                </c:pt>
                <c:pt idx="595">
                  <c:v>151.38</c:v>
                </c:pt>
                <c:pt idx="596">
                  <c:v>150.32</c:v>
                </c:pt>
                <c:pt idx="597">
                  <c:v>149.35</c:v>
                </c:pt>
                <c:pt idx="598">
                  <c:v>148.56</c:v>
                </c:pt>
                <c:pt idx="599">
                  <c:v>149.44</c:v>
                </c:pt>
                <c:pt idx="600">
                  <c:v>150.82</c:v>
                </c:pt>
                <c:pt idx="601">
                  <c:v>150.61</c:v>
                </c:pt>
                <c:pt idx="602">
                  <c:v>149.82</c:v>
                </c:pt>
                <c:pt idx="603">
                  <c:v>150.28</c:v>
                </c:pt>
                <c:pt idx="604">
                  <c:v>150.32</c:v>
                </c:pt>
                <c:pt idx="605">
                  <c:v>150.1</c:v>
                </c:pt>
                <c:pt idx="606">
                  <c:v>151.21</c:v>
                </c:pt>
                <c:pt idx="607">
                  <c:v>151.82</c:v>
                </c:pt>
                <c:pt idx="608">
                  <c:v>149.65</c:v>
                </c:pt>
                <c:pt idx="609">
                  <c:v>148.39</c:v>
                </c:pt>
                <c:pt idx="610">
                  <c:v>148.92</c:v>
                </c:pt>
                <c:pt idx="611">
                  <c:v>148.81</c:v>
                </c:pt>
                <c:pt idx="612">
                  <c:v>148.45</c:v>
                </c:pt>
                <c:pt idx="613">
                  <c:v>148.77</c:v>
                </c:pt>
                <c:pt idx="614">
                  <c:v>149.98</c:v>
                </c:pt>
                <c:pt idx="615">
                  <c:v>152.04</c:v>
                </c:pt>
                <c:pt idx="616">
                  <c:v>151.28</c:v>
                </c:pt>
                <c:pt idx="617">
                  <c:v>150.61</c:v>
                </c:pt>
                <c:pt idx="618">
                  <c:v>150.33</c:v>
                </c:pt>
                <c:pt idx="619">
                  <c:v>150.68</c:v>
                </c:pt>
                <c:pt idx="620">
                  <c:v>149.91</c:v>
                </c:pt>
                <c:pt idx="621">
                  <c:v>148.57</c:v>
                </c:pt>
                <c:pt idx="622">
                  <c:v>151.82</c:v>
                </c:pt>
                <c:pt idx="623">
                  <c:v>151.34</c:v>
                </c:pt>
                <c:pt idx="624">
                  <c:v>150.72</c:v>
                </c:pt>
                <c:pt idx="625">
                  <c:v>150.73</c:v>
                </c:pt>
                <c:pt idx="626">
                  <c:v>150.25</c:v>
                </c:pt>
                <c:pt idx="627">
                  <c:v>150.15</c:v>
                </c:pt>
                <c:pt idx="628">
                  <c:v>149.83</c:v>
                </c:pt>
                <c:pt idx="629">
                  <c:v>148.88</c:v>
                </c:pt>
                <c:pt idx="630">
                  <c:v>149.62</c:v>
                </c:pt>
                <c:pt idx="631">
                  <c:v>150.75</c:v>
                </c:pt>
                <c:pt idx="632">
                  <c:v>151.27</c:v>
                </c:pt>
                <c:pt idx="633">
                  <c:v>152.07</c:v>
                </c:pt>
                <c:pt idx="634">
                  <c:v>151.1</c:v>
                </c:pt>
                <c:pt idx="635">
                  <c:v>150.82</c:v>
                </c:pt>
                <c:pt idx="636">
                  <c:v>149.79</c:v>
                </c:pt>
                <c:pt idx="637">
                  <c:v>148.97</c:v>
                </c:pt>
                <c:pt idx="638">
                  <c:v>149.59</c:v>
                </c:pt>
                <c:pt idx="639">
                  <c:v>148.64</c:v>
                </c:pt>
                <c:pt idx="640">
                  <c:v>148.09</c:v>
                </c:pt>
                <c:pt idx="641">
                  <c:v>148.78</c:v>
                </c:pt>
                <c:pt idx="642">
                  <c:v>147.82</c:v>
                </c:pt>
                <c:pt idx="643">
                  <c:v>148.66</c:v>
                </c:pt>
                <c:pt idx="644">
                  <c:v>148.79</c:v>
                </c:pt>
                <c:pt idx="645">
                  <c:v>149.24</c:v>
                </c:pt>
                <c:pt idx="646">
                  <c:v>150.8</c:v>
                </c:pt>
                <c:pt idx="647">
                  <c:v>149.9917479</c:v>
                </c:pt>
                <c:pt idx="648">
                  <c:v>149.9917999</c:v>
                </c:pt>
                <c:pt idx="649">
                  <c:v>149.9918519</c:v>
                </c:pt>
                <c:pt idx="650">
                  <c:v>149.9919039</c:v>
                </c:pt>
                <c:pt idx="651">
                  <c:v>149.9919559</c:v>
                </c:pt>
                <c:pt idx="652">
                  <c:v>149.9920079</c:v>
                </c:pt>
                <c:pt idx="653">
                  <c:v>149.9920599</c:v>
                </c:pt>
                <c:pt idx="654">
                  <c:v>149.9921119</c:v>
                </c:pt>
                <c:pt idx="655">
                  <c:v>149.9921639</c:v>
                </c:pt>
                <c:pt idx="656">
                  <c:v>149.9922159</c:v>
                </c:pt>
                <c:pt idx="657">
                  <c:v>149.9922679</c:v>
                </c:pt>
                <c:pt idx="658">
                  <c:v>149.9923199</c:v>
                </c:pt>
                <c:pt idx="659">
                  <c:v>149.9923719</c:v>
                </c:pt>
                <c:pt idx="660">
                  <c:v>149.9924239</c:v>
                </c:pt>
                <c:pt idx="661">
                  <c:v>149.9924759</c:v>
                </c:pt>
                <c:pt idx="662">
                  <c:v>149.9925279</c:v>
                </c:pt>
                <c:pt idx="663">
                  <c:v>149.9925799</c:v>
                </c:pt>
                <c:pt idx="664">
                  <c:v>149.9926319</c:v>
                </c:pt>
                <c:pt idx="665">
                  <c:v>149.9926839</c:v>
                </c:pt>
                <c:pt idx="666">
                  <c:v>149.9927359</c:v>
                </c:pt>
                <c:pt idx="667">
                  <c:v>149.9927879</c:v>
                </c:pt>
                <c:pt idx="668">
                  <c:v>149.9928399</c:v>
                </c:pt>
                <c:pt idx="669">
                  <c:v>149.9928919</c:v>
                </c:pt>
                <c:pt idx="670">
                  <c:v>149.9929439</c:v>
                </c:pt>
                <c:pt idx="671">
                  <c:v>149.9929959</c:v>
                </c:pt>
                <c:pt idx="672">
                  <c:v>149.9930479</c:v>
                </c:pt>
                <c:pt idx="673">
                  <c:v>149.9930999</c:v>
                </c:pt>
                <c:pt idx="674">
                  <c:v>149.9931519</c:v>
                </c:pt>
                <c:pt idx="675">
                  <c:v>149.9932039</c:v>
                </c:pt>
                <c:pt idx="676">
                  <c:v>149.9932559</c:v>
                </c:pt>
                <c:pt idx="677">
                  <c:v>149.9933079</c:v>
                </c:pt>
                <c:pt idx="678">
                  <c:v>149.9933599</c:v>
                </c:pt>
                <c:pt idx="679">
                  <c:v>149.9934119</c:v>
                </c:pt>
                <c:pt idx="680">
                  <c:v>149.9934639</c:v>
                </c:pt>
                <c:pt idx="681">
                  <c:v>149.9935159</c:v>
                </c:pt>
                <c:pt idx="682">
                  <c:v>149.9935679</c:v>
                </c:pt>
                <c:pt idx="683">
                  <c:v>149.9936199</c:v>
                </c:pt>
                <c:pt idx="684">
                  <c:v>149.9936719</c:v>
                </c:pt>
                <c:pt idx="685">
                  <c:v>149.9937239</c:v>
                </c:pt>
                <c:pt idx="686">
                  <c:v>149.9937759</c:v>
                </c:pt>
                <c:pt idx="687">
                  <c:v>149.9938279</c:v>
                </c:pt>
                <c:pt idx="688">
                  <c:v>149.9938799</c:v>
                </c:pt>
                <c:pt idx="689">
                  <c:v>149.9939319</c:v>
                </c:pt>
                <c:pt idx="690">
                  <c:v>149.9939839</c:v>
                </c:pt>
                <c:pt idx="691">
                  <c:v>149.9940359</c:v>
                </c:pt>
                <c:pt idx="692">
                  <c:v>149.9940879</c:v>
                </c:pt>
                <c:pt idx="693">
                  <c:v>149.9941399</c:v>
                </c:pt>
                <c:pt idx="694">
                  <c:v>149.9941919</c:v>
                </c:pt>
                <c:pt idx="695">
                  <c:v>149.9942439</c:v>
                </c:pt>
                <c:pt idx="696">
                  <c:v>149.9942959</c:v>
                </c:pt>
                <c:pt idx="697">
                  <c:v>149.9943479</c:v>
                </c:pt>
                <c:pt idx="698">
                  <c:v>149.9943999</c:v>
                </c:pt>
                <c:pt idx="699">
                  <c:v>149.9944519</c:v>
                </c:pt>
                <c:pt idx="700">
                  <c:v>149.9945039</c:v>
                </c:pt>
                <c:pt idx="701">
                  <c:v>149.9945559</c:v>
                </c:pt>
                <c:pt idx="702">
                  <c:v>149.9946079</c:v>
                </c:pt>
                <c:pt idx="703">
                  <c:v>149.9946599</c:v>
                </c:pt>
                <c:pt idx="704">
                  <c:v>149.9947119</c:v>
                </c:pt>
                <c:pt idx="705">
                  <c:v>149.9947639</c:v>
                </c:pt>
                <c:pt idx="706">
                  <c:v>149.9948159</c:v>
                </c:pt>
                <c:pt idx="707">
                  <c:v>149.9948679</c:v>
                </c:pt>
                <c:pt idx="708">
                  <c:v>149.9949199</c:v>
                </c:pt>
                <c:pt idx="709">
                  <c:v>149.9949719</c:v>
                </c:pt>
                <c:pt idx="710">
                  <c:v>149.9950239</c:v>
                </c:pt>
                <c:pt idx="711">
                  <c:v>149.9950759</c:v>
                </c:pt>
                <c:pt idx="712">
                  <c:v>149.9951279</c:v>
                </c:pt>
                <c:pt idx="713">
                  <c:v>149.9951799</c:v>
                </c:pt>
                <c:pt idx="714">
                  <c:v>149.9952319</c:v>
                </c:pt>
                <c:pt idx="715">
                  <c:v>149.9952839</c:v>
                </c:pt>
                <c:pt idx="716">
                  <c:v>149.9953359</c:v>
                </c:pt>
                <c:pt idx="717">
                  <c:v>149.9953879</c:v>
                </c:pt>
                <c:pt idx="718">
                  <c:v>149.9954399</c:v>
                </c:pt>
                <c:pt idx="719">
                  <c:v>149.9954919</c:v>
                </c:pt>
                <c:pt idx="720">
                  <c:v>149.9955439</c:v>
                </c:pt>
                <c:pt idx="721">
                  <c:v>149.9955959</c:v>
                </c:pt>
                <c:pt idx="722">
                  <c:v>149.9956479</c:v>
                </c:pt>
                <c:pt idx="723">
                  <c:v>149.9956999</c:v>
                </c:pt>
                <c:pt idx="724">
                  <c:v>149.9957519</c:v>
                </c:pt>
                <c:pt idx="725">
                  <c:v>149.9958039</c:v>
                </c:pt>
                <c:pt idx="726">
                  <c:v>149.9958559</c:v>
                </c:pt>
                <c:pt idx="727">
                  <c:v>149.9959079</c:v>
                </c:pt>
                <c:pt idx="728">
                  <c:v>149.9959599</c:v>
                </c:pt>
                <c:pt idx="729">
                  <c:v>149.9960119</c:v>
                </c:pt>
                <c:pt idx="730">
                  <c:v>149.9960639</c:v>
                </c:pt>
                <c:pt idx="731">
                  <c:v>149.9961159</c:v>
                </c:pt>
                <c:pt idx="732">
                  <c:v>149.9961679</c:v>
                </c:pt>
                <c:pt idx="733">
                  <c:v>149.9962199</c:v>
                </c:pt>
                <c:pt idx="734">
                  <c:v>149.9962719</c:v>
                </c:pt>
                <c:pt idx="735">
                  <c:v>149.996324</c:v>
                </c:pt>
                <c:pt idx="736">
                  <c:v>149.996376</c:v>
                </c:pt>
                <c:pt idx="737">
                  <c:v>149.996428</c:v>
                </c:pt>
                <c:pt idx="738">
                  <c:v>149.99648</c:v>
                </c:pt>
                <c:pt idx="739">
                  <c:v>149.996532</c:v>
                </c:pt>
                <c:pt idx="740">
                  <c:v>149.996584</c:v>
                </c:pt>
                <c:pt idx="741">
                  <c:v>149.996636</c:v>
                </c:pt>
                <c:pt idx="742">
                  <c:v>149.996688</c:v>
                </c:pt>
                <c:pt idx="743">
                  <c:v>149.99674</c:v>
                </c:pt>
                <c:pt idx="744">
                  <c:v>149.996792</c:v>
                </c:pt>
                <c:pt idx="745">
                  <c:v>149.996844</c:v>
                </c:pt>
                <c:pt idx="746">
                  <c:v>149.996896</c:v>
                </c:pt>
                <c:pt idx="747">
                  <c:v>149.996948</c:v>
                </c:pt>
                <c:pt idx="748">
                  <c:v>149.997</c:v>
                </c:pt>
                <c:pt idx="749">
                  <c:v>149.997052</c:v>
                </c:pt>
                <c:pt idx="750">
                  <c:v>149.997104</c:v>
                </c:pt>
                <c:pt idx="751">
                  <c:v>149.997156</c:v>
                </c:pt>
                <c:pt idx="752">
                  <c:v>149.997208</c:v>
                </c:pt>
                <c:pt idx="753">
                  <c:v>149.99726</c:v>
                </c:pt>
                <c:pt idx="754">
                  <c:v>149.997312</c:v>
                </c:pt>
                <c:pt idx="755">
                  <c:v>149.997364</c:v>
                </c:pt>
                <c:pt idx="756">
                  <c:v>149.997416</c:v>
                </c:pt>
                <c:pt idx="757">
                  <c:v>149.997468</c:v>
                </c:pt>
                <c:pt idx="758">
                  <c:v>149.99752</c:v>
                </c:pt>
                <c:pt idx="759">
                  <c:v>149.997572</c:v>
                </c:pt>
                <c:pt idx="760">
                  <c:v>149.997624</c:v>
                </c:pt>
                <c:pt idx="761">
                  <c:v>149.997676</c:v>
                </c:pt>
                <c:pt idx="762">
                  <c:v>149.997728</c:v>
                </c:pt>
                <c:pt idx="763">
                  <c:v>149.99778</c:v>
                </c:pt>
                <c:pt idx="764">
                  <c:v>149.997832</c:v>
                </c:pt>
                <c:pt idx="765">
                  <c:v>149.997884</c:v>
                </c:pt>
                <c:pt idx="766">
                  <c:v>149.997936</c:v>
                </c:pt>
                <c:pt idx="767">
                  <c:v>149.997988</c:v>
                </c:pt>
                <c:pt idx="768">
                  <c:v>149.99804</c:v>
                </c:pt>
                <c:pt idx="769">
                  <c:v>149.998092</c:v>
                </c:pt>
                <c:pt idx="770">
                  <c:v>149.998144</c:v>
                </c:pt>
                <c:pt idx="771">
                  <c:v>149.998196</c:v>
                </c:pt>
                <c:pt idx="772">
                  <c:v>149.998248</c:v>
                </c:pt>
                <c:pt idx="773">
                  <c:v>149.9983</c:v>
                </c:pt>
                <c:pt idx="774">
                  <c:v>149.998352</c:v>
                </c:pt>
                <c:pt idx="775">
                  <c:v>149.998404</c:v>
                </c:pt>
                <c:pt idx="776">
                  <c:v>149.998456</c:v>
                </c:pt>
                <c:pt idx="777">
                  <c:v>149.998508</c:v>
                </c:pt>
                <c:pt idx="778">
                  <c:v>149.99856</c:v>
                </c:pt>
                <c:pt idx="779">
                  <c:v>149.998612</c:v>
                </c:pt>
                <c:pt idx="780">
                  <c:v>149.998664</c:v>
                </c:pt>
                <c:pt idx="781">
                  <c:v>149.998716</c:v>
                </c:pt>
                <c:pt idx="782">
                  <c:v>149.998768</c:v>
                </c:pt>
                <c:pt idx="783">
                  <c:v>149.99882</c:v>
                </c:pt>
                <c:pt idx="784">
                  <c:v>149.998872</c:v>
                </c:pt>
                <c:pt idx="785">
                  <c:v>149.998924</c:v>
                </c:pt>
                <c:pt idx="786">
                  <c:v>149.998976</c:v>
                </c:pt>
                <c:pt idx="787">
                  <c:v>149.999028</c:v>
                </c:pt>
                <c:pt idx="788">
                  <c:v>149.99908</c:v>
                </c:pt>
                <c:pt idx="789">
                  <c:v>149.999132</c:v>
                </c:pt>
                <c:pt idx="790">
                  <c:v>149.999184</c:v>
                </c:pt>
                <c:pt idx="791">
                  <c:v>149.999236</c:v>
                </c:pt>
                <c:pt idx="792">
                  <c:v>149.999288</c:v>
                </c:pt>
                <c:pt idx="793">
                  <c:v>149.99934</c:v>
                </c:pt>
                <c:pt idx="794">
                  <c:v>149.999392</c:v>
                </c:pt>
                <c:pt idx="795">
                  <c:v>149.999444</c:v>
                </c:pt>
                <c:pt idx="796">
                  <c:v>149.999496</c:v>
                </c:pt>
                <c:pt idx="797">
                  <c:v>149.999548</c:v>
                </c:pt>
                <c:pt idx="798">
                  <c:v>149.9996</c:v>
                </c:pt>
                <c:pt idx="799">
                  <c:v>149.999652</c:v>
                </c:pt>
                <c:pt idx="800">
                  <c:v>149.999704</c:v>
                </c:pt>
                <c:pt idx="801">
                  <c:v>149.999756</c:v>
                </c:pt>
                <c:pt idx="802">
                  <c:v>149.999808</c:v>
                </c:pt>
                <c:pt idx="803">
                  <c:v>149.99986</c:v>
                </c:pt>
                <c:pt idx="804">
                  <c:v>149.999912</c:v>
                </c:pt>
                <c:pt idx="805">
                  <c:v>149.999964</c:v>
                </c:pt>
                <c:pt idx="806">
                  <c:v>150.000016</c:v>
                </c:pt>
                <c:pt idx="807">
                  <c:v>150.000068</c:v>
                </c:pt>
                <c:pt idx="808">
                  <c:v>150.00012</c:v>
                </c:pt>
                <c:pt idx="809">
                  <c:v>150.000172</c:v>
                </c:pt>
                <c:pt idx="810">
                  <c:v>150.000224</c:v>
                </c:pt>
                <c:pt idx="811">
                  <c:v>150.000276</c:v>
                </c:pt>
                <c:pt idx="812">
                  <c:v>150.000328</c:v>
                </c:pt>
                <c:pt idx="813">
                  <c:v>150.00038</c:v>
                </c:pt>
                <c:pt idx="814">
                  <c:v>150.000432</c:v>
                </c:pt>
                <c:pt idx="815">
                  <c:v>150.000484</c:v>
                </c:pt>
                <c:pt idx="816">
                  <c:v>150.000536</c:v>
                </c:pt>
                <c:pt idx="817">
                  <c:v>150.000588</c:v>
                </c:pt>
                <c:pt idx="818">
                  <c:v>150.00064</c:v>
                </c:pt>
                <c:pt idx="819">
                  <c:v>150.000692</c:v>
                </c:pt>
                <c:pt idx="820">
                  <c:v>150.000744</c:v>
                </c:pt>
                <c:pt idx="821">
                  <c:v>150.000796</c:v>
                </c:pt>
                <c:pt idx="822">
                  <c:v>150.000848</c:v>
                </c:pt>
                <c:pt idx="823">
                  <c:v>150.0009</c:v>
                </c:pt>
                <c:pt idx="824">
                  <c:v>150.000952</c:v>
                </c:pt>
                <c:pt idx="825">
                  <c:v>150.001004</c:v>
                </c:pt>
                <c:pt idx="826">
                  <c:v>150.001056</c:v>
                </c:pt>
                <c:pt idx="827">
                  <c:v>150.001108</c:v>
                </c:pt>
                <c:pt idx="828">
                  <c:v>150.00116</c:v>
                </c:pt>
                <c:pt idx="829">
                  <c:v>150.001212</c:v>
                </c:pt>
                <c:pt idx="830">
                  <c:v>150.001264</c:v>
                </c:pt>
                <c:pt idx="831">
                  <c:v>150.001316</c:v>
                </c:pt>
                <c:pt idx="832">
                  <c:v>150.001368</c:v>
                </c:pt>
                <c:pt idx="833">
                  <c:v>150.00142</c:v>
                </c:pt>
                <c:pt idx="834">
                  <c:v>150.0014721</c:v>
                </c:pt>
                <c:pt idx="835">
                  <c:v>150.0015241</c:v>
                </c:pt>
                <c:pt idx="836">
                  <c:v>150.0015761</c:v>
                </c:pt>
                <c:pt idx="837">
                  <c:v>150.0016281</c:v>
                </c:pt>
                <c:pt idx="838">
                  <c:v>150.0016801</c:v>
                </c:pt>
                <c:pt idx="839">
                  <c:v>150.0017321</c:v>
                </c:pt>
                <c:pt idx="840">
                  <c:v>150.0017841</c:v>
                </c:pt>
                <c:pt idx="841">
                  <c:v>150.0018361</c:v>
                </c:pt>
                <c:pt idx="842">
                  <c:v>150.0018881</c:v>
                </c:pt>
                <c:pt idx="843">
                  <c:v>150.0019401</c:v>
                </c:pt>
                <c:pt idx="844">
                  <c:v>150.0019921</c:v>
                </c:pt>
                <c:pt idx="845">
                  <c:v>150.0020441</c:v>
                </c:pt>
                <c:pt idx="846">
                  <c:v>150.0020961</c:v>
                </c:pt>
                <c:pt idx="847">
                  <c:v>150.0021481</c:v>
                </c:pt>
                <c:pt idx="848">
                  <c:v>150.0022001</c:v>
                </c:pt>
                <c:pt idx="849">
                  <c:v>150.0022521</c:v>
                </c:pt>
                <c:pt idx="850">
                  <c:v>150.0023041</c:v>
                </c:pt>
                <c:pt idx="851">
                  <c:v>150.0023561</c:v>
                </c:pt>
                <c:pt idx="852">
                  <c:v>150.0024081</c:v>
                </c:pt>
                <c:pt idx="853">
                  <c:v>150.0024601</c:v>
                </c:pt>
                <c:pt idx="854">
                  <c:v>150.0025121</c:v>
                </c:pt>
                <c:pt idx="855">
                  <c:v>150.0025641</c:v>
                </c:pt>
                <c:pt idx="856">
                  <c:v>150.0026161</c:v>
                </c:pt>
                <c:pt idx="857">
                  <c:v>150.0026681</c:v>
                </c:pt>
                <c:pt idx="858">
                  <c:v>150.0027201</c:v>
                </c:pt>
                <c:pt idx="859">
                  <c:v>150.0027721</c:v>
                </c:pt>
                <c:pt idx="860">
                  <c:v>150.0028241</c:v>
                </c:pt>
                <c:pt idx="861">
                  <c:v>150.0028761</c:v>
                </c:pt>
                <c:pt idx="862">
                  <c:v>150.0029281</c:v>
                </c:pt>
                <c:pt idx="863">
                  <c:v>150.0029801</c:v>
                </c:pt>
                <c:pt idx="864">
                  <c:v>150.0030321</c:v>
                </c:pt>
                <c:pt idx="865">
                  <c:v>150.0030841</c:v>
                </c:pt>
                <c:pt idx="866">
                  <c:v>150.0031361</c:v>
                </c:pt>
                <c:pt idx="867">
                  <c:v>150.0031881</c:v>
                </c:pt>
                <c:pt idx="868">
                  <c:v>150.0032401</c:v>
                </c:pt>
                <c:pt idx="869">
                  <c:v>150.0032921</c:v>
                </c:pt>
                <c:pt idx="870">
                  <c:v>150.0033441</c:v>
                </c:pt>
                <c:pt idx="871">
                  <c:v>150.0033961</c:v>
                </c:pt>
                <c:pt idx="872">
                  <c:v>150.0034481</c:v>
                </c:pt>
                <c:pt idx="873">
                  <c:v>150.0035001</c:v>
                </c:pt>
                <c:pt idx="874">
                  <c:v>150.0035521</c:v>
                </c:pt>
                <c:pt idx="875">
                  <c:v>150.0036041</c:v>
                </c:pt>
                <c:pt idx="876">
                  <c:v>150.0036561</c:v>
                </c:pt>
                <c:pt idx="877">
                  <c:v>150.0037081</c:v>
                </c:pt>
                <c:pt idx="878">
                  <c:v>150.0037601</c:v>
                </c:pt>
                <c:pt idx="879">
                  <c:v>150.0038121</c:v>
                </c:pt>
                <c:pt idx="880">
                  <c:v>150.0038641</c:v>
                </c:pt>
                <c:pt idx="881">
                  <c:v>150.0039161</c:v>
                </c:pt>
                <c:pt idx="882">
                  <c:v>150.0039681</c:v>
                </c:pt>
                <c:pt idx="883">
                  <c:v>150.0040201</c:v>
                </c:pt>
                <c:pt idx="884">
                  <c:v>150.0040721</c:v>
                </c:pt>
                <c:pt idx="885">
                  <c:v>150.0041241</c:v>
                </c:pt>
                <c:pt idx="886">
                  <c:v>150.0041761</c:v>
                </c:pt>
                <c:pt idx="887">
                  <c:v>150.0042281</c:v>
                </c:pt>
                <c:pt idx="888">
                  <c:v>150.0042801</c:v>
                </c:pt>
                <c:pt idx="889">
                  <c:v>150.0043321</c:v>
                </c:pt>
                <c:pt idx="890">
                  <c:v>150.0043841</c:v>
                </c:pt>
                <c:pt idx="891">
                  <c:v>150.0044361</c:v>
                </c:pt>
                <c:pt idx="892">
                  <c:v>150.0044881</c:v>
                </c:pt>
                <c:pt idx="893">
                  <c:v>150.0045401</c:v>
                </c:pt>
                <c:pt idx="894">
                  <c:v>150.0045921</c:v>
                </c:pt>
                <c:pt idx="895">
                  <c:v>150.0046441</c:v>
                </c:pt>
                <c:pt idx="896">
                  <c:v>150.0046961</c:v>
                </c:pt>
                <c:pt idx="897">
                  <c:v>150.0047481</c:v>
                </c:pt>
                <c:pt idx="898">
                  <c:v>150.0048001</c:v>
                </c:pt>
                <c:pt idx="899">
                  <c:v>150.0048521</c:v>
                </c:pt>
                <c:pt idx="900">
                  <c:v>150.0049041</c:v>
                </c:pt>
                <c:pt idx="901">
                  <c:v>150.0049561</c:v>
                </c:pt>
                <c:pt idx="902">
                  <c:v>150.0050081</c:v>
                </c:pt>
                <c:pt idx="903">
                  <c:v>150.0050601</c:v>
                </c:pt>
                <c:pt idx="904">
                  <c:v>150.0051121</c:v>
                </c:pt>
                <c:pt idx="905">
                  <c:v>150.0051641</c:v>
                </c:pt>
                <c:pt idx="906">
                  <c:v>150.0052161</c:v>
                </c:pt>
                <c:pt idx="907">
                  <c:v>150.0052681</c:v>
                </c:pt>
                <c:pt idx="908">
                  <c:v>150.0053201</c:v>
                </c:pt>
                <c:pt idx="909">
                  <c:v>150.0053721</c:v>
                </c:pt>
                <c:pt idx="910">
                  <c:v>150.0054241</c:v>
                </c:pt>
                <c:pt idx="911">
                  <c:v>150.0054761</c:v>
                </c:pt>
                <c:pt idx="912">
                  <c:v>150.0055281</c:v>
                </c:pt>
                <c:pt idx="913">
                  <c:v>150.0055801</c:v>
                </c:pt>
                <c:pt idx="914">
                  <c:v>150.0056321</c:v>
                </c:pt>
                <c:pt idx="915">
                  <c:v>150.0056841</c:v>
                </c:pt>
                <c:pt idx="916">
                  <c:v>150.0057361</c:v>
                </c:pt>
                <c:pt idx="917">
                  <c:v>150.0057881</c:v>
                </c:pt>
                <c:pt idx="918">
                  <c:v>150.0058401</c:v>
                </c:pt>
                <c:pt idx="919">
                  <c:v>150.0058921</c:v>
                </c:pt>
                <c:pt idx="920">
                  <c:v>150.0059441</c:v>
                </c:pt>
                <c:pt idx="921">
                  <c:v>150.0059961</c:v>
                </c:pt>
                <c:pt idx="922">
                  <c:v>150.0060481</c:v>
                </c:pt>
                <c:pt idx="923">
                  <c:v>150.0061001</c:v>
                </c:pt>
                <c:pt idx="924">
                  <c:v>150.0061521</c:v>
                </c:pt>
                <c:pt idx="925">
                  <c:v>150.0062041</c:v>
                </c:pt>
                <c:pt idx="926">
                  <c:v>150.0062561</c:v>
                </c:pt>
                <c:pt idx="927">
                  <c:v>150.0063081</c:v>
                </c:pt>
                <c:pt idx="928">
                  <c:v>150.0063601</c:v>
                </c:pt>
                <c:pt idx="929">
                  <c:v>150.0064121</c:v>
                </c:pt>
                <c:pt idx="930">
                  <c:v>150.0064641</c:v>
                </c:pt>
                <c:pt idx="931">
                  <c:v>150.0065161</c:v>
                </c:pt>
                <c:pt idx="932">
                  <c:v>150.0065681</c:v>
                </c:pt>
                <c:pt idx="933">
                  <c:v>150.0066201</c:v>
                </c:pt>
                <c:pt idx="934">
                  <c:v>150.0066722</c:v>
                </c:pt>
                <c:pt idx="935">
                  <c:v>150.0067242</c:v>
                </c:pt>
                <c:pt idx="936">
                  <c:v>150.0067762</c:v>
                </c:pt>
                <c:pt idx="937">
                  <c:v>150.0068282</c:v>
                </c:pt>
                <c:pt idx="938">
                  <c:v>150.0068802</c:v>
                </c:pt>
                <c:pt idx="939">
                  <c:v>150.0069322</c:v>
                </c:pt>
                <c:pt idx="940">
                  <c:v>150.0069842</c:v>
                </c:pt>
                <c:pt idx="941">
                  <c:v>150.0070362</c:v>
                </c:pt>
                <c:pt idx="942">
                  <c:v>150.0070882</c:v>
                </c:pt>
                <c:pt idx="943">
                  <c:v>150.0071402</c:v>
                </c:pt>
                <c:pt idx="944">
                  <c:v>150.0071922</c:v>
                </c:pt>
                <c:pt idx="945">
                  <c:v>150.0072442</c:v>
                </c:pt>
                <c:pt idx="946">
                  <c:v>150.0072962</c:v>
                </c:pt>
                <c:pt idx="947">
                  <c:v>150.0073482</c:v>
                </c:pt>
                <c:pt idx="948">
                  <c:v>150.0074002</c:v>
                </c:pt>
                <c:pt idx="949">
                  <c:v>150.0074522</c:v>
                </c:pt>
                <c:pt idx="950">
                  <c:v>150.0075042</c:v>
                </c:pt>
                <c:pt idx="951">
                  <c:v>150.0075562</c:v>
                </c:pt>
                <c:pt idx="952">
                  <c:v>150.0076082</c:v>
                </c:pt>
                <c:pt idx="953">
                  <c:v>150.0076602</c:v>
                </c:pt>
                <c:pt idx="954">
                  <c:v>150.0077122</c:v>
                </c:pt>
                <c:pt idx="955">
                  <c:v>150.0077642</c:v>
                </c:pt>
                <c:pt idx="956">
                  <c:v>150.0078162</c:v>
                </c:pt>
                <c:pt idx="957">
                  <c:v>150.0078682</c:v>
                </c:pt>
                <c:pt idx="958">
                  <c:v>150.0079202</c:v>
                </c:pt>
                <c:pt idx="959">
                  <c:v>150.0079722</c:v>
                </c:pt>
                <c:pt idx="960">
                  <c:v>150.0080242</c:v>
                </c:pt>
                <c:pt idx="961">
                  <c:v>150.0080762</c:v>
                </c:pt>
                <c:pt idx="962">
                  <c:v>150.0081282</c:v>
                </c:pt>
                <c:pt idx="963">
                  <c:v>150.0081802</c:v>
                </c:pt>
                <c:pt idx="964">
                  <c:v>150.0082322</c:v>
                </c:pt>
                <c:pt idx="965">
                  <c:v>150.0082842</c:v>
                </c:pt>
                <c:pt idx="966">
                  <c:v>150.0083362</c:v>
                </c:pt>
                <c:pt idx="967">
                  <c:v>150.0083882</c:v>
                </c:pt>
                <c:pt idx="968">
                  <c:v>150.0084402</c:v>
                </c:pt>
                <c:pt idx="969">
                  <c:v>150.0084922</c:v>
                </c:pt>
                <c:pt idx="970">
                  <c:v>150.0085442</c:v>
                </c:pt>
                <c:pt idx="971">
                  <c:v>150.0085962</c:v>
                </c:pt>
                <c:pt idx="972">
                  <c:v>150.0086482</c:v>
                </c:pt>
                <c:pt idx="973">
                  <c:v>150.0087002</c:v>
                </c:pt>
                <c:pt idx="974">
                  <c:v>150.0087522</c:v>
                </c:pt>
                <c:pt idx="975">
                  <c:v>150.0088042</c:v>
                </c:pt>
                <c:pt idx="976">
                  <c:v>150.0088562</c:v>
                </c:pt>
                <c:pt idx="977">
                  <c:v>150.0089082</c:v>
                </c:pt>
                <c:pt idx="978">
                  <c:v>150.0089602</c:v>
                </c:pt>
                <c:pt idx="979">
                  <c:v>150.0090122</c:v>
                </c:pt>
                <c:pt idx="980">
                  <c:v>150.0090642</c:v>
                </c:pt>
                <c:pt idx="981">
                  <c:v>150.0091162</c:v>
                </c:pt>
                <c:pt idx="982">
                  <c:v>150.0091682</c:v>
                </c:pt>
                <c:pt idx="983">
                  <c:v>150.0092202</c:v>
                </c:pt>
                <c:pt idx="984">
                  <c:v>150.0092722</c:v>
                </c:pt>
                <c:pt idx="985">
                  <c:v>150.0093242</c:v>
                </c:pt>
                <c:pt idx="986">
                  <c:v>150.0093762</c:v>
                </c:pt>
                <c:pt idx="987">
                  <c:v>150.0094282</c:v>
                </c:pt>
                <c:pt idx="988">
                  <c:v>150.0094802</c:v>
                </c:pt>
                <c:pt idx="989">
                  <c:v>150.0095322</c:v>
                </c:pt>
                <c:pt idx="990">
                  <c:v>150.0095841999999</c:v>
                </c:pt>
                <c:pt idx="991">
                  <c:v>150.0096362</c:v>
                </c:pt>
                <c:pt idx="992">
                  <c:v>150.0096882</c:v>
                </c:pt>
                <c:pt idx="993">
                  <c:v>150.0097402</c:v>
                </c:pt>
                <c:pt idx="994">
                  <c:v>150.0097922</c:v>
                </c:pt>
                <c:pt idx="995">
                  <c:v>150.0098442</c:v>
                </c:pt>
                <c:pt idx="996">
                  <c:v>150.0098962</c:v>
                </c:pt>
                <c:pt idx="997">
                  <c:v>150.0099482</c:v>
                </c:pt>
                <c:pt idx="998">
                  <c:v>150.0100002</c:v>
                </c:pt>
                <c:pt idx="999">
                  <c:v>150.0100522</c:v>
                </c:pt>
                <c:pt idx="1000">
                  <c:v>150.0101042</c:v>
                </c:pt>
                <c:pt idx="1001">
                  <c:v>150.0101562</c:v>
                </c:pt>
                <c:pt idx="1002">
                  <c:v>150.0102082</c:v>
                </c:pt>
                <c:pt idx="1003">
                  <c:v>150.0102602</c:v>
                </c:pt>
                <c:pt idx="1004">
                  <c:v>150.0103122</c:v>
                </c:pt>
                <c:pt idx="1005">
                  <c:v>150.0103642</c:v>
                </c:pt>
                <c:pt idx="1006">
                  <c:v>150.0104162</c:v>
                </c:pt>
                <c:pt idx="1007">
                  <c:v>150.0104682</c:v>
                </c:pt>
                <c:pt idx="1008">
                  <c:v>150.0105202</c:v>
                </c:pt>
                <c:pt idx="1009">
                  <c:v>150.0105722</c:v>
                </c:pt>
                <c:pt idx="1010">
                  <c:v>150.0106242</c:v>
                </c:pt>
                <c:pt idx="1011">
                  <c:v>150.0106762</c:v>
                </c:pt>
                <c:pt idx="1012">
                  <c:v>150.0107282</c:v>
                </c:pt>
                <c:pt idx="1013">
                  <c:v>150.0107802</c:v>
                </c:pt>
                <c:pt idx="1014">
                  <c:v>150.0108322</c:v>
                </c:pt>
                <c:pt idx="1015">
                  <c:v>150.0108842</c:v>
                </c:pt>
                <c:pt idx="1016">
                  <c:v>150.0109362</c:v>
                </c:pt>
                <c:pt idx="1017">
                  <c:v>150.0109882</c:v>
                </c:pt>
                <c:pt idx="1018">
                  <c:v>150.0110402</c:v>
                </c:pt>
                <c:pt idx="1019">
                  <c:v>150.0110922</c:v>
                </c:pt>
                <c:pt idx="1020">
                  <c:v>150.0111442</c:v>
                </c:pt>
                <c:pt idx="1021">
                  <c:v>150.0111962</c:v>
                </c:pt>
                <c:pt idx="1022">
                  <c:v>150.0112482</c:v>
                </c:pt>
                <c:pt idx="1023">
                  <c:v>150.0113002</c:v>
                </c:pt>
                <c:pt idx="1024">
                  <c:v>150.0113522</c:v>
                </c:pt>
                <c:pt idx="1025">
                  <c:v>150.0114042</c:v>
                </c:pt>
                <c:pt idx="1026">
                  <c:v>150.0114562</c:v>
                </c:pt>
                <c:pt idx="1027">
                  <c:v>150.0115082</c:v>
                </c:pt>
                <c:pt idx="1028">
                  <c:v>150.0115602</c:v>
                </c:pt>
                <c:pt idx="1029">
                  <c:v>150.0116122</c:v>
                </c:pt>
                <c:pt idx="1030">
                  <c:v>150.0116642</c:v>
                </c:pt>
                <c:pt idx="1031">
                  <c:v>150.0117162</c:v>
                </c:pt>
                <c:pt idx="1032">
                  <c:v>150.0117682</c:v>
                </c:pt>
                <c:pt idx="1033">
                  <c:v>150.0118203</c:v>
                </c:pt>
                <c:pt idx="1034">
                  <c:v>150.0118723</c:v>
                </c:pt>
                <c:pt idx="1035">
                  <c:v>150.0119243</c:v>
                </c:pt>
                <c:pt idx="1036">
                  <c:v>150.0119763</c:v>
                </c:pt>
                <c:pt idx="1037">
                  <c:v>150.0120283</c:v>
                </c:pt>
                <c:pt idx="1038">
                  <c:v>150.0120803</c:v>
                </c:pt>
                <c:pt idx="1039">
                  <c:v>150.0121323</c:v>
                </c:pt>
                <c:pt idx="1040">
                  <c:v>150.0121843</c:v>
                </c:pt>
                <c:pt idx="1041">
                  <c:v>150.0122363</c:v>
                </c:pt>
                <c:pt idx="1042">
                  <c:v>150.0122883</c:v>
                </c:pt>
                <c:pt idx="1043">
                  <c:v>150.0123403</c:v>
                </c:pt>
                <c:pt idx="1044">
                  <c:v>150.0123923</c:v>
                </c:pt>
                <c:pt idx="1045">
                  <c:v>150.0124443</c:v>
                </c:pt>
                <c:pt idx="1046">
                  <c:v>150.0124963</c:v>
                </c:pt>
                <c:pt idx="1047">
                  <c:v>150.0125483</c:v>
                </c:pt>
                <c:pt idx="1048">
                  <c:v>150.0126003</c:v>
                </c:pt>
                <c:pt idx="1049">
                  <c:v>150.0126523</c:v>
                </c:pt>
                <c:pt idx="1050">
                  <c:v>150.0127043</c:v>
                </c:pt>
                <c:pt idx="1051">
                  <c:v>150.0127563</c:v>
                </c:pt>
                <c:pt idx="1052">
                  <c:v>150.0128083</c:v>
                </c:pt>
                <c:pt idx="1053">
                  <c:v>150.0128603</c:v>
                </c:pt>
                <c:pt idx="1054">
                  <c:v>150.0129123</c:v>
                </c:pt>
                <c:pt idx="1055">
                  <c:v>150.0129643</c:v>
                </c:pt>
                <c:pt idx="1056">
                  <c:v>150.0130163</c:v>
                </c:pt>
                <c:pt idx="1057">
                  <c:v>150.0130683</c:v>
                </c:pt>
                <c:pt idx="1058">
                  <c:v>150.0131203</c:v>
                </c:pt>
                <c:pt idx="1059">
                  <c:v>150.0131723</c:v>
                </c:pt>
                <c:pt idx="1060">
                  <c:v>150.0132243</c:v>
                </c:pt>
                <c:pt idx="1061">
                  <c:v>150.0132763</c:v>
                </c:pt>
                <c:pt idx="1062">
                  <c:v>150.0133283</c:v>
                </c:pt>
                <c:pt idx="1063">
                  <c:v>150.0133803</c:v>
                </c:pt>
                <c:pt idx="1064">
                  <c:v>150.0134323</c:v>
                </c:pt>
                <c:pt idx="1065">
                  <c:v>150.0134843</c:v>
                </c:pt>
                <c:pt idx="1066">
                  <c:v>150.0135363</c:v>
                </c:pt>
                <c:pt idx="1067">
                  <c:v>150.0135883</c:v>
                </c:pt>
                <c:pt idx="1068">
                  <c:v>150.0136403</c:v>
                </c:pt>
                <c:pt idx="1069">
                  <c:v>150.0136923</c:v>
                </c:pt>
                <c:pt idx="1070">
                  <c:v>150.0137443</c:v>
                </c:pt>
                <c:pt idx="1071">
                  <c:v>150.0137963</c:v>
                </c:pt>
                <c:pt idx="1072">
                  <c:v>150.0138483</c:v>
                </c:pt>
                <c:pt idx="1073">
                  <c:v>150.0139003</c:v>
                </c:pt>
                <c:pt idx="1074">
                  <c:v>150.0139523</c:v>
                </c:pt>
                <c:pt idx="1075">
                  <c:v>150.0140043</c:v>
                </c:pt>
                <c:pt idx="1076">
                  <c:v>150.0140563</c:v>
                </c:pt>
                <c:pt idx="1077">
                  <c:v>150.0141083</c:v>
                </c:pt>
                <c:pt idx="1078">
                  <c:v>150.0141603</c:v>
                </c:pt>
                <c:pt idx="1079">
                  <c:v>150.0142123</c:v>
                </c:pt>
                <c:pt idx="1080">
                  <c:v>150.0142643</c:v>
                </c:pt>
                <c:pt idx="1081">
                  <c:v>150.0143163</c:v>
                </c:pt>
                <c:pt idx="1082">
                  <c:v>150.0143683</c:v>
                </c:pt>
                <c:pt idx="1083">
                  <c:v>150.0144203</c:v>
                </c:pt>
                <c:pt idx="1084">
                  <c:v>150.0144723</c:v>
                </c:pt>
                <c:pt idx="1085">
                  <c:v>150.0145243</c:v>
                </c:pt>
                <c:pt idx="1086">
                  <c:v>150.0145763</c:v>
                </c:pt>
                <c:pt idx="1087">
                  <c:v>150.0146283</c:v>
                </c:pt>
                <c:pt idx="1088">
                  <c:v>150.0146803</c:v>
                </c:pt>
                <c:pt idx="1089">
                  <c:v>150.0147323</c:v>
                </c:pt>
                <c:pt idx="1090">
                  <c:v>150.0147843</c:v>
                </c:pt>
                <c:pt idx="1091">
                  <c:v>150.0148363</c:v>
                </c:pt>
                <c:pt idx="1092">
                  <c:v>150.0148883</c:v>
                </c:pt>
                <c:pt idx="1093">
                  <c:v>150.0149403</c:v>
                </c:pt>
                <c:pt idx="1094">
                  <c:v>150.0149923</c:v>
                </c:pt>
                <c:pt idx="1095">
                  <c:v>150.0150443</c:v>
                </c:pt>
                <c:pt idx="1096">
                  <c:v>150.0150963</c:v>
                </c:pt>
                <c:pt idx="1097">
                  <c:v>150.0151483</c:v>
                </c:pt>
                <c:pt idx="1098">
                  <c:v>150.0152003</c:v>
                </c:pt>
                <c:pt idx="1099">
                  <c:v>150.0152523</c:v>
                </c:pt>
                <c:pt idx="1100">
                  <c:v>150.0153043</c:v>
                </c:pt>
                <c:pt idx="1101">
                  <c:v>150.0153563</c:v>
                </c:pt>
                <c:pt idx="1102">
                  <c:v>150.0154083</c:v>
                </c:pt>
                <c:pt idx="1103">
                  <c:v>150.0154603</c:v>
                </c:pt>
                <c:pt idx="1104">
                  <c:v>150.0155123</c:v>
                </c:pt>
                <c:pt idx="1105">
                  <c:v>150.0155642999999</c:v>
                </c:pt>
                <c:pt idx="1106">
                  <c:v>150.0156163</c:v>
                </c:pt>
                <c:pt idx="1107">
                  <c:v>150.0156683</c:v>
                </c:pt>
                <c:pt idx="1108">
                  <c:v>150.0157203</c:v>
                </c:pt>
                <c:pt idx="1109">
                  <c:v>150.0157723</c:v>
                </c:pt>
                <c:pt idx="1110">
                  <c:v>150.0158243</c:v>
                </c:pt>
                <c:pt idx="1111">
                  <c:v>150.0158763</c:v>
                </c:pt>
                <c:pt idx="1112">
                  <c:v>150.0159283</c:v>
                </c:pt>
                <c:pt idx="1113">
                  <c:v>150.0159803</c:v>
                </c:pt>
                <c:pt idx="1114">
                  <c:v>150.0160323</c:v>
                </c:pt>
                <c:pt idx="1115">
                  <c:v>150.0160843</c:v>
                </c:pt>
                <c:pt idx="1116">
                  <c:v>150.0161363</c:v>
                </c:pt>
                <c:pt idx="1117">
                  <c:v>150.0161883</c:v>
                </c:pt>
                <c:pt idx="1118">
                  <c:v>150.0162403</c:v>
                </c:pt>
                <c:pt idx="1119">
                  <c:v>150.0162923</c:v>
                </c:pt>
                <c:pt idx="1120">
                  <c:v>150.0163443</c:v>
                </c:pt>
                <c:pt idx="1121">
                  <c:v>150.0163963</c:v>
                </c:pt>
                <c:pt idx="1122">
                  <c:v>150.0164483</c:v>
                </c:pt>
                <c:pt idx="1123">
                  <c:v>150.0165003</c:v>
                </c:pt>
                <c:pt idx="1124">
                  <c:v>150.0165523</c:v>
                </c:pt>
                <c:pt idx="1125">
                  <c:v>150.0166043</c:v>
                </c:pt>
                <c:pt idx="1126">
                  <c:v>150.0166563</c:v>
                </c:pt>
                <c:pt idx="1127">
                  <c:v>150.0167083</c:v>
                </c:pt>
                <c:pt idx="1128">
                  <c:v>150.0167603</c:v>
                </c:pt>
                <c:pt idx="1129">
                  <c:v>150.0168123</c:v>
                </c:pt>
                <c:pt idx="1130">
                  <c:v>150.0168643</c:v>
                </c:pt>
                <c:pt idx="1131">
                  <c:v>150.0169163</c:v>
                </c:pt>
                <c:pt idx="1132">
                  <c:v>150.0169684</c:v>
                </c:pt>
                <c:pt idx="1133">
                  <c:v>150.0170204</c:v>
                </c:pt>
                <c:pt idx="1134">
                  <c:v>150.0170724</c:v>
                </c:pt>
                <c:pt idx="1135">
                  <c:v>150.0171244</c:v>
                </c:pt>
                <c:pt idx="1136">
                  <c:v>150.0171764</c:v>
                </c:pt>
                <c:pt idx="1137">
                  <c:v>150.0172284</c:v>
                </c:pt>
                <c:pt idx="1138">
                  <c:v>150.0172804</c:v>
                </c:pt>
                <c:pt idx="1139">
                  <c:v>150.0173324</c:v>
                </c:pt>
                <c:pt idx="1140">
                  <c:v>150.0173844</c:v>
                </c:pt>
                <c:pt idx="1141">
                  <c:v>150.0174364</c:v>
                </c:pt>
                <c:pt idx="1142">
                  <c:v>150.0174884</c:v>
                </c:pt>
                <c:pt idx="1143">
                  <c:v>150.0175404</c:v>
                </c:pt>
                <c:pt idx="1144">
                  <c:v>150.0175924</c:v>
                </c:pt>
                <c:pt idx="1145">
                  <c:v>150.0176444</c:v>
                </c:pt>
                <c:pt idx="1146">
                  <c:v>150.0176964</c:v>
                </c:pt>
                <c:pt idx="1147">
                  <c:v>150.0177484</c:v>
                </c:pt>
                <c:pt idx="1148">
                  <c:v>150.0178004</c:v>
                </c:pt>
                <c:pt idx="1149">
                  <c:v>150.0178524</c:v>
                </c:pt>
                <c:pt idx="1150">
                  <c:v>150.0179044</c:v>
                </c:pt>
                <c:pt idx="1151">
                  <c:v>150.0179564</c:v>
                </c:pt>
                <c:pt idx="1152">
                  <c:v>150.0180084</c:v>
                </c:pt>
                <c:pt idx="1153">
                  <c:v>150.0180604</c:v>
                </c:pt>
                <c:pt idx="1154">
                  <c:v>150.0181124</c:v>
                </c:pt>
                <c:pt idx="1155">
                  <c:v>150.0181644</c:v>
                </c:pt>
                <c:pt idx="1156">
                  <c:v>150.0182164</c:v>
                </c:pt>
                <c:pt idx="1157">
                  <c:v>150.0182684</c:v>
                </c:pt>
                <c:pt idx="1158">
                  <c:v>150.0183204</c:v>
                </c:pt>
                <c:pt idx="1159">
                  <c:v>150.0183724</c:v>
                </c:pt>
                <c:pt idx="1160">
                  <c:v>150.0184244</c:v>
                </c:pt>
                <c:pt idx="1161">
                  <c:v>150.0184764</c:v>
                </c:pt>
                <c:pt idx="1162">
                  <c:v>150.0185284</c:v>
                </c:pt>
                <c:pt idx="1163">
                  <c:v>150.0185804</c:v>
                </c:pt>
                <c:pt idx="1164">
                  <c:v>150.0186324</c:v>
                </c:pt>
                <c:pt idx="1165">
                  <c:v>150.0186844</c:v>
                </c:pt>
                <c:pt idx="1166">
                  <c:v>150.0187364</c:v>
                </c:pt>
                <c:pt idx="1167">
                  <c:v>150.0187884</c:v>
                </c:pt>
                <c:pt idx="1168">
                  <c:v>150.0188404</c:v>
                </c:pt>
                <c:pt idx="1169">
                  <c:v>150.0188924</c:v>
                </c:pt>
                <c:pt idx="1170">
                  <c:v>150.0189444</c:v>
                </c:pt>
                <c:pt idx="1171">
                  <c:v>150.0189964</c:v>
                </c:pt>
                <c:pt idx="1172">
                  <c:v>150.0190484</c:v>
                </c:pt>
                <c:pt idx="1173">
                  <c:v>150.0191004</c:v>
                </c:pt>
                <c:pt idx="1174">
                  <c:v>150.0191524</c:v>
                </c:pt>
                <c:pt idx="1175">
                  <c:v>150.0192044</c:v>
                </c:pt>
                <c:pt idx="1176">
                  <c:v>150.0192564</c:v>
                </c:pt>
                <c:pt idx="1177">
                  <c:v>150.0193084</c:v>
                </c:pt>
                <c:pt idx="1178">
                  <c:v>150.0193604</c:v>
                </c:pt>
                <c:pt idx="1179">
                  <c:v>150.0194124</c:v>
                </c:pt>
                <c:pt idx="1180">
                  <c:v>150.0194644</c:v>
                </c:pt>
                <c:pt idx="1181">
                  <c:v>150.0195164</c:v>
                </c:pt>
                <c:pt idx="1182">
                  <c:v>150.0195684</c:v>
                </c:pt>
                <c:pt idx="1183">
                  <c:v>150.0196204</c:v>
                </c:pt>
                <c:pt idx="1184">
                  <c:v>150.0196724</c:v>
                </c:pt>
                <c:pt idx="1185">
                  <c:v>150.0197244</c:v>
                </c:pt>
                <c:pt idx="1186">
                  <c:v>150.0197764</c:v>
                </c:pt>
                <c:pt idx="1187">
                  <c:v>150.0198284</c:v>
                </c:pt>
                <c:pt idx="1188">
                  <c:v>150.0198804</c:v>
                </c:pt>
                <c:pt idx="1189">
                  <c:v>150.0199324</c:v>
                </c:pt>
                <c:pt idx="1190">
                  <c:v>150.0199844</c:v>
                </c:pt>
                <c:pt idx="1191">
                  <c:v>150.0200364</c:v>
                </c:pt>
                <c:pt idx="1192">
                  <c:v>150.0200884</c:v>
                </c:pt>
                <c:pt idx="1193">
                  <c:v>150.0201404</c:v>
                </c:pt>
                <c:pt idx="1194">
                  <c:v>150.0201924</c:v>
                </c:pt>
                <c:pt idx="1195">
                  <c:v>150.0202444</c:v>
                </c:pt>
                <c:pt idx="1196">
                  <c:v>150.0202964</c:v>
                </c:pt>
                <c:pt idx="1197">
                  <c:v>150.0203484</c:v>
                </c:pt>
                <c:pt idx="1198">
                  <c:v>150.0204004</c:v>
                </c:pt>
                <c:pt idx="1199">
                  <c:v>150.0204524</c:v>
                </c:pt>
                <c:pt idx="1200">
                  <c:v>150.0205044</c:v>
                </c:pt>
                <c:pt idx="1201">
                  <c:v>150.0205564</c:v>
                </c:pt>
                <c:pt idx="1202">
                  <c:v>150.0206084</c:v>
                </c:pt>
                <c:pt idx="1203">
                  <c:v>150.0206604</c:v>
                </c:pt>
                <c:pt idx="1204">
                  <c:v>150.0207124</c:v>
                </c:pt>
                <c:pt idx="1205">
                  <c:v>150.0207644</c:v>
                </c:pt>
                <c:pt idx="1206">
                  <c:v>150.0208164</c:v>
                </c:pt>
                <c:pt idx="1207">
                  <c:v>150.0208684</c:v>
                </c:pt>
                <c:pt idx="1208">
                  <c:v>150.0209204</c:v>
                </c:pt>
                <c:pt idx="1209">
                  <c:v>150.0209724</c:v>
                </c:pt>
                <c:pt idx="1210">
                  <c:v>150.0210244</c:v>
                </c:pt>
                <c:pt idx="1211">
                  <c:v>150.0210764</c:v>
                </c:pt>
                <c:pt idx="1212">
                  <c:v>150.0211284</c:v>
                </c:pt>
                <c:pt idx="1213">
                  <c:v>150.0211804</c:v>
                </c:pt>
                <c:pt idx="1214">
                  <c:v>150.0212324</c:v>
                </c:pt>
                <c:pt idx="1215">
                  <c:v>150.0212844</c:v>
                </c:pt>
                <c:pt idx="1216">
                  <c:v>150.0213364</c:v>
                </c:pt>
                <c:pt idx="1217">
                  <c:v>150.0213884</c:v>
                </c:pt>
                <c:pt idx="1218">
                  <c:v>150.0214404</c:v>
                </c:pt>
                <c:pt idx="1219">
                  <c:v>150.0214924</c:v>
                </c:pt>
                <c:pt idx="1220">
                  <c:v>150.0215444</c:v>
                </c:pt>
                <c:pt idx="1221">
                  <c:v>150.0215964</c:v>
                </c:pt>
                <c:pt idx="1222">
                  <c:v>150.0216484</c:v>
                </c:pt>
                <c:pt idx="1223">
                  <c:v>150.0217004</c:v>
                </c:pt>
                <c:pt idx="1224">
                  <c:v>150.0217524</c:v>
                </c:pt>
                <c:pt idx="1225">
                  <c:v>150.0218044</c:v>
                </c:pt>
                <c:pt idx="1226">
                  <c:v>150.0218564</c:v>
                </c:pt>
                <c:pt idx="1227">
                  <c:v>150.0219084</c:v>
                </c:pt>
                <c:pt idx="1228">
                  <c:v>150.0219604</c:v>
                </c:pt>
                <c:pt idx="1229">
                  <c:v>150.0220124</c:v>
                </c:pt>
                <c:pt idx="1230">
                  <c:v>150.0220644</c:v>
                </c:pt>
                <c:pt idx="1231">
                  <c:v>150.0221164</c:v>
                </c:pt>
                <c:pt idx="1232">
                  <c:v>150.0221685</c:v>
                </c:pt>
                <c:pt idx="1233">
                  <c:v>150.0222205</c:v>
                </c:pt>
                <c:pt idx="1234">
                  <c:v>150.0222725</c:v>
                </c:pt>
                <c:pt idx="1235">
                  <c:v>150.0223245</c:v>
                </c:pt>
                <c:pt idx="1236">
                  <c:v>150.0223765</c:v>
                </c:pt>
                <c:pt idx="1237">
                  <c:v>150.0224285</c:v>
                </c:pt>
                <c:pt idx="1238">
                  <c:v>150.0224805</c:v>
                </c:pt>
                <c:pt idx="1239">
                  <c:v>150.0225325</c:v>
                </c:pt>
                <c:pt idx="1240">
                  <c:v>150.0225845</c:v>
                </c:pt>
                <c:pt idx="1241">
                  <c:v>150.0226365</c:v>
                </c:pt>
                <c:pt idx="1242">
                  <c:v>150.0226885</c:v>
                </c:pt>
                <c:pt idx="1243">
                  <c:v>150.0227405</c:v>
                </c:pt>
                <c:pt idx="1244">
                  <c:v>150.0227925</c:v>
                </c:pt>
                <c:pt idx="1245">
                  <c:v>150.0228445</c:v>
                </c:pt>
                <c:pt idx="1246">
                  <c:v>150.0228965</c:v>
                </c:pt>
                <c:pt idx="1247">
                  <c:v>150.0229485</c:v>
                </c:pt>
                <c:pt idx="1248">
                  <c:v>150.0230005</c:v>
                </c:pt>
                <c:pt idx="1249">
                  <c:v>150.0230525</c:v>
                </c:pt>
                <c:pt idx="1250">
                  <c:v>150.0231045</c:v>
                </c:pt>
                <c:pt idx="1251">
                  <c:v>150.0231565</c:v>
                </c:pt>
                <c:pt idx="1252">
                  <c:v>150.0232085</c:v>
                </c:pt>
                <c:pt idx="1253">
                  <c:v>150.0232605</c:v>
                </c:pt>
                <c:pt idx="1254">
                  <c:v>150.0233125</c:v>
                </c:pt>
                <c:pt idx="1255">
                  <c:v>150.0233645</c:v>
                </c:pt>
                <c:pt idx="1256">
                  <c:v>150.0234165</c:v>
                </c:pt>
                <c:pt idx="1257">
                  <c:v>150.0234685</c:v>
                </c:pt>
                <c:pt idx="1258">
                  <c:v>150.0235205</c:v>
                </c:pt>
                <c:pt idx="1259">
                  <c:v>150.0235725</c:v>
                </c:pt>
                <c:pt idx="1260">
                  <c:v>150.0236245</c:v>
                </c:pt>
                <c:pt idx="1261">
                  <c:v>150.0236765</c:v>
                </c:pt>
                <c:pt idx="1262">
                  <c:v>150.0237285</c:v>
                </c:pt>
                <c:pt idx="1263">
                  <c:v>150.0237805</c:v>
                </c:pt>
                <c:pt idx="1264">
                  <c:v>150.0238325</c:v>
                </c:pt>
                <c:pt idx="1265">
                  <c:v>150.0238845</c:v>
                </c:pt>
                <c:pt idx="1266">
                  <c:v>150.0239365</c:v>
                </c:pt>
                <c:pt idx="1267">
                  <c:v>150.0239885</c:v>
                </c:pt>
                <c:pt idx="1268">
                  <c:v>150.0240405</c:v>
                </c:pt>
                <c:pt idx="1269">
                  <c:v>150.0240925</c:v>
                </c:pt>
                <c:pt idx="1270">
                  <c:v>150.0241445</c:v>
                </c:pt>
                <c:pt idx="1271">
                  <c:v>150.0241965</c:v>
                </c:pt>
                <c:pt idx="1272">
                  <c:v>150.0242485</c:v>
                </c:pt>
                <c:pt idx="1273">
                  <c:v>150.0243005</c:v>
                </c:pt>
                <c:pt idx="1274">
                  <c:v>150.0243525</c:v>
                </c:pt>
                <c:pt idx="1275">
                  <c:v>150.0244045</c:v>
                </c:pt>
                <c:pt idx="1276">
                  <c:v>150.0244565</c:v>
                </c:pt>
                <c:pt idx="1277">
                  <c:v>150.0245085</c:v>
                </c:pt>
                <c:pt idx="1278">
                  <c:v>150.0245605</c:v>
                </c:pt>
                <c:pt idx="1279">
                  <c:v>150.0246125</c:v>
                </c:pt>
                <c:pt idx="1280">
                  <c:v>150.0246645</c:v>
                </c:pt>
                <c:pt idx="1281">
                  <c:v>150.0247165</c:v>
                </c:pt>
                <c:pt idx="1282">
                  <c:v>150.0247685</c:v>
                </c:pt>
                <c:pt idx="1283">
                  <c:v>150.0248205</c:v>
                </c:pt>
                <c:pt idx="1284">
                  <c:v>150.0248725</c:v>
                </c:pt>
                <c:pt idx="1285">
                  <c:v>150.0249245</c:v>
                </c:pt>
                <c:pt idx="1286">
                  <c:v>150.0249765</c:v>
                </c:pt>
                <c:pt idx="1287">
                  <c:v>150.0250285</c:v>
                </c:pt>
                <c:pt idx="1288">
                  <c:v>150.0250805</c:v>
                </c:pt>
                <c:pt idx="1289">
                  <c:v>150.0251325</c:v>
                </c:pt>
                <c:pt idx="1290">
                  <c:v>150.0251845</c:v>
                </c:pt>
                <c:pt idx="1291">
                  <c:v>150.0252365</c:v>
                </c:pt>
                <c:pt idx="1292">
                  <c:v>150.0252885</c:v>
                </c:pt>
                <c:pt idx="1293">
                  <c:v>150.0253405</c:v>
                </c:pt>
                <c:pt idx="1294">
                  <c:v>150.0253925</c:v>
                </c:pt>
                <c:pt idx="1295">
                  <c:v>150.0254445</c:v>
                </c:pt>
                <c:pt idx="1296">
                  <c:v>150.0254965</c:v>
                </c:pt>
                <c:pt idx="1297">
                  <c:v>150.0255485</c:v>
                </c:pt>
                <c:pt idx="1298">
                  <c:v>150.0256005</c:v>
                </c:pt>
                <c:pt idx="1299">
                  <c:v>150.0256525</c:v>
                </c:pt>
                <c:pt idx="1300">
                  <c:v>150.0257045</c:v>
                </c:pt>
                <c:pt idx="1301">
                  <c:v>150.0257565</c:v>
                </c:pt>
                <c:pt idx="1302">
                  <c:v>150.0258085</c:v>
                </c:pt>
                <c:pt idx="1303">
                  <c:v>150.0258605</c:v>
                </c:pt>
                <c:pt idx="1304">
                  <c:v>150.0259125</c:v>
                </c:pt>
                <c:pt idx="1305">
                  <c:v>150.0259645</c:v>
                </c:pt>
                <c:pt idx="1306">
                  <c:v>150.0260165</c:v>
                </c:pt>
                <c:pt idx="1307">
                  <c:v>150.0260685</c:v>
                </c:pt>
                <c:pt idx="1308">
                  <c:v>150.0261205</c:v>
                </c:pt>
                <c:pt idx="1309">
                  <c:v>150.0261725</c:v>
                </c:pt>
                <c:pt idx="1310">
                  <c:v>150.0262245</c:v>
                </c:pt>
                <c:pt idx="1311">
                  <c:v>150.0262765</c:v>
                </c:pt>
                <c:pt idx="1312">
                  <c:v>150.0263285</c:v>
                </c:pt>
                <c:pt idx="1313">
                  <c:v>150.0263805</c:v>
                </c:pt>
                <c:pt idx="1314">
                  <c:v>150.0264325</c:v>
                </c:pt>
                <c:pt idx="1315">
                  <c:v>150.0264845</c:v>
                </c:pt>
                <c:pt idx="1316">
                  <c:v>150.0265365</c:v>
                </c:pt>
                <c:pt idx="1317">
                  <c:v>150.0265885</c:v>
                </c:pt>
                <c:pt idx="1318">
                  <c:v>150.0266405</c:v>
                </c:pt>
                <c:pt idx="1319">
                  <c:v>150.0266925</c:v>
                </c:pt>
                <c:pt idx="1320">
                  <c:v>150.0267445</c:v>
                </c:pt>
                <c:pt idx="1321">
                  <c:v>150.0267965</c:v>
                </c:pt>
                <c:pt idx="1322">
                  <c:v>150.0268485</c:v>
                </c:pt>
                <c:pt idx="1323">
                  <c:v>150.0269005</c:v>
                </c:pt>
                <c:pt idx="1324">
                  <c:v>150.0269525</c:v>
                </c:pt>
                <c:pt idx="1325">
                  <c:v>150.0270045</c:v>
                </c:pt>
                <c:pt idx="1326">
                  <c:v>150.0270565</c:v>
                </c:pt>
                <c:pt idx="1327">
                  <c:v>150.0271085</c:v>
                </c:pt>
                <c:pt idx="1328">
                  <c:v>150.0271605</c:v>
                </c:pt>
                <c:pt idx="1329">
                  <c:v>150.0272125</c:v>
                </c:pt>
                <c:pt idx="1330">
                  <c:v>150.0272645</c:v>
                </c:pt>
                <c:pt idx="1331">
                  <c:v>150.0273166</c:v>
                </c:pt>
                <c:pt idx="1332">
                  <c:v>150.0273686</c:v>
                </c:pt>
                <c:pt idx="1333">
                  <c:v>150.0274206</c:v>
                </c:pt>
                <c:pt idx="1334">
                  <c:v>150.0274726</c:v>
                </c:pt>
                <c:pt idx="1335">
                  <c:v>150.0275246</c:v>
                </c:pt>
                <c:pt idx="1336">
                  <c:v>150.0275766</c:v>
                </c:pt>
                <c:pt idx="1337">
                  <c:v>150.0276286</c:v>
                </c:pt>
                <c:pt idx="1338">
                  <c:v>150.0276806</c:v>
                </c:pt>
                <c:pt idx="1339">
                  <c:v>150.0277326</c:v>
                </c:pt>
                <c:pt idx="1340">
                  <c:v>150.0277846</c:v>
                </c:pt>
                <c:pt idx="1341">
                  <c:v>150.0278366</c:v>
                </c:pt>
                <c:pt idx="1342">
                  <c:v>150.0278886</c:v>
                </c:pt>
                <c:pt idx="1343">
                  <c:v>150.0279406</c:v>
                </c:pt>
                <c:pt idx="1344">
                  <c:v>150.0279926</c:v>
                </c:pt>
                <c:pt idx="1345">
                  <c:v>150.0280446</c:v>
                </c:pt>
                <c:pt idx="1346">
                  <c:v>150.0280966</c:v>
                </c:pt>
                <c:pt idx="1347">
                  <c:v>150.0281486</c:v>
                </c:pt>
                <c:pt idx="1348">
                  <c:v>150.0282006</c:v>
                </c:pt>
                <c:pt idx="1349">
                  <c:v>150.0282526</c:v>
                </c:pt>
                <c:pt idx="1350">
                  <c:v>150.0283046</c:v>
                </c:pt>
                <c:pt idx="1351">
                  <c:v>150.0283566</c:v>
                </c:pt>
                <c:pt idx="1352">
                  <c:v>150.0284086</c:v>
                </c:pt>
                <c:pt idx="1353">
                  <c:v>150.0284606</c:v>
                </c:pt>
                <c:pt idx="1354">
                  <c:v>150.0285126</c:v>
                </c:pt>
                <c:pt idx="1355">
                  <c:v>150.0285646</c:v>
                </c:pt>
                <c:pt idx="1356">
                  <c:v>150.0286166</c:v>
                </c:pt>
                <c:pt idx="1357">
                  <c:v>150.0286686</c:v>
                </c:pt>
                <c:pt idx="1358">
                  <c:v>150.0287206</c:v>
                </c:pt>
                <c:pt idx="1359">
                  <c:v>150.0287726</c:v>
                </c:pt>
                <c:pt idx="1360">
                  <c:v>150.0288246</c:v>
                </c:pt>
                <c:pt idx="1361">
                  <c:v>150.0288766</c:v>
                </c:pt>
                <c:pt idx="1362">
                  <c:v>150.0289286</c:v>
                </c:pt>
                <c:pt idx="1363">
                  <c:v>150.0289806</c:v>
                </c:pt>
                <c:pt idx="1364">
                  <c:v>150.0290326</c:v>
                </c:pt>
                <c:pt idx="1365">
                  <c:v>150.0290846</c:v>
                </c:pt>
                <c:pt idx="1366">
                  <c:v>150.0291366</c:v>
                </c:pt>
                <c:pt idx="1367">
                  <c:v>150.0291886</c:v>
                </c:pt>
                <c:pt idx="1368">
                  <c:v>150.0292406</c:v>
                </c:pt>
                <c:pt idx="1369">
                  <c:v>150.0292926</c:v>
                </c:pt>
                <c:pt idx="1370">
                  <c:v>150.0293446</c:v>
                </c:pt>
                <c:pt idx="1371">
                  <c:v>150.0293966</c:v>
                </c:pt>
                <c:pt idx="1372">
                  <c:v>150.0294486</c:v>
                </c:pt>
                <c:pt idx="1373">
                  <c:v>150.0295006</c:v>
                </c:pt>
                <c:pt idx="1374">
                  <c:v>150.0295526</c:v>
                </c:pt>
                <c:pt idx="1375">
                  <c:v>150.0296046</c:v>
                </c:pt>
                <c:pt idx="1376">
                  <c:v>150.0296566</c:v>
                </c:pt>
                <c:pt idx="1377">
                  <c:v>150.0297086</c:v>
                </c:pt>
                <c:pt idx="1378">
                  <c:v>150.0297606</c:v>
                </c:pt>
                <c:pt idx="1379">
                  <c:v>150.0298126</c:v>
                </c:pt>
                <c:pt idx="1380">
                  <c:v>150.0298646</c:v>
                </c:pt>
                <c:pt idx="1381">
                  <c:v>150.0299166</c:v>
                </c:pt>
                <c:pt idx="1382">
                  <c:v>150.0299686</c:v>
                </c:pt>
                <c:pt idx="1383">
                  <c:v>150.0300206</c:v>
                </c:pt>
                <c:pt idx="1384">
                  <c:v>150.0300726</c:v>
                </c:pt>
                <c:pt idx="1385">
                  <c:v>150.0301246</c:v>
                </c:pt>
                <c:pt idx="1386">
                  <c:v>150.0301766</c:v>
                </c:pt>
                <c:pt idx="1387">
                  <c:v>150.0302286</c:v>
                </c:pt>
                <c:pt idx="1388">
                  <c:v>150.0302806</c:v>
                </c:pt>
                <c:pt idx="1389">
                  <c:v>150.0303326</c:v>
                </c:pt>
                <c:pt idx="1390">
                  <c:v>150.0303846</c:v>
                </c:pt>
                <c:pt idx="1391">
                  <c:v>150.0304366</c:v>
                </c:pt>
                <c:pt idx="1392">
                  <c:v>150.0304886</c:v>
                </c:pt>
                <c:pt idx="1393">
                  <c:v>150.0305406</c:v>
                </c:pt>
                <c:pt idx="1394">
                  <c:v>150.0305926</c:v>
                </c:pt>
                <c:pt idx="1395">
                  <c:v>150.0306446</c:v>
                </c:pt>
                <c:pt idx="1396">
                  <c:v>150.0306966</c:v>
                </c:pt>
                <c:pt idx="1397">
                  <c:v>150.0307486</c:v>
                </c:pt>
                <c:pt idx="1398">
                  <c:v>150.0308006</c:v>
                </c:pt>
                <c:pt idx="1399">
                  <c:v>150.0308526</c:v>
                </c:pt>
                <c:pt idx="1400">
                  <c:v>150.0309046</c:v>
                </c:pt>
                <c:pt idx="1401">
                  <c:v>150.0309566</c:v>
                </c:pt>
                <c:pt idx="1402">
                  <c:v>150.0310086</c:v>
                </c:pt>
                <c:pt idx="1403">
                  <c:v>150.0310606</c:v>
                </c:pt>
                <c:pt idx="1404">
                  <c:v>150.0311126</c:v>
                </c:pt>
                <c:pt idx="1405">
                  <c:v>150.0311646</c:v>
                </c:pt>
                <c:pt idx="1406">
                  <c:v>150.0312166</c:v>
                </c:pt>
                <c:pt idx="1407">
                  <c:v>150.0312686</c:v>
                </c:pt>
                <c:pt idx="1408">
                  <c:v>150.0313206</c:v>
                </c:pt>
                <c:pt idx="1409">
                  <c:v>150.0313726</c:v>
                </c:pt>
                <c:pt idx="1410">
                  <c:v>150.0314246</c:v>
                </c:pt>
                <c:pt idx="1411">
                  <c:v>150.0314766</c:v>
                </c:pt>
                <c:pt idx="1412">
                  <c:v>150.0315286</c:v>
                </c:pt>
                <c:pt idx="1413">
                  <c:v>150.0315806</c:v>
                </c:pt>
                <c:pt idx="1414">
                  <c:v>150.0316326</c:v>
                </c:pt>
                <c:pt idx="1415">
                  <c:v>150.0316846</c:v>
                </c:pt>
                <c:pt idx="1416">
                  <c:v>150.0317366</c:v>
                </c:pt>
                <c:pt idx="1417">
                  <c:v>150.0317886</c:v>
                </c:pt>
                <c:pt idx="1418">
                  <c:v>150.0318406</c:v>
                </c:pt>
                <c:pt idx="1419">
                  <c:v>150.0318926</c:v>
                </c:pt>
                <c:pt idx="1420">
                  <c:v>150.0319446</c:v>
                </c:pt>
                <c:pt idx="1421">
                  <c:v>150.0319966</c:v>
                </c:pt>
                <c:pt idx="1422">
                  <c:v>150.0320486</c:v>
                </c:pt>
                <c:pt idx="1423">
                  <c:v>150.0321006</c:v>
                </c:pt>
                <c:pt idx="1424">
                  <c:v>150.0321526</c:v>
                </c:pt>
                <c:pt idx="1425">
                  <c:v>150.0322046</c:v>
                </c:pt>
                <c:pt idx="1426">
                  <c:v>150.0322566</c:v>
                </c:pt>
                <c:pt idx="1427">
                  <c:v>150.0323086</c:v>
                </c:pt>
                <c:pt idx="1428">
                  <c:v>150.0323606</c:v>
                </c:pt>
                <c:pt idx="1429">
                  <c:v>150.0324126</c:v>
                </c:pt>
                <c:pt idx="1430">
                  <c:v>150.0324646</c:v>
                </c:pt>
                <c:pt idx="1431">
                  <c:v>150.0325167</c:v>
                </c:pt>
                <c:pt idx="1432">
                  <c:v>150.0325687</c:v>
                </c:pt>
                <c:pt idx="1433">
                  <c:v>150.0326207</c:v>
                </c:pt>
                <c:pt idx="1434">
                  <c:v>150.0326727</c:v>
                </c:pt>
                <c:pt idx="1435">
                  <c:v>150.0327247</c:v>
                </c:pt>
                <c:pt idx="1436">
                  <c:v>150.0327767</c:v>
                </c:pt>
                <c:pt idx="1437">
                  <c:v>150.0328287</c:v>
                </c:pt>
                <c:pt idx="1438">
                  <c:v>150.0328807</c:v>
                </c:pt>
                <c:pt idx="1439">
                  <c:v>150.0329327</c:v>
                </c:pt>
                <c:pt idx="1440">
                  <c:v>150.0329847</c:v>
                </c:pt>
                <c:pt idx="1441">
                  <c:v>150.0330367</c:v>
                </c:pt>
                <c:pt idx="1442">
                  <c:v>150.0330887</c:v>
                </c:pt>
                <c:pt idx="1443">
                  <c:v>150.0331407</c:v>
                </c:pt>
                <c:pt idx="1444">
                  <c:v>150.0331927</c:v>
                </c:pt>
                <c:pt idx="1445">
                  <c:v>150.0332447</c:v>
                </c:pt>
                <c:pt idx="1446">
                  <c:v>150.0332967</c:v>
                </c:pt>
                <c:pt idx="1447">
                  <c:v>150.0333487</c:v>
                </c:pt>
                <c:pt idx="1448">
                  <c:v>150.0334007</c:v>
                </c:pt>
                <c:pt idx="1449">
                  <c:v>150.0334527</c:v>
                </c:pt>
                <c:pt idx="1450">
                  <c:v>150.0335047</c:v>
                </c:pt>
                <c:pt idx="1451">
                  <c:v>150.0335567</c:v>
                </c:pt>
                <c:pt idx="1452">
                  <c:v>150.0336087</c:v>
                </c:pt>
                <c:pt idx="1453">
                  <c:v>150.0336607</c:v>
                </c:pt>
                <c:pt idx="1454">
                  <c:v>150.0337127</c:v>
                </c:pt>
                <c:pt idx="1455">
                  <c:v>150.0337646999999</c:v>
                </c:pt>
                <c:pt idx="1456">
                  <c:v>150.0338167</c:v>
                </c:pt>
                <c:pt idx="1457">
                  <c:v>150.0338687</c:v>
                </c:pt>
                <c:pt idx="1458">
                  <c:v>150.0339207</c:v>
                </c:pt>
                <c:pt idx="1459">
                  <c:v>150.0339727</c:v>
                </c:pt>
                <c:pt idx="1460">
                  <c:v>150.0340247</c:v>
                </c:pt>
                <c:pt idx="1461">
                  <c:v>150.0340767</c:v>
                </c:pt>
                <c:pt idx="1462">
                  <c:v>150.0341287</c:v>
                </c:pt>
                <c:pt idx="1463">
                  <c:v>150.0341807</c:v>
                </c:pt>
                <c:pt idx="1464">
                  <c:v>150.0342327</c:v>
                </c:pt>
                <c:pt idx="1465">
                  <c:v>150.0342847</c:v>
                </c:pt>
                <c:pt idx="1466">
                  <c:v>150.0343367</c:v>
                </c:pt>
                <c:pt idx="1467">
                  <c:v>150.0343887</c:v>
                </c:pt>
                <c:pt idx="1468">
                  <c:v>150.0344407</c:v>
                </c:pt>
                <c:pt idx="1469">
                  <c:v>150.0344927</c:v>
                </c:pt>
                <c:pt idx="1470">
                  <c:v>150.0345447</c:v>
                </c:pt>
                <c:pt idx="1471">
                  <c:v>150.0345967</c:v>
                </c:pt>
                <c:pt idx="1472">
                  <c:v>150.0346487</c:v>
                </c:pt>
                <c:pt idx="1473">
                  <c:v>150.0347007</c:v>
                </c:pt>
                <c:pt idx="1474">
                  <c:v>150.0347527</c:v>
                </c:pt>
                <c:pt idx="1475">
                  <c:v>150.0348047</c:v>
                </c:pt>
                <c:pt idx="1476">
                  <c:v>150.0348567</c:v>
                </c:pt>
                <c:pt idx="1477">
                  <c:v>150.0349087</c:v>
                </c:pt>
                <c:pt idx="1478">
                  <c:v>150.0349607</c:v>
                </c:pt>
                <c:pt idx="1479">
                  <c:v>150.0350127</c:v>
                </c:pt>
                <c:pt idx="1480">
                  <c:v>150.0350647</c:v>
                </c:pt>
                <c:pt idx="1481">
                  <c:v>150.0351167</c:v>
                </c:pt>
                <c:pt idx="1482">
                  <c:v>150.0351687</c:v>
                </c:pt>
                <c:pt idx="1483">
                  <c:v>150.0352207</c:v>
                </c:pt>
                <c:pt idx="1484">
                  <c:v>150.0352727</c:v>
                </c:pt>
                <c:pt idx="1485">
                  <c:v>150.0353247</c:v>
                </c:pt>
                <c:pt idx="1486">
                  <c:v>150.0353767</c:v>
                </c:pt>
                <c:pt idx="1487">
                  <c:v>150.0354287</c:v>
                </c:pt>
                <c:pt idx="1488">
                  <c:v>150.0354807</c:v>
                </c:pt>
                <c:pt idx="1489">
                  <c:v>150.0355327</c:v>
                </c:pt>
                <c:pt idx="1490">
                  <c:v>150.0355847</c:v>
                </c:pt>
                <c:pt idx="1491">
                  <c:v>150.0356367</c:v>
                </c:pt>
                <c:pt idx="1492">
                  <c:v>150.0356887</c:v>
                </c:pt>
                <c:pt idx="1493">
                  <c:v>150.0357407</c:v>
                </c:pt>
                <c:pt idx="1494">
                  <c:v>150.0357927</c:v>
                </c:pt>
                <c:pt idx="1495">
                  <c:v>150.0358447</c:v>
                </c:pt>
                <c:pt idx="1496">
                  <c:v>150.0358967</c:v>
                </c:pt>
                <c:pt idx="1497">
                  <c:v>150.0359487</c:v>
                </c:pt>
                <c:pt idx="1498">
                  <c:v>150.0360007</c:v>
                </c:pt>
                <c:pt idx="1499">
                  <c:v>150.0360527</c:v>
                </c:pt>
                <c:pt idx="1500">
                  <c:v>150.0361047</c:v>
                </c:pt>
                <c:pt idx="1501">
                  <c:v>150.0361567</c:v>
                </c:pt>
                <c:pt idx="1502">
                  <c:v>150.0362087</c:v>
                </c:pt>
                <c:pt idx="1503">
                  <c:v>150.0362607</c:v>
                </c:pt>
                <c:pt idx="1504">
                  <c:v>150.0363127</c:v>
                </c:pt>
                <c:pt idx="1505">
                  <c:v>150.0363647</c:v>
                </c:pt>
                <c:pt idx="1506">
                  <c:v>150.0364167</c:v>
                </c:pt>
                <c:pt idx="1507">
                  <c:v>150.0364687</c:v>
                </c:pt>
                <c:pt idx="1508">
                  <c:v>150.0365207</c:v>
                </c:pt>
                <c:pt idx="1509">
                  <c:v>150.0365727</c:v>
                </c:pt>
                <c:pt idx="1510">
                  <c:v>150.0366247</c:v>
                </c:pt>
                <c:pt idx="1511">
                  <c:v>150.0366767</c:v>
                </c:pt>
                <c:pt idx="1512">
                  <c:v>150.0367287</c:v>
                </c:pt>
                <c:pt idx="1513">
                  <c:v>150.0367807</c:v>
                </c:pt>
                <c:pt idx="1514">
                  <c:v>150.0368327</c:v>
                </c:pt>
                <c:pt idx="1515">
                  <c:v>150.0368847</c:v>
                </c:pt>
                <c:pt idx="1516">
                  <c:v>150.0369367</c:v>
                </c:pt>
                <c:pt idx="1517">
                  <c:v>150.0369887</c:v>
                </c:pt>
                <c:pt idx="1518">
                  <c:v>150.0370407</c:v>
                </c:pt>
                <c:pt idx="1519">
                  <c:v>150.0370927</c:v>
                </c:pt>
                <c:pt idx="1520">
                  <c:v>150.0371447</c:v>
                </c:pt>
                <c:pt idx="1521">
                  <c:v>150.0371967</c:v>
                </c:pt>
                <c:pt idx="1522">
                  <c:v>150.0372487</c:v>
                </c:pt>
                <c:pt idx="1523">
                  <c:v>150.0373007</c:v>
                </c:pt>
                <c:pt idx="1524">
                  <c:v>150.0373527</c:v>
                </c:pt>
                <c:pt idx="1525">
                  <c:v>150.0374047</c:v>
                </c:pt>
                <c:pt idx="1526">
                  <c:v>150.0374567</c:v>
                </c:pt>
                <c:pt idx="1527">
                  <c:v>150.0375087</c:v>
                </c:pt>
                <c:pt idx="1528">
                  <c:v>150.0375607</c:v>
                </c:pt>
                <c:pt idx="1529">
                  <c:v>150.0376127</c:v>
                </c:pt>
                <c:pt idx="1530">
                  <c:v>150.0376648</c:v>
                </c:pt>
                <c:pt idx="1531">
                  <c:v>150.0377168</c:v>
                </c:pt>
                <c:pt idx="1532">
                  <c:v>150.0377688</c:v>
                </c:pt>
                <c:pt idx="1533">
                  <c:v>150.0378208</c:v>
                </c:pt>
                <c:pt idx="1534">
                  <c:v>150.0378728</c:v>
                </c:pt>
                <c:pt idx="1535">
                  <c:v>150.0379248</c:v>
                </c:pt>
                <c:pt idx="1536">
                  <c:v>150.0379768</c:v>
                </c:pt>
                <c:pt idx="1537">
                  <c:v>150.0380288</c:v>
                </c:pt>
                <c:pt idx="1538">
                  <c:v>150.0380808</c:v>
                </c:pt>
                <c:pt idx="1539">
                  <c:v>150.0381328</c:v>
                </c:pt>
                <c:pt idx="1540">
                  <c:v>150.0381848</c:v>
                </c:pt>
                <c:pt idx="1541">
                  <c:v>150.0382368</c:v>
                </c:pt>
                <c:pt idx="1542">
                  <c:v>150.0382888</c:v>
                </c:pt>
                <c:pt idx="1543">
                  <c:v>150.0383408</c:v>
                </c:pt>
                <c:pt idx="1544">
                  <c:v>150.0383928</c:v>
                </c:pt>
                <c:pt idx="1545">
                  <c:v>150.0384448</c:v>
                </c:pt>
                <c:pt idx="1546">
                  <c:v>150.0384968</c:v>
                </c:pt>
                <c:pt idx="1547">
                  <c:v>150.0385488</c:v>
                </c:pt>
                <c:pt idx="1548">
                  <c:v>150.0386008</c:v>
                </c:pt>
                <c:pt idx="1549">
                  <c:v>150.0386528</c:v>
                </c:pt>
                <c:pt idx="1550">
                  <c:v>150.0387048</c:v>
                </c:pt>
                <c:pt idx="1551">
                  <c:v>150.0387568</c:v>
                </c:pt>
                <c:pt idx="1552">
                  <c:v>150.0388088</c:v>
                </c:pt>
                <c:pt idx="1553">
                  <c:v>150.0388608</c:v>
                </c:pt>
                <c:pt idx="1554">
                  <c:v>150.0389128</c:v>
                </c:pt>
                <c:pt idx="1555">
                  <c:v>150.0389648</c:v>
                </c:pt>
                <c:pt idx="1556">
                  <c:v>150.0390168</c:v>
                </c:pt>
                <c:pt idx="1557">
                  <c:v>150.0390688</c:v>
                </c:pt>
                <c:pt idx="1558">
                  <c:v>150.0391208</c:v>
                </c:pt>
                <c:pt idx="1559">
                  <c:v>150.0391728</c:v>
                </c:pt>
                <c:pt idx="1560">
                  <c:v>150.0392248</c:v>
                </c:pt>
                <c:pt idx="1561">
                  <c:v>150.0392768</c:v>
                </c:pt>
                <c:pt idx="1562">
                  <c:v>150.0393288</c:v>
                </c:pt>
                <c:pt idx="1563">
                  <c:v>150.0393808</c:v>
                </c:pt>
                <c:pt idx="1564">
                  <c:v>150.0394328</c:v>
                </c:pt>
                <c:pt idx="1565">
                  <c:v>150.0394848</c:v>
                </c:pt>
                <c:pt idx="1566">
                  <c:v>150.0395368</c:v>
                </c:pt>
                <c:pt idx="1567">
                  <c:v>150.0395888</c:v>
                </c:pt>
                <c:pt idx="1568">
                  <c:v>150.0396408</c:v>
                </c:pt>
                <c:pt idx="1569">
                  <c:v>150.0396928</c:v>
                </c:pt>
                <c:pt idx="1570">
                  <c:v>150.0397448</c:v>
                </c:pt>
                <c:pt idx="1571">
                  <c:v>150.0397968</c:v>
                </c:pt>
                <c:pt idx="1572">
                  <c:v>150.0398488</c:v>
                </c:pt>
                <c:pt idx="1573">
                  <c:v>150.0399008</c:v>
                </c:pt>
                <c:pt idx="1574">
                  <c:v>150.0399528</c:v>
                </c:pt>
                <c:pt idx="1575">
                  <c:v>150.0400048</c:v>
                </c:pt>
                <c:pt idx="1576">
                  <c:v>150.0400568</c:v>
                </c:pt>
                <c:pt idx="1577">
                  <c:v>150.0401088</c:v>
                </c:pt>
                <c:pt idx="1578">
                  <c:v>150.0401608</c:v>
                </c:pt>
                <c:pt idx="1579">
                  <c:v>150.0402128</c:v>
                </c:pt>
                <c:pt idx="1580">
                  <c:v>150.0402648</c:v>
                </c:pt>
                <c:pt idx="1581">
                  <c:v>150.0403168</c:v>
                </c:pt>
                <c:pt idx="1582">
                  <c:v>150.0403688</c:v>
                </c:pt>
                <c:pt idx="1583">
                  <c:v>150.0404208</c:v>
                </c:pt>
                <c:pt idx="1584">
                  <c:v>150.0404728</c:v>
                </c:pt>
                <c:pt idx="1585">
                  <c:v>150.0405248</c:v>
                </c:pt>
                <c:pt idx="1586">
                  <c:v>150.0405768</c:v>
                </c:pt>
                <c:pt idx="1587">
                  <c:v>150.0406288</c:v>
                </c:pt>
                <c:pt idx="1588">
                  <c:v>150.0406808</c:v>
                </c:pt>
                <c:pt idx="1589">
                  <c:v>150.0407328</c:v>
                </c:pt>
                <c:pt idx="1590">
                  <c:v>150.0407848</c:v>
                </c:pt>
                <c:pt idx="1591">
                  <c:v>150.0408368</c:v>
                </c:pt>
                <c:pt idx="1592">
                  <c:v>150.0408888</c:v>
                </c:pt>
                <c:pt idx="1593">
                  <c:v>150.0409408</c:v>
                </c:pt>
                <c:pt idx="1594">
                  <c:v>150.0409928</c:v>
                </c:pt>
                <c:pt idx="1595">
                  <c:v>150.0410448</c:v>
                </c:pt>
                <c:pt idx="1596">
                  <c:v>150.0410968</c:v>
                </c:pt>
                <c:pt idx="1597">
                  <c:v>150.0411488</c:v>
                </c:pt>
                <c:pt idx="1598">
                  <c:v>150.0412008</c:v>
                </c:pt>
                <c:pt idx="1599">
                  <c:v>150.0412528</c:v>
                </c:pt>
                <c:pt idx="1600">
                  <c:v>150.0413048</c:v>
                </c:pt>
                <c:pt idx="1601">
                  <c:v>150.0413568</c:v>
                </c:pt>
                <c:pt idx="1602">
                  <c:v>150.0414088</c:v>
                </c:pt>
                <c:pt idx="1603">
                  <c:v>150.0414608</c:v>
                </c:pt>
                <c:pt idx="1604">
                  <c:v>150.0415128</c:v>
                </c:pt>
                <c:pt idx="1605">
                  <c:v>150.0415648</c:v>
                </c:pt>
                <c:pt idx="1606">
                  <c:v>150.0416168</c:v>
                </c:pt>
                <c:pt idx="1607">
                  <c:v>150.0416688</c:v>
                </c:pt>
                <c:pt idx="1608">
                  <c:v>150.0417208</c:v>
                </c:pt>
                <c:pt idx="1609">
                  <c:v>150.0417728</c:v>
                </c:pt>
                <c:pt idx="1610">
                  <c:v>150.0418248</c:v>
                </c:pt>
                <c:pt idx="1611">
                  <c:v>150.0418768</c:v>
                </c:pt>
                <c:pt idx="1612">
                  <c:v>150.0419288</c:v>
                </c:pt>
                <c:pt idx="1613">
                  <c:v>150.0419808</c:v>
                </c:pt>
                <c:pt idx="1614">
                  <c:v>150.0420328</c:v>
                </c:pt>
                <c:pt idx="1615">
                  <c:v>150.0420848</c:v>
                </c:pt>
                <c:pt idx="1616">
                  <c:v>150.0421368</c:v>
                </c:pt>
                <c:pt idx="1617">
                  <c:v>150.0421888</c:v>
                </c:pt>
                <c:pt idx="1618">
                  <c:v>150.0422408</c:v>
                </c:pt>
                <c:pt idx="1619">
                  <c:v>150.0422928</c:v>
                </c:pt>
                <c:pt idx="1620">
                  <c:v>150.0423448</c:v>
                </c:pt>
                <c:pt idx="1621">
                  <c:v>150.0423968</c:v>
                </c:pt>
                <c:pt idx="1622">
                  <c:v>150.0424488</c:v>
                </c:pt>
                <c:pt idx="1623">
                  <c:v>150.0425008</c:v>
                </c:pt>
                <c:pt idx="1624">
                  <c:v>150.0425528</c:v>
                </c:pt>
                <c:pt idx="1625">
                  <c:v>150.0426048</c:v>
                </c:pt>
                <c:pt idx="1626">
                  <c:v>150.0426568</c:v>
                </c:pt>
                <c:pt idx="1627">
                  <c:v>150.0427088</c:v>
                </c:pt>
                <c:pt idx="1628">
                  <c:v>150.0427608</c:v>
                </c:pt>
                <c:pt idx="1629">
                  <c:v>150.0428129</c:v>
                </c:pt>
                <c:pt idx="1630">
                  <c:v>150.0428649</c:v>
                </c:pt>
                <c:pt idx="1631">
                  <c:v>150.0429169</c:v>
                </c:pt>
                <c:pt idx="1632">
                  <c:v>150.0429689</c:v>
                </c:pt>
                <c:pt idx="1633">
                  <c:v>150.0430209</c:v>
                </c:pt>
                <c:pt idx="1634">
                  <c:v>150.0430729</c:v>
                </c:pt>
                <c:pt idx="1635">
                  <c:v>150.0431249</c:v>
                </c:pt>
                <c:pt idx="1636">
                  <c:v>150.0431769</c:v>
                </c:pt>
                <c:pt idx="1637">
                  <c:v>150.0432289</c:v>
                </c:pt>
                <c:pt idx="1638">
                  <c:v>150.0432809</c:v>
                </c:pt>
                <c:pt idx="1639">
                  <c:v>150.0433329</c:v>
                </c:pt>
                <c:pt idx="1640">
                  <c:v>150.0433849</c:v>
                </c:pt>
                <c:pt idx="1641">
                  <c:v>150.0434369</c:v>
                </c:pt>
                <c:pt idx="1642">
                  <c:v>150.0434889</c:v>
                </c:pt>
                <c:pt idx="1643">
                  <c:v>150.0435409</c:v>
                </c:pt>
                <c:pt idx="1644">
                  <c:v>150.0435929</c:v>
                </c:pt>
                <c:pt idx="1645">
                  <c:v>150.0436449</c:v>
                </c:pt>
                <c:pt idx="1646">
                  <c:v>150.0436969</c:v>
                </c:pt>
                <c:pt idx="1647">
                  <c:v>150.0437489</c:v>
                </c:pt>
                <c:pt idx="1648">
                  <c:v>150.0438009</c:v>
                </c:pt>
                <c:pt idx="1649">
                  <c:v>150.0438529</c:v>
                </c:pt>
                <c:pt idx="1650">
                  <c:v>150.0439049</c:v>
                </c:pt>
                <c:pt idx="1651">
                  <c:v>150.0439569</c:v>
                </c:pt>
                <c:pt idx="1652">
                  <c:v>150.0440089</c:v>
                </c:pt>
                <c:pt idx="1653">
                  <c:v>150.0440609</c:v>
                </c:pt>
                <c:pt idx="1654">
                  <c:v>150.0441129</c:v>
                </c:pt>
                <c:pt idx="1655">
                  <c:v>150.0441649</c:v>
                </c:pt>
                <c:pt idx="1656">
                  <c:v>150.0442169</c:v>
                </c:pt>
                <c:pt idx="1657">
                  <c:v>150.0442689</c:v>
                </c:pt>
                <c:pt idx="1658">
                  <c:v>150.0443209</c:v>
                </c:pt>
                <c:pt idx="1659">
                  <c:v>150.0443729</c:v>
                </c:pt>
                <c:pt idx="1660">
                  <c:v>150.0444249</c:v>
                </c:pt>
                <c:pt idx="1661">
                  <c:v>150.0444769</c:v>
                </c:pt>
                <c:pt idx="1662">
                  <c:v>150.0445289</c:v>
                </c:pt>
                <c:pt idx="1663">
                  <c:v>150.0445809</c:v>
                </c:pt>
                <c:pt idx="1664">
                  <c:v>150.0446329</c:v>
                </c:pt>
                <c:pt idx="1665">
                  <c:v>150.0446849</c:v>
                </c:pt>
                <c:pt idx="1666">
                  <c:v>150.0447369</c:v>
                </c:pt>
                <c:pt idx="1667">
                  <c:v>150.0447889</c:v>
                </c:pt>
                <c:pt idx="1668">
                  <c:v>150.0448409</c:v>
                </c:pt>
                <c:pt idx="1669">
                  <c:v>150.0448929</c:v>
                </c:pt>
                <c:pt idx="1670">
                  <c:v>150.0449449</c:v>
                </c:pt>
                <c:pt idx="1671">
                  <c:v>150.0449969</c:v>
                </c:pt>
                <c:pt idx="1672">
                  <c:v>150.0450489</c:v>
                </c:pt>
                <c:pt idx="1673">
                  <c:v>150.0451009</c:v>
                </c:pt>
                <c:pt idx="1674">
                  <c:v>150.0451529</c:v>
                </c:pt>
                <c:pt idx="1675">
                  <c:v>150.0452049</c:v>
                </c:pt>
                <c:pt idx="1676">
                  <c:v>150.0452569</c:v>
                </c:pt>
                <c:pt idx="1677">
                  <c:v>150.0453089</c:v>
                </c:pt>
                <c:pt idx="1678">
                  <c:v>150.0453609</c:v>
                </c:pt>
                <c:pt idx="1679">
                  <c:v>150.0454129</c:v>
                </c:pt>
                <c:pt idx="1680">
                  <c:v>150.0454649</c:v>
                </c:pt>
                <c:pt idx="1681">
                  <c:v>150.0455169</c:v>
                </c:pt>
                <c:pt idx="1682">
                  <c:v>150.0455689</c:v>
                </c:pt>
                <c:pt idx="1683">
                  <c:v>150.0456209</c:v>
                </c:pt>
                <c:pt idx="1684">
                  <c:v>150.0456729</c:v>
                </c:pt>
                <c:pt idx="1685">
                  <c:v>150.0457249</c:v>
                </c:pt>
                <c:pt idx="1686">
                  <c:v>150.0457769</c:v>
                </c:pt>
                <c:pt idx="1687">
                  <c:v>150.0458289</c:v>
                </c:pt>
                <c:pt idx="1688">
                  <c:v>150.0458809</c:v>
                </c:pt>
                <c:pt idx="1689">
                  <c:v>150.0459329</c:v>
                </c:pt>
                <c:pt idx="1690">
                  <c:v>150.0459849</c:v>
                </c:pt>
                <c:pt idx="1691">
                  <c:v>150.0460369</c:v>
                </c:pt>
                <c:pt idx="1692">
                  <c:v>150.0460889</c:v>
                </c:pt>
                <c:pt idx="1693">
                  <c:v>150.0461409</c:v>
                </c:pt>
                <c:pt idx="1694">
                  <c:v>150.0461929</c:v>
                </c:pt>
                <c:pt idx="1695">
                  <c:v>150.0462449</c:v>
                </c:pt>
                <c:pt idx="1696">
                  <c:v>150.0462969</c:v>
                </c:pt>
                <c:pt idx="1697">
                  <c:v>150.0463489</c:v>
                </c:pt>
                <c:pt idx="1698">
                  <c:v>150.0464009</c:v>
                </c:pt>
                <c:pt idx="1699">
                  <c:v>150.0464529</c:v>
                </c:pt>
                <c:pt idx="1700">
                  <c:v>150.0465049</c:v>
                </c:pt>
                <c:pt idx="1701">
                  <c:v>150.0465569</c:v>
                </c:pt>
                <c:pt idx="1702">
                  <c:v>150.0466089</c:v>
                </c:pt>
                <c:pt idx="1703">
                  <c:v>150.0466609</c:v>
                </c:pt>
                <c:pt idx="1704">
                  <c:v>150.0467129</c:v>
                </c:pt>
                <c:pt idx="1705">
                  <c:v>150.0467649</c:v>
                </c:pt>
                <c:pt idx="1706">
                  <c:v>150.0468169</c:v>
                </c:pt>
                <c:pt idx="1707">
                  <c:v>150.0468689</c:v>
                </c:pt>
                <c:pt idx="1708">
                  <c:v>150.0469209</c:v>
                </c:pt>
                <c:pt idx="1709">
                  <c:v>150.0469729</c:v>
                </c:pt>
                <c:pt idx="1710">
                  <c:v>150.0470249</c:v>
                </c:pt>
                <c:pt idx="1711">
                  <c:v>150.0470769</c:v>
                </c:pt>
                <c:pt idx="1712">
                  <c:v>150.0471289</c:v>
                </c:pt>
                <c:pt idx="1713">
                  <c:v>150.0471809</c:v>
                </c:pt>
                <c:pt idx="1714">
                  <c:v>150.0472329</c:v>
                </c:pt>
                <c:pt idx="1715">
                  <c:v>150.0472849</c:v>
                </c:pt>
                <c:pt idx="1716">
                  <c:v>150.0473369</c:v>
                </c:pt>
                <c:pt idx="1717">
                  <c:v>150.0473889</c:v>
                </c:pt>
                <c:pt idx="1718">
                  <c:v>150.0474409</c:v>
                </c:pt>
                <c:pt idx="1719">
                  <c:v>150.0474929</c:v>
                </c:pt>
                <c:pt idx="1720">
                  <c:v>150.0475449</c:v>
                </c:pt>
                <c:pt idx="1721">
                  <c:v>150.0475969</c:v>
                </c:pt>
                <c:pt idx="1722">
                  <c:v>150.0476489</c:v>
                </c:pt>
                <c:pt idx="1723">
                  <c:v>150.0477009</c:v>
                </c:pt>
                <c:pt idx="1724">
                  <c:v>150.0477529</c:v>
                </c:pt>
                <c:pt idx="1725">
                  <c:v>150.0478049</c:v>
                </c:pt>
                <c:pt idx="1726">
                  <c:v>150.0478569</c:v>
                </c:pt>
                <c:pt idx="1727">
                  <c:v>150.0479089</c:v>
                </c:pt>
                <c:pt idx="1728">
                  <c:v>150.0479609</c:v>
                </c:pt>
                <c:pt idx="1729">
                  <c:v>150.048013</c:v>
                </c:pt>
                <c:pt idx="1730">
                  <c:v>150.048065</c:v>
                </c:pt>
                <c:pt idx="1731">
                  <c:v>150.048117</c:v>
                </c:pt>
                <c:pt idx="1732">
                  <c:v>150.048169</c:v>
                </c:pt>
                <c:pt idx="1733">
                  <c:v>150.048221</c:v>
                </c:pt>
                <c:pt idx="1734">
                  <c:v>150.048273</c:v>
                </c:pt>
                <c:pt idx="1735">
                  <c:v>150.048325</c:v>
                </c:pt>
                <c:pt idx="1736">
                  <c:v>150.048377</c:v>
                </c:pt>
                <c:pt idx="1737">
                  <c:v>150.048429</c:v>
                </c:pt>
                <c:pt idx="1738">
                  <c:v>150.048481</c:v>
                </c:pt>
                <c:pt idx="1739">
                  <c:v>150.048533</c:v>
                </c:pt>
                <c:pt idx="1740">
                  <c:v>150.048585</c:v>
                </c:pt>
                <c:pt idx="1741">
                  <c:v>150.048637</c:v>
                </c:pt>
                <c:pt idx="1742">
                  <c:v>150.048689</c:v>
                </c:pt>
                <c:pt idx="1743">
                  <c:v>150.048741</c:v>
                </c:pt>
                <c:pt idx="1744">
                  <c:v>150.048793</c:v>
                </c:pt>
                <c:pt idx="1745">
                  <c:v>150.048845</c:v>
                </c:pt>
                <c:pt idx="1746">
                  <c:v>150.048897</c:v>
                </c:pt>
                <c:pt idx="1747">
                  <c:v>150.048949</c:v>
                </c:pt>
                <c:pt idx="1748">
                  <c:v>150.049001</c:v>
                </c:pt>
                <c:pt idx="1749">
                  <c:v>150.049053</c:v>
                </c:pt>
                <c:pt idx="1750">
                  <c:v>150.049105</c:v>
                </c:pt>
                <c:pt idx="1751">
                  <c:v>150.049157</c:v>
                </c:pt>
                <c:pt idx="1752">
                  <c:v>150.049209</c:v>
                </c:pt>
                <c:pt idx="1753">
                  <c:v>150.049261</c:v>
                </c:pt>
                <c:pt idx="1754">
                  <c:v>150.049313</c:v>
                </c:pt>
                <c:pt idx="1755">
                  <c:v>150.049365</c:v>
                </c:pt>
                <c:pt idx="1756">
                  <c:v>150.049417</c:v>
                </c:pt>
                <c:pt idx="1757">
                  <c:v>150.049469</c:v>
                </c:pt>
                <c:pt idx="1758">
                  <c:v>150.049521</c:v>
                </c:pt>
                <c:pt idx="1759">
                  <c:v>150.049573</c:v>
                </c:pt>
                <c:pt idx="1760">
                  <c:v>150.049625</c:v>
                </c:pt>
                <c:pt idx="1761">
                  <c:v>150.049677</c:v>
                </c:pt>
                <c:pt idx="1762">
                  <c:v>150.049729</c:v>
                </c:pt>
                <c:pt idx="1763">
                  <c:v>150.049781</c:v>
                </c:pt>
                <c:pt idx="1764">
                  <c:v>150.049833</c:v>
                </c:pt>
                <c:pt idx="1765">
                  <c:v>150.049885</c:v>
                </c:pt>
                <c:pt idx="1766">
                  <c:v>150.049937</c:v>
                </c:pt>
                <c:pt idx="1767">
                  <c:v>150.049989</c:v>
                </c:pt>
                <c:pt idx="1768">
                  <c:v>150.050041</c:v>
                </c:pt>
                <c:pt idx="1769">
                  <c:v>150.050093</c:v>
                </c:pt>
                <c:pt idx="1770">
                  <c:v>150.050145</c:v>
                </c:pt>
                <c:pt idx="1771">
                  <c:v>150.050197</c:v>
                </c:pt>
                <c:pt idx="1772">
                  <c:v>150.050249</c:v>
                </c:pt>
                <c:pt idx="1773">
                  <c:v>150.050301</c:v>
                </c:pt>
                <c:pt idx="1774">
                  <c:v>150.050353</c:v>
                </c:pt>
                <c:pt idx="1775">
                  <c:v>150.050405</c:v>
                </c:pt>
                <c:pt idx="1776">
                  <c:v>150.050457</c:v>
                </c:pt>
                <c:pt idx="1777">
                  <c:v>150.050509</c:v>
                </c:pt>
                <c:pt idx="1778">
                  <c:v>150.050561</c:v>
                </c:pt>
                <c:pt idx="1779">
                  <c:v>150.050613</c:v>
                </c:pt>
                <c:pt idx="1780">
                  <c:v>150.050665</c:v>
                </c:pt>
                <c:pt idx="1781">
                  <c:v>150.050717</c:v>
                </c:pt>
                <c:pt idx="1782">
                  <c:v>150.050769</c:v>
                </c:pt>
                <c:pt idx="1783">
                  <c:v>150.050821</c:v>
                </c:pt>
                <c:pt idx="1784">
                  <c:v>150.050873</c:v>
                </c:pt>
                <c:pt idx="1785">
                  <c:v>150.050925</c:v>
                </c:pt>
                <c:pt idx="1786">
                  <c:v>150.050977</c:v>
                </c:pt>
                <c:pt idx="1787">
                  <c:v>150.051029</c:v>
                </c:pt>
                <c:pt idx="1788">
                  <c:v>150.051081</c:v>
                </c:pt>
                <c:pt idx="1789">
                  <c:v>150.051133</c:v>
                </c:pt>
                <c:pt idx="1790">
                  <c:v>150.051185</c:v>
                </c:pt>
                <c:pt idx="1791">
                  <c:v>150.051237</c:v>
                </c:pt>
                <c:pt idx="1792">
                  <c:v>150.051289</c:v>
                </c:pt>
                <c:pt idx="1793">
                  <c:v>150.051341</c:v>
                </c:pt>
                <c:pt idx="1794">
                  <c:v>150.051393</c:v>
                </c:pt>
                <c:pt idx="1795">
                  <c:v>150.051445</c:v>
                </c:pt>
                <c:pt idx="1796">
                  <c:v>150.051497</c:v>
                </c:pt>
                <c:pt idx="1797">
                  <c:v>150.051549</c:v>
                </c:pt>
                <c:pt idx="1798">
                  <c:v>150.051601</c:v>
                </c:pt>
                <c:pt idx="1799">
                  <c:v>150.051653</c:v>
                </c:pt>
                <c:pt idx="1800">
                  <c:v>150.051705</c:v>
                </c:pt>
                <c:pt idx="1801">
                  <c:v>150.051757</c:v>
                </c:pt>
                <c:pt idx="1802">
                  <c:v>150.051809</c:v>
                </c:pt>
                <c:pt idx="1803">
                  <c:v>150.051861</c:v>
                </c:pt>
                <c:pt idx="1804">
                  <c:v>150.051913</c:v>
                </c:pt>
                <c:pt idx="1805">
                  <c:v>150.051965</c:v>
                </c:pt>
                <c:pt idx="1806">
                  <c:v>150.052017</c:v>
                </c:pt>
                <c:pt idx="1807">
                  <c:v>150.052069</c:v>
                </c:pt>
                <c:pt idx="1808">
                  <c:v>150.052121</c:v>
                </c:pt>
                <c:pt idx="1809">
                  <c:v>150.052173</c:v>
                </c:pt>
                <c:pt idx="1810">
                  <c:v>150.052225</c:v>
                </c:pt>
                <c:pt idx="1811">
                  <c:v>150.052277</c:v>
                </c:pt>
                <c:pt idx="1812">
                  <c:v>150.052329</c:v>
                </c:pt>
                <c:pt idx="1813">
                  <c:v>150.052381</c:v>
                </c:pt>
                <c:pt idx="1814">
                  <c:v>150.052433</c:v>
                </c:pt>
                <c:pt idx="1815">
                  <c:v>150.052485</c:v>
                </c:pt>
                <c:pt idx="1816">
                  <c:v>150.052537</c:v>
                </c:pt>
                <c:pt idx="1817">
                  <c:v>150.052589</c:v>
                </c:pt>
                <c:pt idx="1818">
                  <c:v>150.052641</c:v>
                </c:pt>
                <c:pt idx="1819">
                  <c:v>150.052693</c:v>
                </c:pt>
                <c:pt idx="1820">
                  <c:v>150.052745</c:v>
                </c:pt>
                <c:pt idx="1821">
                  <c:v>150.052797</c:v>
                </c:pt>
                <c:pt idx="1822">
                  <c:v>150.052849</c:v>
                </c:pt>
                <c:pt idx="1823">
                  <c:v>150.052901</c:v>
                </c:pt>
                <c:pt idx="1824">
                  <c:v>150.052953</c:v>
                </c:pt>
                <c:pt idx="1825">
                  <c:v>150.053005</c:v>
                </c:pt>
                <c:pt idx="1826">
                  <c:v>150.053057</c:v>
                </c:pt>
                <c:pt idx="1827">
                  <c:v>150.053109</c:v>
                </c:pt>
                <c:pt idx="1828">
                  <c:v>150.0531611</c:v>
                </c:pt>
                <c:pt idx="1829">
                  <c:v>150.0532131</c:v>
                </c:pt>
                <c:pt idx="1830">
                  <c:v>150.0532651</c:v>
                </c:pt>
                <c:pt idx="1831">
                  <c:v>150.0533171</c:v>
                </c:pt>
                <c:pt idx="1832">
                  <c:v>150.0533691</c:v>
                </c:pt>
                <c:pt idx="1833">
                  <c:v>150.0534211</c:v>
                </c:pt>
                <c:pt idx="1834">
                  <c:v>150.0534731</c:v>
                </c:pt>
                <c:pt idx="1835">
                  <c:v>150.0535251</c:v>
                </c:pt>
                <c:pt idx="1836">
                  <c:v>150.0535771</c:v>
                </c:pt>
                <c:pt idx="1837">
                  <c:v>150.0536291</c:v>
                </c:pt>
                <c:pt idx="1838">
                  <c:v>150.0536811</c:v>
                </c:pt>
                <c:pt idx="1839">
                  <c:v>150.0537331</c:v>
                </c:pt>
                <c:pt idx="1840">
                  <c:v>150.0537851</c:v>
                </c:pt>
                <c:pt idx="1841">
                  <c:v>150.0538371</c:v>
                </c:pt>
                <c:pt idx="1842">
                  <c:v>150.0538891</c:v>
                </c:pt>
                <c:pt idx="1843">
                  <c:v>150.0539411</c:v>
                </c:pt>
                <c:pt idx="1844">
                  <c:v>150.0539931</c:v>
                </c:pt>
                <c:pt idx="1845">
                  <c:v>150.0540451</c:v>
                </c:pt>
                <c:pt idx="1846">
                  <c:v>150.0540971</c:v>
                </c:pt>
                <c:pt idx="1847">
                  <c:v>150.0541491</c:v>
                </c:pt>
                <c:pt idx="1848">
                  <c:v>150.0542011</c:v>
                </c:pt>
                <c:pt idx="1849">
                  <c:v>150.0542531</c:v>
                </c:pt>
                <c:pt idx="1850">
                  <c:v>150.0543051</c:v>
                </c:pt>
                <c:pt idx="1851">
                  <c:v>150.0543571</c:v>
                </c:pt>
                <c:pt idx="1852">
                  <c:v>150.0544091</c:v>
                </c:pt>
                <c:pt idx="1853">
                  <c:v>150.0544611</c:v>
                </c:pt>
                <c:pt idx="1854">
                  <c:v>150.0545131</c:v>
                </c:pt>
                <c:pt idx="1855">
                  <c:v>150.0545651</c:v>
                </c:pt>
                <c:pt idx="1856">
                  <c:v>150.0546171</c:v>
                </c:pt>
                <c:pt idx="1857">
                  <c:v>150.0546691</c:v>
                </c:pt>
                <c:pt idx="1858">
                  <c:v>150.0547211</c:v>
                </c:pt>
                <c:pt idx="1859">
                  <c:v>150.0547731</c:v>
                </c:pt>
                <c:pt idx="1860">
                  <c:v>150.0548251</c:v>
                </c:pt>
                <c:pt idx="1861">
                  <c:v>150.0548771</c:v>
                </c:pt>
                <c:pt idx="1862">
                  <c:v>150.0549291</c:v>
                </c:pt>
                <c:pt idx="1863">
                  <c:v>150.0549811</c:v>
                </c:pt>
                <c:pt idx="1864">
                  <c:v>150.0550331</c:v>
                </c:pt>
                <c:pt idx="1865">
                  <c:v>150.0550851</c:v>
                </c:pt>
                <c:pt idx="1866">
                  <c:v>150.0551371</c:v>
                </c:pt>
                <c:pt idx="1867">
                  <c:v>150.0551891</c:v>
                </c:pt>
                <c:pt idx="1868">
                  <c:v>150.0552411</c:v>
                </c:pt>
                <c:pt idx="1869">
                  <c:v>150.0552931</c:v>
                </c:pt>
                <c:pt idx="1870">
                  <c:v>150.0553451</c:v>
                </c:pt>
                <c:pt idx="1871">
                  <c:v>150.0553971</c:v>
                </c:pt>
                <c:pt idx="1872">
                  <c:v>150.0554491</c:v>
                </c:pt>
                <c:pt idx="1873">
                  <c:v>150.0555011</c:v>
                </c:pt>
                <c:pt idx="1874">
                  <c:v>150.0555531</c:v>
                </c:pt>
                <c:pt idx="1875">
                  <c:v>150.0556051</c:v>
                </c:pt>
                <c:pt idx="1876">
                  <c:v>150.0556571</c:v>
                </c:pt>
                <c:pt idx="1877">
                  <c:v>150.0557091</c:v>
                </c:pt>
                <c:pt idx="1878">
                  <c:v>150.0557611</c:v>
                </c:pt>
                <c:pt idx="1879">
                  <c:v>150.0558131</c:v>
                </c:pt>
                <c:pt idx="1880">
                  <c:v>150.0558651</c:v>
                </c:pt>
                <c:pt idx="1881">
                  <c:v>150.0559171</c:v>
                </c:pt>
                <c:pt idx="1882">
                  <c:v>150.0559691</c:v>
                </c:pt>
                <c:pt idx="1883">
                  <c:v>150.0560211</c:v>
                </c:pt>
                <c:pt idx="1884">
                  <c:v>150.0560731</c:v>
                </c:pt>
                <c:pt idx="1885">
                  <c:v>150.0561251</c:v>
                </c:pt>
                <c:pt idx="1886">
                  <c:v>150.0561771</c:v>
                </c:pt>
                <c:pt idx="1887">
                  <c:v>150.0562291</c:v>
                </c:pt>
                <c:pt idx="1888">
                  <c:v>150.0562811</c:v>
                </c:pt>
                <c:pt idx="1889">
                  <c:v>150.0563331</c:v>
                </c:pt>
                <c:pt idx="1890">
                  <c:v>150.0563851</c:v>
                </c:pt>
                <c:pt idx="1891">
                  <c:v>150.0564371</c:v>
                </c:pt>
                <c:pt idx="1892">
                  <c:v>150.0564891</c:v>
                </c:pt>
                <c:pt idx="1893">
                  <c:v>150.0565411</c:v>
                </c:pt>
                <c:pt idx="1894">
                  <c:v>150.0565931</c:v>
                </c:pt>
                <c:pt idx="1895">
                  <c:v>150.0566451</c:v>
                </c:pt>
                <c:pt idx="1896">
                  <c:v>150.0566971</c:v>
                </c:pt>
                <c:pt idx="1897">
                  <c:v>150.0567491</c:v>
                </c:pt>
                <c:pt idx="1898">
                  <c:v>150.0568011</c:v>
                </c:pt>
                <c:pt idx="1899">
                  <c:v>150.0568531</c:v>
                </c:pt>
                <c:pt idx="1900">
                  <c:v>150.0569051</c:v>
                </c:pt>
                <c:pt idx="1901">
                  <c:v>150.0569571</c:v>
                </c:pt>
                <c:pt idx="1902">
                  <c:v>150.0570091</c:v>
                </c:pt>
                <c:pt idx="1903">
                  <c:v>150.0570611</c:v>
                </c:pt>
                <c:pt idx="1904">
                  <c:v>150.0571131</c:v>
                </c:pt>
                <c:pt idx="1905">
                  <c:v>150.0571651</c:v>
                </c:pt>
                <c:pt idx="1906">
                  <c:v>150.0572171</c:v>
                </c:pt>
                <c:pt idx="1907">
                  <c:v>150.0572691</c:v>
                </c:pt>
                <c:pt idx="1908">
                  <c:v>150.0573211</c:v>
                </c:pt>
                <c:pt idx="1909">
                  <c:v>150.0573731</c:v>
                </c:pt>
                <c:pt idx="1910">
                  <c:v>150.0574251</c:v>
                </c:pt>
                <c:pt idx="1911">
                  <c:v>150.0574771</c:v>
                </c:pt>
                <c:pt idx="1912">
                  <c:v>150.0575291</c:v>
                </c:pt>
                <c:pt idx="1913">
                  <c:v>150.0575811</c:v>
                </c:pt>
                <c:pt idx="1914">
                  <c:v>150.0576331</c:v>
                </c:pt>
                <c:pt idx="1915">
                  <c:v>150.0576851</c:v>
                </c:pt>
                <c:pt idx="1916">
                  <c:v>150.0577371</c:v>
                </c:pt>
                <c:pt idx="1917">
                  <c:v>150.0577891</c:v>
                </c:pt>
                <c:pt idx="1918">
                  <c:v>150.0578411</c:v>
                </c:pt>
                <c:pt idx="1919">
                  <c:v>150.0578931</c:v>
                </c:pt>
                <c:pt idx="1920">
                  <c:v>150.0579451</c:v>
                </c:pt>
                <c:pt idx="1921">
                  <c:v>150.0579971</c:v>
                </c:pt>
                <c:pt idx="1922">
                  <c:v>150.0580491</c:v>
                </c:pt>
                <c:pt idx="1923">
                  <c:v>150.0581011</c:v>
                </c:pt>
                <c:pt idx="1924">
                  <c:v>150.0581531</c:v>
                </c:pt>
                <c:pt idx="1925">
                  <c:v>150.0582051</c:v>
                </c:pt>
                <c:pt idx="1926">
                  <c:v>150.0582571</c:v>
                </c:pt>
                <c:pt idx="1927">
                  <c:v>150.0583091</c:v>
                </c:pt>
                <c:pt idx="1928">
                  <c:v>150.0583612</c:v>
                </c:pt>
                <c:pt idx="1929">
                  <c:v>150.0584132</c:v>
                </c:pt>
                <c:pt idx="1930">
                  <c:v>150.0584652</c:v>
                </c:pt>
                <c:pt idx="1931">
                  <c:v>150.0585172</c:v>
                </c:pt>
                <c:pt idx="1932">
                  <c:v>150.0585692</c:v>
                </c:pt>
                <c:pt idx="1933">
                  <c:v>150.0586212</c:v>
                </c:pt>
                <c:pt idx="1934">
                  <c:v>150.0586732</c:v>
                </c:pt>
                <c:pt idx="1935">
                  <c:v>150.0587252</c:v>
                </c:pt>
                <c:pt idx="1936">
                  <c:v>150.0587772</c:v>
                </c:pt>
                <c:pt idx="1937">
                  <c:v>150.0588292</c:v>
                </c:pt>
                <c:pt idx="1938">
                  <c:v>150.0588812</c:v>
                </c:pt>
                <c:pt idx="1939">
                  <c:v>150.0589332</c:v>
                </c:pt>
                <c:pt idx="1940">
                  <c:v>150.0589852</c:v>
                </c:pt>
                <c:pt idx="1941">
                  <c:v>150.0590372</c:v>
                </c:pt>
                <c:pt idx="1942">
                  <c:v>150.0590892</c:v>
                </c:pt>
                <c:pt idx="1943">
                  <c:v>150.0591412</c:v>
                </c:pt>
                <c:pt idx="1944">
                  <c:v>150.0591932</c:v>
                </c:pt>
                <c:pt idx="1945">
                  <c:v>150.0592452</c:v>
                </c:pt>
                <c:pt idx="1946">
                  <c:v>150.0592972</c:v>
                </c:pt>
                <c:pt idx="1947">
                  <c:v>150.0593492</c:v>
                </c:pt>
                <c:pt idx="1948">
                  <c:v>150.0594012</c:v>
                </c:pt>
                <c:pt idx="1949">
                  <c:v>150.0594532</c:v>
                </c:pt>
                <c:pt idx="1950">
                  <c:v>150.0595052</c:v>
                </c:pt>
                <c:pt idx="1951">
                  <c:v>150.0595572</c:v>
                </c:pt>
                <c:pt idx="1952">
                  <c:v>150.0596092</c:v>
                </c:pt>
                <c:pt idx="1953">
                  <c:v>150.0596612</c:v>
                </c:pt>
                <c:pt idx="1954">
                  <c:v>150.0597132</c:v>
                </c:pt>
                <c:pt idx="1955">
                  <c:v>150.0597652</c:v>
                </c:pt>
                <c:pt idx="1956">
                  <c:v>150.0598172</c:v>
                </c:pt>
                <c:pt idx="1957">
                  <c:v>150.0598692</c:v>
                </c:pt>
                <c:pt idx="1958">
                  <c:v>150.0599212</c:v>
                </c:pt>
                <c:pt idx="1959">
                  <c:v>150.0599732</c:v>
                </c:pt>
                <c:pt idx="1960">
                  <c:v>150.0600252</c:v>
                </c:pt>
                <c:pt idx="1961">
                  <c:v>150.0600772</c:v>
                </c:pt>
                <c:pt idx="1962">
                  <c:v>150.0601292</c:v>
                </c:pt>
                <c:pt idx="1963">
                  <c:v>150.0601812</c:v>
                </c:pt>
                <c:pt idx="1964">
                  <c:v>150.0602332</c:v>
                </c:pt>
                <c:pt idx="1965">
                  <c:v>150.0602852</c:v>
                </c:pt>
                <c:pt idx="1966">
                  <c:v>150.0603372</c:v>
                </c:pt>
                <c:pt idx="1967">
                  <c:v>150.0603892</c:v>
                </c:pt>
                <c:pt idx="1968">
                  <c:v>150.0604412</c:v>
                </c:pt>
                <c:pt idx="1969">
                  <c:v>150.0604932</c:v>
                </c:pt>
                <c:pt idx="1970">
                  <c:v>150.0605452</c:v>
                </c:pt>
                <c:pt idx="1971">
                  <c:v>150.0605972</c:v>
                </c:pt>
                <c:pt idx="1972">
                  <c:v>150.0606492</c:v>
                </c:pt>
                <c:pt idx="1973">
                  <c:v>150.0607012</c:v>
                </c:pt>
                <c:pt idx="1974">
                  <c:v>150.0607532</c:v>
                </c:pt>
                <c:pt idx="1975">
                  <c:v>150.0608052</c:v>
                </c:pt>
                <c:pt idx="1976">
                  <c:v>150.0608572</c:v>
                </c:pt>
                <c:pt idx="1977">
                  <c:v>150.0609092</c:v>
                </c:pt>
                <c:pt idx="1978">
                  <c:v>150.0609612</c:v>
                </c:pt>
                <c:pt idx="1979">
                  <c:v>150.0610132</c:v>
                </c:pt>
                <c:pt idx="1980">
                  <c:v>150.0610652</c:v>
                </c:pt>
                <c:pt idx="1981">
                  <c:v>150.0611172</c:v>
                </c:pt>
                <c:pt idx="1982">
                  <c:v>150.0611692</c:v>
                </c:pt>
                <c:pt idx="1983">
                  <c:v>150.0612212</c:v>
                </c:pt>
                <c:pt idx="1984">
                  <c:v>150.0612732</c:v>
                </c:pt>
                <c:pt idx="1985">
                  <c:v>150.0613252</c:v>
                </c:pt>
                <c:pt idx="1986">
                  <c:v>150.0613772</c:v>
                </c:pt>
                <c:pt idx="1987">
                  <c:v>150.0614292</c:v>
                </c:pt>
                <c:pt idx="1988">
                  <c:v>150.0614812</c:v>
                </c:pt>
                <c:pt idx="1989">
                  <c:v>150.0615332</c:v>
                </c:pt>
                <c:pt idx="1990">
                  <c:v>150.0615852</c:v>
                </c:pt>
                <c:pt idx="1991">
                  <c:v>150.0616372</c:v>
                </c:pt>
                <c:pt idx="1992">
                  <c:v>150.0616892</c:v>
                </c:pt>
                <c:pt idx="1993">
                  <c:v>150.0617412</c:v>
                </c:pt>
                <c:pt idx="1994">
                  <c:v>150.0617932</c:v>
                </c:pt>
                <c:pt idx="1995">
                  <c:v>150.0618452</c:v>
                </c:pt>
                <c:pt idx="1996">
                  <c:v>150.0618972</c:v>
                </c:pt>
                <c:pt idx="1997">
                  <c:v>150.0619492</c:v>
                </c:pt>
                <c:pt idx="1998">
                  <c:v>150.0620012</c:v>
                </c:pt>
                <c:pt idx="1999">
                  <c:v>150.0620532</c:v>
                </c:pt>
                <c:pt idx="2000">
                  <c:v>150.0621052</c:v>
                </c:pt>
                <c:pt idx="2001">
                  <c:v>150.0621572</c:v>
                </c:pt>
                <c:pt idx="2002">
                  <c:v>150.0622092</c:v>
                </c:pt>
                <c:pt idx="2003">
                  <c:v>150.0622612</c:v>
                </c:pt>
                <c:pt idx="2004">
                  <c:v>150.0623132</c:v>
                </c:pt>
                <c:pt idx="2005">
                  <c:v>150.0623652</c:v>
                </c:pt>
                <c:pt idx="2006">
                  <c:v>150.0624172</c:v>
                </c:pt>
                <c:pt idx="2007">
                  <c:v>150.0624692</c:v>
                </c:pt>
                <c:pt idx="2008">
                  <c:v>150.0625212</c:v>
                </c:pt>
                <c:pt idx="2009">
                  <c:v>150.0625732</c:v>
                </c:pt>
                <c:pt idx="2010">
                  <c:v>150.0626252</c:v>
                </c:pt>
                <c:pt idx="2011">
                  <c:v>150.0626772</c:v>
                </c:pt>
                <c:pt idx="2012">
                  <c:v>150.0627292</c:v>
                </c:pt>
                <c:pt idx="2013">
                  <c:v>150.0627812</c:v>
                </c:pt>
                <c:pt idx="2014">
                  <c:v>150.0628332</c:v>
                </c:pt>
                <c:pt idx="2015">
                  <c:v>150.0628852</c:v>
                </c:pt>
                <c:pt idx="2016">
                  <c:v>150.0629372</c:v>
                </c:pt>
                <c:pt idx="2017">
                  <c:v>150.0629892</c:v>
                </c:pt>
                <c:pt idx="2018">
                  <c:v>150.0630412</c:v>
                </c:pt>
                <c:pt idx="2019">
                  <c:v>150.0630932</c:v>
                </c:pt>
                <c:pt idx="2020">
                  <c:v>150.0631452</c:v>
                </c:pt>
                <c:pt idx="2021">
                  <c:v>150.0631972</c:v>
                </c:pt>
                <c:pt idx="2022">
                  <c:v>150.0632492</c:v>
                </c:pt>
                <c:pt idx="2023">
                  <c:v>150.0633012</c:v>
                </c:pt>
                <c:pt idx="2024">
                  <c:v>150.0633532</c:v>
                </c:pt>
                <c:pt idx="2025">
                  <c:v>150.0634052</c:v>
                </c:pt>
                <c:pt idx="2026">
                  <c:v>150.0634572</c:v>
                </c:pt>
                <c:pt idx="2027">
                  <c:v>150.0635093</c:v>
                </c:pt>
                <c:pt idx="2028">
                  <c:v>150.0635613</c:v>
                </c:pt>
                <c:pt idx="2029">
                  <c:v>150.0636133</c:v>
                </c:pt>
                <c:pt idx="2030">
                  <c:v>150.0636653</c:v>
                </c:pt>
                <c:pt idx="2031">
                  <c:v>150.0637173</c:v>
                </c:pt>
                <c:pt idx="2032">
                  <c:v>150.0637693</c:v>
                </c:pt>
                <c:pt idx="2033">
                  <c:v>150.0638213</c:v>
                </c:pt>
                <c:pt idx="2034">
                  <c:v>150.0638733</c:v>
                </c:pt>
                <c:pt idx="2035">
                  <c:v>150.0639253</c:v>
                </c:pt>
                <c:pt idx="2036">
                  <c:v>150.0639773</c:v>
                </c:pt>
                <c:pt idx="2037">
                  <c:v>150.0640293</c:v>
                </c:pt>
                <c:pt idx="2038">
                  <c:v>150.0640813</c:v>
                </c:pt>
                <c:pt idx="2039">
                  <c:v>150.0641333</c:v>
                </c:pt>
                <c:pt idx="2040">
                  <c:v>150.0641853</c:v>
                </c:pt>
                <c:pt idx="2041">
                  <c:v>150.0642373</c:v>
                </c:pt>
                <c:pt idx="2042">
                  <c:v>150.0642893</c:v>
                </c:pt>
                <c:pt idx="2043">
                  <c:v>150.0643413</c:v>
                </c:pt>
                <c:pt idx="2044">
                  <c:v>150.0643933</c:v>
                </c:pt>
                <c:pt idx="2045">
                  <c:v>150.0644453</c:v>
                </c:pt>
                <c:pt idx="2046">
                  <c:v>150.0644973</c:v>
                </c:pt>
                <c:pt idx="2047">
                  <c:v>150.0645493</c:v>
                </c:pt>
                <c:pt idx="2048">
                  <c:v>150.0646013</c:v>
                </c:pt>
                <c:pt idx="2049">
                  <c:v>150.0646533</c:v>
                </c:pt>
                <c:pt idx="2050">
                  <c:v>150.0647053</c:v>
                </c:pt>
                <c:pt idx="2051">
                  <c:v>150.0647573</c:v>
                </c:pt>
                <c:pt idx="2052">
                  <c:v>150.0648093</c:v>
                </c:pt>
                <c:pt idx="2053">
                  <c:v>150.0648613</c:v>
                </c:pt>
                <c:pt idx="2054">
                  <c:v>150.0649133</c:v>
                </c:pt>
                <c:pt idx="2055">
                  <c:v>150.0649653</c:v>
                </c:pt>
                <c:pt idx="2056">
                  <c:v>150.0650173</c:v>
                </c:pt>
                <c:pt idx="2057">
                  <c:v>150.0650693</c:v>
                </c:pt>
                <c:pt idx="2058">
                  <c:v>150.0651213</c:v>
                </c:pt>
                <c:pt idx="2059">
                  <c:v>150.0651733</c:v>
                </c:pt>
                <c:pt idx="2060">
                  <c:v>150.0652253</c:v>
                </c:pt>
                <c:pt idx="2061">
                  <c:v>150.0652773</c:v>
                </c:pt>
                <c:pt idx="2062">
                  <c:v>150.0653293</c:v>
                </c:pt>
                <c:pt idx="2063">
                  <c:v>150.0653813</c:v>
                </c:pt>
                <c:pt idx="2064">
                  <c:v>150.0654333</c:v>
                </c:pt>
                <c:pt idx="2065">
                  <c:v>150.0654853</c:v>
                </c:pt>
                <c:pt idx="2066">
                  <c:v>150.0655373</c:v>
                </c:pt>
                <c:pt idx="2067">
                  <c:v>150.0655893</c:v>
                </c:pt>
                <c:pt idx="2068">
                  <c:v>150.0656413</c:v>
                </c:pt>
                <c:pt idx="2069">
                  <c:v>150.0656933</c:v>
                </c:pt>
                <c:pt idx="2070">
                  <c:v>150.0657453</c:v>
                </c:pt>
                <c:pt idx="2071">
                  <c:v>150.0657973</c:v>
                </c:pt>
                <c:pt idx="2072">
                  <c:v>150.0658493</c:v>
                </c:pt>
                <c:pt idx="2073">
                  <c:v>150.0659013</c:v>
                </c:pt>
                <c:pt idx="2074">
                  <c:v>150.0659533</c:v>
                </c:pt>
                <c:pt idx="2075">
                  <c:v>150.0660053</c:v>
                </c:pt>
                <c:pt idx="2076">
                  <c:v>150.0660573</c:v>
                </c:pt>
                <c:pt idx="2077">
                  <c:v>150.0661093</c:v>
                </c:pt>
                <c:pt idx="2078">
                  <c:v>150.0661613</c:v>
                </c:pt>
                <c:pt idx="2079">
                  <c:v>150.0662133</c:v>
                </c:pt>
                <c:pt idx="2080">
                  <c:v>150.0662653</c:v>
                </c:pt>
                <c:pt idx="2081">
                  <c:v>150.0663173</c:v>
                </c:pt>
                <c:pt idx="2082">
                  <c:v>150.0663693</c:v>
                </c:pt>
                <c:pt idx="2083">
                  <c:v>150.0664213</c:v>
                </c:pt>
                <c:pt idx="2084">
                  <c:v>150.0664733</c:v>
                </c:pt>
                <c:pt idx="2085">
                  <c:v>150.0665253</c:v>
                </c:pt>
                <c:pt idx="2086">
                  <c:v>150.0665773</c:v>
                </c:pt>
                <c:pt idx="2087">
                  <c:v>150.0666293</c:v>
                </c:pt>
                <c:pt idx="2088">
                  <c:v>150.0666813</c:v>
                </c:pt>
                <c:pt idx="2089">
                  <c:v>150.0667333</c:v>
                </c:pt>
                <c:pt idx="2090">
                  <c:v>150.0667853</c:v>
                </c:pt>
                <c:pt idx="2091">
                  <c:v>150.0668373</c:v>
                </c:pt>
                <c:pt idx="2092">
                  <c:v>150.0668893</c:v>
                </c:pt>
                <c:pt idx="2093">
                  <c:v>150.0669413</c:v>
                </c:pt>
                <c:pt idx="2094">
                  <c:v>150.0669933</c:v>
                </c:pt>
                <c:pt idx="2095">
                  <c:v>150.0670453</c:v>
                </c:pt>
                <c:pt idx="2096">
                  <c:v>150.0670973</c:v>
                </c:pt>
                <c:pt idx="2097">
                  <c:v>150.0671493</c:v>
                </c:pt>
                <c:pt idx="2098">
                  <c:v>150.0672013</c:v>
                </c:pt>
                <c:pt idx="2099">
                  <c:v>150.0672533</c:v>
                </c:pt>
                <c:pt idx="2100">
                  <c:v>150.0673053</c:v>
                </c:pt>
                <c:pt idx="2101">
                  <c:v>150.0673573</c:v>
                </c:pt>
                <c:pt idx="2102">
                  <c:v>150.0674093</c:v>
                </c:pt>
                <c:pt idx="2103">
                  <c:v>150.0674613</c:v>
                </c:pt>
                <c:pt idx="2104">
                  <c:v>150.0675133</c:v>
                </c:pt>
                <c:pt idx="2105">
                  <c:v>150.0675653</c:v>
                </c:pt>
                <c:pt idx="2106">
                  <c:v>150.0676173</c:v>
                </c:pt>
                <c:pt idx="2107">
                  <c:v>150.0676693</c:v>
                </c:pt>
                <c:pt idx="2108">
                  <c:v>150.0677213</c:v>
                </c:pt>
                <c:pt idx="2109">
                  <c:v>150.0677733</c:v>
                </c:pt>
                <c:pt idx="2110">
                  <c:v>150.0678253</c:v>
                </c:pt>
                <c:pt idx="2111">
                  <c:v>150.0678773</c:v>
                </c:pt>
                <c:pt idx="2112">
                  <c:v>150.0679293</c:v>
                </c:pt>
                <c:pt idx="2113">
                  <c:v>150.0679813</c:v>
                </c:pt>
                <c:pt idx="2114">
                  <c:v>150.0680333</c:v>
                </c:pt>
                <c:pt idx="2115">
                  <c:v>150.0680853</c:v>
                </c:pt>
                <c:pt idx="2116">
                  <c:v>150.0681373</c:v>
                </c:pt>
                <c:pt idx="2117">
                  <c:v>150.0681893</c:v>
                </c:pt>
                <c:pt idx="2118">
                  <c:v>150.0682413</c:v>
                </c:pt>
                <c:pt idx="2119">
                  <c:v>150.0682933</c:v>
                </c:pt>
                <c:pt idx="2120">
                  <c:v>150.0683453</c:v>
                </c:pt>
                <c:pt idx="2121">
                  <c:v>150.0683973</c:v>
                </c:pt>
                <c:pt idx="2122">
                  <c:v>150.0684493</c:v>
                </c:pt>
                <c:pt idx="2123">
                  <c:v>150.0685013</c:v>
                </c:pt>
                <c:pt idx="2124">
                  <c:v>150.0685533</c:v>
                </c:pt>
                <c:pt idx="2125">
                  <c:v>150.0686053</c:v>
                </c:pt>
                <c:pt idx="2126">
                  <c:v>150.0686574</c:v>
                </c:pt>
                <c:pt idx="2127">
                  <c:v>150.0687094</c:v>
                </c:pt>
                <c:pt idx="2128">
                  <c:v>150.0687614</c:v>
                </c:pt>
                <c:pt idx="2129">
                  <c:v>150.0688134</c:v>
                </c:pt>
                <c:pt idx="2130">
                  <c:v>150.0688654</c:v>
                </c:pt>
                <c:pt idx="2131">
                  <c:v>150.0689174</c:v>
                </c:pt>
                <c:pt idx="2132">
                  <c:v>150.0689694</c:v>
                </c:pt>
                <c:pt idx="2133">
                  <c:v>150.0690214</c:v>
                </c:pt>
                <c:pt idx="2134">
                  <c:v>150.0690734</c:v>
                </c:pt>
                <c:pt idx="2135">
                  <c:v>150.0691254</c:v>
                </c:pt>
                <c:pt idx="2136">
                  <c:v>150.0691774</c:v>
                </c:pt>
                <c:pt idx="2137">
                  <c:v>150.0692294</c:v>
                </c:pt>
                <c:pt idx="2138">
                  <c:v>150.0692814</c:v>
                </c:pt>
                <c:pt idx="2139">
                  <c:v>150.0693334</c:v>
                </c:pt>
                <c:pt idx="2140">
                  <c:v>150.0693854</c:v>
                </c:pt>
                <c:pt idx="2141">
                  <c:v>150.0694374</c:v>
                </c:pt>
                <c:pt idx="2142">
                  <c:v>150.0694894</c:v>
                </c:pt>
                <c:pt idx="2143">
                  <c:v>150.0695414</c:v>
                </c:pt>
                <c:pt idx="2144">
                  <c:v>150.0695934</c:v>
                </c:pt>
                <c:pt idx="2145">
                  <c:v>150.0696454</c:v>
                </c:pt>
                <c:pt idx="2146">
                  <c:v>150.0696974</c:v>
                </c:pt>
                <c:pt idx="2147">
                  <c:v>150.0697494</c:v>
                </c:pt>
                <c:pt idx="2148">
                  <c:v>150.0698014</c:v>
                </c:pt>
                <c:pt idx="2149">
                  <c:v>150.0698534</c:v>
                </c:pt>
                <c:pt idx="2150">
                  <c:v>150.0699054</c:v>
                </c:pt>
                <c:pt idx="2151">
                  <c:v>150.0699574</c:v>
                </c:pt>
                <c:pt idx="2152">
                  <c:v>150.0700094</c:v>
                </c:pt>
                <c:pt idx="2153">
                  <c:v>150.0700614</c:v>
                </c:pt>
                <c:pt idx="2154">
                  <c:v>150.0701134</c:v>
                </c:pt>
                <c:pt idx="2155">
                  <c:v>150.0701654</c:v>
                </c:pt>
                <c:pt idx="2156">
                  <c:v>150.0702174</c:v>
                </c:pt>
                <c:pt idx="2157">
                  <c:v>150.0702694</c:v>
                </c:pt>
                <c:pt idx="2158">
                  <c:v>150.0703214</c:v>
                </c:pt>
                <c:pt idx="2159">
                  <c:v>150.0703734</c:v>
                </c:pt>
                <c:pt idx="2160">
                  <c:v>150.0704254</c:v>
                </c:pt>
                <c:pt idx="2161">
                  <c:v>150.0704774</c:v>
                </c:pt>
                <c:pt idx="2162">
                  <c:v>150.0705294</c:v>
                </c:pt>
                <c:pt idx="2163">
                  <c:v>150.0705814</c:v>
                </c:pt>
                <c:pt idx="2164">
                  <c:v>150.0706334</c:v>
                </c:pt>
                <c:pt idx="2165">
                  <c:v>150.0706854</c:v>
                </c:pt>
                <c:pt idx="2166">
                  <c:v>150.0707374</c:v>
                </c:pt>
                <c:pt idx="2167">
                  <c:v>150.0707894</c:v>
                </c:pt>
                <c:pt idx="2168">
                  <c:v>150.0708414</c:v>
                </c:pt>
                <c:pt idx="2169">
                  <c:v>150.0708934</c:v>
                </c:pt>
                <c:pt idx="2170">
                  <c:v>150.0709454</c:v>
                </c:pt>
                <c:pt idx="2171">
                  <c:v>150.0709974</c:v>
                </c:pt>
                <c:pt idx="2172">
                  <c:v>150.0710494</c:v>
                </c:pt>
                <c:pt idx="2173">
                  <c:v>150.0711014</c:v>
                </c:pt>
                <c:pt idx="2174">
                  <c:v>150.0711534</c:v>
                </c:pt>
                <c:pt idx="2175">
                  <c:v>150.0712054</c:v>
                </c:pt>
                <c:pt idx="2176">
                  <c:v>150.0712574</c:v>
                </c:pt>
                <c:pt idx="2177">
                  <c:v>150.0713094</c:v>
                </c:pt>
                <c:pt idx="2178">
                  <c:v>150.0713614</c:v>
                </c:pt>
                <c:pt idx="2179">
                  <c:v>150.0714134</c:v>
                </c:pt>
                <c:pt idx="2180">
                  <c:v>150.0714654</c:v>
                </c:pt>
                <c:pt idx="2181">
                  <c:v>150.0715174</c:v>
                </c:pt>
                <c:pt idx="2182">
                  <c:v>150.0715694</c:v>
                </c:pt>
                <c:pt idx="2183">
                  <c:v>150.0716214</c:v>
                </c:pt>
                <c:pt idx="2184">
                  <c:v>150.0716734</c:v>
                </c:pt>
                <c:pt idx="2185">
                  <c:v>150.0717254</c:v>
                </c:pt>
                <c:pt idx="2186">
                  <c:v>150.0717774</c:v>
                </c:pt>
                <c:pt idx="2187">
                  <c:v>150.0718294</c:v>
                </c:pt>
                <c:pt idx="2188">
                  <c:v>150.0718814</c:v>
                </c:pt>
                <c:pt idx="2189">
                  <c:v>150.0719334</c:v>
                </c:pt>
                <c:pt idx="2190">
                  <c:v>150.0719854</c:v>
                </c:pt>
                <c:pt idx="2191">
                  <c:v>150.0720374</c:v>
                </c:pt>
                <c:pt idx="2192">
                  <c:v>150.0720894</c:v>
                </c:pt>
                <c:pt idx="2193">
                  <c:v>150.0721414</c:v>
                </c:pt>
                <c:pt idx="2194">
                  <c:v>150.0721934</c:v>
                </c:pt>
                <c:pt idx="2195">
                  <c:v>150.0722454</c:v>
                </c:pt>
                <c:pt idx="2196">
                  <c:v>150.0722974</c:v>
                </c:pt>
                <c:pt idx="2197">
                  <c:v>150.0723494</c:v>
                </c:pt>
                <c:pt idx="2198">
                  <c:v>150.0724014</c:v>
                </c:pt>
                <c:pt idx="2199">
                  <c:v>150.0724534</c:v>
                </c:pt>
                <c:pt idx="2200">
                  <c:v>150.0725054</c:v>
                </c:pt>
                <c:pt idx="2201">
                  <c:v>150.0725574</c:v>
                </c:pt>
                <c:pt idx="2202">
                  <c:v>150.0726094</c:v>
                </c:pt>
                <c:pt idx="2203">
                  <c:v>150.0726614</c:v>
                </c:pt>
                <c:pt idx="2204">
                  <c:v>150.0727134</c:v>
                </c:pt>
                <c:pt idx="2205">
                  <c:v>150.0727654</c:v>
                </c:pt>
                <c:pt idx="2206">
                  <c:v>150.0728174</c:v>
                </c:pt>
                <c:pt idx="2207">
                  <c:v>150.0728694</c:v>
                </c:pt>
                <c:pt idx="2208">
                  <c:v>150.0729214</c:v>
                </c:pt>
                <c:pt idx="2209">
                  <c:v>150.0729734</c:v>
                </c:pt>
                <c:pt idx="2210">
                  <c:v>150.0730254</c:v>
                </c:pt>
                <c:pt idx="2211">
                  <c:v>150.0730774</c:v>
                </c:pt>
                <c:pt idx="2212">
                  <c:v>150.0731294</c:v>
                </c:pt>
                <c:pt idx="2213">
                  <c:v>150.0731814</c:v>
                </c:pt>
                <c:pt idx="2214">
                  <c:v>150.0732334</c:v>
                </c:pt>
                <c:pt idx="2215">
                  <c:v>150.0732854</c:v>
                </c:pt>
                <c:pt idx="2216">
                  <c:v>150.0733374</c:v>
                </c:pt>
                <c:pt idx="2217">
                  <c:v>150.0733894</c:v>
                </c:pt>
                <c:pt idx="2218">
                  <c:v>150.0734414</c:v>
                </c:pt>
                <c:pt idx="2219">
                  <c:v>150.0734934</c:v>
                </c:pt>
                <c:pt idx="2220">
                  <c:v>150.0735454</c:v>
                </c:pt>
                <c:pt idx="2221">
                  <c:v>150.0735974</c:v>
                </c:pt>
                <c:pt idx="2222">
                  <c:v>150.0736494</c:v>
                </c:pt>
                <c:pt idx="2223">
                  <c:v>150.0737014</c:v>
                </c:pt>
                <c:pt idx="2224">
                  <c:v>150.0737534</c:v>
                </c:pt>
                <c:pt idx="2225">
                  <c:v>150.0738054</c:v>
                </c:pt>
                <c:pt idx="2226">
                  <c:v>150.0738575</c:v>
                </c:pt>
                <c:pt idx="2227">
                  <c:v>150.0739095</c:v>
                </c:pt>
                <c:pt idx="2228">
                  <c:v>150.0739615</c:v>
                </c:pt>
                <c:pt idx="2229">
                  <c:v>150.0740135</c:v>
                </c:pt>
                <c:pt idx="2230">
                  <c:v>150.0740655</c:v>
                </c:pt>
                <c:pt idx="2231">
                  <c:v>150.0741175</c:v>
                </c:pt>
                <c:pt idx="2232">
                  <c:v>150.0741695</c:v>
                </c:pt>
                <c:pt idx="2233">
                  <c:v>150.0742215</c:v>
                </c:pt>
                <c:pt idx="2234">
                  <c:v>150.0742735</c:v>
                </c:pt>
                <c:pt idx="2235">
                  <c:v>150.0743255</c:v>
                </c:pt>
                <c:pt idx="2236">
                  <c:v>150.0743775</c:v>
                </c:pt>
                <c:pt idx="2237">
                  <c:v>150.0744295</c:v>
                </c:pt>
                <c:pt idx="2238">
                  <c:v>150.0744815</c:v>
                </c:pt>
                <c:pt idx="2239">
                  <c:v>150.0745335</c:v>
                </c:pt>
                <c:pt idx="2240">
                  <c:v>150.0745855</c:v>
                </c:pt>
                <c:pt idx="2241">
                  <c:v>150.0746375</c:v>
                </c:pt>
                <c:pt idx="2242">
                  <c:v>150.0746895</c:v>
                </c:pt>
                <c:pt idx="2243">
                  <c:v>150.0747415</c:v>
                </c:pt>
                <c:pt idx="2244">
                  <c:v>150.0747935</c:v>
                </c:pt>
                <c:pt idx="2245">
                  <c:v>150.0748455</c:v>
                </c:pt>
                <c:pt idx="2246">
                  <c:v>150.0748975</c:v>
                </c:pt>
                <c:pt idx="2247">
                  <c:v>150.0749495</c:v>
                </c:pt>
                <c:pt idx="2248">
                  <c:v>150.0750015</c:v>
                </c:pt>
                <c:pt idx="2249">
                  <c:v>150.0750535</c:v>
                </c:pt>
                <c:pt idx="2250">
                  <c:v>150.0751055</c:v>
                </c:pt>
                <c:pt idx="2251">
                  <c:v>150.0751575</c:v>
                </c:pt>
                <c:pt idx="2252">
                  <c:v>150.0752095</c:v>
                </c:pt>
                <c:pt idx="2253">
                  <c:v>150.0752615</c:v>
                </c:pt>
                <c:pt idx="2254">
                  <c:v>150.0753135</c:v>
                </c:pt>
                <c:pt idx="2255">
                  <c:v>150.0753655</c:v>
                </c:pt>
                <c:pt idx="2256">
                  <c:v>150.0754175</c:v>
                </c:pt>
                <c:pt idx="2257">
                  <c:v>150.0754695</c:v>
                </c:pt>
                <c:pt idx="2258">
                  <c:v>150.0755215</c:v>
                </c:pt>
                <c:pt idx="2259">
                  <c:v>150.0755735</c:v>
                </c:pt>
                <c:pt idx="2260">
                  <c:v>150.0756255</c:v>
                </c:pt>
                <c:pt idx="2261">
                  <c:v>150.0756775</c:v>
                </c:pt>
                <c:pt idx="2262">
                  <c:v>150.0757295</c:v>
                </c:pt>
                <c:pt idx="2263">
                  <c:v>150.0757815</c:v>
                </c:pt>
                <c:pt idx="2264">
                  <c:v>150.0758335</c:v>
                </c:pt>
                <c:pt idx="2265">
                  <c:v>150.0758855</c:v>
                </c:pt>
                <c:pt idx="2266">
                  <c:v>150.0759375</c:v>
                </c:pt>
                <c:pt idx="2267">
                  <c:v>150.0759895</c:v>
                </c:pt>
                <c:pt idx="2268">
                  <c:v>150.0760415</c:v>
                </c:pt>
                <c:pt idx="2269">
                  <c:v>150.0760935</c:v>
                </c:pt>
                <c:pt idx="2270">
                  <c:v>150.0761455</c:v>
                </c:pt>
                <c:pt idx="2271">
                  <c:v>150.0761975</c:v>
                </c:pt>
                <c:pt idx="2272">
                  <c:v>150.0762495</c:v>
                </c:pt>
                <c:pt idx="2273">
                  <c:v>150.0763015</c:v>
                </c:pt>
                <c:pt idx="2274">
                  <c:v>150.0763535</c:v>
                </c:pt>
                <c:pt idx="2275">
                  <c:v>150.0764055</c:v>
                </c:pt>
                <c:pt idx="2276">
                  <c:v>150.0764575</c:v>
                </c:pt>
                <c:pt idx="2277">
                  <c:v>150.0765095</c:v>
                </c:pt>
                <c:pt idx="2278">
                  <c:v>150.0765615</c:v>
                </c:pt>
                <c:pt idx="2279">
                  <c:v>150.0766135</c:v>
                </c:pt>
                <c:pt idx="2280">
                  <c:v>150.0766655</c:v>
                </c:pt>
                <c:pt idx="2281">
                  <c:v>150.0767175</c:v>
                </c:pt>
                <c:pt idx="2282">
                  <c:v>150.0767695</c:v>
                </c:pt>
                <c:pt idx="2283">
                  <c:v>150.0768215</c:v>
                </c:pt>
                <c:pt idx="2284">
                  <c:v>150.0768735</c:v>
                </c:pt>
                <c:pt idx="2285">
                  <c:v>150.0769255</c:v>
                </c:pt>
                <c:pt idx="2286">
                  <c:v>150.0769775</c:v>
                </c:pt>
                <c:pt idx="2287">
                  <c:v>150.0770295</c:v>
                </c:pt>
                <c:pt idx="2288">
                  <c:v>150.0770815</c:v>
                </c:pt>
                <c:pt idx="2289">
                  <c:v>150.0771335</c:v>
                </c:pt>
                <c:pt idx="2290">
                  <c:v>150.0771855</c:v>
                </c:pt>
                <c:pt idx="2291">
                  <c:v>150.0772375</c:v>
                </c:pt>
                <c:pt idx="2292">
                  <c:v>150.0772895</c:v>
                </c:pt>
                <c:pt idx="2293">
                  <c:v>150.0773415</c:v>
                </c:pt>
                <c:pt idx="2294">
                  <c:v>150.0773935</c:v>
                </c:pt>
                <c:pt idx="2295">
                  <c:v>150.0774455</c:v>
                </c:pt>
                <c:pt idx="2296">
                  <c:v>150.0774975</c:v>
                </c:pt>
                <c:pt idx="2297">
                  <c:v>150.0775495</c:v>
                </c:pt>
                <c:pt idx="2298">
                  <c:v>150.0776015</c:v>
                </c:pt>
                <c:pt idx="2299">
                  <c:v>150.0776535</c:v>
                </c:pt>
                <c:pt idx="2300">
                  <c:v>150.0777055</c:v>
                </c:pt>
                <c:pt idx="2301">
                  <c:v>150.0777575</c:v>
                </c:pt>
                <c:pt idx="2302">
                  <c:v>150.0778095</c:v>
                </c:pt>
                <c:pt idx="2303">
                  <c:v>150.0778615</c:v>
                </c:pt>
                <c:pt idx="2304">
                  <c:v>150.0779135</c:v>
                </c:pt>
                <c:pt idx="2305">
                  <c:v>150.0779655</c:v>
                </c:pt>
                <c:pt idx="2306">
                  <c:v>150.0780175</c:v>
                </c:pt>
                <c:pt idx="2307">
                  <c:v>150.0780695</c:v>
                </c:pt>
                <c:pt idx="2308">
                  <c:v>150.0781215</c:v>
                </c:pt>
                <c:pt idx="2309">
                  <c:v>150.0781735</c:v>
                </c:pt>
                <c:pt idx="2310">
                  <c:v>150.0782255</c:v>
                </c:pt>
                <c:pt idx="2311">
                  <c:v>150.0782775</c:v>
                </c:pt>
                <c:pt idx="2312">
                  <c:v>150.0783295</c:v>
                </c:pt>
                <c:pt idx="2313">
                  <c:v>150.0783815</c:v>
                </c:pt>
                <c:pt idx="2314">
                  <c:v>150.0784335</c:v>
                </c:pt>
                <c:pt idx="2315">
                  <c:v>150.0784855</c:v>
                </c:pt>
                <c:pt idx="2316">
                  <c:v>150.0785375</c:v>
                </c:pt>
                <c:pt idx="2317">
                  <c:v>150.0785895</c:v>
                </c:pt>
                <c:pt idx="2318">
                  <c:v>150.0786415</c:v>
                </c:pt>
                <c:pt idx="2319">
                  <c:v>150.0786935</c:v>
                </c:pt>
                <c:pt idx="2320">
                  <c:v>150.0787455</c:v>
                </c:pt>
                <c:pt idx="2321">
                  <c:v>150.0787975</c:v>
                </c:pt>
                <c:pt idx="2322">
                  <c:v>150.0788495</c:v>
                </c:pt>
                <c:pt idx="2323">
                  <c:v>150.0789015</c:v>
                </c:pt>
                <c:pt idx="2324">
                  <c:v>150.0789535</c:v>
                </c:pt>
                <c:pt idx="2325">
                  <c:v>150.0790056</c:v>
                </c:pt>
                <c:pt idx="2326">
                  <c:v>150.0790576</c:v>
                </c:pt>
                <c:pt idx="2327">
                  <c:v>150.0791096</c:v>
                </c:pt>
                <c:pt idx="2328">
                  <c:v>150.0791616</c:v>
                </c:pt>
                <c:pt idx="2329">
                  <c:v>150.0792136</c:v>
                </c:pt>
                <c:pt idx="2330">
                  <c:v>150.0792656</c:v>
                </c:pt>
                <c:pt idx="2331">
                  <c:v>150.0793176</c:v>
                </c:pt>
                <c:pt idx="2332">
                  <c:v>150.0793696</c:v>
                </c:pt>
                <c:pt idx="2333">
                  <c:v>150.0794216</c:v>
                </c:pt>
                <c:pt idx="2334">
                  <c:v>150.0794736</c:v>
                </c:pt>
                <c:pt idx="2335">
                  <c:v>150.0795256</c:v>
                </c:pt>
                <c:pt idx="2336">
                  <c:v>150.0795776</c:v>
                </c:pt>
                <c:pt idx="2337">
                  <c:v>150.0796296</c:v>
                </c:pt>
                <c:pt idx="2338">
                  <c:v>150.0796816</c:v>
                </c:pt>
                <c:pt idx="2339">
                  <c:v>150.0797336</c:v>
                </c:pt>
                <c:pt idx="2340">
                  <c:v>150.0797856</c:v>
                </c:pt>
                <c:pt idx="2341">
                  <c:v>150.0798376</c:v>
                </c:pt>
                <c:pt idx="2342">
                  <c:v>150.0798896</c:v>
                </c:pt>
                <c:pt idx="2343">
                  <c:v>150.0799416</c:v>
                </c:pt>
                <c:pt idx="2344">
                  <c:v>150.0799936</c:v>
                </c:pt>
                <c:pt idx="2345">
                  <c:v>150.0800456</c:v>
                </c:pt>
                <c:pt idx="2346">
                  <c:v>150.0800976</c:v>
                </c:pt>
                <c:pt idx="2347">
                  <c:v>150.0801496</c:v>
                </c:pt>
                <c:pt idx="2348">
                  <c:v>150.0802016</c:v>
                </c:pt>
                <c:pt idx="2349">
                  <c:v>150.0802536</c:v>
                </c:pt>
                <c:pt idx="2350">
                  <c:v>150.0803056</c:v>
                </c:pt>
                <c:pt idx="2351">
                  <c:v>150.0803576</c:v>
                </c:pt>
                <c:pt idx="2352">
                  <c:v>150.0804096</c:v>
                </c:pt>
                <c:pt idx="2353">
                  <c:v>150.0804616</c:v>
                </c:pt>
                <c:pt idx="2354">
                  <c:v>150.0805136</c:v>
                </c:pt>
                <c:pt idx="2355">
                  <c:v>150.0805656</c:v>
                </c:pt>
                <c:pt idx="2356">
                  <c:v>150.0806176</c:v>
                </c:pt>
                <c:pt idx="2357">
                  <c:v>150.0806696</c:v>
                </c:pt>
                <c:pt idx="2358">
                  <c:v>150.0807216</c:v>
                </c:pt>
                <c:pt idx="2359">
                  <c:v>150.0807736</c:v>
                </c:pt>
                <c:pt idx="2360">
                  <c:v>150.0808256</c:v>
                </c:pt>
                <c:pt idx="2361">
                  <c:v>150.0808776</c:v>
                </c:pt>
                <c:pt idx="2362">
                  <c:v>150.0809296</c:v>
                </c:pt>
                <c:pt idx="2363">
                  <c:v>150.0809816</c:v>
                </c:pt>
                <c:pt idx="2364">
                  <c:v>150.0810336</c:v>
                </c:pt>
                <c:pt idx="2365">
                  <c:v>150.0810856</c:v>
                </c:pt>
                <c:pt idx="2366">
                  <c:v>150.0811376</c:v>
                </c:pt>
                <c:pt idx="2367">
                  <c:v>150.0811896</c:v>
                </c:pt>
                <c:pt idx="2368">
                  <c:v>150.0812416</c:v>
                </c:pt>
                <c:pt idx="2369">
                  <c:v>150.0812936</c:v>
                </c:pt>
                <c:pt idx="2370">
                  <c:v>150.0813456</c:v>
                </c:pt>
                <c:pt idx="2371">
                  <c:v>150.0813976</c:v>
                </c:pt>
                <c:pt idx="2372">
                  <c:v>150.0814496</c:v>
                </c:pt>
                <c:pt idx="2373">
                  <c:v>150.0815016</c:v>
                </c:pt>
                <c:pt idx="2374">
                  <c:v>150.0815536</c:v>
                </c:pt>
                <c:pt idx="2375">
                  <c:v>150.0816056</c:v>
                </c:pt>
                <c:pt idx="2376">
                  <c:v>150.0816576</c:v>
                </c:pt>
                <c:pt idx="2377">
                  <c:v>150.0817096</c:v>
                </c:pt>
                <c:pt idx="2378">
                  <c:v>150.0817616</c:v>
                </c:pt>
                <c:pt idx="2379">
                  <c:v>150.0818136</c:v>
                </c:pt>
                <c:pt idx="2380">
                  <c:v>150.0818656</c:v>
                </c:pt>
                <c:pt idx="2381">
                  <c:v>150.0819176</c:v>
                </c:pt>
                <c:pt idx="2382">
                  <c:v>150.0819696</c:v>
                </c:pt>
                <c:pt idx="2383">
                  <c:v>150.0820216</c:v>
                </c:pt>
                <c:pt idx="2384">
                  <c:v>150.0820736</c:v>
                </c:pt>
                <c:pt idx="2385">
                  <c:v>150.0821256</c:v>
                </c:pt>
                <c:pt idx="2386">
                  <c:v>150.0821776</c:v>
                </c:pt>
                <c:pt idx="2387">
                  <c:v>150.0822296</c:v>
                </c:pt>
                <c:pt idx="2388">
                  <c:v>150.0822816</c:v>
                </c:pt>
                <c:pt idx="2389">
                  <c:v>150.0823336</c:v>
                </c:pt>
                <c:pt idx="2390">
                  <c:v>150.0823856</c:v>
                </c:pt>
                <c:pt idx="2391">
                  <c:v>150.0824376</c:v>
                </c:pt>
                <c:pt idx="2392">
                  <c:v>150.0824896</c:v>
                </c:pt>
                <c:pt idx="2393">
                  <c:v>150.0825416</c:v>
                </c:pt>
                <c:pt idx="2394">
                  <c:v>150.0825936</c:v>
                </c:pt>
                <c:pt idx="2395">
                  <c:v>150.0826456</c:v>
                </c:pt>
                <c:pt idx="2396">
                  <c:v>150.0826976</c:v>
                </c:pt>
                <c:pt idx="2397">
                  <c:v>150.0827496</c:v>
                </c:pt>
                <c:pt idx="2398">
                  <c:v>150.0828016</c:v>
                </c:pt>
                <c:pt idx="2399">
                  <c:v>150.0828536</c:v>
                </c:pt>
                <c:pt idx="2400">
                  <c:v>150.0829056</c:v>
                </c:pt>
                <c:pt idx="2401">
                  <c:v>150.0829576</c:v>
                </c:pt>
                <c:pt idx="2402">
                  <c:v>150.0830096</c:v>
                </c:pt>
                <c:pt idx="2403">
                  <c:v>150.0830616</c:v>
                </c:pt>
                <c:pt idx="2404">
                  <c:v>150.0831136</c:v>
                </c:pt>
                <c:pt idx="2405">
                  <c:v>150.0831656</c:v>
                </c:pt>
                <c:pt idx="2406">
                  <c:v>150.0832176</c:v>
                </c:pt>
                <c:pt idx="2407">
                  <c:v>150.0832696</c:v>
                </c:pt>
                <c:pt idx="2408">
                  <c:v>150.0833216</c:v>
                </c:pt>
                <c:pt idx="2409">
                  <c:v>150.0833736</c:v>
                </c:pt>
                <c:pt idx="2410">
                  <c:v>150.0834256</c:v>
                </c:pt>
                <c:pt idx="2411">
                  <c:v>150.0834776</c:v>
                </c:pt>
                <c:pt idx="2412">
                  <c:v>150.0835296</c:v>
                </c:pt>
                <c:pt idx="2413">
                  <c:v>150.0835816</c:v>
                </c:pt>
                <c:pt idx="2414">
                  <c:v>150.0836336</c:v>
                </c:pt>
                <c:pt idx="2415">
                  <c:v>150.0836856</c:v>
                </c:pt>
                <c:pt idx="2416">
                  <c:v>150.0837376</c:v>
                </c:pt>
                <c:pt idx="2417">
                  <c:v>150.0837896</c:v>
                </c:pt>
                <c:pt idx="2418">
                  <c:v>150.0838416</c:v>
                </c:pt>
                <c:pt idx="2419">
                  <c:v>150.0838936</c:v>
                </c:pt>
                <c:pt idx="2420">
                  <c:v>150.0839456</c:v>
                </c:pt>
                <c:pt idx="2421">
                  <c:v>150.0839976</c:v>
                </c:pt>
                <c:pt idx="2422">
                  <c:v>150.0840496</c:v>
                </c:pt>
                <c:pt idx="2423">
                  <c:v>150.0841016</c:v>
                </c:pt>
                <c:pt idx="2424">
                  <c:v>150.0841536</c:v>
                </c:pt>
                <c:pt idx="2425">
                  <c:v>150.0842057</c:v>
                </c:pt>
                <c:pt idx="2426">
                  <c:v>150.0842577</c:v>
                </c:pt>
                <c:pt idx="2427">
                  <c:v>150.0843097</c:v>
                </c:pt>
                <c:pt idx="2428">
                  <c:v>150.0843617</c:v>
                </c:pt>
                <c:pt idx="2429">
                  <c:v>150.0844137</c:v>
                </c:pt>
                <c:pt idx="2430">
                  <c:v>150.0844657</c:v>
                </c:pt>
                <c:pt idx="2431">
                  <c:v>150.0845177</c:v>
                </c:pt>
                <c:pt idx="2432">
                  <c:v>150.0845697</c:v>
                </c:pt>
                <c:pt idx="2433">
                  <c:v>150.0846217</c:v>
                </c:pt>
                <c:pt idx="2434">
                  <c:v>150.0846737</c:v>
                </c:pt>
                <c:pt idx="2435">
                  <c:v>150.0847257</c:v>
                </c:pt>
                <c:pt idx="2436">
                  <c:v>150.0847777</c:v>
                </c:pt>
                <c:pt idx="2437">
                  <c:v>150.0848297</c:v>
                </c:pt>
                <c:pt idx="2438">
                  <c:v>150.0848817</c:v>
                </c:pt>
                <c:pt idx="2439">
                  <c:v>150.0849337</c:v>
                </c:pt>
                <c:pt idx="2440">
                  <c:v>150.0849857</c:v>
                </c:pt>
                <c:pt idx="2441">
                  <c:v>150.0850377</c:v>
                </c:pt>
                <c:pt idx="2442">
                  <c:v>150.0850897</c:v>
                </c:pt>
                <c:pt idx="2443">
                  <c:v>150.0851417</c:v>
                </c:pt>
                <c:pt idx="2444">
                  <c:v>150.0851937</c:v>
                </c:pt>
                <c:pt idx="2445">
                  <c:v>150.0852457</c:v>
                </c:pt>
                <c:pt idx="2446">
                  <c:v>150.0852977</c:v>
                </c:pt>
                <c:pt idx="2447">
                  <c:v>150.0853497</c:v>
                </c:pt>
                <c:pt idx="2448">
                  <c:v>150.0854017</c:v>
                </c:pt>
                <c:pt idx="2449">
                  <c:v>150.0854537</c:v>
                </c:pt>
                <c:pt idx="2450">
                  <c:v>150.0855057</c:v>
                </c:pt>
                <c:pt idx="2451">
                  <c:v>150.0855577</c:v>
                </c:pt>
                <c:pt idx="2452">
                  <c:v>150.0856097</c:v>
                </c:pt>
                <c:pt idx="2453">
                  <c:v>150.0856617</c:v>
                </c:pt>
                <c:pt idx="2454">
                  <c:v>150.0857137</c:v>
                </c:pt>
                <c:pt idx="2455">
                  <c:v>150.0857657</c:v>
                </c:pt>
                <c:pt idx="2456">
                  <c:v>150.0858177</c:v>
                </c:pt>
                <c:pt idx="2457">
                  <c:v>150.0858697</c:v>
                </c:pt>
                <c:pt idx="2458">
                  <c:v>150.0859217</c:v>
                </c:pt>
                <c:pt idx="2459">
                  <c:v>150.0859737</c:v>
                </c:pt>
                <c:pt idx="2460">
                  <c:v>150.0860257</c:v>
                </c:pt>
                <c:pt idx="2461">
                  <c:v>150.0860777</c:v>
                </c:pt>
                <c:pt idx="2462">
                  <c:v>150.0861297</c:v>
                </c:pt>
                <c:pt idx="2463">
                  <c:v>150.0861817</c:v>
                </c:pt>
                <c:pt idx="2464">
                  <c:v>150.0862337</c:v>
                </c:pt>
                <c:pt idx="2465">
                  <c:v>150.0862857</c:v>
                </c:pt>
                <c:pt idx="2466">
                  <c:v>150.0863377</c:v>
                </c:pt>
                <c:pt idx="2467">
                  <c:v>150.0863897</c:v>
                </c:pt>
                <c:pt idx="2468">
                  <c:v>150.0864417</c:v>
                </c:pt>
                <c:pt idx="2469">
                  <c:v>150.0864937</c:v>
                </c:pt>
                <c:pt idx="2470">
                  <c:v>150.0865457</c:v>
                </c:pt>
                <c:pt idx="2471">
                  <c:v>150.0865977</c:v>
                </c:pt>
                <c:pt idx="2472">
                  <c:v>150.0866497</c:v>
                </c:pt>
                <c:pt idx="2473">
                  <c:v>150.0867017</c:v>
                </c:pt>
                <c:pt idx="2474">
                  <c:v>150.0867537</c:v>
                </c:pt>
                <c:pt idx="2475">
                  <c:v>150.0868057</c:v>
                </c:pt>
                <c:pt idx="2476">
                  <c:v>150.0868577</c:v>
                </c:pt>
                <c:pt idx="2477">
                  <c:v>150.0869097</c:v>
                </c:pt>
                <c:pt idx="2478">
                  <c:v>150.0869617</c:v>
                </c:pt>
                <c:pt idx="2479">
                  <c:v>150.0870137</c:v>
                </c:pt>
                <c:pt idx="2480">
                  <c:v>150.0870657</c:v>
                </c:pt>
                <c:pt idx="2481">
                  <c:v>150.0871177</c:v>
                </c:pt>
                <c:pt idx="2482">
                  <c:v>150.0871697</c:v>
                </c:pt>
                <c:pt idx="2483">
                  <c:v>150.0872217</c:v>
                </c:pt>
                <c:pt idx="2484">
                  <c:v>150.0872737</c:v>
                </c:pt>
                <c:pt idx="2485">
                  <c:v>150.0873257</c:v>
                </c:pt>
                <c:pt idx="2486">
                  <c:v>150.0873777</c:v>
                </c:pt>
                <c:pt idx="2487">
                  <c:v>150.0874297</c:v>
                </c:pt>
                <c:pt idx="2488">
                  <c:v>150.0874817</c:v>
                </c:pt>
                <c:pt idx="2489">
                  <c:v>150.0875337</c:v>
                </c:pt>
                <c:pt idx="2490">
                  <c:v>150.0875857</c:v>
                </c:pt>
                <c:pt idx="2491">
                  <c:v>150.0876377</c:v>
                </c:pt>
                <c:pt idx="2492">
                  <c:v>150.0876897</c:v>
                </c:pt>
                <c:pt idx="2493">
                  <c:v>150.0877417</c:v>
                </c:pt>
                <c:pt idx="2494">
                  <c:v>150.0877937</c:v>
                </c:pt>
                <c:pt idx="2495">
                  <c:v>150.0878457</c:v>
                </c:pt>
                <c:pt idx="2496">
                  <c:v>150.0878977</c:v>
                </c:pt>
                <c:pt idx="2497">
                  <c:v>150.0879497</c:v>
                </c:pt>
                <c:pt idx="2498">
                  <c:v>150.0880017</c:v>
                </c:pt>
                <c:pt idx="2499">
                  <c:v>150.0880537</c:v>
                </c:pt>
                <c:pt idx="2500">
                  <c:v>150.0881057</c:v>
                </c:pt>
                <c:pt idx="2501">
                  <c:v>150.0881577</c:v>
                </c:pt>
                <c:pt idx="2502">
                  <c:v>150.0882097</c:v>
                </c:pt>
                <c:pt idx="2503">
                  <c:v>150.0882617</c:v>
                </c:pt>
                <c:pt idx="2504">
                  <c:v>150.0883137</c:v>
                </c:pt>
                <c:pt idx="2505">
                  <c:v>150.0883657</c:v>
                </c:pt>
                <c:pt idx="2506">
                  <c:v>150.0884177</c:v>
                </c:pt>
                <c:pt idx="2507">
                  <c:v>150.0884697</c:v>
                </c:pt>
                <c:pt idx="2508">
                  <c:v>150.0885217</c:v>
                </c:pt>
                <c:pt idx="2509">
                  <c:v>150.0885737</c:v>
                </c:pt>
                <c:pt idx="2510">
                  <c:v>150.0886257</c:v>
                </c:pt>
                <c:pt idx="2511">
                  <c:v>150.0886777</c:v>
                </c:pt>
                <c:pt idx="2512">
                  <c:v>150.0887297</c:v>
                </c:pt>
                <c:pt idx="2513">
                  <c:v>150.0887817</c:v>
                </c:pt>
                <c:pt idx="2514">
                  <c:v>150.0888337</c:v>
                </c:pt>
                <c:pt idx="2515">
                  <c:v>150.0888857</c:v>
                </c:pt>
                <c:pt idx="2516">
                  <c:v>150.0889377</c:v>
                </c:pt>
                <c:pt idx="2517">
                  <c:v>150.0889897</c:v>
                </c:pt>
                <c:pt idx="2518">
                  <c:v>150.0890417</c:v>
                </c:pt>
                <c:pt idx="2519">
                  <c:v>150.0890937</c:v>
                </c:pt>
                <c:pt idx="2520">
                  <c:v>150.0891457</c:v>
                </c:pt>
                <c:pt idx="2521">
                  <c:v>150.0891977</c:v>
                </c:pt>
                <c:pt idx="2522">
                  <c:v>150.0892497</c:v>
                </c:pt>
                <c:pt idx="2523">
                  <c:v>150.0893017</c:v>
                </c:pt>
                <c:pt idx="2524">
                  <c:v>150.0893538</c:v>
                </c:pt>
                <c:pt idx="2525">
                  <c:v>150.0894058</c:v>
                </c:pt>
                <c:pt idx="2526">
                  <c:v>150.0894578</c:v>
                </c:pt>
                <c:pt idx="2527">
                  <c:v>150.0895098</c:v>
                </c:pt>
                <c:pt idx="2528">
                  <c:v>150.0895618</c:v>
                </c:pt>
                <c:pt idx="2529">
                  <c:v>150.0896138</c:v>
                </c:pt>
                <c:pt idx="2530">
                  <c:v>150.0896658</c:v>
                </c:pt>
                <c:pt idx="2531">
                  <c:v>150.0897178</c:v>
                </c:pt>
                <c:pt idx="2532">
                  <c:v>150.0897698</c:v>
                </c:pt>
                <c:pt idx="2533">
                  <c:v>150.0898218</c:v>
                </c:pt>
                <c:pt idx="2534">
                  <c:v>150.0898738</c:v>
                </c:pt>
                <c:pt idx="2535">
                  <c:v>150.0899258</c:v>
                </c:pt>
                <c:pt idx="2536">
                  <c:v>150.0899778</c:v>
                </c:pt>
                <c:pt idx="2537">
                  <c:v>150.0900298</c:v>
                </c:pt>
                <c:pt idx="2538">
                  <c:v>150.0900818</c:v>
                </c:pt>
                <c:pt idx="2539">
                  <c:v>150.0901338</c:v>
                </c:pt>
                <c:pt idx="2540">
                  <c:v>150.0901858</c:v>
                </c:pt>
                <c:pt idx="2541">
                  <c:v>150.0902378</c:v>
                </c:pt>
                <c:pt idx="2542">
                  <c:v>150.0902898</c:v>
                </c:pt>
                <c:pt idx="2543">
                  <c:v>150.0903418</c:v>
                </c:pt>
                <c:pt idx="2544">
                  <c:v>150.0903938</c:v>
                </c:pt>
                <c:pt idx="2545">
                  <c:v>150.0904458</c:v>
                </c:pt>
                <c:pt idx="2546">
                  <c:v>150.0904978</c:v>
                </c:pt>
                <c:pt idx="2547">
                  <c:v>150.0905498</c:v>
                </c:pt>
                <c:pt idx="2548">
                  <c:v>150.0906018</c:v>
                </c:pt>
                <c:pt idx="2549">
                  <c:v>150.0906538</c:v>
                </c:pt>
                <c:pt idx="2550">
                  <c:v>150.0907058</c:v>
                </c:pt>
                <c:pt idx="2551">
                  <c:v>150.0907578</c:v>
                </c:pt>
                <c:pt idx="2552">
                  <c:v>150.0908098</c:v>
                </c:pt>
                <c:pt idx="2553">
                  <c:v>150.0908618</c:v>
                </c:pt>
                <c:pt idx="2554">
                  <c:v>150.0909138</c:v>
                </c:pt>
                <c:pt idx="2555">
                  <c:v>150.0909658</c:v>
                </c:pt>
                <c:pt idx="2556">
                  <c:v>150.0910178</c:v>
                </c:pt>
                <c:pt idx="2557">
                  <c:v>150.0910698</c:v>
                </c:pt>
                <c:pt idx="2558">
                  <c:v>150.0911218</c:v>
                </c:pt>
                <c:pt idx="2559">
                  <c:v>150.0911738</c:v>
                </c:pt>
                <c:pt idx="2560">
                  <c:v>150.0912258</c:v>
                </c:pt>
                <c:pt idx="2561">
                  <c:v>150.0912778</c:v>
                </c:pt>
                <c:pt idx="2562">
                  <c:v>150.0913298</c:v>
                </c:pt>
                <c:pt idx="2563">
                  <c:v>150.0913818</c:v>
                </c:pt>
                <c:pt idx="2564">
                  <c:v>150.0914338</c:v>
                </c:pt>
                <c:pt idx="2565">
                  <c:v>150.0914858</c:v>
                </c:pt>
                <c:pt idx="2566">
                  <c:v>150.0915378</c:v>
                </c:pt>
                <c:pt idx="2567">
                  <c:v>150.0915898</c:v>
                </c:pt>
                <c:pt idx="2568">
                  <c:v>150.0916418</c:v>
                </c:pt>
                <c:pt idx="2569">
                  <c:v>150.0916938</c:v>
                </c:pt>
                <c:pt idx="2570">
                  <c:v>150.0917458</c:v>
                </c:pt>
                <c:pt idx="2571">
                  <c:v>150.0917978</c:v>
                </c:pt>
                <c:pt idx="2572">
                  <c:v>150.0918498</c:v>
                </c:pt>
                <c:pt idx="2573">
                  <c:v>150.0919018</c:v>
                </c:pt>
                <c:pt idx="2574">
                  <c:v>150.0919538</c:v>
                </c:pt>
                <c:pt idx="2575">
                  <c:v>150.0920058</c:v>
                </c:pt>
                <c:pt idx="2576">
                  <c:v>150.0920578</c:v>
                </c:pt>
                <c:pt idx="2577">
                  <c:v>150.0921098</c:v>
                </c:pt>
                <c:pt idx="2578">
                  <c:v>150.0921618</c:v>
                </c:pt>
                <c:pt idx="2579">
                  <c:v>150.0922138</c:v>
                </c:pt>
                <c:pt idx="2580">
                  <c:v>150.0922658</c:v>
                </c:pt>
                <c:pt idx="2581">
                  <c:v>150.0923178</c:v>
                </c:pt>
                <c:pt idx="2582">
                  <c:v>150.0923698</c:v>
                </c:pt>
                <c:pt idx="2583">
                  <c:v>150.0924218</c:v>
                </c:pt>
                <c:pt idx="2584">
                  <c:v>150.0924738</c:v>
                </c:pt>
                <c:pt idx="2585">
                  <c:v>150.0925258</c:v>
                </c:pt>
                <c:pt idx="2586">
                  <c:v>150.0925778</c:v>
                </c:pt>
                <c:pt idx="2587">
                  <c:v>150.0926298</c:v>
                </c:pt>
                <c:pt idx="2588">
                  <c:v>150.0926818</c:v>
                </c:pt>
                <c:pt idx="2589">
                  <c:v>150.0927338</c:v>
                </c:pt>
                <c:pt idx="2590">
                  <c:v>150.0927858</c:v>
                </c:pt>
                <c:pt idx="2591">
                  <c:v>150.0928378</c:v>
                </c:pt>
                <c:pt idx="2592">
                  <c:v>150.0928898</c:v>
                </c:pt>
                <c:pt idx="2593">
                  <c:v>150.0929418</c:v>
                </c:pt>
                <c:pt idx="2594">
                  <c:v>150.0929938</c:v>
                </c:pt>
                <c:pt idx="2595">
                  <c:v>150.0930458</c:v>
                </c:pt>
                <c:pt idx="2596">
                  <c:v>150.0930978</c:v>
                </c:pt>
                <c:pt idx="2597">
                  <c:v>150.0931498</c:v>
                </c:pt>
                <c:pt idx="2598">
                  <c:v>150.0932018</c:v>
                </c:pt>
                <c:pt idx="2599">
                  <c:v>150.0932538</c:v>
                </c:pt>
                <c:pt idx="2600">
                  <c:v>150.0933058</c:v>
                </c:pt>
                <c:pt idx="2601">
                  <c:v>150.0933578</c:v>
                </c:pt>
                <c:pt idx="2602">
                  <c:v>150.0934098</c:v>
                </c:pt>
                <c:pt idx="2603">
                  <c:v>150.0934618</c:v>
                </c:pt>
                <c:pt idx="2604">
                  <c:v>150.0935138</c:v>
                </c:pt>
                <c:pt idx="2605">
                  <c:v>150.0935657999999</c:v>
                </c:pt>
                <c:pt idx="2606">
                  <c:v>150.0936178</c:v>
                </c:pt>
                <c:pt idx="2607">
                  <c:v>150.0936698</c:v>
                </c:pt>
                <c:pt idx="2608">
                  <c:v>150.0937218</c:v>
                </c:pt>
                <c:pt idx="2609">
                  <c:v>150.0937738</c:v>
                </c:pt>
                <c:pt idx="2610">
                  <c:v>150.0938258</c:v>
                </c:pt>
                <c:pt idx="2611">
                  <c:v>150.0938778</c:v>
                </c:pt>
                <c:pt idx="2612">
                  <c:v>150.0939298</c:v>
                </c:pt>
                <c:pt idx="2613">
                  <c:v>150.0939818</c:v>
                </c:pt>
                <c:pt idx="2614">
                  <c:v>150.0940338</c:v>
                </c:pt>
                <c:pt idx="2615">
                  <c:v>150.0940858</c:v>
                </c:pt>
                <c:pt idx="2616">
                  <c:v>150.0941378</c:v>
                </c:pt>
                <c:pt idx="2617">
                  <c:v>150.0941898</c:v>
                </c:pt>
                <c:pt idx="2618">
                  <c:v>150.0942418</c:v>
                </c:pt>
                <c:pt idx="2619">
                  <c:v>150.0942938</c:v>
                </c:pt>
                <c:pt idx="2620">
                  <c:v>150.0943458</c:v>
                </c:pt>
                <c:pt idx="2621">
                  <c:v>150.0943978</c:v>
                </c:pt>
                <c:pt idx="2622">
                  <c:v>150.0944498</c:v>
                </c:pt>
                <c:pt idx="2623">
                  <c:v>150.0945018</c:v>
                </c:pt>
                <c:pt idx="2624">
                  <c:v>150.0945539</c:v>
                </c:pt>
                <c:pt idx="2625">
                  <c:v>150.0946059</c:v>
                </c:pt>
                <c:pt idx="2626">
                  <c:v>150.0946579</c:v>
                </c:pt>
                <c:pt idx="2627">
                  <c:v>150.0947099</c:v>
                </c:pt>
                <c:pt idx="2628">
                  <c:v>150.0947619</c:v>
                </c:pt>
                <c:pt idx="2629">
                  <c:v>150.0948139</c:v>
                </c:pt>
                <c:pt idx="2630">
                  <c:v>150.0948659</c:v>
                </c:pt>
                <c:pt idx="2631">
                  <c:v>150.0949179</c:v>
                </c:pt>
                <c:pt idx="2632">
                  <c:v>150.0949699</c:v>
                </c:pt>
                <c:pt idx="2633">
                  <c:v>150.0950219</c:v>
                </c:pt>
                <c:pt idx="2634">
                  <c:v>150.0950739</c:v>
                </c:pt>
                <c:pt idx="2635">
                  <c:v>150.0951259</c:v>
                </c:pt>
                <c:pt idx="2636">
                  <c:v>150.0951779</c:v>
                </c:pt>
                <c:pt idx="2637">
                  <c:v>150.0952299</c:v>
                </c:pt>
                <c:pt idx="2638">
                  <c:v>150.0952819</c:v>
                </c:pt>
                <c:pt idx="2639">
                  <c:v>150.0953339</c:v>
                </c:pt>
                <c:pt idx="2640">
                  <c:v>150.0953859</c:v>
                </c:pt>
                <c:pt idx="2641">
                  <c:v>150.0954379</c:v>
                </c:pt>
                <c:pt idx="2642">
                  <c:v>150.0954899</c:v>
                </c:pt>
                <c:pt idx="2643">
                  <c:v>150.0955419</c:v>
                </c:pt>
                <c:pt idx="2644">
                  <c:v>150.0955939</c:v>
                </c:pt>
                <c:pt idx="2645">
                  <c:v>150.0956459</c:v>
                </c:pt>
                <c:pt idx="2646">
                  <c:v>150.0956979</c:v>
                </c:pt>
                <c:pt idx="2647">
                  <c:v>150.0957499</c:v>
                </c:pt>
                <c:pt idx="2648">
                  <c:v>150.0958019</c:v>
                </c:pt>
                <c:pt idx="2649">
                  <c:v>150.0958539</c:v>
                </c:pt>
                <c:pt idx="2650">
                  <c:v>150.0959059</c:v>
                </c:pt>
                <c:pt idx="2651">
                  <c:v>150.0959579</c:v>
                </c:pt>
                <c:pt idx="2652">
                  <c:v>150.0960099</c:v>
                </c:pt>
                <c:pt idx="2653">
                  <c:v>150.0960619</c:v>
                </c:pt>
                <c:pt idx="2654">
                  <c:v>150.0961139</c:v>
                </c:pt>
                <c:pt idx="2655">
                  <c:v>150.0961659</c:v>
                </c:pt>
                <c:pt idx="2656">
                  <c:v>150.0962179</c:v>
                </c:pt>
                <c:pt idx="2657">
                  <c:v>150.0962699</c:v>
                </c:pt>
                <c:pt idx="2658">
                  <c:v>150.0963219</c:v>
                </c:pt>
                <c:pt idx="2659">
                  <c:v>150.0963739</c:v>
                </c:pt>
                <c:pt idx="2660">
                  <c:v>150.0964259</c:v>
                </c:pt>
                <c:pt idx="2661">
                  <c:v>150.0964779</c:v>
                </c:pt>
                <c:pt idx="2662">
                  <c:v>150.0965299</c:v>
                </c:pt>
                <c:pt idx="2663">
                  <c:v>150.0965819</c:v>
                </c:pt>
                <c:pt idx="2664">
                  <c:v>150.0966339</c:v>
                </c:pt>
                <c:pt idx="2665">
                  <c:v>150.0966859</c:v>
                </c:pt>
                <c:pt idx="2666">
                  <c:v>150.0967379</c:v>
                </c:pt>
                <c:pt idx="2667">
                  <c:v>150.0967899</c:v>
                </c:pt>
                <c:pt idx="2668">
                  <c:v>150.0968419</c:v>
                </c:pt>
                <c:pt idx="2669">
                  <c:v>150.0968939</c:v>
                </c:pt>
                <c:pt idx="2670">
                  <c:v>150.0969459</c:v>
                </c:pt>
                <c:pt idx="2671">
                  <c:v>150.0969979</c:v>
                </c:pt>
                <c:pt idx="2672">
                  <c:v>150.0970499</c:v>
                </c:pt>
                <c:pt idx="2673">
                  <c:v>150.0971019</c:v>
                </c:pt>
                <c:pt idx="2674">
                  <c:v>150.0971539</c:v>
                </c:pt>
                <c:pt idx="2675">
                  <c:v>150.0972059</c:v>
                </c:pt>
                <c:pt idx="2676">
                  <c:v>150.0972579</c:v>
                </c:pt>
                <c:pt idx="2677">
                  <c:v>150.0973099</c:v>
                </c:pt>
                <c:pt idx="2678">
                  <c:v>150.0973619</c:v>
                </c:pt>
                <c:pt idx="2679">
                  <c:v>150.0974139</c:v>
                </c:pt>
                <c:pt idx="2680">
                  <c:v>150.0974659</c:v>
                </c:pt>
                <c:pt idx="2681">
                  <c:v>150.0975179</c:v>
                </c:pt>
                <c:pt idx="2682">
                  <c:v>150.0975699</c:v>
                </c:pt>
                <c:pt idx="2683">
                  <c:v>150.0976219</c:v>
                </c:pt>
                <c:pt idx="2684">
                  <c:v>150.0976739</c:v>
                </c:pt>
                <c:pt idx="2685">
                  <c:v>150.0977259</c:v>
                </c:pt>
                <c:pt idx="2686">
                  <c:v>150.0977779</c:v>
                </c:pt>
                <c:pt idx="2687">
                  <c:v>150.0978299</c:v>
                </c:pt>
                <c:pt idx="2688">
                  <c:v>150.0978819</c:v>
                </c:pt>
                <c:pt idx="2689">
                  <c:v>150.0979339</c:v>
                </c:pt>
                <c:pt idx="2690">
                  <c:v>150.0979859</c:v>
                </c:pt>
                <c:pt idx="2691">
                  <c:v>150.0980379</c:v>
                </c:pt>
                <c:pt idx="2692">
                  <c:v>150.0980899</c:v>
                </c:pt>
                <c:pt idx="2693">
                  <c:v>150.0981419</c:v>
                </c:pt>
                <c:pt idx="2694">
                  <c:v>150.0981939</c:v>
                </c:pt>
                <c:pt idx="2695">
                  <c:v>150.0982459</c:v>
                </c:pt>
                <c:pt idx="2696">
                  <c:v>150.0982979</c:v>
                </c:pt>
                <c:pt idx="2697">
                  <c:v>150.0983499</c:v>
                </c:pt>
                <c:pt idx="2698">
                  <c:v>150.0984019</c:v>
                </c:pt>
                <c:pt idx="2699">
                  <c:v>150.0984539</c:v>
                </c:pt>
                <c:pt idx="2700">
                  <c:v>150.0985059</c:v>
                </c:pt>
                <c:pt idx="2701">
                  <c:v>150.0985579</c:v>
                </c:pt>
                <c:pt idx="2702">
                  <c:v>150.0986099</c:v>
                </c:pt>
                <c:pt idx="2703">
                  <c:v>150.0986619</c:v>
                </c:pt>
                <c:pt idx="2704">
                  <c:v>150.0987139</c:v>
                </c:pt>
                <c:pt idx="2705">
                  <c:v>150.0987659</c:v>
                </c:pt>
                <c:pt idx="2706">
                  <c:v>150.0988179</c:v>
                </c:pt>
                <c:pt idx="2707">
                  <c:v>150.0988699</c:v>
                </c:pt>
                <c:pt idx="2708">
                  <c:v>150.0989219</c:v>
                </c:pt>
                <c:pt idx="2709">
                  <c:v>150.0989739</c:v>
                </c:pt>
                <c:pt idx="2710">
                  <c:v>150.0990259</c:v>
                </c:pt>
                <c:pt idx="2711">
                  <c:v>150.0990779</c:v>
                </c:pt>
                <c:pt idx="2712">
                  <c:v>150.0991299</c:v>
                </c:pt>
                <c:pt idx="2713">
                  <c:v>150.0991819</c:v>
                </c:pt>
                <c:pt idx="2714">
                  <c:v>150.0992339</c:v>
                </c:pt>
                <c:pt idx="2715">
                  <c:v>150.0992859</c:v>
                </c:pt>
                <c:pt idx="2716">
                  <c:v>150.0993379</c:v>
                </c:pt>
                <c:pt idx="2717">
                  <c:v>150.0993899</c:v>
                </c:pt>
                <c:pt idx="2718">
                  <c:v>150.0994419</c:v>
                </c:pt>
                <c:pt idx="2719">
                  <c:v>150.0994939</c:v>
                </c:pt>
                <c:pt idx="2720">
                  <c:v>150.0995459</c:v>
                </c:pt>
                <c:pt idx="2721">
                  <c:v>150.0995979</c:v>
                </c:pt>
                <c:pt idx="2722">
                  <c:v>150.0996499</c:v>
                </c:pt>
                <c:pt idx="2723">
                  <c:v>150.099702</c:v>
                </c:pt>
                <c:pt idx="2724">
                  <c:v>150.099754</c:v>
                </c:pt>
                <c:pt idx="2725">
                  <c:v>150.099806</c:v>
                </c:pt>
                <c:pt idx="2726">
                  <c:v>150.099858</c:v>
                </c:pt>
                <c:pt idx="2727">
                  <c:v>150.09991</c:v>
                </c:pt>
                <c:pt idx="2728">
                  <c:v>150.099962</c:v>
                </c:pt>
                <c:pt idx="2729">
                  <c:v>150.100014</c:v>
                </c:pt>
                <c:pt idx="2730">
                  <c:v>150.100066</c:v>
                </c:pt>
                <c:pt idx="2731">
                  <c:v>150.100118</c:v>
                </c:pt>
                <c:pt idx="2732">
                  <c:v>150.10017</c:v>
                </c:pt>
                <c:pt idx="2733">
                  <c:v>150.100222</c:v>
                </c:pt>
                <c:pt idx="2734">
                  <c:v>150.100274</c:v>
                </c:pt>
                <c:pt idx="2735">
                  <c:v>150.100326</c:v>
                </c:pt>
                <c:pt idx="2736">
                  <c:v>150.100378</c:v>
                </c:pt>
                <c:pt idx="2737">
                  <c:v>150.10043</c:v>
                </c:pt>
                <c:pt idx="2738">
                  <c:v>150.100482</c:v>
                </c:pt>
                <c:pt idx="2739">
                  <c:v>150.100534</c:v>
                </c:pt>
                <c:pt idx="2740">
                  <c:v>150.100586</c:v>
                </c:pt>
                <c:pt idx="2741">
                  <c:v>150.100638</c:v>
                </c:pt>
                <c:pt idx="2742">
                  <c:v>150.10069</c:v>
                </c:pt>
                <c:pt idx="2743">
                  <c:v>150.100742</c:v>
                </c:pt>
                <c:pt idx="2744">
                  <c:v>150.100794</c:v>
                </c:pt>
                <c:pt idx="2745">
                  <c:v>150.100846</c:v>
                </c:pt>
                <c:pt idx="2746">
                  <c:v>150.100898</c:v>
                </c:pt>
                <c:pt idx="2747">
                  <c:v>150.10095</c:v>
                </c:pt>
                <c:pt idx="2748">
                  <c:v>150.101002</c:v>
                </c:pt>
                <c:pt idx="2749">
                  <c:v>150.101054</c:v>
                </c:pt>
                <c:pt idx="2750">
                  <c:v>150.101106</c:v>
                </c:pt>
                <c:pt idx="2751">
                  <c:v>150.101158</c:v>
                </c:pt>
                <c:pt idx="2752">
                  <c:v>150.10121</c:v>
                </c:pt>
                <c:pt idx="2753">
                  <c:v>150.101262</c:v>
                </c:pt>
                <c:pt idx="2754">
                  <c:v>150.101314</c:v>
                </c:pt>
                <c:pt idx="2755">
                  <c:v>150.101366</c:v>
                </c:pt>
                <c:pt idx="2756">
                  <c:v>150.101418</c:v>
                </c:pt>
                <c:pt idx="2757">
                  <c:v>150.10147</c:v>
                </c:pt>
                <c:pt idx="2758">
                  <c:v>150.101522</c:v>
                </c:pt>
                <c:pt idx="2759">
                  <c:v>150.101574</c:v>
                </c:pt>
                <c:pt idx="2760">
                  <c:v>150.101626</c:v>
                </c:pt>
                <c:pt idx="2761">
                  <c:v>150.101678</c:v>
                </c:pt>
                <c:pt idx="2762">
                  <c:v>150.10173</c:v>
                </c:pt>
                <c:pt idx="2763">
                  <c:v>150.101782</c:v>
                </c:pt>
                <c:pt idx="2764">
                  <c:v>150.101834</c:v>
                </c:pt>
                <c:pt idx="2765">
                  <c:v>150.101886</c:v>
                </c:pt>
                <c:pt idx="2766">
                  <c:v>150.101938</c:v>
                </c:pt>
                <c:pt idx="2767">
                  <c:v>150.10199</c:v>
                </c:pt>
                <c:pt idx="2768">
                  <c:v>150.102042</c:v>
                </c:pt>
                <c:pt idx="2769">
                  <c:v>150.102094</c:v>
                </c:pt>
                <c:pt idx="2770">
                  <c:v>150.102146</c:v>
                </c:pt>
                <c:pt idx="2771">
                  <c:v>150.102198</c:v>
                </c:pt>
                <c:pt idx="2772">
                  <c:v>150.10225</c:v>
                </c:pt>
                <c:pt idx="2773">
                  <c:v>150.102302</c:v>
                </c:pt>
                <c:pt idx="2774">
                  <c:v>150.102354</c:v>
                </c:pt>
                <c:pt idx="2775">
                  <c:v>150.102406</c:v>
                </c:pt>
                <c:pt idx="2776">
                  <c:v>150.102458</c:v>
                </c:pt>
                <c:pt idx="2777">
                  <c:v>150.10251</c:v>
                </c:pt>
                <c:pt idx="2778">
                  <c:v>150.102562</c:v>
                </c:pt>
                <c:pt idx="2779">
                  <c:v>150.102614</c:v>
                </c:pt>
                <c:pt idx="2780">
                  <c:v>150.102666</c:v>
                </c:pt>
                <c:pt idx="2781">
                  <c:v>150.102718</c:v>
                </c:pt>
                <c:pt idx="2782">
                  <c:v>150.10277</c:v>
                </c:pt>
                <c:pt idx="2783">
                  <c:v>150.102822</c:v>
                </c:pt>
                <c:pt idx="2784">
                  <c:v>150.102874</c:v>
                </c:pt>
                <c:pt idx="2785">
                  <c:v>150.102926</c:v>
                </c:pt>
                <c:pt idx="2786">
                  <c:v>150.102978</c:v>
                </c:pt>
                <c:pt idx="2787">
                  <c:v>150.10303</c:v>
                </c:pt>
                <c:pt idx="2788">
                  <c:v>150.103082</c:v>
                </c:pt>
                <c:pt idx="2789">
                  <c:v>150.103134</c:v>
                </c:pt>
                <c:pt idx="2790">
                  <c:v>150.103186</c:v>
                </c:pt>
                <c:pt idx="2791">
                  <c:v>150.103238</c:v>
                </c:pt>
                <c:pt idx="2792">
                  <c:v>150.10329</c:v>
                </c:pt>
                <c:pt idx="2793">
                  <c:v>150.103342</c:v>
                </c:pt>
                <c:pt idx="2794">
                  <c:v>150.103394</c:v>
                </c:pt>
                <c:pt idx="2795">
                  <c:v>150.103446</c:v>
                </c:pt>
                <c:pt idx="2796">
                  <c:v>150.103498</c:v>
                </c:pt>
                <c:pt idx="2797">
                  <c:v>150.10355</c:v>
                </c:pt>
                <c:pt idx="2798">
                  <c:v>150.103602</c:v>
                </c:pt>
                <c:pt idx="2799">
                  <c:v>150.1036539999999</c:v>
                </c:pt>
                <c:pt idx="2800">
                  <c:v>150.103706</c:v>
                </c:pt>
                <c:pt idx="2801">
                  <c:v>150.103758</c:v>
                </c:pt>
                <c:pt idx="2802">
                  <c:v>150.10381</c:v>
                </c:pt>
                <c:pt idx="2803">
                  <c:v>150.103862</c:v>
                </c:pt>
                <c:pt idx="2804">
                  <c:v>150.103914</c:v>
                </c:pt>
                <c:pt idx="2805">
                  <c:v>150.103966</c:v>
                </c:pt>
                <c:pt idx="2806">
                  <c:v>150.104018</c:v>
                </c:pt>
                <c:pt idx="2807">
                  <c:v>150.10407</c:v>
                </c:pt>
                <c:pt idx="2808">
                  <c:v>150.104122</c:v>
                </c:pt>
                <c:pt idx="2809">
                  <c:v>150.104174</c:v>
                </c:pt>
                <c:pt idx="2810">
                  <c:v>150.104226</c:v>
                </c:pt>
                <c:pt idx="2811">
                  <c:v>150.104278</c:v>
                </c:pt>
                <c:pt idx="2812">
                  <c:v>150.10433</c:v>
                </c:pt>
                <c:pt idx="2813">
                  <c:v>150.104382</c:v>
                </c:pt>
                <c:pt idx="2814">
                  <c:v>150.104434</c:v>
                </c:pt>
                <c:pt idx="2815">
                  <c:v>150.104486</c:v>
                </c:pt>
                <c:pt idx="2816">
                  <c:v>150.104538</c:v>
                </c:pt>
                <c:pt idx="2817">
                  <c:v>150.10459</c:v>
                </c:pt>
                <c:pt idx="2818">
                  <c:v>150.104642</c:v>
                </c:pt>
                <c:pt idx="2819">
                  <c:v>150.104694</c:v>
                </c:pt>
                <c:pt idx="2820">
                  <c:v>150.104746</c:v>
                </c:pt>
                <c:pt idx="2821">
                  <c:v>150.104798</c:v>
                </c:pt>
                <c:pt idx="2822">
                  <c:v>150.1048501</c:v>
                </c:pt>
                <c:pt idx="2823">
                  <c:v>150.1049021</c:v>
                </c:pt>
                <c:pt idx="2824">
                  <c:v>150.1049541</c:v>
                </c:pt>
                <c:pt idx="2825">
                  <c:v>150.1050061</c:v>
                </c:pt>
                <c:pt idx="2826">
                  <c:v>150.1050581</c:v>
                </c:pt>
                <c:pt idx="2827">
                  <c:v>150.1051101</c:v>
                </c:pt>
                <c:pt idx="2828">
                  <c:v>150.1051621</c:v>
                </c:pt>
                <c:pt idx="2829">
                  <c:v>150.1052141</c:v>
                </c:pt>
                <c:pt idx="2830">
                  <c:v>150.1052661</c:v>
                </c:pt>
                <c:pt idx="2831">
                  <c:v>150.1053181</c:v>
                </c:pt>
                <c:pt idx="2832">
                  <c:v>150.1053701</c:v>
                </c:pt>
                <c:pt idx="2833">
                  <c:v>150.1054221</c:v>
                </c:pt>
                <c:pt idx="2834">
                  <c:v>150.1054741</c:v>
                </c:pt>
                <c:pt idx="2835">
                  <c:v>150.1055261</c:v>
                </c:pt>
                <c:pt idx="2836">
                  <c:v>150.1055781</c:v>
                </c:pt>
                <c:pt idx="2837">
                  <c:v>150.1056301</c:v>
                </c:pt>
                <c:pt idx="2838">
                  <c:v>150.1056821</c:v>
                </c:pt>
                <c:pt idx="2839">
                  <c:v>150.1057341</c:v>
                </c:pt>
                <c:pt idx="2840">
                  <c:v>150.1057861</c:v>
                </c:pt>
                <c:pt idx="2841">
                  <c:v>150.1058381</c:v>
                </c:pt>
                <c:pt idx="2842">
                  <c:v>150.1058901</c:v>
                </c:pt>
                <c:pt idx="2843">
                  <c:v>150.1059421</c:v>
                </c:pt>
                <c:pt idx="2844">
                  <c:v>150.1059941</c:v>
                </c:pt>
                <c:pt idx="2845">
                  <c:v>150.1060461</c:v>
                </c:pt>
                <c:pt idx="2846">
                  <c:v>150.1060981</c:v>
                </c:pt>
                <c:pt idx="2847">
                  <c:v>150.1061501</c:v>
                </c:pt>
                <c:pt idx="2848">
                  <c:v>150.1062021</c:v>
                </c:pt>
                <c:pt idx="2849">
                  <c:v>150.1062541</c:v>
                </c:pt>
                <c:pt idx="2850">
                  <c:v>150.1063061</c:v>
                </c:pt>
                <c:pt idx="2851">
                  <c:v>150.1063581</c:v>
                </c:pt>
                <c:pt idx="2852">
                  <c:v>150.1064101</c:v>
                </c:pt>
                <c:pt idx="2853">
                  <c:v>150.1064621</c:v>
                </c:pt>
                <c:pt idx="2854">
                  <c:v>150.1065141</c:v>
                </c:pt>
                <c:pt idx="2855">
                  <c:v>150.1065661</c:v>
                </c:pt>
                <c:pt idx="2856">
                  <c:v>150.1066181</c:v>
                </c:pt>
                <c:pt idx="2857">
                  <c:v>150.1066701</c:v>
                </c:pt>
                <c:pt idx="2858">
                  <c:v>150.1067221</c:v>
                </c:pt>
                <c:pt idx="2859">
                  <c:v>150.1067741</c:v>
                </c:pt>
                <c:pt idx="2860">
                  <c:v>150.1068261</c:v>
                </c:pt>
                <c:pt idx="2861">
                  <c:v>150.1068781</c:v>
                </c:pt>
                <c:pt idx="2862">
                  <c:v>150.1069301</c:v>
                </c:pt>
                <c:pt idx="2863">
                  <c:v>150.1069821</c:v>
                </c:pt>
                <c:pt idx="2864">
                  <c:v>150.1070341</c:v>
                </c:pt>
                <c:pt idx="2865">
                  <c:v>150.1070861</c:v>
                </c:pt>
                <c:pt idx="2866">
                  <c:v>150.1071381</c:v>
                </c:pt>
                <c:pt idx="2867">
                  <c:v>150.1071901</c:v>
                </c:pt>
                <c:pt idx="2868">
                  <c:v>150.1072421</c:v>
                </c:pt>
                <c:pt idx="2869">
                  <c:v>150.1072941</c:v>
                </c:pt>
                <c:pt idx="2870">
                  <c:v>150.1073461</c:v>
                </c:pt>
                <c:pt idx="2871">
                  <c:v>150.1073981</c:v>
                </c:pt>
                <c:pt idx="2872">
                  <c:v>150.1074501</c:v>
                </c:pt>
                <c:pt idx="2873">
                  <c:v>150.1075021</c:v>
                </c:pt>
                <c:pt idx="2874">
                  <c:v>150.1075541</c:v>
                </c:pt>
                <c:pt idx="2875">
                  <c:v>150.1076061</c:v>
                </c:pt>
                <c:pt idx="2876">
                  <c:v>150.1076581</c:v>
                </c:pt>
                <c:pt idx="2877">
                  <c:v>150.1077101</c:v>
                </c:pt>
                <c:pt idx="2878">
                  <c:v>150.1077621</c:v>
                </c:pt>
                <c:pt idx="2879">
                  <c:v>150.1078141</c:v>
                </c:pt>
                <c:pt idx="2880">
                  <c:v>150.1078661</c:v>
                </c:pt>
                <c:pt idx="2881">
                  <c:v>150.1079181</c:v>
                </c:pt>
                <c:pt idx="2882">
                  <c:v>150.1079701</c:v>
                </c:pt>
                <c:pt idx="2883">
                  <c:v>150.1080221</c:v>
                </c:pt>
                <c:pt idx="2884">
                  <c:v>150.1080741</c:v>
                </c:pt>
                <c:pt idx="2885">
                  <c:v>150.1081261</c:v>
                </c:pt>
                <c:pt idx="2886">
                  <c:v>150.1081781</c:v>
                </c:pt>
                <c:pt idx="2887">
                  <c:v>150.1082301</c:v>
                </c:pt>
                <c:pt idx="2888">
                  <c:v>150.1082821</c:v>
                </c:pt>
                <c:pt idx="2889">
                  <c:v>150.1083341</c:v>
                </c:pt>
                <c:pt idx="2890">
                  <c:v>150.1083861</c:v>
                </c:pt>
                <c:pt idx="2891">
                  <c:v>150.1084381</c:v>
                </c:pt>
                <c:pt idx="2892">
                  <c:v>150.1084901</c:v>
                </c:pt>
                <c:pt idx="2893">
                  <c:v>150.1085421</c:v>
                </c:pt>
                <c:pt idx="2894">
                  <c:v>150.1085941</c:v>
                </c:pt>
                <c:pt idx="2895">
                  <c:v>150.1086461</c:v>
                </c:pt>
                <c:pt idx="2896">
                  <c:v>150.1086981</c:v>
                </c:pt>
                <c:pt idx="2897">
                  <c:v>150.1087501</c:v>
                </c:pt>
                <c:pt idx="2898">
                  <c:v>150.1088021</c:v>
                </c:pt>
                <c:pt idx="2899">
                  <c:v>150.1088541</c:v>
                </c:pt>
                <c:pt idx="2900">
                  <c:v>150.1089061</c:v>
                </c:pt>
                <c:pt idx="2901">
                  <c:v>150.1089581</c:v>
                </c:pt>
                <c:pt idx="2902">
                  <c:v>150.1090101</c:v>
                </c:pt>
                <c:pt idx="2903">
                  <c:v>150.1090621</c:v>
                </c:pt>
                <c:pt idx="2904">
                  <c:v>150.1091141</c:v>
                </c:pt>
                <c:pt idx="2905">
                  <c:v>150.1091661</c:v>
                </c:pt>
                <c:pt idx="2906">
                  <c:v>150.1092181</c:v>
                </c:pt>
                <c:pt idx="2907">
                  <c:v>150.1092701</c:v>
                </c:pt>
                <c:pt idx="2908">
                  <c:v>150.1093221</c:v>
                </c:pt>
                <c:pt idx="2909">
                  <c:v>150.1093741</c:v>
                </c:pt>
                <c:pt idx="2910">
                  <c:v>150.1094261</c:v>
                </c:pt>
                <c:pt idx="2911">
                  <c:v>150.1094781</c:v>
                </c:pt>
                <c:pt idx="2912">
                  <c:v>150.1095301</c:v>
                </c:pt>
                <c:pt idx="2913">
                  <c:v>150.1095821</c:v>
                </c:pt>
                <c:pt idx="2914">
                  <c:v>150.1096341</c:v>
                </c:pt>
                <c:pt idx="2915">
                  <c:v>150.1096861</c:v>
                </c:pt>
                <c:pt idx="2916">
                  <c:v>150.1097381</c:v>
                </c:pt>
                <c:pt idx="2917">
                  <c:v>150.1097901</c:v>
                </c:pt>
                <c:pt idx="2918">
                  <c:v>150.1098421</c:v>
                </c:pt>
                <c:pt idx="2919">
                  <c:v>150.1098941</c:v>
                </c:pt>
                <c:pt idx="2920">
                  <c:v>150.1099461</c:v>
                </c:pt>
                <c:pt idx="2921">
                  <c:v>150.1099981</c:v>
                </c:pt>
                <c:pt idx="2922">
                  <c:v>150.1100502</c:v>
                </c:pt>
                <c:pt idx="2923">
                  <c:v>150.1101022</c:v>
                </c:pt>
                <c:pt idx="2924">
                  <c:v>150.1101542</c:v>
                </c:pt>
                <c:pt idx="2925">
                  <c:v>150.1102062</c:v>
                </c:pt>
                <c:pt idx="2926">
                  <c:v>150.1102582</c:v>
                </c:pt>
                <c:pt idx="2927">
                  <c:v>150.1103102</c:v>
                </c:pt>
                <c:pt idx="2928">
                  <c:v>150.1103622</c:v>
                </c:pt>
                <c:pt idx="2929">
                  <c:v>150.1104142</c:v>
                </c:pt>
                <c:pt idx="2930">
                  <c:v>150.1104662</c:v>
                </c:pt>
                <c:pt idx="2931">
                  <c:v>150.1105182</c:v>
                </c:pt>
                <c:pt idx="2932">
                  <c:v>150.1105702</c:v>
                </c:pt>
                <c:pt idx="2933">
                  <c:v>150.1106222</c:v>
                </c:pt>
                <c:pt idx="2934">
                  <c:v>150.1106741999999</c:v>
                </c:pt>
                <c:pt idx="2935">
                  <c:v>150.1107262</c:v>
                </c:pt>
                <c:pt idx="2936">
                  <c:v>150.1107782</c:v>
                </c:pt>
                <c:pt idx="2937">
                  <c:v>150.1108302</c:v>
                </c:pt>
                <c:pt idx="2938">
                  <c:v>150.1108822</c:v>
                </c:pt>
                <c:pt idx="2939">
                  <c:v>150.1109342</c:v>
                </c:pt>
                <c:pt idx="2940">
                  <c:v>150.1109862</c:v>
                </c:pt>
                <c:pt idx="2941">
                  <c:v>150.1110382</c:v>
                </c:pt>
                <c:pt idx="2942">
                  <c:v>150.1110902</c:v>
                </c:pt>
                <c:pt idx="2943">
                  <c:v>150.1111422</c:v>
                </c:pt>
                <c:pt idx="2944">
                  <c:v>150.1111942</c:v>
                </c:pt>
                <c:pt idx="2945">
                  <c:v>150.1112462</c:v>
                </c:pt>
                <c:pt idx="2946">
                  <c:v>150.1112982</c:v>
                </c:pt>
                <c:pt idx="2947">
                  <c:v>150.1113502</c:v>
                </c:pt>
                <c:pt idx="2948">
                  <c:v>150.1114022</c:v>
                </c:pt>
                <c:pt idx="2949">
                  <c:v>150.1114542</c:v>
                </c:pt>
                <c:pt idx="2950">
                  <c:v>150.1115062</c:v>
                </c:pt>
                <c:pt idx="2951">
                  <c:v>150.1115582</c:v>
                </c:pt>
                <c:pt idx="2952">
                  <c:v>150.1116102</c:v>
                </c:pt>
                <c:pt idx="2953">
                  <c:v>150.1116622</c:v>
                </c:pt>
                <c:pt idx="2954">
                  <c:v>150.1117142</c:v>
                </c:pt>
                <c:pt idx="2955">
                  <c:v>150.1117662</c:v>
                </c:pt>
                <c:pt idx="2956">
                  <c:v>150.1118182</c:v>
                </c:pt>
                <c:pt idx="2957">
                  <c:v>150.1118702</c:v>
                </c:pt>
                <c:pt idx="2958">
                  <c:v>150.1119222</c:v>
                </c:pt>
                <c:pt idx="2959">
                  <c:v>150.1119742</c:v>
                </c:pt>
                <c:pt idx="2960">
                  <c:v>150.1120262</c:v>
                </c:pt>
                <c:pt idx="2961">
                  <c:v>150.1120782</c:v>
                </c:pt>
                <c:pt idx="2962">
                  <c:v>150.1121302</c:v>
                </c:pt>
                <c:pt idx="2963">
                  <c:v>150.1121822</c:v>
                </c:pt>
                <c:pt idx="2964">
                  <c:v>150.1122342</c:v>
                </c:pt>
                <c:pt idx="2965">
                  <c:v>150.1122862</c:v>
                </c:pt>
                <c:pt idx="2966">
                  <c:v>150.1123382</c:v>
                </c:pt>
                <c:pt idx="2967">
                  <c:v>150.1123902</c:v>
                </c:pt>
                <c:pt idx="2968">
                  <c:v>150.1124422</c:v>
                </c:pt>
                <c:pt idx="2969">
                  <c:v>150.1124942</c:v>
                </c:pt>
                <c:pt idx="2970">
                  <c:v>150.1125462</c:v>
                </c:pt>
                <c:pt idx="2971">
                  <c:v>150.1125982</c:v>
                </c:pt>
                <c:pt idx="2972">
                  <c:v>150.1126502</c:v>
                </c:pt>
                <c:pt idx="2973">
                  <c:v>150.1127022</c:v>
                </c:pt>
                <c:pt idx="2974">
                  <c:v>150.1127542</c:v>
                </c:pt>
                <c:pt idx="2975">
                  <c:v>150.1128062</c:v>
                </c:pt>
                <c:pt idx="2976">
                  <c:v>150.1128582</c:v>
                </c:pt>
                <c:pt idx="2977">
                  <c:v>150.1129102</c:v>
                </c:pt>
                <c:pt idx="2978">
                  <c:v>150.1129622</c:v>
                </c:pt>
                <c:pt idx="2979">
                  <c:v>150.1130142</c:v>
                </c:pt>
                <c:pt idx="2980">
                  <c:v>150.1130662</c:v>
                </c:pt>
                <c:pt idx="2981">
                  <c:v>150.1131182</c:v>
                </c:pt>
                <c:pt idx="2982">
                  <c:v>150.1131702</c:v>
                </c:pt>
                <c:pt idx="2983">
                  <c:v>150.1132222</c:v>
                </c:pt>
                <c:pt idx="2984">
                  <c:v>150.1132741999999</c:v>
                </c:pt>
                <c:pt idx="2985">
                  <c:v>150.1133262</c:v>
                </c:pt>
                <c:pt idx="2986">
                  <c:v>150.1133782</c:v>
                </c:pt>
                <c:pt idx="2987">
                  <c:v>150.1134302</c:v>
                </c:pt>
                <c:pt idx="2988">
                  <c:v>150.1134822</c:v>
                </c:pt>
                <c:pt idx="2989">
                  <c:v>150.1135341999999</c:v>
                </c:pt>
                <c:pt idx="2990">
                  <c:v>150.1135862</c:v>
                </c:pt>
                <c:pt idx="2991">
                  <c:v>150.1136382</c:v>
                </c:pt>
                <c:pt idx="2992">
                  <c:v>150.1136902</c:v>
                </c:pt>
                <c:pt idx="2993">
                  <c:v>150.1137422</c:v>
                </c:pt>
                <c:pt idx="2994">
                  <c:v>150.1137941999999</c:v>
                </c:pt>
                <c:pt idx="2995">
                  <c:v>150.1138462</c:v>
                </c:pt>
                <c:pt idx="2996">
                  <c:v>150.1138982</c:v>
                </c:pt>
                <c:pt idx="2997">
                  <c:v>150.1139501999999</c:v>
                </c:pt>
                <c:pt idx="2998">
                  <c:v>150.1140022</c:v>
                </c:pt>
                <c:pt idx="2999">
                  <c:v>150.1140541999999</c:v>
                </c:pt>
                <c:pt idx="3000">
                  <c:v>150.1141062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'datalog 3-11-2015'!$F$1</c:f>
              <c:strCache>
                <c:ptCount val="1"/>
                <c:pt idx="0">
                  <c:v>Inf 4</c:v>
                </c:pt>
              </c:strCache>
            </c:strRef>
          </c:tx>
          <c:marker>
            <c:symbol val="none"/>
          </c:marker>
          <c:xVal>
            <c:numRef>
              <c:f>'datalog 3-11-2015'!$B$2:$B$3002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'datalog 3-11-2015'!$F$2:$F$3002</c:f>
              <c:numCache>
                <c:formatCode>General</c:formatCode>
                <c:ptCount val="3001"/>
                <c:pt idx="0">
                  <c:v>148.07</c:v>
                </c:pt>
                <c:pt idx="1">
                  <c:v>148.81</c:v>
                </c:pt>
                <c:pt idx="2">
                  <c:v>150.59</c:v>
                </c:pt>
                <c:pt idx="3">
                  <c:v>152.61</c:v>
                </c:pt>
                <c:pt idx="4">
                  <c:v>151.32</c:v>
                </c:pt>
                <c:pt idx="5">
                  <c:v>149.12</c:v>
                </c:pt>
                <c:pt idx="6">
                  <c:v>148.71</c:v>
                </c:pt>
                <c:pt idx="7">
                  <c:v>150.43</c:v>
                </c:pt>
                <c:pt idx="8">
                  <c:v>149.97</c:v>
                </c:pt>
                <c:pt idx="9">
                  <c:v>149.97</c:v>
                </c:pt>
                <c:pt idx="10">
                  <c:v>151.47</c:v>
                </c:pt>
                <c:pt idx="11">
                  <c:v>150.96</c:v>
                </c:pt>
                <c:pt idx="12">
                  <c:v>150.46</c:v>
                </c:pt>
                <c:pt idx="13">
                  <c:v>149.97</c:v>
                </c:pt>
                <c:pt idx="14">
                  <c:v>149.25</c:v>
                </c:pt>
                <c:pt idx="15">
                  <c:v>149.26</c:v>
                </c:pt>
                <c:pt idx="16">
                  <c:v>148.33</c:v>
                </c:pt>
                <c:pt idx="17">
                  <c:v>149.19</c:v>
                </c:pt>
                <c:pt idx="18">
                  <c:v>149.19</c:v>
                </c:pt>
                <c:pt idx="19">
                  <c:v>149.72</c:v>
                </c:pt>
                <c:pt idx="20">
                  <c:v>149.83</c:v>
                </c:pt>
                <c:pt idx="21">
                  <c:v>150.22</c:v>
                </c:pt>
                <c:pt idx="22">
                  <c:v>151.04</c:v>
                </c:pt>
                <c:pt idx="23">
                  <c:v>150.08</c:v>
                </c:pt>
                <c:pt idx="24">
                  <c:v>150.32</c:v>
                </c:pt>
                <c:pt idx="25">
                  <c:v>150.32</c:v>
                </c:pt>
                <c:pt idx="26">
                  <c:v>150.62</c:v>
                </c:pt>
                <c:pt idx="27">
                  <c:v>149.88</c:v>
                </c:pt>
                <c:pt idx="28">
                  <c:v>150.62</c:v>
                </c:pt>
                <c:pt idx="29">
                  <c:v>150.95</c:v>
                </c:pt>
                <c:pt idx="30">
                  <c:v>150.05</c:v>
                </c:pt>
                <c:pt idx="31">
                  <c:v>148.81</c:v>
                </c:pt>
                <c:pt idx="32">
                  <c:v>149.48</c:v>
                </c:pt>
                <c:pt idx="33">
                  <c:v>149.41</c:v>
                </c:pt>
                <c:pt idx="34">
                  <c:v>149.68</c:v>
                </c:pt>
                <c:pt idx="35">
                  <c:v>149.93</c:v>
                </c:pt>
                <c:pt idx="36">
                  <c:v>149.93</c:v>
                </c:pt>
                <c:pt idx="37">
                  <c:v>150.84</c:v>
                </c:pt>
                <c:pt idx="38">
                  <c:v>150.33</c:v>
                </c:pt>
                <c:pt idx="39">
                  <c:v>150.34</c:v>
                </c:pt>
                <c:pt idx="40">
                  <c:v>149.49</c:v>
                </c:pt>
                <c:pt idx="41">
                  <c:v>149.24</c:v>
                </c:pt>
                <c:pt idx="42">
                  <c:v>148.73</c:v>
                </c:pt>
                <c:pt idx="43">
                  <c:v>149.71</c:v>
                </c:pt>
                <c:pt idx="44">
                  <c:v>150.01</c:v>
                </c:pt>
                <c:pt idx="45">
                  <c:v>150.01</c:v>
                </c:pt>
                <c:pt idx="46">
                  <c:v>150.69</c:v>
                </c:pt>
                <c:pt idx="47">
                  <c:v>150.57</c:v>
                </c:pt>
                <c:pt idx="48">
                  <c:v>150.45</c:v>
                </c:pt>
                <c:pt idx="49">
                  <c:v>150.71</c:v>
                </c:pt>
                <c:pt idx="50">
                  <c:v>149.96</c:v>
                </c:pt>
                <c:pt idx="51">
                  <c:v>148.74</c:v>
                </c:pt>
                <c:pt idx="52">
                  <c:v>148.74</c:v>
                </c:pt>
                <c:pt idx="53">
                  <c:v>150.17</c:v>
                </c:pt>
                <c:pt idx="54">
                  <c:v>149.78</c:v>
                </c:pt>
                <c:pt idx="55">
                  <c:v>149.95</c:v>
                </c:pt>
                <c:pt idx="56">
                  <c:v>149.53</c:v>
                </c:pt>
                <c:pt idx="57">
                  <c:v>149.53</c:v>
                </c:pt>
                <c:pt idx="58">
                  <c:v>150.36</c:v>
                </c:pt>
                <c:pt idx="59">
                  <c:v>150.36</c:v>
                </c:pt>
                <c:pt idx="60">
                  <c:v>150.88</c:v>
                </c:pt>
                <c:pt idx="61">
                  <c:v>151.28</c:v>
                </c:pt>
                <c:pt idx="62">
                  <c:v>150.56</c:v>
                </c:pt>
                <c:pt idx="63">
                  <c:v>149.08</c:v>
                </c:pt>
                <c:pt idx="64">
                  <c:v>149.08</c:v>
                </c:pt>
                <c:pt idx="65">
                  <c:v>147.81</c:v>
                </c:pt>
                <c:pt idx="66">
                  <c:v>147.81</c:v>
                </c:pt>
                <c:pt idx="67">
                  <c:v>148.84</c:v>
                </c:pt>
                <c:pt idx="68">
                  <c:v>148.79</c:v>
                </c:pt>
                <c:pt idx="69">
                  <c:v>147.92</c:v>
                </c:pt>
                <c:pt idx="70">
                  <c:v>148.89</c:v>
                </c:pt>
                <c:pt idx="71">
                  <c:v>148.89</c:v>
                </c:pt>
                <c:pt idx="72">
                  <c:v>150.92</c:v>
                </c:pt>
                <c:pt idx="73">
                  <c:v>152.41</c:v>
                </c:pt>
                <c:pt idx="74">
                  <c:v>152.52</c:v>
                </c:pt>
                <c:pt idx="75">
                  <c:v>152.52</c:v>
                </c:pt>
                <c:pt idx="76">
                  <c:v>151.49</c:v>
                </c:pt>
                <c:pt idx="77">
                  <c:v>149.88</c:v>
                </c:pt>
                <c:pt idx="78">
                  <c:v>149.11</c:v>
                </c:pt>
                <c:pt idx="79">
                  <c:v>148.72</c:v>
                </c:pt>
                <c:pt idx="80">
                  <c:v>148.72</c:v>
                </c:pt>
                <c:pt idx="81">
                  <c:v>148.94</c:v>
                </c:pt>
                <c:pt idx="82">
                  <c:v>148.94</c:v>
                </c:pt>
                <c:pt idx="83">
                  <c:v>150.29</c:v>
                </c:pt>
                <c:pt idx="84">
                  <c:v>150.79</c:v>
                </c:pt>
                <c:pt idx="85">
                  <c:v>150.91</c:v>
                </c:pt>
                <c:pt idx="86">
                  <c:v>151.52</c:v>
                </c:pt>
                <c:pt idx="87">
                  <c:v>151.52</c:v>
                </c:pt>
                <c:pt idx="88">
                  <c:v>149.51</c:v>
                </c:pt>
                <c:pt idx="89">
                  <c:v>149.51</c:v>
                </c:pt>
                <c:pt idx="90">
                  <c:v>147.42</c:v>
                </c:pt>
                <c:pt idx="91">
                  <c:v>148.15</c:v>
                </c:pt>
                <c:pt idx="92">
                  <c:v>149.72</c:v>
                </c:pt>
                <c:pt idx="93">
                  <c:v>149.89</c:v>
                </c:pt>
                <c:pt idx="94">
                  <c:v>149.89</c:v>
                </c:pt>
                <c:pt idx="95">
                  <c:v>152.99</c:v>
                </c:pt>
                <c:pt idx="96">
                  <c:v>151.87</c:v>
                </c:pt>
                <c:pt idx="97">
                  <c:v>151.08</c:v>
                </c:pt>
                <c:pt idx="98">
                  <c:v>151.08</c:v>
                </c:pt>
                <c:pt idx="99">
                  <c:v>149.61</c:v>
                </c:pt>
                <c:pt idx="100">
                  <c:v>149.56</c:v>
                </c:pt>
                <c:pt idx="101">
                  <c:v>148.6</c:v>
                </c:pt>
                <c:pt idx="102">
                  <c:v>149.99</c:v>
                </c:pt>
                <c:pt idx="103">
                  <c:v>149.99</c:v>
                </c:pt>
                <c:pt idx="104">
                  <c:v>151.69</c:v>
                </c:pt>
                <c:pt idx="105">
                  <c:v>151.69</c:v>
                </c:pt>
                <c:pt idx="106">
                  <c:v>149.05</c:v>
                </c:pt>
                <c:pt idx="107">
                  <c:v>149.9</c:v>
                </c:pt>
                <c:pt idx="108">
                  <c:v>149.89</c:v>
                </c:pt>
                <c:pt idx="109">
                  <c:v>149.96</c:v>
                </c:pt>
                <c:pt idx="110">
                  <c:v>149.96</c:v>
                </c:pt>
                <c:pt idx="111">
                  <c:v>148.88</c:v>
                </c:pt>
                <c:pt idx="112">
                  <c:v>148.88</c:v>
                </c:pt>
                <c:pt idx="113">
                  <c:v>148.86</c:v>
                </c:pt>
                <c:pt idx="114">
                  <c:v>150.23</c:v>
                </c:pt>
                <c:pt idx="115">
                  <c:v>150.23</c:v>
                </c:pt>
                <c:pt idx="116">
                  <c:v>150.19</c:v>
                </c:pt>
                <c:pt idx="117">
                  <c:v>150.19</c:v>
                </c:pt>
                <c:pt idx="118">
                  <c:v>148.75</c:v>
                </c:pt>
                <c:pt idx="119">
                  <c:v>148.75</c:v>
                </c:pt>
                <c:pt idx="120">
                  <c:v>149.69</c:v>
                </c:pt>
                <c:pt idx="121">
                  <c:v>149.65</c:v>
                </c:pt>
                <c:pt idx="122">
                  <c:v>149.65</c:v>
                </c:pt>
                <c:pt idx="123">
                  <c:v>149.49</c:v>
                </c:pt>
                <c:pt idx="124">
                  <c:v>149.49</c:v>
                </c:pt>
                <c:pt idx="125">
                  <c:v>150.11</c:v>
                </c:pt>
                <c:pt idx="126">
                  <c:v>150.11</c:v>
                </c:pt>
                <c:pt idx="127">
                  <c:v>149.87</c:v>
                </c:pt>
                <c:pt idx="128">
                  <c:v>150.22</c:v>
                </c:pt>
                <c:pt idx="129">
                  <c:v>150.22</c:v>
                </c:pt>
                <c:pt idx="130">
                  <c:v>149.24</c:v>
                </c:pt>
                <c:pt idx="131">
                  <c:v>149.24</c:v>
                </c:pt>
                <c:pt idx="132">
                  <c:v>149.64</c:v>
                </c:pt>
                <c:pt idx="133">
                  <c:v>149.64</c:v>
                </c:pt>
                <c:pt idx="134">
                  <c:v>148.87</c:v>
                </c:pt>
                <c:pt idx="135">
                  <c:v>150.63</c:v>
                </c:pt>
                <c:pt idx="136">
                  <c:v>150.63</c:v>
                </c:pt>
                <c:pt idx="137">
                  <c:v>151.41</c:v>
                </c:pt>
                <c:pt idx="138">
                  <c:v>151.41</c:v>
                </c:pt>
                <c:pt idx="139">
                  <c:v>151.48</c:v>
                </c:pt>
                <c:pt idx="140">
                  <c:v>151.48</c:v>
                </c:pt>
                <c:pt idx="141">
                  <c:v>148.14</c:v>
                </c:pt>
                <c:pt idx="142">
                  <c:v>150.2</c:v>
                </c:pt>
                <c:pt idx="143">
                  <c:v>150.2</c:v>
                </c:pt>
                <c:pt idx="144">
                  <c:v>151.15</c:v>
                </c:pt>
                <c:pt idx="145">
                  <c:v>151.15</c:v>
                </c:pt>
                <c:pt idx="146">
                  <c:v>151.09</c:v>
                </c:pt>
                <c:pt idx="147">
                  <c:v>149.37</c:v>
                </c:pt>
                <c:pt idx="148">
                  <c:v>148.53</c:v>
                </c:pt>
                <c:pt idx="149">
                  <c:v>149.58</c:v>
                </c:pt>
                <c:pt idx="150">
                  <c:v>150.2</c:v>
                </c:pt>
                <c:pt idx="151">
                  <c:v>149.91</c:v>
                </c:pt>
                <c:pt idx="152">
                  <c:v>149.91</c:v>
                </c:pt>
                <c:pt idx="153">
                  <c:v>150.94</c:v>
                </c:pt>
                <c:pt idx="154">
                  <c:v>150.94</c:v>
                </c:pt>
                <c:pt idx="155">
                  <c:v>151.25</c:v>
                </c:pt>
                <c:pt idx="156">
                  <c:v>151.25</c:v>
                </c:pt>
                <c:pt idx="157">
                  <c:v>150.55</c:v>
                </c:pt>
                <c:pt idx="158">
                  <c:v>150.55</c:v>
                </c:pt>
                <c:pt idx="159">
                  <c:v>147.94</c:v>
                </c:pt>
                <c:pt idx="160">
                  <c:v>147.94</c:v>
                </c:pt>
                <c:pt idx="161">
                  <c:v>147.58</c:v>
                </c:pt>
                <c:pt idx="162">
                  <c:v>147.58</c:v>
                </c:pt>
                <c:pt idx="163">
                  <c:v>150.78</c:v>
                </c:pt>
                <c:pt idx="164">
                  <c:v>151.18</c:v>
                </c:pt>
                <c:pt idx="165">
                  <c:v>151.18</c:v>
                </c:pt>
                <c:pt idx="166">
                  <c:v>150.33</c:v>
                </c:pt>
                <c:pt idx="167">
                  <c:v>150.33</c:v>
                </c:pt>
                <c:pt idx="168">
                  <c:v>150.16</c:v>
                </c:pt>
                <c:pt idx="169">
                  <c:v>150.16</c:v>
                </c:pt>
                <c:pt idx="170">
                  <c:v>148.01</c:v>
                </c:pt>
                <c:pt idx="171">
                  <c:v>148.89</c:v>
                </c:pt>
                <c:pt idx="172">
                  <c:v>148.89</c:v>
                </c:pt>
                <c:pt idx="173">
                  <c:v>149.07</c:v>
                </c:pt>
                <c:pt idx="174">
                  <c:v>149.07</c:v>
                </c:pt>
                <c:pt idx="175">
                  <c:v>150.12</c:v>
                </c:pt>
                <c:pt idx="176">
                  <c:v>150.12</c:v>
                </c:pt>
                <c:pt idx="177">
                  <c:v>150.03</c:v>
                </c:pt>
                <c:pt idx="178">
                  <c:v>150.69</c:v>
                </c:pt>
                <c:pt idx="179">
                  <c:v>150.69</c:v>
                </c:pt>
                <c:pt idx="180">
                  <c:v>150.42</c:v>
                </c:pt>
                <c:pt idx="181">
                  <c:v>150.42</c:v>
                </c:pt>
                <c:pt idx="182">
                  <c:v>149.15</c:v>
                </c:pt>
                <c:pt idx="183">
                  <c:v>149.15</c:v>
                </c:pt>
                <c:pt idx="184">
                  <c:v>150.78</c:v>
                </c:pt>
                <c:pt idx="185">
                  <c:v>149.2</c:v>
                </c:pt>
                <c:pt idx="186">
                  <c:v>149.2</c:v>
                </c:pt>
                <c:pt idx="187">
                  <c:v>150.17</c:v>
                </c:pt>
                <c:pt idx="188">
                  <c:v>148.85</c:v>
                </c:pt>
                <c:pt idx="189">
                  <c:v>149.81</c:v>
                </c:pt>
                <c:pt idx="190">
                  <c:v>149.81</c:v>
                </c:pt>
                <c:pt idx="191">
                  <c:v>151.66</c:v>
                </c:pt>
                <c:pt idx="192">
                  <c:v>151.66</c:v>
                </c:pt>
                <c:pt idx="193">
                  <c:v>151.74</c:v>
                </c:pt>
                <c:pt idx="194">
                  <c:v>151.74</c:v>
                </c:pt>
                <c:pt idx="195">
                  <c:v>148.0</c:v>
                </c:pt>
                <c:pt idx="196">
                  <c:v>148.0</c:v>
                </c:pt>
                <c:pt idx="197">
                  <c:v>148.38</c:v>
                </c:pt>
                <c:pt idx="198">
                  <c:v>148.38</c:v>
                </c:pt>
                <c:pt idx="199">
                  <c:v>150.66</c:v>
                </c:pt>
                <c:pt idx="200">
                  <c:v>150.66</c:v>
                </c:pt>
                <c:pt idx="201">
                  <c:v>152.87</c:v>
                </c:pt>
                <c:pt idx="202">
                  <c:v>152.87</c:v>
                </c:pt>
                <c:pt idx="203">
                  <c:v>151.32</c:v>
                </c:pt>
                <c:pt idx="204">
                  <c:v>149.9</c:v>
                </c:pt>
                <c:pt idx="205">
                  <c:v>149.9</c:v>
                </c:pt>
                <c:pt idx="206">
                  <c:v>148.65</c:v>
                </c:pt>
                <c:pt idx="207">
                  <c:v>148.41</c:v>
                </c:pt>
                <c:pt idx="208">
                  <c:v>148.41</c:v>
                </c:pt>
                <c:pt idx="209">
                  <c:v>147.43</c:v>
                </c:pt>
                <c:pt idx="210">
                  <c:v>149.66</c:v>
                </c:pt>
                <c:pt idx="211">
                  <c:v>149.66</c:v>
                </c:pt>
                <c:pt idx="212">
                  <c:v>152.36</c:v>
                </c:pt>
                <c:pt idx="213">
                  <c:v>152.36</c:v>
                </c:pt>
                <c:pt idx="214">
                  <c:v>152.46</c:v>
                </c:pt>
                <c:pt idx="215">
                  <c:v>152.46</c:v>
                </c:pt>
                <c:pt idx="216">
                  <c:v>151.33</c:v>
                </c:pt>
                <c:pt idx="217">
                  <c:v>149.5</c:v>
                </c:pt>
                <c:pt idx="218">
                  <c:v>149.5</c:v>
                </c:pt>
                <c:pt idx="219">
                  <c:v>146.56</c:v>
                </c:pt>
                <c:pt idx="220">
                  <c:v>146.56</c:v>
                </c:pt>
                <c:pt idx="221">
                  <c:v>148.4</c:v>
                </c:pt>
                <c:pt idx="222">
                  <c:v>148.4</c:v>
                </c:pt>
                <c:pt idx="223">
                  <c:v>148.78</c:v>
                </c:pt>
                <c:pt idx="224">
                  <c:v>149.41</c:v>
                </c:pt>
                <c:pt idx="225">
                  <c:v>152.27</c:v>
                </c:pt>
                <c:pt idx="226">
                  <c:v>152.27</c:v>
                </c:pt>
                <c:pt idx="227">
                  <c:v>152.97</c:v>
                </c:pt>
                <c:pt idx="228">
                  <c:v>152.97</c:v>
                </c:pt>
                <c:pt idx="229">
                  <c:v>151.46</c:v>
                </c:pt>
                <c:pt idx="230">
                  <c:v>147.81</c:v>
                </c:pt>
                <c:pt idx="231">
                  <c:v>147.81</c:v>
                </c:pt>
                <c:pt idx="232">
                  <c:v>147.41</c:v>
                </c:pt>
                <c:pt idx="233">
                  <c:v>147.41</c:v>
                </c:pt>
                <c:pt idx="234">
                  <c:v>151.64</c:v>
                </c:pt>
                <c:pt idx="235">
                  <c:v>151.64</c:v>
                </c:pt>
                <c:pt idx="236">
                  <c:v>152.7</c:v>
                </c:pt>
                <c:pt idx="237">
                  <c:v>151.39</c:v>
                </c:pt>
                <c:pt idx="238">
                  <c:v>151.39</c:v>
                </c:pt>
                <c:pt idx="239">
                  <c:v>149.21</c:v>
                </c:pt>
                <c:pt idx="240">
                  <c:v>149.21</c:v>
                </c:pt>
                <c:pt idx="241">
                  <c:v>148.23</c:v>
                </c:pt>
                <c:pt idx="242">
                  <c:v>148.23</c:v>
                </c:pt>
                <c:pt idx="243">
                  <c:v>149.94</c:v>
                </c:pt>
                <c:pt idx="244">
                  <c:v>150.05</c:v>
                </c:pt>
                <c:pt idx="245">
                  <c:v>150.05</c:v>
                </c:pt>
                <c:pt idx="246">
                  <c:v>150.05</c:v>
                </c:pt>
                <c:pt idx="247">
                  <c:v>149.66</c:v>
                </c:pt>
                <c:pt idx="248">
                  <c:v>149.9</c:v>
                </c:pt>
                <c:pt idx="249">
                  <c:v>148.81</c:v>
                </c:pt>
                <c:pt idx="250">
                  <c:v>150.58</c:v>
                </c:pt>
                <c:pt idx="251">
                  <c:v>150.58</c:v>
                </c:pt>
                <c:pt idx="252">
                  <c:v>149.89</c:v>
                </c:pt>
                <c:pt idx="253">
                  <c:v>150.59</c:v>
                </c:pt>
                <c:pt idx="254">
                  <c:v>150.59</c:v>
                </c:pt>
                <c:pt idx="255">
                  <c:v>151.14</c:v>
                </c:pt>
                <c:pt idx="256">
                  <c:v>150.26</c:v>
                </c:pt>
                <c:pt idx="257">
                  <c:v>151.07</c:v>
                </c:pt>
                <c:pt idx="258">
                  <c:v>151.85</c:v>
                </c:pt>
                <c:pt idx="259">
                  <c:v>150.59</c:v>
                </c:pt>
                <c:pt idx="260">
                  <c:v>148.81</c:v>
                </c:pt>
                <c:pt idx="261">
                  <c:v>148.31</c:v>
                </c:pt>
                <c:pt idx="262">
                  <c:v>148.31</c:v>
                </c:pt>
                <c:pt idx="263">
                  <c:v>149.78</c:v>
                </c:pt>
                <c:pt idx="264">
                  <c:v>149.66</c:v>
                </c:pt>
                <c:pt idx="265">
                  <c:v>151.52</c:v>
                </c:pt>
                <c:pt idx="266">
                  <c:v>151.52</c:v>
                </c:pt>
                <c:pt idx="267">
                  <c:v>149.46</c:v>
                </c:pt>
                <c:pt idx="268">
                  <c:v>149.46</c:v>
                </c:pt>
                <c:pt idx="269">
                  <c:v>149.17</c:v>
                </c:pt>
                <c:pt idx="270">
                  <c:v>149.17</c:v>
                </c:pt>
                <c:pt idx="271">
                  <c:v>148.84</c:v>
                </c:pt>
                <c:pt idx="272">
                  <c:v>148.84</c:v>
                </c:pt>
                <c:pt idx="273">
                  <c:v>149.57</c:v>
                </c:pt>
                <c:pt idx="274">
                  <c:v>149.57</c:v>
                </c:pt>
                <c:pt idx="275">
                  <c:v>149.68</c:v>
                </c:pt>
                <c:pt idx="276">
                  <c:v>150.04</c:v>
                </c:pt>
                <c:pt idx="277">
                  <c:v>149.88</c:v>
                </c:pt>
                <c:pt idx="278">
                  <c:v>149.35</c:v>
                </c:pt>
                <c:pt idx="279">
                  <c:v>149.3</c:v>
                </c:pt>
                <c:pt idx="280">
                  <c:v>149.3</c:v>
                </c:pt>
                <c:pt idx="281">
                  <c:v>150.22</c:v>
                </c:pt>
                <c:pt idx="282">
                  <c:v>151.39</c:v>
                </c:pt>
                <c:pt idx="283">
                  <c:v>151.39</c:v>
                </c:pt>
                <c:pt idx="284">
                  <c:v>150.77</c:v>
                </c:pt>
                <c:pt idx="285">
                  <c:v>150.94</c:v>
                </c:pt>
                <c:pt idx="286">
                  <c:v>151.29</c:v>
                </c:pt>
                <c:pt idx="287">
                  <c:v>151.29</c:v>
                </c:pt>
                <c:pt idx="288">
                  <c:v>151.15</c:v>
                </c:pt>
                <c:pt idx="289">
                  <c:v>149.37</c:v>
                </c:pt>
                <c:pt idx="290">
                  <c:v>149.25</c:v>
                </c:pt>
                <c:pt idx="291">
                  <c:v>149.25</c:v>
                </c:pt>
                <c:pt idx="292">
                  <c:v>149.59</c:v>
                </c:pt>
                <c:pt idx="293">
                  <c:v>149.8</c:v>
                </c:pt>
                <c:pt idx="294">
                  <c:v>149.8</c:v>
                </c:pt>
                <c:pt idx="295">
                  <c:v>149.13</c:v>
                </c:pt>
                <c:pt idx="296">
                  <c:v>148.44</c:v>
                </c:pt>
                <c:pt idx="297">
                  <c:v>148.53</c:v>
                </c:pt>
                <c:pt idx="298">
                  <c:v>148.93</c:v>
                </c:pt>
                <c:pt idx="299">
                  <c:v>150.73</c:v>
                </c:pt>
                <c:pt idx="300">
                  <c:v>150.73</c:v>
                </c:pt>
                <c:pt idx="301">
                  <c:v>152.11</c:v>
                </c:pt>
                <c:pt idx="302">
                  <c:v>151.82</c:v>
                </c:pt>
                <c:pt idx="303">
                  <c:v>150.74</c:v>
                </c:pt>
                <c:pt idx="304">
                  <c:v>150.78</c:v>
                </c:pt>
                <c:pt idx="305">
                  <c:v>149.58</c:v>
                </c:pt>
                <c:pt idx="306">
                  <c:v>148.88</c:v>
                </c:pt>
                <c:pt idx="307">
                  <c:v>148.8</c:v>
                </c:pt>
                <c:pt idx="308">
                  <c:v>149.11</c:v>
                </c:pt>
                <c:pt idx="309">
                  <c:v>148.54</c:v>
                </c:pt>
                <c:pt idx="310">
                  <c:v>148.54</c:v>
                </c:pt>
                <c:pt idx="311">
                  <c:v>149.1</c:v>
                </c:pt>
                <c:pt idx="312">
                  <c:v>149.47</c:v>
                </c:pt>
                <c:pt idx="313">
                  <c:v>150.04</c:v>
                </c:pt>
                <c:pt idx="314">
                  <c:v>150.9</c:v>
                </c:pt>
                <c:pt idx="315">
                  <c:v>151.85</c:v>
                </c:pt>
                <c:pt idx="316">
                  <c:v>151.44</c:v>
                </c:pt>
                <c:pt idx="317">
                  <c:v>152.29</c:v>
                </c:pt>
                <c:pt idx="318">
                  <c:v>150.01</c:v>
                </c:pt>
                <c:pt idx="319">
                  <c:v>150.01</c:v>
                </c:pt>
                <c:pt idx="320">
                  <c:v>149.54</c:v>
                </c:pt>
                <c:pt idx="321">
                  <c:v>149.96</c:v>
                </c:pt>
                <c:pt idx="322">
                  <c:v>149.58</c:v>
                </c:pt>
                <c:pt idx="323">
                  <c:v>149.2</c:v>
                </c:pt>
                <c:pt idx="324">
                  <c:v>149.05</c:v>
                </c:pt>
                <c:pt idx="325">
                  <c:v>148.35</c:v>
                </c:pt>
                <c:pt idx="326">
                  <c:v>149.92</c:v>
                </c:pt>
                <c:pt idx="327">
                  <c:v>150.44</c:v>
                </c:pt>
                <c:pt idx="328">
                  <c:v>149.82</c:v>
                </c:pt>
                <c:pt idx="329">
                  <c:v>150.59</c:v>
                </c:pt>
                <c:pt idx="330">
                  <c:v>152.1</c:v>
                </c:pt>
                <c:pt idx="331">
                  <c:v>150.55</c:v>
                </c:pt>
                <c:pt idx="332">
                  <c:v>150.27</c:v>
                </c:pt>
                <c:pt idx="333">
                  <c:v>150.39</c:v>
                </c:pt>
                <c:pt idx="334">
                  <c:v>149.59</c:v>
                </c:pt>
                <c:pt idx="335">
                  <c:v>148.47</c:v>
                </c:pt>
                <c:pt idx="336">
                  <c:v>150.61</c:v>
                </c:pt>
                <c:pt idx="337">
                  <c:v>150.99</c:v>
                </c:pt>
                <c:pt idx="338">
                  <c:v>150.23</c:v>
                </c:pt>
                <c:pt idx="339">
                  <c:v>149.94</c:v>
                </c:pt>
                <c:pt idx="340">
                  <c:v>149.15</c:v>
                </c:pt>
                <c:pt idx="341">
                  <c:v>149.53</c:v>
                </c:pt>
                <c:pt idx="342">
                  <c:v>150.46</c:v>
                </c:pt>
                <c:pt idx="343">
                  <c:v>151.01</c:v>
                </c:pt>
                <c:pt idx="344">
                  <c:v>151.99</c:v>
                </c:pt>
                <c:pt idx="345">
                  <c:v>149.38</c:v>
                </c:pt>
                <c:pt idx="346">
                  <c:v>149.38</c:v>
                </c:pt>
                <c:pt idx="347">
                  <c:v>149.15</c:v>
                </c:pt>
                <c:pt idx="348">
                  <c:v>149.5</c:v>
                </c:pt>
                <c:pt idx="349">
                  <c:v>149.5</c:v>
                </c:pt>
                <c:pt idx="350">
                  <c:v>149.07</c:v>
                </c:pt>
                <c:pt idx="351">
                  <c:v>150.2</c:v>
                </c:pt>
                <c:pt idx="352">
                  <c:v>150.32</c:v>
                </c:pt>
                <c:pt idx="353">
                  <c:v>149.83</c:v>
                </c:pt>
                <c:pt idx="354">
                  <c:v>150.77</c:v>
                </c:pt>
                <c:pt idx="355">
                  <c:v>150.77</c:v>
                </c:pt>
                <c:pt idx="356">
                  <c:v>149.94</c:v>
                </c:pt>
                <c:pt idx="357">
                  <c:v>150.88</c:v>
                </c:pt>
                <c:pt idx="358">
                  <c:v>150.88</c:v>
                </c:pt>
                <c:pt idx="359">
                  <c:v>149.53</c:v>
                </c:pt>
                <c:pt idx="360">
                  <c:v>149.51</c:v>
                </c:pt>
                <c:pt idx="361">
                  <c:v>149.67</c:v>
                </c:pt>
                <c:pt idx="362">
                  <c:v>149.62</c:v>
                </c:pt>
                <c:pt idx="363">
                  <c:v>149.86</c:v>
                </c:pt>
                <c:pt idx="364">
                  <c:v>149.86</c:v>
                </c:pt>
                <c:pt idx="365">
                  <c:v>149.48</c:v>
                </c:pt>
                <c:pt idx="366">
                  <c:v>149.84</c:v>
                </c:pt>
                <c:pt idx="367">
                  <c:v>150.92</c:v>
                </c:pt>
                <c:pt idx="368">
                  <c:v>148.74</c:v>
                </c:pt>
                <c:pt idx="369">
                  <c:v>148.74</c:v>
                </c:pt>
                <c:pt idx="370">
                  <c:v>148.93</c:v>
                </c:pt>
                <c:pt idx="371">
                  <c:v>149.38</c:v>
                </c:pt>
                <c:pt idx="372">
                  <c:v>150.12</c:v>
                </c:pt>
                <c:pt idx="373">
                  <c:v>150.79</c:v>
                </c:pt>
                <c:pt idx="374">
                  <c:v>148.79</c:v>
                </c:pt>
                <c:pt idx="375">
                  <c:v>150.4</c:v>
                </c:pt>
                <c:pt idx="376">
                  <c:v>151.03</c:v>
                </c:pt>
                <c:pt idx="377">
                  <c:v>151.0</c:v>
                </c:pt>
                <c:pt idx="378">
                  <c:v>150.89</c:v>
                </c:pt>
                <c:pt idx="379">
                  <c:v>151.07</c:v>
                </c:pt>
                <c:pt idx="380">
                  <c:v>149.51</c:v>
                </c:pt>
                <c:pt idx="381">
                  <c:v>147.13</c:v>
                </c:pt>
                <c:pt idx="382">
                  <c:v>148.24</c:v>
                </c:pt>
                <c:pt idx="383">
                  <c:v>148.19</c:v>
                </c:pt>
                <c:pt idx="384">
                  <c:v>148.99</c:v>
                </c:pt>
                <c:pt idx="385">
                  <c:v>151.25</c:v>
                </c:pt>
                <c:pt idx="386">
                  <c:v>152.15</c:v>
                </c:pt>
                <c:pt idx="387">
                  <c:v>153.17</c:v>
                </c:pt>
                <c:pt idx="388">
                  <c:v>152.88</c:v>
                </c:pt>
                <c:pt idx="389">
                  <c:v>152.53</c:v>
                </c:pt>
                <c:pt idx="390">
                  <c:v>152.02</c:v>
                </c:pt>
                <c:pt idx="391">
                  <c:v>151.15</c:v>
                </c:pt>
                <c:pt idx="392">
                  <c:v>149.01</c:v>
                </c:pt>
                <c:pt idx="393">
                  <c:v>148.04</c:v>
                </c:pt>
                <c:pt idx="394">
                  <c:v>148.04</c:v>
                </c:pt>
                <c:pt idx="395">
                  <c:v>147.78</c:v>
                </c:pt>
                <c:pt idx="396">
                  <c:v>148.14</c:v>
                </c:pt>
                <c:pt idx="397">
                  <c:v>149.88</c:v>
                </c:pt>
                <c:pt idx="398">
                  <c:v>150.74</c:v>
                </c:pt>
                <c:pt idx="399">
                  <c:v>151.32</c:v>
                </c:pt>
                <c:pt idx="400">
                  <c:v>150.56</c:v>
                </c:pt>
                <c:pt idx="401">
                  <c:v>150.51</c:v>
                </c:pt>
                <c:pt idx="402">
                  <c:v>149.46</c:v>
                </c:pt>
                <c:pt idx="403">
                  <c:v>150.55</c:v>
                </c:pt>
                <c:pt idx="404">
                  <c:v>149.82</c:v>
                </c:pt>
                <c:pt idx="405">
                  <c:v>148.89</c:v>
                </c:pt>
                <c:pt idx="406">
                  <c:v>149.37</c:v>
                </c:pt>
                <c:pt idx="407">
                  <c:v>148.53</c:v>
                </c:pt>
                <c:pt idx="408">
                  <c:v>149.47</c:v>
                </c:pt>
                <c:pt idx="409">
                  <c:v>150.07</c:v>
                </c:pt>
                <c:pt idx="410">
                  <c:v>151.15</c:v>
                </c:pt>
                <c:pt idx="411">
                  <c:v>150.87</c:v>
                </c:pt>
                <c:pt idx="412">
                  <c:v>151.93</c:v>
                </c:pt>
                <c:pt idx="413">
                  <c:v>150.17</c:v>
                </c:pt>
                <c:pt idx="414">
                  <c:v>150.1</c:v>
                </c:pt>
                <c:pt idx="415">
                  <c:v>150.39</c:v>
                </c:pt>
                <c:pt idx="416">
                  <c:v>150.62</c:v>
                </c:pt>
                <c:pt idx="417">
                  <c:v>149.62</c:v>
                </c:pt>
                <c:pt idx="418">
                  <c:v>149.6</c:v>
                </c:pt>
                <c:pt idx="419">
                  <c:v>149.02</c:v>
                </c:pt>
                <c:pt idx="420">
                  <c:v>149.49</c:v>
                </c:pt>
                <c:pt idx="421">
                  <c:v>149.34</c:v>
                </c:pt>
                <c:pt idx="422">
                  <c:v>149.72</c:v>
                </c:pt>
                <c:pt idx="423">
                  <c:v>149.42</c:v>
                </c:pt>
                <c:pt idx="424">
                  <c:v>150.83</c:v>
                </c:pt>
                <c:pt idx="425">
                  <c:v>150.59</c:v>
                </c:pt>
                <c:pt idx="426">
                  <c:v>150.28</c:v>
                </c:pt>
                <c:pt idx="427">
                  <c:v>149.93</c:v>
                </c:pt>
                <c:pt idx="428">
                  <c:v>149.37</c:v>
                </c:pt>
                <c:pt idx="429">
                  <c:v>149.56</c:v>
                </c:pt>
                <c:pt idx="430">
                  <c:v>149.01</c:v>
                </c:pt>
                <c:pt idx="431">
                  <c:v>149.23</c:v>
                </c:pt>
                <c:pt idx="432">
                  <c:v>150.06</c:v>
                </c:pt>
                <c:pt idx="433">
                  <c:v>150.78</c:v>
                </c:pt>
                <c:pt idx="434">
                  <c:v>150.19</c:v>
                </c:pt>
                <c:pt idx="435">
                  <c:v>149.23</c:v>
                </c:pt>
                <c:pt idx="436">
                  <c:v>149.76</c:v>
                </c:pt>
                <c:pt idx="437">
                  <c:v>150.0</c:v>
                </c:pt>
                <c:pt idx="438">
                  <c:v>150.32</c:v>
                </c:pt>
                <c:pt idx="439">
                  <c:v>150.62</c:v>
                </c:pt>
                <c:pt idx="440">
                  <c:v>151.42</c:v>
                </c:pt>
                <c:pt idx="441">
                  <c:v>150.67</c:v>
                </c:pt>
                <c:pt idx="442">
                  <c:v>149.01</c:v>
                </c:pt>
                <c:pt idx="443">
                  <c:v>149.73</c:v>
                </c:pt>
                <c:pt idx="444">
                  <c:v>148.34</c:v>
                </c:pt>
                <c:pt idx="445">
                  <c:v>148.58</c:v>
                </c:pt>
                <c:pt idx="446">
                  <c:v>150.2</c:v>
                </c:pt>
                <c:pt idx="447">
                  <c:v>151.07</c:v>
                </c:pt>
                <c:pt idx="448">
                  <c:v>150.56</c:v>
                </c:pt>
                <c:pt idx="449">
                  <c:v>151.06</c:v>
                </c:pt>
                <c:pt idx="450">
                  <c:v>150.08</c:v>
                </c:pt>
                <c:pt idx="451">
                  <c:v>151.64</c:v>
                </c:pt>
                <c:pt idx="452">
                  <c:v>150.2</c:v>
                </c:pt>
                <c:pt idx="453">
                  <c:v>149.72</c:v>
                </c:pt>
                <c:pt idx="454">
                  <c:v>150.31</c:v>
                </c:pt>
                <c:pt idx="455">
                  <c:v>150.88</c:v>
                </c:pt>
                <c:pt idx="456">
                  <c:v>149.37</c:v>
                </c:pt>
                <c:pt idx="457">
                  <c:v>149.31</c:v>
                </c:pt>
                <c:pt idx="458">
                  <c:v>151.24</c:v>
                </c:pt>
                <c:pt idx="459">
                  <c:v>150.83</c:v>
                </c:pt>
                <c:pt idx="460">
                  <c:v>149.82</c:v>
                </c:pt>
                <c:pt idx="461">
                  <c:v>150.03</c:v>
                </c:pt>
                <c:pt idx="462">
                  <c:v>149.18</c:v>
                </c:pt>
                <c:pt idx="463">
                  <c:v>148.55</c:v>
                </c:pt>
                <c:pt idx="464">
                  <c:v>148.21</c:v>
                </c:pt>
                <c:pt idx="465">
                  <c:v>149.39</c:v>
                </c:pt>
                <c:pt idx="466">
                  <c:v>149.74</c:v>
                </c:pt>
                <c:pt idx="467">
                  <c:v>150.83</c:v>
                </c:pt>
                <c:pt idx="468">
                  <c:v>150.33</c:v>
                </c:pt>
                <c:pt idx="469">
                  <c:v>151.6</c:v>
                </c:pt>
                <c:pt idx="470">
                  <c:v>151.1</c:v>
                </c:pt>
                <c:pt idx="471">
                  <c:v>149.61</c:v>
                </c:pt>
                <c:pt idx="472">
                  <c:v>150.07</c:v>
                </c:pt>
                <c:pt idx="473">
                  <c:v>150.03</c:v>
                </c:pt>
                <c:pt idx="474">
                  <c:v>149.27</c:v>
                </c:pt>
                <c:pt idx="475">
                  <c:v>150.24</c:v>
                </c:pt>
                <c:pt idx="476">
                  <c:v>150.05</c:v>
                </c:pt>
                <c:pt idx="477">
                  <c:v>148.8</c:v>
                </c:pt>
                <c:pt idx="478">
                  <c:v>148.93</c:v>
                </c:pt>
                <c:pt idx="479">
                  <c:v>148.94</c:v>
                </c:pt>
                <c:pt idx="480">
                  <c:v>149.59</c:v>
                </c:pt>
                <c:pt idx="481">
                  <c:v>150.61</c:v>
                </c:pt>
                <c:pt idx="482">
                  <c:v>150.01</c:v>
                </c:pt>
                <c:pt idx="483">
                  <c:v>150.6</c:v>
                </c:pt>
                <c:pt idx="484">
                  <c:v>150.42</c:v>
                </c:pt>
                <c:pt idx="485">
                  <c:v>149.47</c:v>
                </c:pt>
                <c:pt idx="486">
                  <c:v>150.36</c:v>
                </c:pt>
                <c:pt idx="487">
                  <c:v>150.52</c:v>
                </c:pt>
                <c:pt idx="488">
                  <c:v>150.14</c:v>
                </c:pt>
                <c:pt idx="489">
                  <c:v>150.0</c:v>
                </c:pt>
                <c:pt idx="490">
                  <c:v>149.35</c:v>
                </c:pt>
                <c:pt idx="491">
                  <c:v>149.43</c:v>
                </c:pt>
                <c:pt idx="492">
                  <c:v>149.8</c:v>
                </c:pt>
                <c:pt idx="493">
                  <c:v>149.72</c:v>
                </c:pt>
                <c:pt idx="494">
                  <c:v>150.21</c:v>
                </c:pt>
                <c:pt idx="495">
                  <c:v>150.59</c:v>
                </c:pt>
                <c:pt idx="496">
                  <c:v>150.02</c:v>
                </c:pt>
                <c:pt idx="497">
                  <c:v>149.92</c:v>
                </c:pt>
                <c:pt idx="498">
                  <c:v>149.48</c:v>
                </c:pt>
                <c:pt idx="499">
                  <c:v>149.55</c:v>
                </c:pt>
                <c:pt idx="500">
                  <c:v>149.94</c:v>
                </c:pt>
                <c:pt idx="501">
                  <c:v>149.55</c:v>
                </c:pt>
                <c:pt idx="502">
                  <c:v>150.16</c:v>
                </c:pt>
                <c:pt idx="503">
                  <c:v>149.51</c:v>
                </c:pt>
                <c:pt idx="504">
                  <c:v>150.21</c:v>
                </c:pt>
                <c:pt idx="505">
                  <c:v>150.9</c:v>
                </c:pt>
                <c:pt idx="506">
                  <c:v>150.17</c:v>
                </c:pt>
                <c:pt idx="507">
                  <c:v>150.54</c:v>
                </c:pt>
                <c:pt idx="508">
                  <c:v>150.11</c:v>
                </c:pt>
                <c:pt idx="509">
                  <c:v>149.96</c:v>
                </c:pt>
                <c:pt idx="510">
                  <c:v>150.1</c:v>
                </c:pt>
                <c:pt idx="511">
                  <c:v>149.0</c:v>
                </c:pt>
                <c:pt idx="512">
                  <c:v>150.11</c:v>
                </c:pt>
                <c:pt idx="513">
                  <c:v>150.29</c:v>
                </c:pt>
                <c:pt idx="514">
                  <c:v>149.85</c:v>
                </c:pt>
                <c:pt idx="515">
                  <c:v>150.8</c:v>
                </c:pt>
                <c:pt idx="516">
                  <c:v>151.11</c:v>
                </c:pt>
                <c:pt idx="517">
                  <c:v>150.53</c:v>
                </c:pt>
                <c:pt idx="518">
                  <c:v>150.41</c:v>
                </c:pt>
                <c:pt idx="519">
                  <c:v>149.83</c:v>
                </c:pt>
                <c:pt idx="520">
                  <c:v>147.93</c:v>
                </c:pt>
                <c:pt idx="521">
                  <c:v>147.31</c:v>
                </c:pt>
                <c:pt idx="522">
                  <c:v>148.7</c:v>
                </c:pt>
                <c:pt idx="523">
                  <c:v>149.85</c:v>
                </c:pt>
                <c:pt idx="524">
                  <c:v>150.44</c:v>
                </c:pt>
                <c:pt idx="525">
                  <c:v>150.52</c:v>
                </c:pt>
                <c:pt idx="526">
                  <c:v>152.3</c:v>
                </c:pt>
                <c:pt idx="527">
                  <c:v>152.26</c:v>
                </c:pt>
                <c:pt idx="528">
                  <c:v>150.46</c:v>
                </c:pt>
                <c:pt idx="529">
                  <c:v>149.62</c:v>
                </c:pt>
                <c:pt idx="530">
                  <c:v>149.17</c:v>
                </c:pt>
                <c:pt idx="531">
                  <c:v>148.3</c:v>
                </c:pt>
                <c:pt idx="532">
                  <c:v>149.1</c:v>
                </c:pt>
                <c:pt idx="533">
                  <c:v>149.57</c:v>
                </c:pt>
                <c:pt idx="534">
                  <c:v>149.96</c:v>
                </c:pt>
                <c:pt idx="535">
                  <c:v>149.8</c:v>
                </c:pt>
                <c:pt idx="536">
                  <c:v>149.98</c:v>
                </c:pt>
                <c:pt idx="537">
                  <c:v>149.75</c:v>
                </c:pt>
                <c:pt idx="538">
                  <c:v>150.89</c:v>
                </c:pt>
                <c:pt idx="539">
                  <c:v>150.42</c:v>
                </c:pt>
                <c:pt idx="540">
                  <c:v>151.27</c:v>
                </c:pt>
                <c:pt idx="541">
                  <c:v>150.95</c:v>
                </c:pt>
                <c:pt idx="542">
                  <c:v>148.62</c:v>
                </c:pt>
                <c:pt idx="543">
                  <c:v>148.69</c:v>
                </c:pt>
                <c:pt idx="544">
                  <c:v>148.6</c:v>
                </c:pt>
                <c:pt idx="545">
                  <c:v>148.84</c:v>
                </c:pt>
                <c:pt idx="546">
                  <c:v>149.02</c:v>
                </c:pt>
                <c:pt idx="547">
                  <c:v>150.52</c:v>
                </c:pt>
                <c:pt idx="548">
                  <c:v>151.6</c:v>
                </c:pt>
                <c:pt idx="549">
                  <c:v>152.49</c:v>
                </c:pt>
                <c:pt idx="550">
                  <c:v>151.77</c:v>
                </c:pt>
                <c:pt idx="551">
                  <c:v>151.39</c:v>
                </c:pt>
                <c:pt idx="552">
                  <c:v>149.72</c:v>
                </c:pt>
                <c:pt idx="553">
                  <c:v>148.76</c:v>
                </c:pt>
                <c:pt idx="554">
                  <c:v>149.52</c:v>
                </c:pt>
                <c:pt idx="555">
                  <c:v>150.11</c:v>
                </c:pt>
                <c:pt idx="556">
                  <c:v>150.15</c:v>
                </c:pt>
                <c:pt idx="557">
                  <c:v>149.76</c:v>
                </c:pt>
                <c:pt idx="558">
                  <c:v>150.01</c:v>
                </c:pt>
                <c:pt idx="559">
                  <c:v>150.91</c:v>
                </c:pt>
                <c:pt idx="560">
                  <c:v>149.94</c:v>
                </c:pt>
                <c:pt idx="561">
                  <c:v>149.06</c:v>
                </c:pt>
                <c:pt idx="562">
                  <c:v>148.98</c:v>
                </c:pt>
                <c:pt idx="563">
                  <c:v>149.29</c:v>
                </c:pt>
                <c:pt idx="564">
                  <c:v>149.2</c:v>
                </c:pt>
                <c:pt idx="565">
                  <c:v>149.7</c:v>
                </c:pt>
                <c:pt idx="566">
                  <c:v>148.65</c:v>
                </c:pt>
                <c:pt idx="567">
                  <c:v>148.06</c:v>
                </c:pt>
                <c:pt idx="568">
                  <c:v>150.26</c:v>
                </c:pt>
                <c:pt idx="569">
                  <c:v>151.52</c:v>
                </c:pt>
                <c:pt idx="570">
                  <c:v>152.09</c:v>
                </c:pt>
                <c:pt idx="571">
                  <c:v>150.83</c:v>
                </c:pt>
                <c:pt idx="572">
                  <c:v>152.62</c:v>
                </c:pt>
                <c:pt idx="573">
                  <c:v>150.86</c:v>
                </c:pt>
                <c:pt idx="574">
                  <c:v>148.84</c:v>
                </c:pt>
                <c:pt idx="575">
                  <c:v>148.94</c:v>
                </c:pt>
                <c:pt idx="576">
                  <c:v>148.45</c:v>
                </c:pt>
                <c:pt idx="577">
                  <c:v>148.06</c:v>
                </c:pt>
                <c:pt idx="578">
                  <c:v>147.73</c:v>
                </c:pt>
                <c:pt idx="579">
                  <c:v>149.75</c:v>
                </c:pt>
                <c:pt idx="580">
                  <c:v>151.5</c:v>
                </c:pt>
                <c:pt idx="581">
                  <c:v>150.35</c:v>
                </c:pt>
                <c:pt idx="582">
                  <c:v>149.82</c:v>
                </c:pt>
                <c:pt idx="583">
                  <c:v>149.43</c:v>
                </c:pt>
                <c:pt idx="584">
                  <c:v>150.87</c:v>
                </c:pt>
                <c:pt idx="585">
                  <c:v>150.74</c:v>
                </c:pt>
                <c:pt idx="586">
                  <c:v>152.69</c:v>
                </c:pt>
                <c:pt idx="587">
                  <c:v>152.41</c:v>
                </c:pt>
                <c:pt idx="588">
                  <c:v>151.31</c:v>
                </c:pt>
                <c:pt idx="589">
                  <c:v>150.4</c:v>
                </c:pt>
                <c:pt idx="590">
                  <c:v>150.11</c:v>
                </c:pt>
                <c:pt idx="591">
                  <c:v>149.79</c:v>
                </c:pt>
                <c:pt idx="592">
                  <c:v>149.06</c:v>
                </c:pt>
                <c:pt idx="593">
                  <c:v>148.74</c:v>
                </c:pt>
                <c:pt idx="594">
                  <c:v>149.74</c:v>
                </c:pt>
                <c:pt idx="595">
                  <c:v>148.65</c:v>
                </c:pt>
                <c:pt idx="596">
                  <c:v>148.93</c:v>
                </c:pt>
                <c:pt idx="597">
                  <c:v>149.01</c:v>
                </c:pt>
                <c:pt idx="598">
                  <c:v>148.97</c:v>
                </c:pt>
                <c:pt idx="599">
                  <c:v>148.87</c:v>
                </c:pt>
                <c:pt idx="600">
                  <c:v>150.12</c:v>
                </c:pt>
                <c:pt idx="601">
                  <c:v>151.55</c:v>
                </c:pt>
                <c:pt idx="602">
                  <c:v>152.34</c:v>
                </c:pt>
                <c:pt idx="603">
                  <c:v>152.11</c:v>
                </c:pt>
                <c:pt idx="604">
                  <c:v>152.14</c:v>
                </c:pt>
                <c:pt idx="605">
                  <c:v>152.13</c:v>
                </c:pt>
                <c:pt idx="606">
                  <c:v>149.62</c:v>
                </c:pt>
                <c:pt idx="607">
                  <c:v>148.97</c:v>
                </c:pt>
                <c:pt idx="608">
                  <c:v>149.7</c:v>
                </c:pt>
                <c:pt idx="609">
                  <c:v>148.52</c:v>
                </c:pt>
                <c:pt idx="610">
                  <c:v>148.06</c:v>
                </c:pt>
                <c:pt idx="611">
                  <c:v>149.3</c:v>
                </c:pt>
                <c:pt idx="612">
                  <c:v>150.39</c:v>
                </c:pt>
                <c:pt idx="613">
                  <c:v>150.23</c:v>
                </c:pt>
                <c:pt idx="614">
                  <c:v>150.25</c:v>
                </c:pt>
                <c:pt idx="615">
                  <c:v>151.58</c:v>
                </c:pt>
                <c:pt idx="616">
                  <c:v>151.07</c:v>
                </c:pt>
                <c:pt idx="617">
                  <c:v>150.61</c:v>
                </c:pt>
                <c:pt idx="618">
                  <c:v>149.39</c:v>
                </c:pt>
                <c:pt idx="619">
                  <c:v>148.42</c:v>
                </c:pt>
                <c:pt idx="620">
                  <c:v>148.99</c:v>
                </c:pt>
                <c:pt idx="621">
                  <c:v>149.33</c:v>
                </c:pt>
                <c:pt idx="622">
                  <c:v>150.35</c:v>
                </c:pt>
                <c:pt idx="623">
                  <c:v>151.94</c:v>
                </c:pt>
                <c:pt idx="624">
                  <c:v>151.9</c:v>
                </c:pt>
                <c:pt idx="625">
                  <c:v>152.39</c:v>
                </c:pt>
                <c:pt idx="626">
                  <c:v>152.08</c:v>
                </c:pt>
                <c:pt idx="627">
                  <c:v>149.14</c:v>
                </c:pt>
                <c:pt idx="628">
                  <c:v>149.14</c:v>
                </c:pt>
                <c:pt idx="629">
                  <c:v>148.82</c:v>
                </c:pt>
                <c:pt idx="630">
                  <c:v>148.9</c:v>
                </c:pt>
                <c:pt idx="631">
                  <c:v>147.5</c:v>
                </c:pt>
                <c:pt idx="632">
                  <c:v>148.76</c:v>
                </c:pt>
                <c:pt idx="633">
                  <c:v>149.51</c:v>
                </c:pt>
                <c:pt idx="634">
                  <c:v>149.46</c:v>
                </c:pt>
                <c:pt idx="635">
                  <c:v>149.6</c:v>
                </c:pt>
                <c:pt idx="636">
                  <c:v>151.01</c:v>
                </c:pt>
                <c:pt idx="637">
                  <c:v>151.53</c:v>
                </c:pt>
                <c:pt idx="638">
                  <c:v>150.71</c:v>
                </c:pt>
                <c:pt idx="639">
                  <c:v>150.03</c:v>
                </c:pt>
                <c:pt idx="640">
                  <c:v>148.74</c:v>
                </c:pt>
                <c:pt idx="641">
                  <c:v>148.74</c:v>
                </c:pt>
                <c:pt idx="642">
                  <c:v>148.46</c:v>
                </c:pt>
                <c:pt idx="643">
                  <c:v>149.61</c:v>
                </c:pt>
                <c:pt idx="644">
                  <c:v>150.52</c:v>
                </c:pt>
                <c:pt idx="645">
                  <c:v>151.34</c:v>
                </c:pt>
                <c:pt idx="646">
                  <c:v>152.08</c:v>
                </c:pt>
                <c:pt idx="647">
                  <c:v>151.43</c:v>
                </c:pt>
                <c:pt idx="648">
                  <c:v>150.79</c:v>
                </c:pt>
                <c:pt idx="649">
                  <c:v>148.97</c:v>
                </c:pt>
                <c:pt idx="650">
                  <c:v>149.65</c:v>
                </c:pt>
                <c:pt idx="651">
                  <c:v>150.5</c:v>
                </c:pt>
                <c:pt idx="652">
                  <c:v>150.19</c:v>
                </c:pt>
                <c:pt idx="653">
                  <c:v>149.97</c:v>
                </c:pt>
                <c:pt idx="654">
                  <c:v>150.19</c:v>
                </c:pt>
                <c:pt idx="655">
                  <c:v>151.69</c:v>
                </c:pt>
                <c:pt idx="656">
                  <c:v>150.17</c:v>
                </c:pt>
                <c:pt idx="657">
                  <c:v>150.66</c:v>
                </c:pt>
                <c:pt idx="658">
                  <c:v>151.2</c:v>
                </c:pt>
                <c:pt idx="659">
                  <c:v>148.08</c:v>
                </c:pt>
                <c:pt idx="660">
                  <c:v>148.05</c:v>
                </c:pt>
                <c:pt idx="661">
                  <c:v>149.75</c:v>
                </c:pt>
                <c:pt idx="662">
                  <c:v>150.49</c:v>
                </c:pt>
                <c:pt idx="663">
                  <c:v>151.79</c:v>
                </c:pt>
                <c:pt idx="664">
                  <c:v>153.13</c:v>
                </c:pt>
                <c:pt idx="665">
                  <c:v>152.62</c:v>
                </c:pt>
                <c:pt idx="666">
                  <c:v>151.38</c:v>
                </c:pt>
                <c:pt idx="667">
                  <c:v>148.83</c:v>
                </c:pt>
                <c:pt idx="668">
                  <c:v>149.41</c:v>
                </c:pt>
                <c:pt idx="669">
                  <c:v>149.45</c:v>
                </c:pt>
                <c:pt idx="670">
                  <c:v>148.65</c:v>
                </c:pt>
                <c:pt idx="671">
                  <c:v>148.51</c:v>
                </c:pt>
                <c:pt idx="672">
                  <c:v>149.01</c:v>
                </c:pt>
                <c:pt idx="673">
                  <c:v>149.18</c:v>
                </c:pt>
                <c:pt idx="674">
                  <c:v>149.65</c:v>
                </c:pt>
                <c:pt idx="675">
                  <c:v>151.27</c:v>
                </c:pt>
                <c:pt idx="676">
                  <c:v>151.64</c:v>
                </c:pt>
                <c:pt idx="677">
                  <c:v>150.84</c:v>
                </c:pt>
                <c:pt idx="678">
                  <c:v>150.34</c:v>
                </c:pt>
                <c:pt idx="679">
                  <c:v>150.68</c:v>
                </c:pt>
                <c:pt idx="680">
                  <c:v>150.55</c:v>
                </c:pt>
                <c:pt idx="681">
                  <c:v>148.02</c:v>
                </c:pt>
                <c:pt idx="682">
                  <c:v>149.44</c:v>
                </c:pt>
                <c:pt idx="683">
                  <c:v>149.52</c:v>
                </c:pt>
                <c:pt idx="684">
                  <c:v>150.26</c:v>
                </c:pt>
                <c:pt idx="685">
                  <c:v>149.51</c:v>
                </c:pt>
                <c:pt idx="686">
                  <c:v>150.78</c:v>
                </c:pt>
                <c:pt idx="687">
                  <c:v>149.57</c:v>
                </c:pt>
                <c:pt idx="688">
                  <c:v>150.22</c:v>
                </c:pt>
                <c:pt idx="689">
                  <c:v>150.92</c:v>
                </c:pt>
                <c:pt idx="690">
                  <c:v>151.43</c:v>
                </c:pt>
                <c:pt idx="691">
                  <c:v>151.84</c:v>
                </c:pt>
                <c:pt idx="692">
                  <c:v>151.21</c:v>
                </c:pt>
                <c:pt idx="693">
                  <c:v>151.02</c:v>
                </c:pt>
                <c:pt idx="694">
                  <c:v>149.22</c:v>
                </c:pt>
                <c:pt idx="695">
                  <c:v>147.14</c:v>
                </c:pt>
                <c:pt idx="696">
                  <c:v>147.71</c:v>
                </c:pt>
                <c:pt idx="697">
                  <c:v>148.71</c:v>
                </c:pt>
                <c:pt idx="698">
                  <c:v>149.47</c:v>
                </c:pt>
                <c:pt idx="699">
                  <c:v>150.44</c:v>
                </c:pt>
                <c:pt idx="700">
                  <c:v>151.06</c:v>
                </c:pt>
                <c:pt idx="701">
                  <c:v>152.46</c:v>
                </c:pt>
                <c:pt idx="702">
                  <c:v>150.37</c:v>
                </c:pt>
                <c:pt idx="703">
                  <c:v>149.93</c:v>
                </c:pt>
                <c:pt idx="704">
                  <c:v>150.36</c:v>
                </c:pt>
                <c:pt idx="705">
                  <c:v>149.64</c:v>
                </c:pt>
                <c:pt idx="706">
                  <c:v>149.18</c:v>
                </c:pt>
                <c:pt idx="707">
                  <c:v>149.14</c:v>
                </c:pt>
                <c:pt idx="708">
                  <c:v>149.93</c:v>
                </c:pt>
                <c:pt idx="709">
                  <c:v>149.38</c:v>
                </c:pt>
                <c:pt idx="710">
                  <c:v>148.66</c:v>
                </c:pt>
                <c:pt idx="711">
                  <c:v>149.02</c:v>
                </c:pt>
                <c:pt idx="712">
                  <c:v>150.22</c:v>
                </c:pt>
                <c:pt idx="713">
                  <c:v>151.48</c:v>
                </c:pt>
                <c:pt idx="714">
                  <c:v>151.26</c:v>
                </c:pt>
                <c:pt idx="715">
                  <c:v>152.41</c:v>
                </c:pt>
                <c:pt idx="716">
                  <c:v>150.77</c:v>
                </c:pt>
                <c:pt idx="717">
                  <c:v>149.73</c:v>
                </c:pt>
                <c:pt idx="718">
                  <c:v>148.4</c:v>
                </c:pt>
                <c:pt idx="719">
                  <c:v>148.68</c:v>
                </c:pt>
                <c:pt idx="720">
                  <c:v>149.74</c:v>
                </c:pt>
                <c:pt idx="721">
                  <c:v>149.84</c:v>
                </c:pt>
                <c:pt idx="722">
                  <c:v>149.85</c:v>
                </c:pt>
                <c:pt idx="723">
                  <c:v>149.4</c:v>
                </c:pt>
                <c:pt idx="724">
                  <c:v>149.04</c:v>
                </c:pt>
                <c:pt idx="725">
                  <c:v>149.42</c:v>
                </c:pt>
                <c:pt idx="726">
                  <c:v>150.32</c:v>
                </c:pt>
                <c:pt idx="727">
                  <c:v>150.9</c:v>
                </c:pt>
                <c:pt idx="728">
                  <c:v>150.98</c:v>
                </c:pt>
                <c:pt idx="729">
                  <c:v>150.03</c:v>
                </c:pt>
                <c:pt idx="730">
                  <c:v>149.9</c:v>
                </c:pt>
                <c:pt idx="731">
                  <c:v>149.1</c:v>
                </c:pt>
                <c:pt idx="732">
                  <c:v>149.81</c:v>
                </c:pt>
                <c:pt idx="733">
                  <c:v>149.21</c:v>
                </c:pt>
                <c:pt idx="734">
                  <c:v>148.92</c:v>
                </c:pt>
                <c:pt idx="735">
                  <c:v>150.45</c:v>
                </c:pt>
                <c:pt idx="736">
                  <c:v>152.04</c:v>
                </c:pt>
                <c:pt idx="737">
                  <c:v>151.73</c:v>
                </c:pt>
                <c:pt idx="738">
                  <c:v>151.22</c:v>
                </c:pt>
                <c:pt idx="739">
                  <c:v>149.87</c:v>
                </c:pt>
                <c:pt idx="740">
                  <c:v>151.0</c:v>
                </c:pt>
                <c:pt idx="741">
                  <c:v>149.93</c:v>
                </c:pt>
                <c:pt idx="742">
                  <c:v>148.79</c:v>
                </c:pt>
                <c:pt idx="743">
                  <c:v>147.91</c:v>
                </c:pt>
                <c:pt idx="744">
                  <c:v>147.6</c:v>
                </c:pt>
                <c:pt idx="745">
                  <c:v>148.84</c:v>
                </c:pt>
                <c:pt idx="746">
                  <c:v>150.34</c:v>
                </c:pt>
                <c:pt idx="747">
                  <c:v>151.39</c:v>
                </c:pt>
                <c:pt idx="748">
                  <c:v>152.09</c:v>
                </c:pt>
                <c:pt idx="749">
                  <c:v>151.45</c:v>
                </c:pt>
                <c:pt idx="750">
                  <c:v>151.06</c:v>
                </c:pt>
                <c:pt idx="751">
                  <c:v>149.66</c:v>
                </c:pt>
                <c:pt idx="752">
                  <c:v>148.37</c:v>
                </c:pt>
                <c:pt idx="753">
                  <c:v>148.97</c:v>
                </c:pt>
                <c:pt idx="754">
                  <c:v>149.81</c:v>
                </c:pt>
                <c:pt idx="755">
                  <c:v>151.36</c:v>
                </c:pt>
                <c:pt idx="756">
                  <c:v>150.87</c:v>
                </c:pt>
                <c:pt idx="757">
                  <c:v>150.91</c:v>
                </c:pt>
                <c:pt idx="758">
                  <c:v>150.04</c:v>
                </c:pt>
                <c:pt idx="759">
                  <c:v>148.9</c:v>
                </c:pt>
                <c:pt idx="760">
                  <c:v>148.33</c:v>
                </c:pt>
                <c:pt idx="761">
                  <c:v>150.15</c:v>
                </c:pt>
                <c:pt idx="762">
                  <c:v>150.2</c:v>
                </c:pt>
                <c:pt idx="763">
                  <c:v>149.35</c:v>
                </c:pt>
                <c:pt idx="764">
                  <c:v>149.84</c:v>
                </c:pt>
                <c:pt idx="765">
                  <c:v>149.35</c:v>
                </c:pt>
                <c:pt idx="766">
                  <c:v>150.1</c:v>
                </c:pt>
                <c:pt idx="767">
                  <c:v>149.3</c:v>
                </c:pt>
                <c:pt idx="768">
                  <c:v>150.75</c:v>
                </c:pt>
                <c:pt idx="769">
                  <c:v>150.16</c:v>
                </c:pt>
                <c:pt idx="770">
                  <c:v>150.5</c:v>
                </c:pt>
                <c:pt idx="771">
                  <c:v>150.64</c:v>
                </c:pt>
                <c:pt idx="772">
                  <c:v>149.66</c:v>
                </c:pt>
                <c:pt idx="773">
                  <c:v>149.48</c:v>
                </c:pt>
                <c:pt idx="774">
                  <c:v>149.27</c:v>
                </c:pt>
                <c:pt idx="775">
                  <c:v>149.34</c:v>
                </c:pt>
                <c:pt idx="776">
                  <c:v>149.9</c:v>
                </c:pt>
                <c:pt idx="777">
                  <c:v>149.99</c:v>
                </c:pt>
                <c:pt idx="778">
                  <c:v>150.08</c:v>
                </c:pt>
                <c:pt idx="779">
                  <c:v>150.49</c:v>
                </c:pt>
                <c:pt idx="780">
                  <c:v>149.21</c:v>
                </c:pt>
                <c:pt idx="781">
                  <c:v>149.83</c:v>
                </c:pt>
                <c:pt idx="782">
                  <c:v>150.01</c:v>
                </c:pt>
                <c:pt idx="783">
                  <c:v>150.48</c:v>
                </c:pt>
                <c:pt idx="784">
                  <c:v>151.68</c:v>
                </c:pt>
                <c:pt idx="785">
                  <c:v>150.7</c:v>
                </c:pt>
                <c:pt idx="786">
                  <c:v>151.78</c:v>
                </c:pt>
                <c:pt idx="787">
                  <c:v>151.03</c:v>
                </c:pt>
                <c:pt idx="788">
                  <c:v>148.82</c:v>
                </c:pt>
                <c:pt idx="789">
                  <c:v>148.26</c:v>
                </c:pt>
                <c:pt idx="790">
                  <c:v>149.91</c:v>
                </c:pt>
                <c:pt idx="791">
                  <c:v>149.46</c:v>
                </c:pt>
                <c:pt idx="792">
                  <c:v>149.61</c:v>
                </c:pt>
                <c:pt idx="793">
                  <c:v>150.52</c:v>
                </c:pt>
                <c:pt idx="794">
                  <c:v>150.42</c:v>
                </c:pt>
                <c:pt idx="795">
                  <c:v>149.51</c:v>
                </c:pt>
                <c:pt idx="796">
                  <c:v>150.27</c:v>
                </c:pt>
                <c:pt idx="797">
                  <c:v>150.42</c:v>
                </c:pt>
                <c:pt idx="798">
                  <c:v>149.29</c:v>
                </c:pt>
                <c:pt idx="799">
                  <c:v>149.85</c:v>
                </c:pt>
                <c:pt idx="800">
                  <c:v>149.41</c:v>
                </c:pt>
                <c:pt idx="801">
                  <c:v>148.79</c:v>
                </c:pt>
                <c:pt idx="802">
                  <c:v>149.75</c:v>
                </c:pt>
                <c:pt idx="803">
                  <c:v>150.57</c:v>
                </c:pt>
                <c:pt idx="804">
                  <c:v>151.18</c:v>
                </c:pt>
                <c:pt idx="805">
                  <c:v>152.96</c:v>
                </c:pt>
                <c:pt idx="806">
                  <c:v>151.37</c:v>
                </c:pt>
                <c:pt idx="807">
                  <c:v>151.22</c:v>
                </c:pt>
                <c:pt idx="808">
                  <c:v>150.44</c:v>
                </c:pt>
                <c:pt idx="809">
                  <c:v>150.5</c:v>
                </c:pt>
                <c:pt idx="810">
                  <c:v>150.31</c:v>
                </c:pt>
                <c:pt idx="811">
                  <c:v>147.95</c:v>
                </c:pt>
                <c:pt idx="812">
                  <c:v>147.61</c:v>
                </c:pt>
                <c:pt idx="813">
                  <c:v>148.49</c:v>
                </c:pt>
                <c:pt idx="814">
                  <c:v>150.39</c:v>
                </c:pt>
                <c:pt idx="815">
                  <c:v>150.73</c:v>
                </c:pt>
                <c:pt idx="816">
                  <c:v>150.76</c:v>
                </c:pt>
                <c:pt idx="817">
                  <c:v>150.93</c:v>
                </c:pt>
                <c:pt idx="818">
                  <c:v>151.07</c:v>
                </c:pt>
                <c:pt idx="819">
                  <c:v>150.24</c:v>
                </c:pt>
                <c:pt idx="820">
                  <c:v>148.34</c:v>
                </c:pt>
                <c:pt idx="821">
                  <c:v>148.82</c:v>
                </c:pt>
                <c:pt idx="822">
                  <c:v>148.75</c:v>
                </c:pt>
                <c:pt idx="823">
                  <c:v>149.08</c:v>
                </c:pt>
                <c:pt idx="824">
                  <c:v>150.1</c:v>
                </c:pt>
                <c:pt idx="825">
                  <c:v>152.39</c:v>
                </c:pt>
                <c:pt idx="826">
                  <c:v>151.48</c:v>
                </c:pt>
                <c:pt idx="827">
                  <c:v>150.76</c:v>
                </c:pt>
                <c:pt idx="828">
                  <c:v>150.14</c:v>
                </c:pt>
                <c:pt idx="829">
                  <c:v>149.0</c:v>
                </c:pt>
                <c:pt idx="830">
                  <c:v>148.16</c:v>
                </c:pt>
                <c:pt idx="831">
                  <c:v>148.65</c:v>
                </c:pt>
                <c:pt idx="832">
                  <c:v>149.24</c:v>
                </c:pt>
                <c:pt idx="833">
                  <c:v>149.99</c:v>
                </c:pt>
                <c:pt idx="834">
                  <c:v>150.5</c:v>
                </c:pt>
                <c:pt idx="835">
                  <c:v>151.3</c:v>
                </c:pt>
                <c:pt idx="836">
                  <c:v>150.7</c:v>
                </c:pt>
                <c:pt idx="837">
                  <c:v>150.89</c:v>
                </c:pt>
                <c:pt idx="838">
                  <c:v>150.94</c:v>
                </c:pt>
                <c:pt idx="839">
                  <c:v>153.03</c:v>
                </c:pt>
                <c:pt idx="840">
                  <c:v>152.04</c:v>
                </c:pt>
                <c:pt idx="841">
                  <c:v>151.22</c:v>
                </c:pt>
                <c:pt idx="842">
                  <c:v>149.51</c:v>
                </c:pt>
                <c:pt idx="843">
                  <c:v>146.79</c:v>
                </c:pt>
                <c:pt idx="844">
                  <c:v>146.49</c:v>
                </c:pt>
                <c:pt idx="845">
                  <c:v>148.05</c:v>
                </c:pt>
                <c:pt idx="846">
                  <c:v>148.88</c:v>
                </c:pt>
                <c:pt idx="847">
                  <c:v>150.12</c:v>
                </c:pt>
                <c:pt idx="848">
                  <c:v>151.52</c:v>
                </c:pt>
                <c:pt idx="849">
                  <c:v>152.14</c:v>
                </c:pt>
                <c:pt idx="850">
                  <c:v>151.69</c:v>
                </c:pt>
                <c:pt idx="851">
                  <c:v>151.13</c:v>
                </c:pt>
                <c:pt idx="852">
                  <c:v>149.59</c:v>
                </c:pt>
                <c:pt idx="853">
                  <c:v>149.47</c:v>
                </c:pt>
                <c:pt idx="854">
                  <c:v>150.02</c:v>
                </c:pt>
                <c:pt idx="855">
                  <c:v>149.13</c:v>
                </c:pt>
                <c:pt idx="856">
                  <c:v>148.87</c:v>
                </c:pt>
                <c:pt idx="857">
                  <c:v>150.04</c:v>
                </c:pt>
                <c:pt idx="858">
                  <c:v>148.96</c:v>
                </c:pt>
                <c:pt idx="859">
                  <c:v>150.29</c:v>
                </c:pt>
                <c:pt idx="860">
                  <c:v>151.01</c:v>
                </c:pt>
                <c:pt idx="861">
                  <c:v>150.84</c:v>
                </c:pt>
                <c:pt idx="862">
                  <c:v>150.54</c:v>
                </c:pt>
                <c:pt idx="863">
                  <c:v>150.74</c:v>
                </c:pt>
                <c:pt idx="864">
                  <c:v>149.0</c:v>
                </c:pt>
                <c:pt idx="865">
                  <c:v>148.04</c:v>
                </c:pt>
                <c:pt idx="866">
                  <c:v>148.71</c:v>
                </c:pt>
                <c:pt idx="867">
                  <c:v>150.23</c:v>
                </c:pt>
                <c:pt idx="868">
                  <c:v>151.53</c:v>
                </c:pt>
                <c:pt idx="869">
                  <c:v>150.53</c:v>
                </c:pt>
                <c:pt idx="870">
                  <c:v>149.25</c:v>
                </c:pt>
                <c:pt idx="871">
                  <c:v>149.1</c:v>
                </c:pt>
                <c:pt idx="872">
                  <c:v>148.58</c:v>
                </c:pt>
                <c:pt idx="873">
                  <c:v>149.1</c:v>
                </c:pt>
                <c:pt idx="874">
                  <c:v>149.62</c:v>
                </c:pt>
                <c:pt idx="875">
                  <c:v>150.98</c:v>
                </c:pt>
                <c:pt idx="876">
                  <c:v>150.56</c:v>
                </c:pt>
                <c:pt idx="877">
                  <c:v>150.06</c:v>
                </c:pt>
                <c:pt idx="878">
                  <c:v>150.27</c:v>
                </c:pt>
                <c:pt idx="879">
                  <c:v>150.94</c:v>
                </c:pt>
                <c:pt idx="880">
                  <c:v>150.19</c:v>
                </c:pt>
                <c:pt idx="881">
                  <c:v>150.36</c:v>
                </c:pt>
                <c:pt idx="882">
                  <c:v>150.63</c:v>
                </c:pt>
                <c:pt idx="883">
                  <c:v>149.45</c:v>
                </c:pt>
                <c:pt idx="884">
                  <c:v>149.06</c:v>
                </c:pt>
                <c:pt idx="885">
                  <c:v>150.69</c:v>
                </c:pt>
                <c:pt idx="886">
                  <c:v>150.3</c:v>
                </c:pt>
                <c:pt idx="887">
                  <c:v>150.28</c:v>
                </c:pt>
                <c:pt idx="888">
                  <c:v>150.24</c:v>
                </c:pt>
                <c:pt idx="889">
                  <c:v>150.22</c:v>
                </c:pt>
                <c:pt idx="890">
                  <c:v>148.9</c:v>
                </c:pt>
                <c:pt idx="891">
                  <c:v>148.69</c:v>
                </c:pt>
                <c:pt idx="892">
                  <c:v>148.95</c:v>
                </c:pt>
                <c:pt idx="893">
                  <c:v>150.38</c:v>
                </c:pt>
                <c:pt idx="894">
                  <c:v>151.48</c:v>
                </c:pt>
                <c:pt idx="895">
                  <c:v>151.13</c:v>
                </c:pt>
                <c:pt idx="896">
                  <c:v>151.3</c:v>
                </c:pt>
                <c:pt idx="897">
                  <c:v>151.3</c:v>
                </c:pt>
                <c:pt idx="898">
                  <c:v>150.91</c:v>
                </c:pt>
                <c:pt idx="899">
                  <c:v>151.52</c:v>
                </c:pt>
                <c:pt idx="900">
                  <c:v>150.32</c:v>
                </c:pt>
                <c:pt idx="901">
                  <c:v>148.69</c:v>
                </c:pt>
                <c:pt idx="902">
                  <c:v>148.35</c:v>
                </c:pt>
                <c:pt idx="903">
                  <c:v>147.84</c:v>
                </c:pt>
                <c:pt idx="904">
                  <c:v>146.19</c:v>
                </c:pt>
                <c:pt idx="905">
                  <c:v>148.33</c:v>
                </c:pt>
                <c:pt idx="906">
                  <c:v>150.54</c:v>
                </c:pt>
                <c:pt idx="907">
                  <c:v>151.28</c:v>
                </c:pt>
                <c:pt idx="908">
                  <c:v>151.88</c:v>
                </c:pt>
                <c:pt idx="909">
                  <c:v>151.81</c:v>
                </c:pt>
                <c:pt idx="910">
                  <c:v>150.21</c:v>
                </c:pt>
                <c:pt idx="911">
                  <c:v>150.2</c:v>
                </c:pt>
                <c:pt idx="912">
                  <c:v>148.66</c:v>
                </c:pt>
                <c:pt idx="913">
                  <c:v>148.01</c:v>
                </c:pt>
                <c:pt idx="914">
                  <c:v>148.69</c:v>
                </c:pt>
                <c:pt idx="915">
                  <c:v>147.86</c:v>
                </c:pt>
                <c:pt idx="916">
                  <c:v>149.48</c:v>
                </c:pt>
                <c:pt idx="917">
                  <c:v>151.39</c:v>
                </c:pt>
                <c:pt idx="918">
                  <c:v>151.11</c:v>
                </c:pt>
                <c:pt idx="919">
                  <c:v>150.5</c:v>
                </c:pt>
                <c:pt idx="920">
                  <c:v>150.71</c:v>
                </c:pt>
                <c:pt idx="921">
                  <c:v>151.82</c:v>
                </c:pt>
                <c:pt idx="922">
                  <c:v>150.35</c:v>
                </c:pt>
                <c:pt idx="923">
                  <c:v>149.36</c:v>
                </c:pt>
                <c:pt idx="924">
                  <c:v>148.95</c:v>
                </c:pt>
                <c:pt idx="925">
                  <c:v>149.11</c:v>
                </c:pt>
                <c:pt idx="926">
                  <c:v>148.45</c:v>
                </c:pt>
                <c:pt idx="927">
                  <c:v>149.86</c:v>
                </c:pt>
                <c:pt idx="928">
                  <c:v>151.35</c:v>
                </c:pt>
                <c:pt idx="929">
                  <c:v>151.56</c:v>
                </c:pt>
                <c:pt idx="930">
                  <c:v>149.47</c:v>
                </c:pt>
                <c:pt idx="931">
                  <c:v>148.66</c:v>
                </c:pt>
                <c:pt idx="932">
                  <c:v>150.05</c:v>
                </c:pt>
                <c:pt idx="933">
                  <c:v>149.78</c:v>
                </c:pt>
                <c:pt idx="934">
                  <c:v>149.25</c:v>
                </c:pt>
                <c:pt idx="935">
                  <c:v>150.46</c:v>
                </c:pt>
                <c:pt idx="936">
                  <c:v>151.41</c:v>
                </c:pt>
                <c:pt idx="937">
                  <c:v>150.66</c:v>
                </c:pt>
                <c:pt idx="938">
                  <c:v>150.8</c:v>
                </c:pt>
                <c:pt idx="939">
                  <c:v>150.15</c:v>
                </c:pt>
                <c:pt idx="940">
                  <c:v>150.17</c:v>
                </c:pt>
                <c:pt idx="941">
                  <c:v>148.25</c:v>
                </c:pt>
                <c:pt idx="942">
                  <c:v>148.92</c:v>
                </c:pt>
                <c:pt idx="943">
                  <c:v>149.36</c:v>
                </c:pt>
                <c:pt idx="944">
                  <c:v>147.82</c:v>
                </c:pt>
                <c:pt idx="945">
                  <c:v>149.23</c:v>
                </c:pt>
                <c:pt idx="946">
                  <c:v>149.86</c:v>
                </c:pt>
                <c:pt idx="947">
                  <c:v>150.8</c:v>
                </c:pt>
                <c:pt idx="948">
                  <c:v>151.04</c:v>
                </c:pt>
                <c:pt idx="949">
                  <c:v>151.49</c:v>
                </c:pt>
                <c:pt idx="950">
                  <c:v>150.39</c:v>
                </c:pt>
                <c:pt idx="951">
                  <c:v>151.39</c:v>
                </c:pt>
                <c:pt idx="952">
                  <c:v>151.14</c:v>
                </c:pt>
                <c:pt idx="953">
                  <c:v>149.92</c:v>
                </c:pt>
                <c:pt idx="954">
                  <c:v>149.55</c:v>
                </c:pt>
                <c:pt idx="955">
                  <c:v>148.21</c:v>
                </c:pt>
                <c:pt idx="956">
                  <c:v>149.42</c:v>
                </c:pt>
                <c:pt idx="957">
                  <c:v>150.83</c:v>
                </c:pt>
                <c:pt idx="958">
                  <c:v>149.84</c:v>
                </c:pt>
                <c:pt idx="959">
                  <c:v>151.0</c:v>
                </c:pt>
                <c:pt idx="960">
                  <c:v>149.02</c:v>
                </c:pt>
                <c:pt idx="961">
                  <c:v>148.63</c:v>
                </c:pt>
                <c:pt idx="962">
                  <c:v>148.32</c:v>
                </c:pt>
                <c:pt idx="963">
                  <c:v>148.61</c:v>
                </c:pt>
                <c:pt idx="964">
                  <c:v>150.82</c:v>
                </c:pt>
                <c:pt idx="965">
                  <c:v>151.7</c:v>
                </c:pt>
                <c:pt idx="966">
                  <c:v>152.34</c:v>
                </c:pt>
                <c:pt idx="967">
                  <c:v>151.66</c:v>
                </c:pt>
                <c:pt idx="968">
                  <c:v>151.43</c:v>
                </c:pt>
                <c:pt idx="969">
                  <c:v>150.79</c:v>
                </c:pt>
                <c:pt idx="970">
                  <c:v>149.05</c:v>
                </c:pt>
                <c:pt idx="971">
                  <c:v>149.08</c:v>
                </c:pt>
                <c:pt idx="972">
                  <c:v>149.66</c:v>
                </c:pt>
                <c:pt idx="973">
                  <c:v>148.56</c:v>
                </c:pt>
                <c:pt idx="974">
                  <c:v>148.35</c:v>
                </c:pt>
                <c:pt idx="975">
                  <c:v>149.02</c:v>
                </c:pt>
                <c:pt idx="976">
                  <c:v>148.78</c:v>
                </c:pt>
                <c:pt idx="977">
                  <c:v>150.0</c:v>
                </c:pt>
                <c:pt idx="978">
                  <c:v>151.31</c:v>
                </c:pt>
                <c:pt idx="979">
                  <c:v>151.24</c:v>
                </c:pt>
                <c:pt idx="980">
                  <c:v>151.78</c:v>
                </c:pt>
                <c:pt idx="981">
                  <c:v>151.42</c:v>
                </c:pt>
                <c:pt idx="982">
                  <c:v>150.18</c:v>
                </c:pt>
                <c:pt idx="983">
                  <c:v>150.43</c:v>
                </c:pt>
                <c:pt idx="984">
                  <c:v>150.77</c:v>
                </c:pt>
                <c:pt idx="985">
                  <c:v>150.54</c:v>
                </c:pt>
                <c:pt idx="986">
                  <c:v>149.57</c:v>
                </c:pt>
                <c:pt idx="987">
                  <c:v>149.39</c:v>
                </c:pt>
                <c:pt idx="988">
                  <c:v>148.58</c:v>
                </c:pt>
                <c:pt idx="989">
                  <c:v>147.76</c:v>
                </c:pt>
                <c:pt idx="990">
                  <c:v>148.04</c:v>
                </c:pt>
                <c:pt idx="991">
                  <c:v>149.5</c:v>
                </c:pt>
                <c:pt idx="992">
                  <c:v>150.68</c:v>
                </c:pt>
                <c:pt idx="993">
                  <c:v>151.08</c:v>
                </c:pt>
                <c:pt idx="994">
                  <c:v>151.14</c:v>
                </c:pt>
                <c:pt idx="995">
                  <c:v>150.95</c:v>
                </c:pt>
                <c:pt idx="996">
                  <c:v>150.48</c:v>
                </c:pt>
                <c:pt idx="997">
                  <c:v>149.98</c:v>
                </c:pt>
                <c:pt idx="998">
                  <c:v>148.66</c:v>
                </c:pt>
                <c:pt idx="999">
                  <c:v>148.61</c:v>
                </c:pt>
                <c:pt idx="1000">
                  <c:v>149.21</c:v>
                </c:pt>
                <c:pt idx="1001">
                  <c:v>148.75</c:v>
                </c:pt>
                <c:pt idx="1002">
                  <c:v>148.76</c:v>
                </c:pt>
                <c:pt idx="1003">
                  <c:v>149.01</c:v>
                </c:pt>
                <c:pt idx="1004">
                  <c:v>149.9</c:v>
                </c:pt>
                <c:pt idx="1005">
                  <c:v>150.01</c:v>
                </c:pt>
                <c:pt idx="1006">
                  <c:v>150.95</c:v>
                </c:pt>
                <c:pt idx="1007">
                  <c:v>151.87</c:v>
                </c:pt>
                <c:pt idx="1008">
                  <c:v>151.09</c:v>
                </c:pt>
                <c:pt idx="1009">
                  <c:v>150.61</c:v>
                </c:pt>
                <c:pt idx="1010">
                  <c:v>150.25</c:v>
                </c:pt>
                <c:pt idx="1011">
                  <c:v>148.5</c:v>
                </c:pt>
                <c:pt idx="1012">
                  <c:v>148.0</c:v>
                </c:pt>
                <c:pt idx="1013">
                  <c:v>149.11</c:v>
                </c:pt>
                <c:pt idx="1014">
                  <c:v>150.6</c:v>
                </c:pt>
                <c:pt idx="1015">
                  <c:v>151.09</c:v>
                </c:pt>
                <c:pt idx="1016">
                  <c:v>151.85</c:v>
                </c:pt>
                <c:pt idx="1017">
                  <c:v>151.39</c:v>
                </c:pt>
                <c:pt idx="1018">
                  <c:v>151.48</c:v>
                </c:pt>
                <c:pt idx="1019">
                  <c:v>151.46</c:v>
                </c:pt>
                <c:pt idx="1020">
                  <c:v>151.23</c:v>
                </c:pt>
                <c:pt idx="1021">
                  <c:v>149.67</c:v>
                </c:pt>
                <c:pt idx="1022">
                  <c:v>148.45</c:v>
                </c:pt>
                <c:pt idx="1023">
                  <c:v>147.04</c:v>
                </c:pt>
                <c:pt idx="1024">
                  <c:v>147.88</c:v>
                </c:pt>
                <c:pt idx="1025">
                  <c:v>149.07</c:v>
                </c:pt>
                <c:pt idx="1026">
                  <c:v>148.02</c:v>
                </c:pt>
                <c:pt idx="1027">
                  <c:v>149.0</c:v>
                </c:pt>
                <c:pt idx="1028">
                  <c:v>150.42</c:v>
                </c:pt>
                <c:pt idx="1029">
                  <c:v>152.45</c:v>
                </c:pt>
                <c:pt idx="1030">
                  <c:v>153.04</c:v>
                </c:pt>
                <c:pt idx="1031">
                  <c:v>152.18</c:v>
                </c:pt>
                <c:pt idx="1032">
                  <c:v>150.9</c:v>
                </c:pt>
                <c:pt idx="1033">
                  <c:v>149.68</c:v>
                </c:pt>
                <c:pt idx="1034">
                  <c:v>148.48</c:v>
                </c:pt>
                <c:pt idx="1035">
                  <c:v>148.35</c:v>
                </c:pt>
                <c:pt idx="1036">
                  <c:v>149.76</c:v>
                </c:pt>
                <c:pt idx="1037">
                  <c:v>150.54</c:v>
                </c:pt>
                <c:pt idx="1038">
                  <c:v>150.59</c:v>
                </c:pt>
                <c:pt idx="1039">
                  <c:v>150.45</c:v>
                </c:pt>
                <c:pt idx="1040">
                  <c:v>150.34</c:v>
                </c:pt>
                <c:pt idx="1041">
                  <c:v>150.17</c:v>
                </c:pt>
                <c:pt idx="1042">
                  <c:v>150.44</c:v>
                </c:pt>
                <c:pt idx="1043">
                  <c:v>149.4</c:v>
                </c:pt>
                <c:pt idx="1044">
                  <c:v>149.45</c:v>
                </c:pt>
                <c:pt idx="1045">
                  <c:v>147.89</c:v>
                </c:pt>
                <c:pt idx="1046">
                  <c:v>148.04</c:v>
                </c:pt>
                <c:pt idx="1047">
                  <c:v>149.94</c:v>
                </c:pt>
                <c:pt idx="1048">
                  <c:v>150.6</c:v>
                </c:pt>
                <c:pt idx="1049">
                  <c:v>150.29</c:v>
                </c:pt>
                <c:pt idx="1050">
                  <c:v>150.96</c:v>
                </c:pt>
                <c:pt idx="1051">
                  <c:v>151.26</c:v>
                </c:pt>
                <c:pt idx="1052">
                  <c:v>151.0</c:v>
                </c:pt>
                <c:pt idx="1053">
                  <c:v>150.51</c:v>
                </c:pt>
                <c:pt idx="1054">
                  <c:v>149.86</c:v>
                </c:pt>
                <c:pt idx="1055">
                  <c:v>149.25</c:v>
                </c:pt>
                <c:pt idx="1056">
                  <c:v>149.11</c:v>
                </c:pt>
                <c:pt idx="1057">
                  <c:v>150.28</c:v>
                </c:pt>
                <c:pt idx="1058">
                  <c:v>150.17</c:v>
                </c:pt>
                <c:pt idx="1059">
                  <c:v>150.21</c:v>
                </c:pt>
                <c:pt idx="1060">
                  <c:v>150.32</c:v>
                </c:pt>
                <c:pt idx="1061">
                  <c:v>150.68</c:v>
                </c:pt>
                <c:pt idx="1062">
                  <c:v>150.35</c:v>
                </c:pt>
                <c:pt idx="1063">
                  <c:v>149.11</c:v>
                </c:pt>
                <c:pt idx="1064">
                  <c:v>150.7</c:v>
                </c:pt>
                <c:pt idx="1065">
                  <c:v>151.6</c:v>
                </c:pt>
                <c:pt idx="1066">
                  <c:v>151.49</c:v>
                </c:pt>
                <c:pt idx="1067">
                  <c:v>150.44</c:v>
                </c:pt>
                <c:pt idx="1068">
                  <c:v>150.47</c:v>
                </c:pt>
                <c:pt idx="1069">
                  <c:v>149.12</c:v>
                </c:pt>
                <c:pt idx="1070">
                  <c:v>149.15</c:v>
                </c:pt>
                <c:pt idx="1071">
                  <c:v>148.0</c:v>
                </c:pt>
                <c:pt idx="1072">
                  <c:v>148.86</c:v>
                </c:pt>
                <c:pt idx="1073">
                  <c:v>148.87</c:v>
                </c:pt>
                <c:pt idx="1074">
                  <c:v>149.3</c:v>
                </c:pt>
                <c:pt idx="1075">
                  <c:v>149.06</c:v>
                </c:pt>
                <c:pt idx="1076">
                  <c:v>149.66</c:v>
                </c:pt>
                <c:pt idx="1077">
                  <c:v>150.14</c:v>
                </c:pt>
                <c:pt idx="1078">
                  <c:v>149.79</c:v>
                </c:pt>
                <c:pt idx="1079">
                  <c:v>151.09</c:v>
                </c:pt>
                <c:pt idx="1080">
                  <c:v>151.1</c:v>
                </c:pt>
                <c:pt idx="1081">
                  <c:v>149.42</c:v>
                </c:pt>
                <c:pt idx="1082">
                  <c:v>151.31</c:v>
                </c:pt>
                <c:pt idx="1083">
                  <c:v>150.03</c:v>
                </c:pt>
                <c:pt idx="1084">
                  <c:v>148.87</c:v>
                </c:pt>
                <c:pt idx="1085">
                  <c:v>150.03</c:v>
                </c:pt>
                <c:pt idx="1086">
                  <c:v>148.71</c:v>
                </c:pt>
                <c:pt idx="1087">
                  <c:v>148.73</c:v>
                </c:pt>
                <c:pt idx="1088">
                  <c:v>149.78</c:v>
                </c:pt>
                <c:pt idx="1089">
                  <c:v>149.91</c:v>
                </c:pt>
                <c:pt idx="1090">
                  <c:v>150.87</c:v>
                </c:pt>
                <c:pt idx="1091">
                  <c:v>150.89</c:v>
                </c:pt>
                <c:pt idx="1092">
                  <c:v>150.35</c:v>
                </c:pt>
                <c:pt idx="1093">
                  <c:v>150.85</c:v>
                </c:pt>
                <c:pt idx="1094">
                  <c:v>151.15</c:v>
                </c:pt>
                <c:pt idx="1095">
                  <c:v>151.14</c:v>
                </c:pt>
                <c:pt idx="1096">
                  <c:v>151.22</c:v>
                </c:pt>
                <c:pt idx="1097">
                  <c:v>150.17</c:v>
                </c:pt>
                <c:pt idx="1098">
                  <c:v>148.94</c:v>
                </c:pt>
                <c:pt idx="1099">
                  <c:v>148.04</c:v>
                </c:pt>
                <c:pt idx="1100">
                  <c:v>148.57</c:v>
                </c:pt>
                <c:pt idx="1101">
                  <c:v>149.51</c:v>
                </c:pt>
                <c:pt idx="1102">
                  <c:v>150.69</c:v>
                </c:pt>
                <c:pt idx="1103">
                  <c:v>150.03</c:v>
                </c:pt>
                <c:pt idx="1104">
                  <c:v>152.01</c:v>
                </c:pt>
                <c:pt idx="1105">
                  <c:v>150.86</c:v>
                </c:pt>
                <c:pt idx="1106">
                  <c:v>150.38</c:v>
                </c:pt>
                <c:pt idx="1107">
                  <c:v>150.37</c:v>
                </c:pt>
                <c:pt idx="1108">
                  <c:v>149.06</c:v>
                </c:pt>
                <c:pt idx="1109">
                  <c:v>146.98</c:v>
                </c:pt>
                <c:pt idx="1110">
                  <c:v>148.56</c:v>
                </c:pt>
                <c:pt idx="1111">
                  <c:v>149.48</c:v>
                </c:pt>
                <c:pt idx="1112">
                  <c:v>149.92</c:v>
                </c:pt>
                <c:pt idx="1113">
                  <c:v>150.48</c:v>
                </c:pt>
                <c:pt idx="1114">
                  <c:v>150.21</c:v>
                </c:pt>
                <c:pt idx="1115">
                  <c:v>149.23</c:v>
                </c:pt>
                <c:pt idx="1116">
                  <c:v>149.38</c:v>
                </c:pt>
                <c:pt idx="1117">
                  <c:v>149.9</c:v>
                </c:pt>
                <c:pt idx="1118">
                  <c:v>150.86</c:v>
                </c:pt>
                <c:pt idx="1119">
                  <c:v>151.17</c:v>
                </c:pt>
                <c:pt idx="1120">
                  <c:v>150.47</c:v>
                </c:pt>
                <c:pt idx="1121">
                  <c:v>150.18</c:v>
                </c:pt>
                <c:pt idx="1122">
                  <c:v>148.64</c:v>
                </c:pt>
                <c:pt idx="1123">
                  <c:v>148.24</c:v>
                </c:pt>
                <c:pt idx="1124">
                  <c:v>149.93</c:v>
                </c:pt>
                <c:pt idx="1125">
                  <c:v>151.32</c:v>
                </c:pt>
                <c:pt idx="1126">
                  <c:v>151.49</c:v>
                </c:pt>
                <c:pt idx="1127">
                  <c:v>152.04</c:v>
                </c:pt>
                <c:pt idx="1128">
                  <c:v>151.94</c:v>
                </c:pt>
                <c:pt idx="1129">
                  <c:v>152.42</c:v>
                </c:pt>
                <c:pt idx="1130">
                  <c:v>150.16</c:v>
                </c:pt>
                <c:pt idx="1131">
                  <c:v>149.55</c:v>
                </c:pt>
                <c:pt idx="1132">
                  <c:v>147.24</c:v>
                </c:pt>
                <c:pt idx="1133">
                  <c:v>147.88</c:v>
                </c:pt>
                <c:pt idx="1134">
                  <c:v>147.75</c:v>
                </c:pt>
                <c:pt idx="1135">
                  <c:v>148.52</c:v>
                </c:pt>
                <c:pt idx="1136">
                  <c:v>149.61</c:v>
                </c:pt>
                <c:pt idx="1137">
                  <c:v>149.88</c:v>
                </c:pt>
                <c:pt idx="1138">
                  <c:v>150.71</c:v>
                </c:pt>
                <c:pt idx="1139">
                  <c:v>150.79</c:v>
                </c:pt>
                <c:pt idx="1140">
                  <c:v>152.33</c:v>
                </c:pt>
                <c:pt idx="1141">
                  <c:v>152.02</c:v>
                </c:pt>
                <c:pt idx="1142">
                  <c:v>152.27</c:v>
                </c:pt>
                <c:pt idx="1143">
                  <c:v>151.33</c:v>
                </c:pt>
                <c:pt idx="1144">
                  <c:v>148.96</c:v>
                </c:pt>
                <c:pt idx="1145">
                  <c:v>148.51</c:v>
                </c:pt>
                <c:pt idx="1146">
                  <c:v>150.14</c:v>
                </c:pt>
                <c:pt idx="1147">
                  <c:v>149.14</c:v>
                </c:pt>
                <c:pt idx="1148">
                  <c:v>149.36</c:v>
                </c:pt>
                <c:pt idx="1149">
                  <c:v>149.52</c:v>
                </c:pt>
                <c:pt idx="1150">
                  <c:v>149.25</c:v>
                </c:pt>
                <c:pt idx="1151">
                  <c:v>149.61</c:v>
                </c:pt>
                <c:pt idx="1152">
                  <c:v>149.38</c:v>
                </c:pt>
                <c:pt idx="1153">
                  <c:v>150.52</c:v>
                </c:pt>
                <c:pt idx="1154">
                  <c:v>150.66</c:v>
                </c:pt>
                <c:pt idx="1155">
                  <c:v>150.23</c:v>
                </c:pt>
                <c:pt idx="1156">
                  <c:v>151.1</c:v>
                </c:pt>
                <c:pt idx="1157">
                  <c:v>151.22</c:v>
                </c:pt>
                <c:pt idx="1158">
                  <c:v>149.74</c:v>
                </c:pt>
                <c:pt idx="1159">
                  <c:v>148.76</c:v>
                </c:pt>
                <c:pt idx="1160">
                  <c:v>148.99</c:v>
                </c:pt>
                <c:pt idx="1161">
                  <c:v>148.37</c:v>
                </c:pt>
                <c:pt idx="1162">
                  <c:v>149.8</c:v>
                </c:pt>
                <c:pt idx="1163">
                  <c:v>149.7</c:v>
                </c:pt>
                <c:pt idx="1164">
                  <c:v>150.26</c:v>
                </c:pt>
                <c:pt idx="1165">
                  <c:v>151.09</c:v>
                </c:pt>
                <c:pt idx="1166">
                  <c:v>150.28</c:v>
                </c:pt>
                <c:pt idx="1167">
                  <c:v>151.36</c:v>
                </c:pt>
                <c:pt idx="1168">
                  <c:v>151.45</c:v>
                </c:pt>
                <c:pt idx="1169">
                  <c:v>150.46</c:v>
                </c:pt>
                <c:pt idx="1170">
                  <c:v>150.66</c:v>
                </c:pt>
                <c:pt idx="1171">
                  <c:v>150.99</c:v>
                </c:pt>
                <c:pt idx="1172">
                  <c:v>151.16</c:v>
                </c:pt>
                <c:pt idx="1173">
                  <c:v>149.29</c:v>
                </c:pt>
                <c:pt idx="1174">
                  <c:v>147.92</c:v>
                </c:pt>
                <c:pt idx="1175">
                  <c:v>148.04</c:v>
                </c:pt>
                <c:pt idx="1176">
                  <c:v>148.43</c:v>
                </c:pt>
                <c:pt idx="1177">
                  <c:v>149.39</c:v>
                </c:pt>
                <c:pt idx="1178">
                  <c:v>150.78</c:v>
                </c:pt>
                <c:pt idx="1179">
                  <c:v>152.29</c:v>
                </c:pt>
                <c:pt idx="1180">
                  <c:v>151.17</c:v>
                </c:pt>
                <c:pt idx="1181">
                  <c:v>150.63</c:v>
                </c:pt>
                <c:pt idx="1182">
                  <c:v>150.16</c:v>
                </c:pt>
                <c:pt idx="1183">
                  <c:v>150.03</c:v>
                </c:pt>
                <c:pt idx="1184">
                  <c:v>148.68</c:v>
                </c:pt>
                <c:pt idx="1185">
                  <c:v>149.87</c:v>
                </c:pt>
                <c:pt idx="1186">
                  <c:v>149.7</c:v>
                </c:pt>
                <c:pt idx="1187">
                  <c:v>148.92</c:v>
                </c:pt>
                <c:pt idx="1188">
                  <c:v>149.37</c:v>
                </c:pt>
                <c:pt idx="1189">
                  <c:v>149.45</c:v>
                </c:pt>
                <c:pt idx="1190">
                  <c:v>147.98</c:v>
                </c:pt>
                <c:pt idx="1191">
                  <c:v>148.1</c:v>
                </c:pt>
                <c:pt idx="1192">
                  <c:v>150.14</c:v>
                </c:pt>
                <c:pt idx="1193">
                  <c:v>150.62</c:v>
                </c:pt>
                <c:pt idx="1194">
                  <c:v>150.93</c:v>
                </c:pt>
                <c:pt idx="1195">
                  <c:v>151.42</c:v>
                </c:pt>
                <c:pt idx="1196">
                  <c:v>151.72</c:v>
                </c:pt>
                <c:pt idx="1197">
                  <c:v>149.94</c:v>
                </c:pt>
                <c:pt idx="1198">
                  <c:v>149.27</c:v>
                </c:pt>
                <c:pt idx="1199">
                  <c:v>148.41</c:v>
                </c:pt>
                <c:pt idx="1200">
                  <c:v>149.66</c:v>
                </c:pt>
                <c:pt idx="1201">
                  <c:v>149.45</c:v>
                </c:pt>
                <c:pt idx="1202">
                  <c:v>150.17</c:v>
                </c:pt>
                <c:pt idx="1203">
                  <c:v>149.99</c:v>
                </c:pt>
                <c:pt idx="1204">
                  <c:v>149.78</c:v>
                </c:pt>
                <c:pt idx="1205">
                  <c:v>149.0</c:v>
                </c:pt>
                <c:pt idx="1206">
                  <c:v>149.25</c:v>
                </c:pt>
                <c:pt idx="1207">
                  <c:v>150.08</c:v>
                </c:pt>
                <c:pt idx="1208">
                  <c:v>151.21</c:v>
                </c:pt>
                <c:pt idx="1209">
                  <c:v>151.01</c:v>
                </c:pt>
                <c:pt idx="1210">
                  <c:v>151.05</c:v>
                </c:pt>
                <c:pt idx="1211">
                  <c:v>150.62</c:v>
                </c:pt>
                <c:pt idx="1212">
                  <c:v>150.22</c:v>
                </c:pt>
                <c:pt idx="1213">
                  <c:v>148.34</c:v>
                </c:pt>
                <c:pt idx="1214">
                  <c:v>149.39</c:v>
                </c:pt>
                <c:pt idx="1215">
                  <c:v>149.99</c:v>
                </c:pt>
                <c:pt idx="1216">
                  <c:v>149.32</c:v>
                </c:pt>
                <c:pt idx="1217">
                  <c:v>150.67</c:v>
                </c:pt>
                <c:pt idx="1218">
                  <c:v>151.34</c:v>
                </c:pt>
                <c:pt idx="1219">
                  <c:v>150.08</c:v>
                </c:pt>
                <c:pt idx="1220">
                  <c:v>149.21</c:v>
                </c:pt>
                <c:pt idx="1221">
                  <c:v>150.2</c:v>
                </c:pt>
                <c:pt idx="1222">
                  <c:v>149.41</c:v>
                </c:pt>
                <c:pt idx="1223">
                  <c:v>150.49</c:v>
                </c:pt>
                <c:pt idx="1224">
                  <c:v>152.17</c:v>
                </c:pt>
                <c:pt idx="1225">
                  <c:v>152.14</c:v>
                </c:pt>
                <c:pt idx="1226">
                  <c:v>151.62</c:v>
                </c:pt>
                <c:pt idx="1227">
                  <c:v>150.73</c:v>
                </c:pt>
                <c:pt idx="1228">
                  <c:v>149.86</c:v>
                </c:pt>
                <c:pt idx="1229">
                  <c:v>149.85</c:v>
                </c:pt>
                <c:pt idx="1230">
                  <c:v>148.9</c:v>
                </c:pt>
                <c:pt idx="1231">
                  <c:v>149.87</c:v>
                </c:pt>
                <c:pt idx="1232">
                  <c:v>151.43</c:v>
                </c:pt>
                <c:pt idx="1233">
                  <c:v>150.17</c:v>
                </c:pt>
                <c:pt idx="1234">
                  <c:v>150.24</c:v>
                </c:pt>
                <c:pt idx="1235">
                  <c:v>149.86</c:v>
                </c:pt>
                <c:pt idx="1236">
                  <c:v>147.95</c:v>
                </c:pt>
                <c:pt idx="1237">
                  <c:v>148.28</c:v>
                </c:pt>
                <c:pt idx="1238">
                  <c:v>150.24</c:v>
                </c:pt>
                <c:pt idx="1239">
                  <c:v>149.78</c:v>
                </c:pt>
                <c:pt idx="1240">
                  <c:v>149.79</c:v>
                </c:pt>
                <c:pt idx="1241">
                  <c:v>149.99</c:v>
                </c:pt>
                <c:pt idx="1242">
                  <c:v>151.01</c:v>
                </c:pt>
                <c:pt idx="1243">
                  <c:v>149.99</c:v>
                </c:pt>
                <c:pt idx="1244">
                  <c:v>150.43</c:v>
                </c:pt>
                <c:pt idx="1245">
                  <c:v>150.54</c:v>
                </c:pt>
                <c:pt idx="1246">
                  <c:v>150.97</c:v>
                </c:pt>
                <c:pt idx="1247">
                  <c:v>151.96</c:v>
                </c:pt>
                <c:pt idx="1248">
                  <c:v>149.77</c:v>
                </c:pt>
                <c:pt idx="1249">
                  <c:v>148.64</c:v>
                </c:pt>
                <c:pt idx="1250">
                  <c:v>149.02</c:v>
                </c:pt>
                <c:pt idx="1251">
                  <c:v>148.77</c:v>
                </c:pt>
                <c:pt idx="1252">
                  <c:v>150.2</c:v>
                </c:pt>
                <c:pt idx="1253">
                  <c:v>150.52</c:v>
                </c:pt>
                <c:pt idx="1254">
                  <c:v>150.31</c:v>
                </c:pt>
                <c:pt idx="1255">
                  <c:v>150.99</c:v>
                </c:pt>
                <c:pt idx="1256">
                  <c:v>151.09</c:v>
                </c:pt>
                <c:pt idx="1257">
                  <c:v>150.45</c:v>
                </c:pt>
                <c:pt idx="1258">
                  <c:v>149.78</c:v>
                </c:pt>
                <c:pt idx="1259">
                  <c:v>148.52</c:v>
                </c:pt>
                <c:pt idx="1260">
                  <c:v>149.32</c:v>
                </c:pt>
                <c:pt idx="1261">
                  <c:v>149.4</c:v>
                </c:pt>
                <c:pt idx="1262">
                  <c:v>150.38</c:v>
                </c:pt>
                <c:pt idx="1263">
                  <c:v>149.31</c:v>
                </c:pt>
                <c:pt idx="1264">
                  <c:v>148.03</c:v>
                </c:pt>
                <c:pt idx="1265">
                  <c:v>148.83</c:v>
                </c:pt>
                <c:pt idx="1266">
                  <c:v>149.55</c:v>
                </c:pt>
                <c:pt idx="1267">
                  <c:v>150.13</c:v>
                </c:pt>
                <c:pt idx="1268">
                  <c:v>150.6</c:v>
                </c:pt>
                <c:pt idx="1269">
                  <c:v>150.79</c:v>
                </c:pt>
                <c:pt idx="1270">
                  <c:v>151.22</c:v>
                </c:pt>
                <c:pt idx="1271">
                  <c:v>150.45</c:v>
                </c:pt>
                <c:pt idx="1272">
                  <c:v>150.53</c:v>
                </c:pt>
                <c:pt idx="1273">
                  <c:v>150.7</c:v>
                </c:pt>
                <c:pt idx="1274">
                  <c:v>150.48</c:v>
                </c:pt>
                <c:pt idx="1275">
                  <c:v>149.79</c:v>
                </c:pt>
                <c:pt idx="1276">
                  <c:v>149.39</c:v>
                </c:pt>
                <c:pt idx="1277">
                  <c:v>149.75</c:v>
                </c:pt>
                <c:pt idx="1278">
                  <c:v>149.18</c:v>
                </c:pt>
                <c:pt idx="1279">
                  <c:v>148.45</c:v>
                </c:pt>
                <c:pt idx="1280">
                  <c:v>148.71</c:v>
                </c:pt>
                <c:pt idx="1281">
                  <c:v>148.85</c:v>
                </c:pt>
                <c:pt idx="1282">
                  <c:v>148.89</c:v>
                </c:pt>
                <c:pt idx="1283">
                  <c:v>149.8</c:v>
                </c:pt>
                <c:pt idx="1284">
                  <c:v>149.88</c:v>
                </c:pt>
                <c:pt idx="1285">
                  <c:v>150.86</c:v>
                </c:pt>
                <c:pt idx="1286">
                  <c:v>150.75</c:v>
                </c:pt>
                <c:pt idx="1287">
                  <c:v>150.52</c:v>
                </c:pt>
                <c:pt idx="1288">
                  <c:v>151.53</c:v>
                </c:pt>
                <c:pt idx="1289">
                  <c:v>151.78</c:v>
                </c:pt>
                <c:pt idx="1290">
                  <c:v>149.91</c:v>
                </c:pt>
                <c:pt idx="1291">
                  <c:v>148.53</c:v>
                </c:pt>
                <c:pt idx="1292">
                  <c:v>149.3</c:v>
                </c:pt>
                <c:pt idx="1293">
                  <c:v>147.84</c:v>
                </c:pt>
                <c:pt idx="1294">
                  <c:v>147.44</c:v>
                </c:pt>
                <c:pt idx="1295">
                  <c:v>148.05</c:v>
                </c:pt>
                <c:pt idx="1296">
                  <c:v>151.22</c:v>
                </c:pt>
                <c:pt idx="1297">
                  <c:v>151.84</c:v>
                </c:pt>
                <c:pt idx="1298">
                  <c:v>153.04</c:v>
                </c:pt>
                <c:pt idx="1299">
                  <c:v>153.69</c:v>
                </c:pt>
                <c:pt idx="1300">
                  <c:v>152.5</c:v>
                </c:pt>
                <c:pt idx="1301">
                  <c:v>150.3</c:v>
                </c:pt>
                <c:pt idx="1302">
                  <c:v>149.06</c:v>
                </c:pt>
                <c:pt idx="1303">
                  <c:v>147.0</c:v>
                </c:pt>
                <c:pt idx="1304">
                  <c:v>147.3</c:v>
                </c:pt>
                <c:pt idx="1305">
                  <c:v>148.17</c:v>
                </c:pt>
                <c:pt idx="1306">
                  <c:v>149.37</c:v>
                </c:pt>
                <c:pt idx="1307">
                  <c:v>149.37</c:v>
                </c:pt>
                <c:pt idx="1308">
                  <c:v>149.45</c:v>
                </c:pt>
                <c:pt idx="1309">
                  <c:v>150.43</c:v>
                </c:pt>
                <c:pt idx="1310">
                  <c:v>151.12</c:v>
                </c:pt>
                <c:pt idx="1311">
                  <c:v>150.3</c:v>
                </c:pt>
                <c:pt idx="1312">
                  <c:v>151.07</c:v>
                </c:pt>
                <c:pt idx="1313">
                  <c:v>151.87</c:v>
                </c:pt>
                <c:pt idx="1314">
                  <c:v>150.77</c:v>
                </c:pt>
                <c:pt idx="1315">
                  <c:v>150.38</c:v>
                </c:pt>
                <c:pt idx="1316">
                  <c:v>149.11</c:v>
                </c:pt>
                <c:pt idx="1317">
                  <c:v>148.38</c:v>
                </c:pt>
                <c:pt idx="1318">
                  <c:v>148.45</c:v>
                </c:pt>
                <c:pt idx="1319">
                  <c:v>149.1</c:v>
                </c:pt>
                <c:pt idx="1320">
                  <c:v>148.69</c:v>
                </c:pt>
                <c:pt idx="1321">
                  <c:v>149.28</c:v>
                </c:pt>
                <c:pt idx="1322">
                  <c:v>149.39</c:v>
                </c:pt>
                <c:pt idx="1323">
                  <c:v>152.07</c:v>
                </c:pt>
                <c:pt idx="1324">
                  <c:v>150.7</c:v>
                </c:pt>
                <c:pt idx="1325">
                  <c:v>151.28</c:v>
                </c:pt>
                <c:pt idx="1326">
                  <c:v>150.86</c:v>
                </c:pt>
                <c:pt idx="1327">
                  <c:v>151.2</c:v>
                </c:pt>
                <c:pt idx="1328">
                  <c:v>151.35</c:v>
                </c:pt>
                <c:pt idx="1329">
                  <c:v>149.21</c:v>
                </c:pt>
                <c:pt idx="1330">
                  <c:v>148.67</c:v>
                </c:pt>
                <c:pt idx="1331">
                  <c:v>148.32</c:v>
                </c:pt>
                <c:pt idx="1332">
                  <c:v>148.21</c:v>
                </c:pt>
                <c:pt idx="1333">
                  <c:v>149.87</c:v>
                </c:pt>
                <c:pt idx="1334">
                  <c:v>150.67</c:v>
                </c:pt>
                <c:pt idx="1335">
                  <c:v>151.55</c:v>
                </c:pt>
                <c:pt idx="1336">
                  <c:v>151.62</c:v>
                </c:pt>
                <c:pt idx="1337">
                  <c:v>149.66</c:v>
                </c:pt>
                <c:pt idx="1338">
                  <c:v>150.04</c:v>
                </c:pt>
                <c:pt idx="1339">
                  <c:v>149.5</c:v>
                </c:pt>
                <c:pt idx="1340">
                  <c:v>149.28</c:v>
                </c:pt>
                <c:pt idx="1341">
                  <c:v>150.47</c:v>
                </c:pt>
                <c:pt idx="1342">
                  <c:v>151.85</c:v>
                </c:pt>
                <c:pt idx="1343">
                  <c:v>151.15</c:v>
                </c:pt>
                <c:pt idx="1344">
                  <c:v>149.63</c:v>
                </c:pt>
                <c:pt idx="1345">
                  <c:v>149.85</c:v>
                </c:pt>
                <c:pt idx="1346">
                  <c:v>150.17</c:v>
                </c:pt>
                <c:pt idx="1347">
                  <c:v>149.69</c:v>
                </c:pt>
                <c:pt idx="1348">
                  <c:v>150.19</c:v>
                </c:pt>
                <c:pt idx="1349">
                  <c:v>150.23</c:v>
                </c:pt>
                <c:pt idx="1350">
                  <c:v>150.26</c:v>
                </c:pt>
                <c:pt idx="1351">
                  <c:v>148.43</c:v>
                </c:pt>
                <c:pt idx="1352">
                  <c:v>146.54</c:v>
                </c:pt>
                <c:pt idx="1353">
                  <c:v>148.9</c:v>
                </c:pt>
                <c:pt idx="1354">
                  <c:v>149.22</c:v>
                </c:pt>
                <c:pt idx="1355">
                  <c:v>150.09</c:v>
                </c:pt>
                <c:pt idx="1356">
                  <c:v>150.43</c:v>
                </c:pt>
                <c:pt idx="1357">
                  <c:v>151.91</c:v>
                </c:pt>
                <c:pt idx="1358">
                  <c:v>151.56</c:v>
                </c:pt>
                <c:pt idx="1359">
                  <c:v>152.36</c:v>
                </c:pt>
                <c:pt idx="1360">
                  <c:v>151.51</c:v>
                </c:pt>
                <c:pt idx="1361">
                  <c:v>149.35</c:v>
                </c:pt>
                <c:pt idx="1362">
                  <c:v>148.5</c:v>
                </c:pt>
                <c:pt idx="1363">
                  <c:v>148.91</c:v>
                </c:pt>
                <c:pt idx="1364">
                  <c:v>149.03</c:v>
                </c:pt>
                <c:pt idx="1365">
                  <c:v>149.27</c:v>
                </c:pt>
                <c:pt idx="1366">
                  <c:v>148.81</c:v>
                </c:pt>
                <c:pt idx="1367">
                  <c:v>148.89</c:v>
                </c:pt>
                <c:pt idx="1368">
                  <c:v>148.75</c:v>
                </c:pt>
                <c:pt idx="1369">
                  <c:v>149.72</c:v>
                </c:pt>
                <c:pt idx="1370">
                  <c:v>149.31</c:v>
                </c:pt>
                <c:pt idx="1371">
                  <c:v>150.84</c:v>
                </c:pt>
                <c:pt idx="1372">
                  <c:v>151.34</c:v>
                </c:pt>
                <c:pt idx="1373">
                  <c:v>152.52</c:v>
                </c:pt>
                <c:pt idx="1374">
                  <c:v>152.16</c:v>
                </c:pt>
                <c:pt idx="1375">
                  <c:v>151.49</c:v>
                </c:pt>
                <c:pt idx="1376">
                  <c:v>148.52</c:v>
                </c:pt>
                <c:pt idx="1377">
                  <c:v>149.24</c:v>
                </c:pt>
                <c:pt idx="1378">
                  <c:v>148.77</c:v>
                </c:pt>
                <c:pt idx="1379">
                  <c:v>148.05</c:v>
                </c:pt>
                <c:pt idx="1380">
                  <c:v>149.65</c:v>
                </c:pt>
                <c:pt idx="1381">
                  <c:v>150.84</c:v>
                </c:pt>
                <c:pt idx="1382">
                  <c:v>151.63</c:v>
                </c:pt>
                <c:pt idx="1383">
                  <c:v>150.92</c:v>
                </c:pt>
                <c:pt idx="1384">
                  <c:v>148.64</c:v>
                </c:pt>
                <c:pt idx="1385">
                  <c:v>149.89</c:v>
                </c:pt>
                <c:pt idx="1386">
                  <c:v>150.27</c:v>
                </c:pt>
                <c:pt idx="1387">
                  <c:v>150.76</c:v>
                </c:pt>
                <c:pt idx="1388">
                  <c:v>150.68</c:v>
                </c:pt>
                <c:pt idx="1389">
                  <c:v>150.95</c:v>
                </c:pt>
                <c:pt idx="1390">
                  <c:v>149.72</c:v>
                </c:pt>
                <c:pt idx="1391">
                  <c:v>149.06</c:v>
                </c:pt>
                <c:pt idx="1392">
                  <c:v>149.42</c:v>
                </c:pt>
                <c:pt idx="1393">
                  <c:v>149.68</c:v>
                </c:pt>
                <c:pt idx="1394">
                  <c:v>150.11</c:v>
                </c:pt>
                <c:pt idx="1395">
                  <c:v>150.25</c:v>
                </c:pt>
                <c:pt idx="1396">
                  <c:v>150.56</c:v>
                </c:pt>
                <c:pt idx="1397">
                  <c:v>150.06</c:v>
                </c:pt>
                <c:pt idx="1398">
                  <c:v>149.27</c:v>
                </c:pt>
                <c:pt idx="1399">
                  <c:v>148.98</c:v>
                </c:pt>
                <c:pt idx="1400">
                  <c:v>149.28</c:v>
                </c:pt>
                <c:pt idx="1401">
                  <c:v>150.05</c:v>
                </c:pt>
                <c:pt idx="1402">
                  <c:v>150.38</c:v>
                </c:pt>
                <c:pt idx="1403">
                  <c:v>150.41</c:v>
                </c:pt>
                <c:pt idx="1404">
                  <c:v>151.37</c:v>
                </c:pt>
                <c:pt idx="1405">
                  <c:v>150.94</c:v>
                </c:pt>
                <c:pt idx="1406">
                  <c:v>151.25</c:v>
                </c:pt>
                <c:pt idx="1407">
                  <c:v>151.33</c:v>
                </c:pt>
                <c:pt idx="1408">
                  <c:v>151.53</c:v>
                </c:pt>
                <c:pt idx="1409">
                  <c:v>149.79</c:v>
                </c:pt>
                <c:pt idx="1410">
                  <c:v>147.68</c:v>
                </c:pt>
                <c:pt idx="1411">
                  <c:v>148.72</c:v>
                </c:pt>
                <c:pt idx="1412">
                  <c:v>148.06</c:v>
                </c:pt>
                <c:pt idx="1413">
                  <c:v>147.63</c:v>
                </c:pt>
                <c:pt idx="1414">
                  <c:v>148.36</c:v>
                </c:pt>
                <c:pt idx="1415">
                  <c:v>150.28</c:v>
                </c:pt>
                <c:pt idx="1416">
                  <c:v>150.86</c:v>
                </c:pt>
                <c:pt idx="1417">
                  <c:v>151.56</c:v>
                </c:pt>
                <c:pt idx="1418">
                  <c:v>150.78</c:v>
                </c:pt>
                <c:pt idx="1419">
                  <c:v>150.35</c:v>
                </c:pt>
                <c:pt idx="1420">
                  <c:v>150.63</c:v>
                </c:pt>
                <c:pt idx="1421">
                  <c:v>150.51</c:v>
                </c:pt>
                <c:pt idx="1422">
                  <c:v>149.48</c:v>
                </c:pt>
                <c:pt idx="1423">
                  <c:v>149.09</c:v>
                </c:pt>
                <c:pt idx="1424">
                  <c:v>148.47</c:v>
                </c:pt>
                <c:pt idx="1425">
                  <c:v>149.09</c:v>
                </c:pt>
                <c:pt idx="1426">
                  <c:v>150.34</c:v>
                </c:pt>
                <c:pt idx="1427">
                  <c:v>150.25</c:v>
                </c:pt>
                <c:pt idx="1428">
                  <c:v>150.72</c:v>
                </c:pt>
                <c:pt idx="1429">
                  <c:v>152.72</c:v>
                </c:pt>
                <c:pt idx="1430">
                  <c:v>152.63</c:v>
                </c:pt>
                <c:pt idx="1431">
                  <c:v>151.68</c:v>
                </c:pt>
                <c:pt idx="1432">
                  <c:v>150.35</c:v>
                </c:pt>
                <c:pt idx="1433">
                  <c:v>149.83</c:v>
                </c:pt>
                <c:pt idx="1434">
                  <c:v>148.29</c:v>
                </c:pt>
                <c:pt idx="1435">
                  <c:v>147.48</c:v>
                </c:pt>
                <c:pt idx="1436">
                  <c:v>148.88</c:v>
                </c:pt>
                <c:pt idx="1437">
                  <c:v>151.37</c:v>
                </c:pt>
                <c:pt idx="1438">
                  <c:v>151.28</c:v>
                </c:pt>
                <c:pt idx="1439">
                  <c:v>150.76</c:v>
                </c:pt>
                <c:pt idx="1440">
                  <c:v>148.94</c:v>
                </c:pt>
                <c:pt idx="1441">
                  <c:v>149.01</c:v>
                </c:pt>
                <c:pt idx="1442">
                  <c:v>148.39</c:v>
                </c:pt>
                <c:pt idx="1443">
                  <c:v>148.16</c:v>
                </c:pt>
                <c:pt idx="1444">
                  <c:v>150.22</c:v>
                </c:pt>
                <c:pt idx="1445">
                  <c:v>149.86</c:v>
                </c:pt>
                <c:pt idx="1446">
                  <c:v>149.62</c:v>
                </c:pt>
                <c:pt idx="1447">
                  <c:v>149.91</c:v>
                </c:pt>
                <c:pt idx="1448">
                  <c:v>150.19</c:v>
                </c:pt>
                <c:pt idx="1449">
                  <c:v>149.9</c:v>
                </c:pt>
                <c:pt idx="1450">
                  <c:v>150.26</c:v>
                </c:pt>
                <c:pt idx="1451">
                  <c:v>149.79</c:v>
                </c:pt>
                <c:pt idx="1452">
                  <c:v>150.32</c:v>
                </c:pt>
                <c:pt idx="1453">
                  <c:v>151.03</c:v>
                </c:pt>
                <c:pt idx="1454">
                  <c:v>151.1</c:v>
                </c:pt>
                <c:pt idx="1455">
                  <c:v>150.26</c:v>
                </c:pt>
                <c:pt idx="1456">
                  <c:v>149.1</c:v>
                </c:pt>
                <c:pt idx="1457">
                  <c:v>147.85</c:v>
                </c:pt>
                <c:pt idx="1458">
                  <c:v>148.72</c:v>
                </c:pt>
                <c:pt idx="1459">
                  <c:v>150.76</c:v>
                </c:pt>
                <c:pt idx="1460">
                  <c:v>150.68</c:v>
                </c:pt>
                <c:pt idx="1461">
                  <c:v>151.23</c:v>
                </c:pt>
                <c:pt idx="1462">
                  <c:v>151.27</c:v>
                </c:pt>
                <c:pt idx="1463">
                  <c:v>150.38</c:v>
                </c:pt>
                <c:pt idx="1464">
                  <c:v>149.35</c:v>
                </c:pt>
                <c:pt idx="1465">
                  <c:v>149.73</c:v>
                </c:pt>
                <c:pt idx="1466">
                  <c:v>150.43</c:v>
                </c:pt>
                <c:pt idx="1467">
                  <c:v>150.8</c:v>
                </c:pt>
                <c:pt idx="1468">
                  <c:v>149.25</c:v>
                </c:pt>
                <c:pt idx="1469">
                  <c:v>148.46</c:v>
                </c:pt>
                <c:pt idx="1470">
                  <c:v>149.22</c:v>
                </c:pt>
                <c:pt idx="1471">
                  <c:v>150.26</c:v>
                </c:pt>
                <c:pt idx="1472">
                  <c:v>151.74</c:v>
                </c:pt>
                <c:pt idx="1473">
                  <c:v>152.22</c:v>
                </c:pt>
                <c:pt idx="1474">
                  <c:v>151.18</c:v>
                </c:pt>
                <c:pt idx="1475">
                  <c:v>149.72</c:v>
                </c:pt>
                <c:pt idx="1476">
                  <c:v>147.84</c:v>
                </c:pt>
                <c:pt idx="1477">
                  <c:v>147.53</c:v>
                </c:pt>
                <c:pt idx="1478">
                  <c:v>147.82</c:v>
                </c:pt>
                <c:pt idx="1479">
                  <c:v>148.56</c:v>
                </c:pt>
                <c:pt idx="1480">
                  <c:v>150.46</c:v>
                </c:pt>
                <c:pt idx="1481">
                  <c:v>152.0</c:v>
                </c:pt>
                <c:pt idx="1482">
                  <c:v>153.72</c:v>
                </c:pt>
                <c:pt idx="1483">
                  <c:v>152.64</c:v>
                </c:pt>
                <c:pt idx="1484">
                  <c:v>151.06</c:v>
                </c:pt>
                <c:pt idx="1485">
                  <c:v>148.91</c:v>
                </c:pt>
                <c:pt idx="1486">
                  <c:v>148.78</c:v>
                </c:pt>
                <c:pt idx="1487">
                  <c:v>149.43</c:v>
                </c:pt>
                <c:pt idx="1488">
                  <c:v>150.82</c:v>
                </c:pt>
                <c:pt idx="1489">
                  <c:v>150.02</c:v>
                </c:pt>
                <c:pt idx="1490">
                  <c:v>149.99</c:v>
                </c:pt>
                <c:pt idx="1491">
                  <c:v>148.79</c:v>
                </c:pt>
                <c:pt idx="1492">
                  <c:v>148.68</c:v>
                </c:pt>
                <c:pt idx="1493">
                  <c:v>149.1</c:v>
                </c:pt>
                <c:pt idx="1494">
                  <c:v>149.76</c:v>
                </c:pt>
                <c:pt idx="1495">
                  <c:v>150.51</c:v>
                </c:pt>
                <c:pt idx="1496">
                  <c:v>150.43</c:v>
                </c:pt>
                <c:pt idx="1497">
                  <c:v>150.59</c:v>
                </c:pt>
                <c:pt idx="1498">
                  <c:v>150.82</c:v>
                </c:pt>
                <c:pt idx="1499">
                  <c:v>150.09</c:v>
                </c:pt>
                <c:pt idx="1500">
                  <c:v>149.84</c:v>
                </c:pt>
                <c:pt idx="1501">
                  <c:v>150.06</c:v>
                </c:pt>
                <c:pt idx="1502">
                  <c:v>150.17</c:v>
                </c:pt>
                <c:pt idx="1503">
                  <c:v>149.36</c:v>
                </c:pt>
                <c:pt idx="1504">
                  <c:v>148.59</c:v>
                </c:pt>
                <c:pt idx="1505">
                  <c:v>148.6</c:v>
                </c:pt>
                <c:pt idx="1506">
                  <c:v>149.22</c:v>
                </c:pt>
                <c:pt idx="1507">
                  <c:v>149.66</c:v>
                </c:pt>
                <c:pt idx="1508">
                  <c:v>150.18</c:v>
                </c:pt>
                <c:pt idx="1509">
                  <c:v>151.46</c:v>
                </c:pt>
                <c:pt idx="1510">
                  <c:v>151.7</c:v>
                </c:pt>
                <c:pt idx="1511">
                  <c:v>151.59</c:v>
                </c:pt>
                <c:pt idx="1512">
                  <c:v>150.82</c:v>
                </c:pt>
                <c:pt idx="1513">
                  <c:v>149.56</c:v>
                </c:pt>
                <c:pt idx="1514">
                  <c:v>148.49</c:v>
                </c:pt>
                <c:pt idx="1515">
                  <c:v>149.11</c:v>
                </c:pt>
                <c:pt idx="1516">
                  <c:v>149.49</c:v>
                </c:pt>
                <c:pt idx="1517">
                  <c:v>149.49</c:v>
                </c:pt>
                <c:pt idx="1518">
                  <c:v>150.64</c:v>
                </c:pt>
                <c:pt idx="1519">
                  <c:v>150.91</c:v>
                </c:pt>
                <c:pt idx="1520">
                  <c:v>151.21</c:v>
                </c:pt>
                <c:pt idx="1521">
                  <c:v>151.49</c:v>
                </c:pt>
                <c:pt idx="1522">
                  <c:v>150.98</c:v>
                </c:pt>
                <c:pt idx="1523">
                  <c:v>149.78</c:v>
                </c:pt>
                <c:pt idx="1524">
                  <c:v>150.27</c:v>
                </c:pt>
                <c:pt idx="1525">
                  <c:v>150.26</c:v>
                </c:pt>
                <c:pt idx="1526">
                  <c:v>148.66</c:v>
                </c:pt>
                <c:pt idx="1527">
                  <c:v>148.6</c:v>
                </c:pt>
                <c:pt idx="1528">
                  <c:v>147.83</c:v>
                </c:pt>
                <c:pt idx="1529">
                  <c:v>147.49</c:v>
                </c:pt>
                <c:pt idx="1530">
                  <c:v>149.36</c:v>
                </c:pt>
                <c:pt idx="1531">
                  <c:v>150.67</c:v>
                </c:pt>
                <c:pt idx="1532">
                  <c:v>151.8</c:v>
                </c:pt>
                <c:pt idx="1533">
                  <c:v>151.07</c:v>
                </c:pt>
                <c:pt idx="1534">
                  <c:v>151.41</c:v>
                </c:pt>
                <c:pt idx="1535">
                  <c:v>152.67</c:v>
                </c:pt>
                <c:pt idx="1536">
                  <c:v>150.82</c:v>
                </c:pt>
                <c:pt idx="1537">
                  <c:v>150.73</c:v>
                </c:pt>
                <c:pt idx="1538">
                  <c:v>150.84</c:v>
                </c:pt>
                <c:pt idx="1539">
                  <c:v>149.99</c:v>
                </c:pt>
                <c:pt idx="1540">
                  <c:v>149.47</c:v>
                </c:pt>
                <c:pt idx="1541">
                  <c:v>148.5</c:v>
                </c:pt>
                <c:pt idx="1542">
                  <c:v>148.32</c:v>
                </c:pt>
                <c:pt idx="1543">
                  <c:v>147.83</c:v>
                </c:pt>
                <c:pt idx="1544">
                  <c:v>149.14</c:v>
                </c:pt>
                <c:pt idx="1545">
                  <c:v>151.37</c:v>
                </c:pt>
                <c:pt idx="1546">
                  <c:v>152.32</c:v>
                </c:pt>
                <c:pt idx="1547">
                  <c:v>151.43</c:v>
                </c:pt>
                <c:pt idx="1548">
                  <c:v>150.23</c:v>
                </c:pt>
                <c:pt idx="1549">
                  <c:v>150.08</c:v>
                </c:pt>
                <c:pt idx="1550">
                  <c:v>149.47</c:v>
                </c:pt>
                <c:pt idx="1551">
                  <c:v>148.27</c:v>
                </c:pt>
                <c:pt idx="1552">
                  <c:v>150.26</c:v>
                </c:pt>
                <c:pt idx="1553">
                  <c:v>151.33</c:v>
                </c:pt>
                <c:pt idx="1554">
                  <c:v>150.16</c:v>
                </c:pt>
                <c:pt idx="1555">
                  <c:v>150.12</c:v>
                </c:pt>
                <c:pt idx="1556">
                  <c:v>150.62</c:v>
                </c:pt>
                <c:pt idx="1557">
                  <c:v>151.46</c:v>
                </c:pt>
                <c:pt idx="1558">
                  <c:v>149.68</c:v>
                </c:pt>
                <c:pt idx="1559">
                  <c:v>147.65</c:v>
                </c:pt>
                <c:pt idx="1560">
                  <c:v>148.81</c:v>
                </c:pt>
                <c:pt idx="1561">
                  <c:v>147.22</c:v>
                </c:pt>
                <c:pt idx="1562">
                  <c:v>148.03</c:v>
                </c:pt>
                <c:pt idx="1563">
                  <c:v>149.54</c:v>
                </c:pt>
                <c:pt idx="1564">
                  <c:v>150.18</c:v>
                </c:pt>
                <c:pt idx="1565">
                  <c:v>151.64</c:v>
                </c:pt>
                <c:pt idx="1566">
                  <c:v>152.19</c:v>
                </c:pt>
                <c:pt idx="1567">
                  <c:v>151.81</c:v>
                </c:pt>
                <c:pt idx="1568">
                  <c:v>150.69</c:v>
                </c:pt>
                <c:pt idx="1569">
                  <c:v>149.22</c:v>
                </c:pt>
                <c:pt idx="1570">
                  <c:v>150.7</c:v>
                </c:pt>
                <c:pt idx="1571">
                  <c:v>149.01</c:v>
                </c:pt>
                <c:pt idx="1572">
                  <c:v>150.04</c:v>
                </c:pt>
                <c:pt idx="1573">
                  <c:v>149.3</c:v>
                </c:pt>
                <c:pt idx="1574">
                  <c:v>149.98</c:v>
                </c:pt>
                <c:pt idx="1575">
                  <c:v>149.94</c:v>
                </c:pt>
                <c:pt idx="1576">
                  <c:v>149.64</c:v>
                </c:pt>
                <c:pt idx="1577">
                  <c:v>150.72</c:v>
                </c:pt>
                <c:pt idx="1578">
                  <c:v>151.13</c:v>
                </c:pt>
                <c:pt idx="1579">
                  <c:v>150.58</c:v>
                </c:pt>
                <c:pt idx="1580">
                  <c:v>150.28</c:v>
                </c:pt>
                <c:pt idx="1581">
                  <c:v>149.98</c:v>
                </c:pt>
                <c:pt idx="1582">
                  <c:v>149.34</c:v>
                </c:pt>
                <c:pt idx="1583">
                  <c:v>147.78</c:v>
                </c:pt>
                <c:pt idx="1584">
                  <c:v>148.33</c:v>
                </c:pt>
                <c:pt idx="1585">
                  <c:v>149.31</c:v>
                </c:pt>
                <c:pt idx="1586">
                  <c:v>152.15</c:v>
                </c:pt>
                <c:pt idx="1587">
                  <c:v>151.85</c:v>
                </c:pt>
                <c:pt idx="1588">
                  <c:v>151.68</c:v>
                </c:pt>
                <c:pt idx="1589">
                  <c:v>152.22</c:v>
                </c:pt>
                <c:pt idx="1590">
                  <c:v>149.46</c:v>
                </c:pt>
                <c:pt idx="1591">
                  <c:v>150.08</c:v>
                </c:pt>
                <c:pt idx="1592">
                  <c:v>149.63</c:v>
                </c:pt>
                <c:pt idx="1593">
                  <c:v>149.42</c:v>
                </c:pt>
                <c:pt idx="1594">
                  <c:v>149.06</c:v>
                </c:pt>
                <c:pt idx="1595">
                  <c:v>149.08</c:v>
                </c:pt>
                <c:pt idx="1596">
                  <c:v>148.02</c:v>
                </c:pt>
                <c:pt idx="1597">
                  <c:v>148.06</c:v>
                </c:pt>
                <c:pt idx="1598">
                  <c:v>149.26</c:v>
                </c:pt>
                <c:pt idx="1599">
                  <c:v>151.02</c:v>
                </c:pt>
                <c:pt idx="1600">
                  <c:v>151.3</c:v>
                </c:pt>
                <c:pt idx="1601">
                  <c:v>151.92</c:v>
                </c:pt>
                <c:pt idx="1602">
                  <c:v>151.97</c:v>
                </c:pt>
                <c:pt idx="1603">
                  <c:v>150.68</c:v>
                </c:pt>
                <c:pt idx="1604">
                  <c:v>149.45</c:v>
                </c:pt>
                <c:pt idx="1605">
                  <c:v>149.3</c:v>
                </c:pt>
                <c:pt idx="1606">
                  <c:v>150.29</c:v>
                </c:pt>
                <c:pt idx="1607">
                  <c:v>151.13</c:v>
                </c:pt>
                <c:pt idx="1608">
                  <c:v>150.85</c:v>
                </c:pt>
                <c:pt idx="1609">
                  <c:v>150.83</c:v>
                </c:pt>
                <c:pt idx="1610">
                  <c:v>149.47</c:v>
                </c:pt>
                <c:pt idx="1611">
                  <c:v>148.6</c:v>
                </c:pt>
                <c:pt idx="1612">
                  <c:v>148.45</c:v>
                </c:pt>
                <c:pt idx="1613">
                  <c:v>148.09</c:v>
                </c:pt>
                <c:pt idx="1614">
                  <c:v>148.49</c:v>
                </c:pt>
                <c:pt idx="1615">
                  <c:v>148.38</c:v>
                </c:pt>
                <c:pt idx="1616">
                  <c:v>147.85</c:v>
                </c:pt>
                <c:pt idx="1617">
                  <c:v>148.99</c:v>
                </c:pt>
                <c:pt idx="1618">
                  <c:v>148.9</c:v>
                </c:pt>
                <c:pt idx="1619">
                  <c:v>150.88</c:v>
                </c:pt>
                <c:pt idx="1620">
                  <c:v>151.8</c:v>
                </c:pt>
                <c:pt idx="1621">
                  <c:v>152.47</c:v>
                </c:pt>
                <c:pt idx="1622">
                  <c:v>151.74</c:v>
                </c:pt>
                <c:pt idx="1623">
                  <c:v>150.45</c:v>
                </c:pt>
                <c:pt idx="1624">
                  <c:v>149.29</c:v>
                </c:pt>
                <c:pt idx="1625">
                  <c:v>148.58</c:v>
                </c:pt>
                <c:pt idx="1626">
                  <c:v>148.17</c:v>
                </c:pt>
                <c:pt idx="1627">
                  <c:v>148.27</c:v>
                </c:pt>
                <c:pt idx="1628">
                  <c:v>149.94</c:v>
                </c:pt>
                <c:pt idx="1629">
                  <c:v>150.44</c:v>
                </c:pt>
                <c:pt idx="1630">
                  <c:v>150.37</c:v>
                </c:pt>
                <c:pt idx="1631">
                  <c:v>150.94</c:v>
                </c:pt>
                <c:pt idx="1632">
                  <c:v>150.53</c:v>
                </c:pt>
                <c:pt idx="1633">
                  <c:v>151.04</c:v>
                </c:pt>
                <c:pt idx="1634">
                  <c:v>150.84</c:v>
                </c:pt>
                <c:pt idx="1635">
                  <c:v>151.04</c:v>
                </c:pt>
                <c:pt idx="1636">
                  <c:v>151.1</c:v>
                </c:pt>
                <c:pt idx="1637">
                  <c:v>149.47</c:v>
                </c:pt>
                <c:pt idx="1638">
                  <c:v>149.48</c:v>
                </c:pt>
                <c:pt idx="1639">
                  <c:v>149.99</c:v>
                </c:pt>
                <c:pt idx="1640">
                  <c:v>150.01</c:v>
                </c:pt>
                <c:pt idx="1641">
                  <c:v>148.0</c:v>
                </c:pt>
                <c:pt idx="1642">
                  <c:v>149.58</c:v>
                </c:pt>
                <c:pt idx="1643">
                  <c:v>149.8</c:v>
                </c:pt>
                <c:pt idx="1644">
                  <c:v>148.92</c:v>
                </c:pt>
                <c:pt idx="1645">
                  <c:v>149.67</c:v>
                </c:pt>
                <c:pt idx="1646">
                  <c:v>149.31</c:v>
                </c:pt>
                <c:pt idx="1647">
                  <c:v>149.58</c:v>
                </c:pt>
                <c:pt idx="1648">
                  <c:v>149.87</c:v>
                </c:pt>
                <c:pt idx="1649">
                  <c:v>150.48</c:v>
                </c:pt>
                <c:pt idx="1650">
                  <c:v>151.12</c:v>
                </c:pt>
                <c:pt idx="1651">
                  <c:v>150.94</c:v>
                </c:pt>
                <c:pt idx="1652">
                  <c:v>151.31</c:v>
                </c:pt>
                <c:pt idx="1653">
                  <c:v>150.99</c:v>
                </c:pt>
                <c:pt idx="1654">
                  <c:v>150.17</c:v>
                </c:pt>
                <c:pt idx="1655">
                  <c:v>149.6</c:v>
                </c:pt>
                <c:pt idx="1656">
                  <c:v>148.66</c:v>
                </c:pt>
                <c:pt idx="1657">
                  <c:v>150.09</c:v>
                </c:pt>
                <c:pt idx="1658">
                  <c:v>149.73</c:v>
                </c:pt>
                <c:pt idx="1659">
                  <c:v>149.57</c:v>
                </c:pt>
                <c:pt idx="1660">
                  <c:v>149.19</c:v>
                </c:pt>
                <c:pt idx="1661">
                  <c:v>150.2</c:v>
                </c:pt>
                <c:pt idx="1662">
                  <c:v>150.35</c:v>
                </c:pt>
                <c:pt idx="1663">
                  <c:v>150.82</c:v>
                </c:pt>
                <c:pt idx="1664">
                  <c:v>152.05</c:v>
                </c:pt>
                <c:pt idx="1665">
                  <c:v>151.44</c:v>
                </c:pt>
                <c:pt idx="1666">
                  <c:v>149.71</c:v>
                </c:pt>
                <c:pt idx="1667">
                  <c:v>149.95</c:v>
                </c:pt>
                <c:pt idx="1668">
                  <c:v>149.39</c:v>
                </c:pt>
                <c:pt idx="1669">
                  <c:v>149.57</c:v>
                </c:pt>
                <c:pt idx="1670">
                  <c:v>148.1</c:v>
                </c:pt>
                <c:pt idx="1671">
                  <c:v>149.84</c:v>
                </c:pt>
                <c:pt idx="1672">
                  <c:v>149.72</c:v>
                </c:pt>
                <c:pt idx="1673">
                  <c:v>150.11</c:v>
                </c:pt>
                <c:pt idx="1674">
                  <c:v>149.97</c:v>
                </c:pt>
                <c:pt idx="1675">
                  <c:v>150.26</c:v>
                </c:pt>
                <c:pt idx="1676">
                  <c:v>151.49</c:v>
                </c:pt>
                <c:pt idx="1677">
                  <c:v>150.77</c:v>
                </c:pt>
                <c:pt idx="1678">
                  <c:v>151.42</c:v>
                </c:pt>
                <c:pt idx="1679">
                  <c:v>151.76</c:v>
                </c:pt>
                <c:pt idx="1680">
                  <c:v>150.05</c:v>
                </c:pt>
                <c:pt idx="1681">
                  <c:v>147.85</c:v>
                </c:pt>
                <c:pt idx="1682">
                  <c:v>148.75</c:v>
                </c:pt>
                <c:pt idx="1683">
                  <c:v>149.04</c:v>
                </c:pt>
                <c:pt idx="1684">
                  <c:v>149.89</c:v>
                </c:pt>
                <c:pt idx="1685">
                  <c:v>150.78</c:v>
                </c:pt>
                <c:pt idx="1686">
                  <c:v>150.39</c:v>
                </c:pt>
                <c:pt idx="1687">
                  <c:v>151.45</c:v>
                </c:pt>
                <c:pt idx="1688">
                  <c:v>150.76</c:v>
                </c:pt>
                <c:pt idx="1689">
                  <c:v>150.07</c:v>
                </c:pt>
                <c:pt idx="1690">
                  <c:v>149.48</c:v>
                </c:pt>
                <c:pt idx="1691">
                  <c:v>149.98</c:v>
                </c:pt>
                <c:pt idx="1692">
                  <c:v>149.9</c:v>
                </c:pt>
                <c:pt idx="1693">
                  <c:v>151.49</c:v>
                </c:pt>
                <c:pt idx="1694">
                  <c:v>151.66</c:v>
                </c:pt>
                <c:pt idx="1695">
                  <c:v>149.54</c:v>
                </c:pt>
                <c:pt idx="1696">
                  <c:v>149.95</c:v>
                </c:pt>
                <c:pt idx="1697">
                  <c:v>149.11</c:v>
                </c:pt>
                <c:pt idx="1698">
                  <c:v>148.71</c:v>
                </c:pt>
                <c:pt idx="1699">
                  <c:v>149.9</c:v>
                </c:pt>
                <c:pt idx="1700">
                  <c:v>150.18</c:v>
                </c:pt>
                <c:pt idx="1701">
                  <c:v>150.8</c:v>
                </c:pt>
                <c:pt idx="1702">
                  <c:v>150.24</c:v>
                </c:pt>
                <c:pt idx="1703">
                  <c:v>149.63</c:v>
                </c:pt>
                <c:pt idx="1704">
                  <c:v>148.46</c:v>
                </c:pt>
                <c:pt idx="1705">
                  <c:v>148.07</c:v>
                </c:pt>
                <c:pt idx="1706">
                  <c:v>148.49</c:v>
                </c:pt>
                <c:pt idx="1707">
                  <c:v>148.63</c:v>
                </c:pt>
                <c:pt idx="1708">
                  <c:v>149.04</c:v>
                </c:pt>
                <c:pt idx="1709">
                  <c:v>149.88</c:v>
                </c:pt>
                <c:pt idx="1710">
                  <c:v>150.57</c:v>
                </c:pt>
                <c:pt idx="1711">
                  <c:v>150.3</c:v>
                </c:pt>
                <c:pt idx="1712">
                  <c:v>151.85</c:v>
                </c:pt>
                <c:pt idx="1713">
                  <c:v>151.19</c:v>
                </c:pt>
                <c:pt idx="1714">
                  <c:v>151.88</c:v>
                </c:pt>
                <c:pt idx="1715">
                  <c:v>151.71</c:v>
                </c:pt>
                <c:pt idx="1716">
                  <c:v>150.33</c:v>
                </c:pt>
                <c:pt idx="1717">
                  <c:v>149.85</c:v>
                </c:pt>
                <c:pt idx="1718">
                  <c:v>148.73</c:v>
                </c:pt>
                <c:pt idx="1719">
                  <c:v>148.26</c:v>
                </c:pt>
                <c:pt idx="1720">
                  <c:v>147.63</c:v>
                </c:pt>
                <c:pt idx="1721">
                  <c:v>148.7</c:v>
                </c:pt>
                <c:pt idx="1722">
                  <c:v>150.7</c:v>
                </c:pt>
                <c:pt idx="1723">
                  <c:v>150.51</c:v>
                </c:pt>
                <c:pt idx="1724">
                  <c:v>150.65</c:v>
                </c:pt>
                <c:pt idx="1725">
                  <c:v>150.09</c:v>
                </c:pt>
                <c:pt idx="1726">
                  <c:v>149.58</c:v>
                </c:pt>
                <c:pt idx="1727">
                  <c:v>149.64</c:v>
                </c:pt>
                <c:pt idx="1728">
                  <c:v>149.77</c:v>
                </c:pt>
                <c:pt idx="1729">
                  <c:v>151.76</c:v>
                </c:pt>
                <c:pt idx="1730">
                  <c:v>151.21</c:v>
                </c:pt>
                <c:pt idx="1731">
                  <c:v>152.25</c:v>
                </c:pt>
                <c:pt idx="1732">
                  <c:v>151.82</c:v>
                </c:pt>
                <c:pt idx="1733">
                  <c:v>151.17</c:v>
                </c:pt>
                <c:pt idx="1734">
                  <c:v>149.25</c:v>
                </c:pt>
                <c:pt idx="1735">
                  <c:v>148.14</c:v>
                </c:pt>
                <c:pt idx="1736">
                  <c:v>148.96</c:v>
                </c:pt>
                <c:pt idx="1737">
                  <c:v>149.16</c:v>
                </c:pt>
                <c:pt idx="1738">
                  <c:v>148.43</c:v>
                </c:pt>
                <c:pt idx="1739">
                  <c:v>149.31</c:v>
                </c:pt>
                <c:pt idx="1740">
                  <c:v>151.53</c:v>
                </c:pt>
                <c:pt idx="1741">
                  <c:v>151.32</c:v>
                </c:pt>
                <c:pt idx="1742">
                  <c:v>150.92</c:v>
                </c:pt>
                <c:pt idx="1743">
                  <c:v>149.93</c:v>
                </c:pt>
                <c:pt idx="1744">
                  <c:v>149.41</c:v>
                </c:pt>
                <c:pt idx="1745">
                  <c:v>148.42</c:v>
                </c:pt>
                <c:pt idx="1746">
                  <c:v>148.46</c:v>
                </c:pt>
                <c:pt idx="1747">
                  <c:v>149.62</c:v>
                </c:pt>
                <c:pt idx="1748">
                  <c:v>148.73</c:v>
                </c:pt>
                <c:pt idx="1749">
                  <c:v>149.41</c:v>
                </c:pt>
                <c:pt idx="1750">
                  <c:v>151.05</c:v>
                </c:pt>
                <c:pt idx="1751">
                  <c:v>152.2</c:v>
                </c:pt>
                <c:pt idx="1752">
                  <c:v>152.03</c:v>
                </c:pt>
                <c:pt idx="1753">
                  <c:v>152.25</c:v>
                </c:pt>
                <c:pt idx="1754">
                  <c:v>151.66</c:v>
                </c:pt>
                <c:pt idx="1755">
                  <c:v>150.8</c:v>
                </c:pt>
                <c:pt idx="1756">
                  <c:v>147.76</c:v>
                </c:pt>
                <c:pt idx="1757">
                  <c:v>146.69</c:v>
                </c:pt>
                <c:pt idx="1758">
                  <c:v>147.83</c:v>
                </c:pt>
                <c:pt idx="1759">
                  <c:v>147.83</c:v>
                </c:pt>
                <c:pt idx="1760">
                  <c:v>149.45</c:v>
                </c:pt>
                <c:pt idx="1761">
                  <c:v>151.14</c:v>
                </c:pt>
                <c:pt idx="1762">
                  <c:v>151.72</c:v>
                </c:pt>
                <c:pt idx="1763">
                  <c:v>150.87</c:v>
                </c:pt>
                <c:pt idx="1764">
                  <c:v>150.87</c:v>
                </c:pt>
                <c:pt idx="1765">
                  <c:v>150.25</c:v>
                </c:pt>
                <c:pt idx="1766">
                  <c:v>149.06</c:v>
                </c:pt>
                <c:pt idx="1767">
                  <c:v>150.25</c:v>
                </c:pt>
                <c:pt idx="1768">
                  <c:v>150.64</c:v>
                </c:pt>
                <c:pt idx="1769">
                  <c:v>151.24</c:v>
                </c:pt>
                <c:pt idx="1770">
                  <c:v>150.57</c:v>
                </c:pt>
                <c:pt idx="1771">
                  <c:v>149.06</c:v>
                </c:pt>
                <c:pt idx="1772">
                  <c:v>148.89</c:v>
                </c:pt>
                <c:pt idx="1773">
                  <c:v>148.71</c:v>
                </c:pt>
                <c:pt idx="1774">
                  <c:v>149.1</c:v>
                </c:pt>
                <c:pt idx="1775">
                  <c:v>148.81</c:v>
                </c:pt>
                <c:pt idx="1776">
                  <c:v>149.92</c:v>
                </c:pt>
                <c:pt idx="1777">
                  <c:v>150.4</c:v>
                </c:pt>
                <c:pt idx="1778">
                  <c:v>150.05</c:v>
                </c:pt>
                <c:pt idx="1779">
                  <c:v>151.64</c:v>
                </c:pt>
                <c:pt idx="1780">
                  <c:v>150.38</c:v>
                </c:pt>
                <c:pt idx="1781">
                  <c:v>148.82</c:v>
                </c:pt>
                <c:pt idx="1782">
                  <c:v>148.62</c:v>
                </c:pt>
                <c:pt idx="1783">
                  <c:v>150.35</c:v>
                </c:pt>
                <c:pt idx="1784">
                  <c:v>150.85</c:v>
                </c:pt>
                <c:pt idx="1785">
                  <c:v>151.07</c:v>
                </c:pt>
                <c:pt idx="1786">
                  <c:v>152.31</c:v>
                </c:pt>
                <c:pt idx="1787">
                  <c:v>151.54</c:v>
                </c:pt>
                <c:pt idx="1788">
                  <c:v>149.42</c:v>
                </c:pt>
                <c:pt idx="1789">
                  <c:v>149.57</c:v>
                </c:pt>
                <c:pt idx="1790">
                  <c:v>150.58</c:v>
                </c:pt>
                <c:pt idx="1791">
                  <c:v>148.79</c:v>
                </c:pt>
                <c:pt idx="1792">
                  <c:v>148.25</c:v>
                </c:pt>
                <c:pt idx="1793">
                  <c:v>147.89</c:v>
                </c:pt>
                <c:pt idx="1794">
                  <c:v>149.09</c:v>
                </c:pt>
                <c:pt idx="1795">
                  <c:v>149.63</c:v>
                </c:pt>
                <c:pt idx="1796">
                  <c:v>149.72</c:v>
                </c:pt>
                <c:pt idx="1797">
                  <c:v>150.58</c:v>
                </c:pt>
                <c:pt idx="1798">
                  <c:v>151.36</c:v>
                </c:pt>
                <c:pt idx="1799">
                  <c:v>151.88</c:v>
                </c:pt>
                <c:pt idx="1800">
                  <c:v>151.62</c:v>
                </c:pt>
                <c:pt idx="1801">
                  <c:v>151.34</c:v>
                </c:pt>
                <c:pt idx="1802">
                  <c:v>149.32</c:v>
                </c:pt>
                <c:pt idx="1803">
                  <c:v>149.61</c:v>
                </c:pt>
                <c:pt idx="1804">
                  <c:v>150.29</c:v>
                </c:pt>
                <c:pt idx="1805">
                  <c:v>150.45</c:v>
                </c:pt>
                <c:pt idx="1806">
                  <c:v>149.35</c:v>
                </c:pt>
                <c:pt idx="1807">
                  <c:v>149.15</c:v>
                </c:pt>
                <c:pt idx="1808">
                  <c:v>150.58</c:v>
                </c:pt>
                <c:pt idx="1809">
                  <c:v>148.92</c:v>
                </c:pt>
                <c:pt idx="1810">
                  <c:v>148.4</c:v>
                </c:pt>
                <c:pt idx="1811">
                  <c:v>148.63</c:v>
                </c:pt>
                <c:pt idx="1812">
                  <c:v>149.69</c:v>
                </c:pt>
                <c:pt idx="1813">
                  <c:v>149.5</c:v>
                </c:pt>
                <c:pt idx="1814">
                  <c:v>150.4</c:v>
                </c:pt>
                <c:pt idx="1815">
                  <c:v>151.43</c:v>
                </c:pt>
                <c:pt idx="1816">
                  <c:v>151.35</c:v>
                </c:pt>
                <c:pt idx="1817">
                  <c:v>149.98</c:v>
                </c:pt>
                <c:pt idx="1818">
                  <c:v>150.65</c:v>
                </c:pt>
                <c:pt idx="1819">
                  <c:v>150.28</c:v>
                </c:pt>
                <c:pt idx="1820">
                  <c:v>148.57</c:v>
                </c:pt>
                <c:pt idx="1821">
                  <c:v>149.45</c:v>
                </c:pt>
                <c:pt idx="1822">
                  <c:v>150.47</c:v>
                </c:pt>
                <c:pt idx="1823">
                  <c:v>149.97</c:v>
                </c:pt>
                <c:pt idx="1824">
                  <c:v>149.5</c:v>
                </c:pt>
                <c:pt idx="1825">
                  <c:v>149.27</c:v>
                </c:pt>
                <c:pt idx="1826">
                  <c:v>149.25</c:v>
                </c:pt>
                <c:pt idx="1827">
                  <c:v>148.78</c:v>
                </c:pt>
                <c:pt idx="1828">
                  <c:v>150.35</c:v>
                </c:pt>
                <c:pt idx="1829">
                  <c:v>151.04</c:v>
                </c:pt>
                <c:pt idx="1830">
                  <c:v>151.52</c:v>
                </c:pt>
                <c:pt idx="1831">
                  <c:v>152.19</c:v>
                </c:pt>
                <c:pt idx="1832">
                  <c:v>152.67</c:v>
                </c:pt>
                <c:pt idx="1833">
                  <c:v>150.12</c:v>
                </c:pt>
                <c:pt idx="1834">
                  <c:v>148.29</c:v>
                </c:pt>
                <c:pt idx="1835">
                  <c:v>148.56</c:v>
                </c:pt>
                <c:pt idx="1836">
                  <c:v>148.99</c:v>
                </c:pt>
                <c:pt idx="1837">
                  <c:v>149.24</c:v>
                </c:pt>
                <c:pt idx="1838">
                  <c:v>149.08</c:v>
                </c:pt>
                <c:pt idx="1839">
                  <c:v>150.87</c:v>
                </c:pt>
                <c:pt idx="1840">
                  <c:v>149.8</c:v>
                </c:pt>
                <c:pt idx="1841">
                  <c:v>149.44</c:v>
                </c:pt>
                <c:pt idx="1842">
                  <c:v>148.87</c:v>
                </c:pt>
                <c:pt idx="1843">
                  <c:v>149.12</c:v>
                </c:pt>
                <c:pt idx="1844">
                  <c:v>150.87</c:v>
                </c:pt>
                <c:pt idx="1845">
                  <c:v>151.03</c:v>
                </c:pt>
                <c:pt idx="1846">
                  <c:v>151.62</c:v>
                </c:pt>
                <c:pt idx="1847">
                  <c:v>153.6</c:v>
                </c:pt>
                <c:pt idx="1848">
                  <c:v>151.04</c:v>
                </c:pt>
                <c:pt idx="1849">
                  <c:v>149.94</c:v>
                </c:pt>
                <c:pt idx="1850">
                  <c:v>149.12</c:v>
                </c:pt>
                <c:pt idx="1851">
                  <c:v>148.46</c:v>
                </c:pt>
                <c:pt idx="1852">
                  <c:v>149.17</c:v>
                </c:pt>
                <c:pt idx="1853">
                  <c:v>149.09</c:v>
                </c:pt>
                <c:pt idx="1854">
                  <c:v>149.17</c:v>
                </c:pt>
                <c:pt idx="1855">
                  <c:v>149.69</c:v>
                </c:pt>
                <c:pt idx="1856">
                  <c:v>149.56</c:v>
                </c:pt>
                <c:pt idx="1857">
                  <c:v>149.04</c:v>
                </c:pt>
                <c:pt idx="1858">
                  <c:v>148.49</c:v>
                </c:pt>
                <c:pt idx="1859">
                  <c:v>149.39</c:v>
                </c:pt>
                <c:pt idx="1860">
                  <c:v>149.56</c:v>
                </c:pt>
                <c:pt idx="1861">
                  <c:v>151.3</c:v>
                </c:pt>
                <c:pt idx="1862">
                  <c:v>151.31</c:v>
                </c:pt>
                <c:pt idx="1863">
                  <c:v>151.13</c:v>
                </c:pt>
                <c:pt idx="1864">
                  <c:v>151.83</c:v>
                </c:pt>
                <c:pt idx="1865">
                  <c:v>151.11</c:v>
                </c:pt>
                <c:pt idx="1866">
                  <c:v>149.64</c:v>
                </c:pt>
                <c:pt idx="1867">
                  <c:v>149.3</c:v>
                </c:pt>
                <c:pt idx="1868">
                  <c:v>149.62</c:v>
                </c:pt>
                <c:pt idx="1869">
                  <c:v>148.53</c:v>
                </c:pt>
                <c:pt idx="1870">
                  <c:v>149.26</c:v>
                </c:pt>
                <c:pt idx="1871">
                  <c:v>148.48</c:v>
                </c:pt>
                <c:pt idx="1872">
                  <c:v>149.09</c:v>
                </c:pt>
                <c:pt idx="1873">
                  <c:v>150.04</c:v>
                </c:pt>
                <c:pt idx="1874">
                  <c:v>152.11</c:v>
                </c:pt>
                <c:pt idx="1875">
                  <c:v>152.09</c:v>
                </c:pt>
                <c:pt idx="1876">
                  <c:v>151.53</c:v>
                </c:pt>
                <c:pt idx="1877">
                  <c:v>150.53</c:v>
                </c:pt>
                <c:pt idx="1878">
                  <c:v>149.82</c:v>
                </c:pt>
                <c:pt idx="1879">
                  <c:v>149.1</c:v>
                </c:pt>
                <c:pt idx="1880">
                  <c:v>148.45</c:v>
                </c:pt>
                <c:pt idx="1881">
                  <c:v>149.0</c:v>
                </c:pt>
                <c:pt idx="1882">
                  <c:v>150.5</c:v>
                </c:pt>
                <c:pt idx="1883">
                  <c:v>150.15</c:v>
                </c:pt>
                <c:pt idx="1884">
                  <c:v>149.34</c:v>
                </c:pt>
                <c:pt idx="1885">
                  <c:v>149.54</c:v>
                </c:pt>
                <c:pt idx="1886">
                  <c:v>149.98</c:v>
                </c:pt>
                <c:pt idx="1887">
                  <c:v>149.75</c:v>
                </c:pt>
                <c:pt idx="1888">
                  <c:v>150.44</c:v>
                </c:pt>
                <c:pt idx="1889">
                  <c:v>149.83</c:v>
                </c:pt>
                <c:pt idx="1890">
                  <c:v>150.63</c:v>
                </c:pt>
                <c:pt idx="1891">
                  <c:v>149.79</c:v>
                </c:pt>
                <c:pt idx="1892">
                  <c:v>149.46</c:v>
                </c:pt>
                <c:pt idx="1893">
                  <c:v>149.84</c:v>
                </c:pt>
                <c:pt idx="1894">
                  <c:v>149.33</c:v>
                </c:pt>
                <c:pt idx="1895">
                  <c:v>150.25</c:v>
                </c:pt>
                <c:pt idx="1896">
                  <c:v>150.09</c:v>
                </c:pt>
                <c:pt idx="1897">
                  <c:v>152.11</c:v>
                </c:pt>
                <c:pt idx="1898">
                  <c:v>149.71</c:v>
                </c:pt>
                <c:pt idx="1899">
                  <c:v>150.82</c:v>
                </c:pt>
                <c:pt idx="1900">
                  <c:v>151.72</c:v>
                </c:pt>
                <c:pt idx="1901">
                  <c:v>149.87</c:v>
                </c:pt>
                <c:pt idx="1902">
                  <c:v>149.0</c:v>
                </c:pt>
                <c:pt idx="1903">
                  <c:v>149.55</c:v>
                </c:pt>
                <c:pt idx="1904">
                  <c:v>149.89</c:v>
                </c:pt>
                <c:pt idx="1905">
                  <c:v>150.69</c:v>
                </c:pt>
                <c:pt idx="1906">
                  <c:v>149.75</c:v>
                </c:pt>
                <c:pt idx="1907">
                  <c:v>150.79</c:v>
                </c:pt>
                <c:pt idx="1908">
                  <c:v>149.83</c:v>
                </c:pt>
                <c:pt idx="1909">
                  <c:v>149.48</c:v>
                </c:pt>
                <c:pt idx="1910">
                  <c:v>148.28</c:v>
                </c:pt>
                <c:pt idx="1911">
                  <c:v>149.99</c:v>
                </c:pt>
                <c:pt idx="1912">
                  <c:v>150.21</c:v>
                </c:pt>
                <c:pt idx="1913">
                  <c:v>150.4</c:v>
                </c:pt>
                <c:pt idx="1914">
                  <c:v>150.21</c:v>
                </c:pt>
                <c:pt idx="1915">
                  <c:v>150.5</c:v>
                </c:pt>
                <c:pt idx="1916">
                  <c:v>149.11</c:v>
                </c:pt>
                <c:pt idx="1917">
                  <c:v>149.78</c:v>
                </c:pt>
                <c:pt idx="1918">
                  <c:v>149.44</c:v>
                </c:pt>
                <c:pt idx="1919">
                  <c:v>151.03</c:v>
                </c:pt>
                <c:pt idx="1920">
                  <c:v>151.18</c:v>
                </c:pt>
                <c:pt idx="1921">
                  <c:v>151.18</c:v>
                </c:pt>
                <c:pt idx="1922">
                  <c:v>152.15</c:v>
                </c:pt>
                <c:pt idx="1923">
                  <c:v>150.41</c:v>
                </c:pt>
                <c:pt idx="1924">
                  <c:v>149.13</c:v>
                </c:pt>
                <c:pt idx="1925">
                  <c:v>148.02</c:v>
                </c:pt>
                <c:pt idx="1926">
                  <c:v>148.2</c:v>
                </c:pt>
                <c:pt idx="1927">
                  <c:v>148.49</c:v>
                </c:pt>
                <c:pt idx="1928">
                  <c:v>149.01</c:v>
                </c:pt>
                <c:pt idx="1929">
                  <c:v>150.08</c:v>
                </c:pt>
                <c:pt idx="1930">
                  <c:v>149.48</c:v>
                </c:pt>
                <c:pt idx="1931">
                  <c:v>149.08</c:v>
                </c:pt>
                <c:pt idx="1932">
                  <c:v>149.63</c:v>
                </c:pt>
                <c:pt idx="1933">
                  <c:v>151.03</c:v>
                </c:pt>
                <c:pt idx="1934">
                  <c:v>152.31</c:v>
                </c:pt>
                <c:pt idx="1935">
                  <c:v>150.89</c:v>
                </c:pt>
                <c:pt idx="1936">
                  <c:v>151.02</c:v>
                </c:pt>
                <c:pt idx="1937">
                  <c:v>150.54</c:v>
                </c:pt>
                <c:pt idx="1938">
                  <c:v>150.33</c:v>
                </c:pt>
                <c:pt idx="1939">
                  <c:v>148.71</c:v>
                </c:pt>
                <c:pt idx="1940">
                  <c:v>149.4</c:v>
                </c:pt>
                <c:pt idx="1941">
                  <c:v>149.15</c:v>
                </c:pt>
                <c:pt idx="1942">
                  <c:v>148.75</c:v>
                </c:pt>
                <c:pt idx="1943">
                  <c:v>149.65</c:v>
                </c:pt>
                <c:pt idx="1944">
                  <c:v>149.5</c:v>
                </c:pt>
                <c:pt idx="1945">
                  <c:v>149.73</c:v>
                </c:pt>
                <c:pt idx="1946">
                  <c:v>149.77</c:v>
                </c:pt>
                <c:pt idx="1947">
                  <c:v>149.85</c:v>
                </c:pt>
                <c:pt idx="1948">
                  <c:v>149.78</c:v>
                </c:pt>
                <c:pt idx="1949">
                  <c:v>151.15</c:v>
                </c:pt>
                <c:pt idx="1950">
                  <c:v>151.32</c:v>
                </c:pt>
                <c:pt idx="1951">
                  <c:v>152.24</c:v>
                </c:pt>
                <c:pt idx="1952">
                  <c:v>151.28</c:v>
                </c:pt>
                <c:pt idx="1953">
                  <c:v>150.46</c:v>
                </c:pt>
                <c:pt idx="1954">
                  <c:v>150.37</c:v>
                </c:pt>
                <c:pt idx="1955">
                  <c:v>149.54</c:v>
                </c:pt>
                <c:pt idx="1956">
                  <c:v>148.45</c:v>
                </c:pt>
                <c:pt idx="1957">
                  <c:v>149.47</c:v>
                </c:pt>
                <c:pt idx="1958">
                  <c:v>149.78</c:v>
                </c:pt>
                <c:pt idx="1959">
                  <c:v>149.21</c:v>
                </c:pt>
                <c:pt idx="1960">
                  <c:v>149.95</c:v>
                </c:pt>
                <c:pt idx="1961">
                  <c:v>149.55</c:v>
                </c:pt>
                <c:pt idx="1962">
                  <c:v>148.61</c:v>
                </c:pt>
                <c:pt idx="1963">
                  <c:v>149.9</c:v>
                </c:pt>
                <c:pt idx="1964">
                  <c:v>151.6</c:v>
                </c:pt>
                <c:pt idx="1965">
                  <c:v>151.44</c:v>
                </c:pt>
                <c:pt idx="1966">
                  <c:v>152.27</c:v>
                </c:pt>
                <c:pt idx="1967">
                  <c:v>150.62</c:v>
                </c:pt>
                <c:pt idx="1968">
                  <c:v>150.51</c:v>
                </c:pt>
                <c:pt idx="1969">
                  <c:v>149.52</c:v>
                </c:pt>
                <c:pt idx="1970">
                  <c:v>148.94</c:v>
                </c:pt>
                <c:pt idx="1971">
                  <c:v>148.01</c:v>
                </c:pt>
                <c:pt idx="1972">
                  <c:v>148.03</c:v>
                </c:pt>
                <c:pt idx="1973">
                  <c:v>148.33</c:v>
                </c:pt>
                <c:pt idx="1974">
                  <c:v>149.97</c:v>
                </c:pt>
                <c:pt idx="1975">
                  <c:v>151.75</c:v>
                </c:pt>
                <c:pt idx="1976">
                  <c:v>150.99</c:v>
                </c:pt>
                <c:pt idx="1977">
                  <c:v>149.99</c:v>
                </c:pt>
                <c:pt idx="1978">
                  <c:v>149.88</c:v>
                </c:pt>
                <c:pt idx="1979">
                  <c:v>149.28</c:v>
                </c:pt>
                <c:pt idx="1980">
                  <c:v>149.09</c:v>
                </c:pt>
                <c:pt idx="1981">
                  <c:v>149.84</c:v>
                </c:pt>
                <c:pt idx="1982">
                  <c:v>150.1</c:v>
                </c:pt>
                <c:pt idx="1983">
                  <c:v>150.65</c:v>
                </c:pt>
                <c:pt idx="1984">
                  <c:v>149.96</c:v>
                </c:pt>
                <c:pt idx="1985">
                  <c:v>148.77</c:v>
                </c:pt>
                <c:pt idx="1986">
                  <c:v>149.82</c:v>
                </c:pt>
                <c:pt idx="1987">
                  <c:v>149.69</c:v>
                </c:pt>
                <c:pt idx="1988">
                  <c:v>149.0</c:v>
                </c:pt>
                <c:pt idx="1989">
                  <c:v>149.95</c:v>
                </c:pt>
                <c:pt idx="1990">
                  <c:v>150.47</c:v>
                </c:pt>
                <c:pt idx="1991">
                  <c:v>151.07</c:v>
                </c:pt>
                <c:pt idx="1992">
                  <c:v>150.88</c:v>
                </c:pt>
                <c:pt idx="1993">
                  <c:v>150.64</c:v>
                </c:pt>
                <c:pt idx="1994">
                  <c:v>149.67</c:v>
                </c:pt>
                <c:pt idx="1995">
                  <c:v>149.72</c:v>
                </c:pt>
                <c:pt idx="1996">
                  <c:v>150.64</c:v>
                </c:pt>
                <c:pt idx="1997">
                  <c:v>149.6</c:v>
                </c:pt>
                <c:pt idx="1998">
                  <c:v>149.78</c:v>
                </c:pt>
                <c:pt idx="1999">
                  <c:v>148.67</c:v>
                </c:pt>
                <c:pt idx="2000">
                  <c:v>147.88</c:v>
                </c:pt>
                <c:pt idx="2001">
                  <c:v>149.65</c:v>
                </c:pt>
                <c:pt idx="2002">
                  <c:v>151.25</c:v>
                </c:pt>
                <c:pt idx="2003">
                  <c:v>151.69</c:v>
                </c:pt>
                <c:pt idx="2004">
                  <c:v>151.98</c:v>
                </c:pt>
                <c:pt idx="2005">
                  <c:v>150.63</c:v>
                </c:pt>
                <c:pt idx="2006">
                  <c:v>148.72</c:v>
                </c:pt>
                <c:pt idx="2007">
                  <c:v>148.3</c:v>
                </c:pt>
                <c:pt idx="2008">
                  <c:v>148.57</c:v>
                </c:pt>
                <c:pt idx="2009">
                  <c:v>148.69</c:v>
                </c:pt>
                <c:pt idx="2010">
                  <c:v>148.39</c:v>
                </c:pt>
                <c:pt idx="2011">
                  <c:v>150.11</c:v>
                </c:pt>
                <c:pt idx="2012">
                  <c:v>151.86</c:v>
                </c:pt>
                <c:pt idx="2013">
                  <c:v>152.64</c:v>
                </c:pt>
                <c:pt idx="2014">
                  <c:v>151.35</c:v>
                </c:pt>
                <c:pt idx="2015">
                  <c:v>152.04</c:v>
                </c:pt>
                <c:pt idx="2016">
                  <c:v>151.19</c:v>
                </c:pt>
                <c:pt idx="2017">
                  <c:v>149.6</c:v>
                </c:pt>
                <c:pt idx="2018">
                  <c:v>149.34</c:v>
                </c:pt>
                <c:pt idx="2019">
                  <c:v>148.76</c:v>
                </c:pt>
                <c:pt idx="2020">
                  <c:v>148.45</c:v>
                </c:pt>
                <c:pt idx="2021">
                  <c:v>147.38</c:v>
                </c:pt>
                <c:pt idx="2022">
                  <c:v>148.23</c:v>
                </c:pt>
                <c:pt idx="2023">
                  <c:v>148.83</c:v>
                </c:pt>
                <c:pt idx="2024">
                  <c:v>150.69</c:v>
                </c:pt>
                <c:pt idx="2025">
                  <c:v>151.55</c:v>
                </c:pt>
                <c:pt idx="2026">
                  <c:v>152.14</c:v>
                </c:pt>
                <c:pt idx="2027">
                  <c:v>152.6</c:v>
                </c:pt>
                <c:pt idx="2028">
                  <c:v>151.29</c:v>
                </c:pt>
                <c:pt idx="2029">
                  <c:v>149.58</c:v>
                </c:pt>
                <c:pt idx="2030">
                  <c:v>149.87</c:v>
                </c:pt>
                <c:pt idx="2031">
                  <c:v>147.8</c:v>
                </c:pt>
                <c:pt idx="2032">
                  <c:v>147.73</c:v>
                </c:pt>
                <c:pt idx="2033">
                  <c:v>149.84</c:v>
                </c:pt>
                <c:pt idx="2034">
                  <c:v>149.79</c:v>
                </c:pt>
                <c:pt idx="2035">
                  <c:v>150.5</c:v>
                </c:pt>
                <c:pt idx="2036">
                  <c:v>151.17</c:v>
                </c:pt>
                <c:pt idx="2037">
                  <c:v>151.6</c:v>
                </c:pt>
                <c:pt idx="2038">
                  <c:v>151.72</c:v>
                </c:pt>
                <c:pt idx="2039">
                  <c:v>150.48</c:v>
                </c:pt>
                <c:pt idx="2040">
                  <c:v>149.0</c:v>
                </c:pt>
                <c:pt idx="2041">
                  <c:v>149.18</c:v>
                </c:pt>
                <c:pt idx="2042">
                  <c:v>149.13</c:v>
                </c:pt>
                <c:pt idx="2043">
                  <c:v>148.84</c:v>
                </c:pt>
                <c:pt idx="2044">
                  <c:v>149.47</c:v>
                </c:pt>
                <c:pt idx="2045">
                  <c:v>150.66</c:v>
                </c:pt>
                <c:pt idx="2046">
                  <c:v>149.93</c:v>
                </c:pt>
                <c:pt idx="2047">
                  <c:v>149.8</c:v>
                </c:pt>
                <c:pt idx="2048">
                  <c:v>150.46</c:v>
                </c:pt>
                <c:pt idx="2049">
                  <c:v>150.8</c:v>
                </c:pt>
                <c:pt idx="2050">
                  <c:v>151.75</c:v>
                </c:pt>
                <c:pt idx="2051">
                  <c:v>150.06</c:v>
                </c:pt>
                <c:pt idx="2052">
                  <c:v>150.13</c:v>
                </c:pt>
                <c:pt idx="2053">
                  <c:v>149.6</c:v>
                </c:pt>
                <c:pt idx="2054">
                  <c:v>147.57</c:v>
                </c:pt>
                <c:pt idx="2055">
                  <c:v>146.65</c:v>
                </c:pt>
                <c:pt idx="2056">
                  <c:v>148.35</c:v>
                </c:pt>
                <c:pt idx="2057">
                  <c:v>149.63</c:v>
                </c:pt>
                <c:pt idx="2058">
                  <c:v>151.56</c:v>
                </c:pt>
                <c:pt idx="2059">
                  <c:v>152.27</c:v>
                </c:pt>
                <c:pt idx="2060">
                  <c:v>151.3</c:v>
                </c:pt>
                <c:pt idx="2061">
                  <c:v>149.65</c:v>
                </c:pt>
                <c:pt idx="2062">
                  <c:v>149.27</c:v>
                </c:pt>
                <c:pt idx="2063">
                  <c:v>149.58</c:v>
                </c:pt>
                <c:pt idx="2064">
                  <c:v>149.09</c:v>
                </c:pt>
                <c:pt idx="2065">
                  <c:v>149.57</c:v>
                </c:pt>
                <c:pt idx="2066">
                  <c:v>151.32</c:v>
                </c:pt>
                <c:pt idx="2067">
                  <c:v>150.98</c:v>
                </c:pt>
                <c:pt idx="2068">
                  <c:v>150.61</c:v>
                </c:pt>
                <c:pt idx="2069">
                  <c:v>150.32</c:v>
                </c:pt>
                <c:pt idx="2070">
                  <c:v>150.26</c:v>
                </c:pt>
                <c:pt idx="2071">
                  <c:v>149.5</c:v>
                </c:pt>
                <c:pt idx="2072">
                  <c:v>148.93</c:v>
                </c:pt>
                <c:pt idx="2073">
                  <c:v>150.09</c:v>
                </c:pt>
                <c:pt idx="2074">
                  <c:v>151.78</c:v>
                </c:pt>
                <c:pt idx="2075">
                  <c:v>150.18</c:v>
                </c:pt>
                <c:pt idx="2076">
                  <c:v>149.64</c:v>
                </c:pt>
                <c:pt idx="2077">
                  <c:v>149.92</c:v>
                </c:pt>
                <c:pt idx="2078">
                  <c:v>149.05</c:v>
                </c:pt>
                <c:pt idx="2079">
                  <c:v>149.0</c:v>
                </c:pt>
                <c:pt idx="2080">
                  <c:v>149.95</c:v>
                </c:pt>
                <c:pt idx="2081">
                  <c:v>151.04</c:v>
                </c:pt>
                <c:pt idx="2082">
                  <c:v>151.47</c:v>
                </c:pt>
                <c:pt idx="2083">
                  <c:v>151.79</c:v>
                </c:pt>
                <c:pt idx="2084">
                  <c:v>149.75</c:v>
                </c:pt>
                <c:pt idx="2085">
                  <c:v>148.72</c:v>
                </c:pt>
                <c:pt idx="2086">
                  <c:v>148.95</c:v>
                </c:pt>
                <c:pt idx="2087">
                  <c:v>148.57</c:v>
                </c:pt>
                <c:pt idx="2088">
                  <c:v>150.33</c:v>
                </c:pt>
                <c:pt idx="2089">
                  <c:v>150.76</c:v>
                </c:pt>
                <c:pt idx="2090">
                  <c:v>151.33</c:v>
                </c:pt>
                <c:pt idx="2091">
                  <c:v>150.51</c:v>
                </c:pt>
                <c:pt idx="2092">
                  <c:v>149.73</c:v>
                </c:pt>
                <c:pt idx="2093">
                  <c:v>149.33</c:v>
                </c:pt>
                <c:pt idx="2094">
                  <c:v>149.44</c:v>
                </c:pt>
                <c:pt idx="2095">
                  <c:v>150.31</c:v>
                </c:pt>
                <c:pt idx="2096">
                  <c:v>151.24</c:v>
                </c:pt>
                <c:pt idx="2097">
                  <c:v>151.62</c:v>
                </c:pt>
                <c:pt idx="2098">
                  <c:v>149.78</c:v>
                </c:pt>
                <c:pt idx="2099">
                  <c:v>149.36</c:v>
                </c:pt>
                <c:pt idx="2100">
                  <c:v>149.0</c:v>
                </c:pt>
                <c:pt idx="2101">
                  <c:v>147.15</c:v>
                </c:pt>
                <c:pt idx="2102">
                  <c:v>148.05</c:v>
                </c:pt>
                <c:pt idx="2103">
                  <c:v>150.28</c:v>
                </c:pt>
                <c:pt idx="2104">
                  <c:v>149.14</c:v>
                </c:pt>
                <c:pt idx="2105">
                  <c:v>150.32</c:v>
                </c:pt>
                <c:pt idx="2106">
                  <c:v>151.16</c:v>
                </c:pt>
                <c:pt idx="2107">
                  <c:v>150.28</c:v>
                </c:pt>
                <c:pt idx="2108">
                  <c:v>150.31</c:v>
                </c:pt>
                <c:pt idx="2109">
                  <c:v>150.29</c:v>
                </c:pt>
                <c:pt idx="2110">
                  <c:v>150.76</c:v>
                </c:pt>
                <c:pt idx="2111">
                  <c:v>150.66</c:v>
                </c:pt>
                <c:pt idx="2112">
                  <c:v>149.55</c:v>
                </c:pt>
                <c:pt idx="2113">
                  <c:v>149.6</c:v>
                </c:pt>
                <c:pt idx="2114">
                  <c:v>150.43</c:v>
                </c:pt>
                <c:pt idx="2115">
                  <c:v>150.7</c:v>
                </c:pt>
                <c:pt idx="2116">
                  <c:v>150.24</c:v>
                </c:pt>
                <c:pt idx="2117">
                  <c:v>150.65</c:v>
                </c:pt>
                <c:pt idx="2118">
                  <c:v>149.81</c:v>
                </c:pt>
                <c:pt idx="2119">
                  <c:v>150.35</c:v>
                </c:pt>
                <c:pt idx="2120">
                  <c:v>148.71</c:v>
                </c:pt>
                <c:pt idx="2121">
                  <c:v>149.71</c:v>
                </c:pt>
                <c:pt idx="2122">
                  <c:v>149.23</c:v>
                </c:pt>
                <c:pt idx="2123">
                  <c:v>148.59</c:v>
                </c:pt>
                <c:pt idx="2124">
                  <c:v>149.53</c:v>
                </c:pt>
                <c:pt idx="2125">
                  <c:v>151.44</c:v>
                </c:pt>
                <c:pt idx="2126">
                  <c:v>152.95</c:v>
                </c:pt>
                <c:pt idx="2127">
                  <c:v>153.1</c:v>
                </c:pt>
                <c:pt idx="2128">
                  <c:v>152.64</c:v>
                </c:pt>
                <c:pt idx="2129">
                  <c:v>151.13</c:v>
                </c:pt>
                <c:pt idx="2130">
                  <c:v>148.44</c:v>
                </c:pt>
                <c:pt idx="2131">
                  <c:v>146.51</c:v>
                </c:pt>
                <c:pt idx="2132">
                  <c:v>146.49</c:v>
                </c:pt>
                <c:pt idx="2133">
                  <c:v>147.4</c:v>
                </c:pt>
                <c:pt idx="2134">
                  <c:v>147.29</c:v>
                </c:pt>
                <c:pt idx="2135">
                  <c:v>148.98</c:v>
                </c:pt>
                <c:pt idx="2136">
                  <c:v>151.15</c:v>
                </c:pt>
                <c:pt idx="2137">
                  <c:v>150.95</c:v>
                </c:pt>
                <c:pt idx="2138">
                  <c:v>150.64</c:v>
                </c:pt>
                <c:pt idx="2139">
                  <c:v>151.06</c:v>
                </c:pt>
                <c:pt idx="2140">
                  <c:v>151.09</c:v>
                </c:pt>
                <c:pt idx="2141">
                  <c:v>151.0</c:v>
                </c:pt>
                <c:pt idx="2142">
                  <c:v>151.1</c:v>
                </c:pt>
                <c:pt idx="2143">
                  <c:v>151.83</c:v>
                </c:pt>
                <c:pt idx="2144">
                  <c:v>149.98</c:v>
                </c:pt>
                <c:pt idx="2145">
                  <c:v>148.33</c:v>
                </c:pt>
                <c:pt idx="2146">
                  <c:v>149.01</c:v>
                </c:pt>
                <c:pt idx="2147">
                  <c:v>148.68</c:v>
                </c:pt>
                <c:pt idx="2148">
                  <c:v>148.87</c:v>
                </c:pt>
                <c:pt idx="2149">
                  <c:v>149.52</c:v>
                </c:pt>
                <c:pt idx="2150">
                  <c:v>150.63</c:v>
                </c:pt>
                <c:pt idx="2151">
                  <c:v>152.02</c:v>
                </c:pt>
                <c:pt idx="2152">
                  <c:v>151.06</c:v>
                </c:pt>
                <c:pt idx="2153">
                  <c:v>149.99</c:v>
                </c:pt>
                <c:pt idx="2154">
                  <c:v>148.78</c:v>
                </c:pt>
                <c:pt idx="2155">
                  <c:v>148.3</c:v>
                </c:pt>
                <c:pt idx="2156">
                  <c:v>148.78</c:v>
                </c:pt>
                <c:pt idx="2157">
                  <c:v>149.87</c:v>
                </c:pt>
                <c:pt idx="2158">
                  <c:v>150.22</c:v>
                </c:pt>
                <c:pt idx="2159">
                  <c:v>150.72</c:v>
                </c:pt>
                <c:pt idx="2160">
                  <c:v>151.46</c:v>
                </c:pt>
                <c:pt idx="2161">
                  <c:v>151.94</c:v>
                </c:pt>
                <c:pt idx="2162">
                  <c:v>151.17</c:v>
                </c:pt>
                <c:pt idx="2163">
                  <c:v>151.49</c:v>
                </c:pt>
                <c:pt idx="2164">
                  <c:v>151.28</c:v>
                </c:pt>
                <c:pt idx="2165">
                  <c:v>150.22</c:v>
                </c:pt>
                <c:pt idx="2166">
                  <c:v>148.85</c:v>
                </c:pt>
                <c:pt idx="2167">
                  <c:v>148.52</c:v>
                </c:pt>
                <c:pt idx="2168">
                  <c:v>148.11</c:v>
                </c:pt>
                <c:pt idx="2169">
                  <c:v>147.82</c:v>
                </c:pt>
                <c:pt idx="2170">
                  <c:v>147.14</c:v>
                </c:pt>
                <c:pt idx="2171">
                  <c:v>148.62</c:v>
                </c:pt>
                <c:pt idx="2172">
                  <c:v>149.54</c:v>
                </c:pt>
                <c:pt idx="2173">
                  <c:v>151.81</c:v>
                </c:pt>
                <c:pt idx="2174">
                  <c:v>151.54</c:v>
                </c:pt>
                <c:pt idx="2175">
                  <c:v>153.1</c:v>
                </c:pt>
                <c:pt idx="2176">
                  <c:v>151.51</c:v>
                </c:pt>
                <c:pt idx="2177">
                  <c:v>150.18</c:v>
                </c:pt>
                <c:pt idx="2178">
                  <c:v>149.36</c:v>
                </c:pt>
                <c:pt idx="2179">
                  <c:v>148.6</c:v>
                </c:pt>
                <c:pt idx="2180">
                  <c:v>149.74</c:v>
                </c:pt>
                <c:pt idx="2181">
                  <c:v>150.34</c:v>
                </c:pt>
                <c:pt idx="2182">
                  <c:v>151.85</c:v>
                </c:pt>
                <c:pt idx="2183">
                  <c:v>152.08</c:v>
                </c:pt>
                <c:pt idx="2184">
                  <c:v>150.87</c:v>
                </c:pt>
                <c:pt idx="2185">
                  <c:v>149.09</c:v>
                </c:pt>
                <c:pt idx="2186">
                  <c:v>147.96</c:v>
                </c:pt>
                <c:pt idx="2187">
                  <c:v>148.03</c:v>
                </c:pt>
                <c:pt idx="2188">
                  <c:v>148.49</c:v>
                </c:pt>
                <c:pt idx="2189">
                  <c:v>149.22</c:v>
                </c:pt>
                <c:pt idx="2190">
                  <c:v>150.44</c:v>
                </c:pt>
                <c:pt idx="2191">
                  <c:v>150.26</c:v>
                </c:pt>
                <c:pt idx="2192">
                  <c:v>149.91</c:v>
                </c:pt>
                <c:pt idx="2193">
                  <c:v>150.33</c:v>
                </c:pt>
                <c:pt idx="2194">
                  <c:v>151.23</c:v>
                </c:pt>
                <c:pt idx="2195">
                  <c:v>150.62</c:v>
                </c:pt>
                <c:pt idx="2196">
                  <c:v>150.11</c:v>
                </c:pt>
                <c:pt idx="2197">
                  <c:v>150.36</c:v>
                </c:pt>
                <c:pt idx="2198">
                  <c:v>150.05</c:v>
                </c:pt>
                <c:pt idx="2199">
                  <c:v>148.74</c:v>
                </c:pt>
                <c:pt idx="2200">
                  <c:v>148.68</c:v>
                </c:pt>
                <c:pt idx="2201">
                  <c:v>147.5</c:v>
                </c:pt>
                <c:pt idx="2202">
                  <c:v>149.51</c:v>
                </c:pt>
                <c:pt idx="2203">
                  <c:v>150.32</c:v>
                </c:pt>
                <c:pt idx="2204">
                  <c:v>151.18</c:v>
                </c:pt>
                <c:pt idx="2205">
                  <c:v>152.74</c:v>
                </c:pt>
                <c:pt idx="2206">
                  <c:v>151.97</c:v>
                </c:pt>
                <c:pt idx="2207">
                  <c:v>151.04</c:v>
                </c:pt>
                <c:pt idx="2208">
                  <c:v>150.47</c:v>
                </c:pt>
                <c:pt idx="2209">
                  <c:v>149.3</c:v>
                </c:pt>
                <c:pt idx="2210">
                  <c:v>148.52</c:v>
                </c:pt>
                <c:pt idx="2211">
                  <c:v>148.94</c:v>
                </c:pt>
                <c:pt idx="2212">
                  <c:v>149.95</c:v>
                </c:pt>
                <c:pt idx="2213">
                  <c:v>151.33</c:v>
                </c:pt>
                <c:pt idx="2214">
                  <c:v>150.99</c:v>
                </c:pt>
                <c:pt idx="2215">
                  <c:v>150.12</c:v>
                </c:pt>
                <c:pt idx="2216">
                  <c:v>151.1</c:v>
                </c:pt>
                <c:pt idx="2217">
                  <c:v>150.59</c:v>
                </c:pt>
                <c:pt idx="2218">
                  <c:v>148.73</c:v>
                </c:pt>
                <c:pt idx="2219">
                  <c:v>149.22</c:v>
                </c:pt>
                <c:pt idx="2220">
                  <c:v>149.3</c:v>
                </c:pt>
                <c:pt idx="2221">
                  <c:v>150.57</c:v>
                </c:pt>
                <c:pt idx="2222">
                  <c:v>150.04</c:v>
                </c:pt>
                <c:pt idx="2223">
                  <c:v>149.64</c:v>
                </c:pt>
                <c:pt idx="2224">
                  <c:v>149.85</c:v>
                </c:pt>
                <c:pt idx="2225">
                  <c:v>149.9</c:v>
                </c:pt>
                <c:pt idx="2226">
                  <c:v>149.92</c:v>
                </c:pt>
                <c:pt idx="2227">
                  <c:v>150.55</c:v>
                </c:pt>
                <c:pt idx="2228">
                  <c:v>151.3</c:v>
                </c:pt>
                <c:pt idx="2229">
                  <c:v>150.57</c:v>
                </c:pt>
                <c:pt idx="2230">
                  <c:v>149.76</c:v>
                </c:pt>
                <c:pt idx="2231">
                  <c:v>148.6</c:v>
                </c:pt>
                <c:pt idx="2232">
                  <c:v>148.87</c:v>
                </c:pt>
                <c:pt idx="2233">
                  <c:v>149.05</c:v>
                </c:pt>
                <c:pt idx="2234">
                  <c:v>149.96</c:v>
                </c:pt>
                <c:pt idx="2235">
                  <c:v>151.74</c:v>
                </c:pt>
                <c:pt idx="2236">
                  <c:v>151.53</c:v>
                </c:pt>
                <c:pt idx="2237">
                  <c:v>151.52</c:v>
                </c:pt>
                <c:pt idx="2238">
                  <c:v>151.35</c:v>
                </c:pt>
                <c:pt idx="2239">
                  <c:v>148.76</c:v>
                </c:pt>
                <c:pt idx="2240">
                  <c:v>148.24</c:v>
                </c:pt>
                <c:pt idx="2241">
                  <c:v>147.76</c:v>
                </c:pt>
                <c:pt idx="2242">
                  <c:v>149.0</c:v>
                </c:pt>
                <c:pt idx="2243">
                  <c:v>149.55</c:v>
                </c:pt>
                <c:pt idx="2244">
                  <c:v>149.85</c:v>
                </c:pt>
                <c:pt idx="2245">
                  <c:v>150.32</c:v>
                </c:pt>
                <c:pt idx="2246">
                  <c:v>149.72</c:v>
                </c:pt>
                <c:pt idx="2247">
                  <c:v>149.92</c:v>
                </c:pt>
                <c:pt idx="2248">
                  <c:v>149.56</c:v>
                </c:pt>
                <c:pt idx="2249">
                  <c:v>149.47</c:v>
                </c:pt>
                <c:pt idx="2250">
                  <c:v>150.82</c:v>
                </c:pt>
                <c:pt idx="2251">
                  <c:v>151.16</c:v>
                </c:pt>
                <c:pt idx="2252">
                  <c:v>150.76</c:v>
                </c:pt>
                <c:pt idx="2253">
                  <c:v>149.44</c:v>
                </c:pt>
                <c:pt idx="2254">
                  <c:v>149.07</c:v>
                </c:pt>
                <c:pt idx="2255">
                  <c:v>148.65</c:v>
                </c:pt>
                <c:pt idx="2256">
                  <c:v>149.17</c:v>
                </c:pt>
                <c:pt idx="2257">
                  <c:v>149.9</c:v>
                </c:pt>
                <c:pt idx="2258">
                  <c:v>148.94</c:v>
                </c:pt>
                <c:pt idx="2259">
                  <c:v>150.89</c:v>
                </c:pt>
                <c:pt idx="2260">
                  <c:v>150.32</c:v>
                </c:pt>
                <c:pt idx="2261">
                  <c:v>150.5</c:v>
                </c:pt>
                <c:pt idx="2262">
                  <c:v>150.04</c:v>
                </c:pt>
                <c:pt idx="2263">
                  <c:v>150.73</c:v>
                </c:pt>
                <c:pt idx="2264">
                  <c:v>151.3</c:v>
                </c:pt>
                <c:pt idx="2265">
                  <c:v>150.35</c:v>
                </c:pt>
                <c:pt idx="2266">
                  <c:v>150.96</c:v>
                </c:pt>
                <c:pt idx="2267">
                  <c:v>150.78</c:v>
                </c:pt>
                <c:pt idx="2268">
                  <c:v>150.33</c:v>
                </c:pt>
                <c:pt idx="2269">
                  <c:v>149.58</c:v>
                </c:pt>
                <c:pt idx="2270">
                  <c:v>149.51</c:v>
                </c:pt>
                <c:pt idx="2271">
                  <c:v>149.04</c:v>
                </c:pt>
                <c:pt idx="2272">
                  <c:v>147.89</c:v>
                </c:pt>
                <c:pt idx="2273">
                  <c:v>148.32</c:v>
                </c:pt>
                <c:pt idx="2274">
                  <c:v>149.93</c:v>
                </c:pt>
                <c:pt idx="2275">
                  <c:v>150.51</c:v>
                </c:pt>
                <c:pt idx="2276">
                  <c:v>150.64</c:v>
                </c:pt>
                <c:pt idx="2277">
                  <c:v>151.17</c:v>
                </c:pt>
                <c:pt idx="2278">
                  <c:v>151.2</c:v>
                </c:pt>
                <c:pt idx="2279">
                  <c:v>150.39</c:v>
                </c:pt>
                <c:pt idx="2280">
                  <c:v>150.42</c:v>
                </c:pt>
                <c:pt idx="2281">
                  <c:v>150.92</c:v>
                </c:pt>
                <c:pt idx="2282">
                  <c:v>150.43</c:v>
                </c:pt>
                <c:pt idx="2283">
                  <c:v>150.18</c:v>
                </c:pt>
                <c:pt idx="2284">
                  <c:v>149.0</c:v>
                </c:pt>
                <c:pt idx="2285">
                  <c:v>148.96</c:v>
                </c:pt>
                <c:pt idx="2286">
                  <c:v>148.53</c:v>
                </c:pt>
                <c:pt idx="2287">
                  <c:v>149.42</c:v>
                </c:pt>
                <c:pt idx="2288">
                  <c:v>149.93</c:v>
                </c:pt>
                <c:pt idx="2289">
                  <c:v>150.99</c:v>
                </c:pt>
                <c:pt idx="2290">
                  <c:v>150.56</c:v>
                </c:pt>
                <c:pt idx="2291">
                  <c:v>148.86</c:v>
                </c:pt>
                <c:pt idx="2292">
                  <c:v>148.96</c:v>
                </c:pt>
                <c:pt idx="2293">
                  <c:v>149.39</c:v>
                </c:pt>
                <c:pt idx="2294">
                  <c:v>150.21</c:v>
                </c:pt>
                <c:pt idx="2295">
                  <c:v>150.4</c:v>
                </c:pt>
                <c:pt idx="2296">
                  <c:v>150.89</c:v>
                </c:pt>
                <c:pt idx="2297">
                  <c:v>150.85</c:v>
                </c:pt>
                <c:pt idx="2298">
                  <c:v>150.14</c:v>
                </c:pt>
                <c:pt idx="2299">
                  <c:v>148.64</c:v>
                </c:pt>
                <c:pt idx="2300">
                  <c:v>149.06</c:v>
                </c:pt>
                <c:pt idx="2301">
                  <c:v>149.31</c:v>
                </c:pt>
                <c:pt idx="2302">
                  <c:v>149.76</c:v>
                </c:pt>
                <c:pt idx="2303">
                  <c:v>151.49</c:v>
                </c:pt>
                <c:pt idx="2304">
                  <c:v>151.1</c:v>
                </c:pt>
                <c:pt idx="2305">
                  <c:v>150.59</c:v>
                </c:pt>
                <c:pt idx="2306">
                  <c:v>149.41</c:v>
                </c:pt>
                <c:pt idx="2307">
                  <c:v>149.02</c:v>
                </c:pt>
                <c:pt idx="2308">
                  <c:v>148.97</c:v>
                </c:pt>
                <c:pt idx="2309">
                  <c:v>148.38</c:v>
                </c:pt>
                <c:pt idx="2310">
                  <c:v>149.29</c:v>
                </c:pt>
                <c:pt idx="2311">
                  <c:v>150.36</c:v>
                </c:pt>
                <c:pt idx="2312">
                  <c:v>151.46</c:v>
                </c:pt>
                <c:pt idx="2313">
                  <c:v>151.87</c:v>
                </c:pt>
                <c:pt idx="2314">
                  <c:v>151.03</c:v>
                </c:pt>
                <c:pt idx="2315">
                  <c:v>149.68</c:v>
                </c:pt>
                <c:pt idx="2316">
                  <c:v>149.07</c:v>
                </c:pt>
                <c:pt idx="2317">
                  <c:v>148.39</c:v>
                </c:pt>
                <c:pt idx="2318">
                  <c:v>149.25</c:v>
                </c:pt>
                <c:pt idx="2319">
                  <c:v>149.86</c:v>
                </c:pt>
                <c:pt idx="2320">
                  <c:v>148.85</c:v>
                </c:pt>
                <c:pt idx="2321">
                  <c:v>150.05</c:v>
                </c:pt>
                <c:pt idx="2322">
                  <c:v>149.61</c:v>
                </c:pt>
                <c:pt idx="2323">
                  <c:v>149.67</c:v>
                </c:pt>
                <c:pt idx="2324">
                  <c:v>151.25</c:v>
                </c:pt>
                <c:pt idx="2325">
                  <c:v>152.71</c:v>
                </c:pt>
                <c:pt idx="2326">
                  <c:v>152.73</c:v>
                </c:pt>
                <c:pt idx="2327">
                  <c:v>152.28</c:v>
                </c:pt>
                <c:pt idx="2328">
                  <c:v>150.35</c:v>
                </c:pt>
                <c:pt idx="2329">
                  <c:v>150.24</c:v>
                </c:pt>
                <c:pt idx="2330">
                  <c:v>149.18</c:v>
                </c:pt>
                <c:pt idx="2331">
                  <c:v>149.05</c:v>
                </c:pt>
                <c:pt idx="2332">
                  <c:v>149.12</c:v>
                </c:pt>
                <c:pt idx="2333">
                  <c:v>150.17</c:v>
                </c:pt>
                <c:pt idx="2334">
                  <c:v>150.54</c:v>
                </c:pt>
                <c:pt idx="2335">
                  <c:v>150.8</c:v>
                </c:pt>
                <c:pt idx="2336">
                  <c:v>150.09</c:v>
                </c:pt>
                <c:pt idx="2337">
                  <c:v>149.38</c:v>
                </c:pt>
                <c:pt idx="2338">
                  <c:v>147.94</c:v>
                </c:pt>
                <c:pt idx="2339">
                  <c:v>148.23</c:v>
                </c:pt>
                <c:pt idx="2340">
                  <c:v>149.63</c:v>
                </c:pt>
                <c:pt idx="2341">
                  <c:v>151.42</c:v>
                </c:pt>
                <c:pt idx="2342">
                  <c:v>151.15</c:v>
                </c:pt>
                <c:pt idx="2343">
                  <c:v>151.6</c:v>
                </c:pt>
                <c:pt idx="2344">
                  <c:v>150.53</c:v>
                </c:pt>
                <c:pt idx="2345">
                  <c:v>148.98</c:v>
                </c:pt>
                <c:pt idx="2346">
                  <c:v>147.91</c:v>
                </c:pt>
                <c:pt idx="2347">
                  <c:v>148.97</c:v>
                </c:pt>
                <c:pt idx="2348">
                  <c:v>148.86</c:v>
                </c:pt>
                <c:pt idx="2349">
                  <c:v>148.85</c:v>
                </c:pt>
                <c:pt idx="2350">
                  <c:v>150.41</c:v>
                </c:pt>
                <c:pt idx="2351">
                  <c:v>150.68</c:v>
                </c:pt>
                <c:pt idx="2352">
                  <c:v>150.36</c:v>
                </c:pt>
                <c:pt idx="2353">
                  <c:v>149.35</c:v>
                </c:pt>
                <c:pt idx="2354">
                  <c:v>149.2</c:v>
                </c:pt>
                <c:pt idx="2355">
                  <c:v>148.88</c:v>
                </c:pt>
                <c:pt idx="2356">
                  <c:v>149.73</c:v>
                </c:pt>
                <c:pt idx="2357">
                  <c:v>150.56</c:v>
                </c:pt>
                <c:pt idx="2358">
                  <c:v>151.32</c:v>
                </c:pt>
                <c:pt idx="2359">
                  <c:v>151.53</c:v>
                </c:pt>
                <c:pt idx="2360">
                  <c:v>151.05</c:v>
                </c:pt>
                <c:pt idx="2361">
                  <c:v>149.77</c:v>
                </c:pt>
                <c:pt idx="2362">
                  <c:v>150.13</c:v>
                </c:pt>
                <c:pt idx="2363">
                  <c:v>149.83</c:v>
                </c:pt>
                <c:pt idx="2364">
                  <c:v>148.39</c:v>
                </c:pt>
                <c:pt idx="2365">
                  <c:v>148.92</c:v>
                </c:pt>
                <c:pt idx="2366">
                  <c:v>150.14</c:v>
                </c:pt>
                <c:pt idx="2367">
                  <c:v>150.82</c:v>
                </c:pt>
                <c:pt idx="2368">
                  <c:v>149.34</c:v>
                </c:pt>
                <c:pt idx="2369">
                  <c:v>149.61</c:v>
                </c:pt>
                <c:pt idx="2370">
                  <c:v>150.67</c:v>
                </c:pt>
                <c:pt idx="2371">
                  <c:v>151.63</c:v>
                </c:pt>
                <c:pt idx="2372">
                  <c:v>150.81</c:v>
                </c:pt>
                <c:pt idx="2373">
                  <c:v>151.74</c:v>
                </c:pt>
                <c:pt idx="2374">
                  <c:v>150.87</c:v>
                </c:pt>
                <c:pt idx="2375">
                  <c:v>150.71</c:v>
                </c:pt>
                <c:pt idx="2376">
                  <c:v>150.41</c:v>
                </c:pt>
                <c:pt idx="2377">
                  <c:v>149.05</c:v>
                </c:pt>
                <c:pt idx="2378">
                  <c:v>148.33</c:v>
                </c:pt>
                <c:pt idx="2379">
                  <c:v>148.02</c:v>
                </c:pt>
                <c:pt idx="2380">
                  <c:v>148.87</c:v>
                </c:pt>
                <c:pt idx="2381">
                  <c:v>150.74</c:v>
                </c:pt>
                <c:pt idx="2382">
                  <c:v>150.82</c:v>
                </c:pt>
                <c:pt idx="2383">
                  <c:v>150.59</c:v>
                </c:pt>
                <c:pt idx="2384">
                  <c:v>150.83</c:v>
                </c:pt>
                <c:pt idx="2385">
                  <c:v>148.9</c:v>
                </c:pt>
                <c:pt idx="2386">
                  <c:v>149.77</c:v>
                </c:pt>
                <c:pt idx="2387">
                  <c:v>150.69</c:v>
                </c:pt>
                <c:pt idx="2388">
                  <c:v>150.66</c:v>
                </c:pt>
                <c:pt idx="2389">
                  <c:v>150.9</c:v>
                </c:pt>
                <c:pt idx="2390">
                  <c:v>150.43</c:v>
                </c:pt>
                <c:pt idx="2391">
                  <c:v>149.73</c:v>
                </c:pt>
                <c:pt idx="2392">
                  <c:v>149.44</c:v>
                </c:pt>
                <c:pt idx="2393">
                  <c:v>148.42</c:v>
                </c:pt>
                <c:pt idx="2394">
                  <c:v>148.36</c:v>
                </c:pt>
                <c:pt idx="2395">
                  <c:v>149.18</c:v>
                </c:pt>
                <c:pt idx="2396">
                  <c:v>149.34</c:v>
                </c:pt>
                <c:pt idx="2397">
                  <c:v>150.03</c:v>
                </c:pt>
                <c:pt idx="2398">
                  <c:v>150.16</c:v>
                </c:pt>
                <c:pt idx="2399">
                  <c:v>150.83</c:v>
                </c:pt>
                <c:pt idx="2400">
                  <c:v>150.92</c:v>
                </c:pt>
                <c:pt idx="2401">
                  <c:v>149.34</c:v>
                </c:pt>
                <c:pt idx="2402">
                  <c:v>149.82</c:v>
                </c:pt>
                <c:pt idx="2403">
                  <c:v>149.3</c:v>
                </c:pt>
                <c:pt idx="2404">
                  <c:v>150.35</c:v>
                </c:pt>
                <c:pt idx="2405">
                  <c:v>150.76</c:v>
                </c:pt>
                <c:pt idx="2406">
                  <c:v>150.72</c:v>
                </c:pt>
                <c:pt idx="2407">
                  <c:v>151.54</c:v>
                </c:pt>
                <c:pt idx="2408">
                  <c:v>150.79</c:v>
                </c:pt>
                <c:pt idx="2409">
                  <c:v>149.18</c:v>
                </c:pt>
                <c:pt idx="2410">
                  <c:v>149.69</c:v>
                </c:pt>
                <c:pt idx="2411">
                  <c:v>149.11</c:v>
                </c:pt>
                <c:pt idx="2412">
                  <c:v>150.69</c:v>
                </c:pt>
                <c:pt idx="2413">
                  <c:v>150.73</c:v>
                </c:pt>
                <c:pt idx="2414">
                  <c:v>150.87</c:v>
                </c:pt>
                <c:pt idx="2415">
                  <c:v>150.32</c:v>
                </c:pt>
                <c:pt idx="2416">
                  <c:v>150.13</c:v>
                </c:pt>
                <c:pt idx="2417">
                  <c:v>150.56</c:v>
                </c:pt>
                <c:pt idx="2418">
                  <c:v>150.25</c:v>
                </c:pt>
                <c:pt idx="2419">
                  <c:v>150.9</c:v>
                </c:pt>
                <c:pt idx="2420">
                  <c:v>150.57</c:v>
                </c:pt>
                <c:pt idx="2421">
                  <c:v>148.49</c:v>
                </c:pt>
                <c:pt idx="2422">
                  <c:v>147.97</c:v>
                </c:pt>
                <c:pt idx="2423">
                  <c:v>147.82</c:v>
                </c:pt>
                <c:pt idx="2424">
                  <c:v>149.18</c:v>
                </c:pt>
                <c:pt idx="2425">
                  <c:v>149.13</c:v>
                </c:pt>
                <c:pt idx="2426">
                  <c:v>149.99</c:v>
                </c:pt>
                <c:pt idx="2427">
                  <c:v>151.6</c:v>
                </c:pt>
                <c:pt idx="2428">
                  <c:v>151.97</c:v>
                </c:pt>
                <c:pt idx="2429">
                  <c:v>150.88</c:v>
                </c:pt>
                <c:pt idx="2430">
                  <c:v>150.07</c:v>
                </c:pt>
                <c:pt idx="2431">
                  <c:v>148.43</c:v>
                </c:pt>
                <c:pt idx="2432">
                  <c:v>148.27</c:v>
                </c:pt>
                <c:pt idx="2433">
                  <c:v>148.74</c:v>
                </c:pt>
                <c:pt idx="2434">
                  <c:v>149.14</c:v>
                </c:pt>
                <c:pt idx="2435">
                  <c:v>151.05</c:v>
                </c:pt>
                <c:pt idx="2436">
                  <c:v>152.06</c:v>
                </c:pt>
                <c:pt idx="2437">
                  <c:v>151.7</c:v>
                </c:pt>
                <c:pt idx="2438">
                  <c:v>151.48</c:v>
                </c:pt>
                <c:pt idx="2439">
                  <c:v>150.67</c:v>
                </c:pt>
                <c:pt idx="2440">
                  <c:v>150.48</c:v>
                </c:pt>
                <c:pt idx="2441">
                  <c:v>149.15</c:v>
                </c:pt>
                <c:pt idx="2442">
                  <c:v>149.16</c:v>
                </c:pt>
                <c:pt idx="2443">
                  <c:v>148.78</c:v>
                </c:pt>
                <c:pt idx="2444">
                  <c:v>148.87</c:v>
                </c:pt>
                <c:pt idx="2445">
                  <c:v>149.43</c:v>
                </c:pt>
                <c:pt idx="2446">
                  <c:v>150.12</c:v>
                </c:pt>
                <c:pt idx="2447">
                  <c:v>149.47</c:v>
                </c:pt>
                <c:pt idx="2448">
                  <c:v>150.65</c:v>
                </c:pt>
                <c:pt idx="2449">
                  <c:v>150.78</c:v>
                </c:pt>
                <c:pt idx="2450">
                  <c:v>151.98</c:v>
                </c:pt>
                <c:pt idx="2451">
                  <c:v>150.71</c:v>
                </c:pt>
                <c:pt idx="2452">
                  <c:v>149.77</c:v>
                </c:pt>
                <c:pt idx="2453">
                  <c:v>150.48</c:v>
                </c:pt>
                <c:pt idx="2454">
                  <c:v>149.12</c:v>
                </c:pt>
                <c:pt idx="2455">
                  <c:v>148.69</c:v>
                </c:pt>
                <c:pt idx="2456">
                  <c:v>148.59</c:v>
                </c:pt>
                <c:pt idx="2457">
                  <c:v>148.86</c:v>
                </c:pt>
                <c:pt idx="2458">
                  <c:v>150.26</c:v>
                </c:pt>
                <c:pt idx="2459">
                  <c:v>150.85</c:v>
                </c:pt>
                <c:pt idx="2460">
                  <c:v>151.23</c:v>
                </c:pt>
                <c:pt idx="2461">
                  <c:v>152.17</c:v>
                </c:pt>
                <c:pt idx="2462">
                  <c:v>150.27</c:v>
                </c:pt>
                <c:pt idx="2463">
                  <c:v>148.79</c:v>
                </c:pt>
                <c:pt idx="2464">
                  <c:v>148.89</c:v>
                </c:pt>
                <c:pt idx="2465">
                  <c:v>148.38</c:v>
                </c:pt>
                <c:pt idx="2466">
                  <c:v>148.02</c:v>
                </c:pt>
                <c:pt idx="2467">
                  <c:v>150.19</c:v>
                </c:pt>
                <c:pt idx="2468">
                  <c:v>151.4</c:v>
                </c:pt>
                <c:pt idx="2469">
                  <c:v>151.88</c:v>
                </c:pt>
                <c:pt idx="2470">
                  <c:v>150.43</c:v>
                </c:pt>
                <c:pt idx="2471">
                  <c:v>149.44</c:v>
                </c:pt>
                <c:pt idx="2472">
                  <c:v>148.41</c:v>
                </c:pt>
                <c:pt idx="2473">
                  <c:v>148.28</c:v>
                </c:pt>
                <c:pt idx="2474">
                  <c:v>150.19</c:v>
                </c:pt>
                <c:pt idx="2475">
                  <c:v>150.13</c:v>
                </c:pt>
                <c:pt idx="2476">
                  <c:v>150.38</c:v>
                </c:pt>
                <c:pt idx="2477">
                  <c:v>149.86</c:v>
                </c:pt>
                <c:pt idx="2478">
                  <c:v>149.45</c:v>
                </c:pt>
                <c:pt idx="2479">
                  <c:v>150.1</c:v>
                </c:pt>
                <c:pt idx="2480">
                  <c:v>150.8</c:v>
                </c:pt>
                <c:pt idx="2481">
                  <c:v>149.85</c:v>
                </c:pt>
                <c:pt idx="2482">
                  <c:v>151.52</c:v>
                </c:pt>
                <c:pt idx="2483">
                  <c:v>151.96</c:v>
                </c:pt>
                <c:pt idx="2484">
                  <c:v>150.92</c:v>
                </c:pt>
                <c:pt idx="2485">
                  <c:v>150.15</c:v>
                </c:pt>
                <c:pt idx="2486">
                  <c:v>149.56</c:v>
                </c:pt>
                <c:pt idx="2487">
                  <c:v>147.58</c:v>
                </c:pt>
                <c:pt idx="2488">
                  <c:v>146.71</c:v>
                </c:pt>
                <c:pt idx="2489">
                  <c:v>149.0</c:v>
                </c:pt>
                <c:pt idx="2490">
                  <c:v>149.34</c:v>
                </c:pt>
                <c:pt idx="2491">
                  <c:v>150.74</c:v>
                </c:pt>
                <c:pt idx="2492">
                  <c:v>151.27</c:v>
                </c:pt>
                <c:pt idx="2493">
                  <c:v>152.79</c:v>
                </c:pt>
                <c:pt idx="2494">
                  <c:v>153.0</c:v>
                </c:pt>
                <c:pt idx="2495">
                  <c:v>151.04</c:v>
                </c:pt>
                <c:pt idx="2496">
                  <c:v>149.71</c:v>
                </c:pt>
                <c:pt idx="2497">
                  <c:v>149.46</c:v>
                </c:pt>
                <c:pt idx="2498">
                  <c:v>149.44</c:v>
                </c:pt>
                <c:pt idx="2499">
                  <c:v>148.85</c:v>
                </c:pt>
                <c:pt idx="2500">
                  <c:v>148.86</c:v>
                </c:pt>
                <c:pt idx="2501">
                  <c:v>149.13</c:v>
                </c:pt>
                <c:pt idx="2502">
                  <c:v>148.39</c:v>
                </c:pt>
                <c:pt idx="2503">
                  <c:v>148.17</c:v>
                </c:pt>
                <c:pt idx="2504">
                  <c:v>149.56</c:v>
                </c:pt>
                <c:pt idx="2505">
                  <c:v>150.79</c:v>
                </c:pt>
                <c:pt idx="2506">
                  <c:v>151.53</c:v>
                </c:pt>
                <c:pt idx="2507">
                  <c:v>151.56</c:v>
                </c:pt>
                <c:pt idx="2508">
                  <c:v>151.67</c:v>
                </c:pt>
                <c:pt idx="2509">
                  <c:v>151.07</c:v>
                </c:pt>
                <c:pt idx="2510">
                  <c:v>148.44</c:v>
                </c:pt>
                <c:pt idx="2511">
                  <c:v>148.18</c:v>
                </c:pt>
                <c:pt idx="2512">
                  <c:v>149.4</c:v>
                </c:pt>
                <c:pt idx="2513">
                  <c:v>149.36</c:v>
                </c:pt>
                <c:pt idx="2514">
                  <c:v>150.29</c:v>
                </c:pt>
                <c:pt idx="2515">
                  <c:v>152.2</c:v>
                </c:pt>
                <c:pt idx="2516">
                  <c:v>151.34</c:v>
                </c:pt>
                <c:pt idx="2517">
                  <c:v>151.23</c:v>
                </c:pt>
                <c:pt idx="2518">
                  <c:v>148.87</c:v>
                </c:pt>
                <c:pt idx="2519">
                  <c:v>148.03</c:v>
                </c:pt>
                <c:pt idx="2520">
                  <c:v>149.22</c:v>
                </c:pt>
                <c:pt idx="2521">
                  <c:v>149.19</c:v>
                </c:pt>
                <c:pt idx="2522">
                  <c:v>151.09</c:v>
                </c:pt>
                <c:pt idx="2523">
                  <c:v>153.04</c:v>
                </c:pt>
                <c:pt idx="2524">
                  <c:v>152.63</c:v>
                </c:pt>
                <c:pt idx="2525">
                  <c:v>150.54</c:v>
                </c:pt>
                <c:pt idx="2526">
                  <c:v>149.61</c:v>
                </c:pt>
                <c:pt idx="2527">
                  <c:v>149.12</c:v>
                </c:pt>
                <c:pt idx="2528">
                  <c:v>149.58</c:v>
                </c:pt>
                <c:pt idx="2529">
                  <c:v>149.55</c:v>
                </c:pt>
                <c:pt idx="2530">
                  <c:v>149.44</c:v>
                </c:pt>
                <c:pt idx="2531">
                  <c:v>149.97</c:v>
                </c:pt>
                <c:pt idx="2532">
                  <c:v>150.05</c:v>
                </c:pt>
                <c:pt idx="2533">
                  <c:v>149.96</c:v>
                </c:pt>
                <c:pt idx="2534">
                  <c:v>151.27</c:v>
                </c:pt>
                <c:pt idx="2535">
                  <c:v>151.99</c:v>
                </c:pt>
                <c:pt idx="2536">
                  <c:v>150.82</c:v>
                </c:pt>
                <c:pt idx="2537">
                  <c:v>149.51</c:v>
                </c:pt>
                <c:pt idx="2538">
                  <c:v>149.72</c:v>
                </c:pt>
                <c:pt idx="2539">
                  <c:v>149.82</c:v>
                </c:pt>
                <c:pt idx="2540">
                  <c:v>148.75</c:v>
                </c:pt>
                <c:pt idx="2541">
                  <c:v>149.41</c:v>
                </c:pt>
                <c:pt idx="2542">
                  <c:v>149.52</c:v>
                </c:pt>
                <c:pt idx="2543">
                  <c:v>148.8</c:v>
                </c:pt>
                <c:pt idx="2544">
                  <c:v>149.51</c:v>
                </c:pt>
                <c:pt idx="2545">
                  <c:v>150.61</c:v>
                </c:pt>
                <c:pt idx="2546">
                  <c:v>151.37</c:v>
                </c:pt>
                <c:pt idx="2547">
                  <c:v>150.66</c:v>
                </c:pt>
                <c:pt idx="2548">
                  <c:v>149.56</c:v>
                </c:pt>
                <c:pt idx="2549">
                  <c:v>149.09</c:v>
                </c:pt>
                <c:pt idx="2550">
                  <c:v>149.53</c:v>
                </c:pt>
                <c:pt idx="2551">
                  <c:v>149.04</c:v>
                </c:pt>
                <c:pt idx="2552">
                  <c:v>150.36</c:v>
                </c:pt>
                <c:pt idx="2553">
                  <c:v>151.18</c:v>
                </c:pt>
                <c:pt idx="2554">
                  <c:v>150.79</c:v>
                </c:pt>
                <c:pt idx="2555">
                  <c:v>149.57</c:v>
                </c:pt>
                <c:pt idx="2556">
                  <c:v>150.03</c:v>
                </c:pt>
                <c:pt idx="2557">
                  <c:v>149.54</c:v>
                </c:pt>
                <c:pt idx="2558">
                  <c:v>149.38</c:v>
                </c:pt>
                <c:pt idx="2559">
                  <c:v>151.1</c:v>
                </c:pt>
                <c:pt idx="2560">
                  <c:v>150.33</c:v>
                </c:pt>
                <c:pt idx="2561">
                  <c:v>149.54</c:v>
                </c:pt>
                <c:pt idx="2562">
                  <c:v>149.06</c:v>
                </c:pt>
                <c:pt idx="2563">
                  <c:v>148.95</c:v>
                </c:pt>
                <c:pt idx="2564">
                  <c:v>149.01</c:v>
                </c:pt>
                <c:pt idx="2565">
                  <c:v>149.31</c:v>
                </c:pt>
                <c:pt idx="2566">
                  <c:v>149.84</c:v>
                </c:pt>
                <c:pt idx="2567">
                  <c:v>151.59</c:v>
                </c:pt>
                <c:pt idx="2568">
                  <c:v>151.5</c:v>
                </c:pt>
                <c:pt idx="2569">
                  <c:v>150.95</c:v>
                </c:pt>
                <c:pt idx="2570">
                  <c:v>150.61</c:v>
                </c:pt>
                <c:pt idx="2571">
                  <c:v>150.07</c:v>
                </c:pt>
                <c:pt idx="2572">
                  <c:v>149.44</c:v>
                </c:pt>
                <c:pt idx="2573">
                  <c:v>148.44</c:v>
                </c:pt>
                <c:pt idx="2574">
                  <c:v>149.42</c:v>
                </c:pt>
                <c:pt idx="2575">
                  <c:v>149.81</c:v>
                </c:pt>
                <c:pt idx="2576">
                  <c:v>150.13</c:v>
                </c:pt>
                <c:pt idx="2577">
                  <c:v>150.49</c:v>
                </c:pt>
                <c:pt idx="2578">
                  <c:v>150.34</c:v>
                </c:pt>
                <c:pt idx="2579">
                  <c:v>150.23</c:v>
                </c:pt>
                <c:pt idx="2580">
                  <c:v>150.33</c:v>
                </c:pt>
                <c:pt idx="2581">
                  <c:v>151.09</c:v>
                </c:pt>
                <c:pt idx="2582">
                  <c:v>150.56</c:v>
                </c:pt>
                <c:pt idx="2583">
                  <c:v>151.07</c:v>
                </c:pt>
                <c:pt idx="2584">
                  <c:v>149.65</c:v>
                </c:pt>
                <c:pt idx="2585">
                  <c:v>150.24</c:v>
                </c:pt>
                <c:pt idx="2586">
                  <c:v>149.52</c:v>
                </c:pt>
                <c:pt idx="2587">
                  <c:v>149.13</c:v>
                </c:pt>
                <c:pt idx="2588">
                  <c:v>149.08</c:v>
                </c:pt>
                <c:pt idx="2589">
                  <c:v>149.7</c:v>
                </c:pt>
                <c:pt idx="2590">
                  <c:v>149.69</c:v>
                </c:pt>
                <c:pt idx="2591">
                  <c:v>149.67</c:v>
                </c:pt>
                <c:pt idx="2592">
                  <c:v>150.3</c:v>
                </c:pt>
                <c:pt idx="2593">
                  <c:v>149.52</c:v>
                </c:pt>
                <c:pt idx="2594">
                  <c:v>149.53</c:v>
                </c:pt>
                <c:pt idx="2595">
                  <c:v>149.23</c:v>
                </c:pt>
                <c:pt idx="2596">
                  <c:v>150.44</c:v>
                </c:pt>
                <c:pt idx="2597">
                  <c:v>151.31</c:v>
                </c:pt>
                <c:pt idx="2598">
                  <c:v>150.88</c:v>
                </c:pt>
                <c:pt idx="2599">
                  <c:v>152.22</c:v>
                </c:pt>
                <c:pt idx="2600">
                  <c:v>151.42</c:v>
                </c:pt>
                <c:pt idx="2601">
                  <c:v>149.16</c:v>
                </c:pt>
                <c:pt idx="2602">
                  <c:v>149.03</c:v>
                </c:pt>
                <c:pt idx="2603">
                  <c:v>148.97</c:v>
                </c:pt>
                <c:pt idx="2604">
                  <c:v>149.51</c:v>
                </c:pt>
                <c:pt idx="2605">
                  <c:v>148.45</c:v>
                </c:pt>
                <c:pt idx="2606">
                  <c:v>150.11</c:v>
                </c:pt>
                <c:pt idx="2607">
                  <c:v>150.09</c:v>
                </c:pt>
                <c:pt idx="2608">
                  <c:v>150.98</c:v>
                </c:pt>
                <c:pt idx="2609">
                  <c:v>149.64</c:v>
                </c:pt>
                <c:pt idx="2610">
                  <c:v>150.73</c:v>
                </c:pt>
                <c:pt idx="2611">
                  <c:v>150.46</c:v>
                </c:pt>
                <c:pt idx="2612">
                  <c:v>149.08</c:v>
                </c:pt>
                <c:pt idx="2613">
                  <c:v>148.91</c:v>
                </c:pt>
                <c:pt idx="2614">
                  <c:v>149.99</c:v>
                </c:pt>
                <c:pt idx="2615">
                  <c:v>150.7</c:v>
                </c:pt>
                <c:pt idx="2616">
                  <c:v>151.01</c:v>
                </c:pt>
                <c:pt idx="2617">
                  <c:v>150.61</c:v>
                </c:pt>
                <c:pt idx="2618">
                  <c:v>151.84</c:v>
                </c:pt>
                <c:pt idx="2619">
                  <c:v>151.3</c:v>
                </c:pt>
                <c:pt idx="2620">
                  <c:v>149.37</c:v>
                </c:pt>
                <c:pt idx="2621">
                  <c:v>148.53</c:v>
                </c:pt>
                <c:pt idx="2622">
                  <c:v>149.44</c:v>
                </c:pt>
                <c:pt idx="2623">
                  <c:v>149.75</c:v>
                </c:pt>
                <c:pt idx="2624">
                  <c:v>149.72</c:v>
                </c:pt>
                <c:pt idx="2625">
                  <c:v>148.86</c:v>
                </c:pt>
                <c:pt idx="2626">
                  <c:v>148.16</c:v>
                </c:pt>
                <c:pt idx="2627">
                  <c:v>148.98</c:v>
                </c:pt>
                <c:pt idx="2628">
                  <c:v>149.51</c:v>
                </c:pt>
                <c:pt idx="2629">
                  <c:v>150.42</c:v>
                </c:pt>
                <c:pt idx="2630">
                  <c:v>150.74</c:v>
                </c:pt>
                <c:pt idx="2631">
                  <c:v>151.1</c:v>
                </c:pt>
                <c:pt idx="2632">
                  <c:v>151.28</c:v>
                </c:pt>
                <c:pt idx="2633">
                  <c:v>150.02</c:v>
                </c:pt>
                <c:pt idx="2634">
                  <c:v>148.9</c:v>
                </c:pt>
                <c:pt idx="2635">
                  <c:v>148.38</c:v>
                </c:pt>
                <c:pt idx="2636">
                  <c:v>149.91</c:v>
                </c:pt>
                <c:pt idx="2637">
                  <c:v>149.41</c:v>
                </c:pt>
                <c:pt idx="2638">
                  <c:v>150.88</c:v>
                </c:pt>
                <c:pt idx="2639">
                  <c:v>150.65</c:v>
                </c:pt>
                <c:pt idx="2640">
                  <c:v>150.26</c:v>
                </c:pt>
                <c:pt idx="2641">
                  <c:v>149.32</c:v>
                </c:pt>
                <c:pt idx="2642">
                  <c:v>148.51</c:v>
                </c:pt>
                <c:pt idx="2643">
                  <c:v>148.71</c:v>
                </c:pt>
                <c:pt idx="2644">
                  <c:v>149.23</c:v>
                </c:pt>
                <c:pt idx="2645">
                  <c:v>150.61</c:v>
                </c:pt>
                <c:pt idx="2646">
                  <c:v>151.17</c:v>
                </c:pt>
                <c:pt idx="2647">
                  <c:v>151.87</c:v>
                </c:pt>
                <c:pt idx="2648">
                  <c:v>151.63</c:v>
                </c:pt>
                <c:pt idx="2649">
                  <c:v>150.41</c:v>
                </c:pt>
                <c:pt idx="2650">
                  <c:v>149.34</c:v>
                </c:pt>
                <c:pt idx="2651">
                  <c:v>149.91</c:v>
                </c:pt>
                <c:pt idx="2652">
                  <c:v>148.27</c:v>
                </c:pt>
                <c:pt idx="2653">
                  <c:v>148.31</c:v>
                </c:pt>
                <c:pt idx="2654">
                  <c:v>149.11</c:v>
                </c:pt>
                <c:pt idx="2655">
                  <c:v>151.41</c:v>
                </c:pt>
                <c:pt idx="2656">
                  <c:v>151.25</c:v>
                </c:pt>
                <c:pt idx="2657">
                  <c:v>150.61</c:v>
                </c:pt>
                <c:pt idx="2658">
                  <c:v>150.64</c:v>
                </c:pt>
                <c:pt idx="2659">
                  <c:v>149.98</c:v>
                </c:pt>
                <c:pt idx="2660">
                  <c:v>149.84</c:v>
                </c:pt>
                <c:pt idx="2661">
                  <c:v>149.34</c:v>
                </c:pt>
                <c:pt idx="2662">
                  <c:v>149.23</c:v>
                </c:pt>
                <c:pt idx="2663">
                  <c:v>150.11</c:v>
                </c:pt>
                <c:pt idx="2664">
                  <c:v>149.47</c:v>
                </c:pt>
                <c:pt idx="2665">
                  <c:v>149.3</c:v>
                </c:pt>
                <c:pt idx="2666">
                  <c:v>149.65</c:v>
                </c:pt>
                <c:pt idx="2667">
                  <c:v>150.45</c:v>
                </c:pt>
                <c:pt idx="2668">
                  <c:v>150.7</c:v>
                </c:pt>
                <c:pt idx="2669">
                  <c:v>151.18</c:v>
                </c:pt>
                <c:pt idx="2670">
                  <c:v>150.24</c:v>
                </c:pt>
                <c:pt idx="2671">
                  <c:v>149.98</c:v>
                </c:pt>
                <c:pt idx="2672">
                  <c:v>149.76</c:v>
                </c:pt>
                <c:pt idx="2673">
                  <c:v>149.77</c:v>
                </c:pt>
                <c:pt idx="2674">
                  <c:v>150.11</c:v>
                </c:pt>
                <c:pt idx="2675">
                  <c:v>149.16</c:v>
                </c:pt>
                <c:pt idx="2676">
                  <c:v>149.25</c:v>
                </c:pt>
                <c:pt idx="2677">
                  <c:v>150.26</c:v>
                </c:pt>
                <c:pt idx="2678">
                  <c:v>151.05</c:v>
                </c:pt>
                <c:pt idx="2679">
                  <c:v>151.12</c:v>
                </c:pt>
                <c:pt idx="2680">
                  <c:v>150.91</c:v>
                </c:pt>
                <c:pt idx="2681">
                  <c:v>150.66</c:v>
                </c:pt>
                <c:pt idx="2682">
                  <c:v>149.49</c:v>
                </c:pt>
                <c:pt idx="2683">
                  <c:v>150.49</c:v>
                </c:pt>
                <c:pt idx="2684">
                  <c:v>149.84</c:v>
                </c:pt>
                <c:pt idx="2685">
                  <c:v>149.81</c:v>
                </c:pt>
                <c:pt idx="2686">
                  <c:v>150.01</c:v>
                </c:pt>
                <c:pt idx="2687">
                  <c:v>149.78</c:v>
                </c:pt>
                <c:pt idx="2688">
                  <c:v>149.73</c:v>
                </c:pt>
                <c:pt idx="2689">
                  <c:v>149.76</c:v>
                </c:pt>
                <c:pt idx="2690">
                  <c:v>150.17</c:v>
                </c:pt>
                <c:pt idx="2691">
                  <c:v>149.84</c:v>
                </c:pt>
                <c:pt idx="2692">
                  <c:v>151.13</c:v>
                </c:pt>
                <c:pt idx="2693">
                  <c:v>149.69</c:v>
                </c:pt>
                <c:pt idx="2694">
                  <c:v>149.94</c:v>
                </c:pt>
                <c:pt idx="2695">
                  <c:v>150.39</c:v>
                </c:pt>
                <c:pt idx="2696">
                  <c:v>149.43</c:v>
                </c:pt>
                <c:pt idx="2697">
                  <c:v>148.94</c:v>
                </c:pt>
                <c:pt idx="2698">
                  <c:v>149.78</c:v>
                </c:pt>
                <c:pt idx="2699">
                  <c:v>150.69</c:v>
                </c:pt>
                <c:pt idx="2700">
                  <c:v>150.18</c:v>
                </c:pt>
                <c:pt idx="2701">
                  <c:v>149.31</c:v>
                </c:pt>
                <c:pt idx="2702">
                  <c:v>149.16</c:v>
                </c:pt>
                <c:pt idx="2703">
                  <c:v>149.84</c:v>
                </c:pt>
                <c:pt idx="2704">
                  <c:v>149.03</c:v>
                </c:pt>
                <c:pt idx="2705">
                  <c:v>148.77</c:v>
                </c:pt>
                <c:pt idx="2706">
                  <c:v>148.66</c:v>
                </c:pt>
                <c:pt idx="2707">
                  <c:v>149.3</c:v>
                </c:pt>
                <c:pt idx="2708">
                  <c:v>148.88</c:v>
                </c:pt>
                <c:pt idx="2709">
                  <c:v>150.38</c:v>
                </c:pt>
                <c:pt idx="2710">
                  <c:v>151.5</c:v>
                </c:pt>
                <c:pt idx="2711">
                  <c:v>151.86</c:v>
                </c:pt>
                <c:pt idx="2712">
                  <c:v>151.94</c:v>
                </c:pt>
                <c:pt idx="2713">
                  <c:v>151.84</c:v>
                </c:pt>
                <c:pt idx="2714">
                  <c:v>150.89</c:v>
                </c:pt>
                <c:pt idx="2715">
                  <c:v>148.63</c:v>
                </c:pt>
                <c:pt idx="2716">
                  <c:v>147.59</c:v>
                </c:pt>
                <c:pt idx="2717">
                  <c:v>148.14</c:v>
                </c:pt>
                <c:pt idx="2718">
                  <c:v>148.91</c:v>
                </c:pt>
                <c:pt idx="2719">
                  <c:v>150.12</c:v>
                </c:pt>
                <c:pt idx="2720">
                  <c:v>151.98</c:v>
                </c:pt>
                <c:pt idx="2721">
                  <c:v>152.43</c:v>
                </c:pt>
                <c:pt idx="2722">
                  <c:v>151.95</c:v>
                </c:pt>
                <c:pt idx="2723">
                  <c:v>151.1</c:v>
                </c:pt>
                <c:pt idx="2724">
                  <c:v>150.49</c:v>
                </c:pt>
                <c:pt idx="2725">
                  <c:v>149.0</c:v>
                </c:pt>
                <c:pt idx="2726">
                  <c:v>147.93</c:v>
                </c:pt>
                <c:pt idx="2727">
                  <c:v>149.12</c:v>
                </c:pt>
                <c:pt idx="2728">
                  <c:v>149.45</c:v>
                </c:pt>
                <c:pt idx="2729">
                  <c:v>150.07</c:v>
                </c:pt>
                <c:pt idx="2730">
                  <c:v>149.7</c:v>
                </c:pt>
                <c:pt idx="2731">
                  <c:v>150.01</c:v>
                </c:pt>
                <c:pt idx="2732">
                  <c:v>150.42</c:v>
                </c:pt>
                <c:pt idx="2733">
                  <c:v>151.26</c:v>
                </c:pt>
                <c:pt idx="2734">
                  <c:v>150.34</c:v>
                </c:pt>
                <c:pt idx="2735">
                  <c:v>150.43</c:v>
                </c:pt>
                <c:pt idx="2736">
                  <c:v>149.88</c:v>
                </c:pt>
                <c:pt idx="2737">
                  <c:v>149.41</c:v>
                </c:pt>
                <c:pt idx="2738">
                  <c:v>149.08</c:v>
                </c:pt>
                <c:pt idx="2739">
                  <c:v>148.35</c:v>
                </c:pt>
                <c:pt idx="2740">
                  <c:v>148.6</c:v>
                </c:pt>
                <c:pt idx="2741">
                  <c:v>149.2</c:v>
                </c:pt>
                <c:pt idx="2742">
                  <c:v>150.68</c:v>
                </c:pt>
                <c:pt idx="2743">
                  <c:v>151.44</c:v>
                </c:pt>
                <c:pt idx="2744">
                  <c:v>152.38</c:v>
                </c:pt>
                <c:pt idx="2745">
                  <c:v>152.0</c:v>
                </c:pt>
                <c:pt idx="2746">
                  <c:v>151.54</c:v>
                </c:pt>
                <c:pt idx="2747">
                  <c:v>150.34</c:v>
                </c:pt>
                <c:pt idx="2748">
                  <c:v>149.32</c:v>
                </c:pt>
                <c:pt idx="2749">
                  <c:v>147.99</c:v>
                </c:pt>
                <c:pt idx="2750">
                  <c:v>149.53</c:v>
                </c:pt>
                <c:pt idx="2751">
                  <c:v>149.51</c:v>
                </c:pt>
                <c:pt idx="2752">
                  <c:v>149.83</c:v>
                </c:pt>
                <c:pt idx="2753">
                  <c:v>150.52</c:v>
                </c:pt>
                <c:pt idx="2754">
                  <c:v>151.23</c:v>
                </c:pt>
                <c:pt idx="2755">
                  <c:v>151.13</c:v>
                </c:pt>
                <c:pt idx="2756">
                  <c:v>150.16</c:v>
                </c:pt>
                <c:pt idx="2757">
                  <c:v>150.46</c:v>
                </c:pt>
                <c:pt idx="2758">
                  <c:v>149.15</c:v>
                </c:pt>
                <c:pt idx="2759">
                  <c:v>147.67</c:v>
                </c:pt>
                <c:pt idx="2760">
                  <c:v>148.97</c:v>
                </c:pt>
                <c:pt idx="2761">
                  <c:v>149.43</c:v>
                </c:pt>
                <c:pt idx="2762">
                  <c:v>150.35</c:v>
                </c:pt>
                <c:pt idx="2763">
                  <c:v>149.64</c:v>
                </c:pt>
                <c:pt idx="2764">
                  <c:v>150.8</c:v>
                </c:pt>
                <c:pt idx="2765">
                  <c:v>150.54</c:v>
                </c:pt>
                <c:pt idx="2766">
                  <c:v>149.44</c:v>
                </c:pt>
                <c:pt idx="2767">
                  <c:v>150.98</c:v>
                </c:pt>
                <c:pt idx="2768">
                  <c:v>150.19</c:v>
                </c:pt>
                <c:pt idx="2769">
                  <c:v>150.66</c:v>
                </c:pt>
                <c:pt idx="2770">
                  <c:v>150.41</c:v>
                </c:pt>
                <c:pt idx="2771">
                  <c:v>150.21</c:v>
                </c:pt>
                <c:pt idx="2772">
                  <c:v>150.02</c:v>
                </c:pt>
                <c:pt idx="2773">
                  <c:v>150.13</c:v>
                </c:pt>
                <c:pt idx="2774">
                  <c:v>149.59</c:v>
                </c:pt>
                <c:pt idx="2775">
                  <c:v>150.09</c:v>
                </c:pt>
                <c:pt idx="2776">
                  <c:v>149.73</c:v>
                </c:pt>
                <c:pt idx="2777">
                  <c:v>151.08</c:v>
                </c:pt>
                <c:pt idx="2778">
                  <c:v>151.64</c:v>
                </c:pt>
                <c:pt idx="2779">
                  <c:v>151.13</c:v>
                </c:pt>
                <c:pt idx="2780">
                  <c:v>149.56</c:v>
                </c:pt>
                <c:pt idx="2781">
                  <c:v>149.08</c:v>
                </c:pt>
                <c:pt idx="2782">
                  <c:v>150.17</c:v>
                </c:pt>
                <c:pt idx="2783">
                  <c:v>149.28</c:v>
                </c:pt>
                <c:pt idx="2784">
                  <c:v>148.55</c:v>
                </c:pt>
                <c:pt idx="2785">
                  <c:v>149.46</c:v>
                </c:pt>
                <c:pt idx="2786">
                  <c:v>149.37</c:v>
                </c:pt>
                <c:pt idx="2787">
                  <c:v>149.01</c:v>
                </c:pt>
                <c:pt idx="2788">
                  <c:v>149.16</c:v>
                </c:pt>
                <c:pt idx="2789">
                  <c:v>150.13</c:v>
                </c:pt>
                <c:pt idx="2790">
                  <c:v>149.63</c:v>
                </c:pt>
                <c:pt idx="2791">
                  <c:v>150.76</c:v>
                </c:pt>
                <c:pt idx="2792">
                  <c:v>151.58</c:v>
                </c:pt>
                <c:pt idx="2793">
                  <c:v>152.99</c:v>
                </c:pt>
                <c:pt idx="2794">
                  <c:v>151.3</c:v>
                </c:pt>
                <c:pt idx="2795">
                  <c:v>150.45</c:v>
                </c:pt>
                <c:pt idx="2796">
                  <c:v>148.93</c:v>
                </c:pt>
                <c:pt idx="2797">
                  <c:v>149.23</c:v>
                </c:pt>
                <c:pt idx="2798">
                  <c:v>149.2</c:v>
                </c:pt>
                <c:pt idx="2799">
                  <c:v>149.38</c:v>
                </c:pt>
                <c:pt idx="2800">
                  <c:v>150.48</c:v>
                </c:pt>
                <c:pt idx="2801">
                  <c:v>150.26</c:v>
                </c:pt>
                <c:pt idx="2802">
                  <c:v>149.9</c:v>
                </c:pt>
                <c:pt idx="2803">
                  <c:v>149.46</c:v>
                </c:pt>
                <c:pt idx="2804">
                  <c:v>148.29</c:v>
                </c:pt>
                <c:pt idx="2805">
                  <c:v>148.25</c:v>
                </c:pt>
                <c:pt idx="2806">
                  <c:v>149.2</c:v>
                </c:pt>
                <c:pt idx="2807">
                  <c:v>150.77</c:v>
                </c:pt>
                <c:pt idx="2808">
                  <c:v>151.33</c:v>
                </c:pt>
                <c:pt idx="2809">
                  <c:v>152.42</c:v>
                </c:pt>
                <c:pt idx="2810">
                  <c:v>152.99</c:v>
                </c:pt>
                <c:pt idx="2811">
                  <c:v>151.79</c:v>
                </c:pt>
                <c:pt idx="2812">
                  <c:v>149.36</c:v>
                </c:pt>
                <c:pt idx="2813">
                  <c:v>147.31</c:v>
                </c:pt>
                <c:pt idx="2814">
                  <c:v>148.21</c:v>
                </c:pt>
                <c:pt idx="2815">
                  <c:v>148.65</c:v>
                </c:pt>
                <c:pt idx="2816">
                  <c:v>148.91</c:v>
                </c:pt>
                <c:pt idx="2817">
                  <c:v>149.76</c:v>
                </c:pt>
                <c:pt idx="2818">
                  <c:v>152.36</c:v>
                </c:pt>
                <c:pt idx="2819">
                  <c:v>150.65</c:v>
                </c:pt>
                <c:pt idx="2820">
                  <c:v>148.56</c:v>
                </c:pt>
                <c:pt idx="2821">
                  <c:v>149.38</c:v>
                </c:pt>
                <c:pt idx="2822">
                  <c:v>149.34</c:v>
                </c:pt>
                <c:pt idx="2823">
                  <c:v>148.11</c:v>
                </c:pt>
                <c:pt idx="2824">
                  <c:v>148.85</c:v>
                </c:pt>
                <c:pt idx="2825">
                  <c:v>149.72</c:v>
                </c:pt>
                <c:pt idx="2826">
                  <c:v>151.3</c:v>
                </c:pt>
                <c:pt idx="2827">
                  <c:v>152.34</c:v>
                </c:pt>
                <c:pt idx="2828">
                  <c:v>151.86</c:v>
                </c:pt>
                <c:pt idx="2829">
                  <c:v>151.4</c:v>
                </c:pt>
                <c:pt idx="2830">
                  <c:v>151.26</c:v>
                </c:pt>
                <c:pt idx="2831">
                  <c:v>150.38</c:v>
                </c:pt>
                <c:pt idx="2832">
                  <c:v>150.23</c:v>
                </c:pt>
                <c:pt idx="2833">
                  <c:v>149.87</c:v>
                </c:pt>
                <c:pt idx="2834">
                  <c:v>148.51</c:v>
                </c:pt>
                <c:pt idx="2835">
                  <c:v>149.63</c:v>
                </c:pt>
                <c:pt idx="2836">
                  <c:v>149.43</c:v>
                </c:pt>
                <c:pt idx="2837">
                  <c:v>148.61</c:v>
                </c:pt>
                <c:pt idx="2838">
                  <c:v>148.05</c:v>
                </c:pt>
                <c:pt idx="2839">
                  <c:v>149.52</c:v>
                </c:pt>
                <c:pt idx="2840">
                  <c:v>150.18</c:v>
                </c:pt>
                <c:pt idx="2841">
                  <c:v>151.08</c:v>
                </c:pt>
                <c:pt idx="2842">
                  <c:v>151.68</c:v>
                </c:pt>
                <c:pt idx="2843">
                  <c:v>152.86</c:v>
                </c:pt>
                <c:pt idx="2844">
                  <c:v>151.92</c:v>
                </c:pt>
                <c:pt idx="2845">
                  <c:v>150.15</c:v>
                </c:pt>
                <c:pt idx="2846">
                  <c:v>148.58</c:v>
                </c:pt>
                <c:pt idx="2847">
                  <c:v>146.8</c:v>
                </c:pt>
                <c:pt idx="2848">
                  <c:v>147.95</c:v>
                </c:pt>
                <c:pt idx="2849">
                  <c:v>149.67</c:v>
                </c:pt>
                <c:pt idx="2850">
                  <c:v>150.6</c:v>
                </c:pt>
                <c:pt idx="2851">
                  <c:v>150.62</c:v>
                </c:pt>
                <c:pt idx="2852">
                  <c:v>149.7</c:v>
                </c:pt>
                <c:pt idx="2853">
                  <c:v>150.44</c:v>
                </c:pt>
                <c:pt idx="2854">
                  <c:v>150.49</c:v>
                </c:pt>
                <c:pt idx="2855">
                  <c:v>150.11</c:v>
                </c:pt>
                <c:pt idx="2856">
                  <c:v>150.38</c:v>
                </c:pt>
                <c:pt idx="2857">
                  <c:v>150.0</c:v>
                </c:pt>
                <c:pt idx="2858">
                  <c:v>150.1</c:v>
                </c:pt>
                <c:pt idx="2859">
                  <c:v>148.52</c:v>
                </c:pt>
                <c:pt idx="2860">
                  <c:v>149.34</c:v>
                </c:pt>
                <c:pt idx="2861">
                  <c:v>150.12</c:v>
                </c:pt>
                <c:pt idx="2862">
                  <c:v>149.89</c:v>
                </c:pt>
                <c:pt idx="2863">
                  <c:v>149.84</c:v>
                </c:pt>
                <c:pt idx="2864">
                  <c:v>149.93</c:v>
                </c:pt>
                <c:pt idx="2865">
                  <c:v>150.82</c:v>
                </c:pt>
                <c:pt idx="2866">
                  <c:v>149.94</c:v>
                </c:pt>
                <c:pt idx="2867">
                  <c:v>150.15</c:v>
                </c:pt>
                <c:pt idx="2868">
                  <c:v>149.99</c:v>
                </c:pt>
                <c:pt idx="2869">
                  <c:v>149.92</c:v>
                </c:pt>
                <c:pt idx="2870">
                  <c:v>149.91</c:v>
                </c:pt>
                <c:pt idx="2871">
                  <c:v>150.36</c:v>
                </c:pt>
                <c:pt idx="2872">
                  <c:v>149.79</c:v>
                </c:pt>
                <c:pt idx="2873">
                  <c:v>149.64</c:v>
                </c:pt>
                <c:pt idx="2874">
                  <c:v>149.67</c:v>
                </c:pt>
                <c:pt idx="2875">
                  <c:v>149.8</c:v>
                </c:pt>
                <c:pt idx="2876">
                  <c:v>149.66</c:v>
                </c:pt>
                <c:pt idx="2877">
                  <c:v>148.85</c:v>
                </c:pt>
                <c:pt idx="2878">
                  <c:v>149.44</c:v>
                </c:pt>
                <c:pt idx="2879">
                  <c:v>151.15</c:v>
                </c:pt>
                <c:pt idx="2880">
                  <c:v>150.72</c:v>
                </c:pt>
                <c:pt idx="2881">
                  <c:v>150.8</c:v>
                </c:pt>
                <c:pt idx="2882">
                  <c:v>151.84</c:v>
                </c:pt>
                <c:pt idx="2883">
                  <c:v>151.05</c:v>
                </c:pt>
                <c:pt idx="2884">
                  <c:v>149.77</c:v>
                </c:pt>
                <c:pt idx="2885">
                  <c:v>149.18</c:v>
                </c:pt>
                <c:pt idx="2886">
                  <c:v>150.23</c:v>
                </c:pt>
                <c:pt idx="2887">
                  <c:v>149.47</c:v>
                </c:pt>
                <c:pt idx="2888">
                  <c:v>148.94</c:v>
                </c:pt>
                <c:pt idx="2889">
                  <c:v>150.0</c:v>
                </c:pt>
                <c:pt idx="2890">
                  <c:v>150.03</c:v>
                </c:pt>
                <c:pt idx="2891">
                  <c:v>149.22</c:v>
                </c:pt>
                <c:pt idx="2892">
                  <c:v>149.81</c:v>
                </c:pt>
                <c:pt idx="2893">
                  <c:v>151.08</c:v>
                </c:pt>
                <c:pt idx="2894">
                  <c:v>152.37</c:v>
                </c:pt>
                <c:pt idx="2895">
                  <c:v>152.16</c:v>
                </c:pt>
                <c:pt idx="2896">
                  <c:v>151.96</c:v>
                </c:pt>
                <c:pt idx="2897">
                  <c:v>151.65</c:v>
                </c:pt>
                <c:pt idx="2898">
                  <c:v>150.98</c:v>
                </c:pt>
                <c:pt idx="2899">
                  <c:v>149.23</c:v>
                </c:pt>
                <c:pt idx="2900">
                  <c:v>148.6</c:v>
                </c:pt>
                <c:pt idx="2901">
                  <c:v>148.53</c:v>
                </c:pt>
                <c:pt idx="2902">
                  <c:v>148.39</c:v>
                </c:pt>
                <c:pt idx="2903">
                  <c:v>148.42</c:v>
                </c:pt>
                <c:pt idx="2904">
                  <c:v>148.44</c:v>
                </c:pt>
                <c:pt idx="2905">
                  <c:v>149.8</c:v>
                </c:pt>
                <c:pt idx="2906">
                  <c:v>148.75</c:v>
                </c:pt>
                <c:pt idx="2907">
                  <c:v>150.24</c:v>
                </c:pt>
                <c:pt idx="2908">
                  <c:v>150.2</c:v>
                </c:pt>
                <c:pt idx="2909">
                  <c:v>151.6</c:v>
                </c:pt>
                <c:pt idx="2910">
                  <c:v>150.24</c:v>
                </c:pt>
                <c:pt idx="2911">
                  <c:v>150.44</c:v>
                </c:pt>
                <c:pt idx="2912">
                  <c:v>151.44</c:v>
                </c:pt>
                <c:pt idx="2913">
                  <c:v>151.09</c:v>
                </c:pt>
                <c:pt idx="2914">
                  <c:v>149.86</c:v>
                </c:pt>
                <c:pt idx="2915">
                  <c:v>150.43</c:v>
                </c:pt>
                <c:pt idx="2916">
                  <c:v>149.46</c:v>
                </c:pt>
                <c:pt idx="2917">
                  <c:v>148.31</c:v>
                </c:pt>
                <c:pt idx="2918">
                  <c:v>147.79</c:v>
                </c:pt>
                <c:pt idx="2919">
                  <c:v>149.33</c:v>
                </c:pt>
                <c:pt idx="2920">
                  <c:v>149.31</c:v>
                </c:pt>
                <c:pt idx="2921">
                  <c:v>149.22</c:v>
                </c:pt>
                <c:pt idx="2922">
                  <c:v>149.58</c:v>
                </c:pt>
                <c:pt idx="2923">
                  <c:v>151.27</c:v>
                </c:pt>
                <c:pt idx="2924">
                  <c:v>151.16</c:v>
                </c:pt>
                <c:pt idx="2925">
                  <c:v>151.5</c:v>
                </c:pt>
                <c:pt idx="2926">
                  <c:v>152.25</c:v>
                </c:pt>
                <c:pt idx="2927">
                  <c:v>150.81</c:v>
                </c:pt>
                <c:pt idx="2928">
                  <c:v>149.46</c:v>
                </c:pt>
                <c:pt idx="2929">
                  <c:v>148.71</c:v>
                </c:pt>
                <c:pt idx="2930">
                  <c:v>148.66</c:v>
                </c:pt>
                <c:pt idx="2931">
                  <c:v>148.71</c:v>
                </c:pt>
                <c:pt idx="2932">
                  <c:v>149.05</c:v>
                </c:pt>
                <c:pt idx="2933">
                  <c:v>149.13</c:v>
                </c:pt>
                <c:pt idx="2934">
                  <c:v>150.52</c:v>
                </c:pt>
                <c:pt idx="2935">
                  <c:v>150.68</c:v>
                </c:pt>
                <c:pt idx="2936">
                  <c:v>150.98</c:v>
                </c:pt>
                <c:pt idx="2937">
                  <c:v>150.78</c:v>
                </c:pt>
                <c:pt idx="2938">
                  <c:v>150.27</c:v>
                </c:pt>
                <c:pt idx="2939">
                  <c:v>149.02</c:v>
                </c:pt>
                <c:pt idx="2940">
                  <c:v>149.6</c:v>
                </c:pt>
                <c:pt idx="2941">
                  <c:v>149.27</c:v>
                </c:pt>
                <c:pt idx="2942">
                  <c:v>150.19</c:v>
                </c:pt>
                <c:pt idx="2943">
                  <c:v>150.51</c:v>
                </c:pt>
                <c:pt idx="2944">
                  <c:v>150.71</c:v>
                </c:pt>
                <c:pt idx="2945">
                  <c:v>149.82</c:v>
                </c:pt>
                <c:pt idx="2946">
                  <c:v>150.28</c:v>
                </c:pt>
                <c:pt idx="2947">
                  <c:v>149.44</c:v>
                </c:pt>
                <c:pt idx="2948">
                  <c:v>150.01</c:v>
                </c:pt>
                <c:pt idx="2949">
                  <c:v>151.2</c:v>
                </c:pt>
                <c:pt idx="2950">
                  <c:v>151.45</c:v>
                </c:pt>
                <c:pt idx="2951">
                  <c:v>150.88</c:v>
                </c:pt>
                <c:pt idx="2952">
                  <c:v>150.56</c:v>
                </c:pt>
                <c:pt idx="2953">
                  <c:v>148.66</c:v>
                </c:pt>
                <c:pt idx="2954">
                  <c:v>147.22</c:v>
                </c:pt>
                <c:pt idx="2955">
                  <c:v>148.62</c:v>
                </c:pt>
                <c:pt idx="2956">
                  <c:v>149.21</c:v>
                </c:pt>
                <c:pt idx="2957">
                  <c:v>149.67</c:v>
                </c:pt>
                <c:pt idx="2958">
                  <c:v>149.82</c:v>
                </c:pt>
                <c:pt idx="2959">
                  <c:v>150.55</c:v>
                </c:pt>
                <c:pt idx="2960">
                  <c:v>149.92</c:v>
                </c:pt>
                <c:pt idx="2961">
                  <c:v>149.64</c:v>
                </c:pt>
                <c:pt idx="2962">
                  <c:v>149.19</c:v>
                </c:pt>
                <c:pt idx="2963">
                  <c:v>150.92</c:v>
                </c:pt>
                <c:pt idx="2964">
                  <c:v>151.06</c:v>
                </c:pt>
                <c:pt idx="2965">
                  <c:v>151.84</c:v>
                </c:pt>
                <c:pt idx="2966">
                  <c:v>151.08</c:v>
                </c:pt>
                <c:pt idx="2967">
                  <c:v>150.76</c:v>
                </c:pt>
                <c:pt idx="2968">
                  <c:v>150.75</c:v>
                </c:pt>
                <c:pt idx="2969">
                  <c:v>149.78</c:v>
                </c:pt>
                <c:pt idx="2970">
                  <c:v>149.71</c:v>
                </c:pt>
                <c:pt idx="2971">
                  <c:v>148.35</c:v>
                </c:pt>
                <c:pt idx="2972">
                  <c:v>147.71</c:v>
                </c:pt>
                <c:pt idx="2973">
                  <c:v>148.94</c:v>
                </c:pt>
                <c:pt idx="2974">
                  <c:v>148.92</c:v>
                </c:pt>
                <c:pt idx="2975">
                  <c:v>149.49</c:v>
                </c:pt>
                <c:pt idx="2976">
                  <c:v>150.37</c:v>
                </c:pt>
                <c:pt idx="2977">
                  <c:v>151.05</c:v>
                </c:pt>
                <c:pt idx="2978">
                  <c:v>150.23</c:v>
                </c:pt>
                <c:pt idx="2979">
                  <c:v>149.74</c:v>
                </c:pt>
                <c:pt idx="2980">
                  <c:v>150.61</c:v>
                </c:pt>
                <c:pt idx="2981">
                  <c:v>150.91</c:v>
                </c:pt>
                <c:pt idx="2982">
                  <c:v>151.6</c:v>
                </c:pt>
                <c:pt idx="2983">
                  <c:v>151.63</c:v>
                </c:pt>
                <c:pt idx="2984">
                  <c:v>151.01</c:v>
                </c:pt>
                <c:pt idx="2985">
                  <c:v>151.7</c:v>
                </c:pt>
                <c:pt idx="2986">
                  <c:v>148.84</c:v>
                </c:pt>
                <c:pt idx="2987">
                  <c:v>147.42</c:v>
                </c:pt>
                <c:pt idx="2988">
                  <c:v>149.06</c:v>
                </c:pt>
                <c:pt idx="2989">
                  <c:v>148.37</c:v>
                </c:pt>
                <c:pt idx="2990">
                  <c:v>150.18</c:v>
                </c:pt>
                <c:pt idx="2991">
                  <c:v>150.03</c:v>
                </c:pt>
                <c:pt idx="2992">
                  <c:v>149.31</c:v>
                </c:pt>
                <c:pt idx="2993">
                  <c:v>148.94</c:v>
                </c:pt>
                <c:pt idx="2994">
                  <c:v>149.75</c:v>
                </c:pt>
                <c:pt idx="2995">
                  <c:v>151.28</c:v>
                </c:pt>
                <c:pt idx="2996">
                  <c:v>152.1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3758536"/>
        <c:axId val="-2131455416"/>
      </c:scatterChart>
      <c:valAx>
        <c:axId val="2133758536"/>
        <c:scaling>
          <c:orientation val="minMax"/>
          <c:max val="300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in SWaT (s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131455416"/>
        <c:crosses val="autoZero"/>
        <c:crossBetween val="midCat"/>
      </c:valAx>
      <c:valAx>
        <c:axId val="-213145541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nfluent Turbidity (NTU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2133758536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Influent '!$B$1:$B$3001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'Influent '!$C$1:$C$3001</c:f>
              <c:numCache>
                <c:formatCode>General</c:formatCode>
                <c:ptCount val="3001"/>
                <c:pt idx="0">
                  <c:v>148.46</c:v>
                </c:pt>
                <c:pt idx="1">
                  <c:v>149.62</c:v>
                </c:pt>
                <c:pt idx="2">
                  <c:v>149.18</c:v>
                </c:pt>
                <c:pt idx="3">
                  <c:v>149.9</c:v>
                </c:pt>
                <c:pt idx="4">
                  <c:v>149.44</c:v>
                </c:pt>
                <c:pt idx="5">
                  <c:v>150.69</c:v>
                </c:pt>
                <c:pt idx="6">
                  <c:v>150.22</c:v>
                </c:pt>
                <c:pt idx="7">
                  <c:v>149.99</c:v>
                </c:pt>
                <c:pt idx="8">
                  <c:v>150.04</c:v>
                </c:pt>
                <c:pt idx="9">
                  <c:v>150.72</c:v>
                </c:pt>
                <c:pt idx="10">
                  <c:v>150.68</c:v>
                </c:pt>
                <c:pt idx="11">
                  <c:v>150.28</c:v>
                </c:pt>
                <c:pt idx="12">
                  <c:v>149.89</c:v>
                </c:pt>
                <c:pt idx="13">
                  <c:v>149.18</c:v>
                </c:pt>
                <c:pt idx="14">
                  <c:v>149.5</c:v>
                </c:pt>
                <c:pt idx="15">
                  <c:v>150.71</c:v>
                </c:pt>
                <c:pt idx="16">
                  <c:v>150.39</c:v>
                </c:pt>
                <c:pt idx="17">
                  <c:v>149.6</c:v>
                </c:pt>
                <c:pt idx="18">
                  <c:v>150.05</c:v>
                </c:pt>
                <c:pt idx="19">
                  <c:v>150.35</c:v>
                </c:pt>
                <c:pt idx="20">
                  <c:v>149.62</c:v>
                </c:pt>
                <c:pt idx="21">
                  <c:v>150.74</c:v>
                </c:pt>
                <c:pt idx="22">
                  <c:v>149.68</c:v>
                </c:pt>
                <c:pt idx="23">
                  <c:v>149.64</c:v>
                </c:pt>
                <c:pt idx="24">
                  <c:v>150.37</c:v>
                </c:pt>
                <c:pt idx="25">
                  <c:v>150.24</c:v>
                </c:pt>
                <c:pt idx="26">
                  <c:v>150.97</c:v>
                </c:pt>
                <c:pt idx="27">
                  <c:v>150.54</c:v>
                </c:pt>
                <c:pt idx="28">
                  <c:v>150.24</c:v>
                </c:pt>
                <c:pt idx="29">
                  <c:v>149.74</c:v>
                </c:pt>
                <c:pt idx="30">
                  <c:v>149.96</c:v>
                </c:pt>
                <c:pt idx="31">
                  <c:v>149.55</c:v>
                </c:pt>
                <c:pt idx="32">
                  <c:v>149.3</c:v>
                </c:pt>
                <c:pt idx="33">
                  <c:v>149.54</c:v>
                </c:pt>
                <c:pt idx="34">
                  <c:v>149.59</c:v>
                </c:pt>
                <c:pt idx="35">
                  <c:v>150.68</c:v>
                </c:pt>
                <c:pt idx="36">
                  <c:v>151.55</c:v>
                </c:pt>
                <c:pt idx="37">
                  <c:v>151.05</c:v>
                </c:pt>
                <c:pt idx="38">
                  <c:v>151.25</c:v>
                </c:pt>
                <c:pt idx="39">
                  <c:v>148.84</c:v>
                </c:pt>
                <c:pt idx="40">
                  <c:v>148.0</c:v>
                </c:pt>
                <c:pt idx="41">
                  <c:v>148.86</c:v>
                </c:pt>
                <c:pt idx="42">
                  <c:v>149.54</c:v>
                </c:pt>
                <c:pt idx="43">
                  <c:v>150.22</c:v>
                </c:pt>
                <c:pt idx="44">
                  <c:v>150.56</c:v>
                </c:pt>
                <c:pt idx="45">
                  <c:v>151.88</c:v>
                </c:pt>
                <c:pt idx="46">
                  <c:v>151.49</c:v>
                </c:pt>
                <c:pt idx="47">
                  <c:v>150.71</c:v>
                </c:pt>
                <c:pt idx="48">
                  <c:v>150.33</c:v>
                </c:pt>
                <c:pt idx="49">
                  <c:v>149.98</c:v>
                </c:pt>
                <c:pt idx="50">
                  <c:v>149.03</c:v>
                </c:pt>
                <c:pt idx="51">
                  <c:v>149.97</c:v>
                </c:pt>
                <c:pt idx="52">
                  <c:v>148.67</c:v>
                </c:pt>
                <c:pt idx="53">
                  <c:v>148.5</c:v>
                </c:pt>
                <c:pt idx="54">
                  <c:v>149.24</c:v>
                </c:pt>
                <c:pt idx="55">
                  <c:v>150.29</c:v>
                </c:pt>
                <c:pt idx="56">
                  <c:v>150.79</c:v>
                </c:pt>
                <c:pt idx="57">
                  <c:v>150.34</c:v>
                </c:pt>
                <c:pt idx="58">
                  <c:v>150.4</c:v>
                </c:pt>
                <c:pt idx="59">
                  <c:v>150.28</c:v>
                </c:pt>
                <c:pt idx="60">
                  <c:v>150.06</c:v>
                </c:pt>
                <c:pt idx="61">
                  <c:v>150.72</c:v>
                </c:pt>
                <c:pt idx="62">
                  <c:v>150.28</c:v>
                </c:pt>
                <c:pt idx="63">
                  <c:v>150.15</c:v>
                </c:pt>
                <c:pt idx="64">
                  <c:v>149.83</c:v>
                </c:pt>
                <c:pt idx="65">
                  <c:v>149.72</c:v>
                </c:pt>
                <c:pt idx="66">
                  <c:v>149.16</c:v>
                </c:pt>
                <c:pt idx="67">
                  <c:v>149.54</c:v>
                </c:pt>
                <c:pt idx="68">
                  <c:v>150.04</c:v>
                </c:pt>
                <c:pt idx="69">
                  <c:v>149.61</c:v>
                </c:pt>
                <c:pt idx="70">
                  <c:v>150.41</c:v>
                </c:pt>
                <c:pt idx="71">
                  <c:v>151.83</c:v>
                </c:pt>
                <c:pt idx="72">
                  <c:v>151.27</c:v>
                </c:pt>
                <c:pt idx="73">
                  <c:v>150.8</c:v>
                </c:pt>
                <c:pt idx="74">
                  <c:v>150.79</c:v>
                </c:pt>
                <c:pt idx="75">
                  <c:v>149.75</c:v>
                </c:pt>
                <c:pt idx="76">
                  <c:v>149.02</c:v>
                </c:pt>
                <c:pt idx="77">
                  <c:v>149.42</c:v>
                </c:pt>
                <c:pt idx="78">
                  <c:v>149.02</c:v>
                </c:pt>
                <c:pt idx="79">
                  <c:v>150.04</c:v>
                </c:pt>
                <c:pt idx="80">
                  <c:v>149.86</c:v>
                </c:pt>
                <c:pt idx="81">
                  <c:v>150.19</c:v>
                </c:pt>
                <c:pt idx="82">
                  <c:v>149.31</c:v>
                </c:pt>
                <c:pt idx="83">
                  <c:v>150.21</c:v>
                </c:pt>
                <c:pt idx="84">
                  <c:v>150.04</c:v>
                </c:pt>
                <c:pt idx="85">
                  <c:v>150.77</c:v>
                </c:pt>
                <c:pt idx="86">
                  <c:v>150.07</c:v>
                </c:pt>
                <c:pt idx="87">
                  <c:v>150.0</c:v>
                </c:pt>
                <c:pt idx="88">
                  <c:v>149.73</c:v>
                </c:pt>
                <c:pt idx="89">
                  <c:v>150.71</c:v>
                </c:pt>
                <c:pt idx="90">
                  <c:v>149.96</c:v>
                </c:pt>
                <c:pt idx="91">
                  <c:v>150.66</c:v>
                </c:pt>
                <c:pt idx="92">
                  <c:v>149.7</c:v>
                </c:pt>
                <c:pt idx="93">
                  <c:v>149.5</c:v>
                </c:pt>
                <c:pt idx="94">
                  <c:v>149.31</c:v>
                </c:pt>
                <c:pt idx="95">
                  <c:v>149.4</c:v>
                </c:pt>
                <c:pt idx="96">
                  <c:v>149.38</c:v>
                </c:pt>
                <c:pt idx="97">
                  <c:v>150.14</c:v>
                </c:pt>
                <c:pt idx="98">
                  <c:v>150.72</c:v>
                </c:pt>
                <c:pt idx="99">
                  <c:v>149.98</c:v>
                </c:pt>
                <c:pt idx="100">
                  <c:v>150.91</c:v>
                </c:pt>
                <c:pt idx="101">
                  <c:v>150.64</c:v>
                </c:pt>
                <c:pt idx="102">
                  <c:v>149.84</c:v>
                </c:pt>
                <c:pt idx="103">
                  <c:v>150.22</c:v>
                </c:pt>
                <c:pt idx="104">
                  <c:v>150.7</c:v>
                </c:pt>
                <c:pt idx="105">
                  <c:v>150.77</c:v>
                </c:pt>
                <c:pt idx="106">
                  <c:v>150.55</c:v>
                </c:pt>
                <c:pt idx="107">
                  <c:v>149.7</c:v>
                </c:pt>
                <c:pt idx="108">
                  <c:v>149.62</c:v>
                </c:pt>
                <c:pt idx="109">
                  <c:v>150.02</c:v>
                </c:pt>
                <c:pt idx="110">
                  <c:v>150.51</c:v>
                </c:pt>
                <c:pt idx="111">
                  <c:v>150.29</c:v>
                </c:pt>
                <c:pt idx="112">
                  <c:v>149.52</c:v>
                </c:pt>
                <c:pt idx="113">
                  <c:v>149.45</c:v>
                </c:pt>
                <c:pt idx="114">
                  <c:v>148.86</c:v>
                </c:pt>
                <c:pt idx="115">
                  <c:v>149.28</c:v>
                </c:pt>
                <c:pt idx="116">
                  <c:v>149.9</c:v>
                </c:pt>
                <c:pt idx="117">
                  <c:v>150.64</c:v>
                </c:pt>
                <c:pt idx="118">
                  <c:v>150.34</c:v>
                </c:pt>
                <c:pt idx="119">
                  <c:v>150.56</c:v>
                </c:pt>
                <c:pt idx="120">
                  <c:v>149.74</c:v>
                </c:pt>
                <c:pt idx="121">
                  <c:v>149.26</c:v>
                </c:pt>
                <c:pt idx="122">
                  <c:v>150.68</c:v>
                </c:pt>
                <c:pt idx="123">
                  <c:v>150.05</c:v>
                </c:pt>
                <c:pt idx="124">
                  <c:v>149.36</c:v>
                </c:pt>
                <c:pt idx="125">
                  <c:v>148.89</c:v>
                </c:pt>
                <c:pt idx="126">
                  <c:v>150.01</c:v>
                </c:pt>
                <c:pt idx="127">
                  <c:v>150.04</c:v>
                </c:pt>
                <c:pt idx="128">
                  <c:v>150.7</c:v>
                </c:pt>
                <c:pt idx="129">
                  <c:v>151.59</c:v>
                </c:pt>
                <c:pt idx="130">
                  <c:v>150.59</c:v>
                </c:pt>
                <c:pt idx="131">
                  <c:v>150.03</c:v>
                </c:pt>
                <c:pt idx="132">
                  <c:v>149.21</c:v>
                </c:pt>
                <c:pt idx="133">
                  <c:v>149.25</c:v>
                </c:pt>
                <c:pt idx="134">
                  <c:v>150.57</c:v>
                </c:pt>
                <c:pt idx="135">
                  <c:v>150.14</c:v>
                </c:pt>
                <c:pt idx="136">
                  <c:v>150.18</c:v>
                </c:pt>
                <c:pt idx="137">
                  <c:v>149.13</c:v>
                </c:pt>
                <c:pt idx="138">
                  <c:v>149.81</c:v>
                </c:pt>
                <c:pt idx="139">
                  <c:v>149.73</c:v>
                </c:pt>
                <c:pt idx="140">
                  <c:v>149.28</c:v>
                </c:pt>
                <c:pt idx="141">
                  <c:v>149.75</c:v>
                </c:pt>
                <c:pt idx="142">
                  <c:v>150.34</c:v>
                </c:pt>
                <c:pt idx="143">
                  <c:v>150.96</c:v>
                </c:pt>
                <c:pt idx="144">
                  <c:v>151.08</c:v>
                </c:pt>
                <c:pt idx="145">
                  <c:v>149.64</c:v>
                </c:pt>
                <c:pt idx="146">
                  <c:v>149.55</c:v>
                </c:pt>
                <c:pt idx="147">
                  <c:v>149.56</c:v>
                </c:pt>
                <c:pt idx="148">
                  <c:v>149.95</c:v>
                </c:pt>
                <c:pt idx="149">
                  <c:v>149.49</c:v>
                </c:pt>
                <c:pt idx="150">
                  <c:v>150.02</c:v>
                </c:pt>
                <c:pt idx="151">
                  <c:v>149.34</c:v>
                </c:pt>
                <c:pt idx="152">
                  <c:v>149.58</c:v>
                </c:pt>
                <c:pt idx="153">
                  <c:v>150.35</c:v>
                </c:pt>
                <c:pt idx="154">
                  <c:v>150.75</c:v>
                </c:pt>
                <c:pt idx="155">
                  <c:v>150.73</c:v>
                </c:pt>
                <c:pt idx="156">
                  <c:v>150.37</c:v>
                </c:pt>
                <c:pt idx="157">
                  <c:v>150.91</c:v>
                </c:pt>
                <c:pt idx="158">
                  <c:v>151.05</c:v>
                </c:pt>
                <c:pt idx="159">
                  <c:v>150.44</c:v>
                </c:pt>
                <c:pt idx="160">
                  <c:v>149.75</c:v>
                </c:pt>
                <c:pt idx="161">
                  <c:v>148.87</c:v>
                </c:pt>
                <c:pt idx="162">
                  <c:v>149.09</c:v>
                </c:pt>
                <c:pt idx="163">
                  <c:v>150.02</c:v>
                </c:pt>
                <c:pt idx="164">
                  <c:v>149.65</c:v>
                </c:pt>
                <c:pt idx="165">
                  <c:v>148.87</c:v>
                </c:pt>
                <c:pt idx="166">
                  <c:v>149.47</c:v>
                </c:pt>
                <c:pt idx="167">
                  <c:v>150.91</c:v>
                </c:pt>
                <c:pt idx="168">
                  <c:v>151.09</c:v>
                </c:pt>
                <c:pt idx="169">
                  <c:v>151.67</c:v>
                </c:pt>
                <c:pt idx="170">
                  <c:v>151.15</c:v>
                </c:pt>
                <c:pt idx="171">
                  <c:v>149.88</c:v>
                </c:pt>
                <c:pt idx="172">
                  <c:v>150.15</c:v>
                </c:pt>
                <c:pt idx="173">
                  <c:v>148.94</c:v>
                </c:pt>
                <c:pt idx="174">
                  <c:v>149.25</c:v>
                </c:pt>
                <c:pt idx="175">
                  <c:v>148.74</c:v>
                </c:pt>
                <c:pt idx="176">
                  <c:v>149.46</c:v>
                </c:pt>
                <c:pt idx="177">
                  <c:v>150.39</c:v>
                </c:pt>
                <c:pt idx="178">
                  <c:v>150.1</c:v>
                </c:pt>
                <c:pt idx="179">
                  <c:v>150.78</c:v>
                </c:pt>
                <c:pt idx="180">
                  <c:v>150.96</c:v>
                </c:pt>
                <c:pt idx="181">
                  <c:v>149.72</c:v>
                </c:pt>
                <c:pt idx="182">
                  <c:v>149.4</c:v>
                </c:pt>
                <c:pt idx="183">
                  <c:v>148.95</c:v>
                </c:pt>
                <c:pt idx="184">
                  <c:v>148.9</c:v>
                </c:pt>
                <c:pt idx="185">
                  <c:v>149.31</c:v>
                </c:pt>
                <c:pt idx="186">
                  <c:v>151.16</c:v>
                </c:pt>
                <c:pt idx="187">
                  <c:v>151.07</c:v>
                </c:pt>
                <c:pt idx="188">
                  <c:v>150.54</c:v>
                </c:pt>
                <c:pt idx="189">
                  <c:v>151.44</c:v>
                </c:pt>
                <c:pt idx="190">
                  <c:v>150.18</c:v>
                </c:pt>
                <c:pt idx="191">
                  <c:v>149.79</c:v>
                </c:pt>
                <c:pt idx="192">
                  <c:v>149.15</c:v>
                </c:pt>
                <c:pt idx="193">
                  <c:v>149.96</c:v>
                </c:pt>
                <c:pt idx="194">
                  <c:v>149.62</c:v>
                </c:pt>
                <c:pt idx="195">
                  <c:v>149.64</c:v>
                </c:pt>
                <c:pt idx="196">
                  <c:v>151.05</c:v>
                </c:pt>
                <c:pt idx="197">
                  <c:v>150.58</c:v>
                </c:pt>
                <c:pt idx="198">
                  <c:v>151.29</c:v>
                </c:pt>
                <c:pt idx="199">
                  <c:v>151.24</c:v>
                </c:pt>
                <c:pt idx="200">
                  <c:v>151.25</c:v>
                </c:pt>
                <c:pt idx="201">
                  <c:v>150.02</c:v>
                </c:pt>
                <c:pt idx="202">
                  <c:v>149.32</c:v>
                </c:pt>
                <c:pt idx="203">
                  <c:v>147.85</c:v>
                </c:pt>
                <c:pt idx="204">
                  <c:v>149.2</c:v>
                </c:pt>
                <c:pt idx="205">
                  <c:v>149.53</c:v>
                </c:pt>
                <c:pt idx="206">
                  <c:v>150.8</c:v>
                </c:pt>
                <c:pt idx="207">
                  <c:v>150.87</c:v>
                </c:pt>
                <c:pt idx="208">
                  <c:v>150.72</c:v>
                </c:pt>
                <c:pt idx="209">
                  <c:v>150.47</c:v>
                </c:pt>
                <c:pt idx="210">
                  <c:v>150.62</c:v>
                </c:pt>
                <c:pt idx="211">
                  <c:v>150.32</c:v>
                </c:pt>
                <c:pt idx="212">
                  <c:v>149.78</c:v>
                </c:pt>
                <c:pt idx="213">
                  <c:v>149.74</c:v>
                </c:pt>
                <c:pt idx="214">
                  <c:v>149.65</c:v>
                </c:pt>
                <c:pt idx="215">
                  <c:v>150.62</c:v>
                </c:pt>
                <c:pt idx="216">
                  <c:v>149.74</c:v>
                </c:pt>
                <c:pt idx="217">
                  <c:v>150.64</c:v>
                </c:pt>
                <c:pt idx="218">
                  <c:v>150.1</c:v>
                </c:pt>
                <c:pt idx="219">
                  <c:v>150.05</c:v>
                </c:pt>
                <c:pt idx="220">
                  <c:v>148.6</c:v>
                </c:pt>
                <c:pt idx="221">
                  <c:v>148.35</c:v>
                </c:pt>
                <c:pt idx="222">
                  <c:v>148.63</c:v>
                </c:pt>
                <c:pt idx="223">
                  <c:v>150.5</c:v>
                </c:pt>
                <c:pt idx="224">
                  <c:v>150.48</c:v>
                </c:pt>
                <c:pt idx="225">
                  <c:v>152.04</c:v>
                </c:pt>
                <c:pt idx="226">
                  <c:v>151.44</c:v>
                </c:pt>
                <c:pt idx="227">
                  <c:v>150.44</c:v>
                </c:pt>
                <c:pt idx="228">
                  <c:v>150.48</c:v>
                </c:pt>
                <c:pt idx="229">
                  <c:v>150.15</c:v>
                </c:pt>
                <c:pt idx="230">
                  <c:v>150.35</c:v>
                </c:pt>
                <c:pt idx="231">
                  <c:v>149.34</c:v>
                </c:pt>
                <c:pt idx="232">
                  <c:v>149.78</c:v>
                </c:pt>
                <c:pt idx="233">
                  <c:v>149.08</c:v>
                </c:pt>
                <c:pt idx="234">
                  <c:v>149.07</c:v>
                </c:pt>
                <c:pt idx="235">
                  <c:v>149.77</c:v>
                </c:pt>
                <c:pt idx="236">
                  <c:v>149.57</c:v>
                </c:pt>
                <c:pt idx="237">
                  <c:v>149.7</c:v>
                </c:pt>
                <c:pt idx="238">
                  <c:v>150.08</c:v>
                </c:pt>
                <c:pt idx="239">
                  <c:v>151.08</c:v>
                </c:pt>
                <c:pt idx="240">
                  <c:v>151.4</c:v>
                </c:pt>
                <c:pt idx="241">
                  <c:v>151.35</c:v>
                </c:pt>
                <c:pt idx="242">
                  <c:v>150.43</c:v>
                </c:pt>
                <c:pt idx="243">
                  <c:v>149.14</c:v>
                </c:pt>
                <c:pt idx="244">
                  <c:v>148.43</c:v>
                </c:pt>
                <c:pt idx="245">
                  <c:v>149.47</c:v>
                </c:pt>
                <c:pt idx="246">
                  <c:v>150.06</c:v>
                </c:pt>
                <c:pt idx="247">
                  <c:v>151.02</c:v>
                </c:pt>
                <c:pt idx="248">
                  <c:v>150.24</c:v>
                </c:pt>
                <c:pt idx="249">
                  <c:v>150.36</c:v>
                </c:pt>
                <c:pt idx="250">
                  <c:v>150.58</c:v>
                </c:pt>
                <c:pt idx="251">
                  <c:v>151.35</c:v>
                </c:pt>
                <c:pt idx="252">
                  <c:v>151.18</c:v>
                </c:pt>
                <c:pt idx="253">
                  <c:v>150.6</c:v>
                </c:pt>
                <c:pt idx="254">
                  <c:v>150.0</c:v>
                </c:pt>
                <c:pt idx="255">
                  <c:v>149.08</c:v>
                </c:pt>
                <c:pt idx="256">
                  <c:v>148.94</c:v>
                </c:pt>
                <c:pt idx="257">
                  <c:v>149.62</c:v>
                </c:pt>
                <c:pt idx="258">
                  <c:v>151.32</c:v>
                </c:pt>
                <c:pt idx="259">
                  <c:v>153.06</c:v>
                </c:pt>
                <c:pt idx="260">
                  <c:v>155.3</c:v>
                </c:pt>
                <c:pt idx="261">
                  <c:v>156.6</c:v>
                </c:pt>
                <c:pt idx="262">
                  <c:v>157.04</c:v>
                </c:pt>
                <c:pt idx="263">
                  <c:v>154.89</c:v>
                </c:pt>
                <c:pt idx="264">
                  <c:v>150.92</c:v>
                </c:pt>
                <c:pt idx="265">
                  <c:v>148.17</c:v>
                </c:pt>
                <c:pt idx="266">
                  <c:v>147.1</c:v>
                </c:pt>
                <c:pt idx="267">
                  <c:v>147.27</c:v>
                </c:pt>
                <c:pt idx="268">
                  <c:v>147.63</c:v>
                </c:pt>
                <c:pt idx="269">
                  <c:v>149.27</c:v>
                </c:pt>
                <c:pt idx="270">
                  <c:v>151.88</c:v>
                </c:pt>
                <c:pt idx="271">
                  <c:v>150.59</c:v>
                </c:pt>
                <c:pt idx="272">
                  <c:v>151.87</c:v>
                </c:pt>
                <c:pt idx="273">
                  <c:v>151.68</c:v>
                </c:pt>
                <c:pt idx="274">
                  <c:v>151.49</c:v>
                </c:pt>
                <c:pt idx="275">
                  <c:v>150.35</c:v>
                </c:pt>
                <c:pt idx="276">
                  <c:v>149.71</c:v>
                </c:pt>
                <c:pt idx="277">
                  <c:v>148.86</c:v>
                </c:pt>
                <c:pt idx="278">
                  <c:v>148.1</c:v>
                </c:pt>
                <c:pt idx="279">
                  <c:v>149.03</c:v>
                </c:pt>
                <c:pt idx="280">
                  <c:v>150.06</c:v>
                </c:pt>
                <c:pt idx="281">
                  <c:v>150.76</c:v>
                </c:pt>
                <c:pt idx="282">
                  <c:v>150.88</c:v>
                </c:pt>
                <c:pt idx="283">
                  <c:v>150.25</c:v>
                </c:pt>
                <c:pt idx="284">
                  <c:v>149.26</c:v>
                </c:pt>
                <c:pt idx="285">
                  <c:v>150.26</c:v>
                </c:pt>
                <c:pt idx="286">
                  <c:v>150.32</c:v>
                </c:pt>
                <c:pt idx="287">
                  <c:v>150.91</c:v>
                </c:pt>
                <c:pt idx="288">
                  <c:v>150.5</c:v>
                </c:pt>
                <c:pt idx="289">
                  <c:v>150.06</c:v>
                </c:pt>
                <c:pt idx="290">
                  <c:v>149.54</c:v>
                </c:pt>
                <c:pt idx="291">
                  <c:v>148.99</c:v>
                </c:pt>
                <c:pt idx="292">
                  <c:v>148.85</c:v>
                </c:pt>
                <c:pt idx="293">
                  <c:v>149.57</c:v>
                </c:pt>
                <c:pt idx="294">
                  <c:v>150.44</c:v>
                </c:pt>
                <c:pt idx="295">
                  <c:v>150.52</c:v>
                </c:pt>
                <c:pt idx="296">
                  <c:v>150.21</c:v>
                </c:pt>
                <c:pt idx="297">
                  <c:v>149.69</c:v>
                </c:pt>
                <c:pt idx="298">
                  <c:v>150.07</c:v>
                </c:pt>
                <c:pt idx="299">
                  <c:v>150.47</c:v>
                </c:pt>
                <c:pt idx="300">
                  <c:v>150.25</c:v>
                </c:pt>
                <c:pt idx="301">
                  <c:v>150.33</c:v>
                </c:pt>
                <c:pt idx="302">
                  <c:v>150.56</c:v>
                </c:pt>
                <c:pt idx="303">
                  <c:v>149.86</c:v>
                </c:pt>
                <c:pt idx="304">
                  <c:v>149.31</c:v>
                </c:pt>
                <c:pt idx="305">
                  <c:v>148.69</c:v>
                </c:pt>
                <c:pt idx="306">
                  <c:v>149.61</c:v>
                </c:pt>
                <c:pt idx="307">
                  <c:v>149.81</c:v>
                </c:pt>
                <c:pt idx="308">
                  <c:v>149.87</c:v>
                </c:pt>
                <c:pt idx="309">
                  <c:v>151.08</c:v>
                </c:pt>
                <c:pt idx="310">
                  <c:v>151.43</c:v>
                </c:pt>
                <c:pt idx="311">
                  <c:v>150.79</c:v>
                </c:pt>
                <c:pt idx="312">
                  <c:v>150.34</c:v>
                </c:pt>
                <c:pt idx="313">
                  <c:v>150.72</c:v>
                </c:pt>
                <c:pt idx="314">
                  <c:v>148.96</c:v>
                </c:pt>
                <c:pt idx="315">
                  <c:v>148.88</c:v>
                </c:pt>
                <c:pt idx="316">
                  <c:v>148.24</c:v>
                </c:pt>
                <c:pt idx="317">
                  <c:v>148.09</c:v>
                </c:pt>
                <c:pt idx="318">
                  <c:v>149.29</c:v>
                </c:pt>
                <c:pt idx="319">
                  <c:v>151.11</c:v>
                </c:pt>
                <c:pt idx="320">
                  <c:v>151.71</c:v>
                </c:pt>
                <c:pt idx="321">
                  <c:v>151.38</c:v>
                </c:pt>
                <c:pt idx="322">
                  <c:v>150.61</c:v>
                </c:pt>
                <c:pt idx="323">
                  <c:v>150.85</c:v>
                </c:pt>
                <c:pt idx="324">
                  <c:v>149.39</c:v>
                </c:pt>
                <c:pt idx="325">
                  <c:v>148.34</c:v>
                </c:pt>
                <c:pt idx="326">
                  <c:v>149.76</c:v>
                </c:pt>
                <c:pt idx="327">
                  <c:v>149.87</c:v>
                </c:pt>
                <c:pt idx="328">
                  <c:v>149.85</c:v>
                </c:pt>
                <c:pt idx="329">
                  <c:v>149.63</c:v>
                </c:pt>
                <c:pt idx="330">
                  <c:v>150.08</c:v>
                </c:pt>
                <c:pt idx="331">
                  <c:v>150.27</c:v>
                </c:pt>
                <c:pt idx="332">
                  <c:v>150.95</c:v>
                </c:pt>
                <c:pt idx="333">
                  <c:v>149.95</c:v>
                </c:pt>
                <c:pt idx="334">
                  <c:v>150.83</c:v>
                </c:pt>
                <c:pt idx="335">
                  <c:v>150.94</c:v>
                </c:pt>
                <c:pt idx="336">
                  <c:v>151.13</c:v>
                </c:pt>
                <c:pt idx="337">
                  <c:v>149.62</c:v>
                </c:pt>
                <c:pt idx="338">
                  <c:v>148.95</c:v>
                </c:pt>
                <c:pt idx="339">
                  <c:v>148.24</c:v>
                </c:pt>
                <c:pt idx="340">
                  <c:v>148.55</c:v>
                </c:pt>
                <c:pt idx="341">
                  <c:v>149.0</c:v>
                </c:pt>
                <c:pt idx="342">
                  <c:v>150.12</c:v>
                </c:pt>
                <c:pt idx="343">
                  <c:v>150.7</c:v>
                </c:pt>
                <c:pt idx="344">
                  <c:v>151.66</c:v>
                </c:pt>
                <c:pt idx="345">
                  <c:v>151.04</c:v>
                </c:pt>
                <c:pt idx="346">
                  <c:v>150.54</c:v>
                </c:pt>
                <c:pt idx="347">
                  <c:v>149.94</c:v>
                </c:pt>
                <c:pt idx="348">
                  <c:v>148.33</c:v>
                </c:pt>
                <c:pt idx="349">
                  <c:v>148.79</c:v>
                </c:pt>
                <c:pt idx="350">
                  <c:v>148.94</c:v>
                </c:pt>
                <c:pt idx="351">
                  <c:v>149.59</c:v>
                </c:pt>
                <c:pt idx="352">
                  <c:v>150.84</c:v>
                </c:pt>
                <c:pt idx="353">
                  <c:v>151.33</c:v>
                </c:pt>
                <c:pt idx="354">
                  <c:v>150.44</c:v>
                </c:pt>
                <c:pt idx="355">
                  <c:v>150.46</c:v>
                </c:pt>
                <c:pt idx="356">
                  <c:v>150.46</c:v>
                </c:pt>
                <c:pt idx="357">
                  <c:v>149.84</c:v>
                </c:pt>
                <c:pt idx="358">
                  <c:v>150.01</c:v>
                </c:pt>
                <c:pt idx="359">
                  <c:v>148.78</c:v>
                </c:pt>
                <c:pt idx="360">
                  <c:v>149.19</c:v>
                </c:pt>
                <c:pt idx="361">
                  <c:v>148.79</c:v>
                </c:pt>
                <c:pt idx="362">
                  <c:v>149.94</c:v>
                </c:pt>
                <c:pt idx="363">
                  <c:v>150.98</c:v>
                </c:pt>
                <c:pt idx="364">
                  <c:v>151.47</c:v>
                </c:pt>
                <c:pt idx="365">
                  <c:v>151.52</c:v>
                </c:pt>
                <c:pt idx="366">
                  <c:v>150.3</c:v>
                </c:pt>
                <c:pt idx="367">
                  <c:v>150.15</c:v>
                </c:pt>
                <c:pt idx="368">
                  <c:v>149.63</c:v>
                </c:pt>
                <c:pt idx="369">
                  <c:v>149.04</c:v>
                </c:pt>
                <c:pt idx="370">
                  <c:v>149.83</c:v>
                </c:pt>
                <c:pt idx="371">
                  <c:v>149.94</c:v>
                </c:pt>
                <c:pt idx="372">
                  <c:v>149.7</c:v>
                </c:pt>
                <c:pt idx="373">
                  <c:v>150.13</c:v>
                </c:pt>
                <c:pt idx="374">
                  <c:v>150.28</c:v>
                </c:pt>
                <c:pt idx="375">
                  <c:v>150.26</c:v>
                </c:pt>
                <c:pt idx="376">
                  <c:v>151.02</c:v>
                </c:pt>
                <c:pt idx="377">
                  <c:v>150.85</c:v>
                </c:pt>
                <c:pt idx="378">
                  <c:v>149.22</c:v>
                </c:pt>
                <c:pt idx="379">
                  <c:v>149.0</c:v>
                </c:pt>
                <c:pt idx="380">
                  <c:v>148.36</c:v>
                </c:pt>
                <c:pt idx="381">
                  <c:v>149.14</c:v>
                </c:pt>
                <c:pt idx="382">
                  <c:v>149.49</c:v>
                </c:pt>
                <c:pt idx="383">
                  <c:v>150.68</c:v>
                </c:pt>
                <c:pt idx="384">
                  <c:v>149.85</c:v>
                </c:pt>
                <c:pt idx="385">
                  <c:v>149.8</c:v>
                </c:pt>
                <c:pt idx="386">
                  <c:v>149.71</c:v>
                </c:pt>
                <c:pt idx="387">
                  <c:v>150.18</c:v>
                </c:pt>
                <c:pt idx="388">
                  <c:v>150.96</c:v>
                </c:pt>
                <c:pt idx="389">
                  <c:v>151.3</c:v>
                </c:pt>
                <c:pt idx="390">
                  <c:v>151.12</c:v>
                </c:pt>
                <c:pt idx="391">
                  <c:v>150.65</c:v>
                </c:pt>
                <c:pt idx="392">
                  <c:v>150.77</c:v>
                </c:pt>
                <c:pt idx="393">
                  <c:v>149.92</c:v>
                </c:pt>
                <c:pt idx="394">
                  <c:v>149.75</c:v>
                </c:pt>
                <c:pt idx="395">
                  <c:v>148.88</c:v>
                </c:pt>
                <c:pt idx="396">
                  <c:v>148.99</c:v>
                </c:pt>
                <c:pt idx="397">
                  <c:v>149.01</c:v>
                </c:pt>
                <c:pt idx="398">
                  <c:v>149.85</c:v>
                </c:pt>
                <c:pt idx="399">
                  <c:v>149.93</c:v>
                </c:pt>
                <c:pt idx="400">
                  <c:v>150.16</c:v>
                </c:pt>
                <c:pt idx="401">
                  <c:v>149.95</c:v>
                </c:pt>
                <c:pt idx="402">
                  <c:v>151.05</c:v>
                </c:pt>
                <c:pt idx="403">
                  <c:v>151.97</c:v>
                </c:pt>
                <c:pt idx="404">
                  <c:v>150.62</c:v>
                </c:pt>
                <c:pt idx="405">
                  <c:v>149.49</c:v>
                </c:pt>
                <c:pt idx="406">
                  <c:v>149.64</c:v>
                </c:pt>
                <c:pt idx="407">
                  <c:v>148.96</c:v>
                </c:pt>
                <c:pt idx="408">
                  <c:v>148.38</c:v>
                </c:pt>
                <c:pt idx="409">
                  <c:v>149.31</c:v>
                </c:pt>
                <c:pt idx="410">
                  <c:v>150.37</c:v>
                </c:pt>
                <c:pt idx="411">
                  <c:v>150.19</c:v>
                </c:pt>
                <c:pt idx="412">
                  <c:v>151.59</c:v>
                </c:pt>
                <c:pt idx="413">
                  <c:v>151.19</c:v>
                </c:pt>
                <c:pt idx="414">
                  <c:v>150.87</c:v>
                </c:pt>
                <c:pt idx="415">
                  <c:v>149.89</c:v>
                </c:pt>
                <c:pt idx="416">
                  <c:v>149.53</c:v>
                </c:pt>
                <c:pt idx="417">
                  <c:v>149.91</c:v>
                </c:pt>
                <c:pt idx="418">
                  <c:v>148.65</c:v>
                </c:pt>
                <c:pt idx="419">
                  <c:v>149.79</c:v>
                </c:pt>
                <c:pt idx="420">
                  <c:v>149.6</c:v>
                </c:pt>
                <c:pt idx="421">
                  <c:v>149.41</c:v>
                </c:pt>
                <c:pt idx="422">
                  <c:v>149.23</c:v>
                </c:pt>
                <c:pt idx="423">
                  <c:v>149.32</c:v>
                </c:pt>
                <c:pt idx="424">
                  <c:v>150.44</c:v>
                </c:pt>
                <c:pt idx="425">
                  <c:v>150.14</c:v>
                </c:pt>
                <c:pt idx="426">
                  <c:v>150.38</c:v>
                </c:pt>
                <c:pt idx="427">
                  <c:v>151.04</c:v>
                </c:pt>
                <c:pt idx="428">
                  <c:v>150.04</c:v>
                </c:pt>
                <c:pt idx="429">
                  <c:v>149.93</c:v>
                </c:pt>
                <c:pt idx="430">
                  <c:v>150.57</c:v>
                </c:pt>
                <c:pt idx="431">
                  <c:v>150.2</c:v>
                </c:pt>
                <c:pt idx="432">
                  <c:v>149.67</c:v>
                </c:pt>
                <c:pt idx="433">
                  <c:v>149.43</c:v>
                </c:pt>
                <c:pt idx="434">
                  <c:v>150.23</c:v>
                </c:pt>
                <c:pt idx="435">
                  <c:v>149.38</c:v>
                </c:pt>
                <c:pt idx="436">
                  <c:v>150.03</c:v>
                </c:pt>
                <c:pt idx="437">
                  <c:v>149.0</c:v>
                </c:pt>
                <c:pt idx="438">
                  <c:v>149.21</c:v>
                </c:pt>
                <c:pt idx="439">
                  <c:v>149.76</c:v>
                </c:pt>
                <c:pt idx="440">
                  <c:v>150.9</c:v>
                </c:pt>
                <c:pt idx="441">
                  <c:v>150.62</c:v>
                </c:pt>
                <c:pt idx="442">
                  <c:v>150.77</c:v>
                </c:pt>
                <c:pt idx="443">
                  <c:v>151.44</c:v>
                </c:pt>
                <c:pt idx="444">
                  <c:v>151.04</c:v>
                </c:pt>
                <c:pt idx="445">
                  <c:v>149.64</c:v>
                </c:pt>
                <c:pt idx="446">
                  <c:v>149.13</c:v>
                </c:pt>
                <c:pt idx="447">
                  <c:v>148.53</c:v>
                </c:pt>
                <c:pt idx="448">
                  <c:v>149.11</c:v>
                </c:pt>
                <c:pt idx="449">
                  <c:v>149.34</c:v>
                </c:pt>
                <c:pt idx="450">
                  <c:v>150.66</c:v>
                </c:pt>
                <c:pt idx="451">
                  <c:v>149.87</c:v>
                </c:pt>
                <c:pt idx="452">
                  <c:v>149.47</c:v>
                </c:pt>
                <c:pt idx="453">
                  <c:v>149.76</c:v>
                </c:pt>
                <c:pt idx="454">
                  <c:v>149.76</c:v>
                </c:pt>
                <c:pt idx="455">
                  <c:v>150.59</c:v>
                </c:pt>
                <c:pt idx="456">
                  <c:v>150.42</c:v>
                </c:pt>
                <c:pt idx="457">
                  <c:v>150.53</c:v>
                </c:pt>
                <c:pt idx="458">
                  <c:v>149.47</c:v>
                </c:pt>
                <c:pt idx="459">
                  <c:v>149.88</c:v>
                </c:pt>
                <c:pt idx="460">
                  <c:v>150.53</c:v>
                </c:pt>
                <c:pt idx="461">
                  <c:v>150.31</c:v>
                </c:pt>
                <c:pt idx="462">
                  <c:v>150.41</c:v>
                </c:pt>
                <c:pt idx="463">
                  <c:v>150.95</c:v>
                </c:pt>
                <c:pt idx="464">
                  <c:v>149.13</c:v>
                </c:pt>
                <c:pt idx="465">
                  <c:v>149.67</c:v>
                </c:pt>
                <c:pt idx="466">
                  <c:v>149.59</c:v>
                </c:pt>
                <c:pt idx="467">
                  <c:v>149.7</c:v>
                </c:pt>
                <c:pt idx="468">
                  <c:v>150.71</c:v>
                </c:pt>
                <c:pt idx="469">
                  <c:v>150.49</c:v>
                </c:pt>
                <c:pt idx="470">
                  <c:v>150.62</c:v>
                </c:pt>
                <c:pt idx="471">
                  <c:v>149.8</c:v>
                </c:pt>
                <c:pt idx="472">
                  <c:v>149.08</c:v>
                </c:pt>
                <c:pt idx="473">
                  <c:v>149.28</c:v>
                </c:pt>
                <c:pt idx="474">
                  <c:v>149.3</c:v>
                </c:pt>
                <c:pt idx="475">
                  <c:v>148.97</c:v>
                </c:pt>
                <c:pt idx="476">
                  <c:v>150.88</c:v>
                </c:pt>
                <c:pt idx="477">
                  <c:v>151.44</c:v>
                </c:pt>
                <c:pt idx="478">
                  <c:v>151.61</c:v>
                </c:pt>
                <c:pt idx="479">
                  <c:v>150.95</c:v>
                </c:pt>
                <c:pt idx="480">
                  <c:v>150.45</c:v>
                </c:pt>
                <c:pt idx="481">
                  <c:v>150.06</c:v>
                </c:pt>
                <c:pt idx="482">
                  <c:v>149.48</c:v>
                </c:pt>
                <c:pt idx="483">
                  <c:v>149.21</c:v>
                </c:pt>
                <c:pt idx="484">
                  <c:v>149.01</c:v>
                </c:pt>
                <c:pt idx="485">
                  <c:v>149.18</c:v>
                </c:pt>
                <c:pt idx="486">
                  <c:v>149.86</c:v>
                </c:pt>
                <c:pt idx="487">
                  <c:v>149.94</c:v>
                </c:pt>
                <c:pt idx="488">
                  <c:v>149.22</c:v>
                </c:pt>
                <c:pt idx="489">
                  <c:v>149.88</c:v>
                </c:pt>
                <c:pt idx="490">
                  <c:v>149.98</c:v>
                </c:pt>
                <c:pt idx="491">
                  <c:v>150.24</c:v>
                </c:pt>
                <c:pt idx="492">
                  <c:v>150.87</c:v>
                </c:pt>
                <c:pt idx="493">
                  <c:v>151.04</c:v>
                </c:pt>
                <c:pt idx="494">
                  <c:v>150.12</c:v>
                </c:pt>
                <c:pt idx="495">
                  <c:v>149.83</c:v>
                </c:pt>
                <c:pt idx="496">
                  <c:v>149.24</c:v>
                </c:pt>
                <c:pt idx="497">
                  <c:v>148.72</c:v>
                </c:pt>
                <c:pt idx="498">
                  <c:v>149.86</c:v>
                </c:pt>
                <c:pt idx="499">
                  <c:v>150.34</c:v>
                </c:pt>
                <c:pt idx="500">
                  <c:v>150.51</c:v>
                </c:pt>
                <c:pt idx="501">
                  <c:v>149.45</c:v>
                </c:pt>
                <c:pt idx="502">
                  <c:v>149.73</c:v>
                </c:pt>
                <c:pt idx="503">
                  <c:v>150.0</c:v>
                </c:pt>
                <c:pt idx="504">
                  <c:v>149.45</c:v>
                </c:pt>
                <c:pt idx="505">
                  <c:v>151.02</c:v>
                </c:pt>
                <c:pt idx="506">
                  <c:v>150.73</c:v>
                </c:pt>
                <c:pt idx="507">
                  <c:v>150.0</c:v>
                </c:pt>
                <c:pt idx="508">
                  <c:v>150.45</c:v>
                </c:pt>
                <c:pt idx="509">
                  <c:v>149.08</c:v>
                </c:pt>
                <c:pt idx="510">
                  <c:v>149.9</c:v>
                </c:pt>
                <c:pt idx="511">
                  <c:v>150.71</c:v>
                </c:pt>
                <c:pt idx="512">
                  <c:v>151.0</c:v>
                </c:pt>
                <c:pt idx="513">
                  <c:v>150.23</c:v>
                </c:pt>
                <c:pt idx="514">
                  <c:v>149.58</c:v>
                </c:pt>
                <c:pt idx="515">
                  <c:v>149.43</c:v>
                </c:pt>
                <c:pt idx="516">
                  <c:v>150.08</c:v>
                </c:pt>
                <c:pt idx="517">
                  <c:v>150.56</c:v>
                </c:pt>
                <c:pt idx="518">
                  <c:v>149.6</c:v>
                </c:pt>
                <c:pt idx="519">
                  <c:v>149.91</c:v>
                </c:pt>
                <c:pt idx="520">
                  <c:v>150.74</c:v>
                </c:pt>
                <c:pt idx="521">
                  <c:v>151.05</c:v>
                </c:pt>
                <c:pt idx="522">
                  <c:v>150.68</c:v>
                </c:pt>
                <c:pt idx="523">
                  <c:v>150.48</c:v>
                </c:pt>
                <c:pt idx="524">
                  <c:v>148.9</c:v>
                </c:pt>
                <c:pt idx="525">
                  <c:v>150.11</c:v>
                </c:pt>
                <c:pt idx="526">
                  <c:v>149.97</c:v>
                </c:pt>
                <c:pt idx="527">
                  <c:v>149.82</c:v>
                </c:pt>
                <c:pt idx="528">
                  <c:v>149.62</c:v>
                </c:pt>
                <c:pt idx="529">
                  <c:v>149.72</c:v>
                </c:pt>
                <c:pt idx="530">
                  <c:v>150.69</c:v>
                </c:pt>
                <c:pt idx="531">
                  <c:v>149.83</c:v>
                </c:pt>
                <c:pt idx="532">
                  <c:v>149.93</c:v>
                </c:pt>
                <c:pt idx="533">
                  <c:v>150.22</c:v>
                </c:pt>
                <c:pt idx="534">
                  <c:v>150.11</c:v>
                </c:pt>
                <c:pt idx="535">
                  <c:v>149.66</c:v>
                </c:pt>
                <c:pt idx="536">
                  <c:v>149.6</c:v>
                </c:pt>
                <c:pt idx="537">
                  <c:v>149.61</c:v>
                </c:pt>
                <c:pt idx="538">
                  <c:v>150.0</c:v>
                </c:pt>
                <c:pt idx="539">
                  <c:v>150.55</c:v>
                </c:pt>
                <c:pt idx="540">
                  <c:v>150.5</c:v>
                </c:pt>
                <c:pt idx="541">
                  <c:v>150.48</c:v>
                </c:pt>
                <c:pt idx="542">
                  <c:v>150.8</c:v>
                </c:pt>
                <c:pt idx="543">
                  <c:v>150.88</c:v>
                </c:pt>
                <c:pt idx="544">
                  <c:v>150.76</c:v>
                </c:pt>
                <c:pt idx="545">
                  <c:v>150.33</c:v>
                </c:pt>
                <c:pt idx="546">
                  <c:v>149.85</c:v>
                </c:pt>
                <c:pt idx="547">
                  <c:v>151.05</c:v>
                </c:pt>
                <c:pt idx="548">
                  <c:v>150.03</c:v>
                </c:pt>
                <c:pt idx="549">
                  <c:v>150.13</c:v>
                </c:pt>
                <c:pt idx="550">
                  <c:v>149.96</c:v>
                </c:pt>
                <c:pt idx="551">
                  <c:v>151.49</c:v>
                </c:pt>
                <c:pt idx="552">
                  <c:v>151.42</c:v>
                </c:pt>
                <c:pt idx="553">
                  <c:v>151.45</c:v>
                </c:pt>
                <c:pt idx="554">
                  <c:v>150.99</c:v>
                </c:pt>
                <c:pt idx="555">
                  <c:v>148.96</c:v>
                </c:pt>
                <c:pt idx="556">
                  <c:v>148.61</c:v>
                </c:pt>
                <c:pt idx="557">
                  <c:v>149.63</c:v>
                </c:pt>
                <c:pt idx="558">
                  <c:v>150.02</c:v>
                </c:pt>
                <c:pt idx="559">
                  <c:v>150.7</c:v>
                </c:pt>
                <c:pt idx="560">
                  <c:v>150.49</c:v>
                </c:pt>
                <c:pt idx="561">
                  <c:v>150.55</c:v>
                </c:pt>
                <c:pt idx="562">
                  <c:v>148.4</c:v>
                </c:pt>
                <c:pt idx="563">
                  <c:v>148.5</c:v>
                </c:pt>
                <c:pt idx="564">
                  <c:v>148.0</c:v>
                </c:pt>
                <c:pt idx="565">
                  <c:v>148.69</c:v>
                </c:pt>
                <c:pt idx="566">
                  <c:v>149.97</c:v>
                </c:pt>
                <c:pt idx="567">
                  <c:v>150.77</c:v>
                </c:pt>
                <c:pt idx="568">
                  <c:v>151.15</c:v>
                </c:pt>
                <c:pt idx="569">
                  <c:v>151.2</c:v>
                </c:pt>
                <c:pt idx="570">
                  <c:v>149.88</c:v>
                </c:pt>
                <c:pt idx="571">
                  <c:v>148.94</c:v>
                </c:pt>
                <c:pt idx="572">
                  <c:v>148.2</c:v>
                </c:pt>
                <c:pt idx="573">
                  <c:v>149.05</c:v>
                </c:pt>
                <c:pt idx="574">
                  <c:v>150.38</c:v>
                </c:pt>
                <c:pt idx="575">
                  <c:v>150.49</c:v>
                </c:pt>
                <c:pt idx="576">
                  <c:v>150.26</c:v>
                </c:pt>
                <c:pt idx="577">
                  <c:v>150.91</c:v>
                </c:pt>
                <c:pt idx="578">
                  <c:v>150.63</c:v>
                </c:pt>
                <c:pt idx="579">
                  <c:v>149.74</c:v>
                </c:pt>
                <c:pt idx="580">
                  <c:v>148.68</c:v>
                </c:pt>
                <c:pt idx="581">
                  <c:v>148.62</c:v>
                </c:pt>
                <c:pt idx="582">
                  <c:v>148.44</c:v>
                </c:pt>
                <c:pt idx="583">
                  <c:v>149.99</c:v>
                </c:pt>
                <c:pt idx="584">
                  <c:v>150.19</c:v>
                </c:pt>
                <c:pt idx="585">
                  <c:v>151.57</c:v>
                </c:pt>
                <c:pt idx="586">
                  <c:v>151.24</c:v>
                </c:pt>
                <c:pt idx="587">
                  <c:v>150.72</c:v>
                </c:pt>
                <c:pt idx="588">
                  <c:v>149.57</c:v>
                </c:pt>
                <c:pt idx="589">
                  <c:v>148.99</c:v>
                </c:pt>
                <c:pt idx="590">
                  <c:v>149.91</c:v>
                </c:pt>
                <c:pt idx="591">
                  <c:v>150.39</c:v>
                </c:pt>
                <c:pt idx="592">
                  <c:v>149.45</c:v>
                </c:pt>
                <c:pt idx="593">
                  <c:v>150.06</c:v>
                </c:pt>
                <c:pt idx="594">
                  <c:v>149.63</c:v>
                </c:pt>
                <c:pt idx="595">
                  <c:v>150.29</c:v>
                </c:pt>
                <c:pt idx="596">
                  <c:v>150.01</c:v>
                </c:pt>
                <c:pt idx="597">
                  <c:v>149.76</c:v>
                </c:pt>
                <c:pt idx="598">
                  <c:v>149.35</c:v>
                </c:pt>
                <c:pt idx="599">
                  <c:v>150.29</c:v>
                </c:pt>
                <c:pt idx="600">
                  <c:v>150.24</c:v>
                </c:pt>
                <c:pt idx="601">
                  <c:v>150.79</c:v>
                </c:pt>
                <c:pt idx="602">
                  <c:v>150.12</c:v>
                </c:pt>
                <c:pt idx="603">
                  <c:v>149.69</c:v>
                </c:pt>
                <c:pt idx="604">
                  <c:v>150.9</c:v>
                </c:pt>
                <c:pt idx="605">
                  <c:v>149.91</c:v>
                </c:pt>
                <c:pt idx="606">
                  <c:v>150.21</c:v>
                </c:pt>
                <c:pt idx="607">
                  <c:v>150.27</c:v>
                </c:pt>
                <c:pt idx="608">
                  <c:v>150.44</c:v>
                </c:pt>
                <c:pt idx="609">
                  <c:v>149.43</c:v>
                </c:pt>
                <c:pt idx="610">
                  <c:v>149.41</c:v>
                </c:pt>
                <c:pt idx="611">
                  <c:v>149.39</c:v>
                </c:pt>
                <c:pt idx="612">
                  <c:v>149.29</c:v>
                </c:pt>
                <c:pt idx="613">
                  <c:v>149.5</c:v>
                </c:pt>
                <c:pt idx="614">
                  <c:v>150.9</c:v>
                </c:pt>
                <c:pt idx="615">
                  <c:v>150.52</c:v>
                </c:pt>
                <c:pt idx="616">
                  <c:v>150.61</c:v>
                </c:pt>
                <c:pt idx="617">
                  <c:v>150.89</c:v>
                </c:pt>
                <c:pt idx="618">
                  <c:v>150.14</c:v>
                </c:pt>
                <c:pt idx="619">
                  <c:v>149.99</c:v>
                </c:pt>
                <c:pt idx="620">
                  <c:v>149.01</c:v>
                </c:pt>
                <c:pt idx="621">
                  <c:v>149.74</c:v>
                </c:pt>
                <c:pt idx="622">
                  <c:v>150.09</c:v>
                </c:pt>
                <c:pt idx="623">
                  <c:v>150.67</c:v>
                </c:pt>
                <c:pt idx="624">
                  <c:v>151.21</c:v>
                </c:pt>
                <c:pt idx="625">
                  <c:v>150.43</c:v>
                </c:pt>
                <c:pt idx="626">
                  <c:v>150.79</c:v>
                </c:pt>
                <c:pt idx="627">
                  <c:v>150.2</c:v>
                </c:pt>
                <c:pt idx="628">
                  <c:v>149.32</c:v>
                </c:pt>
                <c:pt idx="629">
                  <c:v>149.27</c:v>
                </c:pt>
                <c:pt idx="630">
                  <c:v>149.4</c:v>
                </c:pt>
                <c:pt idx="631">
                  <c:v>150.49</c:v>
                </c:pt>
                <c:pt idx="632">
                  <c:v>149.84</c:v>
                </c:pt>
                <c:pt idx="633">
                  <c:v>150.18</c:v>
                </c:pt>
                <c:pt idx="634">
                  <c:v>150.63</c:v>
                </c:pt>
                <c:pt idx="635">
                  <c:v>150.06</c:v>
                </c:pt>
                <c:pt idx="636">
                  <c:v>151.4</c:v>
                </c:pt>
                <c:pt idx="637">
                  <c:v>151.13</c:v>
                </c:pt>
                <c:pt idx="638">
                  <c:v>150.89</c:v>
                </c:pt>
                <c:pt idx="639">
                  <c:v>150.47</c:v>
                </c:pt>
                <c:pt idx="640">
                  <c:v>150.05</c:v>
                </c:pt>
                <c:pt idx="641">
                  <c:v>149.39</c:v>
                </c:pt>
                <c:pt idx="642">
                  <c:v>148.84</c:v>
                </c:pt>
                <c:pt idx="643">
                  <c:v>149.33</c:v>
                </c:pt>
                <c:pt idx="644">
                  <c:v>149.8</c:v>
                </c:pt>
                <c:pt idx="645">
                  <c:v>150.09</c:v>
                </c:pt>
                <c:pt idx="646">
                  <c:v>150.75</c:v>
                </c:pt>
                <c:pt idx="647">
                  <c:v>150.47</c:v>
                </c:pt>
                <c:pt idx="648">
                  <c:v>150.18</c:v>
                </c:pt>
                <c:pt idx="649">
                  <c:v>150.07</c:v>
                </c:pt>
                <c:pt idx="650">
                  <c:v>150.26</c:v>
                </c:pt>
                <c:pt idx="651">
                  <c:v>149.18</c:v>
                </c:pt>
                <c:pt idx="652">
                  <c:v>148.51</c:v>
                </c:pt>
                <c:pt idx="653">
                  <c:v>148.67</c:v>
                </c:pt>
                <c:pt idx="654">
                  <c:v>149.06</c:v>
                </c:pt>
                <c:pt idx="655">
                  <c:v>149.61</c:v>
                </c:pt>
                <c:pt idx="656">
                  <c:v>151.63</c:v>
                </c:pt>
                <c:pt idx="657">
                  <c:v>151.83</c:v>
                </c:pt>
                <c:pt idx="658">
                  <c:v>151.21</c:v>
                </c:pt>
                <c:pt idx="659">
                  <c:v>150.42</c:v>
                </c:pt>
                <c:pt idx="660">
                  <c:v>149.76</c:v>
                </c:pt>
                <c:pt idx="661">
                  <c:v>149.63</c:v>
                </c:pt>
                <c:pt idx="662">
                  <c:v>148.81</c:v>
                </c:pt>
                <c:pt idx="663">
                  <c:v>149.52</c:v>
                </c:pt>
                <c:pt idx="664">
                  <c:v>149.16</c:v>
                </c:pt>
                <c:pt idx="665">
                  <c:v>150.94</c:v>
                </c:pt>
                <c:pt idx="666">
                  <c:v>150.36</c:v>
                </c:pt>
                <c:pt idx="667">
                  <c:v>150.7</c:v>
                </c:pt>
                <c:pt idx="668">
                  <c:v>150.01</c:v>
                </c:pt>
                <c:pt idx="669">
                  <c:v>149.05</c:v>
                </c:pt>
                <c:pt idx="670">
                  <c:v>148.77</c:v>
                </c:pt>
                <c:pt idx="671">
                  <c:v>149.11</c:v>
                </c:pt>
                <c:pt idx="672">
                  <c:v>148.65</c:v>
                </c:pt>
                <c:pt idx="673">
                  <c:v>149.84</c:v>
                </c:pt>
                <c:pt idx="674">
                  <c:v>149.58</c:v>
                </c:pt>
                <c:pt idx="675">
                  <c:v>150.61</c:v>
                </c:pt>
                <c:pt idx="676">
                  <c:v>151.61</c:v>
                </c:pt>
                <c:pt idx="677">
                  <c:v>152.05</c:v>
                </c:pt>
                <c:pt idx="678">
                  <c:v>150.6</c:v>
                </c:pt>
                <c:pt idx="679">
                  <c:v>149.38</c:v>
                </c:pt>
                <c:pt idx="680">
                  <c:v>149.13</c:v>
                </c:pt>
                <c:pt idx="681">
                  <c:v>148.28</c:v>
                </c:pt>
                <c:pt idx="682">
                  <c:v>148.79</c:v>
                </c:pt>
                <c:pt idx="683">
                  <c:v>150.03</c:v>
                </c:pt>
                <c:pt idx="684">
                  <c:v>150.74</c:v>
                </c:pt>
                <c:pt idx="685">
                  <c:v>151.3</c:v>
                </c:pt>
                <c:pt idx="686">
                  <c:v>151.93</c:v>
                </c:pt>
                <c:pt idx="687">
                  <c:v>149.96</c:v>
                </c:pt>
                <c:pt idx="688">
                  <c:v>149.25</c:v>
                </c:pt>
                <c:pt idx="689">
                  <c:v>148.38</c:v>
                </c:pt>
                <c:pt idx="690">
                  <c:v>149.24</c:v>
                </c:pt>
                <c:pt idx="691">
                  <c:v>149.63</c:v>
                </c:pt>
                <c:pt idx="692">
                  <c:v>149.59</c:v>
                </c:pt>
                <c:pt idx="693">
                  <c:v>149.98</c:v>
                </c:pt>
                <c:pt idx="694">
                  <c:v>149.53</c:v>
                </c:pt>
                <c:pt idx="695">
                  <c:v>149.78</c:v>
                </c:pt>
                <c:pt idx="696">
                  <c:v>149.86</c:v>
                </c:pt>
                <c:pt idx="697">
                  <c:v>150.83</c:v>
                </c:pt>
                <c:pt idx="698">
                  <c:v>150.25</c:v>
                </c:pt>
                <c:pt idx="699">
                  <c:v>150.51</c:v>
                </c:pt>
                <c:pt idx="700">
                  <c:v>149.66</c:v>
                </c:pt>
                <c:pt idx="701">
                  <c:v>149.01</c:v>
                </c:pt>
                <c:pt idx="702">
                  <c:v>149.22</c:v>
                </c:pt>
                <c:pt idx="703">
                  <c:v>149.78</c:v>
                </c:pt>
                <c:pt idx="704">
                  <c:v>149.88</c:v>
                </c:pt>
                <c:pt idx="705">
                  <c:v>150.8</c:v>
                </c:pt>
                <c:pt idx="706">
                  <c:v>151.55</c:v>
                </c:pt>
                <c:pt idx="707">
                  <c:v>150.55</c:v>
                </c:pt>
                <c:pt idx="708">
                  <c:v>149.74</c:v>
                </c:pt>
                <c:pt idx="709">
                  <c:v>150.23</c:v>
                </c:pt>
                <c:pt idx="710">
                  <c:v>150.98</c:v>
                </c:pt>
                <c:pt idx="711">
                  <c:v>149.85</c:v>
                </c:pt>
                <c:pt idx="712">
                  <c:v>149.75</c:v>
                </c:pt>
                <c:pt idx="713">
                  <c:v>149.61</c:v>
                </c:pt>
                <c:pt idx="714">
                  <c:v>149.1</c:v>
                </c:pt>
                <c:pt idx="715">
                  <c:v>148.75</c:v>
                </c:pt>
                <c:pt idx="716">
                  <c:v>150.13</c:v>
                </c:pt>
                <c:pt idx="717">
                  <c:v>150.21</c:v>
                </c:pt>
                <c:pt idx="718">
                  <c:v>151.04</c:v>
                </c:pt>
                <c:pt idx="719">
                  <c:v>150.41</c:v>
                </c:pt>
                <c:pt idx="720">
                  <c:v>150.0</c:v>
                </c:pt>
                <c:pt idx="721">
                  <c:v>149.32</c:v>
                </c:pt>
                <c:pt idx="722">
                  <c:v>148.44</c:v>
                </c:pt>
                <c:pt idx="723">
                  <c:v>149.4</c:v>
                </c:pt>
                <c:pt idx="724">
                  <c:v>148.49</c:v>
                </c:pt>
                <c:pt idx="725">
                  <c:v>149.22</c:v>
                </c:pt>
                <c:pt idx="726">
                  <c:v>148.75</c:v>
                </c:pt>
                <c:pt idx="727">
                  <c:v>148.51</c:v>
                </c:pt>
                <c:pt idx="728">
                  <c:v>149.43</c:v>
                </c:pt>
                <c:pt idx="729">
                  <c:v>149.39</c:v>
                </c:pt>
                <c:pt idx="730">
                  <c:v>149.01</c:v>
                </c:pt>
                <c:pt idx="731">
                  <c:v>148.31</c:v>
                </c:pt>
                <c:pt idx="732">
                  <c:v>149.56</c:v>
                </c:pt>
                <c:pt idx="733">
                  <c:v>149.42</c:v>
                </c:pt>
                <c:pt idx="734">
                  <c:v>149.44</c:v>
                </c:pt>
                <c:pt idx="735">
                  <c:v>150.39</c:v>
                </c:pt>
                <c:pt idx="736">
                  <c:v>150.48</c:v>
                </c:pt>
                <c:pt idx="737">
                  <c:v>150.77</c:v>
                </c:pt>
                <c:pt idx="738">
                  <c:v>150.68</c:v>
                </c:pt>
                <c:pt idx="739">
                  <c:v>150.42</c:v>
                </c:pt>
                <c:pt idx="740">
                  <c:v>149.79</c:v>
                </c:pt>
                <c:pt idx="741">
                  <c:v>149.03</c:v>
                </c:pt>
                <c:pt idx="742">
                  <c:v>148.94</c:v>
                </c:pt>
                <c:pt idx="743">
                  <c:v>149.64</c:v>
                </c:pt>
                <c:pt idx="744">
                  <c:v>149.4</c:v>
                </c:pt>
                <c:pt idx="745">
                  <c:v>150.2</c:v>
                </c:pt>
                <c:pt idx="746">
                  <c:v>150.48</c:v>
                </c:pt>
                <c:pt idx="747">
                  <c:v>149.04</c:v>
                </c:pt>
                <c:pt idx="748">
                  <c:v>149.94</c:v>
                </c:pt>
                <c:pt idx="749">
                  <c:v>150.6</c:v>
                </c:pt>
                <c:pt idx="750">
                  <c:v>150.48</c:v>
                </c:pt>
                <c:pt idx="751">
                  <c:v>150.55</c:v>
                </c:pt>
                <c:pt idx="752">
                  <c:v>149.52</c:v>
                </c:pt>
                <c:pt idx="753">
                  <c:v>148.71</c:v>
                </c:pt>
                <c:pt idx="754">
                  <c:v>150.24</c:v>
                </c:pt>
                <c:pt idx="755">
                  <c:v>150.81</c:v>
                </c:pt>
                <c:pt idx="756">
                  <c:v>151.1</c:v>
                </c:pt>
                <c:pt idx="757">
                  <c:v>150.49</c:v>
                </c:pt>
                <c:pt idx="758">
                  <c:v>149.81</c:v>
                </c:pt>
                <c:pt idx="759">
                  <c:v>149.47</c:v>
                </c:pt>
                <c:pt idx="760">
                  <c:v>149.08</c:v>
                </c:pt>
                <c:pt idx="761">
                  <c:v>150.07</c:v>
                </c:pt>
                <c:pt idx="762">
                  <c:v>150.89</c:v>
                </c:pt>
                <c:pt idx="763">
                  <c:v>150.38</c:v>
                </c:pt>
                <c:pt idx="764">
                  <c:v>149.25</c:v>
                </c:pt>
                <c:pt idx="765">
                  <c:v>149.44</c:v>
                </c:pt>
                <c:pt idx="766">
                  <c:v>150.12</c:v>
                </c:pt>
                <c:pt idx="767">
                  <c:v>150.62</c:v>
                </c:pt>
                <c:pt idx="768">
                  <c:v>150.63</c:v>
                </c:pt>
                <c:pt idx="769">
                  <c:v>149.11</c:v>
                </c:pt>
                <c:pt idx="770">
                  <c:v>149.18</c:v>
                </c:pt>
                <c:pt idx="771">
                  <c:v>149.56</c:v>
                </c:pt>
                <c:pt idx="772">
                  <c:v>149.68</c:v>
                </c:pt>
                <c:pt idx="773">
                  <c:v>150.2</c:v>
                </c:pt>
                <c:pt idx="774">
                  <c:v>150.03</c:v>
                </c:pt>
                <c:pt idx="775">
                  <c:v>150.16</c:v>
                </c:pt>
                <c:pt idx="776">
                  <c:v>150.16</c:v>
                </c:pt>
                <c:pt idx="777">
                  <c:v>150.21</c:v>
                </c:pt>
                <c:pt idx="778">
                  <c:v>150.79</c:v>
                </c:pt>
                <c:pt idx="779">
                  <c:v>151.37</c:v>
                </c:pt>
                <c:pt idx="780">
                  <c:v>151.06</c:v>
                </c:pt>
                <c:pt idx="781">
                  <c:v>149.95</c:v>
                </c:pt>
                <c:pt idx="782">
                  <c:v>149.71</c:v>
                </c:pt>
                <c:pt idx="783">
                  <c:v>148.65</c:v>
                </c:pt>
                <c:pt idx="784">
                  <c:v>147.96</c:v>
                </c:pt>
                <c:pt idx="785">
                  <c:v>149.08</c:v>
                </c:pt>
                <c:pt idx="786">
                  <c:v>149.9</c:v>
                </c:pt>
                <c:pt idx="787">
                  <c:v>151.03</c:v>
                </c:pt>
                <c:pt idx="788">
                  <c:v>151.43</c:v>
                </c:pt>
                <c:pt idx="789">
                  <c:v>150.86</c:v>
                </c:pt>
                <c:pt idx="790">
                  <c:v>151.17</c:v>
                </c:pt>
                <c:pt idx="791">
                  <c:v>150.27</c:v>
                </c:pt>
                <c:pt idx="792">
                  <c:v>150.6</c:v>
                </c:pt>
                <c:pt idx="793">
                  <c:v>149.38</c:v>
                </c:pt>
                <c:pt idx="794">
                  <c:v>149.01</c:v>
                </c:pt>
                <c:pt idx="795">
                  <c:v>149.1</c:v>
                </c:pt>
                <c:pt idx="796">
                  <c:v>149.64</c:v>
                </c:pt>
                <c:pt idx="797">
                  <c:v>150.44</c:v>
                </c:pt>
                <c:pt idx="798">
                  <c:v>150.45</c:v>
                </c:pt>
                <c:pt idx="799">
                  <c:v>150.98</c:v>
                </c:pt>
                <c:pt idx="800">
                  <c:v>151.13</c:v>
                </c:pt>
                <c:pt idx="801">
                  <c:v>149.9</c:v>
                </c:pt>
                <c:pt idx="802">
                  <c:v>149.31</c:v>
                </c:pt>
                <c:pt idx="803">
                  <c:v>149.29</c:v>
                </c:pt>
                <c:pt idx="804">
                  <c:v>148.34</c:v>
                </c:pt>
                <c:pt idx="805">
                  <c:v>150.69</c:v>
                </c:pt>
                <c:pt idx="806">
                  <c:v>151.03</c:v>
                </c:pt>
                <c:pt idx="807">
                  <c:v>150.65</c:v>
                </c:pt>
                <c:pt idx="808">
                  <c:v>150.53</c:v>
                </c:pt>
                <c:pt idx="809">
                  <c:v>149.65</c:v>
                </c:pt>
                <c:pt idx="810">
                  <c:v>149.59</c:v>
                </c:pt>
                <c:pt idx="811">
                  <c:v>149.41</c:v>
                </c:pt>
                <c:pt idx="812">
                  <c:v>150.26</c:v>
                </c:pt>
                <c:pt idx="813">
                  <c:v>149.71</c:v>
                </c:pt>
                <c:pt idx="814">
                  <c:v>150.02</c:v>
                </c:pt>
                <c:pt idx="815">
                  <c:v>150.4</c:v>
                </c:pt>
                <c:pt idx="816">
                  <c:v>150.47</c:v>
                </c:pt>
                <c:pt idx="817">
                  <c:v>149.32</c:v>
                </c:pt>
                <c:pt idx="818">
                  <c:v>149.38</c:v>
                </c:pt>
                <c:pt idx="819">
                  <c:v>149.08</c:v>
                </c:pt>
                <c:pt idx="820">
                  <c:v>149.48</c:v>
                </c:pt>
                <c:pt idx="821">
                  <c:v>149.99</c:v>
                </c:pt>
                <c:pt idx="822">
                  <c:v>150.07</c:v>
                </c:pt>
                <c:pt idx="823">
                  <c:v>150.51</c:v>
                </c:pt>
                <c:pt idx="824">
                  <c:v>150.77</c:v>
                </c:pt>
                <c:pt idx="825">
                  <c:v>150.35</c:v>
                </c:pt>
                <c:pt idx="826">
                  <c:v>150.21</c:v>
                </c:pt>
                <c:pt idx="827">
                  <c:v>149.98</c:v>
                </c:pt>
                <c:pt idx="828">
                  <c:v>148.48</c:v>
                </c:pt>
                <c:pt idx="829">
                  <c:v>150.24</c:v>
                </c:pt>
                <c:pt idx="830">
                  <c:v>150.6</c:v>
                </c:pt>
                <c:pt idx="831">
                  <c:v>150.46</c:v>
                </c:pt>
                <c:pt idx="832">
                  <c:v>151.34</c:v>
                </c:pt>
                <c:pt idx="833">
                  <c:v>151.02</c:v>
                </c:pt>
                <c:pt idx="834">
                  <c:v>151.82</c:v>
                </c:pt>
                <c:pt idx="835">
                  <c:v>150.52</c:v>
                </c:pt>
                <c:pt idx="836">
                  <c:v>149.86</c:v>
                </c:pt>
                <c:pt idx="837">
                  <c:v>149.16</c:v>
                </c:pt>
                <c:pt idx="838">
                  <c:v>148.56</c:v>
                </c:pt>
                <c:pt idx="839">
                  <c:v>149.03</c:v>
                </c:pt>
                <c:pt idx="840">
                  <c:v>149.46</c:v>
                </c:pt>
                <c:pt idx="841">
                  <c:v>151.16</c:v>
                </c:pt>
                <c:pt idx="842">
                  <c:v>150.73</c:v>
                </c:pt>
                <c:pt idx="843">
                  <c:v>150.25</c:v>
                </c:pt>
                <c:pt idx="844">
                  <c:v>150.39</c:v>
                </c:pt>
                <c:pt idx="845">
                  <c:v>149.17</c:v>
                </c:pt>
                <c:pt idx="846">
                  <c:v>149.82</c:v>
                </c:pt>
                <c:pt idx="847">
                  <c:v>149.5</c:v>
                </c:pt>
                <c:pt idx="848">
                  <c:v>149.9</c:v>
                </c:pt>
                <c:pt idx="849">
                  <c:v>149.8</c:v>
                </c:pt>
                <c:pt idx="850">
                  <c:v>149.86</c:v>
                </c:pt>
                <c:pt idx="851">
                  <c:v>150.06</c:v>
                </c:pt>
                <c:pt idx="852">
                  <c:v>150.7</c:v>
                </c:pt>
                <c:pt idx="853">
                  <c:v>150.39</c:v>
                </c:pt>
                <c:pt idx="854">
                  <c:v>149.95</c:v>
                </c:pt>
                <c:pt idx="855">
                  <c:v>150.04</c:v>
                </c:pt>
                <c:pt idx="856">
                  <c:v>149.6</c:v>
                </c:pt>
                <c:pt idx="857">
                  <c:v>149.58</c:v>
                </c:pt>
                <c:pt idx="858">
                  <c:v>149.56</c:v>
                </c:pt>
                <c:pt idx="859">
                  <c:v>149.72</c:v>
                </c:pt>
                <c:pt idx="860">
                  <c:v>150.53</c:v>
                </c:pt>
                <c:pt idx="861">
                  <c:v>150.03</c:v>
                </c:pt>
                <c:pt idx="862">
                  <c:v>150.95</c:v>
                </c:pt>
                <c:pt idx="863">
                  <c:v>150.86</c:v>
                </c:pt>
                <c:pt idx="864">
                  <c:v>150.98</c:v>
                </c:pt>
                <c:pt idx="865">
                  <c:v>150.26</c:v>
                </c:pt>
                <c:pt idx="866">
                  <c:v>150.65</c:v>
                </c:pt>
                <c:pt idx="867">
                  <c:v>149.47</c:v>
                </c:pt>
                <c:pt idx="868">
                  <c:v>148.87</c:v>
                </c:pt>
                <c:pt idx="869">
                  <c:v>149.87</c:v>
                </c:pt>
                <c:pt idx="870">
                  <c:v>150.78</c:v>
                </c:pt>
                <c:pt idx="871">
                  <c:v>151.68</c:v>
                </c:pt>
                <c:pt idx="872">
                  <c:v>151.13</c:v>
                </c:pt>
                <c:pt idx="873">
                  <c:v>150.74</c:v>
                </c:pt>
                <c:pt idx="874">
                  <c:v>150.09</c:v>
                </c:pt>
                <c:pt idx="875">
                  <c:v>149.23</c:v>
                </c:pt>
                <c:pt idx="876">
                  <c:v>149.17</c:v>
                </c:pt>
                <c:pt idx="877">
                  <c:v>149.69</c:v>
                </c:pt>
                <c:pt idx="878">
                  <c:v>149.4</c:v>
                </c:pt>
                <c:pt idx="879">
                  <c:v>150.19</c:v>
                </c:pt>
                <c:pt idx="880">
                  <c:v>150.23</c:v>
                </c:pt>
                <c:pt idx="881">
                  <c:v>151.1</c:v>
                </c:pt>
                <c:pt idx="882">
                  <c:v>150.92</c:v>
                </c:pt>
                <c:pt idx="883">
                  <c:v>150.95</c:v>
                </c:pt>
                <c:pt idx="884">
                  <c:v>150.53</c:v>
                </c:pt>
                <c:pt idx="885">
                  <c:v>150.07</c:v>
                </c:pt>
                <c:pt idx="886">
                  <c:v>150.58</c:v>
                </c:pt>
                <c:pt idx="887">
                  <c:v>149.12</c:v>
                </c:pt>
                <c:pt idx="888">
                  <c:v>150.49</c:v>
                </c:pt>
                <c:pt idx="889">
                  <c:v>150.14</c:v>
                </c:pt>
                <c:pt idx="890">
                  <c:v>150.01</c:v>
                </c:pt>
                <c:pt idx="891">
                  <c:v>149.42</c:v>
                </c:pt>
                <c:pt idx="892">
                  <c:v>150.17</c:v>
                </c:pt>
                <c:pt idx="893">
                  <c:v>150.6</c:v>
                </c:pt>
                <c:pt idx="894">
                  <c:v>150.57</c:v>
                </c:pt>
                <c:pt idx="895">
                  <c:v>149.36</c:v>
                </c:pt>
                <c:pt idx="896">
                  <c:v>150.4</c:v>
                </c:pt>
                <c:pt idx="897">
                  <c:v>150.39</c:v>
                </c:pt>
                <c:pt idx="898">
                  <c:v>149.71</c:v>
                </c:pt>
                <c:pt idx="899">
                  <c:v>150.45</c:v>
                </c:pt>
                <c:pt idx="900">
                  <c:v>150.72</c:v>
                </c:pt>
                <c:pt idx="901">
                  <c:v>150.06</c:v>
                </c:pt>
                <c:pt idx="902">
                  <c:v>149.7</c:v>
                </c:pt>
                <c:pt idx="903">
                  <c:v>150.02</c:v>
                </c:pt>
                <c:pt idx="904">
                  <c:v>150.37</c:v>
                </c:pt>
                <c:pt idx="905">
                  <c:v>149.73</c:v>
                </c:pt>
                <c:pt idx="906">
                  <c:v>149.86</c:v>
                </c:pt>
                <c:pt idx="907">
                  <c:v>149.73</c:v>
                </c:pt>
                <c:pt idx="908">
                  <c:v>149.69</c:v>
                </c:pt>
                <c:pt idx="909">
                  <c:v>149.7</c:v>
                </c:pt>
                <c:pt idx="910">
                  <c:v>149.54</c:v>
                </c:pt>
                <c:pt idx="911">
                  <c:v>150.54</c:v>
                </c:pt>
                <c:pt idx="912">
                  <c:v>149.59</c:v>
                </c:pt>
                <c:pt idx="913">
                  <c:v>149.25</c:v>
                </c:pt>
                <c:pt idx="914">
                  <c:v>149.53</c:v>
                </c:pt>
                <c:pt idx="915">
                  <c:v>149.71</c:v>
                </c:pt>
                <c:pt idx="916">
                  <c:v>149.42</c:v>
                </c:pt>
                <c:pt idx="917">
                  <c:v>149.69</c:v>
                </c:pt>
                <c:pt idx="918">
                  <c:v>150.25</c:v>
                </c:pt>
                <c:pt idx="919">
                  <c:v>150.57</c:v>
                </c:pt>
                <c:pt idx="920">
                  <c:v>150.42</c:v>
                </c:pt>
                <c:pt idx="921">
                  <c:v>150.51</c:v>
                </c:pt>
                <c:pt idx="922">
                  <c:v>150.09</c:v>
                </c:pt>
                <c:pt idx="923">
                  <c:v>148.79</c:v>
                </c:pt>
                <c:pt idx="924">
                  <c:v>149.09</c:v>
                </c:pt>
                <c:pt idx="925">
                  <c:v>149.15</c:v>
                </c:pt>
                <c:pt idx="926">
                  <c:v>148.97</c:v>
                </c:pt>
                <c:pt idx="927">
                  <c:v>149.88</c:v>
                </c:pt>
                <c:pt idx="928">
                  <c:v>150.39</c:v>
                </c:pt>
                <c:pt idx="929">
                  <c:v>150.15</c:v>
                </c:pt>
                <c:pt idx="930">
                  <c:v>150.14</c:v>
                </c:pt>
                <c:pt idx="931">
                  <c:v>150.59</c:v>
                </c:pt>
                <c:pt idx="932">
                  <c:v>150.46</c:v>
                </c:pt>
                <c:pt idx="933">
                  <c:v>150.07</c:v>
                </c:pt>
                <c:pt idx="934">
                  <c:v>150.06</c:v>
                </c:pt>
                <c:pt idx="935">
                  <c:v>150.0</c:v>
                </c:pt>
                <c:pt idx="936">
                  <c:v>149.04</c:v>
                </c:pt>
                <c:pt idx="937">
                  <c:v>149.04</c:v>
                </c:pt>
                <c:pt idx="938">
                  <c:v>149.35</c:v>
                </c:pt>
                <c:pt idx="939">
                  <c:v>149.38</c:v>
                </c:pt>
                <c:pt idx="940">
                  <c:v>149.57</c:v>
                </c:pt>
                <c:pt idx="941">
                  <c:v>149.94</c:v>
                </c:pt>
                <c:pt idx="942">
                  <c:v>150.28</c:v>
                </c:pt>
                <c:pt idx="943">
                  <c:v>150.96</c:v>
                </c:pt>
                <c:pt idx="944">
                  <c:v>149.89</c:v>
                </c:pt>
                <c:pt idx="945">
                  <c:v>149.63</c:v>
                </c:pt>
                <c:pt idx="946">
                  <c:v>149.5</c:v>
                </c:pt>
                <c:pt idx="947">
                  <c:v>149.74</c:v>
                </c:pt>
                <c:pt idx="948">
                  <c:v>149.24</c:v>
                </c:pt>
                <c:pt idx="949">
                  <c:v>150.25</c:v>
                </c:pt>
                <c:pt idx="950">
                  <c:v>149.94</c:v>
                </c:pt>
                <c:pt idx="951">
                  <c:v>149.61</c:v>
                </c:pt>
                <c:pt idx="952">
                  <c:v>150.09</c:v>
                </c:pt>
                <c:pt idx="953">
                  <c:v>149.78</c:v>
                </c:pt>
                <c:pt idx="954">
                  <c:v>150.04</c:v>
                </c:pt>
                <c:pt idx="955">
                  <c:v>150.72</c:v>
                </c:pt>
                <c:pt idx="956">
                  <c:v>150.59</c:v>
                </c:pt>
                <c:pt idx="957">
                  <c:v>151.3</c:v>
                </c:pt>
                <c:pt idx="958">
                  <c:v>151.18</c:v>
                </c:pt>
                <c:pt idx="959">
                  <c:v>150.35</c:v>
                </c:pt>
                <c:pt idx="960">
                  <c:v>148.54</c:v>
                </c:pt>
                <c:pt idx="961">
                  <c:v>148.41</c:v>
                </c:pt>
                <c:pt idx="962">
                  <c:v>148.05</c:v>
                </c:pt>
                <c:pt idx="963">
                  <c:v>149.81</c:v>
                </c:pt>
                <c:pt idx="964">
                  <c:v>150.85</c:v>
                </c:pt>
                <c:pt idx="965">
                  <c:v>150.24</c:v>
                </c:pt>
                <c:pt idx="966">
                  <c:v>150.94</c:v>
                </c:pt>
                <c:pt idx="967">
                  <c:v>150.36</c:v>
                </c:pt>
                <c:pt idx="968">
                  <c:v>150.19</c:v>
                </c:pt>
                <c:pt idx="969">
                  <c:v>149.98</c:v>
                </c:pt>
                <c:pt idx="970">
                  <c:v>149.37</c:v>
                </c:pt>
                <c:pt idx="971">
                  <c:v>150.1</c:v>
                </c:pt>
                <c:pt idx="972">
                  <c:v>150.04</c:v>
                </c:pt>
                <c:pt idx="973">
                  <c:v>150.72</c:v>
                </c:pt>
                <c:pt idx="974">
                  <c:v>150.55</c:v>
                </c:pt>
                <c:pt idx="975">
                  <c:v>149.79</c:v>
                </c:pt>
                <c:pt idx="976">
                  <c:v>149.44</c:v>
                </c:pt>
                <c:pt idx="977">
                  <c:v>150.18</c:v>
                </c:pt>
                <c:pt idx="978">
                  <c:v>149.65</c:v>
                </c:pt>
                <c:pt idx="979">
                  <c:v>148.81</c:v>
                </c:pt>
                <c:pt idx="980">
                  <c:v>149.93</c:v>
                </c:pt>
                <c:pt idx="981">
                  <c:v>149.96</c:v>
                </c:pt>
                <c:pt idx="982">
                  <c:v>150.12</c:v>
                </c:pt>
                <c:pt idx="983">
                  <c:v>149.9</c:v>
                </c:pt>
                <c:pt idx="984">
                  <c:v>149.76</c:v>
                </c:pt>
                <c:pt idx="985">
                  <c:v>149.54</c:v>
                </c:pt>
                <c:pt idx="986">
                  <c:v>150.28</c:v>
                </c:pt>
                <c:pt idx="987">
                  <c:v>150.68</c:v>
                </c:pt>
                <c:pt idx="988">
                  <c:v>150.31</c:v>
                </c:pt>
                <c:pt idx="989">
                  <c:v>149.39</c:v>
                </c:pt>
                <c:pt idx="990">
                  <c:v>149.49</c:v>
                </c:pt>
                <c:pt idx="991">
                  <c:v>149.84</c:v>
                </c:pt>
                <c:pt idx="992">
                  <c:v>149.78</c:v>
                </c:pt>
                <c:pt idx="993">
                  <c:v>150.08</c:v>
                </c:pt>
                <c:pt idx="994">
                  <c:v>149.97</c:v>
                </c:pt>
                <c:pt idx="995">
                  <c:v>150.76</c:v>
                </c:pt>
                <c:pt idx="996">
                  <c:v>150.64</c:v>
                </c:pt>
                <c:pt idx="997">
                  <c:v>150.67</c:v>
                </c:pt>
                <c:pt idx="998">
                  <c:v>149.65</c:v>
                </c:pt>
                <c:pt idx="999">
                  <c:v>150.16</c:v>
                </c:pt>
                <c:pt idx="1000">
                  <c:v>150.64</c:v>
                </c:pt>
                <c:pt idx="1001">
                  <c:v>150.02</c:v>
                </c:pt>
                <c:pt idx="1002">
                  <c:v>149.92</c:v>
                </c:pt>
                <c:pt idx="1003">
                  <c:v>150.41</c:v>
                </c:pt>
                <c:pt idx="1004">
                  <c:v>149.65</c:v>
                </c:pt>
                <c:pt idx="1005">
                  <c:v>150.04</c:v>
                </c:pt>
                <c:pt idx="1006">
                  <c:v>149.98</c:v>
                </c:pt>
                <c:pt idx="1007">
                  <c:v>150.01</c:v>
                </c:pt>
                <c:pt idx="1008">
                  <c:v>149.46</c:v>
                </c:pt>
                <c:pt idx="1009">
                  <c:v>150.11</c:v>
                </c:pt>
                <c:pt idx="1010">
                  <c:v>149.81</c:v>
                </c:pt>
                <c:pt idx="1011">
                  <c:v>150.75</c:v>
                </c:pt>
                <c:pt idx="1012">
                  <c:v>149.29</c:v>
                </c:pt>
                <c:pt idx="1013">
                  <c:v>150.94</c:v>
                </c:pt>
                <c:pt idx="1014">
                  <c:v>150.19</c:v>
                </c:pt>
                <c:pt idx="1015">
                  <c:v>151.03</c:v>
                </c:pt>
                <c:pt idx="1016">
                  <c:v>150.0</c:v>
                </c:pt>
                <c:pt idx="1017">
                  <c:v>150.83</c:v>
                </c:pt>
                <c:pt idx="1018">
                  <c:v>150.14</c:v>
                </c:pt>
                <c:pt idx="1019">
                  <c:v>148.73</c:v>
                </c:pt>
                <c:pt idx="1020">
                  <c:v>148.97</c:v>
                </c:pt>
                <c:pt idx="1021">
                  <c:v>149.05</c:v>
                </c:pt>
                <c:pt idx="1022">
                  <c:v>149.7</c:v>
                </c:pt>
                <c:pt idx="1023">
                  <c:v>150.3</c:v>
                </c:pt>
                <c:pt idx="1024">
                  <c:v>150.26</c:v>
                </c:pt>
                <c:pt idx="1025">
                  <c:v>150.62</c:v>
                </c:pt>
                <c:pt idx="1026">
                  <c:v>149.4</c:v>
                </c:pt>
                <c:pt idx="1027">
                  <c:v>150.21</c:v>
                </c:pt>
                <c:pt idx="1028">
                  <c:v>150.25</c:v>
                </c:pt>
                <c:pt idx="1029">
                  <c:v>150.71</c:v>
                </c:pt>
                <c:pt idx="1030">
                  <c:v>150.38</c:v>
                </c:pt>
                <c:pt idx="1031">
                  <c:v>150.02</c:v>
                </c:pt>
                <c:pt idx="1032">
                  <c:v>149.83</c:v>
                </c:pt>
                <c:pt idx="1033">
                  <c:v>149.85</c:v>
                </c:pt>
                <c:pt idx="1034">
                  <c:v>150.28</c:v>
                </c:pt>
                <c:pt idx="1035">
                  <c:v>149.72</c:v>
                </c:pt>
                <c:pt idx="1036">
                  <c:v>149.91</c:v>
                </c:pt>
                <c:pt idx="1037">
                  <c:v>149.49</c:v>
                </c:pt>
                <c:pt idx="1038">
                  <c:v>149.88</c:v>
                </c:pt>
                <c:pt idx="1039">
                  <c:v>150.17</c:v>
                </c:pt>
                <c:pt idx="1040">
                  <c:v>150.48</c:v>
                </c:pt>
                <c:pt idx="1041">
                  <c:v>150.05</c:v>
                </c:pt>
                <c:pt idx="1042">
                  <c:v>150.37</c:v>
                </c:pt>
                <c:pt idx="1043">
                  <c:v>149.15</c:v>
                </c:pt>
                <c:pt idx="1044">
                  <c:v>150.86</c:v>
                </c:pt>
                <c:pt idx="1045">
                  <c:v>151.09</c:v>
                </c:pt>
                <c:pt idx="1046">
                  <c:v>149.8</c:v>
                </c:pt>
                <c:pt idx="1047">
                  <c:v>150.16</c:v>
                </c:pt>
                <c:pt idx="1048">
                  <c:v>149.47</c:v>
                </c:pt>
                <c:pt idx="1049">
                  <c:v>148.73</c:v>
                </c:pt>
                <c:pt idx="1050">
                  <c:v>149.47</c:v>
                </c:pt>
                <c:pt idx="1051">
                  <c:v>149.59</c:v>
                </c:pt>
                <c:pt idx="1052">
                  <c:v>149.94</c:v>
                </c:pt>
                <c:pt idx="1053">
                  <c:v>149.37</c:v>
                </c:pt>
                <c:pt idx="1054">
                  <c:v>150.21</c:v>
                </c:pt>
                <c:pt idx="1055">
                  <c:v>150.11</c:v>
                </c:pt>
                <c:pt idx="1056">
                  <c:v>150.46</c:v>
                </c:pt>
                <c:pt idx="1057">
                  <c:v>150.65</c:v>
                </c:pt>
                <c:pt idx="1058">
                  <c:v>149.72</c:v>
                </c:pt>
                <c:pt idx="1059">
                  <c:v>149.67</c:v>
                </c:pt>
                <c:pt idx="1060">
                  <c:v>149.55</c:v>
                </c:pt>
                <c:pt idx="1061">
                  <c:v>149.53</c:v>
                </c:pt>
                <c:pt idx="1062">
                  <c:v>149.47</c:v>
                </c:pt>
                <c:pt idx="1063">
                  <c:v>149.98</c:v>
                </c:pt>
                <c:pt idx="1064">
                  <c:v>149.76</c:v>
                </c:pt>
                <c:pt idx="1065">
                  <c:v>150.02</c:v>
                </c:pt>
                <c:pt idx="1066">
                  <c:v>150.46</c:v>
                </c:pt>
                <c:pt idx="1067">
                  <c:v>149.42</c:v>
                </c:pt>
                <c:pt idx="1068">
                  <c:v>150.03</c:v>
                </c:pt>
                <c:pt idx="1069">
                  <c:v>149.23</c:v>
                </c:pt>
                <c:pt idx="1070">
                  <c:v>149.85</c:v>
                </c:pt>
                <c:pt idx="1071">
                  <c:v>150.03</c:v>
                </c:pt>
                <c:pt idx="1072">
                  <c:v>150.52</c:v>
                </c:pt>
                <c:pt idx="1073">
                  <c:v>150.84</c:v>
                </c:pt>
                <c:pt idx="1074">
                  <c:v>149.49</c:v>
                </c:pt>
                <c:pt idx="1075">
                  <c:v>148.67</c:v>
                </c:pt>
                <c:pt idx="1076">
                  <c:v>148.33</c:v>
                </c:pt>
                <c:pt idx="1077">
                  <c:v>148.62</c:v>
                </c:pt>
                <c:pt idx="1078">
                  <c:v>149.89</c:v>
                </c:pt>
                <c:pt idx="1079">
                  <c:v>150.83</c:v>
                </c:pt>
                <c:pt idx="1080">
                  <c:v>150.95</c:v>
                </c:pt>
                <c:pt idx="1081">
                  <c:v>150.35</c:v>
                </c:pt>
                <c:pt idx="1082">
                  <c:v>151.32</c:v>
                </c:pt>
                <c:pt idx="1083">
                  <c:v>149.71</c:v>
                </c:pt>
                <c:pt idx="1084">
                  <c:v>149.45</c:v>
                </c:pt>
                <c:pt idx="1085">
                  <c:v>148.75</c:v>
                </c:pt>
                <c:pt idx="1086">
                  <c:v>149.57</c:v>
                </c:pt>
                <c:pt idx="1087">
                  <c:v>148.95</c:v>
                </c:pt>
                <c:pt idx="1088">
                  <c:v>150.91</c:v>
                </c:pt>
                <c:pt idx="1089">
                  <c:v>150.75</c:v>
                </c:pt>
                <c:pt idx="1090">
                  <c:v>150.5</c:v>
                </c:pt>
                <c:pt idx="1091">
                  <c:v>150.7</c:v>
                </c:pt>
                <c:pt idx="1092">
                  <c:v>149.64</c:v>
                </c:pt>
                <c:pt idx="1093">
                  <c:v>149.69</c:v>
                </c:pt>
                <c:pt idx="1094">
                  <c:v>149.69</c:v>
                </c:pt>
                <c:pt idx="1095">
                  <c:v>149.77</c:v>
                </c:pt>
                <c:pt idx="1096">
                  <c:v>149.74</c:v>
                </c:pt>
                <c:pt idx="1097">
                  <c:v>150.19</c:v>
                </c:pt>
                <c:pt idx="1098">
                  <c:v>150.74</c:v>
                </c:pt>
                <c:pt idx="1099">
                  <c:v>150.66</c:v>
                </c:pt>
                <c:pt idx="1100">
                  <c:v>149.78</c:v>
                </c:pt>
                <c:pt idx="1101">
                  <c:v>149.42</c:v>
                </c:pt>
                <c:pt idx="1102">
                  <c:v>149.12</c:v>
                </c:pt>
                <c:pt idx="1103">
                  <c:v>149.56</c:v>
                </c:pt>
                <c:pt idx="1104">
                  <c:v>149.75</c:v>
                </c:pt>
                <c:pt idx="1105">
                  <c:v>149.71</c:v>
                </c:pt>
                <c:pt idx="1106">
                  <c:v>149.95</c:v>
                </c:pt>
                <c:pt idx="1107">
                  <c:v>149.08</c:v>
                </c:pt>
                <c:pt idx="1108">
                  <c:v>150.4</c:v>
                </c:pt>
                <c:pt idx="1109">
                  <c:v>150.56</c:v>
                </c:pt>
                <c:pt idx="1110">
                  <c:v>150.3</c:v>
                </c:pt>
                <c:pt idx="1111">
                  <c:v>151.16</c:v>
                </c:pt>
                <c:pt idx="1112">
                  <c:v>150.53</c:v>
                </c:pt>
                <c:pt idx="1113">
                  <c:v>149.78</c:v>
                </c:pt>
                <c:pt idx="1114">
                  <c:v>150.03</c:v>
                </c:pt>
                <c:pt idx="1115">
                  <c:v>149.42</c:v>
                </c:pt>
                <c:pt idx="1116">
                  <c:v>149.33</c:v>
                </c:pt>
                <c:pt idx="1117">
                  <c:v>149.28</c:v>
                </c:pt>
                <c:pt idx="1118">
                  <c:v>150.03</c:v>
                </c:pt>
                <c:pt idx="1119">
                  <c:v>150.13</c:v>
                </c:pt>
                <c:pt idx="1120">
                  <c:v>151.23</c:v>
                </c:pt>
                <c:pt idx="1121">
                  <c:v>150.52</c:v>
                </c:pt>
                <c:pt idx="1122">
                  <c:v>150.29</c:v>
                </c:pt>
                <c:pt idx="1123">
                  <c:v>150.47</c:v>
                </c:pt>
                <c:pt idx="1124">
                  <c:v>149.86</c:v>
                </c:pt>
                <c:pt idx="1125">
                  <c:v>149.74</c:v>
                </c:pt>
                <c:pt idx="1126">
                  <c:v>149.64</c:v>
                </c:pt>
                <c:pt idx="1127">
                  <c:v>150.27</c:v>
                </c:pt>
                <c:pt idx="1128">
                  <c:v>149.01</c:v>
                </c:pt>
                <c:pt idx="1129">
                  <c:v>149.81</c:v>
                </c:pt>
                <c:pt idx="1130">
                  <c:v>150.08</c:v>
                </c:pt>
                <c:pt idx="1131">
                  <c:v>149.61</c:v>
                </c:pt>
                <c:pt idx="1132">
                  <c:v>150.28</c:v>
                </c:pt>
                <c:pt idx="1133">
                  <c:v>149.78</c:v>
                </c:pt>
                <c:pt idx="1134">
                  <c:v>149.86</c:v>
                </c:pt>
                <c:pt idx="1135">
                  <c:v>149.89</c:v>
                </c:pt>
                <c:pt idx="1136">
                  <c:v>149.65</c:v>
                </c:pt>
                <c:pt idx="1137">
                  <c:v>150.2</c:v>
                </c:pt>
                <c:pt idx="1138">
                  <c:v>150.2</c:v>
                </c:pt>
                <c:pt idx="1139">
                  <c:v>150.73</c:v>
                </c:pt>
                <c:pt idx="1140">
                  <c:v>149.99</c:v>
                </c:pt>
                <c:pt idx="1141">
                  <c:v>149.45</c:v>
                </c:pt>
                <c:pt idx="1142">
                  <c:v>150.02</c:v>
                </c:pt>
                <c:pt idx="1143">
                  <c:v>149.63</c:v>
                </c:pt>
                <c:pt idx="1144">
                  <c:v>150.41</c:v>
                </c:pt>
                <c:pt idx="1145">
                  <c:v>149.23</c:v>
                </c:pt>
                <c:pt idx="1146">
                  <c:v>150.32</c:v>
                </c:pt>
                <c:pt idx="1147">
                  <c:v>150.37</c:v>
                </c:pt>
                <c:pt idx="1148">
                  <c:v>150.42</c:v>
                </c:pt>
                <c:pt idx="1149">
                  <c:v>150.55</c:v>
                </c:pt>
                <c:pt idx="1150">
                  <c:v>151.05</c:v>
                </c:pt>
                <c:pt idx="1151">
                  <c:v>149.64</c:v>
                </c:pt>
                <c:pt idx="1152">
                  <c:v>149.05</c:v>
                </c:pt>
                <c:pt idx="1153">
                  <c:v>149.37</c:v>
                </c:pt>
                <c:pt idx="1154">
                  <c:v>149.02</c:v>
                </c:pt>
                <c:pt idx="1155">
                  <c:v>149.45</c:v>
                </c:pt>
                <c:pt idx="1156">
                  <c:v>150.02</c:v>
                </c:pt>
                <c:pt idx="1157">
                  <c:v>150.97</c:v>
                </c:pt>
                <c:pt idx="1158">
                  <c:v>150.96</c:v>
                </c:pt>
                <c:pt idx="1159">
                  <c:v>150.78</c:v>
                </c:pt>
                <c:pt idx="1160">
                  <c:v>151.19</c:v>
                </c:pt>
                <c:pt idx="1161">
                  <c:v>150.71</c:v>
                </c:pt>
                <c:pt idx="1162">
                  <c:v>148.77</c:v>
                </c:pt>
                <c:pt idx="1163">
                  <c:v>148.39</c:v>
                </c:pt>
                <c:pt idx="1164">
                  <c:v>148.58</c:v>
                </c:pt>
                <c:pt idx="1165">
                  <c:v>149.5</c:v>
                </c:pt>
                <c:pt idx="1166">
                  <c:v>149.76</c:v>
                </c:pt>
                <c:pt idx="1167">
                  <c:v>151.06</c:v>
                </c:pt>
                <c:pt idx="1168">
                  <c:v>152.03</c:v>
                </c:pt>
                <c:pt idx="1169">
                  <c:v>152.73</c:v>
                </c:pt>
                <c:pt idx="1170">
                  <c:v>151.47</c:v>
                </c:pt>
                <c:pt idx="1171">
                  <c:v>150.45</c:v>
                </c:pt>
                <c:pt idx="1172">
                  <c:v>149.62</c:v>
                </c:pt>
                <c:pt idx="1173">
                  <c:v>147.65</c:v>
                </c:pt>
                <c:pt idx="1174">
                  <c:v>147.92</c:v>
                </c:pt>
                <c:pt idx="1175">
                  <c:v>147.72</c:v>
                </c:pt>
                <c:pt idx="1176">
                  <c:v>149.13</c:v>
                </c:pt>
                <c:pt idx="1177">
                  <c:v>150.02</c:v>
                </c:pt>
                <c:pt idx="1178">
                  <c:v>150.28</c:v>
                </c:pt>
                <c:pt idx="1179">
                  <c:v>151.68</c:v>
                </c:pt>
                <c:pt idx="1180">
                  <c:v>151.98</c:v>
                </c:pt>
                <c:pt idx="1181">
                  <c:v>150.77</c:v>
                </c:pt>
                <c:pt idx="1182">
                  <c:v>150.41</c:v>
                </c:pt>
                <c:pt idx="1183">
                  <c:v>148.82</c:v>
                </c:pt>
                <c:pt idx="1184">
                  <c:v>148.94</c:v>
                </c:pt>
                <c:pt idx="1185">
                  <c:v>148.62</c:v>
                </c:pt>
                <c:pt idx="1186">
                  <c:v>148.44</c:v>
                </c:pt>
                <c:pt idx="1187">
                  <c:v>149.42</c:v>
                </c:pt>
                <c:pt idx="1188">
                  <c:v>150.74</c:v>
                </c:pt>
                <c:pt idx="1189">
                  <c:v>150.57</c:v>
                </c:pt>
                <c:pt idx="1190">
                  <c:v>151.31</c:v>
                </c:pt>
                <c:pt idx="1191">
                  <c:v>150.57</c:v>
                </c:pt>
                <c:pt idx="1192">
                  <c:v>150.39</c:v>
                </c:pt>
                <c:pt idx="1193">
                  <c:v>151.15</c:v>
                </c:pt>
                <c:pt idx="1194">
                  <c:v>150.62</c:v>
                </c:pt>
                <c:pt idx="1195">
                  <c:v>150.1</c:v>
                </c:pt>
                <c:pt idx="1196">
                  <c:v>148.11</c:v>
                </c:pt>
                <c:pt idx="1197">
                  <c:v>149.52</c:v>
                </c:pt>
                <c:pt idx="1198">
                  <c:v>149.4</c:v>
                </c:pt>
                <c:pt idx="1199">
                  <c:v>149.55</c:v>
                </c:pt>
                <c:pt idx="1200">
                  <c:v>150.0</c:v>
                </c:pt>
                <c:pt idx="1201">
                  <c:v>150.91</c:v>
                </c:pt>
                <c:pt idx="1202">
                  <c:v>150.73</c:v>
                </c:pt>
                <c:pt idx="1203">
                  <c:v>150.62</c:v>
                </c:pt>
                <c:pt idx="1204">
                  <c:v>150.01</c:v>
                </c:pt>
                <c:pt idx="1205">
                  <c:v>150.0</c:v>
                </c:pt>
                <c:pt idx="1206">
                  <c:v>149.19</c:v>
                </c:pt>
                <c:pt idx="1207">
                  <c:v>149.78</c:v>
                </c:pt>
                <c:pt idx="1208">
                  <c:v>150.61</c:v>
                </c:pt>
                <c:pt idx="1209">
                  <c:v>149.88</c:v>
                </c:pt>
                <c:pt idx="1210">
                  <c:v>150.33</c:v>
                </c:pt>
                <c:pt idx="1211">
                  <c:v>150.38</c:v>
                </c:pt>
                <c:pt idx="1212">
                  <c:v>150.44</c:v>
                </c:pt>
                <c:pt idx="1213">
                  <c:v>149.64</c:v>
                </c:pt>
                <c:pt idx="1214">
                  <c:v>150.32</c:v>
                </c:pt>
                <c:pt idx="1215">
                  <c:v>148.77</c:v>
                </c:pt>
                <c:pt idx="1216">
                  <c:v>149.48</c:v>
                </c:pt>
                <c:pt idx="1217">
                  <c:v>150.03</c:v>
                </c:pt>
                <c:pt idx="1218">
                  <c:v>150.29</c:v>
                </c:pt>
                <c:pt idx="1219">
                  <c:v>150.27</c:v>
                </c:pt>
                <c:pt idx="1220">
                  <c:v>149.93</c:v>
                </c:pt>
                <c:pt idx="1221">
                  <c:v>149.06</c:v>
                </c:pt>
                <c:pt idx="1222">
                  <c:v>149.75</c:v>
                </c:pt>
                <c:pt idx="1223">
                  <c:v>150.05</c:v>
                </c:pt>
                <c:pt idx="1224">
                  <c:v>149.97</c:v>
                </c:pt>
                <c:pt idx="1225">
                  <c:v>149.62</c:v>
                </c:pt>
                <c:pt idx="1226">
                  <c:v>149.83</c:v>
                </c:pt>
                <c:pt idx="1227">
                  <c:v>150.56</c:v>
                </c:pt>
                <c:pt idx="1228">
                  <c:v>151.39</c:v>
                </c:pt>
                <c:pt idx="1229">
                  <c:v>150.93</c:v>
                </c:pt>
                <c:pt idx="1230">
                  <c:v>150.25</c:v>
                </c:pt>
                <c:pt idx="1231">
                  <c:v>150.21</c:v>
                </c:pt>
                <c:pt idx="1232">
                  <c:v>148.44</c:v>
                </c:pt>
                <c:pt idx="1233">
                  <c:v>149.11</c:v>
                </c:pt>
                <c:pt idx="1234">
                  <c:v>149.48</c:v>
                </c:pt>
                <c:pt idx="1235">
                  <c:v>150.47</c:v>
                </c:pt>
                <c:pt idx="1236">
                  <c:v>150.99</c:v>
                </c:pt>
                <c:pt idx="1237">
                  <c:v>150.95</c:v>
                </c:pt>
                <c:pt idx="1238">
                  <c:v>151.48</c:v>
                </c:pt>
                <c:pt idx="1239">
                  <c:v>148.99</c:v>
                </c:pt>
                <c:pt idx="1240">
                  <c:v>149.06</c:v>
                </c:pt>
                <c:pt idx="1241">
                  <c:v>149.22</c:v>
                </c:pt>
                <c:pt idx="1242">
                  <c:v>149.53</c:v>
                </c:pt>
                <c:pt idx="1243">
                  <c:v>149.31</c:v>
                </c:pt>
                <c:pt idx="1244">
                  <c:v>150.32</c:v>
                </c:pt>
                <c:pt idx="1245">
                  <c:v>151.43</c:v>
                </c:pt>
                <c:pt idx="1246">
                  <c:v>151.69</c:v>
                </c:pt>
                <c:pt idx="1247">
                  <c:v>149.89</c:v>
                </c:pt>
                <c:pt idx="1248">
                  <c:v>150.05</c:v>
                </c:pt>
                <c:pt idx="1249">
                  <c:v>148.69</c:v>
                </c:pt>
                <c:pt idx="1250">
                  <c:v>149.46</c:v>
                </c:pt>
                <c:pt idx="1251">
                  <c:v>148.65</c:v>
                </c:pt>
                <c:pt idx="1252">
                  <c:v>149.98</c:v>
                </c:pt>
                <c:pt idx="1253">
                  <c:v>150.29</c:v>
                </c:pt>
                <c:pt idx="1254">
                  <c:v>151.24</c:v>
                </c:pt>
                <c:pt idx="1255">
                  <c:v>150.97</c:v>
                </c:pt>
                <c:pt idx="1256">
                  <c:v>150.01</c:v>
                </c:pt>
                <c:pt idx="1257">
                  <c:v>149.75</c:v>
                </c:pt>
                <c:pt idx="1258">
                  <c:v>149.67</c:v>
                </c:pt>
                <c:pt idx="1259">
                  <c:v>149.48</c:v>
                </c:pt>
                <c:pt idx="1260">
                  <c:v>149.66</c:v>
                </c:pt>
                <c:pt idx="1261">
                  <c:v>150.12</c:v>
                </c:pt>
                <c:pt idx="1262">
                  <c:v>149.25</c:v>
                </c:pt>
                <c:pt idx="1263">
                  <c:v>149.65</c:v>
                </c:pt>
                <c:pt idx="1264">
                  <c:v>150.08</c:v>
                </c:pt>
                <c:pt idx="1265">
                  <c:v>150.0</c:v>
                </c:pt>
                <c:pt idx="1266">
                  <c:v>150.17</c:v>
                </c:pt>
                <c:pt idx="1267">
                  <c:v>151.22</c:v>
                </c:pt>
                <c:pt idx="1268">
                  <c:v>150.0</c:v>
                </c:pt>
                <c:pt idx="1269">
                  <c:v>150.72</c:v>
                </c:pt>
                <c:pt idx="1270">
                  <c:v>150.25</c:v>
                </c:pt>
                <c:pt idx="1271">
                  <c:v>148.91</c:v>
                </c:pt>
                <c:pt idx="1272">
                  <c:v>149.29</c:v>
                </c:pt>
                <c:pt idx="1273">
                  <c:v>150.37</c:v>
                </c:pt>
                <c:pt idx="1274">
                  <c:v>150.77</c:v>
                </c:pt>
                <c:pt idx="1275">
                  <c:v>149.7</c:v>
                </c:pt>
                <c:pt idx="1276">
                  <c:v>149.49</c:v>
                </c:pt>
                <c:pt idx="1277">
                  <c:v>149.15</c:v>
                </c:pt>
                <c:pt idx="1278">
                  <c:v>149.22</c:v>
                </c:pt>
                <c:pt idx="1279">
                  <c:v>150.77</c:v>
                </c:pt>
                <c:pt idx="1280">
                  <c:v>152.12</c:v>
                </c:pt>
                <c:pt idx="1281">
                  <c:v>151.08</c:v>
                </c:pt>
                <c:pt idx="1282">
                  <c:v>150.36</c:v>
                </c:pt>
                <c:pt idx="1283">
                  <c:v>149.74</c:v>
                </c:pt>
                <c:pt idx="1284">
                  <c:v>149.09</c:v>
                </c:pt>
                <c:pt idx="1285">
                  <c:v>148.98</c:v>
                </c:pt>
                <c:pt idx="1286">
                  <c:v>150.35</c:v>
                </c:pt>
                <c:pt idx="1287">
                  <c:v>150.79</c:v>
                </c:pt>
                <c:pt idx="1288">
                  <c:v>152.11</c:v>
                </c:pt>
                <c:pt idx="1289">
                  <c:v>151.02</c:v>
                </c:pt>
                <c:pt idx="1290">
                  <c:v>149.44</c:v>
                </c:pt>
                <c:pt idx="1291">
                  <c:v>149.37</c:v>
                </c:pt>
                <c:pt idx="1292">
                  <c:v>148.7</c:v>
                </c:pt>
                <c:pt idx="1293">
                  <c:v>149.0</c:v>
                </c:pt>
                <c:pt idx="1294">
                  <c:v>149.81</c:v>
                </c:pt>
                <c:pt idx="1295">
                  <c:v>150.56</c:v>
                </c:pt>
                <c:pt idx="1296">
                  <c:v>150.04</c:v>
                </c:pt>
                <c:pt idx="1297">
                  <c:v>150.19</c:v>
                </c:pt>
                <c:pt idx="1298">
                  <c:v>150.59</c:v>
                </c:pt>
                <c:pt idx="1299">
                  <c:v>149.9</c:v>
                </c:pt>
                <c:pt idx="1300">
                  <c:v>149.69</c:v>
                </c:pt>
                <c:pt idx="1301">
                  <c:v>149.82</c:v>
                </c:pt>
                <c:pt idx="1302">
                  <c:v>149.35</c:v>
                </c:pt>
                <c:pt idx="1303">
                  <c:v>149.78</c:v>
                </c:pt>
                <c:pt idx="1304">
                  <c:v>150.61</c:v>
                </c:pt>
                <c:pt idx="1305">
                  <c:v>150.21</c:v>
                </c:pt>
                <c:pt idx="1306">
                  <c:v>149.87</c:v>
                </c:pt>
                <c:pt idx="1307">
                  <c:v>149.07</c:v>
                </c:pt>
                <c:pt idx="1308">
                  <c:v>149.45</c:v>
                </c:pt>
                <c:pt idx="1309">
                  <c:v>150.05</c:v>
                </c:pt>
                <c:pt idx="1310">
                  <c:v>150.56</c:v>
                </c:pt>
                <c:pt idx="1311">
                  <c:v>150.42</c:v>
                </c:pt>
                <c:pt idx="1312">
                  <c:v>150.44</c:v>
                </c:pt>
                <c:pt idx="1313">
                  <c:v>150.41</c:v>
                </c:pt>
                <c:pt idx="1314">
                  <c:v>150.44</c:v>
                </c:pt>
                <c:pt idx="1315">
                  <c:v>150.15</c:v>
                </c:pt>
                <c:pt idx="1316">
                  <c:v>150.98</c:v>
                </c:pt>
                <c:pt idx="1317">
                  <c:v>149.12</c:v>
                </c:pt>
                <c:pt idx="1318">
                  <c:v>148.36</c:v>
                </c:pt>
                <c:pt idx="1319">
                  <c:v>149.31</c:v>
                </c:pt>
                <c:pt idx="1320">
                  <c:v>148.66</c:v>
                </c:pt>
                <c:pt idx="1321">
                  <c:v>150.0</c:v>
                </c:pt>
                <c:pt idx="1322">
                  <c:v>149.51</c:v>
                </c:pt>
                <c:pt idx="1323">
                  <c:v>150.62</c:v>
                </c:pt>
                <c:pt idx="1324">
                  <c:v>150.93</c:v>
                </c:pt>
                <c:pt idx="1325">
                  <c:v>150.79</c:v>
                </c:pt>
                <c:pt idx="1326">
                  <c:v>150.03</c:v>
                </c:pt>
                <c:pt idx="1327">
                  <c:v>149.93</c:v>
                </c:pt>
                <c:pt idx="1328">
                  <c:v>149.74</c:v>
                </c:pt>
                <c:pt idx="1329">
                  <c:v>150.46</c:v>
                </c:pt>
                <c:pt idx="1330">
                  <c:v>150.0</c:v>
                </c:pt>
                <c:pt idx="1331">
                  <c:v>149.32</c:v>
                </c:pt>
                <c:pt idx="1332">
                  <c:v>150.04</c:v>
                </c:pt>
                <c:pt idx="1333">
                  <c:v>151.0</c:v>
                </c:pt>
                <c:pt idx="1334">
                  <c:v>151.28</c:v>
                </c:pt>
                <c:pt idx="1335">
                  <c:v>150.84</c:v>
                </c:pt>
                <c:pt idx="1336">
                  <c:v>149.35</c:v>
                </c:pt>
                <c:pt idx="1337">
                  <c:v>148.48</c:v>
                </c:pt>
                <c:pt idx="1338">
                  <c:v>149.63</c:v>
                </c:pt>
                <c:pt idx="1339">
                  <c:v>150.1</c:v>
                </c:pt>
                <c:pt idx="1340">
                  <c:v>149.82</c:v>
                </c:pt>
                <c:pt idx="1341">
                  <c:v>149.69</c:v>
                </c:pt>
                <c:pt idx="1342">
                  <c:v>149.55</c:v>
                </c:pt>
                <c:pt idx="1343">
                  <c:v>149.19</c:v>
                </c:pt>
                <c:pt idx="1344">
                  <c:v>149.56</c:v>
                </c:pt>
                <c:pt idx="1345">
                  <c:v>150.02</c:v>
                </c:pt>
                <c:pt idx="1346">
                  <c:v>150.77</c:v>
                </c:pt>
                <c:pt idx="1347">
                  <c:v>150.57</c:v>
                </c:pt>
                <c:pt idx="1348">
                  <c:v>150.69</c:v>
                </c:pt>
                <c:pt idx="1349">
                  <c:v>150.92</c:v>
                </c:pt>
                <c:pt idx="1350">
                  <c:v>150.17</c:v>
                </c:pt>
                <c:pt idx="1351">
                  <c:v>149.64</c:v>
                </c:pt>
                <c:pt idx="1352">
                  <c:v>150.54</c:v>
                </c:pt>
                <c:pt idx="1353">
                  <c:v>149.57</c:v>
                </c:pt>
                <c:pt idx="1354">
                  <c:v>150.7</c:v>
                </c:pt>
                <c:pt idx="1355">
                  <c:v>150.36</c:v>
                </c:pt>
                <c:pt idx="1356">
                  <c:v>149.88</c:v>
                </c:pt>
                <c:pt idx="1357">
                  <c:v>149.5</c:v>
                </c:pt>
                <c:pt idx="1358">
                  <c:v>149.25</c:v>
                </c:pt>
                <c:pt idx="1359">
                  <c:v>149.04</c:v>
                </c:pt>
                <c:pt idx="1360">
                  <c:v>149.35</c:v>
                </c:pt>
                <c:pt idx="1361">
                  <c:v>150.15</c:v>
                </c:pt>
                <c:pt idx="1362">
                  <c:v>149.47</c:v>
                </c:pt>
                <c:pt idx="1363">
                  <c:v>149.92</c:v>
                </c:pt>
                <c:pt idx="1364">
                  <c:v>149.73</c:v>
                </c:pt>
                <c:pt idx="1365">
                  <c:v>149.86</c:v>
                </c:pt>
                <c:pt idx="1366">
                  <c:v>150.27</c:v>
                </c:pt>
                <c:pt idx="1367">
                  <c:v>150.55</c:v>
                </c:pt>
                <c:pt idx="1368">
                  <c:v>150.26</c:v>
                </c:pt>
                <c:pt idx="1369">
                  <c:v>149.93</c:v>
                </c:pt>
                <c:pt idx="1370">
                  <c:v>149.78</c:v>
                </c:pt>
                <c:pt idx="1371">
                  <c:v>149.52</c:v>
                </c:pt>
                <c:pt idx="1372">
                  <c:v>148.95</c:v>
                </c:pt>
                <c:pt idx="1373">
                  <c:v>150.51</c:v>
                </c:pt>
                <c:pt idx="1374">
                  <c:v>151.11</c:v>
                </c:pt>
                <c:pt idx="1375">
                  <c:v>151.74</c:v>
                </c:pt>
                <c:pt idx="1376">
                  <c:v>151.15</c:v>
                </c:pt>
                <c:pt idx="1377">
                  <c:v>149.9</c:v>
                </c:pt>
                <c:pt idx="1378">
                  <c:v>148.71</c:v>
                </c:pt>
                <c:pt idx="1379">
                  <c:v>148.65</c:v>
                </c:pt>
                <c:pt idx="1380">
                  <c:v>148.44</c:v>
                </c:pt>
                <c:pt idx="1381">
                  <c:v>149.96</c:v>
                </c:pt>
                <c:pt idx="1382">
                  <c:v>150.05</c:v>
                </c:pt>
                <c:pt idx="1383">
                  <c:v>149.72</c:v>
                </c:pt>
                <c:pt idx="1384">
                  <c:v>150.48</c:v>
                </c:pt>
                <c:pt idx="1385">
                  <c:v>149.23</c:v>
                </c:pt>
                <c:pt idx="1386">
                  <c:v>149.92</c:v>
                </c:pt>
                <c:pt idx="1387">
                  <c:v>150.63</c:v>
                </c:pt>
                <c:pt idx="1388">
                  <c:v>151.39</c:v>
                </c:pt>
                <c:pt idx="1389">
                  <c:v>150.69</c:v>
                </c:pt>
                <c:pt idx="1390">
                  <c:v>150.94</c:v>
                </c:pt>
                <c:pt idx="1391">
                  <c:v>150.48</c:v>
                </c:pt>
                <c:pt idx="1392">
                  <c:v>149.58</c:v>
                </c:pt>
                <c:pt idx="1393">
                  <c:v>148.72</c:v>
                </c:pt>
                <c:pt idx="1394">
                  <c:v>150.22</c:v>
                </c:pt>
                <c:pt idx="1395">
                  <c:v>149.29</c:v>
                </c:pt>
                <c:pt idx="1396">
                  <c:v>149.81</c:v>
                </c:pt>
                <c:pt idx="1397">
                  <c:v>150.93</c:v>
                </c:pt>
                <c:pt idx="1398">
                  <c:v>151.02</c:v>
                </c:pt>
                <c:pt idx="1399">
                  <c:v>151.37</c:v>
                </c:pt>
                <c:pt idx="1400">
                  <c:v>151.27</c:v>
                </c:pt>
                <c:pt idx="1401">
                  <c:v>150.89</c:v>
                </c:pt>
                <c:pt idx="1402">
                  <c:v>149.34</c:v>
                </c:pt>
                <c:pt idx="1403">
                  <c:v>148.85</c:v>
                </c:pt>
                <c:pt idx="1404">
                  <c:v>148.16</c:v>
                </c:pt>
                <c:pt idx="1405">
                  <c:v>148.35</c:v>
                </c:pt>
                <c:pt idx="1406">
                  <c:v>149.54</c:v>
                </c:pt>
                <c:pt idx="1407">
                  <c:v>149.8</c:v>
                </c:pt>
                <c:pt idx="1408">
                  <c:v>150.13</c:v>
                </c:pt>
                <c:pt idx="1409">
                  <c:v>150.18</c:v>
                </c:pt>
                <c:pt idx="1410">
                  <c:v>151.23</c:v>
                </c:pt>
                <c:pt idx="1411">
                  <c:v>151.48</c:v>
                </c:pt>
                <c:pt idx="1412">
                  <c:v>149.96</c:v>
                </c:pt>
                <c:pt idx="1413">
                  <c:v>149.63</c:v>
                </c:pt>
                <c:pt idx="1414">
                  <c:v>149.91</c:v>
                </c:pt>
                <c:pt idx="1415">
                  <c:v>150.16</c:v>
                </c:pt>
                <c:pt idx="1416">
                  <c:v>149.6</c:v>
                </c:pt>
                <c:pt idx="1417">
                  <c:v>150.2</c:v>
                </c:pt>
                <c:pt idx="1418">
                  <c:v>150.67</c:v>
                </c:pt>
                <c:pt idx="1419">
                  <c:v>148.83</c:v>
                </c:pt>
                <c:pt idx="1420">
                  <c:v>149.8</c:v>
                </c:pt>
                <c:pt idx="1421">
                  <c:v>149.88</c:v>
                </c:pt>
                <c:pt idx="1422">
                  <c:v>150.26</c:v>
                </c:pt>
                <c:pt idx="1423">
                  <c:v>150.15</c:v>
                </c:pt>
                <c:pt idx="1424">
                  <c:v>150.85</c:v>
                </c:pt>
                <c:pt idx="1425">
                  <c:v>150.48</c:v>
                </c:pt>
                <c:pt idx="1426">
                  <c:v>151.33</c:v>
                </c:pt>
                <c:pt idx="1427">
                  <c:v>150.48</c:v>
                </c:pt>
                <c:pt idx="1428">
                  <c:v>150.33</c:v>
                </c:pt>
                <c:pt idx="1429">
                  <c:v>149.89</c:v>
                </c:pt>
                <c:pt idx="1430">
                  <c:v>149.12</c:v>
                </c:pt>
                <c:pt idx="1431">
                  <c:v>149.03</c:v>
                </c:pt>
                <c:pt idx="1432">
                  <c:v>148.65</c:v>
                </c:pt>
                <c:pt idx="1433">
                  <c:v>148.96</c:v>
                </c:pt>
                <c:pt idx="1434">
                  <c:v>148.29</c:v>
                </c:pt>
                <c:pt idx="1435">
                  <c:v>149.8</c:v>
                </c:pt>
                <c:pt idx="1436">
                  <c:v>150.29</c:v>
                </c:pt>
                <c:pt idx="1437">
                  <c:v>151.6</c:v>
                </c:pt>
                <c:pt idx="1438">
                  <c:v>151.49</c:v>
                </c:pt>
                <c:pt idx="1439">
                  <c:v>150.99</c:v>
                </c:pt>
                <c:pt idx="1440">
                  <c:v>150.58</c:v>
                </c:pt>
                <c:pt idx="1441">
                  <c:v>148.94</c:v>
                </c:pt>
                <c:pt idx="1442">
                  <c:v>148.3</c:v>
                </c:pt>
                <c:pt idx="1443">
                  <c:v>148.17</c:v>
                </c:pt>
                <c:pt idx="1444">
                  <c:v>148.88</c:v>
                </c:pt>
                <c:pt idx="1445">
                  <c:v>149.65</c:v>
                </c:pt>
                <c:pt idx="1446">
                  <c:v>150.35</c:v>
                </c:pt>
                <c:pt idx="1447">
                  <c:v>151.19</c:v>
                </c:pt>
                <c:pt idx="1448">
                  <c:v>151.68</c:v>
                </c:pt>
                <c:pt idx="1449">
                  <c:v>150.22</c:v>
                </c:pt>
                <c:pt idx="1450">
                  <c:v>149.97</c:v>
                </c:pt>
                <c:pt idx="1451">
                  <c:v>149.42</c:v>
                </c:pt>
                <c:pt idx="1452">
                  <c:v>149.17</c:v>
                </c:pt>
                <c:pt idx="1453">
                  <c:v>148.58</c:v>
                </c:pt>
                <c:pt idx="1454">
                  <c:v>149.28</c:v>
                </c:pt>
                <c:pt idx="1455">
                  <c:v>149.23</c:v>
                </c:pt>
                <c:pt idx="1456">
                  <c:v>150.68</c:v>
                </c:pt>
                <c:pt idx="1457">
                  <c:v>151.41</c:v>
                </c:pt>
                <c:pt idx="1458">
                  <c:v>150.98</c:v>
                </c:pt>
                <c:pt idx="1459">
                  <c:v>150.75</c:v>
                </c:pt>
                <c:pt idx="1460">
                  <c:v>150.52</c:v>
                </c:pt>
                <c:pt idx="1461">
                  <c:v>150.06</c:v>
                </c:pt>
                <c:pt idx="1462">
                  <c:v>149.53</c:v>
                </c:pt>
                <c:pt idx="1463">
                  <c:v>148.73</c:v>
                </c:pt>
                <c:pt idx="1464">
                  <c:v>149.88</c:v>
                </c:pt>
                <c:pt idx="1465">
                  <c:v>149.97</c:v>
                </c:pt>
                <c:pt idx="1466">
                  <c:v>150.61</c:v>
                </c:pt>
                <c:pt idx="1467">
                  <c:v>149.51</c:v>
                </c:pt>
                <c:pt idx="1468">
                  <c:v>149.57</c:v>
                </c:pt>
                <c:pt idx="1469">
                  <c:v>149.33</c:v>
                </c:pt>
                <c:pt idx="1470">
                  <c:v>150.3</c:v>
                </c:pt>
                <c:pt idx="1471">
                  <c:v>150.95</c:v>
                </c:pt>
                <c:pt idx="1472">
                  <c:v>150.1</c:v>
                </c:pt>
                <c:pt idx="1473">
                  <c:v>151.05</c:v>
                </c:pt>
                <c:pt idx="1474">
                  <c:v>150.17</c:v>
                </c:pt>
                <c:pt idx="1475">
                  <c:v>151.35</c:v>
                </c:pt>
                <c:pt idx="1476">
                  <c:v>150.14</c:v>
                </c:pt>
                <c:pt idx="1477">
                  <c:v>150.67</c:v>
                </c:pt>
                <c:pt idx="1478">
                  <c:v>149.92</c:v>
                </c:pt>
                <c:pt idx="1479">
                  <c:v>149.32</c:v>
                </c:pt>
                <c:pt idx="1480">
                  <c:v>149.69</c:v>
                </c:pt>
                <c:pt idx="1481">
                  <c:v>148.53</c:v>
                </c:pt>
                <c:pt idx="1482">
                  <c:v>149.24</c:v>
                </c:pt>
                <c:pt idx="1483">
                  <c:v>149.0</c:v>
                </c:pt>
                <c:pt idx="1484">
                  <c:v>150.06</c:v>
                </c:pt>
                <c:pt idx="1485">
                  <c:v>150.69</c:v>
                </c:pt>
                <c:pt idx="1486">
                  <c:v>150.01</c:v>
                </c:pt>
                <c:pt idx="1487">
                  <c:v>149.5</c:v>
                </c:pt>
                <c:pt idx="1488">
                  <c:v>149.83</c:v>
                </c:pt>
                <c:pt idx="1489">
                  <c:v>150.27</c:v>
                </c:pt>
                <c:pt idx="1490">
                  <c:v>149.95</c:v>
                </c:pt>
                <c:pt idx="1491">
                  <c:v>149.76</c:v>
                </c:pt>
                <c:pt idx="1492">
                  <c:v>149.88</c:v>
                </c:pt>
                <c:pt idx="1493">
                  <c:v>149.41</c:v>
                </c:pt>
                <c:pt idx="1494">
                  <c:v>149.21</c:v>
                </c:pt>
                <c:pt idx="1495">
                  <c:v>149.73</c:v>
                </c:pt>
                <c:pt idx="1496">
                  <c:v>150.72</c:v>
                </c:pt>
                <c:pt idx="1497">
                  <c:v>151.46</c:v>
                </c:pt>
                <c:pt idx="1498">
                  <c:v>150.89</c:v>
                </c:pt>
                <c:pt idx="1499">
                  <c:v>149.94</c:v>
                </c:pt>
                <c:pt idx="1500">
                  <c:v>148.92</c:v>
                </c:pt>
                <c:pt idx="1501">
                  <c:v>149.37</c:v>
                </c:pt>
                <c:pt idx="1502">
                  <c:v>148.66</c:v>
                </c:pt>
                <c:pt idx="1503">
                  <c:v>150.21</c:v>
                </c:pt>
                <c:pt idx="1504">
                  <c:v>150.43</c:v>
                </c:pt>
                <c:pt idx="1505">
                  <c:v>150.14</c:v>
                </c:pt>
                <c:pt idx="1506">
                  <c:v>150.39</c:v>
                </c:pt>
                <c:pt idx="1507">
                  <c:v>149.99</c:v>
                </c:pt>
                <c:pt idx="1508">
                  <c:v>150.1</c:v>
                </c:pt>
                <c:pt idx="1509">
                  <c:v>149.93</c:v>
                </c:pt>
                <c:pt idx="1510">
                  <c:v>149.9</c:v>
                </c:pt>
                <c:pt idx="1511">
                  <c:v>150.06</c:v>
                </c:pt>
                <c:pt idx="1512">
                  <c:v>150.43</c:v>
                </c:pt>
                <c:pt idx="1513">
                  <c:v>150.95</c:v>
                </c:pt>
                <c:pt idx="1514">
                  <c:v>149.83</c:v>
                </c:pt>
                <c:pt idx="1515">
                  <c:v>149.77</c:v>
                </c:pt>
                <c:pt idx="1516">
                  <c:v>149.5</c:v>
                </c:pt>
                <c:pt idx="1517">
                  <c:v>149.89</c:v>
                </c:pt>
                <c:pt idx="1518">
                  <c:v>150.36</c:v>
                </c:pt>
                <c:pt idx="1519">
                  <c:v>150.53</c:v>
                </c:pt>
                <c:pt idx="1520">
                  <c:v>149.42</c:v>
                </c:pt>
                <c:pt idx="1521">
                  <c:v>149.92</c:v>
                </c:pt>
                <c:pt idx="1522">
                  <c:v>150.62</c:v>
                </c:pt>
                <c:pt idx="1523">
                  <c:v>149.82</c:v>
                </c:pt>
                <c:pt idx="1524">
                  <c:v>150.28</c:v>
                </c:pt>
                <c:pt idx="1525">
                  <c:v>149.7</c:v>
                </c:pt>
                <c:pt idx="1526">
                  <c:v>150.08</c:v>
                </c:pt>
                <c:pt idx="1527">
                  <c:v>150.49</c:v>
                </c:pt>
                <c:pt idx="1528">
                  <c:v>151.32</c:v>
                </c:pt>
                <c:pt idx="1529">
                  <c:v>150.12</c:v>
                </c:pt>
                <c:pt idx="1530">
                  <c:v>149.67</c:v>
                </c:pt>
                <c:pt idx="1531">
                  <c:v>148.86</c:v>
                </c:pt>
                <c:pt idx="1532">
                  <c:v>149.55</c:v>
                </c:pt>
                <c:pt idx="1533">
                  <c:v>150.23</c:v>
                </c:pt>
                <c:pt idx="1534">
                  <c:v>150.76</c:v>
                </c:pt>
                <c:pt idx="1535">
                  <c:v>150.26</c:v>
                </c:pt>
                <c:pt idx="1536">
                  <c:v>150.18</c:v>
                </c:pt>
                <c:pt idx="1537">
                  <c:v>149.17</c:v>
                </c:pt>
                <c:pt idx="1538">
                  <c:v>149.25</c:v>
                </c:pt>
                <c:pt idx="1539">
                  <c:v>149.24</c:v>
                </c:pt>
                <c:pt idx="1540">
                  <c:v>150.2</c:v>
                </c:pt>
                <c:pt idx="1541">
                  <c:v>150.16</c:v>
                </c:pt>
                <c:pt idx="1542">
                  <c:v>150.9</c:v>
                </c:pt>
                <c:pt idx="1543">
                  <c:v>150.5</c:v>
                </c:pt>
                <c:pt idx="1544">
                  <c:v>150.01</c:v>
                </c:pt>
                <c:pt idx="1545">
                  <c:v>149.57</c:v>
                </c:pt>
                <c:pt idx="1546">
                  <c:v>149.46</c:v>
                </c:pt>
                <c:pt idx="1547">
                  <c:v>150.1</c:v>
                </c:pt>
                <c:pt idx="1548">
                  <c:v>149.83</c:v>
                </c:pt>
                <c:pt idx="1549">
                  <c:v>149.21</c:v>
                </c:pt>
                <c:pt idx="1550">
                  <c:v>151.02</c:v>
                </c:pt>
                <c:pt idx="1551">
                  <c:v>150.73</c:v>
                </c:pt>
                <c:pt idx="1552">
                  <c:v>150.69</c:v>
                </c:pt>
                <c:pt idx="1553">
                  <c:v>149.61</c:v>
                </c:pt>
                <c:pt idx="1554">
                  <c:v>149.43</c:v>
                </c:pt>
                <c:pt idx="1555">
                  <c:v>150.06</c:v>
                </c:pt>
                <c:pt idx="1556">
                  <c:v>150.09</c:v>
                </c:pt>
                <c:pt idx="1557">
                  <c:v>150.97</c:v>
                </c:pt>
                <c:pt idx="1558">
                  <c:v>150.47</c:v>
                </c:pt>
                <c:pt idx="1559">
                  <c:v>150.61</c:v>
                </c:pt>
                <c:pt idx="1560">
                  <c:v>149.9</c:v>
                </c:pt>
                <c:pt idx="1561">
                  <c:v>150.35</c:v>
                </c:pt>
                <c:pt idx="1562">
                  <c:v>149.55</c:v>
                </c:pt>
                <c:pt idx="1563">
                  <c:v>150.11</c:v>
                </c:pt>
                <c:pt idx="1564">
                  <c:v>149.47</c:v>
                </c:pt>
                <c:pt idx="1565">
                  <c:v>148.99</c:v>
                </c:pt>
                <c:pt idx="1566">
                  <c:v>150.02</c:v>
                </c:pt>
                <c:pt idx="1567">
                  <c:v>150.23</c:v>
                </c:pt>
                <c:pt idx="1568">
                  <c:v>150.39</c:v>
                </c:pt>
                <c:pt idx="1569">
                  <c:v>149.52</c:v>
                </c:pt>
                <c:pt idx="1570">
                  <c:v>149.77</c:v>
                </c:pt>
                <c:pt idx="1571">
                  <c:v>151.57</c:v>
                </c:pt>
                <c:pt idx="1572">
                  <c:v>150.16</c:v>
                </c:pt>
                <c:pt idx="1573">
                  <c:v>150.46</c:v>
                </c:pt>
                <c:pt idx="1574">
                  <c:v>150.22</c:v>
                </c:pt>
                <c:pt idx="1575">
                  <c:v>149.93</c:v>
                </c:pt>
                <c:pt idx="1576">
                  <c:v>149.91</c:v>
                </c:pt>
                <c:pt idx="1577">
                  <c:v>149.91</c:v>
                </c:pt>
                <c:pt idx="1578">
                  <c:v>150.39</c:v>
                </c:pt>
                <c:pt idx="1579">
                  <c:v>150.38</c:v>
                </c:pt>
                <c:pt idx="1580">
                  <c:v>150.52</c:v>
                </c:pt>
                <c:pt idx="1581">
                  <c:v>149.71</c:v>
                </c:pt>
                <c:pt idx="1582">
                  <c:v>148.96</c:v>
                </c:pt>
                <c:pt idx="1583">
                  <c:v>148.89</c:v>
                </c:pt>
                <c:pt idx="1584">
                  <c:v>150.38</c:v>
                </c:pt>
                <c:pt idx="1585">
                  <c:v>149.98</c:v>
                </c:pt>
                <c:pt idx="1586">
                  <c:v>149.94</c:v>
                </c:pt>
                <c:pt idx="1587">
                  <c:v>150.57</c:v>
                </c:pt>
                <c:pt idx="1588">
                  <c:v>149.91</c:v>
                </c:pt>
                <c:pt idx="1589">
                  <c:v>149.72</c:v>
                </c:pt>
                <c:pt idx="1590">
                  <c:v>149.74</c:v>
                </c:pt>
                <c:pt idx="1591">
                  <c:v>149.21</c:v>
                </c:pt>
                <c:pt idx="1592">
                  <c:v>149.19</c:v>
                </c:pt>
                <c:pt idx="1593">
                  <c:v>149.25</c:v>
                </c:pt>
                <c:pt idx="1594">
                  <c:v>149.66</c:v>
                </c:pt>
                <c:pt idx="1595">
                  <c:v>150.41</c:v>
                </c:pt>
                <c:pt idx="1596">
                  <c:v>150.51</c:v>
                </c:pt>
                <c:pt idx="1597">
                  <c:v>151.21</c:v>
                </c:pt>
                <c:pt idx="1598">
                  <c:v>149.65</c:v>
                </c:pt>
                <c:pt idx="1599">
                  <c:v>149.82</c:v>
                </c:pt>
                <c:pt idx="1600">
                  <c:v>149.67</c:v>
                </c:pt>
                <c:pt idx="1601">
                  <c:v>150.75</c:v>
                </c:pt>
                <c:pt idx="1602">
                  <c:v>150.39</c:v>
                </c:pt>
                <c:pt idx="1603">
                  <c:v>150.47</c:v>
                </c:pt>
                <c:pt idx="1604">
                  <c:v>150.74</c:v>
                </c:pt>
                <c:pt idx="1605">
                  <c:v>151.47</c:v>
                </c:pt>
                <c:pt idx="1606">
                  <c:v>149.7</c:v>
                </c:pt>
                <c:pt idx="1607">
                  <c:v>148.18</c:v>
                </c:pt>
                <c:pt idx="1608">
                  <c:v>148.28</c:v>
                </c:pt>
                <c:pt idx="1609">
                  <c:v>148.45</c:v>
                </c:pt>
                <c:pt idx="1610">
                  <c:v>150.11</c:v>
                </c:pt>
                <c:pt idx="1611">
                  <c:v>150.3</c:v>
                </c:pt>
                <c:pt idx="1612">
                  <c:v>151.51</c:v>
                </c:pt>
                <c:pt idx="1613">
                  <c:v>152.36</c:v>
                </c:pt>
                <c:pt idx="1614">
                  <c:v>151.29</c:v>
                </c:pt>
                <c:pt idx="1615">
                  <c:v>150.67</c:v>
                </c:pt>
                <c:pt idx="1616">
                  <c:v>150.29</c:v>
                </c:pt>
                <c:pt idx="1617">
                  <c:v>149.88</c:v>
                </c:pt>
                <c:pt idx="1618">
                  <c:v>148.21</c:v>
                </c:pt>
                <c:pt idx="1619">
                  <c:v>148.26</c:v>
                </c:pt>
                <c:pt idx="1620">
                  <c:v>148.78</c:v>
                </c:pt>
                <c:pt idx="1621">
                  <c:v>149.67</c:v>
                </c:pt>
                <c:pt idx="1622">
                  <c:v>151.37</c:v>
                </c:pt>
                <c:pt idx="1623">
                  <c:v>151.27</c:v>
                </c:pt>
                <c:pt idx="1624">
                  <c:v>150.92</c:v>
                </c:pt>
                <c:pt idx="1625">
                  <c:v>149.84</c:v>
                </c:pt>
                <c:pt idx="1626">
                  <c:v>149.55</c:v>
                </c:pt>
                <c:pt idx="1627">
                  <c:v>149.98</c:v>
                </c:pt>
                <c:pt idx="1628">
                  <c:v>149.36</c:v>
                </c:pt>
                <c:pt idx="1629">
                  <c:v>150.3</c:v>
                </c:pt>
                <c:pt idx="1630">
                  <c:v>149.58</c:v>
                </c:pt>
                <c:pt idx="1631">
                  <c:v>149.94</c:v>
                </c:pt>
                <c:pt idx="1632">
                  <c:v>149.89</c:v>
                </c:pt>
                <c:pt idx="1633">
                  <c:v>150.44</c:v>
                </c:pt>
                <c:pt idx="1634">
                  <c:v>150.04</c:v>
                </c:pt>
                <c:pt idx="1635">
                  <c:v>149.91</c:v>
                </c:pt>
                <c:pt idx="1636">
                  <c:v>150.11</c:v>
                </c:pt>
                <c:pt idx="1637">
                  <c:v>148.53</c:v>
                </c:pt>
                <c:pt idx="1638">
                  <c:v>148.48</c:v>
                </c:pt>
                <c:pt idx="1639">
                  <c:v>148.8</c:v>
                </c:pt>
                <c:pt idx="1640">
                  <c:v>149.96</c:v>
                </c:pt>
                <c:pt idx="1641">
                  <c:v>150.74</c:v>
                </c:pt>
                <c:pt idx="1642">
                  <c:v>150.14</c:v>
                </c:pt>
                <c:pt idx="1643">
                  <c:v>149.86</c:v>
                </c:pt>
                <c:pt idx="1644">
                  <c:v>149.33</c:v>
                </c:pt>
                <c:pt idx="1645">
                  <c:v>149.84</c:v>
                </c:pt>
                <c:pt idx="1646">
                  <c:v>149.88</c:v>
                </c:pt>
                <c:pt idx="1647">
                  <c:v>149.69</c:v>
                </c:pt>
                <c:pt idx="1648">
                  <c:v>149.56</c:v>
                </c:pt>
                <c:pt idx="1649">
                  <c:v>149.72</c:v>
                </c:pt>
                <c:pt idx="1650">
                  <c:v>149.95</c:v>
                </c:pt>
                <c:pt idx="1651">
                  <c:v>149.83</c:v>
                </c:pt>
                <c:pt idx="1652">
                  <c:v>150.04</c:v>
                </c:pt>
                <c:pt idx="1653">
                  <c:v>150.69</c:v>
                </c:pt>
                <c:pt idx="1654">
                  <c:v>151.11</c:v>
                </c:pt>
                <c:pt idx="1655">
                  <c:v>150.26</c:v>
                </c:pt>
                <c:pt idx="1656">
                  <c:v>150.52</c:v>
                </c:pt>
                <c:pt idx="1657">
                  <c:v>150.12</c:v>
                </c:pt>
                <c:pt idx="1658">
                  <c:v>149.13</c:v>
                </c:pt>
                <c:pt idx="1659">
                  <c:v>149.9</c:v>
                </c:pt>
                <c:pt idx="1660">
                  <c:v>149.21</c:v>
                </c:pt>
                <c:pt idx="1661">
                  <c:v>149.9</c:v>
                </c:pt>
                <c:pt idx="1662">
                  <c:v>150.1</c:v>
                </c:pt>
                <c:pt idx="1663">
                  <c:v>149.3</c:v>
                </c:pt>
                <c:pt idx="1664">
                  <c:v>150.41</c:v>
                </c:pt>
                <c:pt idx="1665">
                  <c:v>149.97</c:v>
                </c:pt>
                <c:pt idx="1666">
                  <c:v>150.49</c:v>
                </c:pt>
                <c:pt idx="1667">
                  <c:v>149.94</c:v>
                </c:pt>
                <c:pt idx="1668">
                  <c:v>148.61</c:v>
                </c:pt>
                <c:pt idx="1669">
                  <c:v>150.02</c:v>
                </c:pt>
                <c:pt idx="1670">
                  <c:v>149.81</c:v>
                </c:pt>
                <c:pt idx="1671">
                  <c:v>150.56</c:v>
                </c:pt>
                <c:pt idx="1672">
                  <c:v>150.0</c:v>
                </c:pt>
                <c:pt idx="1673">
                  <c:v>149.64</c:v>
                </c:pt>
                <c:pt idx="1674">
                  <c:v>149.35</c:v>
                </c:pt>
                <c:pt idx="1675">
                  <c:v>150.08</c:v>
                </c:pt>
                <c:pt idx="1676">
                  <c:v>150.24</c:v>
                </c:pt>
                <c:pt idx="1677">
                  <c:v>150.29</c:v>
                </c:pt>
                <c:pt idx="1678">
                  <c:v>150.87</c:v>
                </c:pt>
                <c:pt idx="1679">
                  <c:v>149.88</c:v>
                </c:pt>
                <c:pt idx="1680">
                  <c:v>150.28</c:v>
                </c:pt>
                <c:pt idx="1681">
                  <c:v>149.99</c:v>
                </c:pt>
                <c:pt idx="1682">
                  <c:v>150.04</c:v>
                </c:pt>
                <c:pt idx="1683">
                  <c:v>150.13</c:v>
                </c:pt>
                <c:pt idx="1684">
                  <c:v>149.31</c:v>
                </c:pt>
                <c:pt idx="1685">
                  <c:v>150.18</c:v>
                </c:pt>
                <c:pt idx="1686">
                  <c:v>149.08</c:v>
                </c:pt>
                <c:pt idx="1687">
                  <c:v>150.31</c:v>
                </c:pt>
                <c:pt idx="1688">
                  <c:v>151.05</c:v>
                </c:pt>
                <c:pt idx="1689">
                  <c:v>150.59</c:v>
                </c:pt>
                <c:pt idx="1690">
                  <c:v>150.43</c:v>
                </c:pt>
                <c:pt idx="1691">
                  <c:v>150.39</c:v>
                </c:pt>
                <c:pt idx="1692">
                  <c:v>149.18</c:v>
                </c:pt>
                <c:pt idx="1693">
                  <c:v>149.42</c:v>
                </c:pt>
                <c:pt idx="1694">
                  <c:v>149.45</c:v>
                </c:pt>
                <c:pt idx="1695">
                  <c:v>150.46</c:v>
                </c:pt>
                <c:pt idx="1696">
                  <c:v>150.32</c:v>
                </c:pt>
                <c:pt idx="1697">
                  <c:v>150.98</c:v>
                </c:pt>
                <c:pt idx="1698">
                  <c:v>150.83</c:v>
                </c:pt>
                <c:pt idx="1699">
                  <c:v>150.07</c:v>
                </c:pt>
                <c:pt idx="1700">
                  <c:v>149.81</c:v>
                </c:pt>
                <c:pt idx="1701">
                  <c:v>148.98</c:v>
                </c:pt>
                <c:pt idx="1702">
                  <c:v>148.67</c:v>
                </c:pt>
                <c:pt idx="1703">
                  <c:v>149.36</c:v>
                </c:pt>
                <c:pt idx="1704">
                  <c:v>150.27</c:v>
                </c:pt>
                <c:pt idx="1705">
                  <c:v>150.43</c:v>
                </c:pt>
                <c:pt idx="1706">
                  <c:v>150.79</c:v>
                </c:pt>
                <c:pt idx="1707">
                  <c:v>149.72</c:v>
                </c:pt>
                <c:pt idx="1708">
                  <c:v>148.53</c:v>
                </c:pt>
                <c:pt idx="1709">
                  <c:v>148.28</c:v>
                </c:pt>
                <c:pt idx="1710">
                  <c:v>149.47</c:v>
                </c:pt>
                <c:pt idx="1711">
                  <c:v>150.55</c:v>
                </c:pt>
                <c:pt idx="1712">
                  <c:v>150.95</c:v>
                </c:pt>
                <c:pt idx="1713">
                  <c:v>150.68</c:v>
                </c:pt>
                <c:pt idx="1714">
                  <c:v>150.88</c:v>
                </c:pt>
                <c:pt idx="1715">
                  <c:v>150.27</c:v>
                </c:pt>
                <c:pt idx="1716">
                  <c:v>149.97</c:v>
                </c:pt>
                <c:pt idx="1717">
                  <c:v>149.05</c:v>
                </c:pt>
                <c:pt idx="1718">
                  <c:v>149.0</c:v>
                </c:pt>
                <c:pt idx="1719">
                  <c:v>150.31</c:v>
                </c:pt>
                <c:pt idx="1720">
                  <c:v>150.66</c:v>
                </c:pt>
                <c:pt idx="1721">
                  <c:v>150.0</c:v>
                </c:pt>
                <c:pt idx="1722">
                  <c:v>149.82</c:v>
                </c:pt>
                <c:pt idx="1723">
                  <c:v>149.8</c:v>
                </c:pt>
                <c:pt idx="1724">
                  <c:v>149.61</c:v>
                </c:pt>
                <c:pt idx="1725">
                  <c:v>149.04</c:v>
                </c:pt>
                <c:pt idx="1726">
                  <c:v>149.47</c:v>
                </c:pt>
                <c:pt idx="1727">
                  <c:v>150.28</c:v>
                </c:pt>
                <c:pt idx="1728">
                  <c:v>150.2</c:v>
                </c:pt>
                <c:pt idx="1729">
                  <c:v>150.51</c:v>
                </c:pt>
                <c:pt idx="1730">
                  <c:v>150.14</c:v>
                </c:pt>
                <c:pt idx="1731">
                  <c:v>148.91</c:v>
                </c:pt>
                <c:pt idx="1732">
                  <c:v>149.18</c:v>
                </c:pt>
                <c:pt idx="1733">
                  <c:v>150.17</c:v>
                </c:pt>
                <c:pt idx="1734">
                  <c:v>150.35</c:v>
                </c:pt>
                <c:pt idx="1735">
                  <c:v>151.03</c:v>
                </c:pt>
                <c:pt idx="1736">
                  <c:v>151.07</c:v>
                </c:pt>
                <c:pt idx="1737">
                  <c:v>151.36</c:v>
                </c:pt>
                <c:pt idx="1738">
                  <c:v>150.17</c:v>
                </c:pt>
                <c:pt idx="1739">
                  <c:v>149.72</c:v>
                </c:pt>
                <c:pt idx="1740">
                  <c:v>150.18</c:v>
                </c:pt>
                <c:pt idx="1741">
                  <c:v>149.91</c:v>
                </c:pt>
                <c:pt idx="1742">
                  <c:v>150.02</c:v>
                </c:pt>
                <c:pt idx="1743">
                  <c:v>150.01</c:v>
                </c:pt>
                <c:pt idx="1744">
                  <c:v>150.37</c:v>
                </c:pt>
                <c:pt idx="1745">
                  <c:v>150.11</c:v>
                </c:pt>
                <c:pt idx="1746">
                  <c:v>150.4</c:v>
                </c:pt>
                <c:pt idx="1747">
                  <c:v>150.89</c:v>
                </c:pt>
                <c:pt idx="1748">
                  <c:v>150.96</c:v>
                </c:pt>
                <c:pt idx="1749">
                  <c:v>151.77</c:v>
                </c:pt>
                <c:pt idx="1750">
                  <c:v>150.96</c:v>
                </c:pt>
                <c:pt idx="1751">
                  <c:v>150.03</c:v>
                </c:pt>
                <c:pt idx="1752">
                  <c:v>148.48</c:v>
                </c:pt>
                <c:pt idx="1753">
                  <c:v>149.09</c:v>
                </c:pt>
                <c:pt idx="1754">
                  <c:v>149.18</c:v>
                </c:pt>
                <c:pt idx="1755">
                  <c:v>149.84</c:v>
                </c:pt>
                <c:pt idx="1756">
                  <c:v>150.32</c:v>
                </c:pt>
                <c:pt idx="1757">
                  <c:v>150.12</c:v>
                </c:pt>
                <c:pt idx="1758">
                  <c:v>151.35</c:v>
                </c:pt>
                <c:pt idx="1759">
                  <c:v>150.78</c:v>
                </c:pt>
                <c:pt idx="1760">
                  <c:v>150.67</c:v>
                </c:pt>
                <c:pt idx="1761">
                  <c:v>149.56</c:v>
                </c:pt>
                <c:pt idx="1762">
                  <c:v>149.78</c:v>
                </c:pt>
                <c:pt idx="1763">
                  <c:v>150.1</c:v>
                </c:pt>
                <c:pt idx="1764">
                  <c:v>150.2</c:v>
                </c:pt>
                <c:pt idx="1765">
                  <c:v>149.98</c:v>
                </c:pt>
                <c:pt idx="1766">
                  <c:v>149.96</c:v>
                </c:pt>
                <c:pt idx="1767">
                  <c:v>149.75</c:v>
                </c:pt>
                <c:pt idx="1768">
                  <c:v>148.83</c:v>
                </c:pt>
                <c:pt idx="1769">
                  <c:v>150.18</c:v>
                </c:pt>
                <c:pt idx="1770">
                  <c:v>150.11</c:v>
                </c:pt>
                <c:pt idx="1771">
                  <c:v>149.31</c:v>
                </c:pt>
                <c:pt idx="1772">
                  <c:v>149.6</c:v>
                </c:pt>
                <c:pt idx="1773">
                  <c:v>150.45</c:v>
                </c:pt>
                <c:pt idx="1774">
                  <c:v>149.62</c:v>
                </c:pt>
                <c:pt idx="1775">
                  <c:v>149.5</c:v>
                </c:pt>
                <c:pt idx="1776">
                  <c:v>150.63</c:v>
                </c:pt>
                <c:pt idx="1777">
                  <c:v>151.34</c:v>
                </c:pt>
                <c:pt idx="1778">
                  <c:v>150.13</c:v>
                </c:pt>
                <c:pt idx="1779">
                  <c:v>150.18</c:v>
                </c:pt>
                <c:pt idx="1780">
                  <c:v>149.34</c:v>
                </c:pt>
                <c:pt idx="1781">
                  <c:v>149.0</c:v>
                </c:pt>
                <c:pt idx="1782">
                  <c:v>148.88</c:v>
                </c:pt>
                <c:pt idx="1783">
                  <c:v>149.11</c:v>
                </c:pt>
                <c:pt idx="1784">
                  <c:v>149.9</c:v>
                </c:pt>
                <c:pt idx="1785">
                  <c:v>149.55</c:v>
                </c:pt>
                <c:pt idx="1786">
                  <c:v>151.06</c:v>
                </c:pt>
                <c:pt idx="1787">
                  <c:v>151.86</c:v>
                </c:pt>
                <c:pt idx="1788">
                  <c:v>151.7</c:v>
                </c:pt>
                <c:pt idx="1789">
                  <c:v>150.57</c:v>
                </c:pt>
                <c:pt idx="1790">
                  <c:v>149.59</c:v>
                </c:pt>
                <c:pt idx="1791">
                  <c:v>150.36</c:v>
                </c:pt>
                <c:pt idx="1792">
                  <c:v>148.28</c:v>
                </c:pt>
                <c:pt idx="1793">
                  <c:v>148.53</c:v>
                </c:pt>
                <c:pt idx="1794">
                  <c:v>148.91</c:v>
                </c:pt>
                <c:pt idx="1795">
                  <c:v>149.3</c:v>
                </c:pt>
                <c:pt idx="1796">
                  <c:v>150.06</c:v>
                </c:pt>
                <c:pt idx="1797">
                  <c:v>150.4</c:v>
                </c:pt>
                <c:pt idx="1798">
                  <c:v>150.76</c:v>
                </c:pt>
                <c:pt idx="1799">
                  <c:v>150.91</c:v>
                </c:pt>
                <c:pt idx="1800">
                  <c:v>150.74</c:v>
                </c:pt>
                <c:pt idx="1801">
                  <c:v>150.11</c:v>
                </c:pt>
                <c:pt idx="1802">
                  <c:v>148.86</c:v>
                </c:pt>
                <c:pt idx="1803">
                  <c:v>149.27</c:v>
                </c:pt>
                <c:pt idx="1804">
                  <c:v>148.83</c:v>
                </c:pt>
                <c:pt idx="1805">
                  <c:v>149.55</c:v>
                </c:pt>
                <c:pt idx="1806">
                  <c:v>149.72</c:v>
                </c:pt>
                <c:pt idx="1807">
                  <c:v>151.14</c:v>
                </c:pt>
                <c:pt idx="1808">
                  <c:v>151.86</c:v>
                </c:pt>
                <c:pt idx="1809">
                  <c:v>150.42</c:v>
                </c:pt>
                <c:pt idx="1810">
                  <c:v>150.13</c:v>
                </c:pt>
                <c:pt idx="1811">
                  <c:v>149.53</c:v>
                </c:pt>
                <c:pt idx="1812">
                  <c:v>149.2</c:v>
                </c:pt>
                <c:pt idx="1813">
                  <c:v>148.47</c:v>
                </c:pt>
                <c:pt idx="1814">
                  <c:v>149.23</c:v>
                </c:pt>
                <c:pt idx="1815">
                  <c:v>150.19</c:v>
                </c:pt>
                <c:pt idx="1816">
                  <c:v>149.92</c:v>
                </c:pt>
                <c:pt idx="1817">
                  <c:v>150.98</c:v>
                </c:pt>
                <c:pt idx="1818">
                  <c:v>150.63</c:v>
                </c:pt>
                <c:pt idx="1819">
                  <c:v>151.71</c:v>
                </c:pt>
                <c:pt idx="1820">
                  <c:v>150.59</c:v>
                </c:pt>
                <c:pt idx="1821">
                  <c:v>149.89</c:v>
                </c:pt>
                <c:pt idx="1822">
                  <c:v>149.2</c:v>
                </c:pt>
                <c:pt idx="1823">
                  <c:v>148.71</c:v>
                </c:pt>
                <c:pt idx="1824">
                  <c:v>148.97</c:v>
                </c:pt>
                <c:pt idx="1825">
                  <c:v>148.9</c:v>
                </c:pt>
                <c:pt idx="1826">
                  <c:v>150.15</c:v>
                </c:pt>
                <c:pt idx="1827">
                  <c:v>149.28</c:v>
                </c:pt>
                <c:pt idx="1828">
                  <c:v>149.82</c:v>
                </c:pt>
                <c:pt idx="1829">
                  <c:v>150.55</c:v>
                </c:pt>
                <c:pt idx="1830">
                  <c:v>151.68</c:v>
                </c:pt>
                <c:pt idx="1831">
                  <c:v>151.27</c:v>
                </c:pt>
                <c:pt idx="1832">
                  <c:v>150.99</c:v>
                </c:pt>
                <c:pt idx="1833">
                  <c:v>150.45</c:v>
                </c:pt>
                <c:pt idx="1834">
                  <c:v>149.42</c:v>
                </c:pt>
                <c:pt idx="1835">
                  <c:v>149.43</c:v>
                </c:pt>
                <c:pt idx="1836">
                  <c:v>149.35</c:v>
                </c:pt>
                <c:pt idx="1837">
                  <c:v>149.39</c:v>
                </c:pt>
                <c:pt idx="1838">
                  <c:v>149.29</c:v>
                </c:pt>
                <c:pt idx="1839">
                  <c:v>150.25</c:v>
                </c:pt>
                <c:pt idx="1840">
                  <c:v>150.67</c:v>
                </c:pt>
                <c:pt idx="1841">
                  <c:v>149.71</c:v>
                </c:pt>
                <c:pt idx="1842">
                  <c:v>148.47</c:v>
                </c:pt>
                <c:pt idx="1843">
                  <c:v>148.63</c:v>
                </c:pt>
                <c:pt idx="1844">
                  <c:v>147.31</c:v>
                </c:pt>
                <c:pt idx="1845">
                  <c:v>148.5</c:v>
                </c:pt>
                <c:pt idx="1846">
                  <c:v>149.18</c:v>
                </c:pt>
                <c:pt idx="1847">
                  <c:v>149.75</c:v>
                </c:pt>
                <c:pt idx="1848">
                  <c:v>149.42</c:v>
                </c:pt>
                <c:pt idx="1849">
                  <c:v>150.21</c:v>
                </c:pt>
                <c:pt idx="1850">
                  <c:v>151.08</c:v>
                </c:pt>
                <c:pt idx="1851">
                  <c:v>150.99</c:v>
                </c:pt>
                <c:pt idx="1852">
                  <c:v>150.21</c:v>
                </c:pt>
                <c:pt idx="1853">
                  <c:v>149.32</c:v>
                </c:pt>
                <c:pt idx="1854">
                  <c:v>150.09</c:v>
                </c:pt>
                <c:pt idx="1855">
                  <c:v>149.34</c:v>
                </c:pt>
                <c:pt idx="1856">
                  <c:v>148.9</c:v>
                </c:pt>
                <c:pt idx="1857">
                  <c:v>148.07</c:v>
                </c:pt>
                <c:pt idx="1858">
                  <c:v>148.93</c:v>
                </c:pt>
                <c:pt idx="1859">
                  <c:v>149.61</c:v>
                </c:pt>
                <c:pt idx="1860">
                  <c:v>150.05</c:v>
                </c:pt>
                <c:pt idx="1861">
                  <c:v>149.83</c:v>
                </c:pt>
                <c:pt idx="1862">
                  <c:v>150.49</c:v>
                </c:pt>
                <c:pt idx="1863">
                  <c:v>150.93</c:v>
                </c:pt>
                <c:pt idx="1864">
                  <c:v>151.21</c:v>
                </c:pt>
                <c:pt idx="1865">
                  <c:v>150.99</c:v>
                </c:pt>
                <c:pt idx="1866">
                  <c:v>149.84</c:v>
                </c:pt>
                <c:pt idx="1867">
                  <c:v>149.11</c:v>
                </c:pt>
                <c:pt idx="1868">
                  <c:v>148.8</c:v>
                </c:pt>
                <c:pt idx="1869">
                  <c:v>148.83</c:v>
                </c:pt>
                <c:pt idx="1870">
                  <c:v>150.06</c:v>
                </c:pt>
                <c:pt idx="1871">
                  <c:v>149.82</c:v>
                </c:pt>
                <c:pt idx="1872">
                  <c:v>150.23</c:v>
                </c:pt>
                <c:pt idx="1873">
                  <c:v>150.1</c:v>
                </c:pt>
                <c:pt idx="1874">
                  <c:v>149.21</c:v>
                </c:pt>
                <c:pt idx="1875">
                  <c:v>149.77</c:v>
                </c:pt>
                <c:pt idx="1876">
                  <c:v>150.65</c:v>
                </c:pt>
                <c:pt idx="1877">
                  <c:v>150.45</c:v>
                </c:pt>
                <c:pt idx="1878">
                  <c:v>149.75</c:v>
                </c:pt>
                <c:pt idx="1879">
                  <c:v>148.84</c:v>
                </c:pt>
                <c:pt idx="1880">
                  <c:v>149.64</c:v>
                </c:pt>
                <c:pt idx="1881">
                  <c:v>150.07</c:v>
                </c:pt>
                <c:pt idx="1882">
                  <c:v>151.24</c:v>
                </c:pt>
                <c:pt idx="1883">
                  <c:v>150.96</c:v>
                </c:pt>
                <c:pt idx="1884">
                  <c:v>150.74</c:v>
                </c:pt>
                <c:pt idx="1885">
                  <c:v>150.65</c:v>
                </c:pt>
                <c:pt idx="1886">
                  <c:v>149.71</c:v>
                </c:pt>
                <c:pt idx="1887">
                  <c:v>150.37</c:v>
                </c:pt>
                <c:pt idx="1888">
                  <c:v>150.51</c:v>
                </c:pt>
                <c:pt idx="1889">
                  <c:v>149.99</c:v>
                </c:pt>
                <c:pt idx="1890">
                  <c:v>149.78</c:v>
                </c:pt>
                <c:pt idx="1891">
                  <c:v>148.52</c:v>
                </c:pt>
                <c:pt idx="1892">
                  <c:v>149.44</c:v>
                </c:pt>
                <c:pt idx="1893">
                  <c:v>150.46</c:v>
                </c:pt>
                <c:pt idx="1894">
                  <c:v>150.71</c:v>
                </c:pt>
                <c:pt idx="1895">
                  <c:v>150.35</c:v>
                </c:pt>
                <c:pt idx="1896">
                  <c:v>149.72</c:v>
                </c:pt>
                <c:pt idx="1897">
                  <c:v>150.04</c:v>
                </c:pt>
                <c:pt idx="1898">
                  <c:v>149.86</c:v>
                </c:pt>
                <c:pt idx="1899">
                  <c:v>150.76</c:v>
                </c:pt>
                <c:pt idx="1900">
                  <c:v>150.8</c:v>
                </c:pt>
                <c:pt idx="1901">
                  <c:v>150.77</c:v>
                </c:pt>
                <c:pt idx="1902">
                  <c:v>149.94</c:v>
                </c:pt>
                <c:pt idx="1903">
                  <c:v>149.05</c:v>
                </c:pt>
                <c:pt idx="1904">
                  <c:v>150.0</c:v>
                </c:pt>
                <c:pt idx="1905">
                  <c:v>149.68</c:v>
                </c:pt>
                <c:pt idx="1906">
                  <c:v>149.54</c:v>
                </c:pt>
                <c:pt idx="1907">
                  <c:v>149.89</c:v>
                </c:pt>
                <c:pt idx="1908">
                  <c:v>150.08</c:v>
                </c:pt>
                <c:pt idx="1909">
                  <c:v>150.04</c:v>
                </c:pt>
                <c:pt idx="1910">
                  <c:v>151.28</c:v>
                </c:pt>
                <c:pt idx="1911">
                  <c:v>150.99</c:v>
                </c:pt>
                <c:pt idx="1912">
                  <c:v>150.5</c:v>
                </c:pt>
                <c:pt idx="1913">
                  <c:v>149.81</c:v>
                </c:pt>
                <c:pt idx="1914">
                  <c:v>150.14</c:v>
                </c:pt>
                <c:pt idx="1915">
                  <c:v>150.09</c:v>
                </c:pt>
                <c:pt idx="1916">
                  <c:v>149.89</c:v>
                </c:pt>
                <c:pt idx="1917">
                  <c:v>150.13</c:v>
                </c:pt>
                <c:pt idx="1918">
                  <c:v>149.52</c:v>
                </c:pt>
                <c:pt idx="1919">
                  <c:v>150.02</c:v>
                </c:pt>
                <c:pt idx="1920">
                  <c:v>150.69</c:v>
                </c:pt>
                <c:pt idx="1921">
                  <c:v>150.93</c:v>
                </c:pt>
                <c:pt idx="1922">
                  <c:v>150.82</c:v>
                </c:pt>
                <c:pt idx="1923">
                  <c:v>149.47</c:v>
                </c:pt>
                <c:pt idx="1924">
                  <c:v>149.45</c:v>
                </c:pt>
                <c:pt idx="1925">
                  <c:v>149.38</c:v>
                </c:pt>
                <c:pt idx="1926">
                  <c:v>149.26</c:v>
                </c:pt>
                <c:pt idx="1927">
                  <c:v>150.27</c:v>
                </c:pt>
                <c:pt idx="1928">
                  <c:v>150.29</c:v>
                </c:pt>
                <c:pt idx="1929">
                  <c:v>150.52</c:v>
                </c:pt>
                <c:pt idx="1930">
                  <c:v>150.94</c:v>
                </c:pt>
                <c:pt idx="1931">
                  <c:v>149.91</c:v>
                </c:pt>
                <c:pt idx="1932">
                  <c:v>149.43</c:v>
                </c:pt>
                <c:pt idx="1933">
                  <c:v>149.74</c:v>
                </c:pt>
                <c:pt idx="1934">
                  <c:v>149.42</c:v>
                </c:pt>
                <c:pt idx="1935">
                  <c:v>148.51</c:v>
                </c:pt>
                <c:pt idx="1936">
                  <c:v>149.79</c:v>
                </c:pt>
                <c:pt idx="1937">
                  <c:v>150.41</c:v>
                </c:pt>
                <c:pt idx="1938">
                  <c:v>151.84</c:v>
                </c:pt>
                <c:pt idx="1939">
                  <c:v>151.99</c:v>
                </c:pt>
                <c:pt idx="1940">
                  <c:v>150.54</c:v>
                </c:pt>
                <c:pt idx="1941">
                  <c:v>149.45</c:v>
                </c:pt>
                <c:pt idx="1942">
                  <c:v>149.4</c:v>
                </c:pt>
                <c:pt idx="1943">
                  <c:v>149.48</c:v>
                </c:pt>
                <c:pt idx="1944">
                  <c:v>149.22</c:v>
                </c:pt>
                <c:pt idx="1945">
                  <c:v>149.52</c:v>
                </c:pt>
                <c:pt idx="1946">
                  <c:v>149.45</c:v>
                </c:pt>
                <c:pt idx="1947">
                  <c:v>151.99</c:v>
                </c:pt>
                <c:pt idx="1948">
                  <c:v>151.29</c:v>
                </c:pt>
                <c:pt idx="1949">
                  <c:v>150.63</c:v>
                </c:pt>
                <c:pt idx="1950">
                  <c:v>150.09</c:v>
                </c:pt>
                <c:pt idx="1951">
                  <c:v>150.0</c:v>
                </c:pt>
                <c:pt idx="1952">
                  <c:v>150.39</c:v>
                </c:pt>
                <c:pt idx="1953">
                  <c:v>150.64</c:v>
                </c:pt>
                <c:pt idx="1954">
                  <c:v>151.2</c:v>
                </c:pt>
                <c:pt idx="1955">
                  <c:v>150.43</c:v>
                </c:pt>
                <c:pt idx="1956">
                  <c:v>149.78</c:v>
                </c:pt>
                <c:pt idx="1957">
                  <c:v>150.05</c:v>
                </c:pt>
                <c:pt idx="1958">
                  <c:v>150.08</c:v>
                </c:pt>
                <c:pt idx="1959">
                  <c:v>150.9</c:v>
                </c:pt>
                <c:pt idx="1960">
                  <c:v>150.2</c:v>
                </c:pt>
                <c:pt idx="1961">
                  <c:v>149.51</c:v>
                </c:pt>
                <c:pt idx="1962">
                  <c:v>149.73</c:v>
                </c:pt>
                <c:pt idx="1963">
                  <c:v>149.97</c:v>
                </c:pt>
                <c:pt idx="1964">
                  <c:v>150.52</c:v>
                </c:pt>
                <c:pt idx="1965">
                  <c:v>150.27</c:v>
                </c:pt>
                <c:pt idx="1966">
                  <c:v>150.23</c:v>
                </c:pt>
                <c:pt idx="1967">
                  <c:v>149.74</c:v>
                </c:pt>
                <c:pt idx="1968">
                  <c:v>149.86</c:v>
                </c:pt>
                <c:pt idx="1969">
                  <c:v>150.88</c:v>
                </c:pt>
                <c:pt idx="1970">
                  <c:v>150.36</c:v>
                </c:pt>
                <c:pt idx="1971">
                  <c:v>149.83</c:v>
                </c:pt>
                <c:pt idx="1972">
                  <c:v>149.74</c:v>
                </c:pt>
                <c:pt idx="1973">
                  <c:v>149.91</c:v>
                </c:pt>
                <c:pt idx="1974">
                  <c:v>149.77</c:v>
                </c:pt>
                <c:pt idx="1975">
                  <c:v>149.22</c:v>
                </c:pt>
                <c:pt idx="1976">
                  <c:v>149.9</c:v>
                </c:pt>
                <c:pt idx="1977">
                  <c:v>150.07</c:v>
                </c:pt>
                <c:pt idx="1978">
                  <c:v>149.47</c:v>
                </c:pt>
                <c:pt idx="1979">
                  <c:v>150.25</c:v>
                </c:pt>
                <c:pt idx="1980">
                  <c:v>150.73</c:v>
                </c:pt>
                <c:pt idx="1981">
                  <c:v>150.64</c:v>
                </c:pt>
                <c:pt idx="1982">
                  <c:v>150.42</c:v>
                </c:pt>
                <c:pt idx="1983">
                  <c:v>149.75</c:v>
                </c:pt>
                <c:pt idx="1984">
                  <c:v>150.19</c:v>
                </c:pt>
                <c:pt idx="1985">
                  <c:v>150.4</c:v>
                </c:pt>
                <c:pt idx="1986">
                  <c:v>150.18</c:v>
                </c:pt>
                <c:pt idx="1987">
                  <c:v>151.01</c:v>
                </c:pt>
                <c:pt idx="1988">
                  <c:v>150.23</c:v>
                </c:pt>
                <c:pt idx="1989">
                  <c:v>150.01</c:v>
                </c:pt>
                <c:pt idx="1990">
                  <c:v>149.12</c:v>
                </c:pt>
                <c:pt idx="1991">
                  <c:v>149.82</c:v>
                </c:pt>
                <c:pt idx="1992">
                  <c:v>150.01</c:v>
                </c:pt>
                <c:pt idx="1993">
                  <c:v>150.42</c:v>
                </c:pt>
                <c:pt idx="1994">
                  <c:v>151.33</c:v>
                </c:pt>
                <c:pt idx="1995">
                  <c:v>150.37</c:v>
                </c:pt>
                <c:pt idx="1996">
                  <c:v>149.46</c:v>
                </c:pt>
                <c:pt idx="1997">
                  <c:v>149.85</c:v>
                </c:pt>
                <c:pt idx="1998">
                  <c:v>149.54</c:v>
                </c:pt>
                <c:pt idx="1999">
                  <c:v>150.18</c:v>
                </c:pt>
                <c:pt idx="2000">
                  <c:v>149.38</c:v>
                </c:pt>
                <c:pt idx="2001">
                  <c:v>150.01</c:v>
                </c:pt>
                <c:pt idx="2002">
                  <c:v>150.85</c:v>
                </c:pt>
                <c:pt idx="2003">
                  <c:v>150.97</c:v>
                </c:pt>
                <c:pt idx="2004">
                  <c:v>150.93</c:v>
                </c:pt>
                <c:pt idx="2005">
                  <c:v>150.59</c:v>
                </c:pt>
                <c:pt idx="2006">
                  <c:v>149.82</c:v>
                </c:pt>
                <c:pt idx="2007">
                  <c:v>149.83</c:v>
                </c:pt>
                <c:pt idx="2008">
                  <c:v>150.84</c:v>
                </c:pt>
                <c:pt idx="2009">
                  <c:v>151.29</c:v>
                </c:pt>
                <c:pt idx="2010">
                  <c:v>150.29</c:v>
                </c:pt>
                <c:pt idx="2011">
                  <c:v>149.46</c:v>
                </c:pt>
                <c:pt idx="2012">
                  <c:v>149.7</c:v>
                </c:pt>
                <c:pt idx="2013">
                  <c:v>150.59</c:v>
                </c:pt>
                <c:pt idx="2014">
                  <c:v>152.01</c:v>
                </c:pt>
                <c:pt idx="2015">
                  <c:v>151.84</c:v>
                </c:pt>
                <c:pt idx="2016">
                  <c:v>151.94</c:v>
                </c:pt>
                <c:pt idx="2017">
                  <c:v>151.19</c:v>
                </c:pt>
                <c:pt idx="2018">
                  <c:v>149.66</c:v>
                </c:pt>
                <c:pt idx="2019">
                  <c:v>149.28</c:v>
                </c:pt>
                <c:pt idx="2020">
                  <c:v>148.64</c:v>
                </c:pt>
                <c:pt idx="2021">
                  <c:v>148.81</c:v>
                </c:pt>
                <c:pt idx="2022">
                  <c:v>149.55</c:v>
                </c:pt>
                <c:pt idx="2023">
                  <c:v>151.13</c:v>
                </c:pt>
                <c:pt idx="2024">
                  <c:v>151.94</c:v>
                </c:pt>
                <c:pt idx="2025">
                  <c:v>152.49</c:v>
                </c:pt>
                <c:pt idx="2026">
                  <c:v>153.48</c:v>
                </c:pt>
                <c:pt idx="2027">
                  <c:v>153.43</c:v>
                </c:pt>
                <c:pt idx="2028">
                  <c:v>153.33</c:v>
                </c:pt>
                <c:pt idx="2029">
                  <c:v>150.57</c:v>
                </c:pt>
                <c:pt idx="2030">
                  <c:v>148.82</c:v>
                </c:pt>
                <c:pt idx="2031">
                  <c:v>147.19</c:v>
                </c:pt>
                <c:pt idx="2032">
                  <c:v>145.99</c:v>
                </c:pt>
                <c:pt idx="2033">
                  <c:v>147.55</c:v>
                </c:pt>
                <c:pt idx="2034">
                  <c:v>148.58</c:v>
                </c:pt>
                <c:pt idx="2035">
                  <c:v>150.28</c:v>
                </c:pt>
                <c:pt idx="2036">
                  <c:v>151.99</c:v>
                </c:pt>
                <c:pt idx="2037">
                  <c:v>152.78</c:v>
                </c:pt>
                <c:pt idx="2038">
                  <c:v>152.32</c:v>
                </c:pt>
                <c:pt idx="2039">
                  <c:v>150.59</c:v>
                </c:pt>
                <c:pt idx="2040">
                  <c:v>149.12</c:v>
                </c:pt>
                <c:pt idx="2041">
                  <c:v>147.17</c:v>
                </c:pt>
                <c:pt idx="2042">
                  <c:v>146.6</c:v>
                </c:pt>
                <c:pt idx="2043">
                  <c:v>148.62</c:v>
                </c:pt>
                <c:pt idx="2044">
                  <c:v>149.77</c:v>
                </c:pt>
                <c:pt idx="2045">
                  <c:v>150.71</c:v>
                </c:pt>
                <c:pt idx="2046">
                  <c:v>151.89</c:v>
                </c:pt>
                <c:pt idx="2047">
                  <c:v>151.91</c:v>
                </c:pt>
                <c:pt idx="2048">
                  <c:v>151.28</c:v>
                </c:pt>
                <c:pt idx="2049">
                  <c:v>150.74</c:v>
                </c:pt>
                <c:pt idx="2050">
                  <c:v>149.72</c:v>
                </c:pt>
                <c:pt idx="2051">
                  <c:v>149.81</c:v>
                </c:pt>
                <c:pt idx="2052">
                  <c:v>148.79</c:v>
                </c:pt>
                <c:pt idx="2053">
                  <c:v>149.17</c:v>
                </c:pt>
                <c:pt idx="2054">
                  <c:v>148.78</c:v>
                </c:pt>
                <c:pt idx="2055">
                  <c:v>149.65</c:v>
                </c:pt>
                <c:pt idx="2056">
                  <c:v>149.58</c:v>
                </c:pt>
                <c:pt idx="2057">
                  <c:v>149.79</c:v>
                </c:pt>
                <c:pt idx="2058">
                  <c:v>150.27</c:v>
                </c:pt>
                <c:pt idx="2059">
                  <c:v>149.41</c:v>
                </c:pt>
                <c:pt idx="2060">
                  <c:v>149.9</c:v>
                </c:pt>
                <c:pt idx="2061">
                  <c:v>150.38</c:v>
                </c:pt>
                <c:pt idx="2062">
                  <c:v>150.44</c:v>
                </c:pt>
                <c:pt idx="2063">
                  <c:v>150.74</c:v>
                </c:pt>
                <c:pt idx="2064">
                  <c:v>149.82</c:v>
                </c:pt>
                <c:pt idx="2065">
                  <c:v>149.31</c:v>
                </c:pt>
                <c:pt idx="2066">
                  <c:v>148.73</c:v>
                </c:pt>
                <c:pt idx="2067">
                  <c:v>148.55</c:v>
                </c:pt>
                <c:pt idx="2068">
                  <c:v>149.99</c:v>
                </c:pt>
                <c:pt idx="2069">
                  <c:v>150.62</c:v>
                </c:pt>
                <c:pt idx="2070">
                  <c:v>150.76</c:v>
                </c:pt>
                <c:pt idx="2071">
                  <c:v>149.39</c:v>
                </c:pt>
                <c:pt idx="2072">
                  <c:v>150.52</c:v>
                </c:pt>
                <c:pt idx="2073">
                  <c:v>150.06</c:v>
                </c:pt>
                <c:pt idx="2074">
                  <c:v>149.71</c:v>
                </c:pt>
                <c:pt idx="2075">
                  <c:v>149.2</c:v>
                </c:pt>
                <c:pt idx="2076">
                  <c:v>148.28</c:v>
                </c:pt>
                <c:pt idx="2077">
                  <c:v>148.57</c:v>
                </c:pt>
                <c:pt idx="2078">
                  <c:v>149.46</c:v>
                </c:pt>
                <c:pt idx="2079">
                  <c:v>150.61</c:v>
                </c:pt>
                <c:pt idx="2080">
                  <c:v>150.84</c:v>
                </c:pt>
                <c:pt idx="2081">
                  <c:v>151.42</c:v>
                </c:pt>
                <c:pt idx="2082">
                  <c:v>150.06</c:v>
                </c:pt>
                <c:pt idx="2083">
                  <c:v>149.89</c:v>
                </c:pt>
                <c:pt idx="2084">
                  <c:v>149.87</c:v>
                </c:pt>
                <c:pt idx="2085">
                  <c:v>149.54</c:v>
                </c:pt>
                <c:pt idx="2086">
                  <c:v>149.22</c:v>
                </c:pt>
                <c:pt idx="2087">
                  <c:v>149.82</c:v>
                </c:pt>
                <c:pt idx="2088">
                  <c:v>150.24</c:v>
                </c:pt>
                <c:pt idx="2089">
                  <c:v>149.47</c:v>
                </c:pt>
                <c:pt idx="2090">
                  <c:v>149.84</c:v>
                </c:pt>
                <c:pt idx="2091">
                  <c:v>149.44</c:v>
                </c:pt>
                <c:pt idx="2092">
                  <c:v>149.24</c:v>
                </c:pt>
                <c:pt idx="2093">
                  <c:v>151.16</c:v>
                </c:pt>
                <c:pt idx="2094">
                  <c:v>151.58</c:v>
                </c:pt>
                <c:pt idx="2095">
                  <c:v>151.51</c:v>
                </c:pt>
                <c:pt idx="2096">
                  <c:v>149.76</c:v>
                </c:pt>
                <c:pt idx="2097">
                  <c:v>148.95</c:v>
                </c:pt>
                <c:pt idx="2098">
                  <c:v>150.11</c:v>
                </c:pt>
                <c:pt idx="2099">
                  <c:v>149.07</c:v>
                </c:pt>
                <c:pt idx="2100">
                  <c:v>149.65</c:v>
                </c:pt>
                <c:pt idx="2101">
                  <c:v>150.06</c:v>
                </c:pt>
                <c:pt idx="2102">
                  <c:v>150.23</c:v>
                </c:pt>
                <c:pt idx="2103">
                  <c:v>150.3</c:v>
                </c:pt>
                <c:pt idx="2104">
                  <c:v>151.39</c:v>
                </c:pt>
                <c:pt idx="2105">
                  <c:v>150.47</c:v>
                </c:pt>
                <c:pt idx="2106">
                  <c:v>150.16</c:v>
                </c:pt>
                <c:pt idx="2107">
                  <c:v>149.66</c:v>
                </c:pt>
                <c:pt idx="2108">
                  <c:v>149.71</c:v>
                </c:pt>
                <c:pt idx="2109">
                  <c:v>149.88</c:v>
                </c:pt>
                <c:pt idx="2110">
                  <c:v>149.8</c:v>
                </c:pt>
                <c:pt idx="2111">
                  <c:v>150.1</c:v>
                </c:pt>
                <c:pt idx="2112">
                  <c:v>150.2</c:v>
                </c:pt>
                <c:pt idx="2113">
                  <c:v>149.52</c:v>
                </c:pt>
                <c:pt idx="2114">
                  <c:v>148.69</c:v>
                </c:pt>
                <c:pt idx="2115">
                  <c:v>148.98</c:v>
                </c:pt>
                <c:pt idx="2116">
                  <c:v>149.58</c:v>
                </c:pt>
                <c:pt idx="2117">
                  <c:v>150.48</c:v>
                </c:pt>
                <c:pt idx="2118">
                  <c:v>150.04</c:v>
                </c:pt>
                <c:pt idx="2119">
                  <c:v>150.0</c:v>
                </c:pt>
                <c:pt idx="2120">
                  <c:v>149.57</c:v>
                </c:pt>
                <c:pt idx="2121">
                  <c:v>150.44</c:v>
                </c:pt>
                <c:pt idx="2122">
                  <c:v>150.1</c:v>
                </c:pt>
                <c:pt idx="2123">
                  <c:v>151.29</c:v>
                </c:pt>
                <c:pt idx="2124">
                  <c:v>150.81</c:v>
                </c:pt>
                <c:pt idx="2125">
                  <c:v>150.43</c:v>
                </c:pt>
                <c:pt idx="2126">
                  <c:v>149.37</c:v>
                </c:pt>
                <c:pt idx="2127">
                  <c:v>149.31</c:v>
                </c:pt>
                <c:pt idx="2128">
                  <c:v>149.61</c:v>
                </c:pt>
                <c:pt idx="2129">
                  <c:v>150.22</c:v>
                </c:pt>
                <c:pt idx="2130">
                  <c:v>149.54</c:v>
                </c:pt>
                <c:pt idx="2131">
                  <c:v>149.95</c:v>
                </c:pt>
                <c:pt idx="2132">
                  <c:v>150.66</c:v>
                </c:pt>
                <c:pt idx="2133">
                  <c:v>151.14</c:v>
                </c:pt>
                <c:pt idx="2134">
                  <c:v>151.36</c:v>
                </c:pt>
                <c:pt idx="2135">
                  <c:v>150.43</c:v>
                </c:pt>
                <c:pt idx="2136">
                  <c:v>150.25</c:v>
                </c:pt>
                <c:pt idx="2137">
                  <c:v>149.76</c:v>
                </c:pt>
                <c:pt idx="2138">
                  <c:v>149.92</c:v>
                </c:pt>
                <c:pt idx="2139">
                  <c:v>149.05</c:v>
                </c:pt>
                <c:pt idx="2140">
                  <c:v>147.88</c:v>
                </c:pt>
                <c:pt idx="2141">
                  <c:v>149.97</c:v>
                </c:pt>
                <c:pt idx="2142">
                  <c:v>150.16</c:v>
                </c:pt>
                <c:pt idx="2143">
                  <c:v>151.04</c:v>
                </c:pt>
                <c:pt idx="2144">
                  <c:v>150.41</c:v>
                </c:pt>
                <c:pt idx="2145">
                  <c:v>149.88</c:v>
                </c:pt>
                <c:pt idx="2146">
                  <c:v>150.61</c:v>
                </c:pt>
                <c:pt idx="2147">
                  <c:v>150.51</c:v>
                </c:pt>
                <c:pt idx="2148">
                  <c:v>149.94</c:v>
                </c:pt>
                <c:pt idx="2149">
                  <c:v>150.18</c:v>
                </c:pt>
                <c:pt idx="2150">
                  <c:v>149.97</c:v>
                </c:pt>
                <c:pt idx="2151">
                  <c:v>149.62</c:v>
                </c:pt>
                <c:pt idx="2152">
                  <c:v>149.77</c:v>
                </c:pt>
                <c:pt idx="2153">
                  <c:v>149.73</c:v>
                </c:pt>
                <c:pt idx="2154">
                  <c:v>150.03</c:v>
                </c:pt>
                <c:pt idx="2155">
                  <c:v>149.53</c:v>
                </c:pt>
                <c:pt idx="2156">
                  <c:v>149.59</c:v>
                </c:pt>
                <c:pt idx="2157">
                  <c:v>149.95</c:v>
                </c:pt>
                <c:pt idx="2158">
                  <c:v>150.67</c:v>
                </c:pt>
                <c:pt idx="2159">
                  <c:v>151.1</c:v>
                </c:pt>
                <c:pt idx="2160">
                  <c:v>149.61</c:v>
                </c:pt>
                <c:pt idx="2161">
                  <c:v>149.14</c:v>
                </c:pt>
                <c:pt idx="2162">
                  <c:v>149.09</c:v>
                </c:pt>
                <c:pt idx="2163">
                  <c:v>150.44</c:v>
                </c:pt>
                <c:pt idx="2164">
                  <c:v>150.38</c:v>
                </c:pt>
                <c:pt idx="2165">
                  <c:v>150.18</c:v>
                </c:pt>
                <c:pt idx="2166">
                  <c:v>149.36</c:v>
                </c:pt>
                <c:pt idx="2167">
                  <c:v>150.07</c:v>
                </c:pt>
                <c:pt idx="2168">
                  <c:v>149.8</c:v>
                </c:pt>
                <c:pt idx="2169">
                  <c:v>150.31</c:v>
                </c:pt>
                <c:pt idx="2170">
                  <c:v>150.94</c:v>
                </c:pt>
                <c:pt idx="2171">
                  <c:v>150.44</c:v>
                </c:pt>
                <c:pt idx="2172">
                  <c:v>150.4</c:v>
                </c:pt>
                <c:pt idx="2173">
                  <c:v>149.82</c:v>
                </c:pt>
                <c:pt idx="2174">
                  <c:v>148.86</c:v>
                </c:pt>
                <c:pt idx="2175">
                  <c:v>148.89</c:v>
                </c:pt>
                <c:pt idx="2176">
                  <c:v>149.18</c:v>
                </c:pt>
                <c:pt idx="2177">
                  <c:v>150.01</c:v>
                </c:pt>
                <c:pt idx="2178">
                  <c:v>149.4</c:v>
                </c:pt>
                <c:pt idx="2179">
                  <c:v>150.31</c:v>
                </c:pt>
                <c:pt idx="2180">
                  <c:v>150.78</c:v>
                </c:pt>
                <c:pt idx="2181">
                  <c:v>150.42</c:v>
                </c:pt>
                <c:pt idx="2182">
                  <c:v>150.41</c:v>
                </c:pt>
                <c:pt idx="2183">
                  <c:v>148.52</c:v>
                </c:pt>
                <c:pt idx="2184">
                  <c:v>148.83</c:v>
                </c:pt>
                <c:pt idx="2185">
                  <c:v>149.42</c:v>
                </c:pt>
                <c:pt idx="2186">
                  <c:v>149.45</c:v>
                </c:pt>
                <c:pt idx="2187">
                  <c:v>149.85</c:v>
                </c:pt>
                <c:pt idx="2188">
                  <c:v>150.4</c:v>
                </c:pt>
                <c:pt idx="2189">
                  <c:v>149.48</c:v>
                </c:pt>
                <c:pt idx="2190">
                  <c:v>149.74</c:v>
                </c:pt>
                <c:pt idx="2191">
                  <c:v>150.01</c:v>
                </c:pt>
                <c:pt idx="2192">
                  <c:v>149.69</c:v>
                </c:pt>
                <c:pt idx="2193">
                  <c:v>150.26</c:v>
                </c:pt>
                <c:pt idx="2194">
                  <c:v>150.35</c:v>
                </c:pt>
                <c:pt idx="2195">
                  <c:v>150.19</c:v>
                </c:pt>
                <c:pt idx="2196">
                  <c:v>149.44</c:v>
                </c:pt>
                <c:pt idx="2197">
                  <c:v>149.05</c:v>
                </c:pt>
                <c:pt idx="2198">
                  <c:v>149.99</c:v>
                </c:pt>
                <c:pt idx="2199">
                  <c:v>150.46</c:v>
                </c:pt>
                <c:pt idx="2200">
                  <c:v>150.28</c:v>
                </c:pt>
                <c:pt idx="2201">
                  <c:v>150.66</c:v>
                </c:pt>
                <c:pt idx="2202">
                  <c:v>151.57</c:v>
                </c:pt>
                <c:pt idx="2203">
                  <c:v>150.7</c:v>
                </c:pt>
                <c:pt idx="2204">
                  <c:v>150.66</c:v>
                </c:pt>
                <c:pt idx="2205">
                  <c:v>150.03</c:v>
                </c:pt>
                <c:pt idx="2206">
                  <c:v>148.97</c:v>
                </c:pt>
                <c:pt idx="2207">
                  <c:v>149.63</c:v>
                </c:pt>
                <c:pt idx="2208">
                  <c:v>149.96</c:v>
                </c:pt>
                <c:pt idx="2209">
                  <c:v>149.57</c:v>
                </c:pt>
                <c:pt idx="2210">
                  <c:v>149.51</c:v>
                </c:pt>
                <c:pt idx="2211">
                  <c:v>150.47</c:v>
                </c:pt>
                <c:pt idx="2212">
                  <c:v>150.21</c:v>
                </c:pt>
                <c:pt idx="2213">
                  <c:v>150.0</c:v>
                </c:pt>
                <c:pt idx="2214">
                  <c:v>150.13</c:v>
                </c:pt>
                <c:pt idx="2215">
                  <c:v>150.34</c:v>
                </c:pt>
                <c:pt idx="2216">
                  <c:v>149.84</c:v>
                </c:pt>
                <c:pt idx="2217">
                  <c:v>149.58</c:v>
                </c:pt>
                <c:pt idx="2218">
                  <c:v>149.14</c:v>
                </c:pt>
                <c:pt idx="2219">
                  <c:v>149.44</c:v>
                </c:pt>
                <c:pt idx="2220">
                  <c:v>149.47</c:v>
                </c:pt>
                <c:pt idx="2221">
                  <c:v>150.48</c:v>
                </c:pt>
                <c:pt idx="2222">
                  <c:v>151.24</c:v>
                </c:pt>
                <c:pt idx="2223">
                  <c:v>150.63</c:v>
                </c:pt>
                <c:pt idx="2224">
                  <c:v>149.46</c:v>
                </c:pt>
                <c:pt idx="2225">
                  <c:v>149.65</c:v>
                </c:pt>
                <c:pt idx="2226">
                  <c:v>150.04</c:v>
                </c:pt>
                <c:pt idx="2227">
                  <c:v>149.53</c:v>
                </c:pt>
                <c:pt idx="2228">
                  <c:v>149.77</c:v>
                </c:pt>
                <c:pt idx="2229">
                  <c:v>149.94</c:v>
                </c:pt>
                <c:pt idx="2230">
                  <c:v>150.12</c:v>
                </c:pt>
                <c:pt idx="2231">
                  <c:v>149.85</c:v>
                </c:pt>
                <c:pt idx="2232">
                  <c:v>149.43</c:v>
                </c:pt>
                <c:pt idx="2233">
                  <c:v>149.15</c:v>
                </c:pt>
                <c:pt idx="2234">
                  <c:v>149.73</c:v>
                </c:pt>
                <c:pt idx="2235">
                  <c:v>150.54</c:v>
                </c:pt>
                <c:pt idx="2236">
                  <c:v>151.29</c:v>
                </c:pt>
                <c:pt idx="2237">
                  <c:v>151.16</c:v>
                </c:pt>
                <c:pt idx="2238">
                  <c:v>150.46</c:v>
                </c:pt>
                <c:pt idx="2239">
                  <c:v>149.69</c:v>
                </c:pt>
                <c:pt idx="2240">
                  <c:v>149.93</c:v>
                </c:pt>
                <c:pt idx="2241">
                  <c:v>150.53</c:v>
                </c:pt>
                <c:pt idx="2242">
                  <c:v>149.24</c:v>
                </c:pt>
                <c:pt idx="2243">
                  <c:v>149.79</c:v>
                </c:pt>
                <c:pt idx="2244">
                  <c:v>148.99</c:v>
                </c:pt>
                <c:pt idx="2245">
                  <c:v>149.36</c:v>
                </c:pt>
                <c:pt idx="2246">
                  <c:v>150.5</c:v>
                </c:pt>
                <c:pt idx="2247">
                  <c:v>151.12</c:v>
                </c:pt>
                <c:pt idx="2248">
                  <c:v>151.21</c:v>
                </c:pt>
                <c:pt idx="2249">
                  <c:v>150.62</c:v>
                </c:pt>
                <c:pt idx="2250">
                  <c:v>150.31</c:v>
                </c:pt>
                <c:pt idx="2251">
                  <c:v>149.0</c:v>
                </c:pt>
                <c:pt idx="2252">
                  <c:v>148.98</c:v>
                </c:pt>
                <c:pt idx="2253">
                  <c:v>149.06</c:v>
                </c:pt>
                <c:pt idx="2254">
                  <c:v>150.15</c:v>
                </c:pt>
                <c:pt idx="2255">
                  <c:v>149.93</c:v>
                </c:pt>
                <c:pt idx="2256">
                  <c:v>150.3</c:v>
                </c:pt>
                <c:pt idx="2257">
                  <c:v>151.8</c:v>
                </c:pt>
                <c:pt idx="2258">
                  <c:v>151.91</c:v>
                </c:pt>
                <c:pt idx="2259">
                  <c:v>150.46</c:v>
                </c:pt>
                <c:pt idx="2260">
                  <c:v>150.29</c:v>
                </c:pt>
                <c:pt idx="2261">
                  <c:v>149.99</c:v>
                </c:pt>
                <c:pt idx="2262">
                  <c:v>148.17</c:v>
                </c:pt>
                <c:pt idx="2263">
                  <c:v>149.01</c:v>
                </c:pt>
                <c:pt idx="2264">
                  <c:v>149.62</c:v>
                </c:pt>
                <c:pt idx="2265">
                  <c:v>149.97</c:v>
                </c:pt>
                <c:pt idx="2266">
                  <c:v>149.45</c:v>
                </c:pt>
                <c:pt idx="2267">
                  <c:v>150.02</c:v>
                </c:pt>
                <c:pt idx="2268">
                  <c:v>150.02</c:v>
                </c:pt>
                <c:pt idx="2269">
                  <c:v>150.26</c:v>
                </c:pt>
                <c:pt idx="2270">
                  <c:v>149.95</c:v>
                </c:pt>
                <c:pt idx="2271">
                  <c:v>148.94</c:v>
                </c:pt>
                <c:pt idx="2272">
                  <c:v>149.26</c:v>
                </c:pt>
                <c:pt idx="2273">
                  <c:v>149.12</c:v>
                </c:pt>
                <c:pt idx="2274">
                  <c:v>149.67</c:v>
                </c:pt>
                <c:pt idx="2275">
                  <c:v>150.06</c:v>
                </c:pt>
                <c:pt idx="2276">
                  <c:v>150.26</c:v>
                </c:pt>
                <c:pt idx="2277">
                  <c:v>150.28</c:v>
                </c:pt>
                <c:pt idx="2278">
                  <c:v>150.78</c:v>
                </c:pt>
                <c:pt idx="2279">
                  <c:v>150.75</c:v>
                </c:pt>
                <c:pt idx="2280">
                  <c:v>150.0</c:v>
                </c:pt>
                <c:pt idx="2281">
                  <c:v>150.49</c:v>
                </c:pt>
                <c:pt idx="2282">
                  <c:v>150.74</c:v>
                </c:pt>
                <c:pt idx="2283">
                  <c:v>150.1</c:v>
                </c:pt>
                <c:pt idx="2284">
                  <c:v>149.47</c:v>
                </c:pt>
                <c:pt idx="2285">
                  <c:v>149.49</c:v>
                </c:pt>
                <c:pt idx="2286">
                  <c:v>148.67</c:v>
                </c:pt>
                <c:pt idx="2287">
                  <c:v>148.24</c:v>
                </c:pt>
                <c:pt idx="2288">
                  <c:v>148.91</c:v>
                </c:pt>
                <c:pt idx="2289">
                  <c:v>149.27</c:v>
                </c:pt>
                <c:pt idx="2290">
                  <c:v>149.98</c:v>
                </c:pt>
                <c:pt idx="2291">
                  <c:v>151.17</c:v>
                </c:pt>
                <c:pt idx="2292">
                  <c:v>152.06</c:v>
                </c:pt>
                <c:pt idx="2293">
                  <c:v>151.53</c:v>
                </c:pt>
                <c:pt idx="2294">
                  <c:v>150.55</c:v>
                </c:pt>
                <c:pt idx="2295">
                  <c:v>149.39</c:v>
                </c:pt>
                <c:pt idx="2296">
                  <c:v>148.6</c:v>
                </c:pt>
                <c:pt idx="2297">
                  <c:v>148.33</c:v>
                </c:pt>
                <c:pt idx="2298">
                  <c:v>148.76</c:v>
                </c:pt>
                <c:pt idx="2299">
                  <c:v>149.74</c:v>
                </c:pt>
                <c:pt idx="2300">
                  <c:v>149.64</c:v>
                </c:pt>
                <c:pt idx="2301">
                  <c:v>150.76</c:v>
                </c:pt>
                <c:pt idx="2302">
                  <c:v>150.7</c:v>
                </c:pt>
                <c:pt idx="2303">
                  <c:v>149.76</c:v>
                </c:pt>
                <c:pt idx="2304">
                  <c:v>149.83</c:v>
                </c:pt>
                <c:pt idx="2305">
                  <c:v>149.67</c:v>
                </c:pt>
                <c:pt idx="2306">
                  <c:v>149.54</c:v>
                </c:pt>
                <c:pt idx="2307">
                  <c:v>150.11</c:v>
                </c:pt>
                <c:pt idx="2308">
                  <c:v>149.58</c:v>
                </c:pt>
                <c:pt idx="2309">
                  <c:v>149.96</c:v>
                </c:pt>
                <c:pt idx="2310">
                  <c:v>149.71</c:v>
                </c:pt>
                <c:pt idx="2311">
                  <c:v>150.39</c:v>
                </c:pt>
                <c:pt idx="2312">
                  <c:v>149.73</c:v>
                </c:pt>
                <c:pt idx="2313">
                  <c:v>150.33</c:v>
                </c:pt>
                <c:pt idx="2314">
                  <c:v>150.15</c:v>
                </c:pt>
                <c:pt idx="2315">
                  <c:v>149.79</c:v>
                </c:pt>
                <c:pt idx="2316">
                  <c:v>149.6</c:v>
                </c:pt>
                <c:pt idx="2317">
                  <c:v>149.83</c:v>
                </c:pt>
                <c:pt idx="2318">
                  <c:v>150.4</c:v>
                </c:pt>
                <c:pt idx="2319">
                  <c:v>150.1</c:v>
                </c:pt>
                <c:pt idx="2320">
                  <c:v>149.72</c:v>
                </c:pt>
                <c:pt idx="2321">
                  <c:v>149.63</c:v>
                </c:pt>
                <c:pt idx="2322">
                  <c:v>149.58</c:v>
                </c:pt>
                <c:pt idx="2323">
                  <c:v>149.95</c:v>
                </c:pt>
                <c:pt idx="2324">
                  <c:v>150.46</c:v>
                </c:pt>
                <c:pt idx="2325">
                  <c:v>150.17</c:v>
                </c:pt>
                <c:pt idx="2326">
                  <c:v>150.06</c:v>
                </c:pt>
                <c:pt idx="2327">
                  <c:v>149.42</c:v>
                </c:pt>
                <c:pt idx="2328">
                  <c:v>151.15</c:v>
                </c:pt>
                <c:pt idx="2329">
                  <c:v>150.82</c:v>
                </c:pt>
                <c:pt idx="2330">
                  <c:v>150.37</c:v>
                </c:pt>
                <c:pt idx="2331">
                  <c:v>149.58</c:v>
                </c:pt>
                <c:pt idx="2332">
                  <c:v>149.57</c:v>
                </c:pt>
                <c:pt idx="2333">
                  <c:v>149.13</c:v>
                </c:pt>
                <c:pt idx="2334">
                  <c:v>149.15</c:v>
                </c:pt>
                <c:pt idx="2335">
                  <c:v>149.64</c:v>
                </c:pt>
                <c:pt idx="2336">
                  <c:v>149.65</c:v>
                </c:pt>
                <c:pt idx="2337">
                  <c:v>150.39</c:v>
                </c:pt>
                <c:pt idx="2338">
                  <c:v>150.45</c:v>
                </c:pt>
                <c:pt idx="2339">
                  <c:v>149.66</c:v>
                </c:pt>
                <c:pt idx="2340">
                  <c:v>150.05</c:v>
                </c:pt>
                <c:pt idx="2341">
                  <c:v>149.42</c:v>
                </c:pt>
                <c:pt idx="2342">
                  <c:v>149.06</c:v>
                </c:pt>
                <c:pt idx="2343">
                  <c:v>149.76</c:v>
                </c:pt>
                <c:pt idx="2344">
                  <c:v>150.05</c:v>
                </c:pt>
                <c:pt idx="2345">
                  <c:v>150.87</c:v>
                </c:pt>
                <c:pt idx="2346">
                  <c:v>150.67</c:v>
                </c:pt>
                <c:pt idx="2347">
                  <c:v>149.48</c:v>
                </c:pt>
                <c:pt idx="2348">
                  <c:v>149.41</c:v>
                </c:pt>
                <c:pt idx="2349">
                  <c:v>149.05</c:v>
                </c:pt>
                <c:pt idx="2350">
                  <c:v>150.32</c:v>
                </c:pt>
                <c:pt idx="2351">
                  <c:v>150.53</c:v>
                </c:pt>
                <c:pt idx="2352">
                  <c:v>149.87</c:v>
                </c:pt>
                <c:pt idx="2353">
                  <c:v>149.98</c:v>
                </c:pt>
                <c:pt idx="2354">
                  <c:v>150.02</c:v>
                </c:pt>
                <c:pt idx="2355">
                  <c:v>150.04</c:v>
                </c:pt>
                <c:pt idx="2356">
                  <c:v>150.49</c:v>
                </c:pt>
                <c:pt idx="2357">
                  <c:v>151.14</c:v>
                </c:pt>
                <c:pt idx="2358">
                  <c:v>149.75</c:v>
                </c:pt>
                <c:pt idx="2359">
                  <c:v>150.25</c:v>
                </c:pt>
                <c:pt idx="2360">
                  <c:v>149.9</c:v>
                </c:pt>
                <c:pt idx="2361">
                  <c:v>148.82</c:v>
                </c:pt>
                <c:pt idx="2362">
                  <c:v>149.15</c:v>
                </c:pt>
                <c:pt idx="2363">
                  <c:v>150.14</c:v>
                </c:pt>
                <c:pt idx="2364">
                  <c:v>151.23</c:v>
                </c:pt>
                <c:pt idx="2365">
                  <c:v>150.42</c:v>
                </c:pt>
                <c:pt idx="2366">
                  <c:v>150.12</c:v>
                </c:pt>
                <c:pt idx="2367">
                  <c:v>149.13</c:v>
                </c:pt>
                <c:pt idx="2368">
                  <c:v>148.75</c:v>
                </c:pt>
                <c:pt idx="2369">
                  <c:v>149.27</c:v>
                </c:pt>
                <c:pt idx="2370">
                  <c:v>150.31</c:v>
                </c:pt>
                <c:pt idx="2371">
                  <c:v>151.48</c:v>
                </c:pt>
                <c:pt idx="2372">
                  <c:v>150.95</c:v>
                </c:pt>
                <c:pt idx="2373">
                  <c:v>151.06</c:v>
                </c:pt>
                <c:pt idx="2374">
                  <c:v>150.32</c:v>
                </c:pt>
                <c:pt idx="2375">
                  <c:v>149.63</c:v>
                </c:pt>
                <c:pt idx="2376">
                  <c:v>149.88</c:v>
                </c:pt>
                <c:pt idx="2377">
                  <c:v>149.68</c:v>
                </c:pt>
                <c:pt idx="2378">
                  <c:v>149.82</c:v>
                </c:pt>
                <c:pt idx="2379">
                  <c:v>149.39</c:v>
                </c:pt>
                <c:pt idx="2380">
                  <c:v>149.82</c:v>
                </c:pt>
                <c:pt idx="2381">
                  <c:v>148.99</c:v>
                </c:pt>
                <c:pt idx="2382">
                  <c:v>150.38</c:v>
                </c:pt>
                <c:pt idx="2383">
                  <c:v>150.58</c:v>
                </c:pt>
                <c:pt idx="2384">
                  <c:v>150.5</c:v>
                </c:pt>
                <c:pt idx="2385">
                  <c:v>150.27</c:v>
                </c:pt>
                <c:pt idx="2386">
                  <c:v>149.58</c:v>
                </c:pt>
                <c:pt idx="2387">
                  <c:v>149.72</c:v>
                </c:pt>
                <c:pt idx="2388">
                  <c:v>150.31</c:v>
                </c:pt>
                <c:pt idx="2389">
                  <c:v>149.6</c:v>
                </c:pt>
                <c:pt idx="2390">
                  <c:v>149.65</c:v>
                </c:pt>
                <c:pt idx="2391">
                  <c:v>150.64</c:v>
                </c:pt>
                <c:pt idx="2392">
                  <c:v>150.11</c:v>
                </c:pt>
                <c:pt idx="2393">
                  <c:v>150.15</c:v>
                </c:pt>
                <c:pt idx="2394">
                  <c:v>149.49</c:v>
                </c:pt>
                <c:pt idx="2395">
                  <c:v>150.09</c:v>
                </c:pt>
                <c:pt idx="2396">
                  <c:v>149.77</c:v>
                </c:pt>
                <c:pt idx="2397">
                  <c:v>148.89</c:v>
                </c:pt>
                <c:pt idx="2398">
                  <c:v>149.46</c:v>
                </c:pt>
                <c:pt idx="2399">
                  <c:v>150.51</c:v>
                </c:pt>
                <c:pt idx="2400">
                  <c:v>150.87</c:v>
                </c:pt>
                <c:pt idx="2401">
                  <c:v>150.9</c:v>
                </c:pt>
                <c:pt idx="2402">
                  <c:v>150.32</c:v>
                </c:pt>
                <c:pt idx="2403">
                  <c:v>149.1</c:v>
                </c:pt>
                <c:pt idx="2404">
                  <c:v>148.73</c:v>
                </c:pt>
                <c:pt idx="2405">
                  <c:v>148.45</c:v>
                </c:pt>
                <c:pt idx="2406">
                  <c:v>148.74</c:v>
                </c:pt>
                <c:pt idx="2407">
                  <c:v>149.39</c:v>
                </c:pt>
                <c:pt idx="2408">
                  <c:v>150.63</c:v>
                </c:pt>
                <c:pt idx="2409">
                  <c:v>151.41</c:v>
                </c:pt>
                <c:pt idx="2410">
                  <c:v>151.63</c:v>
                </c:pt>
                <c:pt idx="2411">
                  <c:v>150.98</c:v>
                </c:pt>
                <c:pt idx="2412">
                  <c:v>150.22</c:v>
                </c:pt>
                <c:pt idx="2413">
                  <c:v>148.17</c:v>
                </c:pt>
                <c:pt idx="2414">
                  <c:v>148.72</c:v>
                </c:pt>
                <c:pt idx="2415">
                  <c:v>148.84</c:v>
                </c:pt>
                <c:pt idx="2416">
                  <c:v>149.89</c:v>
                </c:pt>
                <c:pt idx="2417">
                  <c:v>149.76</c:v>
                </c:pt>
                <c:pt idx="2418">
                  <c:v>150.75</c:v>
                </c:pt>
                <c:pt idx="2419">
                  <c:v>150.6</c:v>
                </c:pt>
                <c:pt idx="2420">
                  <c:v>149.84</c:v>
                </c:pt>
                <c:pt idx="2421">
                  <c:v>150.78</c:v>
                </c:pt>
                <c:pt idx="2422">
                  <c:v>150.85</c:v>
                </c:pt>
                <c:pt idx="2423">
                  <c:v>149.52</c:v>
                </c:pt>
                <c:pt idx="2424">
                  <c:v>149.98</c:v>
                </c:pt>
                <c:pt idx="2425">
                  <c:v>150.19</c:v>
                </c:pt>
                <c:pt idx="2426">
                  <c:v>150.08</c:v>
                </c:pt>
                <c:pt idx="2427">
                  <c:v>150.06</c:v>
                </c:pt>
                <c:pt idx="2428">
                  <c:v>149.63</c:v>
                </c:pt>
                <c:pt idx="2429">
                  <c:v>149.2</c:v>
                </c:pt>
                <c:pt idx="2430">
                  <c:v>149.73</c:v>
                </c:pt>
                <c:pt idx="2431">
                  <c:v>149.69</c:v>
                </c:pt>
                <c:pt idx="2432">
                  <c:v>150.14</c:v>
                </c:pt>
                <c:pt idx="2433">
                  <c:v>151.53</c:v>
                </c:pt>
                <c:pt idx="2434">
                  <c:v>150.56</c:v>
                </c:pt>
                <c:pt idx="2435">
                  <c:v>150.48</c:v>
                </c:pt>
                <c:pt idx="2436">
                  <c:v>149.18</c:v>
                </c:pt>
                <c:pt idx="2437">
                  <c:v>148.63</c:v>
                </c:pt>
                <c:pt idx="2438">
                  <c:v>148.78</c:v>
                </c:pt>
                <c:pt idx="2439">
                  <c:v>150.74</c:v>
                </c:pt>
                <c:pt idx="2440">
                  <c:v>150.62</c:v>
                </c:pt>
                <c:pt idx="2441">
                  <c:v>150.29</c:v>
                </c:pt>
                <c:pt idx="2442">
                  <c:v>151.13</c:v>
                </c:pt>
                <c:pt idx="2443">
                  <c:v>151.09</c:v>
                </c:pt>
                <c:pt idx="2444">
                  <c:v>150.14</c:v>
                </c:pt>
                <c:pt idx="2445">
                  <c:v>149.52</c:v>
                </c:pt>
                <c:pt idx="2446">
                  <c:v>148.75</c:v>
                </c:pt>
                <c:pt idx="2447">
                  <c:v>149.84</c:v>
                </c:pt>
                <c:pt idx="2448">
                  <c:v>149.76</c:v>
                </c:pt>
                <c:pt idx="2449">
                  <c:v>149.9</c:v>
                </c:pt>
                <c:pt idx="2450">
                  <c:v>150.48</c:v>
                </c:pt>
                <c:pt idx="2451">
                  <c:v>150.46</c:v>
                </c:pt>
                <c:pt idx="2452">
                  <c:v>150.04</c:v>
                </c:pt>
                <c:pt idx="2453">
                  <c:v>150.11</c:v>
                </c:pt>
                <c:pt idx="2454">
                  <c:v>149.09</c:v>
                </c:pt>
                <c:pt idx="2455">
                  <c:v>149.84</c:v>
                </c:pt>
                <c:pt idx="2456">
                  <c:v>151.1</c:v>
                </c:pt>
                <c:pt idx="2457">
                  <c:v>150.4</c:v>
                </c:pt>
                <c:pt idx="2458">
                  <c:v>150.53</c:v>
                </c:pt>
                <c:pt idx="2459">
                  <c:v>150.31</c:v>
                </c:pt>
                <c:pt idx="2460">
                  <c:v>149.85</c:v>
                </c:pt>
                <c:pt idx="2461">
                  <c:v>149.64</c:v>
                </c:pt>
                <c:pt idx="2462">
                  <c:v>149.89</c:v>
                </c:pt>
                <c:pt idx="2463">
                  <c:v>149.3</c:v>
                </c:pt>
                <c:pt idx="2464">
                  <c:v>149.48</c:v>
                </c:pt>
                <c:pt idx="2465">
                  <c:v>149.85</c:v>
                </c:pt>
                <c:pt idx="2466">
                  <c:v>149.76</c:v>
                </c:pt>
                <c:pt idx="2467">
                  <c:v>150.32</c:v>
                </c:pt>
                <c:pt idx="2468">
                  <c:v>151.13</c:v>
                </c:pt>
                <c:pt idx="2469">
                  <c:v>150.62</c:v>
                </c:pt>
                <c:pt idx="2470">
                  <c:v>150.02</c:v>
                </c:pt>
                <c:pt idx="2471">
                  <c:v>149.07</c:v>
                </c:pt>
                <c:pt idx="2472">
                  <c:v>149.42</c:v>
                </c:pt>
                <c:pt idx="2473">
                  <c:v>149.33</c:v>
                </c:pt>
                <c:pt idx="2474">
                  <c:v>149.97</c:v>
                </c:pt>
                <c:pt idx="2475">
                  <c:v>150.14</c:v>
                </c:pt>
                <c:pt idx="2476">
                  <c:v>150.86</c:v>
                </c:pt>
                <c:pt idx="2477">
                  <c:v>150.39</c:v>
                </c:pt>
                <c:pt idx="2478">
                  <c:v>150.34</c:v>
                </c:pt>
                <c:pt idx="2479">
                  <c:v>150.26</c:v>
                </c:pt>
                <c:pt idx="2480">
                  <c:v>149.76</c:v>
                </c:pt>
                <c:pt idx="2481">
                  <c:v>149.31</c:v>
                </c:pt>
                <c:pt idx="2482">
                  <c:v>148.58</c:v>
                </c:pt>
                <c:pt idx="2483">
                  <c:v>148.62</c:v>
                </c:pt>
                <c:pt idx="2484">
                  <c:v>149.11</c:v>
                </c:pt>
                <c:pt idx="2485">
                  <c:v>149.74</c:v>
                </c:pt>
                <c:pt idx="2486">
                  <c:v>150.18</c:v>
                </c:pt>
                <c:pt idx="2487">
                  <c:v>150.89</c:v>
                </c:pt>
                <c:pt idx="2488">
                  <c:v>151.03</c:v>
                </c:pt>
                <c:pt idx="2489">
                  <c:v>151.7</c:v>
                </c:pt>
                <c:pt idx="2490">
                  <c:v>150.44</c:v>
                </c:pt>
                <c:pt idx="2491">
                  <c:v>150.7</c:v>
                </c:pt>
                <c:pt idx="2492">
                  <c:v>149.25</c:v>
                </c:pt>
                <c:pt idx="2493">
                  <c:v>149.39</c:v>
                </c:pt>
                <c:pt idx="2494">
                  <c:v>149.84</c:v>
                </c:pt>
                <c:pt idx="2495">
                  <c:v>149.53</c:v>
                </c:pt>
                <c:pt idx="2496">
                  <c:v>150.13</c:v>
                </c:pt>
                <c:pt idx="2497">
                  <c:v>150.39</c:v>
                </c:pt>
                <c:pt idx="2498">
                  <c:v>150.41</c:v>
                </c:pt>
                <c:pt idx="2499">
                  <c:v>151.1</c:v>
                </c:pt>
                <c:pt idx="2500">
                  <c:v>149.51</c:v>
                </c:pt>
                <c:pt idx="2501">
                  <c:v>149.51</c:v>
                </c:pt>
                <c:pt idx="2502">
                  <c:v>150.45</c:v>
                </c:pt>
                <c:pt idx="2503">
                  <c:v>149.64</c:v>
                </c:pt>
                <c:pt idx="2504">
                  <c:v>149.76</c:v>
                </c:pt>
                <c:pt idx="2505">
                  <c:v>149.96</c:v>
                </c:pt>
                <c:pt idx="2506">
                  <c:v>150.92</c:v>
                </c:pt>
                <c:pt idx="2507">
                  <c:v>149.5</c:v>
                </c:pt>
                <c:pt idx="2508">
                  <c:v>149.5</c:v>
                </c:pt>
                <c:pt idx="2509">
                  <c:v>148.98</c:v>
                </c:pt>
                <c:pt idx="2510">
                  <c:v>149.89</c:v>
                </c:pt>
                <c:pt idx="2511">
                  <c:v>149.86</c:v>
                </c:pt>
                <c:pt idx="2512">
                  <c:v>151.06</c:v>
                </c:pt>
                <c:pt idx="2513">
                  <c:v>150.51</c:v>
                </c:pt>
                <c:pt idx="2514">
                  <c:v>150.34</c:v>
                </c:pt>
                <c:pt idx="2515">
                  <c:v>150.34</c:v>
                </c:pt>
                <c:pt idx="2516">
                  <c:v>148.93</c:v>
                </c:pt>
                <c:pt idx="2517">
                  <c:v>149.3</c:v>
                </c:pt>
                <c:pt idx="2518">
                  <c:v>149.24</c:v>
                </c:pt>
                <c:pt idx="2519">
                  <c:v>150.15</c:v>
                </c:pt>
                <c:pt idx="2520">
                  <c:v>150.15</c:v>
                </c:pt>
                <c:pt idx="2521">
                  <c:v>150.6</c:v>
                </c:pt>
                <c:pt idx="2522">
                  <c:v>150.6</c:v>
                </c:pt>
                <c:pt idx="2523">
                  <c:v>149.56</c:v>
                </c:pt>
                <c:pt idx="2524">
                  <c:v>148.9</c:v>
                </c:pt>
                <c:pt idx="2525">
                  <c:v>150.47</c:v>
                </c:pt>
                <c:pt idx="2526">
                  <c:v>150.42</c:v>
                </c:pt>
                <c:pt idx="2527">
                  <c:v>150.42</c:v>
                </c:pt>
                <c:pt idx="2528">
                  <c:v>151.32</c:v>
                </c:pt>
                <c:pt idx="2529">
                  <c:v>150.65</c:v>
                </c:pt>
                <c:pt idx="2530">
                  <c:v>149.45</c:v>
                </c:pt>
                <c:pt idx="2531">
                  <c:v>149.13</c:v>
                </c:pt>
                <c:pt idx="2532">
                  <c:v>149.39</c:v>
                </c:pt>
                <c:pt idx="2533">
                  <c:v>149.76</c:v>
                </c:pt>
                <c:pt idx="2534">
                  <c:v>149.76</c:v>
                </c:pt>
                <c:pt idx="2535">
                  <c:v>149.0</c:v>
                </c:pt>
                <c:pt idx="2536">
                  <c:v>149.79</c:v>
                </c:pt>
                <c:pt idx="2537">
                  <c:v>151.43</c:v>
                </c:pt>
                <c:pt idx="2538">
                  <c:v>151.43</c:v>
                </c:pt>
                <c:pt idx="2539">
                  <c:v>150.46</c:v>
                </c:pt>
                <c:pt idx="2540">
                  <c:v>149.59</c:v>
                </c:pt>
                <c:pt idx="2541">
                  <c:v>149.59</c:v>
                </c:pt>
                <c:pt idx="2542">
                  <c:v>148.67</c:v>
                </c:pt>
                <c:pt idx="2543">
                  <c:v>149.58</c:v>
                </c:pt>
                <c:pt idx="2544">
                  <c:v>150.17</c:v>
                </c:pt>
                <c:pt idx="2545">
                  <c:v>149.56</c:v>
                </c:pt>
                <c:pt idx="2546">
                  <c:v>150.6</c:v>
                </c:pt>
                <c:pt idx="2547">
                  <c:v>150.71</c:v>
                </c:pt>
                <c:pt idx="2548">
                  <c:v>150.71</c:v>
                </c:pt>
                <c:pt idx="2549">
                  <c:v>150.67</c:v>
                </c:pt>
                <c:pt idx="2550">
                  <c:v>150.4</c:v>
                </c:pt>
                <c:pt idx="2551">
                  <c:v>149.25</c:v>
                </c:pt>
                <c:pt idx="2552">
                  <c:v>149.23</c:v>
                </c:pt>
                <c:pt idx="2553">
                  <c:v>149.01</c:v>
                </c:pt>
                <c:pt idx="2554">
                  <c:v>149.08</c:v>
                </c:pt>
                <c:pt idx="2555">
                  <c:v>149.08</c:v>
                </c:pt>
                <c:pt idx="2556">
                  <c:v>150.53</c:v>
                </c:pt>
                <c:pt idx="2557">
                  <c:v>151.55</c:v>
                </c:pt>
                <c:pt idx="2558">
                  <c:v>151.19</c:v>
                </c:pt>
                <c:pt idx="2559">
                  <c:v>150.81</c:v>
                </c:pt>
                <c:pt idx="2560">
                  <c:v>150.81</c:v>
                </c:pt>
                <c:pt idx="2561">
                  <c:v>149.87</c:v>
                </c:pt>
                <c:pt idx="2562">
                  <c:v>149.87</c:v>
                </c:pt>
                <c:pt idx="2563">
                  <c:v>148.99</c:v>
                </c:pt>
                <c:pt idx="2564">
                  <c:v>149.84</c:v>
                </c:pt>
                <c:pt idx="2565">
                  <c:v>150.06</c:v>
                </c:pt>
                <c:pt idx="2566">
                  <c:v>149.53</c:v>
                </c:pt>
                <c:pt idx="2567">
                  <c:v>149.53</c:v>
                </c:pt>
                <c:pt idx="2568">
                  <c:v>149.2</c:v>
                </c:pt>
                <c:pt idx="2569">
                  <c:v>149.2</c:v>
                </c:pt>
                <c:pt idx="2570">
                  <c:v>149.63</c:v>
                </c:pt>
                <c:pt idx="2571">
                  <c:v>150.02</c:v>
                </c:pt>
                <c:pt idx="2572">
                  <c:v>149.94</c:v>
                </c:pt>
                <c:pt idx="2573">
                  <c:v>150.31</c:v>
                </c:pt>
                <c:pt idx="2574">
                  <c:v>150.31</c:v>
                </c:pt>
                <c:pt idx="2575">
                  <c:v>150.08</c:v>
                </c:pt>
                <c:pt idx="2576">
                  <c:v>150.05</c:v>
                </c:pt>
                <c:pt idx="2577">
                  <c:v>149.32</c:v>
                </c:pt>
                <c:pt idx="2578">
                  <c:v>149.39</c:v>
                </c:pt>
                <c:pt idx="2579">
                  <c:v>149.39</c:v>
                </c:pt>
                <c:pt idx="2580">
                  <c:v>149.29</c:v>
                </c:pt>
                <c:pt idx="2581">
                  <c:v>149.29</c:v>
                </c:pt>
                <c:pt idx="2582">
                  <c:v>150.53</c:v>
                </c:pt>
                <c:pt idx="2583">
                  <c:v>150.86</c:v>
                </c:pt>
                <c:pt idx="2584">
                  <c:v>150.54</c:v>
                </c:pt>
                <c:pt idx="2585">
                  <c:v>150.57</c:v>
                </c:pt>
                <c:pt idx="2586">
                  <c:v>150.57</c:v>
                </c:pt>
                <c:pt idx="2587">
                  <c:v>149.27</c:v>
                </c:pt>
                <c:pt idx="2588">
                  <c:v>149.27</c:v>
                </c:pt>
                <c:pt idx="2589">
                  <c:v>150.09</c:v>
                </c:pt>
                <c:pt idx="2590">
                  <c:v>150.72</c:v>
                </c:pt>
                <c:pt idx="2591">
                  <c:v>151.24</c:v>
                </c:pt>
                <c:pt idx="2592">
                  <c:v>151.25</c:v>
                </c:pt>
                <c:pt idx="2593">
                  <c:v>151.25</c:v>
                </c:pt>
                <c:pt idx="2594">
                  <c:v>149.79</c:v>
                </c:pt>
                <c:pt idx="2595">
                  <c:v>149.79</c:v>
                </c:pt>
                <c:pt idx="2596">
                  <c:v>150.55</c:v>
                </c:pt>
                <c:pt idx="2597">
                  <c:v>150.74</c:v>
                </c:pt>
                <c:pt idx="2598">
                  <c:v>150.74</c:v>
                </c:pt>
                <c:pt idx="2599">
                  <c:v>150.36</c:v>
                </c:pt>
                <c:pt idx="2600">
                  <c:v>150.36</c:v>
                </c:pt>
                <c:pt idx="2601">
                  <c:v>148.4</c:v>
                </c:pt>
                <c:pt idx="2602">
                  <c:v>148.4</c:v>
                </c:pt>
                <c:pt idx="2603">
                  <c:v>150.1</c:v>
                </c:pt>
                <c:pt idx="2604">
                  <c:v>149.37</c:v>
                </c:pt>
                <c:pt idx="2605">
                  <c:v>149.37</c:v>
                </c:pt>
                <c:pt idx="2606">
                  <c:v>151.63</c:v>
                </c:pt>
                <c:pt idx="2607">
                  <c:v>151.63</c:v>
                </c:pt>
                <c:pt idx="2608">
                  <c:v>150.12</c:v>
                </c:pt>
                <c:pt idx="2609">
                  <c:v>150.16</c:v>
                </c:pt>
                <c:pt idx="2610">
                  <c:v>149.93</c:v>
                </c:pt>
                <c:pt idx="2611">
                  <c:v>149.51</c:v>
                </c:pt>
                <c:pt idx="2612">
                  <c:v>150.14</c:v>
                </c:pt>
                <c:pt idx="2613">
                  <c:v>150.14</c:v>
                </c:pt>
                <c:pt idx="2614">
                  <c:v>149.72</c:v>
                </c:pt>
                <c:pt idx="2615">
                  <c:v>149.72</c:v>
                </c:pt>
                <c:pt idx="2616">
                  <c:v>149.99</c:v>
                </c:pt>
                <c:pt idx="2617">
                  <c:v>149.99</c:v>
                </c:pt>
                <c:pt idx="2618">
                  <c:v>150.07</c:v>
                </c:pt>
                <c:pt idx="2619">
                  <c:v>150.7</c:v>
                </c:pt>
                <c:pt idx="2620">
                  <c:v>150.7</c:v>
                </c:pt>
                <c:pt idx="2621">
                  <c:v>150.47</c:v>
                </c:pt>
                <c:pt idx="2622">
                  <c:v>149.36</c:v>
                </c:pt>
                <c:pt idx="2623">
                  <c:v>149.36</c:v>
                </c:pt>
                <c:pt idx="2624">
                  <c:v>149.68</c:v>
                </c:pt>
                <c:pt idx="2625">
                  <c:v>149.8</c:v>
                </c:pt>
                <c:pt idx="2626">
                  <c:v>149.8</c:v>
                </c:pt>
                <c:pt idx="2627">
                  <c:v>150.25</c:v>
                </c:pt>
                <c:pt idx="2628">
                  <c:v>150.25</c:v>
                </c:pt>
                <c:pt idx="2629">
                  <c:v>150.49</c:v>
                </c:pt>
                <c:pt idx="2630">
                  <c:v>150.49</c:v>
                </c:pt>
                <c:pt idx="2631">
                  <c:v>150.26</c:v>
                </c:pt>
                <c:pt idx="2632">
                  <c:v>149.23</c:v>
                </c:pt>
                <c:pt idx="2633">
                  <c:v>149.23</c:v>
                </c:pt>
                <c:pt idx="2634">
                  <c:v>149.75</c:v>
                </c:pt>
                <c:pt idx="2635">
                  <c:v>149.75</c:v>
                </c:pt>
                <c:pt idx="2636">
                  <c:v>149.44</c:v>
                </c:pt>
                <c:pt idx="2637">
                  <c:v>150.11</c:v>
                </c:pt>
                <c:pt idx="2638">
                  <c:v>150.11</c:v>
                </c:pt>
                <c:pt idx="2639">
                  <c:v>149.54</c:v>
                </c:pt>
                <c:pt idx="2640">
                  <c:v>150.26</c:v>
                </c:pt>
                <c:pt idx="2641">
                  <c:v>150.26</c:v>
                </c:pt>
                <c:pt idx="2642">
                  <c:v>150.47</c:v>
                </c:pt>
                <c:pt idx="2643">
                  <c:v>150.47</c:v>
                </c:pt>
                <c:pt idx="2644">
                  <c:v>150.0</c:v>
                </c:pt>
                <c:pt idx="2645">
                  <c:v>149.84</c:v>
                </c:pt>
                <c:pt idx="2646">
                  <c:v>149.48</c:v>
                </c:pt>
                <c:pt idx="2647">
                  <c:v>149.75</c:v>
                </c:pt>
                <c:pt idx="2648">
                  <c:v>149.75</c:v>
                </c:pt>
                <c:pt idx="2649">
                  <c:v>151.15</c:v>
                </c:pt>
                <c:pt idx="2650">
                  <c:v>151.15</c:v>
                </c:pt>
                <c:pt idx="2651">
                  <c:v>149.09</c:v>
                </c:pt>
                <c:pt idx="2652">
                  <c:v>148.89</c:v>
                </c:pt>
                <c:pt idx="2653">
                  <c:v>149.97</c:v>
                </c:pt>
                <c:pt idx="2654">
                  <c:v>149.97</c:v>
                </c:pt>
                <c:pt idx="2655">
                  <c:v>150.46</c:v>
                </c:pt>
                <c:pt idx="2656">
                  <c:v>149.9</c:v>
                </c:pt>
                <c:pt idx="2657">
                  <c:v>149.9</c:v>
                </c:pt>
                <c:pt idx="2658">
                  <c:v>150.07</c:v>
                </c:pt>
                <c:pt idx="2659">
                  <c:v>150.07</c:v>
                </c:pt>
                <c:pt idx="2660">
                  <c:v>150.4</c:v>
                </c:pt>
                <c:pt idx="2661">
                  <c:v>150.35</c:v>
                </c:pt>
                <c:pt idx="2662">
                  <c:v>150.33</c:v>
                </c:pt>
                <c:pt idx="2663">
                  <c:v>150.33</c:v>
                </c:pt>
                <c:pt idx="2664">
                  <c:v>149.11</c:v>
                </c:pt>
                <c:pt idx="2665">
                  <c:v>149.11</c:v>
                </c:pt>
                <c:pt idx="2666">
                  <c:v>149.2</c:v>
                </c:pt>
                <c:pt idx="2667">
                  <c:v>149.2</c:v>
                </c:pt>
                <c:pt idx="2668">
                  <c:v>150.27</c:v>
                </c:pt>
                <c:pt idx="2669">
                  <c:v>151.54</c:v>
                </c:pt>
                <c:pt idx="2670">
                  <c:v>150.24</c:v>
                </c:pt>
                <c:pt idx="2671">
                  <c:v>150.0</c:v>
                </c:pt>
                <c:pt idx="2672">
                  <c:v>150.0</c:v>
                </c:pt>
                <c:pt idx="2673">
                  <c:v>150.01</c:v>
                </c:pt>
                <c:pt idx="2674">
                  <c:v>148.92</c:v>
                </c:pt>
                <c:pt idx="2675">
                  <c:v>148.92</c:v>
                </c:pt>
                <c:pt idx="2676">
                  <c:v>149.58</c:v>
                </c:pt>
                <c:pt idx="2677">
                  <c:v>149.58</c:v>
                </c:pt>
                <c:pt idx="2678">
                  <c:v>150.02</c:v>
                </c:pt>
                <c:pt idx="2679">
                  <c:v>150.02</c:v>
                </c:pt>
                <c:pt idx="2680">
                  <c:v>150.57</c:v>
                </c:pt>
                <c:pt idx="2681">
                  <c:v>150.57</c:v>
                </c:pt>
                <c:pt idx="2682">
                  <c:v>150.5</c:v>
                </c:pt>
                <c:pt idx="2683">
                  <c:v>149.77</c:v>
                </c:pt>
                <c:pt idx="2684">
                  <c:v>150.05</c:v>
                </c:pt>
                <c:pt idx="2685">
                  <c:v>150.61</c:v>
                </c:pt>
                <c:pt idx="2686">
                  <c:v>150.27</c:v>
                </c:pt>
                <c:pt idx="2687">
                  <c:v>150.27</c:v>
                </c:pt>
                <c:pt idx="2688">
                  <c:v>150.04</c:v>
                </c:pt>
                <c:pt idx="2689">
                  <c:v>150.04</c:v>
                </c:pt>
                <c:pt idx="2690">
                  <c:v>149.63</c:v>
                </c:pt>
                <c:pt idx="2691">
                  <c:v>149.63</c:v>
                </c:pt>
                <c:pt idx="2692">
                  <c:v>149.6</c:v>
                </c:pt>
                <c:pt idx="2693">
                  <c:v>149.51</c:v>
                </c:pt>
                <c:pt idx="2694">
                  <c:v>149.51</c:v>
                </c:pt>
                <c:pt idx="2695">
                  <c:v>150.8</c:v>
                </c:pt>
                <c:pt idx="2696">
                  <c:v>151.73</c:v>
                </c:pt>
                <c:pt idx="2697">
                  <c:v>151.73</c:v>
                </c:pt>
                <c:pt idx="2698">
                  <c:v>150.85</c:v>
                </c:pt>
                <c:pt idx="2699">
                  <c:v>150.85</c:v>
                </c:pt>
                <c:pt idx="2700">
                  <c:v>149.47</c:v>
                </c:pt>
                <c:pt idx="2701">
                  <c:v>149.47</c:v>
                </c:pt>
                <c:pt idx="2702">
                  <c:v>149.5</c:v>
                </c:pt>
                <c:pt idx="2703">
                  <c:v>149.36</c:v>
                </c:pt>
                <c:pt idx="2704">
                  <c:v>148.69</c:v>
                </c:pt>
                <c:pt idx="2705">
                  <c:v>148.69</c:v>
                </c:pt>
                <c:pt idx="2706">
                  <c:v>150.7</c:v>
                </c:pt>
                <c:pt idx="2707">
                  <c:v>150.7</c:v>
                </c:pt>
                <c:pt idx="2708">
                  <c:v>150.57</c:v>
                </c:pt>
                <c:pt idx="2709">
                  <c:v>150.57</c:v>
                </c:pt>
                <c:pt idx="2710">
                  <c:v>150.91</c:v>
                </c:pt>
                <c:pt idx="2711">
                  <c:v>150.64</c:v>
                </c:pt>
                <c:pt idx="2712">
                  <c:v>149.81</c:v>
                </c:pt>
                <c:pt idx="2713">
                  <c:v>149.81</c:v>
                </c:pt>
                <c:pt idx="2714">
                  <c:v>149.2</c:v>
                </c:pt>
                <c:pt idx="2715">
                  <c:v>148.4</c:v>
                </c:pt>
                <c:pt idx="2716">
                  <c:v>148.4</c:v>
                </c:pt>
                <c:pt idx="2717">
                  <c:v>150.54</c:v>
                </c:pt>
                <c:pt idx="2718">
                  <c:v>150.54</c:v>
                </c:pt>
                <c:pt idx="2719">
                  <c:v>151.21</c:v>
                </c:pt>
                <c:pt idx="2720">
                  <c:v>151.15</c:v>
                </c:pt>
                <c:pt idx="2721">
                  <c:v>149.77</c:v>
                </c:pt>
                <c:pt idx="2722">
                  <c:v>149.77</c:v>
                </c:pt>
                <c:pt idx="2723">
                  <c:v>149.6</c:v>
                </c:pt>
                <c:pt idx="2724">
                  <c:v>149.6</c:v>
                </c:pt>
                <c:pt idx="2725">
                  <c:v>148.43</c:v>
                </c:pt>
                <c:pt idx="2726">
                  <c:v>148.43</c:v>
                </c:pt>
                <c:pt idx="2727">
                  <c:v>149.87</c:v>
                </c:pt>
                <c:pt idx="2728">
                  <c:v>151.47</c:v>
                </c:pt>
                <c:pt idx="2729">
                  <c:v>151.47</c:v>
                </c:pt>
                <c:pt idx="2730">
                  <c:v>149.73</c:v>
                </c:pt>
                <c:pt idx="2731">
                  <c:v>149.73</c:v>
                </c:pt>
                <c:pt idx="2732">
                  <c:v>149.04</c:v>
                </c:pt>
                <c:pt idx="2733">
                  <c:v>149.04</c:v>
                </c:pt>
                <c:pt idx="2734">
                  <c:v>149.72</c:v>
                </c:pt>
                <c:pt idx="2735">
                  <c:v>149.72</c:v>
                </c:pt>
                <c:pt idx="2736">
                  <c:v>150.89</c:v>
                </c:pt>
                <c:pt idx="2737">
                  <c:v>150.89</c:v>
                </c:pt>
                <c:pt idx="2738">
                  <c:v>150.72</c:v>
                </c:pt>
                <c:pt idx="2739">
                  <c:v>149.06</c:v>
                </c:pt>
                <c:pt idx="2740">
                  <c:v>149.06</c:v>
                </c:pt>
                <c:pt idx="2741">
                  <c:v>149.55</c:v>
                </c:pt>
                <c:pt idx="2742">
                  <c:v>149.55</c:v>
                </c:pt>
                <c:pt idx="2743">
                  <c:v>150.33</c:v>
                </c:pt>
                <c:pt idx="2744">
                  <c:v>151.33</c:v>
                </c:pt>
                <c:pt idx="2745">
                  <c:v>151.33</c:v>
                </c:pt>
                <c:pt idx="2746">
                  <c:v>150.52</c:v>
                </c:pt>
                <c:pt idx="2747">
                  <c:v>149.84</c:v>
                </c:pt>
                <c:pt idx="2748">
                  <c:v>149.64</c:v>
                </c:pt>
                <c:pt idx="2749">
                  <c:v>150.48</c:v>
                </c:pt>
                <c:pt idx="2750">
                  <c:v>150.48</c:v>
                </c:pt>
                <c:pt idx="2751">
                  <c:v>150.21</c:v>
                </c:pt>
                <c:pt idx="2752">
                  <c:v>150.21</c:v>
                </c:pt>
                <c:pt idx="2753">
                  <c:v>148.79</c:v>
                </c:pt>
                <c:pt idx="2754">
                  <c:v>148.28</c:v>
                </c:pt>
                <c:pt idx="2755">
                  <c:v>150.43</c:v>
                </c:pt>
                <c:pt idx="2756">
                  <c:v>150.43</c:v>
                </c:pt>
                <c:pt idx="2757">
                  <c:v>150.72</c:v>
                </c:pt>
                <c:pt idx="2758">
                  <c:v>150.72</c:v>
                </c:pt>
                <c:pt idx="2759">
                  <c:v>150.46</c:v>
                </c:pt>
                <c:pt idx="2760">
                  <c:v>150.43</c:v>
                </c:pt>
                <c:pt idx="2761">
                  <c:v>150.19</c:v>
                </c:pt>
                <c:pt idx="2762">
                  <c:v>150.45</c:v>
                </c:pt>
                <c:pt idx="2763">
                  <c:v>149.67</c:v>
                </c:pt>
                <c:pt idx="2764">
                  <c:v>149.67</c:v>
                </c:pt>
                <c:pt idx="2765">
                  <c:v>149.39</c:v>
                </c:pt>
                <c:pt idx="2766">
                  <c:v>149.39</c:v>
                </c:pt>
                <c:pt idx="2767">
                  <c:v>149.7</c:v>
                </c:pt>
                <c:pt idx="2768">
                  <c:v>149.7</c:v>
                </c:pt>
                <c:pt idx="2769">
                  <c:v>149.89</c:v>
                </c:pt>
                <c:pt idx="2770">
                  <c:v>149.89</c:v>
                </c:pt>
                <c:pt idx="2771">
                  <c:v>149.58</c:v>
                </c:pt>
                <c:pt idx="2772">
                  <c:v>149.58</c:v>
                </c:pt>
                <c:pt idx="2773">
                  <c:v>150.53</c:v>
                </c:pt>
                <c:pt idx="2774">
                  <c:v>150.93</c:v>
                </c:pt>
                <c:pt idx="2775">
                  <c:v>148.62</c:v>
                </c:pt>
                <c:pt idx="2776">
                  <c:v>149.35</c:v>
                </c:pt>
                <c:pt idx="2777">
                  <c:v>149.35</c:v>
                </c:pt>
                <c:pt idx="2778">
                  <c:v>150.62</c:v>
                </c:pt>
                <c:pt idx="2779">
                  <c:v>150.62</c:v>
                </c:pt>
                <c:pt idx="2780">
                  <c:v>150.19</c:v>
                </c:pt>
                <c:pt idx="2781">
                  <c:v>150.04</c:v>
                </c:pt>
                <c:pt idx="2782">
                  <c:v>149.94</c:v>
                </c:pt>
                <c:pt idx="2783">
                  <c:v>149.94</c:v>
                </c:pt>
                <c:pt idx="2784">
                  <c:v>148.92</c:v>
                </c:pt>
                <c:pt idx="2785">
                  <c:v>149.79</c:v>
                </c:pt>
                <c:pt idx="2786">
                  <c:v>149.79</c:v>
                </c:pt>
                <c:pt idx="2787">
                  <c:v>150.29</c:v>
                </c:pt>
                <c:pt idx="2788">
                  <c:v>150.91</c:v>
                </c:pt>
                <c:pt idx="2789">
                  <c:v>149.15</c:v>
                </c:pt>
                <c:pt idx="2790">
                  <c:v>149.15</c:v>
                </c:pt>
                <c:pt idx="2791">
                  <c:v>150.19</c:v>
                </c:pt>
                <c:pt idx="2792">
                  <c:v>150.19</c:v>
                </c:pt>
                <c:pt idx="2793">
                  <c:v>151.55</c:v>
                </c:pt>
                <c:pt idx="2794">
                  <c:v>150.9</c:v>
                </c:pt>
                <c:pt idx="2795">
                  <c:v>149.39</c:v>
                </c:pt>
                <c:pt idx="2796">
                  <c:v>148.57</c:v>
                </c:pt>
                <c:pt idx="2797">
                  <c:v>148.57</c:v>
                </c:pt>
                <c:pt idx="2798">
                  <c:v>150.32</c:v>
                </c:pt>
                <c:pt idx="2799">
                  <c:v>150.32</c:v>
                </c:pt>
                <c:pt idx="2800">
                  <c:v>150.34</c:v>
                </c:pt>
                <c:pt idx="2801">
                  <c:v>150.77</c:v>
                </c:pt>
                <c:pt idx="2802">
                  <c:v>150.3</c:v>
                </c:pt>
                <c:pt idx="2803">
                  <c:v>149.77</c:v>
                </c:pt>
                <c:pt idx="2804">
                  <c:v>149.77</c:v>
                </c:pt>
                <c:pt idx="2805">
                  <c:v>150.01</c:v>
                </c:pt>
                <c:pt idx="2806">
                  <c:v>150.01</c:v>
                </c:pt>
                <c:pt idx="2807">
                  <c:v>150.44</c:v>
                </c:pt>
                <c:pt idx="2808">
                  <c:v>150.24</c:v>
                </c:pt>
                <c:pt idx="2809">
                  <c:v>149.33</c:v>
                </c:pt>
                <c:pt idx="2810">
                  <c:v>148.94</c:v>
                </c:pt>
                <c:pt idx="2811">
                  <c:v>148.94</c:v>
                </c:pt>
                <c:pt idx="2812">
                  <c:v>148.85</c:v>
                </c:pt>
                <c:pt idx="2813">
                  <c:v>149.45</c:v>
                </c:pt>
                <c:pt idx="2814">
                  <c:v>150.53</c:v>
                </c:pt>
                <c:pt idx="2815">
                  <c:v>150.46</c:v>
                </c:pt>
                <c:pt idx="2816">
                  <c:v>150.87</c:v>
                </c:pt>
                <c:pt idx="2817">
                  <c:v>150.18</c:v>
                </c:pt>
                <c:pt idx="2818">
                  <c:v>150.18</c:v>
                </c:pt>
                <c:pt idx="2819">
                  <c:v>150.67</c:v>
                </c:pt>
                <c:pt idx="2820">
                  <c:v>149.8</c:v>
                </c:pt>
                <c:pt idx="2821">
                  <c:v>151.02</c:v>
                </c:pt>
                <c:pt idx="2822">
                  <c:v>150.69</c:v>
                </c:pt>
                <c:pt idx="2823">
                  <c:v>150.34</c:v>
                </c:pt>
                <c:pt idx="2824">
                  <c:v>149.96</c:v>
                </c:pt>
                <c:pt idx="2825">
                  <c:v>149.96</c:v>
                </c:pt>
                <c:pt idx="2826">
                  <c:v>149.02</c:v>
                </c:pt>
                <c:pt idx="2827">
                  <c:v>149.13</c:v>
                </c:pt>
                <c:pt idx="2828">
                  <c:v>149.81</c:v>
                </c:pt>
                <c:pt idx="2829">
                  <c:v>150.21</c:v>
                </c:pt>
                <c:pt idx="2830">
                  <c:v>150.29</c:v>
                </c:pt>
                <c:pt idx="2831">
                  <c:v>150.3</c:v>
                </c:pt>
                <c:pt idx="2832">
                  <c:v>150.3</c:v>
                </c:pt>
                <c:pt idx="2833">
                  <c:v>150.69</c:v>
                </c:pt>
                <c:pt idx="2834">
                  <c:v>150.48</c:v>
                </c:pt>
                <c:pt idx="2835">
                  <c:v>150.71</c:v>
                </c:pt>
                <c:pt idx="2836">
                  <c:v>148.52</c:v>
                </c:pt>
                <c:pt idx="2837">
                  <c:v>148.52</c:v>
                </c:pt>
                <c:pt idx="2838">
                  <c:v>148.97</c:v>
                </c:pt>
                <c:pt idx="2839">
                  <c:v>148.97</c:v>
                </c:pt>
                <c:pt idx="2840">
                  <c:v>149.84</c:v>
                </c:pt>
                <c:pt idx="2841">
                  <c:v>150.34</c:v>
                </c:pt>
                <c:pt idx="2842">
                  <c:v>150.35</c:v>
                </c:pt>
                <c:pt idx="2843">
                  <c:v>150.67</c:v>
                </c:pt>
                <c:pt idx="2844">
                  <c:v>150.67</c:v>
                </c:pt>
                <c:pt idx="2845">
                  <c:v>150.11</c:v>
                </c:pt>
                <c:pt idx="2846">
                  <c:v>150.11</c:v>
                </c:pt>
                <c:pt idx="2847">
                  <c:v>150.76</c:v>
                </c:pt>
                <c:pt idx="2848">
                  <c:v>150.74</c:v>
                </c:pt>
                <c:pt idx="2849">
                  <c:v>150.43</c:v>
                </c:pt>
                <c:pt idx="2850">
                  <c:v>149.56</c:v>
                </c:pt>
                <c:pt idx="2851">
                  <c:v>149.56</c:v>
                </c:pt>
                <c:pt idx="2852">
                  <c:v>148.98</c:v>
                </c:pt>
                <c:pt idx="2853">
                  <c:v>149.4</c:v>
                </c:pt>
                <c:pt idx="2854">
                  <c:v>149.94</c:v>
                </c:pt>
                <c:pt idx="2855">
                  <c:v>150.07</c:v>
                </c:pt>
                <c:pt idx="2856">
                  <c:v>150.71</c:v>
                </c:pt>
                <c:pt idx="2857">
                  <c:v>150.74</c:v>
                </c:pt>
                <c:pt idx="2858">
                  <c:v>150.74</c:v>
                </c:pt>
                <c:pt idx="2859">
                  <c:v>149.58</c:v>
                </c:pt>
                <c:pt idx="2860">
                  <c:v>149.09</c:v>
                </c:pt>
                <c:pt idx="2861">
                  <c:v>148.55</c:v>
                </c:pt>
                <c:pt idx="2862">
                  <c:v>149.65</c:v>
                </c:pt>
                <c:pt idx="2863">
                  <c:v>150.44</c:v>
                </c:pt>
                <c:pt idx="2864">
                  <c:v>150.86</c:v>
                </c:pt>
                <c:pt idx="2865">
                  <c:v>151.85</c:v>
                </c:pt>
                <c:pt idx="2866">
                  <c:v>151.48</c:v>
                </c:pt>
                <c:pt idx="2867">
                  <c:v>151.31</c:v>
                </c:pt>
                <c:pt idx="2868">
                  <c:v>150.13</c:v>
                </c:pt>
                <c:pt idx="2869">
                  <c:v>149.94</c:v>
                </c:pt>
                <c:pt idx="2870">
                  <c:v>149.42</c:v>
                </c:pt>
                <c:pt idx="2871">
                  <c:v>149.02</c:v>
                </c:pt>
                <c:pt idx="2872">
                  <c:v>148.92</c:v>
                </c:pt>
                <c:pt idx="2873">
                  <c:v>148.28</c:v>
                </c:pt>
                <c:pt idx="2874">
                  <c:v>148.89</c:v>
                </c:pt>
                <c:pt idx="2875">
                  <c:v>150.48</c:v>
                </c:pt>
                <c:pt idx="2876">
                  <c:v>150.06</c:v>
                </c:pt>
                <c:pt idx="2877">
                  <c:v>149.63</c:v>
                </c:pt>
                <c:pt idx="2878">
                  <c:v>149.66</c:v>
                </c:pt>
                <c:pt idx="2879">
                  <c:v>149.97</c:v>
                </c:pt>
                <c:pt idx="2880">
                  <c:v>149.66</c:v>
                </c:pt>
                <c:pt idx="2881">
                  <c:v>150.97</c:v>
                </c:pt>
                <c:pt idx="2882">
                  <c:v>150.31</c:v>
                </c:pt>
                <c:pt idx="2883">
                  <c:v>149.64</c:v>
                </c:pt>
                <c:pt idx="2884">
                  <c:v>150.1</c:v>
                </c:pt>
                <c:pt idx="2885">
                  <c:v>150.33</c:v>
                </c:pt>
                <c:pt idx="2886">
                  <c:v>150.25</c:v>
                </c:pt>
                <c:pt idx="2887">
                  <c:v>150.79</c:v>
                </c:pt>
                <c:pt idx="2888">
                  <c:v>151.05</c:v>
                </c:pt>
                <c:pt idx="2889">
                  <c:v>150.07</c:v>
                </c:pt>
                <c:pt idx="2890">
                  <c:v>149.99</c:v>
                </c:pt>
                <c:pt idx="2891">
                  <c:v>149.24</c:v>
                </c:pt>
                <c:pt idx="2892">
                  <c:v>149.64</c:v>
                </c:pt>
                <c:pt idx="2893">
                  <c:v>149.5</c:v>
                </c:pt>
                <c:pt idx="2894">
                  <c:v>149.6</c:v>
                </c:pt>
                <c:pt idx="2895">
                  <c:v>149.55</c:v>
                </c:pt>
                <c:pt idx="2896">
                  <c:v>149.31</c:v>
                </c:pt>
                <c:pt idx="2897">
                  <c:v>149.94</c:v>
                </c:pt>
                <c:pt idx="2898">
                  <c:v>150.32</c:v>
                </c:pt>
                <c:pt idx="2899">
                  <c:v>150.79</c:v>
                </c:pt>
                <c:pt idx="2900">
                  <c:v>150.16</c:v>
                </c:pt>
                <c:pt idx="2901">
                  <c:v>150.61</c:v>
                </c:pt>
                <c:pt idx="2902">
                  <c:v>150.4</c:v>
                </c:pt>
                <c:pt idx="2903">
                  <c:v>150.26</c:v>
                </c:pt>
                <c:pt idx="2904">
                  <c:v>148.95</c:v>
                </c:pt>
                <c:pt idx="2905">
                  <c:v>149.19</c:v>
                </c:pt>
                <c:pt idx="2906">
                  <c:v>149.89</c:v>
                </c:pt>
                <c:pt idx="2907">
                  <c:v>148.88</c:v>
                </c:pt>
                <c:pt idx="2908">
                  <c:v>149.59</c:v>
                </c:pt>
                <c:pt idx="2909">
                  <c:v>150.47</c:v>
                </c:pt>
                <c:pt idx="2910">
                  <c:v>150.47</c:v>
                </c:pt>
                <c:pt idx="2911">
                  <c:v>151.09</c:v>
                </c:pt>
                <c:pt idx="2912">
                  <c:v>150.34</c:v>
                </c:pt>
                <c:pt idx="2913">
                  <c:v>150.12</c:v>
                </c:pt>
                <c:pt idx="2914">
                  <c:v>149.18</c:v>
                </c:pt>
                <c:pt idx="2915">
                  <c:v>149.82</c:v>
                </c:pt>
                <c:pt idx="2916">
                  <c:v>150.2</c:v>
                </c:pt>
                <c:pt idx="2917">
                  <c:v>151.44</c:v>
                </c:pt>
                <c:pt idx="2918">
                  <c:v>150.66</c:v>
                </c:pt>
                <c:pt idx="2919">
                  <c:v>151.04</c:v>
                </c:pt>
                <c:pt idx="2920">
                  <c:v>149.53</c:v>
                </c:pt>
                <c:pt idx="2921">
                  <c:v>147.87</c:v>
                </c:pt>
                <c:pt idx="2922">
                  <c:v>147.9</c:v>
                </c:pt>
                <c:pt idx="2923">
                  <c:v>148.06</c:v>
                </c:pt>
                <c:pt idx="2924">
                  <c:v>150.18</c:v>
                </c:pt>
                <c:pt idx="2925">
                  <c:v>149.91</c:v>
                </c:pt>
                <c:pt idx="2926">
                  <c:v>150.0</c:v>
                </c:pt>
                <c:pt idx="2927">
                  <c:v>150.33</c:v>
                </c:pt>
                <c:pt idx="2928">
                  <c:v>150.57</c:v>
                </c:pt>
                <c:pt idx="2929">
                  <c:v>151.23</c:v>
                </c:pt>
                <c:pt idx="2930">
                  <c:v>150.77</c:v>
                </c:pt>
                <c:pt idx="2931">
                  <c:v>149.91</c:v>
                </c:pt>
                <c:pt idx="2932">
                  <c:v>150.66</c:v>
                </c:pt>
                <c:pt idx="2933">
                  <c:v>149.35</c:v>
                </c:pt>
                <c:pt idx="2934">
                  <c:v>148.86</c:v>
                </c:pt>
                <c:pt idx="2935">
                  <c:v>150.05</c:v>
                </c:pt>
                <c:pt idx="2936">
                  <c:v>150.47</c:v>
                </c:pt>
                <c:pt idx="2937">
                  <c:v>149.72</c:v>
                </c:pt>
                <c:pt idx="2938">
                  <c:v>150.02</c:v>
                </c:pt>
                <c:pt idx="2939">
                  <c:v>150.33</c:v>
                </c:pt>
                <c:pt idx="2940">
                  <c:v>151.0</c:v>
                </c:pt>
                <c:pt idx="2941">
                  <c:v>149.77</c:v>
                </c:pt>
                <c:pt idx="2942">
                  <c:v>150.59</c:v>
                </c:pt>
                <c:pt idx="2943">
                  <c:v>149.92</c:v>
                </c:pt>
                <c:pt idx="2944">
                  <c:v>148.38</c:v>
                </c:pt>
                <c:pt idx="2945">
                  <c:v>148.68</c:v>
                </c:pt>
                <c:pt idx="2946">
                  <c:v>149.5</c:v>
                </c:pt>
                <c:pt idx="2947">
                  <c:v>150.26</c:v>
                </c:pt>
                <c:pt idx="2948">
                  <c:v>151.44</c:v>
                </c:pt>
                <c:pt idx="2949">
                  <c:v>151.22</c:v>
                </c:pt>
                <c:pt idx="2950">
                  <c:v>152.23</c:v>
                </c:pt>
                <c:pt idx="2951">
                  <c:v>151.24</c:v>
                </c:pt>
                <c:pt idx="2952">
                  <c:v>149.91</c:v>
                </c:pt>
                <c:pt idx="2953">
                  <c:v>148.57</c:v>
                </c:pt>
                <c:pt idx="2954">
                  <c:v>148.42</c:v>
                </c:pt>
                <c:pt idx="2955">
                  <c:v>148.45</c:v>
                </c:pt>
                <c:pt idx="2956">
                  <c:v>149.8</c:v>
                </c:pt>
                <c:pt idx="2957">
                  <c:v>150.56</c:v>
                </c:pt>
                <c:pt idx="2958">
                  <c:v>150.95</c:v>
                </c:pt>
                <c:pt idx="2959">
                  <c:v>150.84</c:v>
                </c:pt>
                <c:pt idx="2960">
                  <c:v>150.7</c:v>
                </c:pt>
                <c:pt idx="2961">
                  <c:v>149.54</c:v>
                </c:pt>
                <c:pt idx="2962">
                  <c:v>149.01</c:v>
                </c:pt>
                <c:pt idx="2963">
                  <c:v>149.53</c:v>
                </c:pt>
                <c:pt idx="2964">
                  <c:v>150.18</c:v>
                </c:pt>
                <c:pt idx="2965">
                  <c:v>149.34</c:v>
                </c:pt>
                <c:pt idx="2966">
                  <c:v>150.15</c:v>
                </c:pt>
                <c:pt idx="2967">
                  <c:v>150.95</c:v>
                </c:pt>
                <c:pt idx="2968">
                  <c:v>151.24</c:v>
                </c:pt>
                <c:pt idx="2969">
                  <c:v>150.24</c:v>
                </c:pt>
                <c:pt idx="2970">
                  <c:v>150.38</c:v>
                </c:pt>
                <c:pt idx="2971">
                  <c:v>149.06</c:v>
                </c:pt>
                <c:pt idx="2972">
                  <c:v>148.59</c:v>
                </c:pt>
                <c:pt idx="2973">
                  <c:v>148.8</c:v>
                </c:pt>
                <c:pt idx="2974">
                  <c:v>150.1</c:v>
                </c:pt>
                <c:pt idx="2975">
                  <c:v>151.1</c:v>
                </c:pt>
                <c:pt idx="2976">
                  <c:v>150.45</c:v>
                </c:pt>
                <c:pt idx="2977">
                  <c:v>149.86</c:v>
                </c:pt>
                <c:pt idx="2978">
                  <c:v>150.36</c:v>
                </c:pt>
                <c:pt idx="2979">
                  <c:v>149.86</c:v>
                </c:pt>
                <c:pt idx="2980">
                  <c:v>148.52</c:v>
                </c:pt>
                <c:pt idx="2981">
                  <c:v>148.42</c:v>
                </c:pt>
                <c:pt idx="2982">
                  <c:v>149.48</c:v>
                </c:pt>
                <c:pt idx="2983">
                  <c:v>150.65</c:v>
                </c:pt>
                <c:pt idx="2984">
                  <c:v>151.99</c:v>
                </c:pt>
                <c:pt idx="2985">
                  <c:v>152.12</c:v>
                </c:pt>
                <c:pt idx="2986">
                  <c:v>151.32</c:v>
                </c:pt>
                <c:pt idx="2987">
                  <c:v>150.04</c:v>
                </c:pt>
                <c:pt idx="2988">
                  <c:v>149.61</c:v>
                </c:pt>
                <c:pt idx="2989">
                  <c:v>148.5</c:v>
                </c:pt>
                <c:pt idx="2990">
                  <c:v>148.63</c:v>
                </c:pt>
                <c:pt idx="2991">
                  <c:v>149.28</c:v>
                </c:pt>
                <c:pt idx="2992">
                  <c:v>149.13</c:v>
                </c:pt>
                <c:pt idx="2993">
                  <c:v>150.32</c:v>
                </c:pt>
                <c:pt idx="2994">
                  <c:v>150.14</c:v>
                </c:pt>
                <c:pt idx="2995">
                  <c:v>151.45</c:v>
                </c:pt>
                <c:pt idx="2996">
                  <c:v>152.12</c:v>
                </c:pt>
                <c:pt idx="2997">
                  <c:v>151.12</c:v>
                </c:pt>
                <c:pt idx="2998">
                  <c:v>150.06</c:v>
                </c:pt>
                <c:pt idx="2999">
                  <c:v>149.13</c:v>
                </c:pt>
                <c:pt idx="3000">
                  <c:v>149.67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'Influent '!$B$1:$B$3001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'Influent '!$D$1:$D$3001</c:f>
              <c:numCache>
                <c:formatCode>General</c:formatCode>
                <c:ptCount val="3001"/>
                <c:pt idx="0">
                  <c:v>148.71</c:v>
                </c:pt>
                <c:pt idx="1">
                  <c:v>148.65</c:v>
                </c:pt>
                <c:pt idx="2">
                  <c:v>149.17</c:v>
                </c:pt>
                <c:pt idx="3">
                  <c:v>149.0</c:v>
                </c:pt>
                <c:pt idx="4">
                  <c:v>150.51</c:v>
                </c:pt>
                <c:pt idx="5">
                  <c:v>150.0</c:v>
                </c:pt>
                <c:pt idx="6">
                  <c:v>150.07</c:v>
                </c:pt>
                <c:pt idx="7">
                  <c:v>151.02</c:v>
                </c:pt>
                <c:pt idx="8">
                  <c:v>151.01</c:v>
                </c:pt>
                <c:pt idx="9">
                  <c:v>151.53</c:v>
                </c:pt>
                <c:pt idx="10">
                  <c:v>149.03</c:v>
                </c:pt>
                <c:pt idx="11">
                  <c:v>149.24</c:v>
                </c:pt>
                <c:pt idx="12">
                  <c:v>150.3</c:v>
                </c:pt>
                <c:pt idx="13">
                  <c:v>149.3</c:v>
                </c:pt>
                <c:pt idx="14">
                  <c:v>149.4</c:v>
                </c:pt>
                <c:pt idx="15">
                  <c:v>147.04</c:v>
                </c:pt>
                <c:pt idx="16">
                  <c:v>147.44</c:v>
                </c:pt>
                <c:pt idx="17">
                  <c:v>147.98</c:v>
                </c:pt>
                <c:pt idx="18">
                  <c:v>150.26</c:v>
                </c:pt>
                <c:pt idx="19">
                  <c:v>152.22</c:v>
                </c:pt>
                <c:pt idx="20">
                  <c:v>152.49</c:v>
                </c:pt>
                <c:pt idx="21">
                  <c:v>151.74</c:v>
                </c:pt>
                <c:pt idx="22">
                  <c:v>149.61</c:v>
                </c:pt>
                <c:pt idx="23">
                  <c:v>149.76</c:v>
                </c:pt>
                <c:pt idx="24">
                  <c:v>148.68</c:v>
                </c:pt>
                <c:pt idx="25">
                  <c:v>149.28</c:v>
                </c:pt>
                <c:pt idx="26">
                  <c:v>148.07</c:v>
                </c:pt>
                <c:pt idx="27">
                  <c:v>150.4</c:v>
                </c:pt>
                <c:pt idx="28">
                  <c:v>151.89</c:v>
                </c:pt>
                <c:pt idx="29">
                  <c:v>152.0</c:v>
                </c:pt>
                <c:pt idx="30">
                  <c:v>150.97</c:v>
                </c:pt>
                <c:pt idx="31">
                  <c:v>149.26</c:v>
                </c:pt>
                <c:pt idx="32">
                  <c:v>150.13</c:v>
                </c:pt>
                <c:pt idx="33">
                  <c:v>150.68</c:v>
                </c:pt>
                <c:pt idx="34">
                  <c:v>149.65</c:v>
                </c:pt>
                <c:pt idx="35">
                  <c:v>148.8</c:v>
                </c:pt>
                <c:pt idx="36">
                  <c:v>149.52</c:v>
                </c:pt>
                <c:pt idx="37">
                  <c:v>149.55</c:v>
                </c:pt>
                <c:pt idx="38">
                  <c:v>151.08</c:v>
                </c:pt>
                <c:pt idx="39">
                  <c:v>149.83</c:v>
                </c:pt>
                <c:pt idx="40">
                  <c:v>149.92</c:v>
                </c:pt>
                <c:pt idx="41">
                  <c:v>149.98</c:v>
                </c:pt>
                <c:pt idx="42">
                  <c:v>149.52</c:v>
                </c:pt>
                <c:pt idx="43">
                  <c:v>149.28</c:v>
                </c:pt>
                <c:pt idx="44">
                  <c:v>149.88</c:v>
                </c:pt>
                <c:pt idx="45">
                  <c:v>150.47</c:v>
                </c:pt>
                <c:pt idx="46">
                  <c:v>150.81</c:v>
                </c:pt>
                <c:pt idx="47">
                  <c:v>150.05</c:v>
                </c:pt>
                <c:pt idx="48">
                  <c:v>151.05</c:v>
                </c:pt>
                <c:pt idx="49">
                  <c:v>150.96</c:v>
                </c:pt>
                <c:pt idx="50">
                  <c:v>152.69</c:v>
                </c:pt>
                <c:pt idx="51">
                  <c:v>150.39</c:v>
                </c:pt>
                <c:pt idx="52">
                  <c:v>149.86</c:v>
                </c:pt>
                <c:pt idx="53">
                  <c:v>148.7</c:v>
                </c:pt>
                <c:pt idx="54">
                  <c:v>148.08</c:v>
                </c:pt>
                <c:pt idx="55">
                  <c:v>147.82</c:v>
                </c:pt>
                <c:pt idx="56">
                  <c:v>148.2</c:v>
                </c:pt>
                <c:pt idx="57">
                  <c:v>150.6</c:v>
                </c:pt>
                <c:pt idx="58">
                  <c:v>151.45</c:v>
                </c:pt>
                <c:pt idx="59">
                  <c:v>151.89</c:v>
                </c:pt>
                <c:pt idx="60">
                  <c:v>151.45</c:v>
                </c:pt>
                <c:pt idx="61">
                  <c:v>152.93</c:v>
                </c:pt>
                <c:pt idx="62">
                  <c:v>151.4</c:v>
                </c:pt>
                <c:pt idx="63">
                  <c:v>148.88</c:v>
                </c:pt>
                <c:pt idx="64">
                  <c:v>147.96</c:v>
                </c:pt>
                <c:pt idx="65">
                  <c:v>147.3</c:v>
                </c:pt>
                <c:pt idx="66">
                  <c:v>147.21</c:v>
                </c:pt>
                <c:pt idx="67">
                  <c:v>147.75</c:v>
                </c:pt>
                <c:pt idx="68">
                  <c:v>150.1</c:v>
                </c:pt>
                <c:pt idx="69">
                  <c:v>150.98</c:v>
                </c:pt>
                <c:pt idx="70">
                  <c:v>151.93</c:v>
                </c:pt>
                <c:pt idx="71">
                  <c:v>153.24</c:v>
                </c:pt>
                <c:pt idx="72">
                  <c:v>151.41</c:v>
                </c:pt>
                <c:pt idx="73">
                  <c:v>150.81</c:v>
                </c:pt>
                <c:pt idx="74">
                  <c:v>149.34</c:v>
                </c:pt>
                <c:pt idx="75">
                  <c:v>148.86</c:v>
                </c:pt>
                <c:pt idx="76">
                  <c:v>147.99</c:v>
                </c:pt>
                <c:pt idx="77">
                  <c:v>149.91</c:v>
                </c:pt>
                <c:pt idx="78">
                  <c:v>148.49</c:v>
                </c:pt>
                <c:pt idx="79">
                  <c:v>148.63</c:v>
                </c:pt>
                <c:pt idx="80">
                  <c:v>150.48</c:v>
                </c:pt>
                <c:pt idx="81">
                  <c:v>150.03</c:v>
                </c:pt>
                <c:pt idx="82">
                  <c:v>150.78</c:v>
                </c:pt>
                <c:pt idx="83">
                  <c:v>149.97</c:v>
                </c:pt>
                <c:pt idx="84">
                  <c:v>150.54</c:v>
                </c:pt>
                <c:pt idx="85">
                  <c:v>151.67</c:v>
                </c:pt>
                <c:pt idx="86">
                  <c:v>150.76</c:v>
                </c:pt>
                <c:pt idx="87">
                  <c:v>150.65</c:v>
                </c:pt>
                <c:pt idx="88">
                  <c:v>149.98</c:v>
                </c:pt>
                <c:pt idx="89">
                  <c:v>151.1</c:v>
                </c:pt>
                <c:pt idx="90">
                  <c:v>149.69</c:v>
                </c:pt>
                <c:pt idx="91">
                  <c:v>149.68</c:v>
                </c:pt>
                <c:pt idx="92">
                  <c:v>149.63</c:v>
                </c:pt>
                <c:pt idx="93">
                  <c:v>148.95</c:v>
                </c:pt>
                <c:pt idx="94">
                  <c:v>148.33</c:v>
                </c:pt>
                <c:pt idx="95">
                  <c:v>149.33</c:v>
                </c:pt>
                <c:pt idx="96">
                  <c:v>149.91</c:v>
                </c:pt>
                <c:pt idx="97">
                  <c:v>150.28</c:v>
                </c:pt>
                <c:pt idx="98">
                  <c:v>150.58</c:v>
                </c:pt>
                <c:pt idx="99">
                  <c:v>150.36</c:v>
                </c:pt>
                <c:pt idx="100">
                  <c:v>150.98</c:v>
                </c:pt>
                <c:pt idx="101">
                  <c:v>150.03</c:v>
                </c:pt>
                <c:pt idx="102">
                  <c:v>150.0</c:v>
                </c:pt>
                <c:pt idx="103">
                  <c:v>149.34</c:v>
                </c:pt>
                <c:pt idx="104">
                  <c:v>151.31</c:v>
                </c:pt>
                <c:pt idx="105">
                  <c:v>150.38</c:v>
                </c:pt>
                <c:pt idx="106">
                  <c:v>149.52</c:v>
                </c:pt>
                <c:pt idx="107">
                  <c:v>148.86</c:v>
                </c:pt>
                <c:pt idx="108">
                  <c:v>149.68</c:v>
                </c:pt>
                <c:pt idx="109">
                  <c:v>151.71</c:v>
                </c:pt>
                <c:pt idx="110">
                  <c:v>149.39</c:v>
                </c:pt>
                <c:pt idx="111">
                  <c:v>147.76</c:v>
                </c:pt>
                <c:pt idx="112">
                  <c:v>148.74</c:v>
                </c:pt>
                <c:pt idx="113">
                  <c:v>149.54</c:v>
                </c:pt>
                <c:pt idx="114">
                  <c:v>151.34</c:v>
                </c:pt>
                <c:pt idx="115">
                  <c:v>151.34</c:v>
                </c:pt>
                <c:pt idx="116">
                  <c:v>150.95</c:v>
                </c:pt>
                <c:pt idx="117">
                  <c:v>149.63</c:v>
                </c:pt>
                <c:pt idx="118">
                  <c:v>149.86</c:v>
                </c:pt>
                <c:pt idx="119">
                  <c:v>148.74</c:v>
                </c:pt>
                <c:pt idx="120">
                  <c:v>150.5</c:v>
                </c:pt>
                <c:pt idx="121">
                  <c:v>150.3</c:v>
                </c:pt>
                <c:pt idx="122">
                  <c:v>150.33</c:v>
                </c:pt>
                <c:pt idx="123">
                  <c:v>150.57</c:v>
                </c:pt>
                <c:pt idx="124">
                  <c:v>149.71</c:v>
                </c:pt>
                <c:pt idx="125">
                  <c:v>150.13</c:v>
                </c:pt>
                <c:pt idx="126">
                  <c:v>149.38</c:v>
                </c:pt>
                <c:pt idx="127">
                  <c:v>150.26</c:v>
                </c:pt>
                <c:pt idx="128">
                  <c:v>149.88</c:v>
                </c:pt>
                <c:pt idx="129">
                  <c:v>150.44</c:v>
                </c:pt>
                <c:pt idx="130">
                  <c:v>150.85</c:v>
                </c:pt>
                <c:pt idx="131">
                  <c:v>150.6</c:v>
                </c:pt>
                <c:pt idx="132">
                  <c:v>149.46</c:v>
                </c:pt>
                <c:pt idx="133">
                  <c:v>149.28</c:v>
                </c:pt>
                <c:pt idx="134">
                  <c:v>149.57</c:v>
                </c:pt>
                <c:pt idx="135">
                  <c:v>148.44</c:v>
                </c:pt>
                <c:pt idx="136">
                  <c:v>149.74</c:v>
                </c:pt>
                <c:pt idx="137">
                  <c:v>149.93</c:v>
                </c:pt>
                <c:pt idx="138">
                  <c:v>149.41</c:v>
                </c:pt>
                <c:pt idx="139">
                  <c:v>149.94</c:v>
                </c:pt>
                <c:pt idx="140">
                  <c:v>149.99</c:v>
                </c:pt>
                <c:pt idx="141">
                  <c:v>151.54</c:v>
                </c:pt>
                <c:pt idx="142">
                  <c:v>151.49</c:v>
                </c:pt>
                <c:pt idx="143">
                  <c:v>150.59</c:v>
                </c:pt>
                <c:pt idx="144">
                  <c:v>149.82</c:v>
                </c:pt>
                <c:pt idx="145">
                  <c:v>150.43</c:v>
                </c:pt>
                <c:pt idx="146">
                  <c:v>149.71</c:v>
                </c:pt>
                <c:pt idx="147">
                  <c:v>148.29</c:v>
                </c:pt>
                <c:pt idx="148">
                  <c:v>148.24</c:v>
                </c:pt>
                <c:pt idx="149">
                  <c:v>149.47</c:v>
                </c:pt>
                <c:pt idx="150">
                  <c:v>149.68</c:v>
                </c:pt>
                <c:pt idx="151">
                  <c:v>150.1</c:v>
                </c:pt>
                <c:pt idx="152">
                  <c:v>150.92</c:v>
                </c:pt>
                <c:pt idx="153">
                  <c:v>150.76</c:v>
                </c:pt>
                <c:pt idx="154">
                  <c:v>150.88</c:v>
                </c:pt>
                <c:pt idx="155">
                  <c:v>150.84</c:v>
                </c:pt>
                <c:pt idx="156">
                  <c:v>149.84</c:v>
                </c:pt>
                <c:pt idx="157">
                  <c:v>149.26</c:v>
                </c:pt>
                <c:pt idx="158">
                  <c:v>146.95</c:v>
                </c:pt>
                <c:pt idx="159">
                  <c:v>148.44</c:v>
                </c:pt>
                <c:pt idx="160">
                  <c:v>148.4</c:v>
                </c:pt>
                <c:pt idx="161">
                  <c:v>150.87</c:v>
                </c:pt>
                <c:pt idx="162">
                  <c:v>152.46</c:v>
                </c:pt>
                <c:pt idx="163">
                  <c:v>153.33</c:v>
                </c:pt>
                <c:pt idx="164">
                  <c:v>152.28</c:v>
                </c:pt>
                <c:pt idx="165">
                  <c:v>150.6</c:v>
                </c:pt>
                <c:pt idx="166">
                  <c:v>149.42</c:v>
                </c:pt>
                <c:pt idx="167">
                  <c:v>148.49</c:v>
                </c:pt>
                <c:pt idx="168">
                  <c:v>148.88</c:v>
                </c:pt>
                <c:pt idx="169">
                  <c:v>148.77</c:v>
                </c:pt>
                <c:pt idx="170">
                  <c:v>149.53</c:v>
                </c:pt>
                <c:pt idx="171">
                  <c:v>150.04</c:v>
                </c:pt>
                <c:pt idx="172">
                  <c:v>149.78</c:v>
                </c:pt>
                <c:pt idx="173">
                  <c:v>149.61</c:v>
                </c:pt>
                <c:pt idx="174">
                  <c:v>147.93</c:v>
                </c:pt>
                <c:pt idx="175">
                  <c:v>149.51</c:v>
                </c:pt>
                <c:pt idx="176">
                  <c:v>150.17</c:v>
                </c:pt>
                <c:pt idx="177">
                  <c:v>152.09</c:v>
                </c:pt>
                <c:pt idx="178">
                  <c:v>151.16</c:v>
                </c:pt>
                <c:pt idx="179">
                  <c:v>151.45</c:v>
                </c:pt>
                <c:pt idx="180">
                  <c:v>150.62</c:v>
                </c:pt>
                <c:pt idx="181">
                  <c:v>148.68</c:v>
                </c:pt>
                <c:pt idx="182">
                  <c:v>149.57</c:v>
                </c:pt>
                <c:pt idx="183">
                  <c:v>149.1</c:v>
                </c:pt>
                <c:pt idx="184">
                  <c:v>150.92</c:v>
                </c:pt>
                <c:pt idx="185">
                  <c:v>150.47</c:v>
                </c:pt>
                <c:pt idx="186">
                  <c:v>151.14</c:v>
                </c:pt>
                <c:pt idx="187">
                  <c:v>150.61</c:v>
                </c:pt>
                <c:pt idx="188">
                  <c:v>149.34</c:v>
                </c:pt>
                <c:pt idx="189">
                  <c:v>149.81</c:v>
                </c:pt>
                <c:pt idx="190">
                  <c:v>149.36</c:v>
                </c:pt>
                <c:pt idx="191">
                  <c:v>150.64</c:v>
                </c:pt>
                <c:pt idx="192">
                  <c:v>149.69</c:v>
                </c:pt>
                <c:pt idx="193">
                  <c:v>149.66</c:v>
                </c:pt>
                <c:pt idx="194">
                  <c:v>150.76</c:v>
                </c:pt>
                <c:pt idx="195">
                  <c:v>150.65</c:v>
                </c:pt>
                <c:pt idx="196">
                  <c:v>149.97</c:v>
                </c:pt>
                <c:pt idx="197">
                  <c:v>148.85</c:v>
                </c:pt>
                <c:pt idx="198">
                  <c:v>149.42</c:v>
                </c:pt>
                <c:pt idx="199">
                  <c:v>149.43</c:v>
                </c:pt>
                <c:pt idx="200">
                  <c:v>150.38</c:v>
                </c:pt>
                <c:pt idx="201">
                  <c:v>149.88</c:v>
                </c:pt>
                <c:pt idx="202">
                  <c:v>149.8</c:v>
                </c:pt>
                <c:pt idx="203">
                  <c:v>150.8</c:v>
                </c:pt>
                <c:pt idx="204">
                  <c:v>150.88</c:v>
                </c:pt>
                <c:pt idx="205">
                  <c:v>150.7</c:v>
                </c:pt>
                <c:pt idx="206">
                  <c:v>149.32</c:v>
                </c:pt>
                <c:pt idx="207">
                  <c:v>149.87</c:v>
                </c:pt>
                <c:pt idx="208">
                  <c:v>148.71</c:v>
                </c:pt>
                <c:pt idx="209">
                  <c:v>150.94</c:v>
                </c:pt>
                <c:pt idx="210">
                  <c:v>150.9</c:v>
                </c:pt>
                <c:pt idx="211">
                  <c:v>150.33</c:v>
                </c:pt>
                <c:pt idx="212">
                  <c:v>151.54</c:v>
                </c:pt>
                <c:pt idx="213">
                  <c:v>150.68</c:v>
                </c:pt>
                <c:pt idx="214">
                  <c:v>150.91</c:v>
                </c:pt>
                <c:pt idx="215">
                  <c:v>149.38</c:v>
                </c:pt>
                <c:pt idx="216">
                  <c:v>148.65</c:v>
                </c:pt>
                <c:pt idx="217">
                  <c:v>147.5</c:v>
                </c:pt>
                <c:pt idx="218">
                  <c:v>148.52</c:v>
                </c:pt>
                <c:pt idx="219">
                  <c:v>150.12</c:v>
                </c:pt>
                <c:pt idx="220">
                  <c:v>151.18</c:v>
                </c:pt>
                <c:pt idx="221">
                  <c:v>150.82</c:v>
                </c:pt>
                <c:pt idx="222">
                  <c:v>150.29</c:v>
                </c:pt>
                <c:pt idx="223">
                  <c:v>148.93</c:v>
                </c:pt>
                <c:pt idx="224">
                  <c:v>147.85</c:v>
                </c:pt>
                <c:pt idx="225">
                  <c:v>150.04</c:v>
                </c:pt>
                <c:pt idx="226">
                  <c:v>150.34</c:v>
                </c:pt>
                <c:pt idx="227">
                  <c:v>152.28</c:v>
                </c:pt>
                <c:pt idx="228">
                  <c:v>152.21</c:v>
                </c:pt>
                <c:pt idx="229">
                  <c:v>150.74</c:v>
                </c:pt>
                <c:pt idx="230">
                  <c:v>150.17</c:v>
                </c:pt>
                <c:pt idx="231">
                  <c:v>149.44</c:v>
                </c:pt>
                <c:pt idx="232">
                  <c:v>149.31</c:v>
                </c:pt>
                <c:pt idx="233">
                  <c:v>149.2</c:v>
                </c:pt>
                <c:pt idx="234">
                  <c:v>149.5</c:v>
                </c:pt>
                <c:pt idx="235">
                  <c:v>149.27</c:v>
                </c:pt>
                <c:pt idx="236">
                  <c:v>150.19</c:v>
                </c:pt>
                <c:pt idx="237">
                  <c:v>151.21</c:v>
                </c:pt>
                <c:pt idx="238">
                  <c:v>150.94</c:v>
                </c:pt>
                <c:pt idx="239">
                  <c:v>151.85</c:v>
                </c:pt>
                <c:pt idx="240">
                  <c:v>149.06</c:v>
                </c:pt>
                <c:pt idx="241">
                  <c:v>149.17</c:v>
                </c:pt>
                <c:pt idx="242">
                  <c:v>149.2</c:v>
                </c:pt>
                <c:pt idx="243">
                  <c:v>148.43</c:v>
                </c:pt>
                <c:pt idx="244">
                  <c:v>147.8</c:v>
                </c:pt>
                <c:pt idx="245">
                  <c:v>150.05</c:v>
                </c:pt>
                <c:pt idx="246">
                  <c:v>150.64</c:v>
                </c:pt>
                <c:pt idx="247">
                  <c:v>149.39</c:v>
                </c:pt>
                <c:pt idx="248">
                  <c:v>150.04</c:v>
                </c:pt>
                <c:pt idx="249">
                  <c:v>148.84</c:v>
                </c:pt>
                <c:pt idx="250">
                  <c:v>150.7</c:v>
                </c:pt>
                <c:pt idx="251">
                  <c:v>149.69</c:v>
                </c:pt>
                <c:pt idx="252">
                  <c:v>149.04</c:v>
                </c:pt>
                <c:pt idx="253">
                  <c:v>149.87</c:v>
                </c:pt>
                <c:pt idx="254">
                  <c:v>150.31</c:v>
                </c:pt>
                <c:pt idx="255">
                  <c:v>149.34</c:v>
                </c:pt>
                <c:pt idx="256">
                  <c:v>149.49</c:v>
                </c:pt>
                <c:pt idx="257">
                  <c:v>150.01</c:v>
                </c:pt>
                <c:pt idx="258">
                  <c:v>150.26</c:v>
                </c:pt>
                <c:pt idx="259">
                  <c:v>151.83</c:v>
                </c:pt>
                <c:pt idx="260">
                  <c:v>151.05</c:v>
                </c:pt>
                <c:pt idx="261">
                  <c:v>150.5</c:v>
                </c:pt>
                <c:pt idx="262">
                  <c:v>150.25</c:v>
                </c:pt>
                <c:pt idx="263">
                  <c:v>149.54</c:v>
                </c:pt>
                <c:pt idx="264">
                  <c:v>149.04</c:v>
                </c:pt>
                <c:pt idx="265">
                  <c:v>150.09</c:v>
                </c:pt>
                <c:pt idx="266">
                  <c:v>150.08</c:v>
                </c:pt>
                <c:pt idx="267">
                  <c:v>151.36</c:v>
                </c:pt>
                <c:pt idx="268">
                  <c:v>150.01</c:v>
                </c:pt>
                <c:pt idx="269">
                  <c:v>150.49</c:v>
                </c:pt>
                <c:pt idx="270">
                  <c:v>149.45</c:v>
                </c:pt>
                <c:pt idx="271">
                  <c:v>148.28</c:v>
                </c:pt>
                <c:pt idx="272">
                  <c:v>148.95</c:v>
                </c:pt>
                <c:pt idx="273">
                  <c:v>149.72</c:v>
                </c:pt>
                <c:pt idx="274">
                  <c:v>148.91</c:v>
                </c:pt>
                <c:pt idx="275">
                  <c:v>149.98</c:v>
                </c:pt>
                <c:pt idx="276">
                  <c:v>149.6</c:v>
                </c:pt>
                <c:pt idx="277">
                  <c:v>150.51</c:v>
                </c:pt>
                <c:pt idx="278">
                  <c:v>152.31</c:v>
                </c:pt>
                <c:pt idx="279">
                  <c:v>151.43</c:v>
                </c:pt>
                <c:pt idx="280">
                  <c:v>150.7</c:v>
                </c:pt>
                <c:pt idx="281">
                  <c:v>149.73</c:v>
                </c:pt>
                <c:pt idx="282">
                  <c:v>149.07</c:v>
                </c:pt>
                <c:pt idx="283">
                  <c:v>149.07</c:v>
                </c:pt>
                <c:pt idx="284">
                  <c:v>149.68</c:v>
                </c:pt>
                <c:pt idx="285">
                  <c:v>150.34</c:v>
                </c:pt>
                <c:pt idx="286">
                  <c:v>149.87</c:v>
                </c:pt>
                <c:pt idx="287">
                  <c:v>149.53</c:v>
                </c:pt>
                <c:pt idx="288">
                  <c:v>149.73</c:v>
                </c:pt>
                <c:pt idx="289">
                  <c:v>150.58</c:v>
                </c:pt>
                <c:pt idx="290">
                  <c:v>150.61</c:v>
                </c:pt>
                <c:pt idx="291">
                  <c:v>150.78</c:v>
                </c:pt>
                <c:pt idx="292">
                  <c:v>151.4</c:v>
                </c:pt>
                <c:pt idx="293">
                  <c:v>149.51</c:v>
                </c:pt>
                <c:pt idx="294">
                  <c:v>148.65</c:v>
                </c:pt>
                <c:pt idx="295">
                  <c:v>148.36</c:v>
                </c:pt>
                <c:pt idx="296">
                  <c:v>149.03</c:v>
                </c:pt>
                <c:pt idx="297">
                  <c:v>149.83</c:v>
                </c:pt>
                <c:pt idx="298">
                  <c:v>150.12</c:v>
                </c:pt>
                <c:pt idx="299">
                  <c:v>150.01</c:v>
                </c:pt>
                <c:pt idx="300">
                  <c:v>150.7</c:v>
                </c:pt>
                <c:pt idx="301">
                  <c:v>151.49</c:v>
                </c:pt>
                <c:pt idx="302">
                  <c:v>150.84</c:v>
                </c:pt>
                <c:pt idx="303">
                  <c:v>151.29</c:v>
                </c:pt>
                <c:pt idx="304">
                  <c:v>150.31</c:v>
                </c:pt>
                <c:pt idx="305">
                  <c:v>150.18</c:v>
                </c:pt>
                <c:pt idx="306">
                  <c:v>149.95</c:v>
                </c:pt>
                <c:pt idx="307">
                  <c:v>149.27</c:v>
                </c:pt>
                <c:pt idx="308">
                  <c:v>149.43</c:v>
                </c:pt>
                <c:pt idx="309">
                  <c:v>149.68</c:v>
                </c:pt>
                <c:pt idx="310">
                  <c:v>149.76</c:v>
                </c:pt>
                <c:pt idx="311">
                  <c:v>150.61</c:v>
                </c:pt>
                <c:pt idx="312">
                  <c:v>149.99</c:v>
                </c:pt>
                <c:pt idx="313">
                  <c:v>150.08</c:v>
                </c:pt>
                <c:pt idx="314">
                  <c:v>150.6</c:v>
                </c:pt>
                <c:pt idx="315">
                  <c:v>149.75</c:v>
                </c:pt>
                <c:pt idx="316">
                  <c:v>150.66</c:v>
                </c:pt>
                <c:pt idx="317">
                  <c:v>148.8</c:v>
                </c:pt>
                <c:pt idx="318">
                  <c:v>148.8</c:v>
                </c:pt>
                <c:pt idx="319">
                  <c:v>149.49</c:v>
                </c:pt>
                <c:pt idx="320">
                  <c:v>150.08</c:v>
                </c:pt>
                <c:pt idx="321">
                  <c:v>149.15</c:v>
                </c:pt>
                <c:pt idx="322">
                  <c:v>150.35</c:v>
                </c:pt>
                <c:pt idx="323">
                  <c:v>151.37</c:v>
                </c:pt>
                <c:pt idx="324">
                  <c:v>150.22</c:v>
                </c:pt>
                <c:pt idx="325">
                  <c:v>149.53</c:v>
                </c:pt>
                <c:pt idx="326">
                  <c:v>149.97</c:v>
                </c:pt>
                <c:pt idx="327">
                  <c:v>150.6</c:v>
                </c:pt>
                <c:pt idx="328">
                  <c:v>150.2</c:v>
                </c:pt>
                <c:pt idx="329">
                  <c:v>148.24</c:v>
                </c:pt>
                <c:pt idx="330">
                  <c:v>148.24</c:v>
                </c:pt>
                <c:pt idx="331">
                  <c:v>148.95</c:v>
                </c:pt>
                <c:pt idx="332">
                  <c:v>150.48</c:v>
                </c:pt>
                <c:pt idx="333">
                  <c:v>149.88</c:v>
                </c:pt>
                <c:pt idx="334">
                  <c:v>149.68</c:v>
                </c:pt>
                <c:pt idx="335">
                  <c:v>151.11</c:v>
                </c:pt>
                <c:pt idx="336">
                  <c:v>151.75</c:v>
                </c:pt>
                <c:pt idx="337">
                  <c:v>151.57</c:v>
                </c:pt>
                <c:pt idx="338">
                  <c:v>151.03</c:v>
                </c:pt>
                <c:pt idx="339">
                  <c:v>150.3</c:v>
                </c:pt>
                <c:pt idx="340">
                  <c:v>149.48</c:v>
                </c:pt>
                <c:pt idx="341">
                  <c:v>149.89</c:v>
                </c:pt>
                <c:pt idx="342">
                  <c:v>150.23</c:v>
                </c:pt>
                <c:pt idx="343">
                  <c:v>149.35</c:v>
                </c:pt>
                <c:pt idx="344">
                  <c:v>149.15</c:v>
                </c:pt>
                <c:pt idx="345">
                  <c:v>149.83</c:v>
                </c:pt>
                <c:pt idx="346">
                  <c:v>150.49</c:v>
                </c:pt>
                <c:pt idx="347">
                  <c:v>151.52</c:v>
                </c:pt>
                <c:pt idx="348">
                  <c:v>150.95</c:v>
                </c:pt>
                <c:pt idx="349">
                  <c:v>151.96</c:v>
                </c:pt>
                <c:pt idx="350">
                  <c:v>150.63</c:v>
                </c:pt>
                <c:pt idx="351">
                  <c:v>149.99</c:v>
                </c:pt>
                <c:pt idx="352">
                  <c:v>151.54</c:v>
                </c:pt>
                <c:pt idx="353">
                  <c:v>149.61</c:v>
                </c:pt>
                <c:pt idx="354">
                  <c:v>148.21</c:v>
                </c:pt>
                <c:pt idx="355">
                  <c:v>149.18</c:v>
                </c:pt>
                <c:pt idx="356">
                  <c:v>148.79</c:v>
                </c:pt>
                <c:pt idx="357">
                  <c:v>149.82</c:v>
                </c:pt>
                <c:pt idx="358">
                  <c:v>149.2</c:v>
                </c:pt>
                <c:pt idx="359">
                  <c:v>150.51</c:v>
                </c:pt>
                <c:pt idx="360">
                  <c:v>151.03</c:v>
                </c:pt>
                <c:pt idx="361">
                  <c:v>149.46</c:v>
                </c:pt>
                <c:pt idx="362">
                  <c:v>152.54</c:v>
                </c:pt>
                <c:pt idx="363">
                  <c:v>150.89</c:v>
                </c:pt>
                <c:pt idx="364">
                  <c:v>150.31</c:v>
                </c:pt>
                <c:pt idx="365">
                  <c:v>149.5</c:v>
                </c:pt>
                <c:pt idx="366">
                  <c:v>149.16</c:v>
                </c:pt>
                <c:pt idx="367">
                  <c:v>149.08</c:v>
                </c:pt>
                <c:pt idx="368">
                  <c:v>148.86</c:v>
                </c:pt>
                <c:pt idx="369">
                  <c:v>149.38</c:v>
                </c:pt>
                <c:pt idx="370">
                  <c:v>149.51</c:v>
                </c:pt>
                <c:pt idx="371">
                  <c:v>149.8</c:v>
                </c:pt>
                <c:pt idx="372">
                  <c:v>150.51</c:v>
                </c:pt>
                <c:pt idx="373">
                  <c:v>151.08</c:v>
                </c:pt>
                <c:pt idx="374">
                  <c:v>150.39</c:v>
                </c:pt>
                <c:pt idx="375">
                  <c:v>149.3</c:v>
                </c:pt>
                <c:pt idx="376">
                  <c:v>150.04</c:v>
                </c:pt>
                <c:pt idx="377">
                  <c:v>149.62</c:v>
                </c:pt>
                <c:pt idx="378">
                  <c:v>149.58</c:v>
                </c:pt>
                <c:pt idx="379">
                  <c:v>149.65</c:v>
                </c:pt>
                <c:pt idx="380">
                  <c:v>148.75</c:v>
                </c:pt>
                <c:pt idx="381">
                  <c:v>150.8</c:v>
                </c:pt>
                <c:pt idx="382">
                  <c:v>150.35</c:v>
                </c:pt>
                <c:pt idx="383">
                  <c:v>150.47</c:v>
                </c:pt>
                <c:pt idx="384">
                  <c:v>149.22</c:v>
                </c:pt>
                <c:pt idx="385">
                  <c:v>149.42</c:v>
                </c:pt>
                <c:pt idx="386">
                  <c:v>149.13</c:v>
                </c:pt>
                <c:pt idx="387">
                  <c:v>150.38</c:v>
                </c:pt>
                <c:pt idx="388">
                  <c:v>152.58</c:v>
                </c:pt>
                <c:pt idx="389">
                  <c:v>152.61</c:v>
                </c:pt>
                <c:pt idx="390">
                  <c:v>150.39</c:v>
                </c:pt>
                <c:pt idx="391">
                  <c:v>149.29</c:v>
                </c:pt>
                <c:pt idx="392">
                  <c:v>147.75</c:v>
                </c:pt>
                <c:pt idx="393">
                  <c:v>147.31</c:v>
                </c:pt>
                <c:pt idx="394">
                  <c:v>149.97</c:v>
                </c:pt>
                <c:pt idx="395">
                  <c:v>150.55</c:v>
                </c:pt>
                <c:pt idx="396">
                  <c:v>151.32</c:v>
                </c:pt>
                <c:pt idx="397">
                  <c:v>151.43</c:v>
                </c:pt>
                <c:pt idx="398">
                  <c:v>150.42</c:v>
                </c:pt>
                <c:pt idx="399">
                  <c:v>149.45</c:v>
                </c:pt>
                <c:pt idx="400">
                  <c:v>150.69</c:v>
                </c:pt>
                <c:pt idx="401">
                  <c:v>151.78</c:v>
                </c:pt>
                <c:pt idx="402">
                  <c:v>150.23</c:v>
                </c:pt>
                <c:pt idx="403">
                  <c:v>150.31</c:v>
                </c:pt>
                <c:pt idx="404">
                  <c:v>148.1</c:v>
                </c:pt>
                <c:pt idx="405">
                  <c:v>148.03</c:v>
                </c:pt>
                <c:pt idx="406">
                  <c:v>149.08</c:v>
                </c:pt>
                <c:pt idx="407">
                  <c:v>149.51</c:v>
                </c:pt>
                <c:pt idx="408">
                  <c:v>150.7</c:v>
                </c:pt>
                <c:pt idx="409">
                  <c:v>150.16</c:v>
                </c:pt>
                <c:pt idx="410">
                  <c:v>150.17</c:v>
                </c:pt>
                <c:pt idx="411">
                  <c:v>148.52</c:v>
                </c:pt>
                <c:pt idx="412">
                  <c:v>149.47</c:v>
                </c:pt>
                <c:pt idx="413">
                  <c:v>149.53</c:v>
                </c:pt>
                <c:pt idx="414">
                  <c:v>151.37</c:v>
                </c:pt>
                <c:pt idx="415">
                  <c:v>151.02</c:v>
                </c:pt>
                <c:pt idx="416">
                  <c:v>151.97</c:v>
                </c:pt>
                <c:pt idx="417">
                  <c:v>151.37</c:v>
                </c:pt>
                <c:pt idx="418">
                  <c:v>148.75</c:v>
                </c:pt>
                <c:pt idx="419">
                  <c:v>148.71</c:v>
                </c:pt>
                <c:pt idx="420">
                  <c:v>148.59</c:v>
                </c:pt>
                <c:pt idx="421">
                  <c:v>148.84</c:v>
                </c:pt>
                <c:pt idx="422">
                  <c:v>149.9</c:v>
                </c:pt>
                <c:pt idx="423">
                  <c:v>150.35</c:v>
                </c:pt>
                <c:pt idx="424">
                  <c:v>150.68</c:v>
                </c:pt>
                <c:pt idx="425">
                  <c:v>151.5</c:v>
                </c:pt>
                <c:pt idx="426">
                  <c:v>150.9</c:v>
                </c:pt>
                <c:pt idx="427">
                  <c:v>151.3</c:v>
                </c:pt>
                <c:pt idx="428">
                  <c:v>150.47</c:v>
                </c:pt>
                <c:pt idx="429">
                  <c:v>149.21</c:v>
                </c:pt>
                <c:pt idx="430">
                  <c:v>148.78</c:v>
                </c:pt>
                <c:pt idx="431">
                  <c:v>147.99</c:v>
                </c:pt>
                <c:pt idx="432">
                  <c:v>148.24</c:v>
                </c:pt>
                <c:pt idx="433">
                  <c:v>150.07</c:v>
                </c:pt>
                <c:pt idx="434">
                  <c:v>150.21</c:v>
                </c:pt>
                <c:pt idx="435">
                  <c:v>149.4</c:v>
                </c:pt>
                <c:pt idx="436">
                  <c:v>149.27</c:v>
                </c:pt>
                <c:pt idx="437">
                  <c:v>151.41</c:v>
                </c:pt>
                <c:pt idx="438">
                  <c:v>150.49</c:v>
                </c:pt>
                <c:pt idx="439">
                  <c:v>150.55</c:v>
                </c:pt>
                <c:pt idx="440">
                  <c:v>149.96</c:v>
                </c:pt>
                <c:pt idx="441">
                  <c:v>149.46</c:v>
                </c:pt>
                <c:pt idx="442">
                  <c:v>149.03</c:v>
                </c:pt>
                <c:pt idx="443">
                  <c:v>150.47</c:v>
                </c:pt>
                <c:pt idx="444">
                  <c:v>150.35</c:v>
                </c:pt>
                <c:pt idx="445">
                  <c:v>150.44</c:v>
                </c:pt>
                <c:pt idx="446">
                  <c:v>151.62</c:v>
                </c:pt>
                <c:pt idx="447">
                  <c:v>150.69</c:v>
                </c:pt>
                <c:pt idx="448">
                  <c:v>150.06</c:v>
                </c:pt>
                <c:pt idx="449">
                  <c:v>150.09</c:v>
                </c:pt>
                <c:pt idx="450">
                  <c:v>149.47</c:v>
                </c:pt>
                <c:pt idx="451">
                  <c:v>149.28</c:v>
                </c:pt>
                <c:pt idx="452">
                  <c:v>149.3</c:v>
                </c:pt>
                <c:pt idx="453">
                  <c:v>148.16</c:v>
                </c:pt>
                <c:pt idx="454">
                  <c:v>148.75</c:v>
                </c:pt>
                <c:pt idx="455">
                  <c:v>150.45</c:v>
                </c:pt>
                <c:pt idx="456">
                  <c:v>150.49</c:v>
                </c:pt>
                <c:pt idx="457">
                  <c:v>152.03</c:v>
                </c:pt>
                <c:pt idx="458">
                  <c:v>149.11</c:v>
                </c:pt>
                <c:pt idx="459">
                  <c:v>150.46</c:v>
                </c:pt>
                <c:pt idx="460">
                  <c:v>148.75</c:v>
                </c:pt>
                <c:pt idx="461">
                  <c:v>149.83</c:v>
                </c:pt>
                <c:pt idx="462">
                  <c:v>150.18</c:v>
                </c:pt>
                <c:pt idx="463">
                  <c:v>150.76</c:v>
                </c:pt>
                <c:pt idx="464">
                  <c:v>150.68</c:v>
                </c:pt>
                <c:pt idx="465">
                  <c:v>151.04</c:v>
                </c:pt>
                <c:pt idx="466">
                  <c:v>151.0</c:v>
                </c:pt>
                <c:pt idx="467">
                  <c:v>150.68</c:v>
                </c:pt>
                <c:pt idx="468">
                  <c:v>150.47</c:v>
                </c:pt>
                <c:pt idx="469">
                  <c:v>150.36</c:v>
                </c:pt>
                <c:pt idx="470">
                  <c:v>149.89</c:v>
                </c:pt>
                <c:pt idx="471">
                  <c:v>149.11</c:v>
                </c:pt>
                <c:pt idx="472">
                  <c:v>148.89</c:v>
                </c:pt>
                <c:pt idx="473">
                  <c:v>150.0</c:v>
                </c:pt>
                <c:pt idx="474">
                  <c:v>148.89</c:v>
                </c:pt>
                <c:pt idx="475">
                  <c:v>149.6</c:v>
                </c:pt>
                <c:pt idx="476">
                  <c:v>148.83</c:v>
                </c:pt>
                <c:pt idx="477">
                  <c:v>149.67</c:v>
                </c:pt>
                <c:pt idx="478">
                  <c:v>149.07</c:v>
                </c:pt>
                <c:pt idx="479">
                  <c:v>149.66</c:v>
                </c:pt>
                <c:pt idx="480">
                  <c:v>149.66</c:v>
                </c:pt>
                <c:pt idx="481">
                  <c:v>151.27</c:v>
                </c:pt>
                <c:pt idx="482">
                  <c:v>151.18</c:v>
                </c:pt>
                <c:pt idx="483">
                  <c:v>151.09</c:v>
                </c:pt>
                <c:pt idx="484">
                  <c:v>151.18</c:v>
                </c:pt>
                <c:pt idx="485">
                  <c:v>150.0</c:v>
                </c:pt>
                <c:pt idx="486">
                  <c:v>150.71</c:v>
                </c:pt>
                <c:pt idx="487">
                  <c:v>149.78</c:v>
                </c:pt>
                <c:pt idx="488">
                  <c:v>150.1</c:v>
                </c:pt>
                <c:pt idx="489">
                  <c:v>149.84</c:v>
                </c:pt>
                <c:pt idx="490">
                  <c:v>149.61</c:v>
                </c:pt>
                <c:pt idx="491">
                  <c:v>149.0</c:v>
                </c:pt>
                <c:pt idx="492">
                  <c:v>149.44</c:v>
                </c:pt>
                <c:pt idx="493">
                  <c:v>149.23</c:v>
                </c:pt>
                <c:pt idx="494">
                  <c:v>149.74</c:v>
                </c:pt>
                <c:pt idx="495">
                  <c:v>150.72</c:v>
                </c:pt>
                <c:pt idx="496">
                  <c:v>150.87</c:v>
                </c:pt>
                <c:pt idx="497">
                  <c:v>150.71</c:v>
                </c:pt>
                <c:pt idx="498">
                  <c:v>150.21</c:v>
                </c:pt>
                <c:pt idx="499">
                  <c:v>149.39</c:v>
                </c:pt>
                <c:pt idx="500">
                  <c:v>149.45</c:v>
                </c:pt>
                <c:pt idx="501">
                  <c:v>149.39</c:v>
                </c:pt>
                <c:pt idx="502">
                  <c:v>148.92</c:v>
                </c:pt>
                <c:pt idx="503">
                  <c:v>149.57</c:v>
                </c:pt>
                <c:pt idx="504">
                  <c:v>149.69</c:v>
                </c:pt>
                <c:pt idx="505">
                  <c:v>149.87</c:v>
                </c:pt>
                <c:pt idx="506">
                  <c:v>150.55</c:v>
                </c:pt>
                <c:pt idx="507">
                  <c:v>150.93</c:v>
                </c:pt>
                <c:pt idx="508">
                  <c:v>152.11</c:v>
                </c:pt>
                <c:pt idx="509">
                  <c:v>150.02</c:v>
                </c:pt>
                <c:pt idx="510">
                  <c:v>150.41</c:v>
                </c:pt>
                <c:pt idx="511">
                  <c:v>150.72</c:v>
                </c:pt>
                <c:pt idx="512">
                  <c:v>150.15</c:v>
                </c:pt>
                <c:pt idx="513">
                  <c:v>149.17</c:v>
                </c:pt>
                <c:pt idx="514">
                  <c:v>149.43</c:v>
                </c:pt>
                <c:pt idx="515">
                  <c:v>148.9</c:v>
                </c:pt>
                <c:pt idx="516">
                  <c:v>150.37</c:v>
                </c:pt>
                <c:pt idx="517">
                  <c:v>149.87</c:v>
                </c:pt>
                <c:pt idx="518">
                  <c:v>150.27</c:v>
                </c:pt>
                <c:pt idx="519">
                  <c:v>149.85</c:v>
                </c:pt>
                <c:pt idx="520">
                  <c:v>149.42</c:v>
                </c:pt>
                <c:pt idx="521">
                  <c:v>150.39</c:v>
                </c:pt>
                <c:pt idx="522">
                  <c:v>148.91</c:v>
                </c:pt>
                <c:pt idx="523">
                  <c:v>150.72</c:v>
                </c:pt>
                <c:pt idx="524">
                  <c:v>150.41</c:v>
                </c:pt>
                <c:pt idx="525">
                  <c:v>150.79</c:v>
                </c:pt>
                <c:pt idx="526">
                  <c:v>150.34</c:v>
                </c:pt>
                <c:pt idx="527">
                  <c:v>150.21</c:v>
                </c:pt>
                <c:pt idx="528">
                  <c:v>151.03</c:v>
                </c:pt>
                <c:pt idx="529">
                  <c:v>150.39</c:v>
                </c:pt>
                <c:pt idx="530">
                  <c:v>148.39</c:v>
                </c:pt>
                <c:pt idx="531">
                  <c:v>147.35</c:v>
                </c:pt>
                <c:pt idx="532">
                  <c:v>149.22</c:v>
                </c:pt>
                <c:pt idx="533">
                  <c:v>150.76</c:v>
                </c:pt>
                <c:pt idx="534">
                  <c:v>151.44</c:v>
                </c:pt>
                <c:pt idx="535">
                  <c:v>151.24</c:v>
                </c:pt>
                <c:pt idx="536">
                  <c:v>151.49</c:v>
                </c:pt>
                <c:pt idx="537">
                  <c:v>149.63</c:v>
                </c:pt>
                <c:pt idx="538">
                  <c:v>149.57</c:v>
                </c:pt>
                <c:pt idx="539">
                  <c:v>149.38</c:v>
                </c:pt>
                <c:pt idx="540">
                  <c:v>149.19</c:v>
                </c:pt>
                <c:pt idx="541">
                  <c:v>150.25</c:v>
                </c:pt>
                <c:pt idx="542">
                  <c:v>150.72</c:v>
                </c:pt>
                <c:pt idx="543">
                  <c:v>150.59</c:v>
                </c:pt>
                <c:pt idx="544">
                  <c:v>150.48</c:v>
                </c:pt>
                <c:pt idx="545">
                  <c:v>148.71</c:v>
                </c:pt>
                <c:pt idx="546">
                  <c:v>148.09</c:v>
                </c:pt>
                <c:pt idx="547">
                  <c:v>150.2</c:v>
                </c:pt>
                <c:pt idx="548">
                  <c:v>149.14</c:v>
                </c:pt>
                <c:pt idx="549">
                  <c:v>150.7</c:v>
                </c:pt>
                <c:pt idx="550">
                  <c:v>151.77</c:v>
                </c:pt>
                <c:pt idx="551">
                  <c:v>150.54</c:v>
                </c:pt>
                <c:pt idx="552">
                  <c:v>150.73</c:v>
                </c:pt>
                <c:pt idx="553">
                  <c:v>150.14</c:v>
                </c:pt>
                <c:pt idx="554">
                  <c:v>149.46</c:v>
                </c:pt>
                <c:pt idx="555">
                  <c:v>149.56</c:v>
                </c:pt>
                <c:pt idx="556">
                  <c:v>151.17</c:v>
                </c:pt>
                <c:pt idx="557">
                  <c:v>149.29</c:v>
                </c:pt>
                <c:pt idx="558">
                  <c:v>148.42</c:v>
                </c:pt>
                <c:pt idx="559">
                  <c:v>147.9</c:v>
                </c:pt>
                <c:pt idx="560">
                  <c:v>148.64</c:v>
                </c:pt>
                <c:pt idx="561">
                  <c:v>150.4</c:v>
                </c:pt>
                <c:pt idx="562">
                  <c:v>150.11</c:v>
                </c:pt>
                <c:pt idx="563">
                  <c:v>150.15</c:v>
                </c:pt>
                <c:pt idx="564">
                  <c:v>151.39</c:v>
                </c:pt>
                <c:pt idx="565">
                  <c:v>151.0</c:v>
                </c:pt>
                <c:pt idx="566">
                  <c:v>150.28</c:v>
                </c:pt>
                <c:pt idx="567">
                  <c:v>149.81</c:v>
                </c:pt>
                <c:pt idx="568">
                  <c:v>149.16</c:v>
                </c:pt>
                <c:pt idx="569">
                  <c:v>149.89</c:v>
                </c:pt>
                <c:pt idx="570">
                  <c:v>149.36</c:v>
                </c:pt>
                <c:pt idx="571">
                  <c:v>150.61</c:v>
                </c:pt>
                <c:pt idx="572">
                  <c:v>149.63</c:v>
                </c:pt>
                <c:pt idx="573">
                  <c:v>151.03</c:v>
                </c:pt>
                <c:pt idx="574">
                  <c:v>150.88</c:v>
                </c:pt>
                <c:pt idx="575">
                  <c:v>150.75</c:v>
                </c:pt>
                <c:pt idx="576">
                  <c:v>150.18</c:v>
                </c:pt>
                <c:pt idx="577">
                  <c:v>150.47</c:v>
                </c:pt>
                <c:pt idx="578">
                  <c:v>150.66</c:v>
                </c:pt>
                <c:pt idx="579">
                  <c:v>149.97</c:v>
                </c:pt>
                <c:pt idx="580">
                  <c:v>150.02</c:v>
                </c:pt>
                <c:pt idx="581">
                  <c:v>150.24</c:v>
                </c:pt>
                <c:pt idx="582">
                  <c:v>149.73</c:v>
                </c:pt>
                <c:pt idx="583">
                  <c:v>150.37</c:v>
                </c:pt>
                <c:pt idx="584">
                  <c:v>148.95</c:v>
                </c:pt>
                <c:pt idx="585">
                  <c:v>148.9</c:v>
                </c:pt>
                <c:pt idx="586">
                  <c:v>148.41</c:v>
                </c:pt>
                <c:pt idx="587">
                  <c:v>148.85</c:v>
                </c:pt>
                <c:pt idx="588">
                  <c:v>150.06</c:v>
                </c:pt>
                <c:pt idx="589">
                  <c:v>151.11</c:v>
                </c:pt>
                <c:pt idx="590">
                  <c:v>150.57</c:v>
                </c:pt>
                <c:pt idx="591">
                  <c:v>151.05</c:v>
                </c:pt>
                <c:pt idx="592">
                  <c:v>152.34</c:v>
                </c:pt>
                <c:pt idx="593">
                  <c:v>149.81</c:v>
                </c:pt>
                <c:pt idx="594">
                  <c:v>149.99</c:v>
                </c:pt>
                <c:pt idx="595">
                  <c:v>148.36</c:v>
                </c:pt>
                <c:pt idx="596">
                  <c:v>147.72</c:v>
                </c:pt>
                <c:pt idx="597">
                  <c:v>147.92</c:v>
                </c:pt>
                <c:pt idx="598">
                  <c:v>149.59</c:v>
                </c:pt>
                <c:pt idx="599">
                  <c:v>150.93</c:v>
                </c:pt>
                <c:pt idx="600">
                  <c:v>152.25</c:v>
                </c:pt>
                <c:pt idx="601">
                  <c:v>151.63</c:v>
                </c:pt>
                <c:pt idx="602">
                  <c:v>152.35</c:v>
                </c:pt>
                <c:pt idx="603">
                  <c:v>149.56</c:v>
                </c:pt>
                <c:pt idx="604">
                  <c:v>149.2</c:v>
                </c:pt>
                <c:pt idx="605">
                  <c:v>149.41</c:v>
                </c:pt>
                <c:pt idx="606">
                  <c:v>148.62</c:v>
                </c:pt>
                <c:pt idx="607">
                  <c:v>148.07</c:v>
                </c:pt>
                <c:pt idx="608">
                  <c:v>147.52</c:v>
                </c:pt>
                <c:pt idx="609">
                  <c:v>149.18</c:v>
                </c:pt>
                <c:pt idx="610">
                  <c:v>151.05</c:v>
                </c:pt>
                <c:pt idx="611">
                  <c:v>151.82</c:v>
                </c:pt>
                <c:pt idx="612">
                  <c:v>152.63</c:v>
                </c:pt>
                <c:pt idx="613">
                  <c:v>151.72</c:v>
                </c:pt>
                <c:pt idx="614">
                  <c:v>149.86</c:v>
                </c:pt>
                <c:pt idx="615">
                  <c:v>149.37</c:v>
                </c:pt>
                <c:pt idx="616">
                  <c:v>148.76</c:v>
                </c:pt>
                <c:pt idx="617">
                  <c:v>148.62</c:v>
                </c:pt>
                <c:pt idx="618">
                  <c:v>148.89</c:v>
                </c:pt>
                <c:pt idx="619">
                  <c:v>150.6</c:v>
                </c:pt>
                <c:pt idx="620">
                  <c:v>151.09</c:v>
                </c:pt>
                <c:pt idx="621">
                  <c:v>150.79</c:v>
                </c:pt>
                <c:pt idx="622">
                  <c:v>150.94</c:v>
                </c:pt>
                <c:pt idx="623">
                  <c:v>148.77</c:v>
                </c:pt>
                <c:pt idx="624">
                  <c:v>149.28</c:v>
                </c:pt>
                <c:pt idx="625">
                  <c:v>148.06</c:v>
                </c:pt>
                <c:pt idx="626">
                  <c:v>149.21</c:v>
                </c:pt>
                <c:pt idx="627">
                  <c:v>150.09</c:v>
                </c:pt>
                <c:pt idx="628">
                  <c:v>151.5</c:v>
                </c:pt>
                <c:pt idx="629">
                  <c:v>150.64</c:v>
                </c:pt>
                <c:pt idx="630">
                  <c:v>151.78</c:v>
                </c:pt>
                <c:pt idx="631">
                  <c:v>150.46</c:v>
                </c:pt>
                <c:pt idx="632">
                  <c:v>149.8</c:v>
                </c:pt>
                <c:pt idx="633">
                  <c:v>149.32</c:v>
                </c:pt>
                <c:pt idx="634">
                  <c:v>148.84</c:v>
                </c:pt>
                <c:pt idx="635">
                  <c:v>150.02</c:v>
                </c:pt>
                <c:pt idx="636">
                  <c:v>149.12</c:v>
                </c:pt>
                <c:pt idx="637">
                  <c:v>149.4</c:v>
                </c:pt>
                <c:pt idx="638">
                  <c:v>151.11</c:v>
                </c:pt>
                <c:pt idx="639">
                  <c:v>151.0</c:v>
                </c:pt>
                <c:pt idx="640">
                  <c:v>151.21</c:v>
                </c:pt>
                <c:pt idx="641">
                  <c:v>149.43</c:v>
                </c:pt>
                <c:pt idx="642">
                  <c:v>149.43</c:v>
                </c:pt>
                <c:pt idx="643">
                  <c:v>149.77</c:v>
                </c:pt>
                <c:pt idx="644">
                  <c:v>149.85</c:v>
                </c:pt>
                <c:pt idx="645">
                  <c:v>150.89</c:v>
                </c:pt>
                <c:pt idx="646">
                  <c:v>150.19</c:v>
                </c:pt>
                <c:pt idx="647">
                  <c:v>150.24</c:v>
                </c:pt>
                <c:pt idx="648">
                  <c:v>149.11</c:v>
                </c:pt>
                <c:pt idx="649">
                  <c:v>149.15</c:v>
                </c:pt>
                <c:pt idx="650">
                  <c:v>150.57</c:v>
                </c:pt>
                <c:pt idx="651">
                  <c:v>150.42</c:v>
                </c:pt>
                <c:pt idx="652">
                  <c:v>149.79</c:v>
                </c:pt>
                <c:pt idx="653">
                  <c:v>149.31</c:v>
                </c:pt>
                <c:pt idx="654">
                  <c:v>148.88</c:v>
                </c:pt>
                <c:pt idx="655">
                  <c:v>150.69</c:v>
                </c:pt>
                <c:pt idx="656">
                  <c:v>149.81</c:v>
                </c:pt>
                <c:pt idx="657">
                  <c:v>151.43</c:v>
                </c:pt>
                <c:pt idx="658">
                  <c:v>150.54</c:v>
                </c:pt>
                <c:pt idx="659">
                  <c:v>149.71</c:v>
                </c:pt>
                <c:pt idx="660">
                  <c:v>149.35</c:v>
                </c:pt>
                <c:pt idx="661">
                  <c:v>150.46</c:v>
                </c:pt>
                <c:pt idx="662">
                  <c:v>150.18</c:v>
                </c:pt>
                <c:pt idx="663">
                  <c:v>149.61</c:v>
                </c:pt>
                <c:pt idx="664">
                  <c:v>150.15</c:v>
                </c:pt>
                <c:pt idx="665">
                  <c:v>149.23</c:v>
                </c:pt>
                <c:pt idx="666">
                  <c:v>149.89</c:v>
                </c:pt>
                <c:pt idx="667">
                  <c:v>149.35</c:v>
                </c:pt>
                <c:pt idx="668">
                  <c:v>150.07</c:v>
                </c:pt>
                <c:pt idx="669">
                  <c:v>150.35</c:v>
                </c:pt>
                <c:pt idx="670">
                  <c:v>151.23</c:v>
                </c:pt>
                <c:pt idx="671">
                  <c:v>150.96</c:v>
                </c:pt>
                <c:pt idx="672">
                  <c:v>150.11</c:v>
                </c:pt>
                <c:pt idx="673">
                  <c:v>149.51</c:v>
                </c:pt>
                <c:pt idx="674">
                  <c:v>149.04</c:v>
                </c:pt>
                <c:pt idx="675">
                  <c:v>149.53</c:v>
                </c:pt>
                <c:pt idx="676">
                  <c:v>148.56</c:v>
                </c:pt>
                <c:pt idx="677">
                  <c:v>149.03</c:v>
                </c:pt>
                <c:pt idx="678">
                  <c:v>149.77</c:v>
                </c:pt>
                <c:pt idx="679">
                  <c:v>150.5</c:v>
                </c:pt>
                <c:pt idx="680">
                  <c:v>150.89</c:v>
                </c:pt>
                <c:pt idx="681">
                  <c:v>151.32</c:v>
                </c:pt>
                <c:pt idx="682">
                  <c:v>151.36</c:v>
                </c:pt>
                <c:pt idx="683">
                  <c:v>149.92</c:v>
                </c:pt>
                <c:pt idx="684">
                  <c:v>150.09</c:v>
                </c:pt>
                <c:pt idx="685">
                  <c:v>149.33</c:v>
                </c:pt>
                <c:pt idx="686">
                  <c:v>150.49</c:v>
                </c:pt>
                <c:pt idx="687">
                  <c:v>150.01</c:v>
                </c:pt>
                <c:pt idx="688">
                  <c:v>150.6</c:v>
                </c:pt>
                <c:pt idx="689">
                  <c:v>150.87</c:v>
                </c:pt>
                <c:pt idx="690">
                  <c:v>149.84</c:v>
                </c:pt>
                <c:pt idx="691">
                  <c:v>149.58</c:v>
                </c:pt>
                <c:pt idx="692">
                  <c:v>148.72</c:v>
                </c:pt>
                <c:pt idx="693">
                  <c:v>147.74</c:v>
                </c:pt>
                <c:pt idx="694">
                  <c:v>148.64</c:v>
                </c:pt>
                <c:pt idx="695">
                  <c:v>150.18</c:v>
                </c:pt>
                <c:pt idx="696">
                  <c:v>151.64</c:v>
                </c:pt>
                <c:pt idx="697">
                  <c:v>152.59</c:v>
                </c:pt>
                <c:pt idx="698">
                  <c:v>151.64</c:v>
                </c:pt>
                <c:pt idx="699">
                  <c:v>150.84</c:v>
                </c:pt>
                <c:pt idx="700">
                  <c:v>149.83</c:v>
                </c:pt>
                <c:pt idx="701">
                  <c:v>149.08</c:v>
                </c:pt>
                <c:pt idx="702">
                  <c:v>147.85</c:v>
                </c:pt>
                <c:pt idx="703">
                  <c:v>150.31</c:v>
                </c:pt>
                <c:pt idx="704">
                  <c:v>149.74</c:v>
                </c:pt>
                <c:pt idx="705">
                  <c:v>150.93</c:v>
                </c:pt>
                <c:pt idx="706">
                  <c:v>149.89</c:v>
                </c:pt>
                <c:pt idx="707">
                  <c:v>149.57</c:v>
                </c:pt>
                <c:pt idx="708">
                  <c:v>150.14</c:v>
                </c:pt>
                <c:pt idx="709">
                  <c:v>149.35</c:v>
                </c:pt>
                <c:pt idx="710">
                  <c:v>149.32</c:v>
                </c:pt>
                <c:pt idx="711">
                  <c:v>150.31</c:v>
                </c:pt>
                <c:pt idx="712">
                  <c:v>152.26</c:v>
                </c:pt>
                <c:pt idx="713">
                  <c:v>151.25</c:v>
                </c:pt>
                <c:pt idx="714">
                  <c:v>150.32</c:v>
                </c:pt>
                <c:pt idx="715">
                  <c:v>148.65</c:v>
                </c:pt>
                <c:pt idx="716">
                  <c:v>149.64</c:v>
                </c:pt>
                <c:pt idx="717">
                  <c:v>150.96</c:v>
                </c:pt>
                <c:pt idx="718">
                  <c:v>150.39</c:v>
                </c:pt>
                <c:pt idx="719">
                  <c:v>150.67</c:v>
                </c:pt>
                <c:pt idx="720">
                  <c:v>149.7</c:v>
                </c:pt>
                <c:pt idx="721">
                  <c:v>149.3</c:v>
                </c:pt>
                <c:pt idx="722">
                  <c:v>148.88</c:v>
                </c:pt>
                <c:pt idx="723">
                  <c:v>149.75</c:v>
                </c:pt>
                <c:pt idx="724">
                  <c:v>150.61</c:v>
                </c:pt>
                <c:pt idx="725">
                  <c:v>149.33</c:v>
                </c:pt>
                <c:pt idx="726">
                  <c:v>150.35</c:v>
                </c:pt>
                <c:pt idx="727">
                  <c:v>150.59</c:v>
                </c:pt>
                <c:pt idx="728">
                  <c:v>150.37</c:v>
                </c:pt>
                <c:pt idx="729">
                  <c:v>148.9</c:v>
                </c:pt>
                <c:pt idx="730">
                  <c:v>149.26</c:v>
                </c:pt>
                <c:pt idx="731">
                  <c:v>149.54</c:v>
                </c:pt>
                <c:pt idx="732">
                  <c:v>149.28</c:v>
                </c:pt>
                <c:pt idx="733">
                  <c:v>148.52</c:v>
                </c:pt>
                <c:pt idx="734">
                  <c:v>149.22</c:v>
                </c:pt>
                <c:pt idx="735">
                  <c:v>150.07</c:v>
                </c:pt>
                <c:pt idx="736">
                  <c:v>150.95</c:v>
                </c:pt>
                <c:pt idx="737">
                  <c:v>150.11</c:v>
                </c:pt>
                <c:pt idx="738">
                  <c:v>150.08</c:v>
                </c:pt>
                <c:pt idx="739">
                  <c:v>150.12</c:v>
                </c:pt>
                <c:pt idx="740">
                  <c:v>149.81</c:v>
                </c:pt>
                <c:pt idx="741">
                  <c:v>149.86</c:v>
                </c:pt>
                <c:pt idx="742">
                  <c:v>149.05</c:v>
                </c:pt>
                <c:pt idx="743">
                  <c:v>150.97</c:v>
                </c:pt>
                <c:pt idx="744">
                  <c:v>151.18</c:v>
                </c:pt>
                <c:pt idx="745">
                  <c:v>149.63</c:v>
                </c:pt>
                <c:pt idx="746">
                  <c:v>149.51</c:v>
                </c:pt>
                <c:pt idx="747">
                  <c:v>149.54</c:v>
                </c:pt>
                <c:pt idx="748">
                  <c:v>149.53</c:v>
                </c:pt>
                <c:pt idx="749">
                  <c:v>148.61</c:v>
                </c:pt>
                <c:pt idx="750">
                  <c:v>149.14</c:v>
                </c:pt>
                <c:pt idx="751">
                  <c:v>150.5</c:v>
                </c:pt>
                <c:pt idx="752">
                  <c:v>151.24</c:v>
                </c:pt>
                <c:pt idx="753">
                  <c:v>150.74</c:v>
                </c:pt>
                <c:pt idx="754">
                  <c:v>149.52</c:v>
                </c:pt>
                <c:pt idx="755">
                  <c:v>149.23</c:v>
                </c:pt>
                <c:pt idx="756">
                  <c:v>147.53</c:v>
                </c:pt>
                <c:pt idx="757">
                  <c:v>149.31</c:v>
                </c:pt>
                <c:pt idx="758">
                  <c:v>151.51</c:v>
                </c:pt>
                <c:pt idx="759">
                  <c:v>153.08</c:v>
                </c:pt>
                <c:pt idx="760">
                  <c:v>152.8</c:v>
                </c:pt>
                <c:pt idx="761">
                  <c:v>151.62</c:v>
                </c:pt>
                <c:pt idx="762">
                  <c:v>148.93</c:v>
                </c:pt>
                <c:pt idx="763">
                  <c:v>146.58</c:v>
                </c:pt>
                <c:pt idx="764">
                  <c:v>147.53</c:v>
                </c:pt>
                <c:pt idx="765">
                  <c:v>149.0</c:v>
                </c:pt>
                <c:pt idx="766">
                  <c:v>149.98</c:v>
                </c:pt>
                <c:pt idx="767">
                  <c:v>150.94</c:v>
                </c:pt>
                <c:pt idx="768">
                  <c:v>152.08</c:v>
                </c:pt>
                <c:pt idx="769">
                  <c:v>151.08</c:v>
                </c:pt>
                <c:pt idx="770">
                  <c:v>151.3</c:v>
                </c:pt>
                <c:pt idx="771">
                  <c:v>151.42</c:v>
                </c:pt>
                <c:pt idx="772">
                  <c:v>151.03</c:v>
                </c:pt>
                <c:pt idx="773">
                  <c:v>150.22</c:v>
                </c:pt>
                <c:pt idx="774">
                  <c:v>148.64</c:v>
                </c:pt>
                <c:pt idx="775">
                  <c:v>148.65</c:v>
                </c:pt>
                <c:pt idx="776">
                  <c:v>148.12</c:v>
                </c:pt>
                <c:pt idx="777">
                  <c:v>149.62</c:v>
                </c:pt>
                <c:pt idx="778">
                  <c:v>150.48</c:v>
                </c:pt>
                <c:pt idx="779">
                  <c:v>152.05</c:v>
                </c:pt>
                <c:pt idx="780">
                  <c:v>151.05</c:v>
                </c:pt>
                <c:pt idx="781">
                  <c:v>150.4</c:v>
                </c:pt>
                <c:pt idx="782">
                  <c:v>149.17</c:v>
                </c:pt>
                <c:pt idx="783">
                  <c:v>149.54</c:v>
                </c:pt>
                <c:pt idx="784">
                  <c:v>149.54</c:v>
                </c:pt>
                <c:pt idx="785">
                  <c:v>150.13</c:v>
                </c:pt>
                <c:pt idx="786">
                  <c:v>150.29</c:v>
                </c:pt>
                <c:pt idx="787">
                  <c:v>149.33</c:v>
                </c:pt>
                <c:pt idx="788">
                  <c:v>149.75</c:v>
                </c:pt>
                <c:pt idx="789">
                  <c:v>150.47</c:v>
                </c:pt>
                <c:pt idx="790">
                  <c:v>151.95</c:v>
                </c:pt>
                <c:pt idx="791">
                  <c:v>150.06</c:v>
                </c:pt>
                <c:pt idx="792">
                  <c:v>148.92</c:v>
                </c:pt>
                <c:pt idx="793">
                  <c:v>148.21</c:v>
                </c:pt>
                <c:pt idx="794">
                  <c:v>148.75</c:v>
                </c:pt>
                <c:pt idx="795">
                  <c:v>148.73</c:v>
                </c:pt>
                <c:pt idx="796">
                  <c:v>149.66</c:v>
                </c:pt>
                <c:pt idx="797">
                  <c:v>150.9</c:v>
                </c:pt>
                <c:pt idx="798">
                  <c:v>150.29</c:v>
                </c:pt>
                <c:pt idx="799">
                  <c:v>150.61</c:v>
                </c:pt>
                <c:pt idx="800">
                  <c:v>150.35</c:v>
                </c:pt>
                <c:pt idx="801">
                  <c:v>150.46</c:v>
                </c:pt>
                <c:pt idx="802">
                  <c:v>149.51</c:v>
                </c:pt>
                <c:pt idx="803">
                  <c:v>149.44</c:v>
                </c:pt>
                <c:pt idx="804">
                  <c:v>149.79</c:v>
                </c:pt>
                <c:pt idx="805">
                  <c:v>150.51</c:v>
                </c:pt>
                <c:pt idx="806">
                  <c:v>149.91</c:v>
                </c:pt>
                <c:pt idx="807">
                  <c:v>151.32</c:v>
                </c:pt>
                <c:pt idx="808">
                  <c:v>151.83</c:v>
                </c:pt>
                <c:pt idx="809">
                  <c:v>150.65</c:v>
                </c:pt>
                <c:pt idx="810">
                  <c:v>149.31</c:v>
                </c:pt>
                <c:pt idx="811">
                  <c:v>149.1</c:v>
                </c:pt>
                <c:pt idx="812">
                  <c:v>150.14</c:v>
                </c:pt>
                <c:pt idx="813">
                  <c:v>149.83</c:v>
                </c:pt>
                <c:pt idx="814">
                  <c:v>149.1</c:v>
                </c:pt>
                <c:pt idx="815">
                  <c:v>149.28</c:v>
                </c:pt>
                <c:pt idx="816">
                  <c:v>148.98</c:v>
                </c:pt>
                <c:pt idx="817">
                  <c:v>148.66</c:v>
                </c:pt>
                <c:pt idx="818">
                  <c:v>148.97</c:v>
                </c:pt>
                <c:pt idx="819">
                  <c:v>150.1</c:v>
                </c:pt>
                <c:pt idx="820">
                  <c:v>150.89</c:v>
                </c:pt>
                <c:pt idx="821">
                  <c:v>151.37</c:v>
                </c:pt>
                <c:pt idx="822">
                  <c:v>150.3</c:v>
                </c:pt>
                <c:pt idx="823">
                  <c:v>150.92</c:v>
                </c:pt>
                <c:pt idx="824">
                  <c:v>150.04</c:v>
                </c:pt>
                <c:pt idx="825">
                  <c:v>150.02</c:v>
                </c:pt>
                <c:pt idx="826">
                  <c:v>150.85</c:v>
                </c:pt>
                <c:pt idx="827">
                  <c:v>151.35</c:v>
                </c:pt>
                <c:pt idx="828">
                  <c:v>151.47</c:v>
                </c:pt>
                <c:pt idx="829">
                  <c:v>150.87</c:v>
                </c:pt>
                <c:pt idx="830">
                  <c:v>150.2</c:v>
                </c:pt>
                <c:pt idx="831">
                  <c:v>148.5</c:v>
                </c:pt>
                <c:pt idx="832">
                  <c:v>147.95</c:v>
                </c:pt>
                <c:pt idx="833">
                  <c:v>148.68</c:v>
                </c:pt>
                <c:pt idx="834">
                  <c:v>149.83</c:v>
                </c:pt>
                <c:pt idx="835">
                  <c:v>149.58</c:v>
                </c:pt>
                <c:pt idx="836">
                  <c:v>150.85</c:v>
                </c:pt>
                <c:pt idx="837">
                  <c:v>152.14</c:v>
                </c:pt>
                <c:pt idx="838">
                  <c:v>149.49</c:v>
                </c:pt>
                <c:pt idx="839">
                  <c:v>148.95</c:v>
                </c:pt>
                <c:pt idx="840">
                  <c:v>151.08</c:v>
                </c:pt>
                <c:pt idx="841">
                  <c:v>149.97</c:v>
                </c:pt>
                <c:pt idx="842">
                  <c:v>149.47</c:v>
                </c:pt>
                <c:pt idx="843">
                  <c:v>150.03</c:v>
                </c:pt>
                <c:pt idx="844">
                  <c:v>149.56</c:v>
                </c:pt>
                <c:pt idx="845">
                  <c:v>150.07</c:v>
                </c:pt>
                <c:pt idx="846">
                  <c:v>150.7</c:v>
                </c:pt>
                <c:pt idx="847">
                  <c:v>150.29</c:v>
                </c:pt>
                <c:pt idx="848">
                  <c:v>150.19</c:v>
                </c:pt>
                <c:pt idx="849">
                  <c:v>149.09</c:v>
                </c:pt>
                <c:pt idx="850">
                  <c:v>148.51</c:v>
                </c:pt>
                <c:pt idx="851">
                  <c:v>149.54</c:v>
                </c:pt>
                <c:pt idx="852">
                  <c:v>149.92</c:v>
                </c:pt>
                <c:pt idx="853">
                  <c:v>150.91</c:v>
                </c:pt>
                <c:pt idx="854">
                  <c:v>150.17</c:v>
                </c:pt>
                <c:pt idx="855">
                  <c:v>151.43</c:v>
                </c:pt>
                <c:pt idx="856">
                  <c:v>149.65</c:v>
                </c:pt>
                <c:pt idx="857">
                  <c:v>147.13</c:v>
                </c:pt>
                <c:pt idx="858">
                  <c:v>147.79</c:v>
                </c:pt>
                <c:pt idx="859">
                  <c:v>149.3</c:v>
                </c:pt>
                <c:pt idx="860">
                  <c:v>150.28</c:v>
                </c:pt>
                <c:pt idx="861">
                  <c:v>150.72</c:v>
                </c:pt>
                <c:pt idx="862">
                  <c:v>150.2</c:v>
                </c:pt>
                <c:pt idx="863">
                  <c:v>150.84</c:v>
                </c:pt>
                <c:pt idx="864">
                  <c:v>150.48</c:v>
                </c:pt>
                <c:pt idx="865">
                  <c:v>149.86</c:v>
                </c:pt>
                <c:pt idx="866">
                  <c:v>149.54</c:v>
                </c:pt>
                <c:pt idx="867">
                  <c:v>150.25</c:v>
                </c:pt>
                <c:pt idx="868">
                  <c:v>150.06</c:v>
                </c:pt>
                <c:pt idx="869">
                  <c:v>151.11</c:v>
                </c:pt>
                <c:pt idx="870">
                  <c:v>150.21</c:v>
                </c:pt>
                <c:pt idx="871">
                  <c:v>149.84</c:v>
                </c:pt>
                <c:pt idx="872">
                  <c:v>149.39</c:v>
                </c:pt>
                <c:pt idx="873">
                  <c:v>149.37</c:v>
                </c:pt>
                <c:pt idx="874">
                  <c:v>150.23</c:v>
                </c:pt>
                <c:pt idx="875">
                  <c:v>150.32</c:v>
                </c:pt>
                <c:pt idx="876">
                  <c:v>151.96</c:v>
                </c:pt>
                <c:pt idx="877">
                  <c:v>151.05</c:v>
                </c:pt>
                <c:pt idx="878">
                  <c:v>151.09</c:v>
                </c:pt>
                <c:pt idx="879">
                  <c:v>149.84</c:v>
                </c:pt>
                <c:pt idx="880">
                  <c:v>150.36</c:v>
                </c:pt>
                <c:pt idx="881">
                  <c:v>149.47</c:v>
                </c:pt>
                <c:pt idx="882">
                  <c:v>150.67</c:v>
                </c:pt>
                <c:pt idx="883">
                  <c:v>149.95</c:v>
                </c:pt>
                <c:pt idx="884">
                  <c:v>149.56</c:v>
                </c:pt>
                <c:pt idx="885">
                  <c:v>149.55</c:v>
                </c:pt>
                <c:pt idx="886">
                  <c:v>149.14</c:v>
                </c:pt>
                <c:pt idx="887">
                  <c:v>149.08</c:v>
                </c:pt>
                <c:pt idx="888">
                  <c:v>148.75</c:v>
                </c:pt>
                <c:pt idx="889">
                  <c:v>148.3</c:v>
                </c:pt>
                <c:pt idx="890">
                  <c:v>149.43</c:v>
                </c:pt>
                <c:pt idx="891">
                  <c:v>150.49</c:v>
                </c:pt>
                <c:pt idx="892">
                  <c:v>150.26</c:v>
                </c:pt>
                <c:pt idx="893">
                  <c:v>149.89</c:v>
                </c:pt>
                <c:pt idx="894">
                  <c:v>151.1</c:v>
                </c:pt>
                <c:pt idx="895">
                  <c:v>150.81</c:v>
                </c:pt>
                <c:pt idx="896">
                  <c:v>150.68</c:v>
                </c:pt>
                <c:pt idx="897">
                  <c:v>150.19</c:v>
                </c:pt>
                <c:pt idx="898">
                  <c:v>150.66</c:v>
                </c:pt>
                <c:pt idx="899">
                  <c:v>148.74</c:v>
                </c:pt>
                <c:pt idx="900">
                  <c:v>148.57</c:v>
                </c:pt>
                <c:pt idx="901">
                  <c:v>150.81</c:v>
                </c:pt>
                <c:pt idx="902">
                  <c:v>150.84</c:v>
                </c:pt>
                <c:pt idx="903">
                  <c:v>151.26</c:v>
                </c:pt>
                <c:pt idx="904">
                  <c:v>151.56</c:v>
                </c:pt>
                <c:pt idx="905">
                  <c:v>150.6</c:v>
                </c:pt>
                <c:pt idx="906">
                  <c:v>148.69</c:v>
                </c:pt>
                <c:pt idx="907">
                  <c:v>148.58</c:v>
                </c:pt>
                <c:pt idx="908">
                  <c:v>149.5</c:v>
                </c:pt>
                <c:pt idx="909">
                  <c:v>150.15</c:v>
                </c:pt>
                <c:pt idx="910">
                  <c:v>152.06</c:v>
                </c:pt>
                <c:pt idx="911">
                  <c:v>150.62</c:v>
                </c:pt>
                <c:pt idx="912">
                  <c:v>150.36</c:v>
                </c:pt>
                <c:pt idx="913">
                  <c:v>149.81</c:v>
                </c:pt>
                <c:pt idx="914">
                  <c:v>150.18</c:v>
                </c:pt>
                <c:pt idx="915">
                  <c:v>150.72</c:v>
                </c:pt>
                <c:pt idx="916">
                  <c:v>149.48</c:v>
                </c:pt>
                <c:pt idx="917">
                  <c:v>149.72</c:v>
                </c:pt>
                <c:pt idx="918">
                  <c:v>149.81</c:v>
                </c:pt>
                <c:pt idx="919">
                  <c:v>148.93</c:v>
                </c:pt>
                <c:pt idx="920">
                  <c:v>149.09</c:v>
                </c:pt>
                <c:pt idx="921">
                  <c:v>151.14</c:v>
                </c:pt>
                <c:pt idx="922">
                  <c:v>151.08</c:v>
                </c:pt>
                <c:pt idx="923">
                  <c:v>150.47</c:v>
                </c:pt>
                <c:pt idx="924">
                  <c:v>148.17</c:v>
                </c:pt>
                <c:pt idx="925">
                  <c:v>148.25</c:v>
                </c:pt>
                <c:pt idx="926">
                  <c:v>148.19</c:v>
                </c:pt>
                <c:pt idx="927">
                  <c:v>150.51</c:v>
                </c:pt>
                <c:pt idx="928">
                  <c:v>151.45</c:v>
                </c:pt>
                <c:pt idx="929">
                  <c:v>152.2</c:v>
                </c:pt>
                <c:pt idx="930">
                  <c:v>152.04</c:v>
                </c:pt>
                <c:pt idx="931">
                  <c:v>150.89</c:v>
                </c:pt>
                <c:pt idx="932">
                  <c:v>149.79</c:v>
                </c:pt>
                <c:pt idx="933">
                  <c:v>149.02</c:v>
                </c:pt>
                <c:pt idx="934">
                  <c:v>148.57</c:v>
                </c:pt>
                <c:pt idx="935">
                  <c:v>148.15</c:v>
                </c:pt>
                <c:pt idx="936">
                  <c:v>148.58</c:v>
                </c:pt>
                <c:pt idx="937">
                  <c:v>149.53</c:v>
                </c:pt>
                <c:pt idx="938">
                  <c:v>151.56</c:v>
                </c:pt>
                <c:pt idx="939">
                  <c:v>150.57</c:v>
                </c:pt>
                <c:pt idx="940">
                  <c:v>152.06</c:v>
                </c:pt>
                <c:pt idx="941">
                  <c:v>151.51</c:v>
                </c:pt>
                <c:pt idx="942">
                  <c:v>150.21</c:v>
                </c:pt>
                <c:pt idx="943">
                  <c:v>148.46</c:v>
                </c:pt>
                <c:pt idx="944">
                  <c:v>148.46</c:v>
                </c:pt>
                <c:pt idx="945">
                  <c:v>150.11</c:v>
                </c:pt>
                <c:pt idx="946">
                  <c:v>150.6</c:v>
                </c:pt>
                <c:pt idx="947">
                  <c:v>150.84</c:v>
                </c:pt>
                <c:pt idx="948">
                  <c:v>151.49</c:v>
                </c:pt>
                <c:pt idx="949">
                  <c:v>150.41</c:v>
                </c:pt>
                <c:pt idx="950">
                  <c:v>149.72</c:v>
                </c:pt>
                <c:pt idx="951">
                  <c:v>148.98</c:v>
                </c:pt>
                <c:pt idx="952">
                  <c:v>148.52</c:v>
                </c:pt>
                <c:pt idx="953">
                  <c:v>149.23</c:v>
                </c:pt>
                <c:pt idx="954">
                  <c:v>148.6</c:v>
                </c:pt>
                <c:pt idx="955">
                  <c:v>150.56</c:v>
                </c:pt>
                <c:pt idx="956">
                  <c:v>150.79</c:v>
                </c:pt>
                <c:pt idx="957">
                  <c:v>150.48</c:v>
                </c:pt>
                <c:pt idx="958">
                  <c:v>150.59</c:v>
                </c:pt>
                <c:pt idx="959">
                  <c:v>151.35</c:v>
                </c:pt>
                <c:pt idx="960">
                  <c:v>150.43</c:v>
                </c:pt>
                <c:pt idx="961">
                  <c:v>149.88</c:v>
                </c:pt>
                <c:pt idx="962">
                  <c:v>149.9</c:v>
                </c:pt>
                <c:pt idx="963">
                  <c:v>149.1</c:v>
                </c:pt>
                <c:pt idx="964">
                  <c:v>150.02</c:v>
                </c:pt>
                <c:pt idx="965">
                  <c:v>148.53</c:v>
                </c:pt>
                <c:pt idx="966">
                  <c:v>148.72</c:v>
                </c:pt>
                <c:pt idx="967">
                  <c:v>149.16</c:v>
                </c:pt>
                <c:pt idx="968">
                  <c:v>149.79</c:v>
                </c:pt>
                <c:pt idx="969">
                  <c:v>150.94</c:v>
                </c:pt>
                <c:pt idx="970">
                  <c:v>151.39</c:v>
                </c:pt>
                <c:pt idx="971">
                  <c:v>151.4</c:v>
                </c:pt>
                <c:pt idx="972">
                  <c:v>151.03</c:v>
                </c:pt>
                <c:pt idx="973">
                  <c:v>150.15</c:v>
                </c:pt>
                <c:pt idx="974">
                  <c:v>149.51</c:v>
                </c:pt>
                <c:pt idx="975">
                  <c:v>149.85</c:v>
                </c:pt>
                <c:pt idx="976">
                  <c:v>150.71</c:v>
                </c:pt>
                <c:pt idx="977">
                  <c:v>150.82</c:v>
                </c:pt>
                <c:pt idx="978">
                  <c:v>150.81</c:v>
                </c:pt>
                <c:pt idx="979">
                  <c:v>150.39</c:v>
                </c:pt>
                <c:pt idx="980">
                  <c:v>149.52</c:v>
                </c:pt>
                <c:pt idx="981">
                  <c:v>149.36</c:v>
                </c:pt>
                <c:pt idx="982">
                  <c:v>149.04</c:v>
                </c:pt>
                <c:pt idx="983">
                  <c:v>150.62</c:v>
                </c:pt>
                <c:pt idx="984">
                  <c:v>149.83</c:v>
                </c:pt>
                <c:pt idx="985">
                  <c:v>151.2</c:v>
                </c:pt>
                <c:pt idx="986">
                  <c:v>150.53</c:v>
                </c:pt>
                <c:pt idx="987">
                  <c:v>150.99</c:v>
                </c:pt>
                <c:pt idx="988">
                  <c:v>149.47</c:v>
                </c:pt>
                <c:pt idx="989">
                  <c:v>147.31</c:v>
                </c:pt>
                <c:pt idx="990">
                  <c:v>146.72</c:v>
                </c:pt>
                <c:pt idx="991">
                  <c:v>149.36</c:v>
                </c:pt>
                <c:pt idx="992">
                  <c:v>149.97</c:v>
                </c:pt>
                <c:pt idx="993">
                  <c:v>151.38</c:v>
                </c:pt>
                <c:pt idx="994">
                  <c:v>152.33</c:v>
                </c:pt>
                <c:pt idx="995">
                  <c:v>151.75</c:v>
                </c:pt>
                <c:pt idx="996">
                  <c:v>150.65</c:v>
                </c:pt>
                <c:pt idx="997">
                  <c:v>148.59</c:v>
                </c:pt>
                <c:pt idx="998">
                  <c:v>148.96</c:v>
                </c:pt>
                <c:pt idx="999">
                  <c:v>148.92</c:v>
                </c:pt>
                <c:pt idx="1000">
                  <c:v>149.55</c:v>
                </c:pt>
                <c:pt idx="1001">
                  <c:v>148.9</c:v>
                </c:pt>
                <c:pt idx="1002">
                  <c:v>149.26</c:v>
                </c:pt>
                <c:pt idx="1003">
                  <c:v>149.58</c:v>
                </c:pt>
                <c:pt idx="1004">
                  <c:v>151.8</c:v>
                </c:pt>
                <c:pt idx="1005">
                  <c:v>152.27</c:v>
                </c:pt>
                <c:pt idx="1006">
                  <c:v>151.6</c:v>
                </c:pt>
                <c:pt idx="1007">
                  <c:v>150.47</c:v>
                </c:pt>
                <c:pt idx="1008">
                  <c:v>150.23</c:v>
                </c:pt>
                <c:pt idx="1009">
                  <c:v>148.48</c:v>
                </c:pt>
                <c:pt idx="1010">
                  <c:v>149.31</c:v>
                </c:pt>
                <c:pt idx="1011">
                  <c:v>148.46</c:v>
                </c:pt>
                <c:pt idx="1012">
                  <c:v>148.61</c:v>
                </c:pt>
                <c:pt idx="1013">
                  <c:v>149.36</c:v>
                </c:pt>
                <c:pt idx="1014">
                  <c:v>149.81</c:v>
                </c:pt>
                <c:pt idx="1015">
                  <c:v>151.57</c:v>
                </c:pt>
                <c:pt idx="1016">
                  <c:v>151.64</c:v>
                </c:pt>
                <c:pt idx="1017">
                  <c:v>150.17</c:v>
                </c:pt>
                <c:pt idx="1018">
                  <c:v>149.78</c:v>
                </c:pt>
                <c:pt idx="1019">
                  <c:v>150.3</c:v>
                </c:pt>
                <c:pt idx="1020">
                  <c:v>149.24</c:v>
                </c:pt>
                <c:pt idx="1021">
                  <c:v>149.43</c:v>
                </c:pt>
                <c:pt idx="1022">
                  <c:v>149.52</c:v>
                </c:pt>
                <c:pt idx="1023">
                  <c:v>148.93</c:v>
                </c:pt>
                <c:pt idx="1024">
                  <c:v>151.33</c:v>
                </c:pt>
                <c:pt idx="1025">
                  <c:v>150.19</c:v>
                </c:pt>
                <c:pt idx="1026">
                  <c:v>150.97</c:v>
                </c:pt>
                <c:pt idx="1027">
                  <c:v>150.51</c:v>
                </c:pt>
                <c:pt idx="1028">
                  <c:v>150.26</c:v>
                </c:pt>
                <c:pt idx="1029">
                  <c:v>149.71</c:v>
                </c:pt>
                <c:pt idx="1030">
                  <c:v>148.61</c:v>
                </c:pt>
                <c:pt idx="1031">
                  <c:v>148.76</c:v>
                </c:pt>
                <c:pt idx="1032">
                  <c:v>148.71</c:v>
                </c:pt>
                <c:pt idx="1033">
                  <c:v>149.43</c:v>
                </c:pt>
                <c:pt idx="1034">
                  <c:v>150.13</c:v>
                </c:pt>
                <c:pt idx="1035">
                  <c:v>150.76</c:v>
                </c:pt>
                <c:pt idx="1036">
                  <c:v>151.25</c:v>
                </c:pt>
                <c:pt idx="1037">
                  <c:v>149.92</c:v>
                </c:pt>
                <c:pt idx="1038">
                  <c:v>150.36</c:v>
                </c:pt>
                <c:pt idx="1039">
                  <c:v>149.9</c:v>
                </c:pt>
                <c:pt idx="1040">
                  <c:v>149.02</c:v>
                </c:pt>
                <c:pt idx="1041">
                  <c:v>149.93</c:v>
                </c:pt>
                <c:pt idx="1042">
                  <c:v>149.44</c:v>
                </c:pt>
                <c:pt idx="1043">
                  <c:v>150.62</c:v>
                </c:pt>
                <c:pt idx="1044">
                  <c:v>149.15</c:v>
                </c:pt>
                <c:pt idx="1045">
                  <c:v>149.88</c:v>
                </c:pt>
                <c:pt idx="1046">
                  <c:v>149.37</c:v>
                </c:pt>
                <c:pt idx="1047">
                  <c:v>150.16</c:v>
                </c:pt>
                <c:pt idx="1048">
                  <c:v>150.88</c:v>
                </c:pt>
                <c:pt idx="1049">
                  <c:v>150.93</c:v>
                </c:pt>
                <c:pt idx="1050">
                  <c:v>151.23</c:v>
                </c:pt>
                <c:pt idx="1051">
                  <c:v>150.87</c:v>
                </c:pt>
                <c:pt idx="1052">
                  <c:v>150.03</c:v>
                </c:pt>
                <c:pt idx="1053">
                  <c:v>149.53</c:v>
                </c:pt>
                <c:pt idx="1054">
                  <c:v>149.67</c:v>
                </c:pt>
                <c:pt idx="1055">
                  <c:v>148.38</c:v>
                </c:pt>
                <c:pt idx="1056">
                  <c:v>150.69</c:v>
                </c:pt>
                <c:pt idx="1057">
                  <c:v>149.86</c:v>
                </c:pt>
                <c:pt idx="1058">
                  <c:v>150.31</c:v>
                </c:pt>
                <c:pt idx="1059">
                  <c:v>151.27</c:v>
                </c:pt>
                <c:pt idx="1060">
                  <c:v>149.35</c:v>
                </c:pt>
                <c:pt idx="1061">
                  <c:v>150.49</c:v>
                </c:pt>
                <c:pt idx="1062">
                  <c:v>150.89</c:v>
                </c:pt>
                <c:pt idx="1063">
                  <c:v>149.18</c:v>
                </c:pt>
                <c:pt idx="1064">
                  <c:v>150.11</c:v>
                </c:pt>
                <c:pt idx="1065">
                  <c:v>150.7</c:v>
                </c:pt>
                <c:pt idx="1066">
                  <c:v>150.29</c:v>
                </c:pt>
                <c:pt idx="1067">
                  <c:v>150.51</c:v>
                </c:pt>
                <c:pt idx="1068">
                  <c:v>148.98</c:v>
                </c:pt>
                <c:pt idx="1069">
                  <c:v>150.11</c:v>
                </c:pt>
                <c:pt idx="1070">
                  <c:v>148.28</c:v>
                </c:pt>
                <c:pt idx="1071">
                  <c:v>147.42</c:v>
                </c:pt>
                <c:pt idx="1072">
                  <c:v>150.42</c:v>
                </c:pt>
                <c:pt idx="1073">
                  <c:v>151.83</c:v>
                </c:pt>
                <c:pt idx="1074">
                  <c:v>152.64</c:v>
                </c:pt>
                <c:pt idx="1075">
                  <c:v>150.99</c:v>
                </c:pt>
                <c:pt idx="1076">
                  <c:v>149.43</c:v>
                </c:pt>
                <c:pt idx="1077">
                  <c:v>149.47</c:v>
                </c:pt>
                <c:pt idx="1078">
                  <c:v>150.38</c:v>
                </c:pt>
                <c:pt idx="1079">
                  <c:v>150.36</c:v>
                </c:pt>
                <c:pt idx="1080">
                  <c:v>149.97</c:v>
                </c:pt>
                <c:pt idx="1081">
                  <c:v>150.34</c:v>
                </c:pt>
                <c:pt idx="1082">
                  <c:v>149.96</c:v>
                </c:pt>
                <c:pt idx="1083">
                  <c:v>148.63</c:v>
                </c:pt>
                <c:pt idx="1084">
                  <c:v>151.43</c:v>
                </c:pt>
                <c:pt idx="1085">
                  <c:v>149.99</c:v>
                </c:pt>
                <c:pt idx="1086">
                  <c:v>151.69</c:v>
                </c:pt>
                <c:pt idx="1087">
                  <c:v>151.54</c:v>
                </c:pt>
                <c:pt idx="1088">
                  <c:v>149.6</c:v>
                </c:pt>
                <c:pt idx="1089">
                  <c:v>149.51</c:v>
                </c:pt>
                <c:pt idx="1090">
                  <c:v>149.5</c:v>
                </c:pt>
                <c:pt idx="1091">
                  <c:v>148.75</c:v>
                </c:pt>
                <c:pt idx="1092">
                  <c:v>148.08</c:v>
                </c:pt>
                <c:pt idx="1093">
                  <c:v>149.4</c:v>
                </c:pt>
                <c:pt idx="1094">
                  <c:v>149.19</c:v>
                </c:pt>
                <c:pt idx="1095">
                  <c:v>150.3</c:v>
                </c:pt>
                <c:pt idx="1096">
                  <c:v>150.33</c:v>
                </c:pt>
                <c:pt idx="1097">
                  <c:v>149.01</c:v>
                </c:pt>
                <c:pt idx="1098">
                  <c:v>149.68</c:v>
                </c:pt>
                <c:pt idx="1099">
                  <c:v>148.25</c:v>
                </c:pt>
                <c:pt idx="1100">
                  <c:v>150.42</c:v>
                </c:pt>
                <c:pt idx="1101">
                  <c:v>150.42</c:v>
                </c:pt>
                <c:pt idx="1102">
                  <c:v>151.4</c:v>
                </c:pt>
                <c:pt idx="1103">
                  <c:v>150.91</c:v>
                </c:pt>
                <c:pt idx="1104">
                  <c:v>150.96</c:v>
                </c:pt>
                <c:pt idx="1105">
                  <c:v>151.32</c:v>
                </c:pt>
                <c:pt idx="1106">
                  <c:v>150.76</c:v>
                </c:pt>
                <c:pt idx="1107">
                  <c:v>150.52</c:v>
                </c:pt>
                <c:pt idx="1108">
                  <c:v>148.26</c:v>
                </c:pt>
                <c:pt idx="1109">
                  <c:v>148.44</c:v>
                </c:pt>
                <c:pt idx="1110">
                  <c:v>148.28</c:v>
                </c:pt>
                <c:pt idx="1111">
                  <c:v>148.38</c:v>
                </c:pt>
                <c:pt idx="1112">
                  <c:v>149.5</c:v>
                </c:pt>
                <c:pt idx="1113">
                  <c:v>150.59</c:v>
                </c:pt>
                <c:pt idx="1114">
                  <c:v>149.92</c:v>
                </c:pt>
                <c:pt idx="1115">
                  <c:v>151.92</c:v>
                </c:pt>
                <c:pt idx="1116">
                  <c:v>149.76</c:v>
                </c:pt>
                <c:pt idx="1117">
                  <c:v>151.2</c:v>
                </c:pt>
                <c:pt idx="1118">
                  <c:v>151.22</c:v>
                </c:pt>
                <c:pt idx="1119">
                  <c:v>150.09</c:v>
                </c:pt>
                <c:pt idx="1120">
                  <c:v>149.37</c:v>
                </c:pt>
                <c:pt idx="1121">
                  <c:v>148.41</c:v>
                </c:pt>
                <c:pt idx="1122">
                  <c:v>149.48</c:v>
                </c:pt>
                <c:pt idx="1123">
                  <c:v>150.12</c:v>
                </c:pt>
                <c:pt idx="1124">
                  <c:v>150.67</c:v>
                </c:pt>
                <c:pt idx="1125">
                  <c:v>151.43</c:v>
                </c:pt>
                <c:pt idx="1126">
                  <c:v>152.42</c:v>
                </c:pt>
                <c:pt idx="1127">
                  <c:v>151.19</c:v>
                </c:pt>
                <c:pt idx="1128">
                  <c:v>150.27</c:v>
                </c:pt>
                <c:pt idx="1129">
                  <c:v>149.59</c:v>
                </c:pt>
                <c:pt idx="1130">
                  <c:v>149.21</c:v>
                </c:pt>
                <c:pt idx="1131">
                  <c:v>148.84</c:v>
                </c:pt>
                <c:pt idx="1132">
                  <c:v>148.62</c:v>
                </c:pt>
                <c:pt idx="1133">
                  <c:v>149.04</c:v>
                </c:pt>
                <c:pt idx="1134">
                  <c:v>147.89</c:v>
                </c:pt>
                <c:pt idx="1135">
                  <c:v>148.86</c:v>
                </c:pt>
                <c:pt idx="1136">
                  <c:v>149.15</c:v>
                </c:pt>
                <c:pt idx="1137">
                  <c:v>151.81</c:v>
                </c:pt>
                <c:pt idx="1138">
                  <c:v>151.24</c:v>
                </c:pt>
                <c:pt idx="1139">
                  <c:v>151.08</c:v>
                </c:pt>
                <c:pt idx="1140">
                  <c:v>151.92</c:v>
                </c:pt>
                <c:pt idx="1141">
                  <c:v>152.06</c:v>
                </c:pt>
                <c:pt idx="1142">
                  <c:v>150.88</c:v>
                </c:pt>
                <c:pt idx="1143">
                  <c:v>148.58</c:v>
                </c:pt>
                <c:pt idx="1144">
                  <c:v>148.23</c:v>
                </c:pt>
                <c:pt idx="1145">
                  <c:v>147.62</c:v>
                </c:pt>
                <c:pt idx="1146">
                  <c:v>148.09</c:v>
                </c:pt>
                <c:pt idx="1147">
                  <c:v>148.74</c:v>
                </c:pt>
                <c:pt idx="1148">
                  <c:v>149.77</c:v>
                </c:pt>
                <c:pt idx="1149">
                  <c:v>149.66</c:v>
                </c:pt>
                <c:pt idx="1150">
                  <c:v>150.5</c:v>
                </c:pt>
                <c:pt idx="1151">
                  <c:v>151.26</c:v>
                </c:pt>
                <c:pt idx="1152">
                  <c:v>151.04</c:v>
                </c:pt>
                <c:pt idx="1153">
                  <c:v>150.24</c:v>
                </c:pt>
                <c:pt idx="1154">
                  <c:v>149.67</c:v>
                </c:pt>
                <c:pt idx="1155">
                  <c:v>149.48</c:v>
                </c:pt>
                <c:pt idx="1156">
                  <c:v>150.81</c:v>
                </c:pt>
                <c:pt idx="1157">
                  <c:v>150.59</c:v>
                </c:pt>
                <c:pt idx="1158">
                  <c:v>150.65</c:v>
                </c:pt>
                <c:pt idx="1159">
                  <c:v>149.92</c:v>
                </c:pt>
                <c:pt idx="1160">
                  <c:v>149.9</c:v>
                </c:pt>
                <c:pt idx="1161">
                  <c:v>149.55</c:v>
                </c:pt>
                <c:pt idx="1162">
                  <c:v>149.16</c:v>
                </c:pt>
                <c:pt idx="1163">
                  <c:v>148.89</c:v>
                </c:pt>
                <c:pt idx="1164">
                  <c:v>148.32</c:v>
                </c:pt>
                <c:pt idx="1165">
                  <c:v>148.93</c:v>
                </c:pt>
                <c:pt idx="1166">
                  <c:v>150.92</c:v>
                </c:pt>
                <c:pt idx="1167">
                  <c:v>152.05</c:v>
                </c:pt>
                <c:pt idx="1168">
                  <c:v>152.2</c:v>
                </c:pt>
                <c:pt idx="1169">
                  <c:v>151.51</c:v>
                </c:pt>
                <c:pt idx="1170">
                  <c:v>150.64</c:v>
                </c:pt>
                <c:pt idx="1171">
                  <c:v>150.19</c:v>
                </c:pt>
                <c:pt idx="1172">
                  <c:v>149.5</c:v>
                </c:pt>
                <c:pt idx="1173">
                  <c:v>149.42</c:v>
                </c:pt>
                <c:pt idx="1174">
                  <c:v>149.14</c:v>
                </c:pt>
                <c:pt idx="1175">
                  <c:v>150.07</c:v>
                </c:pt>
                <c:pt idx="1176">
                  <c:v>148.98</c:v>
                </c:pt>
                <c:pt idx="1177">
                  <c:v>150.35</c:v>
                </c:pt>
                <c:pt idx="1178">
                  <c:v>149.3</c:v>
                </c:pt>
                <c:pt idx="1179">
                  <c:v>149.41</c:v>
                </c:pt>
                <c:pt idx="1180">
                  <c:v>149.64</c:v>
                </c:pt>
                <c:pt idx="1181">
                  <c:v>149.6</c:v>
                </c:pt>
                <c:pt idx="1182">
                  <c:v>150.99</c:v>
                </c:pt>
                <c:pt idx="1183">
                  <c:v>151.93</c:v>
                </c:pt>
                <c:pt idx="1184">
                  <c:v>151.55</c:v>
                </c:pt>
                <c:pt idx="1185">
                  <c:v>152.65</c:v>
                </c:pt>
                <c:pt idx="1186">
                  <c:v>150.29</c:v>
                </c:pt>
                <c:pt idx="1187">
                  <c:v>148.8</c:v>
                </c:pt>
                <c:pt idx="1188">
                  <c:v>149.28</c:v>
                </c:pt>
                <c:pt idx="1189">
                  <c:v>148.22</c:v>
                </c:pt>
                <c:pt idx="1190">
                  <c:v>149.79</c:v>
                </c:pt>
                <c:pt idx="1191">
                  <c:v>149.66</c:v>
                </c:pt>
                <c:pt idx="1192">
                  <c:v>151.21</c:v>
                </c:pt>
                <c:pt idx="1193">
                  <c:v>151.34</c:v>
                </c:pt>
                <c:pt idx="1194">
                  <c:v>150.65</c:v>
                </c:pt>
                <c:pt idx="1195">
                  <c:v>150.4</c:v>
                </c:pt>
                <c:pt idx="1196">
                  <c:v>150.77</c:v>
                </c:pt>
                <c:pt idx="1197">
                  <c:v>149.99</c:v>
                </c:pt>
                <c:pt idx="1198">
                  <c:v>148.99</c:v>
                </c:pt>
                <c:pt idx="1199">
                  <c:v>149.44</c:v>
                </c:pt>
                <c:pt idx="1200">
                  <c:v>148.65</c:v>
                </c:pt>
                <c:pt idx="1201">
                  <c:v>149.39</c:v>
                </c:pt>
                <c:pt idx="1202">
                  <c:v>149.69</c:v>
                </c:pt>
                <c:pt idx="1203">
                  <c:v>150.77</c:v>
                </c:pt>
                <c:pt idx="1204">
                  <c:v>150.83</c:v>
                </c:pt>
                <c:pt idx="1205">
                  <c:v>150.31</c:v>
                </c:pt>
                <c:pt idx="1206">
                  <c:v>150.38</c:v>
                </c:pt>
                <c:pt idx="1207">
                  <c:v>148.85</c:v>
                </c:pt>
                <c:pt idx="1208">
                  <c:v>149.18</c:v>
                </c:pt>
                <c:pt idx="1209">
                  <c:v>149.44</c:v>
                </c:pt>
                <c:pt idx="1210">
                  <c:v>149.06</c:v>
                </c:pt>
                <c:pt idx="1211">
                  <c:v>150.62</c:v>
                </c:pt>
                <c:pt idx="1212">
                  <c:v>151.29</c:v>
                </c:pt>
                <c:pt idx="1213">
                  <c:v>150.6</c:v>
                </c:pt>
                <c:pt idx="1214">
                  <c:v>150.34</c:v>
                </c:pt>
                <c:pt idx="1215">
                  <c:v>148.8</c:v>
                </c:pt>
                <c:pt idx="1216">
                  <c:v>148.96</c:v>
                </c:pt>
                <c:pt idx="1217">
                  <c:v>149.33</c:v>
                </c:pt>
                <c:pt idx="1218">
                  <c:v>147.91</c:v>
                </c:pt>
                <c:pt idx="1219">
                  <c:v>149.83</c:v>
                </c:pt>
                <c:pt idx="1220">
                  <c:v>149.34</c:v>
                </c:pt>
                <c:pt idx="1221">
                  <c:v>150.46</c:v>
                </c:pt>
                <c:pt idx="1222">
                  <c:v>150.3</c:v>
                </c:pt>
                <c:pt idx="1223">
                  <c:v>150.48</c:v>
                </c:pt>
                <c:pt idx="1224">
                  <c:v>149.93</c:v>
                </c:pt>
                <c:pt idx="1225">
                  <c:v>149.54</c:v>
                </c:pt>
                <c:pt idx="1226">
                  <c:v>148.86</c:v>
                </c:pt>
                <c:pt idx="1227">
                  <c:v>149.26</c:v>
                </c:pt>
                <c:pt idx="1228">
                  <c:v>150.35</c:v>
                </c:pt>
                <c:pt idx="1229">
                  <c:v>150.99</c:v>
                </c:pt>
                <c:pt idx="1230">
                  <c:v>150.83</c:v>
                </c:pt>
                <c:pt idx="1231">
                  <c:v>149.34</c:v>
                </c:pt>
                <c:pt idx="1232">
                  <c:v>150.06</c:v>
                </c:pt>
                <c:pt idx="1233">
                  <c:v>147.19</c:v>
                </c:pt>
                <c:pt idx="1234">
                  <c:v>146.1</c:v>
                </c:pt>
                <c:pt idx="1235">
                  <c:v>144.34</c:v>
                </c:pt>
                <c:pt idx="1236">
                  <c:v>142.28</c:v>
                </c:pt>
                <c:pt idx="1237">
                  <c:v>133.27</c:v>
                </c:pt>
                <c:pt idx="1238">
                  <c:v>122.66</c:v>
                </c:pt>
                <c:pt idx="1239">
                  <c:v>105.97</c:v>
                </c:pt>
                <c:pt idx="1240">
                  <c:v>90.588</c:v>
                </c:pt>
                <c:pt idx="1241">
                  <c:v>77.192</c:v>
                </c:pt>
                <c:pt idx="1242">
                  <c:v>67.55899999999998</c:v>
                </c:pt>
                <c:pt idx="1243">
                  <c:v>61.437</c:v>
                </c:pt>
                <c:pt idx="1244">
                  <c:v>53.93</c:v>
                </c:pt>
                <c:pt idx="1245">
                  <c:v>47.992</c:v>
                </c:pt>
                <c:pt idx="1246">
                  <c:v>44.765</c:v>
                </c:pt>
                <c:pt idx="1247">
                  <c:v>45.318</c:v>
                </c:pt>
                <c:pt idx="1248">
                  <c:v>44.51</c:v>
                </c:pt>
                <c:pt idx="1249">
                  <c:v>46.145</c:v>
                </c:pt>
                <c:pt idx="1250">
                  <c:v>80.63899999999998</c:v>
                </c:pt>
                <c:pt idx="1251">
                  <c:v>128.13</c:v>
                </c:pt>
                <c:pt idx="1252">
                  <c:v>170.95</c:v>
                </c:pt>
                <c:pt idx="1253">
                  <c:v>195.61</c:v>
                </c:pt>
                <c:pt idx="1254">
                  <c:v>192.31</c:v>
                </c:pt>
                <c:pt idx="1255">
                  <c:v>171.58</c:v>
                </c:pt>
                <c:pt idx="1256">
                  <c:v>144.55</c:v>
                </c:pt>
                <c:pt idx="1257">
                  <c:v>114.66</c:v>
                </c:pt>
                <c:pt idx="1258">
                  <c:v>93.081</c:v>
                </c:pt>
                <c:pt idx="1259">
                  <c:v>77.67599999999987</c:v>
                </c:pt>
                <c:pt idx="1260">
                  <c:v>63.073</c:v>
                </c:pt>
                <c:pt idx="1261">
                  <c:v>55.878</c:v>
                </c:pt>
                <c:pt idx="1262">
                  <c:v>57.46400000000001</c:v>
                </c:pt>
                <c:pt idx="1263">
                  <c:v>67.32499999999998</c:v>
                </c:pt>
                <c:pt idx="1264">
                  <c:v>63.863</c:v>
                </c:pt>
                <c:pt idx="1265">
                  <c:v>53.997</c:v>
                </c:pt>
                <c:pt idx="1266">
                  <c:v>45.066</c:v>
                </c:pt>
                <c:pt idx="1267">
                  <c:v>38.911</c:v>
                </c:pt>
                <c:pt idx="1268">
                  <c:v>34.337</c:v>
                </c:pt>
                <c:pt idx="1269">
                  <c:v>30.39099999999999</c:v>
                </c:pt>
                <c:pt idx="1270">
                  <c:v>25.352</c:v>
                </c:pt>
                <c:pt idx="1271">
                  <c:v>23.773</c:v>
                </c:pt>
                <c:pt idx="1272">
                  <c:v>22.781</c:v>
                </c:pt>
                <c:pt idx="1273">
                  <c:v>20.446</c:v>
                </c:pt>
                <c:pt idx="1274">
                  <c:v>18.82</c:v>
                </c:pt>
                <c:pt idx="1275">
                  <c:v>17.57100000000001</c:v>
                </c:pt>
                <c:pt idx="1276">
                  <c:v>16.201</c:v>
                </c:pt>
                <c:pt idx="1277">
                  <c:v>14.679</c:v>
                </c:pt>
                <c:pt idx="1278">
                  <c:v>14.003</c:v>
                </c:pt>
                <c:pt idx="1279">
                  <c:v>14.486</c:v>
                </c:pt>
                <c:pt idx="1280">
                  <c:v>13.456</c:v>
                </c:pt>
                <c:pt idx="1281">
                  <c:v>13.228</c:v>
                </c:pt>
                <c:pt idx="1282">
                  <c:v>13.684</c:v>
                </c:pt>
                <c:pt idx="1283">
                  <c:v>13.672</c:v>
                </c:pt>
                <c:pt idx="1284">
                  <c:v>13.15</c:v>
                </c:pt>
                <c:pt idx="1285">
                  <c:v>71.764</c:v>
                </c:pt>
                <c:pt idx="1286">
                  <c:v>179.16</c:v>
                </c:pt>
                <c:pt idx="1287">
                  <c:v>275.94</c:v>
                </c:pt>
                <c:pt idx="1288">
                  <c:v>358.57</c:v>
                </c:pt>
                <c:pt idx="1289">
                  <c:v>369.77</c:v>
                </c:pt>
                <c:pt idx="1290">
                  <c:v>334.4</c:v>
                </c:pt>
                <c:pt idx="1291">
                  <c:v>266.65</c:v>
                </c:pt>
                <c:pt idx="1292">
                  <c:v>203.63</c:v>
                </c:pt>
                <c:pt idx="1293">
                  <c:v>153.53</c:v>
                </c:pt>
                <c:pt idx="1294">
                  <c:v>116.4</c:v>
                </c:pt>
                <c:pt idx="1295">
                  <c:v>91.417</c:v>
                </c:pt>
                <c:pt idx="1296">
                  <c:v>71.367</c:v>
                </c:pt>
                <c:pt idx="1297">
                  <c:v>57.396</c:v>
                </c:pt>
                <c:pt idx="1298">
                  <c:v>47.795</c:v>
                </c:pt>
                <c:pt idx="1299">
                  <c:v>37.89400000000001</c:v>
                </c:pt>
                <c:pt idx="1300">
                  <c:v>29.626</c:v>
                </c:pt>
                <c:pt idx="1301">
                  <c:v>24.483</c:v>
                </c:pt>
                <c:pt idx="1302">
                  <c:v>20.627</c:v>
                </c:pt>
                <c:pt idx="1303">
                  <c:v>16.486</c:v>
                </c:pt>
                <c:pt idx="1304">
                  <c:v>13.705</c:v>
                </c:pt>
                <c:pt idx="1305">
                  <c:v>15.236</c:v>
                </c:pt>
                <c:pt idx="1306">
                  <c:v>14.156</c:v>
                </c:pt>
                <c:pt idx="1307">
                  <c:v>12.534</c:v>
                </c:pt>
                <c:pt idx="1308">
                  <c:v>10.881</c:v>
                </c:pt>
                <c:pt idx="1309">
                  <c:v>9.323</c:v>
                </c:pt>
                <c:pt idx="1310">
                  <c:v>9.323</c:v>
                </c:pt>
                <c:pt idx="1311">
                  <c:v>7.186999999999998</c:v>
                </c:pt>
                <c:pt idx="1312">
                  <c:v>6.934</c:v>
                </c:pt>
                <c:pt idx="1313">
                  <c:v>6.583</c:v>
                </c:pt>
                <c:pt idx="1314">
                  <c:v>6.244</c:v>
                </c:pt>
                <c:pt idx="1315">
                  <c:v>5.926</c:v>
                </c:pt>
                <c:pt idx="1316">
                  <c:v>5.73</c:v>
                </c:pt>
                <c:pt idx="1317">
                  <c:v>5.57</c:v>
                </c:pt>
                <c:pt idx="1318">
                  <c:v>5.426</c:v>
                </c:pt>
                <c:pt idx="1319">
                  <c:v>5.34</c:v>
                </c:pt>
                <c:pt idx="1320">
                  <c:v>5.262</c:v>
                </c:pt>
                <c:pt idx="1321">
                  <c:v>5.2</c:v>
                </c:pt>
                <c:pt idx="1322">
                  <c:v>5.164999999999988</c:v>
                </c:pt>
                <c:pt idx="1323">
                  <c:v>5.145999999999995</c:v>
                </c:pt>
                <c:pt idx="1324">
                  <c:v>5.061999999999998</c:v>
                </c:pt>
                <c:pt idx="1325">
                  <c:v>4.972</c:v>
                </c:pt>
                <c:pt idx="1326">
                  <c:v>4.889</c:v>
                </c:pt>
                <c:pt idx="1327">
                  <c:v>4.819999999999998</c:v>
                </c:pt>
                <c:pt idx="1328">
                  <c:v>4.785</c:v>
                </c:pt>
                <c:pt idx="1329">
                  <c:v>4.778</c:v>
                </c:pt>
                <c:pt idx="1330">
                  <c:v>4.796</c:v>
                </c:pt>
                <c:pt idx="1331">
                  <c:v>5.033</c:v>
                </c:pt>
                <c:pt idx="1332">
                  <c:v>5.861999999999996</c:v>
                </c:pt>
                <c:pt idx="1333">
                  <c:v>6.16599999999999</c:v>
                </c:pt>
                <c:pt idx="1334">
                  <c:v>6.093</c:v>
                </c:pt>
                <c:pt idx="1335">
                  <c:v>5.837</c:v>
                </c:pt>
                <c:pt idx="1336">
                  <c:v>5.513999999999998</c:v>
                </c:pt>
                <c:pt idx="1337">
                  <c:v>5.298</c:v>
                </c:pt>
                <c:pt idx="1338">
                  <c:v>5.094999999999994</c:v>
                </c:pt>
                <c:pt idx="1339">
                  <c:v>4.97</c:v>
                </c:pt>
                <c:pt idx="1340">
                  <c:v>4.893999999999997</c:v>
                </c:pt>
                <c:pt idx="1341">
                  <c:v>4.806</c:v>
                </c:pt>
                <c:pt idx="1342">
                  <c:v>4.711</c:v>
                </c:pt>
                <c:pt idx="1343">
                  <c:v>4.741</c:v>
                </c:pt>
                <c:pt idx="1344">
                  <c:v>4.677</c:v>
                </c:pt>
                <c:pt idx="1345">
                  <c:v>4.64</c:v>
                </c:pt>
                <c:pt idx="1346">
                  <c:v>4.623999999999991</c:v>
                </c:pt>
                <c:pt idx="1347">
                  <c:v>4.631</c:v>
                </c:pt>
                <c:pt idx="1348">
                  <c:v>4.601999999999998</c:v>
                </c:pt>
                <c:pt idx="1349">
                  <c:v>4.565999999999994</c:v>
                </c:pt>
                <c:pt idx="1350">
                  <c:v>4.55</c:v>
                </c:pt>
                <c:pt idx="1351">
                  <c:v>4.491</c:v>
                </c:pt>
                <c:pt idx="1352">
                  <c:v>4.462</c:v>
                </c:pt>
                <c:pt idx="1353">
                  <c:v>4.462</c:v>
                </c:pt>
                <c:pt idx="1354">
                  <c:v>4.441</c:v>
                </c:pt>
                <c:pt idx="1355">
                  <c:v>4.417</c:v>
                </c:pt>
                <c:pt idx="1356">
                  <c:v>4.401</c:v>
                </c:pt>
                <c:pt idx="1357">
                  <c:v>4.379</c:v>
                </c:pt>
                <c:pt idx="1358">
                  <c:v>4.374</c:v>
                </c:pt>
                <c:pt idx="1359">
                  <c:v>4.349</c:v>
                </c:pt>
                <c:pt idx="1360">
                  <c:v>4.338</c:v>
                </c:pt>
                <c:pt idx="1361">
                  <c:v>4.341</c:v>
                </c:pt>
                <c:pt idx="1362">
                  <c:v>4.32799999999999</c:v>
                </c:pt>
                <c:pt idx="1363">
                  <c:v>4.351</c:v>
                </c:pt>
                <c:pt idx="1364">
                  <c:v>4.343999999999998</c:v>
                </c:pt>
                <c:pt idx="1365">
                  <c:v>4.319999999999998</c:v>
                </c:pt>
                <c:pt idx="1366">
                  <c:v>4.285</c:v>
                </c:pt>
                <c:pt idx="1367">
                  <c:v>5.056</c:v>
                </c:pt>
                <c:pt idx="1368">
                  <c:v>8.175</c:v>
                </c:pt>
                <c:pt idx="1369">
                  <c:v>8.583</c:v>
                </c:pt>
                <c:pt idx="1370">
                  <c:v>7.935</c:v>
                </c:pt>
                <c:pt idx="1371">
                  <c:v>7.223999999999998</c:v>
                </c:pt>
                <c:pt idx="1372">
                  <c:v>6.539</c:v>
                </c:pt>
                <c:pt idx="1373">
                  <c:v>5.944</c:v>
                </c:pt>
                <c:pt idx="1374">
                  <c:v>5.443</c:v>
                </c:pt>
                <c:pt idx="1375">
                  <c:v>5.072</c:v>
                </c:pt>
                <c:pt idx="1376">
                  <c:v>4.837</c:v>
                </c:pt>
                <c:pt idx="1377">
                  <c:v>4.623999999999991</c:v>
                </c:pt>
                <c:pt idx="1378">
                  <c:v>4.516999999999999</c:v>
                </c:pt>
                <c:pt idx="1379">
                  <c:v>6.876</c:v>
                </c:pt>
                <c:pt idx="1380">
                  <c:v>6.134999999999994</c:v>
                </c:pt>
                <c:pt idx="1381">
                  <c:v>5.150999999999994</c:v>
                </c:pt>
                <c:pt idx="1382">
                  <c:v>4.54</c:v>
                </c:pt>
                <c:pt idx="1383">
                  <c:v>4.307999999999994</c:v>
                </c:pt>
                <c:pt idx="1384">
                  <c:v>4.218</c:v>
                </c:pt>
                <c:pt idx="1385">
                  <c:v>4.132</c:v>
                </c:pt>
                <c:pt idx="1386">
                  <c:v>4.077</c:v>
                </c:pt>
                <c:pt idx="1387">
                  <c:v>4.056</c:v>
                </c:pt>
                <c:pt idx="1388">
                  <c:v>4.031</c:v>
                </c:pt>
                <c:pt idx="1389">
                  <c:v>4.02499999999999</c:v>
                </c:pt>
                <c:pt idx="1390">
                  <c:v>4.034</c:v>
                </c:pt>
                <c:pt idx="1391">
                  <c:v>4.072</c:v>
                </c:pt>
                <c:pt idx="1392">
                  <c:v>4.06</c:v>
                </c:pt>
                <c:pt idx="1393">
                  <c:v>4.052999999999995</c:v>
                </c:pt>
                <c:pt idx="1394">
                  <c:v>4.056</c:v>
                </c:pt>
                <c:pt idx="1395">
                  <c:v>4.052999999999995</c:v>
                </c:pt>
                <c:pt idx="1396">
                  <c:v>4.05</c:v>
                </c:pt>
                <c:pt idx="1397">
                  <c:v>4.051</c:v>
                </c:pt>
                <c:pt idx="1398">
                  <c:v>4.049</c:v>
                </c:pt>
                <c:pt idx="1399">
                  <c:v>4.043</c:v>
                </c:pt>
                <c:pt idx="1400">
                  <c:v>4.034</c:v>
                </c:pt>
                <c:pt idx="1401">
                  <c:v>4.039</c:v>
                </c:pt>
                <c:pt idx="1402">
                  <c:v>4.05</c:v>
                </c:pt>
                <c:pt idx="1403">
                  <c:v>4.05</c:v>
                </c:pt>
                <c:pt idx="1404">
                  <c:v>4.048</c:v>
                </c:pt>
                <c:pt idx="1405">
                  <c:v>4.051</c:v>
                </c:pt>
                <c:pt idx="1406">
                  <c:v>4.051</c:v>
                </c:pt>
                <c:pt idx="1407">
                  <c:v>4.057999999999994</c:v>
                </c:pt>
                <c:pt idx="1408">
                  <c:v>4.062999999999991</c:v>
                </c:pt>
                <c:pt idx="1409">
                  <c:v>4.066999999999997</c:v>
                </c:pt>
                <c:pt idx="1410">
                  <c:v>4.059</c:v>
                </c:pt>
                <c:pt idx="1411">
                  <c:v>4.056999999999999</c:v>
                </c:pt>
                <c:pt idx="1412">
                  <c:v>4.056999999999999</c:v>
                </c:pt>
                <c:pt idx="1413">
                  <c:v>4.052999999999995</c:v>
                </c:pt>
                <c:pt idx="1414">
                  <c:v>4.059</c:v>
                </c:pt>
                <c:pt idx="1415">
                  <c:v>4.044</c:v>
                </c:pt>
                <c:pt idx="1416">
                  <c:v>4.143999999999997</c:v>
                </c:pt>
                <c:pt idx="1417">
                  <c:v>4.176</c:v>
                </c:pt>
                <c:pt idx="1418">
                  <c:v>4.137</c:v>
                </c:pt>
                <c:pt idx="1419">
                  <c:v>4.105</c:v>
                </c:pt>
                <c:pt idx="1420">
                  <c:v>4.1</c:v>
                </c:pt>
                <c:pt idx="1421">
                  <c:v>4.094999999999994</c:v>
                </c:pt>
                <c:pt idx="1422">
                  <c:v>4.093</c:v>
                </c:pt>
                <c:pt idx="1423">
                  <c:v>4.107999999999991</c:v>
                </c:pt>
                <c:pt idx="1424">
                  <c:v>4.109999999999999</c:v>
                </c:pt>
                <c:pt idx="1425">
                  <c:v>4.102999999999994</c:v>
                </c:pt>
                <c:pt idx="1426">
                  <c:v>4.09</c:v>
                </c:pt>
                <c:pt idx="1427">
                  <c:v>4.083</c:v>
                </c:pt>
                <c:pt idx="1428">
                  <c:v>4.09</c:v>
                </c:pt>
                <c:pt idx="1429">
                  <c:v>4.094999999999994</c:v>
                </c:pt>
                <c:pt idx="1430">
                  <c:v>4.096</c:v>
                </c:pt>
                <c:pt idx="1431">
                  <c:v>4.088</c:v>
                </c:pt>
                <c:pt idx="1432">
                  <c:v>4.067999999999991</c:v>
                </c:pt>
                <c:pt idx="1433">
                  <c:v>4.05</c:v>
                </c:pt>
                <c:pt idx="1434">
                  <c:v>4.037</c:v>
                </c:pt>
                <c:pt idx="1435">
                  <c:v>4.042</c:v>
                </c:pt>
                <c:pt idx="1436">
                  <c:v>4.054999999999991</c:v>
                </c:pt>
                <c:pt idx="1437">
                  <c:v>4.052999999999995</c:v>
                </c:pt>
                <c:pt idx="1438">
                  <c:v>4.05</c:v>
                </c:pt>
                <c:pt idx="1439">
                  <c:v>4.044999999999995</c:v>
                </c:pt>
                <c:pt idx="1440">
                  <c:v>4.023999999999996</c:v>
                </c:pt>
                <c:pt idx="1441">
                  <c:v>4.004999999999995</c:v>
                </c:pt>
                <c:pt idx="1442">
                  <c:v>4.0</c:v>
                </c:pt>
                <c:pt idx="1443">
                  <c:v>4.002</c:v>
                </c:pt>
                <c:pt idx="1444">
                  <c:v>4.012</c:v>
                </c:pt>
                <c:pt idx="1445">
                  <c:v>4.01</c:v>
                </c:pt>
                <c:pt idx="1446">
                  <c:v>4.012</c:v>
                </c:pt>
                <c:pt idx="1447">
                  <c:v>4.084</c:v>
                </c:pt>
                <c:pt idx="1448">
                  <c:v>4.087</c:v>
                </c:pt>
                <c:pt idx="1449">
                  <c:v>4.047</c:v>
                </c:pt>
                <c:pt idx="1450">
                  <c:v>4.013999999999998</c:v>
                </c:pt>
                <c:pt idx="1451">
                  <c:v>3.995</c:v>
                </c:pt>
                <c:pt idx="1452">
                  <c:v>3.985</c:v>
                </c:pt>
                <c:pt idx="1453">
                  <c:v>3.97</c:v>
                </c:pt>
                <c:pt idx="1454">
                  <c:v>3.971</c:v>
                </c:pt>
                <c:pt idx="1455">
                  <c:v>5.596</c:v>
                </c:pt>
                <c:pt idx="1456">
                  <c:v>6.264999999999991</c:v>
                </c:pt>
                <c:pt idx="1457">
                  <c:v>6.105</c:v>
                </c:pt>
                <c:pt idx="1458">
                  <c:v>5.664999999999986</c:v>
                </c:pt>
                <c:pt idx="1459">
                  <c:v>5.297</c:v>
                </c:pt>
                <c:pt idx="1460">
                  <c:v>4.987</c:v>
                </c:pt>
                <c:pt idx="1461">
                  <c:v>4.754999999999994</c:v>
                </c:pt>
                <c:pt idx="1462">
                  <c:v>4.614999999999988</c:v>
                </c:pt>
                <c:pt idx="1463">
                  <c:v>4.489</c:v>
                </c:pt>
                <c:pt idx="1464">
                  <c:v>4.227999999999994</c:v>
                </c:pt>
                <c:pt idx="1465">
                  <c:v>4.073</c:v>
                </c:pt>
                <c:pt idx="1466">
                  <c:v>3.975</c:v>
                </c:pt>
                <c:pt idx="1467">
                  <c:v>3.92</c:v>
                </c:pt>
                <c:pt idx="1468">
                  <c:v>3.871</c:v>
                </c:pt>
                <c:pt idx="1469">
                  <c:v>3.85</c:v>
                </c:pt>
                <c:pt idx="1470">
                  <c:v>3.821</c:v>
                </c:pt>
                <c:pt idx="1471">
                  <c:v>3.785</c:v>
                </c:pt>
                <c:pt idx="1472">
                  <c:v>3.766</c:v>
                </c:pt>
                <c:pt idx="1473">
                  <c:v>3.756</c:v>
                </c:pt>
                <c:pt idx="1474">
                  <c:v>3.764</c:v>
                </c:pt>
                <c:pt idx="1475">
                  <c:v>3.758</c:v>
                </c:pt>
                <c:pt idx="1476">
                  <c:v>3.731</c:v>
                </c:pt>
                <c:pt idx="1477">
                  <c:v>3.715</c:v>
                </c:pt>
                <c:pt idx="1478">
                  <c:v>3.706</c:v>
                </c:pt>
                <c:pt idx="1479">
                  <c:v>3.702</c:v>
                </c:pt>
                <c:pt idx="1480">
                  <c:v>3.701</c:v>
                </c:pt>
                <c:pt idx="1481">
                  <c:v>3.698</c:v>
                </c:pt>
                <c:pt idx="1482">
                  <c:v>3.692</c:v>
                </c:pt>
                <c:pt idx="1483">
                  <c:v>3.692</c:v>
                </c:pt>
                <c:pt idx="1484">
                  <c:v>3.685</c:v>
                </c:pt>
                <c:pt idx="1485">
                  <c:v>3.688</c:v>
                </c:pt>
                <c:pt idx="1486">
                  <c:v>3.69</c:v>
                </c:pt>
                <c:pt idx="1487">
                  <c:v>3.685</c:v>
                </c:pt>
                <c:pt idx="1488">
                  <c:v>3.681</c:v>
                </c:pt>
                <c:pt idx="1489">
                  <c:v>3.684</c:v>
                </c:pt>
                <c:pt idx="1490">
                  <c:v>3.687</c:v>
                </c:pt>
                <c:pt idx="1491">
                  <c:v>3.682</c:v>
                </c:pt>
                <c:pt idx="1492">
                  <c:v>3.682</c:v>
                </c:pt>
                <c:pt idx="1493">
                  <c:v>3.681</c:v>
                </c:pt>
                <c:pt idx="1494">
                  <c:v>3.682</c:v>
                </c:pt>
                <c:pt idx="1495">
                  <c:v>3.682</c:v>
                </c:pt>
                <c:pt idx="1496">
                  <c:v>3.685</c:v>
                </c:pt>
                <c:pt idx="1497">
                  <c:v>3.687</c:v>
                </c:pt>
                <c:pt idx="1498">
                  <c:v>3.687</c:v>
                </c:pt>
                <c:pt idx="1499">
                  <c:v>3.678</c:v>
                </c:pt>
                <c:pt idx="1500">
                  <c:v>3.686</c:v>
                </c:pt>
                <c:pt idx="1501">
                  <c:v>3.681</c:v>
                </c:pt>
                <c:pt idx="1502">
                  <c:v>3.681</c:v>
                </c:pt>
                <c:pt idx="1503">
                  <c:v>3.689</c:v>
                </c:pt>
                <c:pt idx="1504">
                  <c:v>3.692</c:v>
                </c:pt>
                <c:pt idx="1505">
                  <c:v>3.687</c:v>
                </c:pt>
                <c:pt idx="1506">
                  <c:v>3.685</c:v>
                </c:pt>
                <c:pt idx="1507">
                  <c:v>3.68</c:v>
                </c:pt>
                <c:pt idx="1508">
                  <c:v>3.683</c:v>
                </c:pt>
                <c:pt idx="1509">
                  <c:v>3.684</c:v>
                </c:pt>
                <c:pt idx="1510">
                  <c:v>3.695</c:v>
                </c:pt>
                <c:pt idx="1511">
                  <c:v>3.699</c:v>
                </c:pt>
                <c:pt idx="1512">
                  <c:v>3.697</c:v>
                </c:pt>
                <c:pt idx="1513">
                  <c:v>3.699</c:v>
                </c:pt>
                <c:pt idx="1514">
                  <c:v>3.71</c:v>
                </c:pt>
                <c:pt idx="1515">
                  <c:v>3.717</c:v>
                </c:pt>
                <c:pt idx="1516">
                  <c:v>3.727</c:v>
                </c:pt>
                <c:pt idx="1517">
                  <c:v>3.735</c:v>
                </c:pt>
                <c:pt idx="1518">
                  <c:v>3.742</c:v>
                </c:pt>
                <c:pt idx="1519">
                  <c:v>3.748</c:v>
                </c:pt>
                <c:pt idx="1520">
                  <c:v>3.743</c:v>
                </c:pt>
                <c:pt idx="1521">
                  <c:v>3.745</c:v>
                </c:pt>
                <c:pt idx="1522">
                  <c:v>3.75</c:v>
                </c:pt>
                <c:pt idx="1523">
                  <c:v>3.742</c:v>
                </c:pt>
                <c:pt idx="1524">
                  <c:v>3.741</c:v>
                </c:pt>
                <c:pt idx="1525">
                  <c:v>3.744</c:v>
                </c:pt>
                <c:pt idx="1526">
                  <c:v>4.214</c:v>
                </c:pt>
                <c:pt idx="1527">
                  <c:v>7.023999999999996</c:v>
                </c:pt>
                <c:pt idx="1528">
                  <c:v>7.243</c:v>
                </c:pt>
                <c:pt idx="1529">
                  <c:v>6.907</c:v>
                </c:pt>
                <c:pt idx="1530">
                  <c:v>6.35</c:v>
                </c:pt>
                <c:pt idx="1531">
                  <c:v>5.713999999999999</c:v>
                </c:pt>
                <c:pt idx="1532">
                  <c:v>5.325999999999991</c:v>
                </c:pt>
                <c:pt idx="1533">
                  <c:v>5.006</c:v>
                </c:pt>
                <c:pt idx="1534">
                  <c:v>4.782</c:v>
                </c:pt>
                <c:pt idx="1535">
                  <c:v>4.552</c:v>
                </c:pt>
                <c:pt idx="1536">
                  <c:v>4.407</c:v>
                </c:pt>
                <c:pt idx="1537">
                  <c:v>4.272</c:v>
                </c:pt>
                <c:pt idx="1538">
                  <c:v>4.166999999999994</c:v>
                </c:pt>
                <c:pt idx="1539">
                  <c:v>4.093</c:v>
                </c:pt>
                <c:pt idx="1540">
                  <c:v>4.02499999999999</c:v>
                </c:pt>
                <c:pt idx="1541">
                  <c:v>3.985</c:v>
                </c:pt>
                <c:pt idx="1542">
                  <c:v>3.944</c:v>
                </c:pt>
                <c:pt idx="1543">
                  <c:v>3.911999999999999</c:v>
                </c:pt>
                <c:pt idx="1544">
                  <c:v>3.883</c:v>
                </c:pt>
                <c:pt idx="1545">
                  <c:v>3.865</c:v>
                </c:pt>
                <c:pt idx="1546">
                  <c:v>3.853</c:v>
                </c:pt>
                <c:pt idx="1547">
                  <c:v>3.848</c:v>
                </c:pt>
                <c:pt idx="1548">
                  <c:v>3.86</c:v>
                </c:pt>
                <c:pt idx="1549">
                  <c:v>3.838999999999999</c:v>
                </c:pt>
                <c:pt idx="1550">
                  <c:v>3.827</c:v>
                </c:pt>
                <c:pt idx="1551">
                  <c:v>3.828</c:v>
                </c:pt>
                <c:pt idx="1552">
                  <c:v>3.828</c:v>
                </c:pt>
                <c:pt idx="1553">
                  <c:v>3.830999999999999</c:v>
                </c:pt>
                <c:pt idx="1554">
                  <c:v>3.831999999999998</c:v>
                </c:pt>
                <c:pt idx="1555">
                  <c:v>3.82</c:v>
                </c:pt>
                <c:pt idx="1556">
                  <c:v>3.82</c:v>
                </c:pt>
                <c:pt idx="1557">
                  <c:v>3.818</c:v>
                </c:pt>
                <c:pt idx="1558">
                  <c:v>3.815999999999998</c:v>
                </c:pt>
                <c:pt idx="1559">
                  <c:v>3.822</c:v>
                </c:pt>
                <c:pt idx="1560">
                  <c:v>3.821</c:v>
                </c:pt>
                <c:pt idx="1561">
                  <c:v>3.825</c:v>
                </c:pt>
                <c:pt idx="1562">
                  <c:v>3.829</c:v>
                </c:pt>
                <c:pt idx="1563">
                  <c:v>3.831999999999998</c:v>
                </c:pt>
                <c:pt idx="1564">
                  <c:v>3.833</c:v>
                </c:pt>
                <c:pt idx="1565">
                  <c:v>3.826</c:v>
                </c:pt>
                <c:pt idx="1566">
                  <c:v>3.817</c:v>
                </c:pt>
                <c:pt idx="1567">
                  <c:v>3.808</c:v>
                </c:pt>
                <c:pt idx="1568">
                  <c:v>3.814999999999999</c:v>
                </c:pt>
                <c:pt idx="1569">
                  <c:v>3.817</c:v>
                </c:pt>
                <c:pt idx="1570">
                  <c:v>3.813</c:v>
                </c:pt>
                <c:pt idx="1571">
                  <c:v>3.811999999999998</c:v>
                </c:pt>
                <c:pt idx="1572">
                  <c:v>3.82</c:v>
                </c:pt>
                <c:pt idx="1573">
                  <c:v>3.825</c:v>
                </c:pt>
                <c:pt idx="1574">
                  <c:v>3.822</c:v>
                </c:pt>
                <c:pt idx="1575">
                  <c:v>3.821</c:v>
                </c:pt>
                <c:pt idx="1576">
                  <c:v>3.824</c:v>
                </c:pt>
                <c:pt idx="1577">
                  <c:v>3.828</c:v>
                </c:pt>
                <c:pt idx="1578">
                  <c:v>3.83</c:v>
                </c:pt>
                <c:pt idx="1579">
                  <c:v>3.829</c:v>
                </c:pt>
                <c:pt idx="1580">
                  <c:v>3.827</c:v>
                </c:pt>
                <c:pt idx="1581">
                  <c:v>3.830999999999999</c:v>
                </c:pt>
                <c:pt idx="1582">
                  <c:v>3.831999999999998</c:v>
                </c:pt>
                <c:pt idx="1583">
                  <c:v>3.834999999999999</c:v>
                </c:pt>
                <c:pt idx="1584">
                  <c:v>3.827</c:v>
                </c:pt>
                <c:pt idx="1585">
                  <c:v>3.83</c:v>
                </c:pt>
                <c:pt idx="1586">
                  <c:v>3.833</c:v>
                </c:pt>
                <c:pt idx="1587">
                  <c:v>3.834</c:v>
                </c:pt>
                <c:pt idx="1588">
                  <c:v>3.829</c:v>
                </c:pt>
                <c:pt idx="1589">
                  <c:v>3.82</c:v>
                </c:pt>
                <c:pt idx="1590">
                  <c:v>3.829</c:v>
                </c:pt>
                <c:pt idx="1591">
                  <c:v>3.830999999999999</c:v>
                </c:pt>
                <c:pt idx="1592">
                  <c:v>3.837</c:v>
                </c:pt>
                <c:pt idx="1593">
                  <c:v>3.835999999999998</c:v>
                </c:pt>
                <c:pt idx="1594">
                  <c:v>3.844</c:v>
                </c:pt>
                <c:pt idx="1595">
                  <c:v>3.846</c:v>
                </c:pt>
                <c:pt idx="1596">
                  <c:v>3.857</c:v>
                </c:pt>
                <c:pt idx="1597">
                  <c:v>3.854</c:v>
                </c:pt>
                <c:pt idx="1598">
                  <c:v>3.86</c:v>
                </c:pt>
                <c:pt idx="1599">
                  <c:v>3.871999999999999</c:v>
                </c:pt>
                <c:pt idx="1600">
                  <c:v>3.875</c:v>
                </c:pt>
                <c:pt idx="1601">
                  <c:v>3.862</c:v>
                </c:pt>
                <c:pt idx="1602">
                  <c:v>3.861</c:v>
                </c:pt>
                <c:pt idx="1603">
                  <c:v>3.869</c:v>
                </c:pt>
                <c:pt idx="1604">
                  <c:v>3.878</c:v>
                </c:pt>
                <c:pt idx="1605">
                  <c:v>3.871</c:v>
                </c:pt>
                <c:pt idx="1606">
                  <c:v>3.868</c:v>
                </c:pt>
                <c:pt idx="1607">
                  <c:v>3.864</c:v>
                </c:pt>
                <c:pt idx="1608">
                  <c:v>3.861</c:v>
                </c:pt>
                <c:pt idx="1609">
                  <c:v>3.864</c:v>
                </c:pt>
                <c:pt idx="1610">
                  <c:v>3.866</c:v>
                </c:pt>
                <c:pt idx="1611">
                  <c:v>3.869</c:v>
                </c:pt>
                <c:pt idx="1612">
                  <c:v>3.871</c:v>
                </c:pt>
                <c:pt idx="1613">
                  <c:v>3.867</c:v>
                </c:pt>
                <c:pt idx="1614">
                  <c:v>3.86</c:v>
                </c:pt>
                <c:pt idx="1615">
                  <c:v>3.866</c:v>
                </c:pt>
                <c:pt idx="1616">
                  <c:v>3.875</c:v>
                </c:pt>
                <c:pt idx="1617">
                  <c:v>3.874</c:v>
                </c:pt>
                <c:pt idx="1618">
                  <c:v>3.863</c:v>
                </c:pt>
                <c:pt idx="1619">
                  <c:v>3.86</c:v>
                </c:pt>
                <c:pt idx="1620">
                  <c:v>3.865</c:v>
                </c:pt>
                <c:pt idx="1621">
                  <c:v>3.955</c:v>
                </c:pt>
                <c:pt idx="1622">
                  <c:v>6.110999999999994</c:v>
                </c:pt>
                <c:pt idx="1623">
                  <c:v>7.243</c:v>
                </c:pt>
                <c:pt idx="1624">
                  <c:v>7.253</c:v>
                </c:pt>
                <c:pt idx="1625">
                  <c:v>6.953</c:v>
                </c:pt>
                <c:pt idx="1626">
                  <c:v>6.55</c:v>
                </c:pt>
                <c:pt idx="1627">
                  <c:v>6.087</c:v>
                </c:pt>
                <c:pt idx="1628">
                  <c:v>5.761</c:v>
                </c:pt>
                <c:pt idx="1629">
                  <c:v>5.521999999999998</c:v>
                </c:pt>
                <c:pt idx="1630">
                  <c:v>5.244</c:v>
                </c:pt>
                <c:pt idx="1631">
                  <c:v>5.05</c:v>
                </c:pt>
                <c:pt idx="1632">
                  <c:v>4.899</c:v>
                </c:pt>
                <c:pt idx="1633">
                  <c:v>4.769999999999999</c:v>
                </c:pt>
                <c:pt idx="1634">
                  <c:v>4.676</c:v>
                </c:pt>
                <c:pt idx="1635">
                  <c:v>4.585</c:v>
                </c:pt>
                <c:pt idx="1636">
                  <c:v>4.497</c:v>
                </c:pt>
                <c:pt idx="1637">
                  <c:v>4.446</c:v>
                </c:pt>
                <c:pt idx="1638">
                  <c:v>4.391</c:v>
                </c:pt>
                <c:pt idx="1639">
                  <c:v>4.352999999999991</c:v>
                </c:pt>
                <c:pt idx="1640">
                  <c:v>4.328999999999991</c:v>
                </c:pt>
                <c:pt idx="1641">
                  <c:v>4.297</c:v>
                </c:pt>
                <c:pt idx="1642">
                  <c:v>4.26</c:v>
                </c:pt>
                <c:pt idx="1643">
                  <c:v>4.232</c:v>
                </c:pt>
                <c:pt idx="1644">
                  <c:v>4.222</c:v>
                </c:pt>
                <c:pt idx="1645">
                  <c:v>4.208</c:v>
                </c:pt>
                <c:pt idx="1646">
                  <c:v>4.181</c:v>
                </c:pt>
                <c:pt idx="1647">
                  <c:v>4.167999999999988</c:v>
                </c:pt>
                <c:pt idx="1648">
                  <c:v>4.164999999999988</c:v>
                </c:pt>
                <c:pt idx="1649">
                  <c:v>4.159999999999997</c:v>
                </c:pt>
                <c:pt idx="1650">
                  <c:v>4.137999999999995</c:v>
                </c:pt>
                <c:pt idx="1651">
                  <c:v>4.11499999999999</c:v>
                </c:pt>
                <c:pt idx="1652">
                  <c:v>4.105999999999995</c:v>
                </c:pt>
                <c:pt idx="1653">
                  <c:v>4.107999999999991</c:v>
                </c:pt>
                <c:pt idx="1654">
                  <c:v>4.092</c:v>
                </c:pt>
                <c:pt idx="1655">
                  <c:v>4.075</c:v>
                </c:pt>
                <c:pt idx="1656">
                  <c:v>4.063999999999996</c:v>
                </c:pt>
                <c:pt idx="1657">
                  <c:v>4.056</c:v>
                </c:pt>
                <c:pt idx="1658">
                  <c:v>4.043</c:v>
                </c:pt>
                <c:pt idx="1659">
                  <c:v>4.041</c:v>
                </c:pt>
                <c:pt idx="1660">
                  <c:v>4.039</c:v>
                </c:pt>
                <c:pt idx="1661">
                  <c:v>4.031</c:v>
                </c:pt>
                <c:pt idx="1662">
                  <c:v>4.026999999999997</c:v>
                </c:pt>
                <c:pt idx="1663">
                  <c:v>4.03</c:v>
                </c:pt>
                <c:pt idx="1664">
                  <c:v>4.017999999999994</c:v>
                </c:pt>
                <c:pt idx="1665">
                  <c:v>4.017999999999994</c:v>
                </c:pt>
                <c:pt idx="1666">
                  <c:v>4.012</c:v>
                </c:pt>
                <c:pt idx="1667">
                  <c:v>4.006</c:v>
                </c:pt>
                <c:pt idx="1668">
                  <c:v>3.988</c:v>
                </c:pt>
                <c:pt idx="1669">
                  <c:v>3.981</c:v>
                </c:pt>
                <c:pt idx="1670">
                  <c:v>4.004</c:v>
                </c:pt>
                <c:pt idx="1671">
                  <c:v>4.02</c:v>
                </c:pt>
                <c:pt idx="1672">
                  <c:v>4.016999999999999</c:v>
                </c:pt>
                <c:pt idx="1673">
                  <c:v>4.016</c:v>
                </c:pt>
                <c:pt idx="1674">
                  <c:v>4.012999999999995</c:v>
                </c:pt>
                <c:pt idx="1675">
                  <c:v>4.006</c:v>
                </c:pt>
                <c:pt idx="1676">
                  <c:v>4.008</c:v>
                </c:pt>
                <c:pt idx="1677">
                  <c:v>4.004</c:v>
                </c:pt>
                <c:pt idx="1678">
                  <c:v>3.999</c:v>
                </c:pt>
                <c:pt idx="1679">
                  <c:v>4.001</c:v>
                </c:pt>
                <c:pt idx="1680">
                  <c:v>4.01</c:v>
                </c:pt>
                <c:pt idx="1681">
                  <c:v>4.017999999999994</c:v>
                </c:pt>
                <c:pt idx="1682">
                  <c:v>4.02</c:v>
                </c:pt>
                <c:pt idx="1683">
                  <c:v>4.016999999999999</c:v>
                </c:pt>
                <c:pt idx="1684">
                  <c:v>4.016999999999999</c:v>
                </c:pt>
                <c:pt idx="1685">
                  <c:v>4.019</c:v>
                </c:pt>
                <c:pt idx="1686">
                  <c:v>4.013999999999998</c:v>
                </c:pt>
                <c:pt idx="1687">
                  <c:v>4.008</c:v>
                </c:pt>
                <c:pt idx="1688">
                  <c:v>3.996999999999999</c:v>
                </c:pt>
                <c:pt idx="1689">
                  <c:v>3.996999999999999</c:v>
                </c:pt>
                <c:pt idx="1690">
                  <c:v>3.984</c:v>
                </c:pt>
                <c:pt idx="1691">
                  <c:v>3.979</c:v>
                </c:pt>
                <c:pt idx="1692">
                  <c:v>3.982</c:v>
                </c:pt>
                <c:pt idx="1693">
                  <c:v>3.981</c:v>
                </c:pt>
                <c:pt idx="1694">
                  <c:v>3.972</c:v>
                </c:pt>
                <c:pt idx="1695">
                  <c:v>3.967</c:v>
                </c:pt>
                <c:pt idx="1696">
                  <c:v>3.968</c:v>
                </c:pt>
                <c:pt idx="1697">
                  <c:v>3.978</c:v>
                </c:pt>
                <c:pt idx="1698">
                  <c:v>3.981</c:v>
                </c:pt>
                <c:pt idx="1699">
                  <c:v>3.976</c:v>
                </c:pt>
                <c:pt idx="1700">
                  <c:v>3.974</c:v>
                </c:pt>
                <c:pt idx="1701">
                  <c:v>3.974</c:v>
                </c:pt>
                <c:pt idx="1702">
                  <c:v>3.982</c:v>
                </c:pt>
                <c:pt idx="1703">
                  <c:v>4.0</c:v>
                </c:pt>
                <c:pt idx="1704">
                  <c:v>3.985</c:v>
                </c:pt>
                <c:pt idx="1705">
                  <c:v>3.981</c:v>
                </c:pt>
                <c:pt idx="1706">
                  <c:v>3.979</c:v>
                </c:pt>
                <c:pt idx="1707">
                  <c:v>3.982</c:v>
                </c:pt>
                <c:pt idx="1708">
                  <c:v>3.982</c:v>
                </c:pt>
                <c:pt idx="1709">
                  <c:v>3.978</c:v>
                </c:pt>
                <c:pt idx="1710">
                  <c:v>3.982</c:v>
                </c:pt>
                <c:pt idx="1711">
                  <c:v>3.983</c:v>
                </c:pt>
                <c:pt idx="1712">
                  <c:v>3.989</c:v>
                </c:pt>
                <c:pt idx="1713">
                  <c:v>3.999</c:v>
                </c:pt>
                <c:pt idx="1714">
                  <c:v>4.01</c:v>
                </c:pt>
                <c:pt idx="1715">
                  <c:v>4.007</c:v>
                </c:pt>
                <c:pt idx="1716">
                  <c:v>4.006</c:v>
                </c:pt>
                <c:pt idx="1717">
                  <c:v>3.994</c:v>
                </c:pt>
                <c:pt idx="1718">
                  <c:v>3.986</c:v>
                </c:pt>
                <c:pt idx="1719">
                  <c:v>3.992999999999999</c:v>
                </c:pt>
                <c:pt idx="1720">
                  <c:v>3.994</c:v>
                </c:pt>
                <c:pt idx="1721">
                  <c:v>3.995</c:v>
                </c:pt>
                <c:pt idx="1722">
                  <c:v>3.998</c:v>
                </c:pt>
                <c:pt idx="1723">
                  <c:v>4.0</c:v>
                </c:pt>
                <c:pt idx="1724">
                  <c:v>3.996999999999999</c:v>
                </c:pt>
                <c:pt idx="1725">
                  <c:v>4.008</c:v>
                </c:pt>
                <c:pt idx="1726">
                  <c:v>4.013999999999998</c:v>
                </c:pt>
                <c:pt idx="1727">
                  <c:v>4.002</c:v>
                </c:pt>
                <c:pt idx="1728">
                  <c:v>3.992999999999999</c:v>
                </c:pt>
                <c:pt idx="1729">
                  <c:v>3.99</c:v>
                </c:pt>
                <c:pt idx="1730">
                  <c:v>3.992</c:v>
                </c:pt>
                <c:pt idx="1731">
                  <c:v>3.992999999999999</c:v>
                </c:pt>
                <c:pt idx="1732">
                  <c:v>4.008</c:v>
                </c:pt>
                <c:pt idx="1733">
                  <c:v>4.001</c:v>
                </c:pt>
                <c:pt idx="1734">
                  <c:v>3.992</c:v>
                </c:pt>
                <c:pt idx="1735">
                  <c:v>3.99</c:v>
                </c:pt>
                <c:pt idx="1736">
                  <c:v>3.986</c:v>
                </c:pt>
                <c:pt idx="1737">
                  <c:v>3.98</c:v>
                </c:pt>
                <c:pt idx="1738">
                  <c:v>3.985</c:v>
                </c:pt>
                <c:pt idx="1739">
                  <c:v>3.989</c:v>
                </c:pt>
                <c:pt idx="1740">
                  <c:v>3.978</c:v>
                </c:pt>
                <c:pt idx="1741">
                  <c:v>3.966</c:v>
                </c:pt>
                <c:pt idx="1742">
                  <c:v>3.976999999999999</c:v>
                </c:pt>
                <c:pt idx="1743">
                  <c:v>3.966</c:v>
                </c:pt>
                <c:pt idx="1744">
                  <c:v>3.969</c:v>
                </c:pt>
                <c:pt idx="1745">
                  <c:v>3.97</c:v>
                </c:pt>
                <c:pt idx="1746">
                  <c:v>3.96</c:v>
                </c:pt>
                <c:pt idx="1747">
                  <c:v>3.961</c:v>
                </c:pt>
                <c:pt idx="1748">
                  <c:v>3.959</c:v>
                </c:pt>
                <c:pt idx="1749">
                  <c:v>3.959</c:v>
                </c:pt>
                <c:pt idx="1750">
                  <c:v>3.96</c:v>
                </c:pt>
                <c:pt idx="1751">
                  <c:v>3.985</c:v>
                </c:pt>
                <c:pt idx="1752">
                  <c:v>3.985</c:v>
                </c:pt>
                <c:pt idx="1753">
                  <c:v>3.981</c:v>
                </c:pt>
                <c:pt idx="1754">
                  <c:v>3.985</c:v>
                </c:pt>
                <c:pt idx="1755">
                  <c:v>3.986</c:v>
                </c:pt>
                <c:pt idx="1756">
                  <c:v>3.983</c:v>
                </c:pt>
                <c:pt idx="1757">
                  <c:v>3.989</c:v>
                </c:pt>
                <c:pt idx="1758">
                  <c:v>4.009</c:v>
                </c:pt>
                <c:pt idx="1759">
                  <c:v>4.021999999999998</c:v>
                </c:pt>
                <c:pt idx="1760">
                  <c:v>4.026999999999997</c:v>
                </c:pt>
                <c:pt idx="1761">
                  <c:v>4.647999999999991</c:v>
                </c:pt>
                <c:pt idx="1762">
                  <c:v>5.946</c:v>
                </c:pt>
                <c:pt idx="1763">
                  <c:v>6.363999999999994</c:v>
                </c:pt>
                <c:pt idx="1764">
                  <c:v>6.408</c:v>
                </c:pt>
                <c:pt idx="1765">
                  <c:v>6.323999999999994</c:v>
                </c:pt>
                <c:pt idx="1766">
                  <c:v>6.134999999999994</c:v>
                </c:pt>
                <c:pt idx="1767">
                  <c:v>5.981</c:v>
                </c:pt>
                <c:pt idx="1768">
                  <c:v>5.824999999999988</c:v>
                </c:pt>
                <c:pt idx="1769">
                  <c:v>5.601</c:v>
                </c:pt>
                <c:pt idx="1770">
                  <c:v>5.423999999999999</c:v>
                </c:pt>
                <c:pt idx="1771">
                  <c:v>5.264999999999991</c:v>
                </c:pt>
                <c:pt idx="1772">
                  <c:v>5.132</c:v>
                </c:pt>
                <c:pt idx="1773">
                  <c:v>5.037</c:v>
                </c:pt>
                <c:pt idx="1774">
                  <c:v>4.968</c:v>
                </c:pt>
                <c:pt idx="1775">
                  <c:v>4.892999999999994</c:v>
                </c:pt>
                <c:pt idx="1776">
                  <c:v>4.821999999999996</c:v>
                </c:pt>
                <c:pt idx="1777">
                  <c:v>4.763999999999997</c:v>
                </c:pt>
                <c:pt idx="1778">
                  <c:v>4.763999999999997</c:v>
                </c:pt>
                <c:pt idx="1779">
                  <c:v>4.647999999999991</c:v>
                </c:pt>
                <c:pt idx="1780">
                  <c:v>4.613999999999994</c:v>
                </c:pt>
                <c:pt idx="1781">
                  <c:v>4.58</c:v>
                </c:pt>
                <c:pt idx="1782">
                  <c:v>4.556999999999999</c:v>
                </c:pt>
                <c:pt idx="1783">
                  <c:v>4.53</c:v>
                </c:pt>
                <c:pt idx="1784">
                  <c:v>4.481</c:v>
                </c:pt>
                <c:pt idx="1785">
                  <c:v>4.481</c:v>
                </c:pt>
                <c:pt idx="1786">
                  <c:v>4.431</c:v>
                </c:pt>
                <c:pt idx="1787">
                  <c:v>4.416</c:v>
                </c:pt>
                <c:pt idx="1788">
                  <c:v>4.409</c:v>
                </c:pt>
                <c:pt idx="1789">
                  <c:v>4.391999999999999</c:v>
                </c:pt>
                <c:pt idx="1790">
                  <c:v>4.374</c:v>
                </c:pt>
                <c:pt idx="1791">
                  <c:v>4.355999999999994</c:v>
                </c:pt>
                <c:pt idx="1792">
                  <c:v>4.355999999999994</c:v>
                </c:pt>
                <c:pt idx="1793">
                  <c:v>4.338</c:v>
                </c:pt>
                <c:pt idx="1794">
                  <c:v>4.32299999999999</c:v>
                </c:pt>
                <c:pt idx="1795">
                  <c:v>4.306999999999999</c:v>
                </c:pt>
                <c:pt idx="1796">
                  <c:v>4.297</c:v>
                </c:pt>
                <c:pt idx="1797">
                  <c:v>4.297</c:v>
                </c:pt>
                <c:pt idx="1798">
                  <c:v>4.287</c:v>
                </c:pt>
                <c:pt idx="1799">
                  <c:v>4.278</c:v>
                </c:pt>
                <c:pt idx="1800">
                  <c:v>4.266999999999999</c:v>
                </c:pt>
                <c:pt idx="1801">
                  <c:v>4.264999999999991</c:v>
                </c:pt>
                <c:pt idx="1802">
                  <c:v>4.254</c:v>
                </c:pt>
                <c:pt idx="1803">
                  <c:v>4.232</c:v>
                </c:pt>
                <c:pt idx="1804">
                  <c:v>4.232</c:v>
                </c:pt>
                <c:pt idx="1805">
                  <c:v>4.21</c:v>
                </c:pt>
                <c:pt idx="1806">
                  <c:v>4.196999999999996</c:v>
                </c:pt>
                <c:pt idx="1807">
                  <c:v>4.196999999999996</c:v>
                </c:pt>
                <c:pt idx="1808">
                  <c:v>4.195999999999991</c:v>
                </c:pt>
                <c:pt idx="1809">
                  <c:v>4.182999999999994</c:v>
                </c:pt>
                <c:pt idx="1810">
                  <c:v>4.179</c:v>
                </c:pt>
                <c:pt idx="1811">
                  <c:v>4.179</c:v>
                </c:pt>
                <c:pt idx="1812">
                  <c:v>4.174999999999994</c:v>
                </c:pt>
                <c:pt idx="1813">
                  <c:v>4.158999999999994</c:v>
                </c:pt>
                <c:pt idx="1814">
                  <c:v>4.144999999999991</c:v>
                </c:pt>
                <c:pt idx="1815">
                  <c:v>4.133999999999999</c:v>
                </c:pt>
                <c:pt idx="1816">
                  <c:v>4.118999999999994</c:v>
                </c:pt>
                <c:pt idx="1817">
                  <c:v>4.1</c:v>
                </c:pt>
                <c:pt idx="1818">
                  <c:v>4.1</c:v>
                </c:pt>
                <c:pt idx="1819">
                  <c:v>4.099</c:v>
                </c:pt>
                <c:pt idx="1820">
                  <c:v>4.093999999999999</c:v>
                </c:pt>
                <c:pt idx="1821">
                  <c:v>4.08</c:v>
                </c:pt>
                <c:pt idx="1822">
                  <c:v>4.072</c:v>
                </c:pt>
                <c:pt idx="1823">
                  <c:v>4.06</c:v>
                </c:pt>
                <c:pt idx="1824">
                  <c:v>4.043</c:v>
                </c:pt>
                <c:pt idx="1825">
                  <c:v>4.043</c:v>
                </c:pt>
                <c:pt idx="1826">
                  <c:v>4.02499999999999</c:v>
                </c:pt>
                <c:pt idx="1827">
                  <c:v>4.020999999999995</c:v>
                </c:pt>
                <c:pt idx="1828">
                  <c:v>4.020999999999995</c:v>
                </c:pt>
                <c:pt idx="1829">
                  <c:v>4.016</c:v>
                </c:pt>
                <c:pt idx="1830">
                  <c:v>4.016</c:v>
                </c:pt>
                <c:pt idx="1831">
                  <c:v>4.008</c:v>
                </c:pt>
                <c:pt idx="1832">
                  <c:v>4.008</c:v>
                </c:pt>
                <c:pt idx="1833">
                  <c:v>3.988</c:v>
                </c:pt>
                <c:pt idx="1834">
                  <c:v>4.004</c:v>
                </c:pt>
                <c:pt idx="1835">
                  <c:v>4.059</c:v>
                </c:pt>
                <c:pt idx="1836">
                  <c:v>4.004999999999995</c:v>
                </c:pt>
                <c:pt idx="1837">
                  <c:v>4.004999999999995</c:v>
                </c:pt>
                <c:pt idx="1838">
                  <c:v>3.942</c:v>
                </c:pt>
                <c:pt idx="1839">
                  <c:v>3.942</c:v>
                </c:pt>
                <c:pt idx="1840">
                  <c:v>3.935</c:v>
                </c:pt>
                <c:pt idx="1841">
                  <c:v>3.925</c:v>
                </c:pt>
                <c:pt idx="1842">
                  <c:v>3.92</c:v>
                </c:pt>
                <c:pt idx="1843">
                  <c:v>3.915999999999999</c:v>
                </c:pt>
                <c:pt idx="1844">
                  <c:v>3.915999999999999</c:v>
                </c:pt>
                <c:pt idx="1845">
                  <c:v>3.907</c:v>
                </c:pt>
                <c:pt idx="1846">
                  <c:v>3.914</c:v>
                </c:pt>
                <c:pt idx="1847">
                  <c:v>3.912999999999998</c:v>
                </c:pt>
                <c:pt idx="1848">
                  <c:v>3.922</c:v>
                </c:pt>
                <c:pt idx="1849">
                  <c:v>3.926</c:v>
                </c:pt>
                <c:pt idx="1850">
                  <c:v>3.938</c:v>
                </c:pt>
                <c:pt idx="1851">
                  <c:v>3.938</c:v>
                </c:pt>
                <c:pt idx="1852">
                  <c:v>3.959</c:v>
                </c:pt>
                <c:pt idx="1853">
                  <c:v>3.962</c:v>
                </c:pt>
                <c:pt idx="1854">
                  <c:v>3.97</c:v>
                </c:pt>
                <c:pt idx="1855">
                  <c:v>3.976999999999999</c:v>
                </c:pt>
                <c:pt idx="1856">
                  <c:v>3.976999999999999</c:v>
                </c:pt>
                <c:pt idx="1857">
                  <c:v>3.992999999999999</c:v>
                </c:pt>
                <c:pt idx="1858">
                  <c:v>3.992999999999999</c:v>
                </c:pt>
                <c:pt idx="1859">
                  <c:v>4.011</c:v>
                </c:pt>
                <c:pt idx="1860">
                  <c:v>4.002</c:v>
                </c:pt>
                <c:pt idx="1861">
                  <c:v>3.992999999999999</c:v>
                </c:pt>
                <c:pt idx="1862">
                  <c:v>3.998</c:v>
                </c:pt>
                <c:pt idx="1863">
                  <c:v>3.998</c:v>
                </c:pt>
                <c:pt idx="1864">
                  <c:v>3.995</c:v>
                </c:pt>
                <c:pt idx="1865">
                  <c:v>3.995</c:v>
                </c:pt>
                <c:pt idx="1866">
                  <c:v>3.991</c:v>
                </c:pt>
                <c:pt idx="1867">
                  <c:v>3.994</c:v>
                </c:pt>
                <c:pt idx="1868">
                  <c:v>3.99</c:v>
                </c:pt>
                <c:pt idx="1869">
                  <c:v>3.989</c:v>
                </c:pt>
                <c:pt idx="1870">
                  <c:v>3.989</c:v>
                </c:pt>
                <c:pt idx="1871">
                  <c:v>3.968</c:v>
                </c:pt>
                <c:pt idx="1872">
                  <c:v>3.968</c:v>
                </c:pt>
                <c:pt idx="1873">
                  <c:v>3.961</c:v>
                </c:pt>
                <c:pt idx="1874">
                  <c:v>3.964</c:v>
                </c:pt>
                <c:pt idx="1875">
                  <c:v>3.964</c:v>
                </c:pt>
                <c:pt idx="1876">
                  <c:v>3.947</c:v>
                </c:pt>
                <c:pt idx="1877">
                  <c:v>3.947</c:v>
                </c:pt>
                <c:pt idx="1878">
                  <c:v>3.934</c:v>
                </c:pt>
                <c:pt idx="1879">
                  <c:v>3.934</c:v>
                </c:pt>
                <c:pt idx="1880">
                  <c:v>3.921</c:v>
                </c:pt>
                <c:pt idx="1881">
                  <c:v>3.903</c:v>
                </c:pt>
                <c:pt idx="1882">
                  <c:v>3.903</c:v>
                </c:pt>
                <c:pt idx="1883">
                  <c:v>3.888</c:v>
                </c:pt>
                <c:pt idx="1884">
                  <c:v>3.888</c:v>
                </c:pt>
                <c:pt idx="1885">
                  <c:v>3.864</c:v>
                </c:pt>
                <c:pt idx="1886">
                  <c:v>3.864</c:v>
                </c:pt>
                <c:pt idx="1887">
                  <c:v>3.831999999999998</c:v>
                </c:pt>
                <c:pt idx="1888">
                  <c:v>3.824</c:v>
                </c:pt>
                <c:pt idx="1889">
                  <c:v>3.824</c:v>
                </c:pt>
                <c:pt idx="1890">
                  <c:v>3.814999999999999</c:v>
                </c:pt>
                <c:pt idx="1891">
                  <c:v>3.814999999999999</c:v>
                </c:pt>
                <c:pt idx="1892">
                  <c:v>3.797</c:v>
                </c:pt>
                <c:pt idx="1893">
                  <c:v>3.784</c:v>
                </c:pt>
                <c:pt idx="1894">
                  <c:v>3.773</c:v>
                </c:pt>
                <c:pt idx="1895">
                  <c:v>3.769</c:v>
                </c:pt>
                <c:pt idx="1896">
                  <c:v>3.769</c:v>
                </c:pt>
                <c:pt idx="1897">
                  <c:v>3.76</c:v>
                </c:pt>
                <c:pt idx="1898">
                  <c:v>3.76</c:v>
                </c:pt>
                <c:pt idx="1899">
                  <c:v>3.757</c:v>
                </c:pt>
                <c:pt idx="1900">
                  <c:v>3.756</c:v>
                </c:pt>
                <c:pt idx="1901">
                  <c:v>3.756</c:v>
                </c:pt>
                <c:pt idx="1902">
                  <c:v>3.79</c:v>
                </c:pt>
                <c:pt idx="1903">
                  <c:v>3.79</c:v>
                </c:pt>
                <c:pt idx="1904">
                  <c:v>3.810999999999999</c:v>
                </c:pt>
                <c:pt idx="1905">
                  <c:v>3.810999999999999</c:v>
                </c:pt>
                <c:pt idx="1906">
                  <c:v>3.824</c:v>
                </c:pt>
                <c:pt idx="1907">
                  <c:v>3.831999999999998</c:v>
                </c:pt>
                <c:pt idx="1908">
                  <c:v>3.831999999999998</c:v>
                </c:pt>
                <c:pt idx="1909">
                  <c:v>3.851999999999998</c:v>
                </c:pt>
                <c:pt idx="1910">
                  <c:v>3.851999999999998</c:v>
                </c:pt>
                <c:pt idx="1911">
                  <c:v>3.862</c:v>
                </c:pt>
                <c:pt idx="1912">
                  <c:v>3.862</c:v>
                </c:pt>
                <c:pt idx="1913">
                  <c:v>3.871999999999999</c:v>
                </c:pt>
                <c:pt idx="1914">
                  <c:v>3.87</c:v>
                </c:pt>
                <c:pt idx="1915">
                  <c:v>3.87</c:v>
                </c:pt>
                <c:pt idx="1916">
                  <c:v>3.861</c:v>
                </c:pt>
                <c:pt idx="1917">
                  <c:v>3.861</c:v>
                </c:pt>
                <c:pt idx="1918">
                  <c:v>3.868</c:v>
                </c:pt>
                <c:pt idx="1919">
                  <c:v>3.868</c:v>
                </c:pt>
                <c:pt idx="1920">
                  <c:v>3.854</c:v>
                </c:pt>
                <c:pt idx="1921">
                  <c:v>3.850999999999999</c:v>
                </c:pt>
                <c:pt idx="1922">
                  <c:v>3.850999999999999</c:v>
                </c:pt>
                <c:pt idx="1923">
                  <c:v>3.835999999999998</c:v>
                </c:pt>
                <c:pt idx="1924">
                  <c:v>3.835999999999998</c:v>
                </c:pt>
                <c:pt idx="1925">
                  <c:v>3.830999999999999</c:v>
                </c:pt>
                <c:pt idx="1926">
                  <c:v>3.830999999999999</c:v>
                </c:pt>
                <c:pt idx="1927">
                  <c:v>3.829</c:v>
                </c:pt>
                <c:pt idx="1928">
                  <c:v>3.825</c:v>
                </c:pt>
                <c:pt idx="1929">
                  <c:v>3.825</c:v>
                </c:pt>
                <c:pt idx="1930">
                  <c:v>3.806</c:v>
                </c:pt>
                <c:pt idx="1931">
                  <c:v>3.806</c:v>
                </c:pt>
                <c:pt idx="1932">
                  <c:v>3.813</c:v>
                </c:pt>
                <c:pt idx="1933">
                  <c:v>3.797</c:v>
                </c:pt>
                <c:pt idx="1934">
                  <c:v>3.797</c:v>
                </c:pt>
                <c:pt idx="1935">
                  <c:v>3.788</c:v>
                </c:pt>
                <c:pt idx="1936">
                  <c:v>3.788</c:v>
                </c:pt>
                <c:pt idx="1937">
                  <c:v>3.777</c:v>
                </c:pt>
                <c:pt idx="1938">
                  <c:v>3.777</c:v>
                </c:pt>
                <c:pt idx="1939">
                  <c:v>3.769</c:v>
                </c:pt>
                <c:pt idx="1940">
                  <c:v>3.769</c:v>
                </c:pt>
                <c:pt idx="1941">
                  <c:v>3.769</c:v>
                </c:pt>
                <c:pt idx="1942">
                  <c:v>3.757</c:v>
                </c:pt>
                <c:pt idx="1943">
                  <c:v>3.757</c:v>
                </c:pt>
                <c:pt idx="1944">
                  <c:v>3.746</c:v>
                </c:pt>
                <c:pt idx="1945">
                  <c:v>3.746</c:v>
                </c:pt>
                <c:pt idx="1946">
                  <c:v>3.753</c:v>
                </c:pt>
                <c:pt idx="1947">
                  <c:v>3.758</c:v>
                </c:pt>
                <c:pt idx="1948">
                  <c:v>3.758</c:v>
                </c:pt>
                <c:pt idx="1949">
                  <c:v>3.817</c:v>
                </c:pt>
                <c:pt idx="1950">
                  <c:v>3.817</c:v>
                </c:pt>
                <c:pt idx="1951">
                  <c:v>3.871999999999999</c:v>
                </c:pt>
                <c:pt idx="1952">
                  <c:v>3.871999999999999</c:v>
                </c:pt>
                <c:pt idx="1953">
                  <c:v>3.891999999999999</c:v>
                </c:pt>
                <c:pt idx="1954">
                  <c:v>3.939</c:v>
                </c:pt>
                <c:pt idx="1955">
                  <c:v>3.939</c:v>
                </c:pt>
                <c:pt idx="1956">
                  <c:v>3.992999999999999</c:v>
                </c:pt>
                <c:pt idx="1957">
                  <c:v>3.992999999999999</c:v>
                </c:pt>
                <c:pt idx="1958">
                  <c:v>4.013999999999998</c:v>
                </c:pt>
                <c:pt idx="1959">
                  <c:v>4.013999999999998</c:v>
                </c:pt>
                <c:pt idx="1960">
                  <c:v>4.021999999999998</c:v>
                </c:pt>
                <c:pt idx="1961">
                  <c:v>4.020999999999995</c:v>
                </c:pt>
                <c:pt idx="1962">
                  <c:v>4.020999999999995</c:v>
                </c:pt>
                <c:pt idx="1963">
                  <c:v>4.021999999999998</c:v>
                </c:pt>
                <c:pt idx="1964">
                  <c:v>4.021999999999998</c:v>
                </c:pt>
                <c:pt idx="1965">
                  <c:v>4.026999999999997</c:v>
                </c:pt>
                <c:pt idx="1966">
                  <c:v>4.026999999999997</c:v>
                </c:pt>
                <c:pt idx="1967">
                  <c:v>4.02499999999999</c:v>
                </c:pt>
                <c:pt idx="1968">
                  <c:v>4.032</c:v>
                </c:pt>
                <c:pt idx="1969">
                  <c:v>4.032</c:v>
                </c:pt>
                <c:pt idx="1970">
                  <c:v>4.014999999999991</c:v>
                </c:pt>
                <c:pt idx="1971">
                  <c:v>4.014999999999991</c:v>
                </c:pt>
                <c:pt idx="1972">
                  <c:v>4.012</c:v>
                </c:pt>
                <c:pt idx="1973">
                  <c:v>4.014999999999991</c:v>
                </c:pt>
                <c:pt idx="1974">
                  <c:v>4.017999999999994</c:v>
                </c:pt>
                <c:pt idx="1975">
                  <c:v>4.025999999999994</c:v>
                </c:pt>
                <c:pt idx="1976">
                  <c:v>4.025999999999994</c:v>
                </c:pt>
                <c:pt idx="1977">
                  <c:v>4.026999999999997</c:v>
                </c:pt>
                <c:pt idx="1978">
                  <c:v>4.026999999999997</c:v>
                </c:pt>
                <c:pt idx="1979">
                  <c:v>4.02499999999999</c:v>
                </c:pt>
                <c:pt idx="1980">
                  <c:v>4.025999999999994</c:v>
                </c:pt>
                <c:pt idx="1981">
                  <c:v>4.025999999999994</c:v>
                </c:pt>
                <c:pt idx="1982">
                  <c:v>4.022999999999991</c:v>
                </c:pt>
                <c:pt idx="1983">
                  <c:v>4.022999999999991</c:v>
                </c:pt>
                <c:pt idx="1984">
                  <c:v>4.002</c:v>
                </c:pt>
                <c:pt idx="1985">
                  <c:v>4.002</c:v>
                </c:pt>
                <c:pt idx="1986">
                  <c:v>3.991</c:v>
                </c:pt>
                <c:pt idx="1987">
                  <c:v>3.984</c:v>
                </c:pt>
                <c:pt idx="1988">
                  <c:v>3.984</c:v>
                </c:pt>
                <c:pt idx="1989">
                  <c:v>3.987</c:v>
                </c:pt>
                <c:pt idx="1990">
                  <c:v>3.987</c:v>
                </c:pt>
                <c:pt idx="1991">
                  <c:v>3.991</c:v>
                </c:pt>
                <c:pt idx="1992">
                  <c:v>3.991</c:v>
                </c:pt>
                <c:pt idx="1993">
                  <c:v>3.991</c:v>
                </c:pt>
                <c:pt idx="1994">
                  <c:v>3.995</c:v>
                </c:pt>
                <c:pt idx="1995">
                  <c:v>3.995</c:v>
                </c:pt>
                <c:pt idx="1996">
                  <c:v>3.986</c:v>
                </c:pt>
                <c:pt idx="1997">
                  <c:v>3.986</c:v>
                </c:pt>
                <c:pt idx="1998">
                  <c:v>3.99</c:v>
                </c:pt>
                <c:pt idx="1999">
                  <c:v>3.99</c:v>
                </c:pt>
                <c:pt idx="2000">
                  <c:v>3.984</c:v>
                </c:pt>
                <c:pt idx="2001">
                  <c:v>4.003</c:v>
                </c:pt>
                <c:pt idx="2002">
                  <c:v>4.003</c:v>
                </c:pt>
                <c:pt idx="2003">
                  <c:v>4.003</c:v>
                </c:pt>
                <c:pt idx="2004">
                  <c:v>4.003</c:v>
                </c:pt>
                <c:pt idx="2005">
                  <c:v>3.999</c:v>
                </c:pt>
                <c:pt idx="2006">
                  <c:v>3.999</c:v>
                </c:pt>
                <c:pt idx="2007">
                  <c:v>3.989</c:v>
                </c:pt>
                <c:pt idx="2008">
                  <c:v>3.981</c:v>
                </c:pt>
                <c:pt idx="2009">
                  <c:v>3.981</c:v>
                </c:pt>
                <c:pt idx="2010">
                  <c:v>3.983</c:v>
                </c:pt>
                <c:pt idx="2011">
                  <c:v>3.983</c:v>
                </c:pt>
                <c:pt idx="2012">
                  <c:v>3.984</c:v>
                </c:pt>
                <c:pt idx="2013">
                  <c:v>3.992</c:v>
                </c:pt>
                <c:pt idx="2014">
                  <c:v>3.99</c:v>
                </c:pt>
                <c:pt idx="2015">
                  <c:v>3.992999999999999</c:v>
                </c:pt>
                <c:pt idx="2016">
                  <c:v>3.992999999999999</c:v>
                </c:pt>
                <c:pt idx="2017">
                  <c:v>3.992</c:v>
                </c:pt>
                <c:pt idx="2018">
                  <c:v>3.992</c:v>
                </c:pt>
                <c:pt idx="2019">
                  <c:v>3.995</c:v>
                </c:pt>
                <c:pt idx="2020">
                  <c:v>4.004</c:v>
                </c:pt>
                <c:pt idx="2021">
                  <c:v>4.004</c:v>
                </c:pt>
                <c:pt idx="2022">
                  <c:v>3.98</c:v>
                </c:pt>
                <c:pt idx="2023">
                  <c:v>3.98</c:v>
                </c:pt>
                <c:pt idx="2024">
                  <c:v>3.981</c:v>
                </c:pt>
                <c:pt idx="2025">
                  <c:v>3.981</c:v>
                </c:pt>
                <c:pt idx="2026">
                  <c:v>3.972</c:v>
                </c:pt>
                <c:pt idx="2027">
                  <c:v>3.961</c:v>
                </c:pt>
                <c:pt idx="2028">
                  <c:v>3.961</c:v>
                </c:pt>
                <c:pt idx="2029">
                  <c:v>3.955999999999999</c:v>
                </c:pt>
                <c:pt idx="2030">
                  <c:v>3.955999999999999</c:v>
                </c:pt>
                <c:pt idx="2031">
                  <c:v>3.951</c:v>
                </c:pt>
                <c:pt idx="2032">
                  <c:v>3.947</c:v>
                </c:pt>
                <c:pt idx="2033">
                  <c:v>3.949</c:v>
                </c:pt>
                <c:pt idx="2034">
                  <c:v>3.955999999999999</c:v>
                </c:pt>
                <c:pt idx="2035">
                  <c:v>3.955999999999999</c:v>
                </c:pt>
                <c:pt idx="2036">
                  <c:v>3.958</c:v>
                </c:pt>
                <c:pt idx="2037">
                  <c:v>3.958</c:v>
                </c:pt>
                <c:pt idx="2038">
                  <c:v>3.962</c:v>
                </c:pt>
                <c:pt idx="2039">
                  <c:v>3.961</c:v>
                </c:pt>
                <c:pt idx="2040">
                  <c:v>3.955999999999999</c:v>
                </c:pt>
                <c:pt idx="2041">
                  <c:v>3.956999999999998</c:v>
                </c:pt>
                <c:pt idx="2042">
                  <c:v>3.956999999999998</c:v>
                </c:pt>
                <c:pt idx="2043">
                  <c:v>3.952999999999998</c:v>
                </c:pt>
                <c:pt idx="2044">
                  <c:v>3.952999999999998</c:v>
                </c:pt>
                <c:pt idx="2045">
                  <c:v>3.961</c:v>
                </c:pt>
                <c:pt idx="2046">
                  <c:v>3.955</c:v>
                </c:pt>
                <c:pt idx="2047">
                  <c:v>3.951</c:v>
                </c:pt>
                <c:pt idx="2048">
                  <c:v>3.939</c:v>
                </c:pt>
                <c:pt idx="2049">
                  <c:v>3.939</c:v>
                </c:pt>
                <c:pt idx="2050">
                  <c:v>3.932999999999998</c:v>
                </c:pt>
                <c:pt idx="2051">
                  <c:v>3.935</c:v>
                </c:pt>
                <c:pt idx="2052">
                  <c:v>3.932999999999998</c:v>
                </c:pt>
                <c:pt idx="2053">
                  <c:v>3.93</c:v>
                </c:pt>
                <c:pt idx="2054">
                  <c:v>3.93</c:v>
                </c:pt>
                <c:pt idx="2055">
                  <c:v>3.931</c:v>
                </c:pt>
                <c:pt idx="2056">
                  <c:v>3.931</c:v>
                </c:pt>
                <c:pt idx="2057">
                  <c:v>3.926</c:v>
                </c:pt>
                <c:pt idx="2058">
                  <c:v>3.926</c:v>
                </c:pt>
                <c:pt idx="2059">
                  <c:v>3.934</c:v>
                </c:pt>
                <c:pt idx="2060">
                  <c:v>3.934</c:v>
                </c:pt>
                <c:pt idx="2061">
                  <c:v>3.924</c:v>
                </c:pt>
                <c:pt idx="2062">
                  <c:v>3.926</c:v>
                </c:pt>
                <c:pt idx="2063">
                  <c:v>3.924</c:v>
                </c:pt>
                <c:pt idx="2064">
                  <c:v>3.92</c:v>
                </c:pt>
                <c:pt idx="2065">
                  <c:v>3.92</c:v>
                </c:pt>
                <c:pt idx="2066">
                  <c:v>3.91</c:v>
                </c:pt>
                <c:pt idx="2067">
                  <c:v>3.91</c:v>
                </c:pt>
                <c:pt idx="2068">
                  <c:v>3.914</c:v>
                </c:pt>
                <c:pt idx="2069">
                  <c:v>3.891999999999999</c:v>
                </c:pt>
                <c:pt idx="2070">
                  <c:v>3.891999999999999</c:v>
                </c:pt>
                <c:pt idx="2071">
                  <c:v>3.896999999999998</c:v>
                </c:pt>
                <c:pt idx="2072">
                  <c:v>3.896999999999998</c:v>
                </c:pt>
                <c:pt idx="2073">
                  <c:v>3.895</c:v>
                </c:pt>
                <c:pt idx="2074">
                  <c:v>3.895</c:v>
                </c:pt>
                <c:pt idx="2075">
                  <c:v>3.888</c:v>
                </c:pt>
                <c:pt idx="2076">
                  <c:v>3.874</c:v>
                </c:pt>
                <c:pt idx="2077">
                  <c:v>3.874</c:v>
                </c:pt>
                <c:pt idx="2078">
                  <c:v>3.874</c:v>
                </c:pt>
                <c:pt idx="2079">
                  <c:v>3.874</c:v>
                </c:pt>
                <c:pt idx="2080">
                  <c:v>3.876999999999998</c:v>
                </c:pt>
                <c:pt idx="2081">
                  <c:v>3.871</c:v>
                </c:pt>
                <c:pt idx="2082">
                  <c:v>3.869</c:v>
                </c:pt>
                <c:pt idx="2083">
                  <c:v>3.868</c:v>
                </c:pt>
                <c:pt idx="2084">
                  <c:v>3.868</c:v>
                </c:pt>
                <c:pt idx="2085">
                  <c:v>3.86</c:v>
                </c:pt>
                <c:pt idx="2086">
                  <c:v>3.86</c:v>
                </c:pt>
                <c:pt idx="2087">
                  <c:v>3.855999999999998</c:v>
                </c:pt>
                <c:pt idx="2088">
                  <c:v>3.853</c:v>
                </c:pt>
                <c:pt idx="2089">
                  <c:v>3.846</c:v>
                </c:pt>
                <c:pt idx="2090">
                  <c:v>3.84</c:v>
                </c:pt>
                <c:pt idx="2091">
                  <c:v>3.84</c:v>
                </c:pt>
                <c:pt idx="2092">
                  <c:v>3.834999999999999</c:v>
                </c:pt>
                <c:pt idx="2093">
                  <c:v>3.834999999999999</c:v>
                </c:pt>
                <c:pt idx="2094">
                  <c:v>3.830999999999999</c:v>
                </c:pt>
                <c:pt idx="2095">
                  <c:v>3.823</c:v>
                </c:pt>
                <c:pt idx="2096">
                  <c:v>3.824</c:v>
                </c:pt>
                <c:pt idx="2097">
                  <c:v>3.822</c:v>
                </c:pt>
                <c:pt idx="2098">
                  <c:v>3.822</c:v>
                </c:pt>
                <c:pt idx="2099">
                  <c:v>3.811999999999998</c:v>
                </c:pt>
                <c:pt idx="2100">
                  <c:v>3.806999999999999</c:v>
                </c:pt>
                <c:pt idx="2101">
                  <c:v>3.805</c:v>
                </c:pt>
                <c:pt idx="2102">
                  <c:v>3.8</c:v>
                </c:pt>
                <c:pt idx="2103">
                  <c:v>3.793</c:v>
                </c:pt>
                <c:pt idx="2104">
                  <c:v>3.788</c:v>
                </c:pt>
                <c:pt idx="2105">
                  <c:v>3.788</c:v>
                </c:pt>
                <c:pt idx="2106">
                  <c:v>3.784</c:v>
                </c:pt>
                <c:pt idx="2107">
                  <c:v>3.775</c:v>
                </c:pt>
                <c:pt idx="2108">
                  <c:v>3.772</c:v>
                </c:pt>
                <c:pt idx="2109">
                  <c:v>3.774</c:v>
                </c:pt>
                <c:pt idx="2110">
                  <c:v>3.767</c:v>
                </c:pt>
                <c:pt idx="2111">
                  <c:v>3.756</c:v>
                </c:pt>
                <c:pt idx="2112">
                  <c:v>3.756</c:v>
                </c:pt>
                <c:pt idx="2113">
                  <c:v>3.75</c:v>
                </c:pt>
                <c:pt idx="2114">
                  <c:v>3.75</c:v>
                </c:pt>
                <c:pt idx="2115">
                  <c:v>3.747</c:v>
                </c:pt>
                <c:pt idx="2116">
                  <c:v>3.739</c:v>
                </c:pt>
                <c:pt idx="2117">
                  <c:v>3.739</c:v>
                </c:pt>
                <c:pt idx="2118">
                  <c:v>3.733</c:v>
                </c:pt>
                <c:pt idx="2119">
                  <c:v>3.727</c:v>
                </c:pt>
                <c:pt idx="2120">
                  <c:v>3.727</c:v>
                </c:pt>
                <c:pt idx="2121">
                  <c:v>3.722</c:v>
                </c:pt>
                <c:pt idx="2122">
                  <c:v>3.716</c:v>
                </c:pt>
                <c:pt idx="2123">
                  <c:v>3.71</c:v>
                </c:pt>
                <c:pt idx="2124">
                  <c:v>3.71</c:v>
                </c:pt>
                <c:pt idx="2125">
                  <c:v>3.705</c:v>
                </c:pt>
                <c:pt idx="2126">
                  <c:v>3.706</c:v>
                </c:pt>
                <c:pt idx="2127">
                  <c:v>3.707</c:v>
                </c:pt>
                <c:pt idx="2128">
                  <c:v>3.706</c:v>
                </c:pt>
                <c:pt idx="2129">
                  <c:v>3.706</c:v>
                </c:pt>
                <c:pt idx="2130">
                  <c:v>3.697</c:v>
                </c:pt>
                <c:pt idx="2131">
                  <c:v>3.697</c:v>
                </c:pt>
                <c:pt idx="2132">
                  <c:v>3.69</c:v>
                </c:pt>
                <c:pt idx="2133">
                  <c:v>3.684</c:v>
                </c:pt>
                <c:pt idx="2134">
                  <c:v>3.688</c:v>
                </c:pt>
                <c:pt idx="2135">
                  <c:v>3.678</c:v>
                </c:pt>
                <c:pt idx="2136">
                  <c:v>3.675</c:v>
                </c:pt>
                <c:pt idx="2137">
                  <c:v>3.67</c:v>
                </c:pt>
                <c:pt idx="2138">
                  <c:v>3.664</c:v>
                </c:pt>
                <c:pt idx="2139">
                  <c:v>3.667</c:v>
                </c:pt>
                <c:pt idx="2140">
                  <c:v>3.667</c:v>
                </c:pt>
                <c:pt idx="2141">
                  <c:v>3.674</c:v>
                </c:pt>
                <c:pt idx="2142">
                  <c:v>3.674</c:v>
                </c:pt>
                <c:pt idx="2143">
                  <c:v>3.681</c:v>
                </c:pt>
                <c:pt idx="2144">
                  <c:v>3.689</c:v>
                </c:pt>
                <c:pt idx="2145">
                  <c:v>3.699</c:v>
                </c:pt>
                <c:pt idx="2146">
                  <c:v>3.709</c:v>
                </c:pt>
                <c:pt idx="2147">
                  <c:v>3.715</c:v>
                </c:pt>
                <c:pt idx="2148">
                  <c:v>3.718</c:v>
                </c:pt>
                <c:pt idx="2149">
                  <c:v>3.718</c:v>
                </c:pt>
                <c:pt idx="2150">
                  <c:v>3.728</c:v>
                </c:pt>
                <c:pt idx="2151">
                  <c:v>3.727</c:v>
                </c:pt>
                <c:pt idx="2152">
                  <c:v>3.727</c:v>
                </c:pt>
                <c:pt idx="2153">
                  <c:v>3.732</c:v>
                </c:pt>
                <c:pt idx="2154">
                  <c:v>3.732</c:v>
                </c:pt>
                <c:pt idx="2155">
                  <c:v>3.732</c:v>
                </c:pt>
                <c:pt idx="2156">
                  <c:v>3.729</c:v>
                </c:pt>
                <c:pt idx="2157">
                  <c:v>3.731</c:v>
                </c:pt>
                <c:pt idx="2158">
                  <c:v>3.737</c:v>
                </c:pt>
                <c:pt idx="2159">
                  <c:v>3.743</c:v>
                </c:pt>
                <c:pt idx="2160">
                  <c:v>3.744</c:v>
                </c:pt>
                <c:pt idx="2161">
                  <c:v>3.741</c:v>
                </c:pt>
                <c:pt idx="2162">
                  <c:v>3.742</c:v>
                </c:pt>
                <c:pt idx="2163">
                  <c:v>3.738</c:v>
                </c:pt>
                <c:pt idx="2164">
                  <c:v>3.735</c:v>
                </c:pt>
                <c:pt idx="2165">
                  <c:v>3.741</c:v>
                </c:pt>
                <c:pt idx="2166">
                  <c:v>3.739</c:v>
                </c:pt>
                <c:pt idx="2167">
                  <c:v>3.73</c:v>
                </c:pt>
                <c:pt idx="2168">
                  <c:v>3.721</c:v>
                </c:pt>
                <c:pt idx="2169">
                  <c:v>3.727</c:v>
                </c:pt>
                <c:pt idx="2170">
                  <c:v>3.727</c:v>
                </c:pt>
                <c:pt idx="2171">
                  <c:v>3.725</c:v>
                </c:pt>
                <c:pt idx="2172">
                  <c:v>3.723</c:v>
                </c:pt>
                <c:pt idx="2173">
                  <c:v>3.72</c:v>
                </c:pt>
                <c:pt idx="2174">
                  <c:v>3.718</c:v>
                </c:pt>
                <c:pt idx="2175">
                  <c:v>3.721</c:v>
                </c:pt>
                <c:pt idx="2176">
                  <c:v>3.722</c:v>
                </c:pt>
                <c:pt idx="2177">
                  <c:v>3.725</c:v>
                </c:pt>
                <c:pt idx="2178">
                  <c:v>3.724</c:v>
                </c:pt>
                <c:pt idx="2179">
                  <c:v>3.733</c:v>
                </c:pt>
                <c:pt idx="2180">
                  <c:v>3.729</c:v>
                </c:pt>
                <c:pt idx="2181">
                  <c:v>3.721</c:v>
                </c:pt>
                <c:pt idx="2182">
                  <c:v>3.719</c:v>
                </c:pt>
                <c:pt idx="2183">
                  <c:v>3.716</c:v>
                </c:pt>
                <c:pt idx="2184">
                  <c:v>3.717</c:v>
                </c:pt>
                <c:pt idx="2185">
                  <c:v>3.712</c:v>
                </c:pt>
                <c:pt idx="2186">
                  <c:v>3.709</c:v>
                </c:pt>
                <c:pt idx="2187">
                  <c:v>3.708</c:v>
                </c:pt>
                <c:pt idx="2188">
                  <c:v>3.705</c:v>
                </c:pt>
                <c:pt idx="2189">
                  <c:v>3.703</c:v>
                </c:pt>
                <c:pt idx="2190">
                  <c:v>3.707</c:v>
                </c:pt>
                <c:pt idx="2191">
                  <c:v>3.71</c:v>
                </c:pt>
                <c:pt idx="2192">
                  <c:v>3.704</c:v>
                </c:pt>
                <c:pt idx="2193">
                  <c:v>3.693</c:v>
                </c:pt>
                <c:pt idx="2194">
                  <c:v>3.693</c:v>
                </c:pt>
                <c:pt idx="2195">
                  <c:v>3.694</c:v>
                </c:pt>
                <c:pt idx="2196">
                  <c:v>3.704</c:v>
                </c:pt>
                <c:pt idx="2197">
                  <c:v>3.71</c:v>
                </c:pt>
                <c:pt idx="2198">
                  <c:v>3.697</c:v>
                </c:pt>
                <c:pt idx="2199">
                  <c:v>3.691</c:v>
                </c:pt>
                <c:pt idx="2200">
                  <c:v>3.697</c:v>
                </c:pt>
                <c:pt idx="2201">
                  <c:v>3.702</c:v>
                </c:pt>
                <c:pt idx="2202">
                  <c:v>3.7</c:v>
                </c:pt>
                <c:pt idx="2203">
                  <c:v>3.698</c:v>
                </c:pt>
                <c:pt idx="2204">
                  <c:v>3.699</c:v>
                </c:pt>
                <c:pt idx="2205">
                  <c:v>3.7</c:v>
                </c:pt>
                <c:pt idx="2206">
                  <c:v>3.703</c:v>
                </c:pt>
                <c:pt idx="2207">
                  <c:v>3.702</c:v>
                </c:pt>
                <c:pt idx="2208">
                  <c:v>3.701</c:v>
                </c:pt>
                <c:pt idx="2209">
                  <c:v>3.717</c:v>
                </c:pt>
                <c:pt idx="2210">
                  <c:v>3.727</c:v>
                </c:pt>
                <c:pt idx="2211">
                  <c:v>3.736</c:v>
                </c:pt>
                <c:pt idx="2212">
                  <c:v>3.746</c:v>
                </c:pt>
                <c:pt idx="2213">
                  <c:v>3.76</c:v>
                </c:pt>
                <c:pt idx="2214">
                  <c:v>3.773</c:v>
                </c:pt>
                <c:pt idx="2215">
                  <c:v>3.791</c:v>
                </c:pt>
                <c:pt idx="2216">
                  <c:v>3.798</c:v>
                </c:pt>
                <c:pt idx="2217">
                  <c:v>3.806</c:v>
                </c:pt>
                <c:pt idx="2218">
                  <c:v>3.81</c:v>
                </c:pt>
                <c:pt idx="2219">
                  <c:v>3.806999999999999</c:v>
                </c:pt>
                <c:pt idx="2220">
                  <c:v>3.804</c:v>
                </c:pt>
                <c:pt idx="2221">
                  <c:v>3.806999999999999</c:v>
                </c:pt>
                <c:pt idx="2222">
                  <c:v>3.806</c:v>
                </c:pt>
                <c:pt idx="2223">
                  <c:v>3.810999999999999</c:v>
                </c:pt>
                <c:pt idx="2224">
                  <c:v>3.82</c:v>
                </c:pt>
                <c:pt idx="2225">
                  <c:v>3.821</c:v>
                </c:pt>
                <c:pt idx="2226">
                  <c:v>3.823</c:v>
                </c:pt>
                <c:pt idx="2227">
                  <c:v>3.823</c:v>
                </c:pt>
                <c:pt idx="2228">
                  <c:v>3.82</c:v>
                </c:pt>
                <c:pt idx="2229">
                  <c:v>3.818</c:v>
                </c:pt>
                <c:pt idx="2230">
                  <c:v>3.817</c:v>
                </c:pt>
                <c:pt idx="2231">
                  <c:v>3.821</c:v>
                </c:pt>
                <c:pt idx="2232">
                  <c:v>3.822</c:v>
                </c:pt>
                <c:pt idx="2233">
                  <c:v>3.821</c:v>
                </c:pt>
                <c:pt idx="2234">
                  <c:v>3.815999999999998</c:v>
                </c:pt>
                <c:pt idx="2235">
                  <c:v>3.823</c:v>
                </c:pt>
                <c:pt idx="2236">
                  <c:v>3.831999999999998</c:v>
                </c:pt>
                <c:pt idx="2237">
                  <c:v>3.827</c:v>
                </c:pt>
                <c:pt idx="2238">
                  <c:v>3.828</c:v>
                </c:pt>
                <c:pt idx="2239">
                  <c:v>3.827</c:v>
                </c:pt>
                <c:pt idx="2240">
                  <c:v>3.82</c:v>
                </c:pt>
                <c:pt idx="2241">
                  <c:v>3.82</c:v>
                </c:pt>
                <c:pt idx="2242">
                  <c:v>3.811999999999998</c:v>
                </c:pt>
                <c:pt idx="2243">
                  <c:v>3.808</c:v>
                </c:pt>
                <c:pt idx="2244">
                  <c:v>3.806</c:v>
                </c:pt>
                <c:pt idx="2245">
                  <c:v>3.808</c:v>
                </c:pt>
                <c:pt idx="2246">
                  <c:v>3.81</c:v>
                </c:pt>
                <c:pt idx="2247">
                  <c:v>3.805</c:v>
                </c:pt>
                <c:pt idx="2248">
                  <c:v>3.811999999999998</c:v>
                </c:pt>
                <c:pt idx="2249">
                  <c:v>3.815999999999998</c:v>
                </c:pt>
                <c:pt idx="2250">
                  <c:v>3.817</c:v>
                </c:pt>
                <c:pt idx="2251">
                  <c:v>3.814</c:v>
                </c:pt>
                <c:pt idx="2252">
                  <c:v>3.813</c:v>
                </c:pt>
                <c:pt idx="2253">
                  <c:v>3.811999999999998</c:v>
                </c:pt>
                <c:pt idx="2254">
                  <c:v>3.809</c:v>
                </c:pt>
                <c:pt idx="2255">
                  <c:v>3.810999999999999</c:v>
                </c:pt>
                <c:pt idx="2256">
                  <c:v>3.827</c:v>
                </c:pt>
                <c:pt idx="2257">
                  <c:v>3.834</c:v>
                </c:pt>
                <c:pt idx="2258">
                  <c:v>3.829</c:v>
                </c:pt>
                <c:pt idx="2259">
                  <c:v>3.83</c:v>
                </c:pt>
                <c:pt idx="2260">
                  <c:v>3.831999999999998</c:v>
                </c:pt>
                <c:pt idx="2261">
                  <c:v>3.834</c:v>
                </c:pt>
                <c:pt idx="2262">
                  <c:v>3.833</c:v>
                </c:pt>
                <c:pt idx="2263">
                  <c:v>3.835999999999998</c:v>
                </c:pt>
                <c:pt idx="2264">
                  <c:v>3.830999999999999</c:v>
                </c:pt>
                <c:pt idx="2265">
                  <c:v>3.824</c:v>
                </c:pt>
                <c:pt idx="2266">
                  <c:v>3.818</c:v>
                </c:pt>
                <c:pt idx="2267">
                  <c:v>3.814999999999999</c:v>
                </c:pt>
                <c:pt idx="2268">
                  <c:v>3.814999999999999</c:v>
                </c:pt>
                <c:pt idx="2269">
                  <c:v>3.81</c:v>
                </c:pt>
                <c:pt idx="2270">
                  <c:v>3.81</c:v>
                </c:pt>
                <c:pt idx="2271">
                  <c:v>3.808</c:v>
                </c:pt>
                <c:pt idx="2272">
                  <c:v>3.809</c:v>
                </c:pt>
                <c:pt idx="2273">
                  <c:v>3.81</c:v>
                </c:pt>
                <c:pt idx="2274">
                  <c:v>3.802999999999999</c:v>
                </c:pt>
                <c:pt idx="2275">
                  <c:v>3.792</c:v>
                </c:pt>
                <c:pt idx="2276">
                  <c:v>3.79</c:v>
                </c:pt>
                <c:pt idx="2277">
                  <c:v>3.793</c:v>
                </c:pt>
                <c:pt idx="2278">
                  <c:v>3.805</c:v>
                </c:pt>
                <c:pt idx="2279">
                  <c:v>3.809</c:v>
                </c:pt>
                <c:pt idx="2280">
                  <c:v>3.822</c:v>
                </c:pt>
                <c:pt idx="2281">
                  <c:v>3.922</c:v>
                </c:pt>
                <c:pt idx="2282">
                  <c:v>5.423999999999999</c:v>
                </c:pt>
                <c:pt idx="2283">
                  <c:v>7.695999999999991</c:v>
                </c:pt>
                <c:pt idx="2284">
                  <c:v>8.945</c:v>
                </c:pt>
                <c:pt idx="2285">
                  <c:v>9.603000000000001</c:v>
                </c:pt>
                <c:pt idx="2286">
                  <c:v>9.43</c:v>
                </c:pt>
                <c:pt idx="2287">
                  <c:v>8.981000000000003</c:v>
                </c:pt>
                <c:pt idx="2288">
                  <c:v>8.32</c:v>
                </c:pt>
                <c:pt idx="2289">
                  <c:v>7.637999999999994</c:v>
                </c:pt>
                <c:pt idx="2290">
                  <c:v>7.174999999999994</c:v>
                </c:pt>
                <c:pt idx="2291">
                  <c:v>6.77</c:v>
                </c:pt>
                <c:pt idx="2292">
                  <c:v>6.32799999999999</c:v>
                </c:pt>
                <c:pt idx="2293">
                  <c:v>5.992</c:v>
                </c:pt>
                <c:pt idx="2294">
                  <c:v>5.73</c:v>
                </c:pt>
                <c:pt idx="2295">
                  <c:v>5.488</c:v>
                </c:pt>
                <c:pt idx="2296">
                  <c:v>5.321999999999996</c:v>
                </c:pt>
                <c:pt idx="2297">
                  <c:v>5.192999999999991</c:v>
                </c:pt>
                <c:pt idx="2298">
                  <c:v>5.052999999999995</c:v>
                </c:pt>
                <c:pt idx="2299">
                  <c:v>4.946</c:v>
                </c:pt>
                <c:pt idx="2300">
                  <c:v>4.866999999999995</c:v>
                </c:pt>
                <c:pt idx="2301">
                  <c:v>4.789</c:v>
                </c:pt>
                <c:pt idx="2302">
                  <c:v>4.746</c:v>
                </c:pt>
                <c:pt idx="2303">
                  <c:v>4.731</c:v>
                </c:pt>
                <c:pt idx="2304">
                  <c:v>4.649999999999998</c:v>
                </c:pt>
                <c:pt idx="2305">
                  <c:v>4.619999999999996</c:v>
                </c:pt>
                <c:pt idx="2306">
                  <c:v>4.597</c:v>
                </c:pt>
                <c:pt idx="2307">
                  <c:v>4.588</c:v>
                </c:pt>
                <c:pt idx="2308">
                  <c:v>4.584</c:v>
                </c:pt>
                <c:pt idx="2309">
                  <c:v>4.592</c:v>
                </c:pt>
                <c:pt idx="2310">
                  <c:v>4.582</c:v>
                </c:pt>
                <c:pt idx="2311">
                  <c:v>4.614999999999988</c:v>
                </c:pt>
                <c:pt idx="2312">
                  <c:v>4.66599999999999</c:v>
                </c:pt>
                <c:pt idx="2313">
                  <c:v>4.69499999999999</c:v>
                </c:pt>
                <c:pt idx="2314">
                  <c:v>4.744</c:v>
                </c:pt>
                <c:pt idx="2315">
                  <c:v>4.737</c:v>
                </c:pt>
                <c:pt idx="2316">
                  <c:v>4.703</c:v>
                </c:pt>
                <c:pt idx="2317">
                  <c:v>4.677</c:v>
                </c:pt>
                <c:pt idx="2318">
                  <c:v>4.65299999999999</c:v>
                </c:pt>
                <c:pt idx="2319">
                  <c:v>4.64</c:v>
                </c:pt>
                <c:pt idx="2320">
                  <c:v>4.610999999999991</c:v>
                </c:pt>
                <c:pt idx="2321">
                  <c:v>4.576</c:v>
                </c:pt>
                <c:pt idx="2322">
                  <c:v>4.559</c:v>
                </c:pt>
                <c:pt idx="2323">
                  <c:v>4.531</c:v>
                </c:pt>
                <c:pt idx="2324">
                  <c:v>4.493</c:v>
                </c:pt>
                <c:pt idx="2325">
                  <c:v>4.476</c:v>
                </c:pt>
                <c:pt idx="2326">
                  <c:v>4.451</c:v>
                </c:pt>
                <c:pt idx="2327">
                  <c:v>4.442</c:v>
                </c:pt>
                <c:pt idx="2328">
                  <c:v>4.423999999999999</c:v>
                </c:pt>
                <c:pt idx="2329">
                  <c:v>4.416</c:v>
                </c:pt>
                <c:pt idx="2330">
                  <c:v>4.411</c:v>
                </c:pt>
                <c:pt idx="2331">
                  <c:v>4.399</c:v>
                </c:pt>
                <c:pt idx="2332">
                  <c:v>4.36799999999999</c:v>
                </c:pt>
                <c:pt idx="2333">
                  <c:v>4.352999999999991</c:v>
                </c:pt>
                <c:pt idx="2334">
                  <c:v>4.344999999999991</c:v>
                </c:pt>
                <c:pt idx="2335">
                  <c:v>4.338</c:v>
                </c:pt>
                <c:pt idx="2336">
                  <c:v>4.339</c:v>
                </c:pt>
                <c:pt idx="2337">
                  <c:v>4.334</c:v>
                </c:pt>
                <c:pt idx="2338">
                  <c:v>4.319</c:v>
                </c:pt>
                <c:pt idx="2339">
                  <c:v>4.31499999999999</c:v>
                </c:pt>
                <c:pt idx="2340">
                  <c:v>4.311999999999998</c:v>
                </c:pt>
                <c:pt idx="2341">
                  <c:v>4.310999999999995</c:v>
                </c:pt>
                <c:pt idx="2342">
                  <c:v>4.313999999999996</c:v>
                </c:pt>
                <c:pt idx="2343">
                  <c:v>4.307999999999994</c:v>
                </c:pt>
                <c:pt idx="2344">
                  <c:v>4.31</c:v>
                </c:pt>
                <c:pt idx="2345">
                  <c:v>4.298</c:v>
                </c:pt>
                <c:pt idx="2346">
                  <c:v>4.292</c:v>
                </c:pt>
                <c:pt idx="2347">
                  <c:v>4.286</c:v>
                </c:pt>
                <c:pt idx="2348">
                  <c:v>4.278</c:v>
                </c:pt>
                <c:pt idx="2349">
                  <c:v>4.278</c:v>
                </c:pt>
                <c:pt idx="2350">
                  <c:v>4.277</c:v>
                </c:pt>
                <c:pt idx="2351">
                  <c:v>4.267999999999994</c:v>
                </c:pt>
                <c:pt idx="2352">
                  <c:v>4.262999999999995</c:v>
                </c:pt>
                <c:pt idx="2353">
                  <c:v>4.254</c:v>
                </c:pt>
                <c:pt idx="2354">
                  <c:v>4.247</c:v>
                </c:pt>
                <c:pt idx="2355">
                  <c:v>4.245</c:v>
                </c:pt>
                <c:pt idx="2356">
                  <c:v>4.248</c:v>
                </c:pt>
                <c:pt idx="2357">
                  <c:v>4.243</c:v>
                </c:pt>
                <c:pt idx="2358">
                  <c:v>4.232</c:v>
                </c:pt>
                <c:pt idx="2359">
                  <c:v>4.23</c:v>
                </c:pt>
                <c:pt idx="2360">
                  <c:v>4.231</c:v>
                </c:pt>
                <c:pt idx="2361">
                  <c:v>4.227999999999994</c:v>
                </c:pt>
                <c:pt idx="2362">
                  <c:v>4.226</c:v>
                </c:pt>
                <c:pt idx="2363">
                  <c:v>4.223999999999998</c:v>
                </c:pt>
                <c:pt idx="2364">
                  <c:v>4.214999999999995</c:v>
                </c:pt>
                <c:pt idx="2365">
                  <c:v>4.212</c:v>
                </c:pt>
                <c:pt idx="2366">
                  <c:v>4.202</c:v>
                </c:pt>
                <c:pt idx="2367">
                  <c:v>4.19499999999999</c:v>
                </c:pt>
                <c:pt idx="2368">
                  <c:v>4.19799999999999</c:v>
                </c:pt>
                <c:pt idx="2369">
                  <c:v>4.193999999999995</c:v>
                </c:pt>
                <c:pt idx="2370">
                  <c:v>4.191999999999997</c:v>
                </c:pt>
                <c:pt idx="2371">
                  <c:v>4.190999999999994</c:v>
                </c:pt>
                <c:pt idx="2372">
                  <c:v>4.190999999999994</c:v>
                </c:pt>
                <c:pt idx="2373">
                  <c:v>4.193999999999995</c:v>
                </c:pt>
                <c:pt idx="2374">
                  <c:v>4.192999999999991</c:v>
                </c:pt>
                <c:pt idx="2375">
                  <c:v>4.184999999999991</c:v>
                </c:pt>
                <c:pt idx="2376">
                  <c:v>4.179</c:v>
                </c:pt>
                <c:pt idx="2377">
                  <c:v>4.173999999999999</c:v>
                </c:pt>
                <c:pt idx="2378">
                  <c:v>4.16299999999999</c:v>
                </c:pt>
                <c:pt idx="2379">
                  <c:v>4.160999999999991</c:v>
                </c:pt>
                <c:pt idx="2380">
                  <c:v>4.156999999999996</c:v>
                </c:pt>
                <c:pt idx="2381">
                  <c:v>4.152999999999991</c:v>
                </c:pt>
                <c:pt idx="2382">
                  <c:v>4.160999999999991</c:v>
                </c:pt>
                <c:pt idx="2383">
                  <c:v>4.160999999999991</c:v>
                </c:pt>
                <c:pt idx="2384">
                  <c:v>4.160999999999991</c:v>
                </c:pt>
                <c:pt idx="2385">
                  <c:v>4.161999999999995</c:v>
                </c:pt>
                <c:pt idx="2386">
                  <c:v>4.15799999999999</c:v>
                </c:pt>
                <c:pt idx="2387">
                  <c:v>4.149999999999999</c:v>
                </c:pt>
                <c:pt idx="2388">
                  <c:v>4.144999999999991</c:v>
                </c:pt>
                <c:pt idx="2389">
                  <c:v>4.14</c:v>
                </c:pt>
                <c:pt idx="2390">
                  <c:v>4.127999999999988</c:v>
                </c:pt>
                <c:pt idx="2391">
                  <c:v>4.124999999999988</c:v>
                </c:pt>
                <c:pt idx="2392">
                  <c:v>4.11799999999999</c:v>
                </c:pt>
                <c:pt idx="2393">
                  <c:v>4.113999999999995</c:v>
                </c:pt>
                <c:pt idx="2394">
                  <c:v>4.11799999999999</c:v>
                </c:pt>
                <c:pt idx="2395">
                  <c:v>4.121999999999995</c:v>
                </c:pt>
                <c:pt idx="2396">
                  <c:v>4.116999999999996</c:v>
                </c:pt>
                <c:pt idx="2397">
                  <c:v>4.111999999999997</c:v>
                </c:pt>
                <c:pt idx="2398">
                  <c:v>4.109999999999999</c:v>
                </c:pt>
                <c:pt idx="2399">
                  <c:v>4.097999999999995</c:v>
                </c:pt>
                <c:pt idx="2400">
                  <c:v>4.103999999999997</c:v>
                </c:pt>
                <c:pt idx="2401">
                  <c:v>4.101</c:v>
                </c:pt>
                <c:pt idx="2402">
                  <c:v>4.101999999999999</c:v>
                </c:pt>
                <c:pt idx="2403">
                  <c:v>4.111999999999997</c:v>
                </c:pt>
                <c:pt idx="2404">
                  <c:v>4.11499999999999</c:v>
                </c:pt>
                <c:pt idx="2405">
                  <c:v>4.106999999999998</c:v>
                </c:pt>
                <c:pt idx="2406">
                  <c:v>4.1</c:v>
                </c:pt>
                <c:pt idx="2407">
                  <c:v>4.096</c:v>
                </c:pt>
                <c:pt idx="2408">
                  <c:v>4.089</c:v>
                </c:pt>
                <c:pt idx="2409">
                  <c:v>4.091</c:v>
                </c:pt>
                <c:pt idx="2410">
                  <c:v>4.089</c:v>
                </c:pt>
                <c:pt idx="2411">
                  <c:v>4.086</c:v>
                </c:pt>
                <c:pt idx="2412">
                  <c:v>4.083</c:v>
                </c:pt>
                <c:pt idx="2413">
                  <c:v>4.087</c:v>
                </c:pt>
                <c:pt idx="2414">
                  <c:v>4.087</c:v>
                </c:pt>
                <c:pt idx="2415">
                  <c:v>4.084</c:v>
                </c:pt>
                <c:pt idx="2416">
                  <c:v>4.085</c:v>
                </c:pt>
                <c:pt idx="2417">
                  <c:v>4.086</c:v>
                </c:pt>
                <c:pt idx="2418">
                  <c:v>4.066999999999997</c:v>
                </c:pt>
                <c:pt idx="2419">
                  <c:v>4.066999999999997</c:v>
                </c:pt>
                <c:pt idx="2420">
                  <c:v>4.062999999999991</c:v>
                </c:pt>
                <c:pt idx="2421">
                  <c:v>4.062999999999991</c:v>
                </c:pt>
                <c:pt idx="2422">
                  <c:v>4.06</c:v>
                </c:pt>
                <c:pt idx="2423">
                  <c:v>4.057999999999994</c:v>
                </c:pt>
                <c:pt idx="2424">
                  <c:v>4.063999999999996</c:v>
                </c:pt>
                <c:pt idx="2425">
                  <c:v>4.060999999999995</c:v>
                </c:pt>
                <c:pt idx="2426">
                  <c:v>4.061999999999998</c:v>
                </c:pt>
                <c:pt idx="2427">
                  <c:v>4.061999999999998</c:v>
                </c:pt>
                <c:pt idx="2428">
                  <c:v>4.065999999999994</c:v>
                </c:pt>
                <c:pt idx="2429">
                  <c:v>4.066999999999997</c:v>
                </c:pt>
                <c:pt idx="2430">
                  <c:v>4.060999999999995</c:v>
                </c:pt>
                <c:pt idx="2431">
                  <c:v>4.056</c:v>
                </c:pt>
                <c:pt idx="2432">
                  <c:v>4.049</c:v>
                </c:pt>
                <c:pt idx="2433">
                  <c:v>4.042</c:v>
                </c:pt>
                <c:pt idx="2434">
                  <c:v>4.037</c:v>
                </c:pt>
                <c:pt idx="2435">
                  <c:v>4.039</c:v>
                </c:pt>
                <c:pt idx="2436">
                  <c:v>4.038</c:v>
                </c:pt>
                <c:pt idx="2437">
                  <c:v>4.035</c:v>
                </c:pt>
                <c:pt idx="2438">
                  <c:v>4.031</c:v>
                </c:pt>
                <c:pt idx="2439">
                  <c:v>4.025999999999994</c:v>
                </c:pt>
                <c:pt idx="2440">
                  <c:v>4.034</c:v>
                </c:pt>
                <c:pt idx="2441">
                  <c:v>4.034</c:v>
                </c:pt>
                <c:pt idx="2442">
                  <c:v>4.028999999999995</c:v>
                </c:pt>
                <c:pt idx="2443">
                  <c:v>4.028999999999995</c:v>
                </c:pt>
                <c:pt idx="2444">
                  <c:v>4.027999999999991</c:v>
                </c:pt>
                <c:pt idx="2445">
                  <c:v>4.031</c:v>
                </c:pt>
                <c:pt idx="2446">
                  <c:v>4.026999999999997</c:v>
                </c:pt>
                <c:pt idx="2447">
                  <c:v>4.014999999999991</c:v>
                </c:pt>
                <c:pt idx="2448">
                  <c:v>4.002</c:v>
                </c:pt>
                <c:pt idx="2449">
                  <c:v>4.004999999999995</c:v>
                </c:pt>
                <c:pt idx="2450">
                  <c:v>4.011</c:v>
                </c:pt>
                <c:pt idx="2451">
                  <c:v>4.016999999999999</c:v>
                </c:pt>
                <c:pt idx="2452">
                  <c:v>4.004</c:v>
                </c:pt>
                <c:pt idx="2453">
                  <c:v>3.996</c:v>
                </c:pt>
                <c:pt idx="2454">
                  <c:v>4.0</c:v>
                </c:pt>
                <c:pt idx="2455">
                  <c:v>3.994</c:v>
                </c:pt>
                <c:pt idx="2456">
                  <c:v>3.981</c:v>
                </c:pt>
                <c:pt idx="2457">
                  <c:v>3.982</c:v>
                </c:pt>
                <c:pt idx="2458">
                  <c:v>3.974</c:v>
                </c:pt>
                <c:pt idx="2459">
                  <c:v>3.972999999999999</c:v>
                </c:pt>
                <c:pt idx="2460">
                  <c:v>3.972</c:v>
                </c:pt>
                <c:pt idx="2461">
                  <c:v>3.972</c:v>
                </c:pt>
                <c:pt idx="2462">
                  <c:v>3.975</c:v>
                </c:pt>
                <c:pt idx="2463">
                  <c:v>3.972999999999999</c:v>
                </c:pt>
                <c:pt idx="2464">
                  <c:v>3.996</c:v>
                </c:pt>
                <c:pt idx="2465">
                  <c:v>3.98</c:v>
                </c:pt>
                <c:pt idx="2466">
                  <c:v>3.968</c:v>
                </c:pt>
                <c:pt idx="2467">
                  <c:v>3.963</c:v>
                </c:pt>
                <c:pt idx="2468">
                  <c:v>3.958</c:v>
                </c:pt>
                <c:pt idx="2469">
                  <c:v>3.951</c:v>
                </c:pt>
                <c:pt idx="2470">
                  <c:v>3.955</c:v>
                </c:pt>
                <c:pt idx="2471">
                  <c:v>3.942</c:v>
                </c:pt>
                <c:pt idx="2472">
                  <c:v>3.941</c:v>
                </c:pt>
                <c:pt idx="2473">
                  <c:v>3.935</c:v>
                </c:pt>
                <c:pt idx="2474">
                  <c:v>3.929</c:v>
                </c:pt>
                <c:pt idx="2475">
                  <c:v>3.925</c:v>
                </c:pt>
                <c:pt idx="2476">
                  <c:v>3.923</c:v>
                </c:pt>
                <c:pt idx="2477">
                  <c:v>3.93</c:v>
                </c:pt>
                <c:pt idx="2478">
                  <c:v>3.918</c:v>
                </c:pt>
                <c:pt idx="2479">
                  <c:v>3.911</c:v>
                </c:pt>
                <c:pt idx="2480">
                  <c:v>3.909</c:v>
                </c:pt>
                <c:pt idx="2481">
                  <c:v>3.906</c:v>
                </c:pt>
                <c:pt idx="2482">
                  <c:v>3.891999999999999</c:v>
                </c:pt>
                <c:pt idx="2483">
                  <c:v>3.883</c:v>
                </c:pt>
                <c:pt idx="2484">
                  <c:v>3.883</c:v>
                </c:pt>
                <c:pt idx="2485">
                  <c:v>3.875999999999999</c:v>
                </c:pt>
                <c:pt idx="2486">
                  <c:v>3.865</c:v>
                </c:pt>
                <c:pt idx="2487">
                  <c:v>3.854</c:v>
                </c:pt>
                <c:pt idx="2488">
                  <c:v>3.845</c:v>
                </c:pt>
                <c:pt idx="2489">
                  <c:v>3.843</c:v>
                </c:pt>
                <c:pt idx="2490">
                  <c:v>3.830999999999999</c:v>
                </c:pt>
                <c:pt idx="2491">
                  <c:v>3.813</c:v>
                </c:pt>
                <c:pt idx="2492">
                  <c:v>3.804</c:v>
                </c:pt>
                <c:pt idx="2493">
                  <c:v>3.802</c:v>
                </c:pt>
                <c:pt idx="2494">
                  <c:v>3.79</c:v>
                </c:pt>
                <c:pt idx="2495">
                  <c:v>3.784</c:v>
                </c:pt>
                <c:pt idx="2496">
                  <c:v>3.767</c:v>
                </c:pt>
                <c:pt idx="2497">
                  <c:v>3.763</c:v>
                </c:pt>
                <c:pt idx="2498">
                  <c:v>3.744</c:v>
                </c:pt>
                <c:pt idx="2499">
                  <c:v>3.734</c:v>
                </c:pt>
                <c:pt idx="2500">
                  <c:v>3.728</c:v>
                </c:pt>
                <c:pt idx="2501">
                  <c:v>3.719</c:v>
                </c:pt>
                <c:pt idx="2502">
                  <c:v>3.699</c:v>
                </c:pt>
                <c:pt idx="2503">
                  <c:v>3.687</c:v>
                </c:pt>
                <c:pt idx="2504">
                  <c:v>3.674</c:v>
                </c:pt>
                <c:pt idx="2505">
                  <c:v>3.686</c:v>
                </c:pt>
                <c:pt idx="2506">
                  <c:v>3.701</c:v>
                </c:pt>
                <c:pt idx="2507">
                  <c:v>3.729</c:v>
                </c:pt>
                <c:pt idx="2508">
                  <c:v>3.75</c:v>
                </c:pt>
                <c:pt idx="2509">
                  <c:v>3.778</c:v>
                </c:pt>
                <c:pt idx="2510">
                  <c:v>3.789</c:v>
                </c:pt>
                <c:pt idx="2511">
                  <c:v>3.795</c:v>
                </c:pt>
                <c:pt idx="2512">
                  <c:v>3.802</c:v>
                </c:pt>
                <c:pt idx="2513">
                  <c:v>3.805</c:v>
                </c:pt>
                <c:pt idx="2514">
                  <c:v>3.805</c:v>
                </c:pt>
                <c:pt idx="2515">
                  <c:v>3.815999999999998</c:v>
                </c:pt>
                <c:pt idx="2516">
                  <c:v>3.821</c:v>
                </c:pt>
                <c:pt idx="2517">
                  <c:v>3.822</c:v>
                </c:pt>
                <c:pt idx="2518">
                  <c:v>3.825</c:v>
                </c:pt>
                <c:pt idx="2519">
                  <c:v>3.823</c:v>
                </c:pt>
                <c:pt idx="2520">
                  <c:v>3.818999999999999</c:v>
                </c:pt>
                <c:pt idx="2521">
                  <c:v>3.822</c:v>
                </c:pt>
                <c:pt idx="2522">
                  <c:v>3.822</c:v>
                </c:pt>
                <c:pt idx="2523">
                  <c:v>3.826</c:v>
                </c:pt>
                <c:pt idx="2524">
                  <c:v>3.830999999999999</c:v>
                </c:pt>
                <c:pt idx="2525">
                  <c:v>3.834</c:v>
                </c:pt>
                <c:pt idx="2526">
                  <c:v>3.835999999999998</c:v>
                </c:pt>
                <c:pt idx="2527">
                  <c:v>3.835999999999998</c:v>
                </c:pt>
                <c:pt idx="2528">
                  <c:v>3.834999999999999</c:v>
                </c:pt>
                <c:pt idx="2529">
                  <c:v>3.834999999999999</c:v>
                </c:pt>
                <c:pt idx="2530">
                  <c:v>3.830999999999999</c:v>
                </c:pt>
                <c:pt idx="2531">
                  <c:v>3.829</c:v>
                </c:pt>
                <c:pt idx="2532">
                  <c:v>3.83</c:v>
                </c:pt>
                <c:pt idx="2533">
                  <c:v>3.829</c:v>
                </c:pt>
                <c:pt idx="2534">
                  <c:v>3.834</c:v>
                </c:pt>
                <c:pt idx="2535">
                  <c:v>3.830999999999999</c:v>
                </c:pt>
                <c:pt idx="2536">
                  <c:v>3.834</c:v>
                </c:pt>
                <c:pt idx="2537">
                  <c:v>3.834</c:v>
                </c:pt>
                <c:pt idx="2538">
                  <c:v>3.831999999999998</c:v>
                </c:pt>
                <c:pt idx="2539">
                  <c:v>3.833</c:v>
                </c:pt>
                <c:pt idx="2540">
                  <c:v>3.841</c:v>
                </c:pt>
                <c:pt idx="2541">
                  <c:v>3.844</c:v>
                </c:pt>
                <c:pt idx="2542">
                  <c:v>3.842</c:v>
                </c:pt>
                <c:pt idx="2543">
                  <c:v>3.843</c:v>
                </c:pt>
                <c:pt idx="2544">
                  <c:v>3.84</c:v>
                </c:pt>
                <c:pt idx="2545">
                  <c:v>3.844</c:v>
                </c:pt>
                <c:pt idx="2546">
                  <c:v>3.849</c:v>
                </c:pt>
                <c:pt idx="2547">
                  <c:v>3.838</c:v>
                </c:pt>
                <c:pt idx="2548">
                  <c:v>3.837</c:v>
                </c:pt>
                <c:pt idx="2549">
                  <c:v>3.834</c:v>
                </c:pt>
                <c:pt idx="2550">
                  <c:v>3.826</c:v>
                </c:pt>
                <c:pt idx="2551">
                  <c:v>3.823</c:v>
                </c:pt>
                <c:pt idx="2552">
                  <c:v>3.825</c:v>
                </c:pt>
                <c:pt idx="2553">
                  <c:v>3.828</c:v>
                </c:pt>
                <c:pt idx="2554">
                  <c:v>3.824</c:v>
                </c:pt>
                <c:pt idx="2555">
                  <c:v>3.824</c:v>
                </c:pt>
                <c:pt idx="2556">
                  <c:v>3.833</c:v>
                </c:pt>
                <c:pt idx="2557">
                  <c:v>3.830999999999999</c:v>
                </c:pt>
                <c:pt idx="2558">
                  <c:v>3.831999999999998</c:v>
                </c:pt>
                <c:pt idx="2559">
                  <c:v>3.835999999999998</c:v>
                </c:pt>
                <c:pt idx="2560">
                  <c:v>3.83</c:v>
                </c:pt>
                <c:pt idx="2561">
                  <c:v>3.837</c:v>
                </c:pt>
                <c:pt idx="2562">
                  <c:v>3.834999999999999</c:v>
                </c:pt>
                <c:pt idx="2563">
                  <c:v>3.830999999999999</c:v>
                </c:pt>
                <c:pt idx="2564">
                  <c:v>3.831999999999998</c:v>
                </c:pt>
                <c:pt idx="2565">
                  <c:v>3.827</c:v>
                </c:pt>
                <c:pt idx="2566">
                  <c:v>3.828</c:v>
                </c:pt>
                <c:pt idx="2567">
                  <c:v>3.824</c:v>
                </c:pt>
                <c:pt idx="2568">
                  <c:v>3.823</c:v>
                </c:pt>
                <c:pt idx="2569">
                  <c:v>3.822</c:v>
                </c:pt>
                <c:pt idx="2570">
                  <c:v>3.818</c:v>
                </c:pt>
                <c:pt idx="2571">
                  <c:v>3.815999999999998</c:v>
                </c:pt>
                <c:pt idx="2572">
                  <c:v>3.818999999999999</c:v>
                </c:pt>
                <c:pt idx="2573">
                  <c:v>3.823</c:v>
                </c:pt>
                <c:pt idx="2574">
                  <c:v>3.818</c:v>
                </c:pt>
                <c:pt idx="2575">
                  <c:v>3.814</c:v>
                </c:pt>
                <c:pt idx="2576">
                  <c:v>3.813</c:v>
                </c:pt>
                <c:pt idx="2577">
                  <c:v>3.813</c:v>
                </c:pt>
                <c:pt idx="2578">
                  <c:v>3.814999999999999</c:v>
                </c:pt>
                <c:pt idx="2579">
                  <c:v>3.814999999999999</c:v>
                </c:pt>
                <c:pt idx="2580">
                  <c:v>3.82</c:v>
                </c:pt>
                <c:pt idx="2581">
                  <c:v>3.823</c:v>
                </c:pt>
                <c:pt idx="2582">
                  <c:v>3.82</c:v>
                </c:pt>
                <c:pt idx="2583">
                  <c:v>3.82</c:v>
                </c:pt>
                <c:pt idx="2584">
                  <c:v>3.815999999999998</c:v>
                </c:pt>
                <c:pt idx="2585">
                  <c:v>3.821</c:v>
                </c:pt>
                <c:pt idx="2586">
                  <c:v>3.818</c:v>
                </c:pt>
                <c:pt idx="2587">
                  <c:v>3.815999999999998</c:v>
                </c:pt>
                <c:pt idx="2588">
                  <c:v>3.811999999999998</c:v>
                </c:pt>
                <c:pt idx="2589">
                  <c:v>3.81</c:v>
                </c:pt>
                <c:pt idx="2590">
                  <c:v>3.810999999999999</c:v>
                </c:pt>
                <c:pt idx="2591">
                  <c:v>3.818999999999999</c:v>
                </c:pt>
                <c:pt idx="2592">
                  <c:v>3.815999999999998</c:v>
                </c:pt>
                <c:pt idx="2593">
                  <c:v>3.815999999999998</c:v>
                </c:pt>
                <c:pt idx="2594">
                  <c:v>3.810999999999999</c:v>
                </c:pt>
                <c:pt idx="2595">
                  <c:v>3.805</c:v>
                </c:pt>
                <c:pt idx="2596">
                  <c:v>3.808</c:v>
                </c:pt>
                <c:pt idx="2597">
                  <c:v>3.81</c:v>
                </c:pt>
                <c:pt idx="2598">
                  <c:v>3.806999999999999</c:v>
                </c:pt>
                <c:pt idx="2599">
                  <c:v>3.808</c:v>
                </c:pt>
                <c:pt idx="2600">
                  <c:v>3.81</c:v>
                </c:pt>
                <c:pt idx="2601">
                  <c:v>3.810999999999999</c:v>
                </c:pt>
                <c:pt idx="2602">
                  <c:v>3.811999999999998</c:v>
                </c:pt>
                <c:pt idx="2603">
                  <c:v>3.814999999999999</c:v>
                </c:pt>
                <c:pt idx="2604">
                  <c:v>3.811999999999998</c:v>
                </c:pt>
                <c:pt idx="2605">
                  <c:v>3.805</c:v>
                </c:pt>
                <c:pt idx="2606">
                  <c:v>3.806999999999999</c:v>
                </c:pt>
                <c:pt idx="2607">
                  <c:v>3.805</c:v>
                </c:pt>
                <c:pt idx="2608">
                  <c:v>3.81</c:v>
                </c:pt>
                <c:pt idx="2609">
                  <c:v>3.81</c:v>
                </c:pt>
                <c:pt idx="2610">
                  <c:v>3.804</c:v>
                </c:pt>
                <c:pt idx="2611">
                  <c:v>3.799</c:v>
                </c:pt>
                <c:pt idx="2612">
                  <c:v>3.8</c:v>
                </c:pt>
                <c:pt idx="2613">
                  <c:v>3.794</c:v>
                </c:pt>
                <c:pt idx="2614">
                  <c:v>3.794</c:v>
                </c:pt>
                <c:pt idx="2615">
                  <c:v>3.79</c:v>
                </c:pt>
                <c:pt idx="2616">
                  <c:v>3.79</c:v>
                </c:pt>
                <c:pt idx="2617">
                  <c:v>3.792</c:v>
                </c:pt>
                <c:pt idx="2618">
                  <c:v>3.792</c:v>
                </c:pt>
                <c:pt idx="2619">
                  <c:v>3.79</c:v>
                </c:pt>
                <c:pt idx="2620">
                  <c:v>3.79</c:v>
                </c:pt>
                <c:pt idx="2621">
                  <c:v>3.793</c:v>
                </c:pt>
                <c:pt idx="2622">
                  <c:v>3.788</c:v>
                </c:pt>
                <c:pt idx="2623">
                  <c:v>3.789</c:v>
                </c:pt>
                <c:pt idx="2624">
                  <c:v>3.79</c:v>
                </c:pt>
                <c:pt idx="2625">
                  <c:v>3.802</c:v>
                </c:pt>
                <c:pt idx="2626">
                  <c:v>3.795</c:v>
                </c:pt>
                <c:pt idx="2627">
                  <c:v>3.788</c:v>
                </c:pt>
                <c:pt idx="2628">
                  <c:v>3.799</c:v>
                </c:pt>
                <c:pt idx="2629">
                  <c:v>3.787</c:v>
                </c:pt>
                <c:pt idx="2630">
                  <c:v>3.78</c:v>
                </c:pt>
                <c:pt idx="2631">
                  <c:v>3.782</c:v>
                </c:pt>
                <c:pt idx="2632">
                  <c:v>3.784</c:v>
                </c:pt>
                <c:pt idx="2633">
                  <c:v>3.777</c:v>
                </c:pt>
                <c:pt idx="2634">
                  <c:v>3.77</c:v>
                </c:pt>
                <c:pt idx="2635">
                  <c:v>3.767</c:v>
                </c:pt>
                <c:pt idx="2636">
                  <c:v>3.765</c:v>
                </c:pt>
                <c:pt idx="2637">
                  <c:v>3.767</c:v>
                </c:pt>
                <c:pt idx="2638">
                  <c:v>3.769</c:v>
                </c:pt>
                <c:pt idx="2639">
                  <c:v>3.783</c:v>
                </c:pt>
                <c:pt idx="2640">
                  <c:v>3.777</c:v>
                </c:pt>
                <c:pt idx="2641">
                  <c:v>3.77</c:v>
                </c:pt>
                <c:pt idx="2642">
                  <c:v>3.771</c:v>
                </c:pt>
                <c:pt idx="2643">
                  <c:v>3.771</c:v>
                </c:pt>
                <c:pt idx="2644">
                  <c:v>3.776</c:v>
                </c:pt>
                <c:pt idx="2645">
                  <c:v>3.775</c:v>
                </c:pt>
                <c:pt idx="2646">
                  <c:v>3.77</c:v>
                </c:pt>
                <c:pt idx="2647">
                  <c:v>3.769</c:v>
                </c:pt>
                <c:pt idx="2648">
                  <c:v>3.769</c:v>
                </c:pt>
                <c:pt idx="2649">
                  <c:v>3.767</c:v>
                </c:pt>
                <c:pt idx="2650">
                  <c:v>3.765</c:v>
                </c:pt>
                <c:pt idx="2651">
                  <c:v>3.788</c:v>
                </c:pt>
                <c:pt idx="2652">
                  <c:v>3.771</c:v>
                </c:pt>
                <c:pt idx="2653">
                  <c:v>3.764</c:v>
                </c:pt>
                <c:pt idx="2654">
                  <c:v>3.759</c:v>
                </c:pt>
                <c:pt idx="2655">
                  <c:v>3.77</c:v>
                </c:pt>
                <c:pt idx="2656">
                  <c:v>3.76</c:v>
                </c:pt>
                <c:pt idx="2657">
                  <c:v>3.76</c:v>
                </c:pt>
                <c:pt idx="2658">
                  <c:v>3.757</c:v>
                </c:pt>
                <c:pt idx="2659">
                  <c:v>3.754</c:v>
                </c:pt>
                <c:pt idx="2660">
                  <c:v>3.76</c:v>
                </c:pt>
                <c:pt idx="2661">
                  <c:v>3.763</c:v>
                </c:pt>
                <c:pt idx="2662">
                  <c:v>3.757</c:v>
                </c:pt>
                <c:pt idx="2663">
                  <c:v>3.755</c:v>
                </c:pt>
                <c:pt idx="2664">
                  <c:v>3.749</c:v>
                </c:pt>
                <c:pt idx="2665">
                  <c:v>3.75</c:v>
                </c:pt>
                <c:pt idx="2666">
                  <c:v>3.748</c:v>
                </c:pt>
                <c:pt idx="2667">
                  <c:v>3.748</c:v>
                </c:pt>
                <c:pt idx="2668">
                  <c:v>3.745</c:v>
                </c:pt>
                <c:pt idx="2669">
                  <c:v>3.75</c:v>
                </c:pt>
                <c:pt idx="2670">
                  <c:v>3.749</c:v>
                </c:pt>
                <c:pt idx="2671">
                  <c:v>3.75</c:v>
                </c:pt>
                <c:pt idx="2672">
                  <c:v>3.745</c:v>
                </c:pt>
                <c:pt idx="2673">
                  <c:v>3.748</c:v>
                </c:pt>
                <c:pt idx="2674">
                  <c:v>3.754</c:v>
                </c:pt>
                <c:pt idx="2675">
                  <c:v>3.749</c:v>
                </c:pt>
                <c:pt idx="2676">
                  <c:v>3.747</c:v>
                </c:pt>
                <c:pt idx="2677">
                  <c:v>3.751</c:v>
                </c:pt>
                <c:pt idx="2678">
                  <c:v>3.749</c:v>
                </c:pt>
                <c:pt idx="2679">
                  <c:v>3.745</c:v>
                </c:pt>
                <c:pt idx="2680">
                  <c:v>3.738</c:v>
                </c:pt>
                <c:pt idx="2681">
                  <c:v>3.743</c:v>
                </c:pt>
                <c:pt idx="2682">
                  <c:v>3.75</c:v>
                </c:pt>
                <c:pt idx="2683">
                  <c:v>3.75</c:v>
                </c:pt>
                <c:pt idx="2684">
                  <c:v>3.755</c:v>
                </c:pt>
                <c:pt idx="2685">
                  <c:v>3.751</c:v>
                </c:pt>
                <c:pt idx="2686">
                  <c:v>3.749</c:v>
                </c:pt>
                <c:pt idx="2687">
                  <c:v>3.743</c:v>
                </c:pt>
                <c:pt idx="2688">
                  <c:v>3.736</c:v>
                </c:pt>
                <c:pt idx="2689">
                  <c:v>3.738</c:v>
                </c:pt>
                <c:pt idx="2690">
                  <c:v>3.74</c:v>
                </c:pt>
                <c:pt idx="2691">
                  <c:v>3.736</c:v>
                </c:pt>
                <c:pt idx="2692">
                  <c:v>3.73</c:v>
                </c:pt>
                <c:pt idx="2693">
                  <c:v>3.734</c:v>
                </c:pt>
                <c:pt idx="2694">
                  <c:v>3.731</c:v>
                </c:pt>
                <c:pt idx="2695">
                  <c:v>3.735</c:v>
                </c:pt>
                <c:pt idx="2696">
                  <c:v>3.73</c:v>
                </c:pt>
                <c:pt idx="2697">
                  <c:v>3.727</c:v>
                </c:pt>
                <c:pt idx="2698">
                  <c:v>3.726</c:v>
                </c:pt>
                <c:pt idx="2699">
                  <c:v>3.734</c:v>
                </c:pt>
                <c:pt idx="2700">
                  <c:v>3.742</c:v>
                </c:pt>
                <c:pt idx="2701">
                  <c:v>3.771</c:v>
                </c:pt>
                <c:pt idx="2702">
                  <c:v>3.757</c:v>
                </c:pt>
                <c:pt idx="2703">
                  <c:v>3.751</c:v>
                </c:pt>
                <c:pt idx="2704">
                  <c:v>3.744</c:v>
                </c:pt>
                <c:pt idx="2705">
                  <c:v>3.738</c:v>
                </c:pt>
                <c:pt idx="2706">
                  <c:v>3.738</c:v>
                </c:pt>
                <c:pt idx="2707">
                  <c:v>3.736</c:v>
                </c:pt>
                <c:pt idx="2708">
                  <c:v>3.734</c:v>
                </c:pt>
                <c:pt idx="2709">
                  <c:v>3.732</c:v>
                </c:pt>
                <c:pt idx="2710">
                  <c:v>3.735</c:v>
                </c:pt>
                <c:pt idx="2711">
                  <c:v>3.733</c:v>
                </c:pt>
                <c:pt idx="2712">
                  <c:v>3.727</c:v>
                </c:pt>
                <c:pt idx="2713">
                  <c:v>3.726</c:v>
                </c:pt>
                <c:pt idx="2714">
                  <c:v>3.727</c:v>
                </c:pt>
                <c:pt idx="2715">
                  <c:v>3.731</c:v>
                </c:pt>
                <c:pt idx="2716">
                  <c:v>3.731</c:v>
                </c:pt>
                <c:pt idx="2717">
                  <c:v>3.722</c:v>
                </c:pt>
                <c:pt idx="2718">
                  <c:v>3.724</c:v>
                </c:pt>
                <c:pt idx="2719">
                  <c:v>3.728</c:v>
                </c:pt>
                <c:pt idx="2720">
                  <c:v>3.725</c:v>
                </c:pt>
                <c:pt idx="2721">
                  <c:v>3.723</c:v>
                </c:pt>
                <c:pt idx="2722">
                  <c:v>3.726</c:v>
                </c:pt>
                <c:pt idx="2723">
                  <c:v>3.733</c:v>
                </c:pt>
                <c:pt idx="2724">
                  <c:v>3.736</c:v>
                </c:pt>
                <c:pt idx="2725">
                  <c:v>3.744</c:v>
                </c:pt>
                <c:pt idx="2726">
                  <c:v>3.744</c:v>
                </c:pt>
                <c:pt idx="2727">
                  <c:v>3.743</c:v>
                </c:pt>
                <c:pt idx="2728">
                  <c:v>3.736</c:v>
                </c:pt>
                <c:pt idx="2729">
                  <c:v>3.731</c:v>
                </c:pt>
                <c:pt idx="2730">
                  <c:v>3.728</c:v>
                </c:pt>
                <c:pt idx="2731">
                  <c:v>3.727</c:v>
                </c:pt>
                <c:pt idx="2732">
                  <c:v>3.723</c:v>
                </c:pt>
                <c:pt idx="2733">
                  <c:v>3.723</c:v>
                </c:pt>
                <c:pt idx="2734">
                  <c:v>3.721</c:v>
                </c:pt>
                <c:pt idx="2735">
                  <c:v>3.72</c:v>
                </c:pt>
                <c:pt idx="2736">
                  <c:v>3.723</c:v>
                </c:pt>
                <c:pt idx="2737">
                  <c:v>3.724</c:v>
                </c:pt>
                <c:pt idx="2738">
                  <c:v>3.719</c:v>
                </c:pt>
                <c:pt idx="2739">
                  <c:v>3.72</c:v>
                </c:pt>
                <c:pt idx="2740">
                  <c:v>3.726</c:v>
                </c:pt>
                <c:pt idx="2741">
                  <c:v>3.72</c:v>
                </c:pt>
                <c:pt idx="2742">
                  <c:v>3.72</c:v>
                </c:pt>
                <c:pt idx="2743">
                  <c:v>3.716</c:v>
                </c:pt>
                <c:pt idx="2744">
                  <c:v>3.713</c:v>
                </c:pt>
                <c:pt idx="2745">
                  <c:v>3.716</c:v>
                </c:pt>
                <c:pt idx="2746">
                  <c:v>3.712</c:v>
                </c:pt>
                <c:pt idx="2747">
                  <c:v>3.712</c:v>
                </c:pt>
                <c:pt idx="2748">
                  <c:v>3.715</c:v>
                </c:pt>
                <c:pt idx="2749">
                  <c:v>3.714</c:v>
                </c:pt>
                <c:pt idx="2750">
                  <c:v>3.719</c:v>
                </c:pt>
                <c:pt idx="2751">
                  <c:v>3.71</c:v>
                </c:pt>
                <c:pt idx="2752">
                  <c:v>3.719</c:v>
                </c:pt>
                <c:pt idx="2753">
                  <c:v>3.709</c:v>
                </c:pt>
                <c:pt idx="2754">
                  <c:v>3.712</c:v>
                </c:pt>
                <c:pt idx="2755">
                  <c:v>3.715</c:v>
                </c:pt>
                <c:pt idx="2756">
                  <c:v>3.718</c:v>
                </c:pt>
                <c:pt idx="2757">
                  <c:v>3.718</c:v>
                </c:pt>
                <c:pt idx="2758">
                  <c:v>3.725</c:v>
                </c:pt>
                <c:pt idx="2759">
                  <c:v>3.718</c:v>
                </c:pt>
                <c:pt idx="2760">
                  <c:v>3.713</c:v>
                </c:pt>
                <c:pt idx="2761">
                  <c:v>3.712</c:v>
                </c:pt>
                <c:pt idx="2762">
                  <c:v>3.707</c:v>
                </c:pt>
                <c:pt idx="2763">
                  <c:v>3.708</c:v>
                </c:pt>
                <c:pt idx="2764">
                  <c:v>3.709</c:v>
                </c:pt>
                <c:pt idx="2765">
                  <c:v>3.699</c:v>
                </c:pt>
                <c:pt idx="2766">
                  <c:v>3.699</c:v>
                </c:pt>
                <c:pt idx="2767">
                  <c:v>3.701</c:v>
                </c:pt>
                <c:pt idx="2768">
                  <c:v>3.699</c:v>
                </c:pt>
                <c:pt idx="2769">
                  <c:v>3.699</c:v>
                </c:pt>
                <c:pt idx="2770">
                  <c:v>3.701</c:v>
                </c:pt>
                <c:pt idx="2771">
                  <c:v>3.708</c:v>
                </c:pt>
                <c:pt idx="2772">
                  <c:v>3.702</c:v>
                </c:pt>
                <c:pt idx="2773">
                  <c:v>3.705</c:v>
                </c:pt>
                <c:pt idx="2774">
                  <c:v>3.706</c:v>
                </c:pt>
                <c:pt idx="2775">
                  <c:v>3.698</c:v>
                </c:pt>
                <c:pt idx="2776">
                  <c:v>3.697</c:v>
                </c:pt>
                <c:pt idx="2777">
                  <c:v>3.704</c:v>
                </c:pt>
                <c:pt idx="2778">
                  <c:v>3.708</c:v>
                </c:pt>
                <c:pt idx="2779">
                  <c:v>3.702</c:v>
                </c:pt>
                <c:pt idx="2780">
                  <c:v>3.699</c:v>
                </c:pt>
                <c:pt idx="2781">
                  <c:v>3.694</c:v>
                </c:pt>
                <c:pt idx="2782">
                  <c:v>3.693</c:v>
                </c:pt>
                <c:pt idx="2783">
                  <c:v>3.694</c:v>
                </c:pt>
                <c:pt idx="2784">
                  <c:v>3.693</c:v>
                </c:pt>
                <c:pt idx="2785">
                  <c:v>3.69</c:v>
                </c:pt>
                <c:pt idx="2786">
                  <c:v>3.69</c:v>
                </c:pt>
                <c:pt idx="2787">
                  <c:v>3.689</c:v>
                </c:pt>
                <c:pt idx="2788">
                  <c:v>3.694</c:v>
                </c:pt>
                <c:pt idx="2789">
                  <c:v>3.71</c:v>
                </c:pt>
                <c:pt idx="2790">
                  <c:v>3.713</c:v>
                </c:pt>
                <c:pt idx="2791">
                  <c:v>3.712</c:v>
                </c:pt>
                <c:pt idx="2792">
                  <c:v>3.736</c:v>
                </c:pt>
                <c:pt idx="2793">
                  <c:v>3.735</c:v>
                </c:pt>
                <c:pt idx="2794">
                  <c:v>3.722</c:v>
                </c:pt>
                <c:pt idx="2795">
                  <c:v>3.715</c:v>
                </c:pt>
                <c:pt idx="2796">
                  <c:v>3.71</c:v>
                </c:pt>
                <c:pt idx="2797">
                  <c:v>3.708</c:v>
                </c:pt>
                <c:pt idx="2798">
                  <c:v>3.703</c:v>
                </c:pt>
                <c:pt idx="2799">
                  <c:v>3.704</c:v>
                </c:pt>
                <c:pt idx="2800">
                  <c:v>3.702</c:v>
                </c:pt>
                <c:pt idx="2801">
                  <c:v>3.697</c:v>
                </c:pt>
                <c:pt idx="2802">
                  <c:v>3.698</c:v>
                </c:pt>
                <c:pt idx="2803">
                  <c:v>3.691</c:v>
                </c:pt>
                <c:pt idx="2804">
                  <c:v>3.701</c:v>
                </c:pt>
                <c:pt idx="2805">
                  <c:v>3.701</c:v>
                </c:pt>
                <c:pt idx="2806">
                  <c:v>3.699</c:v>
                </c:pt>
                <c:pt idx="2807">
                  <c:v>3.697</c:v>
                </c:pt>
                <c:pt idx="2808">
                  <c:v>3.694</c:v>
                </c:pt>
                <c:pt idx="2809">
                  <c:v>3.692</c:v>
                </c:pt>
                <c:pt idx="2810">
                  <c:v>3.693</c:v>
                </c:pt>
                <c:pt idx="2811">
                  <c:v>3.706</c:v>
                </c:pt>
                <c:pt idx="2812">
                  <c:v>3.711</c:v>
                </c:pt>
                <c:pt idx="2813">
                  <c:v>3.721</c:v>
                </c:pt>
                <c:pt idx="2814">
                  <c:v>3.718</c:v>
                </c:pt>
                <c:pt idx="2815">
                  <c:v>3.714</c:v>
                </c:pt>
                <c:pt idx="2816">
                  <c:v>3.712</c:v>
                </c:pt>
                <c:pt idx="2817">
                  <c:v>3.708</c:v>
                </c:pt>
                <c:pt idx="2818">
                  <c:v>3.71</c:v>
                </c:pt>
                <c:pt idx="2819">
                  <c:v>3.704</c:v>
                </c:pt>
                <c:pt idx="2820">
                  <c:v>3.697</c:v>
                </c:pt>
                <c:pt idx="2821">
                  <c:v>3.7</c:v>
                </c:pt>
                <c:pt idx="2822">
                  <c:v>3.701</c:v>
                </c:pt>
                <c:pt idx="2823">
                  <c:v>3.699</c:v>
                </c:pt>
                <c:pt idx="2824">
                  <c:v>3.692</c:v>
                </c:pt>
                <c:pt idx="2825">
                  <c:v>3.69</c:v>
                </c:pt>
                <c:pt idx="2826">
                  <c:v>3.691</c:v>
                </c:pt>
                <c:pt idx="2827">
                  <c:v>3.689</c:v>
                </c:pt>
                <c:pt idx="2828">
                  <c:v>3.688</c:v>
                </c:pt>
                <c:pt idx="2829">
                  <c:v>3.689</c:v>
                </c:pt>
                <c:pt idx="2830">
                  <c:v>3.691</c:v>
                </c:pt>
                <c:pt idx="2831">
                  <c:v>3.688</c:v>
                </c:pt>
                <c:pt idx="2832">
                  <c:v>3.684</c:v>
                </c:pt>
                <c:pt idx="2833">
                  <c:v>3.688</c:v>
                </c:pt>
                <c:pt idx="2834">
                  <c:v>3.686</c:v>
                </c:pt>
                <c:pt idx="2835">
                  <c:v>3.686</c:v>
                </c:pt>
                <c:pt idx="2836">
                  <c:v>3.684</c:v>
                </c:pt>
                <c:pt idx="2837">
                  <c:v>3.685</c:v>
                </c:pt>
                <c:pt idx="2838">
                  <c:v>3.684</c:v>
                </c:pt>
                <c:pt idx="2839">
                  <c:v>3.684</c:v>
                </c:pt>
                <c:pt idx="2840">
                  <c:v>3.684</c:v>
                </c:pt>
                <c:pt idx="2841">
                  <c:v>3.683</c:v>
                </c:pt>
                <c:pt idx="2842">
                  <c:v>3.681</c:v>
                </c:pt>
                <c:pt idx="2843">
                  <c:v>3.682</c:v>
                </c:pt>
                <c:pt idx="2844">
                  <c:v>3.683</c:v>
                </c:pt>
                <c:pt idx="2845">
                  <c:v>3.677</c:v>
                </c:pt>
                <c:pt idx="2846">
                  <c:v>3.673</c:v>
                </c:pt>
                <c:pt idx="2847">
                  <c:v>3.673</c:v>
                </c:pt>
                <c:pt idx="2848">
                  <c:v>3.671</c:v>
                </c:pt>
                <c:pt idx="2849">
                  <c:v>3.666</c:v>
                </c:pt>
                <c:pt idx="2850">
                  <c:v>3.666</c:v>
                </c:pt>
                <c:pt idx="2851">
                  <c:v>3.665</c:v>
                </c:pt>
                <c:pt idx="2852">
                  <c:v>3.668</c:v>
                </c:pt>
                <c:pt idx="2853">
                  <c:v>3.668</c:v>
                </c:pt>
                <c:pt idx="2854">
                  <c:v>3.667</c:v>
                </c:pt>
                <c:pt idx="2855">
                  <c:v>3.663</c:v>
                </c:pt>
                <c:pt idx="2856">
                  <c:v>3.664</c:v>
                </c:pt>
                <c:pt idx="2857">
                  <c:v>3.661</c:v>
                </c:pt>
                <c:pt idx="2858">
                  <c:v>3.658</c:v>
                </c:pt>
                <c:pt idx="2859">
                  <c:v>3.66</c:v>
                </c:pt>
                <c:pt idx="2860">
                  <c:v>3.664</c:v>
                </c:pt>
                <c:pt idx="2861">
                  <c:v>3.662</c:v>
                </c:pt>
                <c:pt idx="2862">
                  <c:v>3.66</c:v>
                </c:pt>
                <c:pt idx="2863">
                  <c:v>3.667</c:v>
                </c:pt>
                <c:pt idx="2864">
                  <c:v>3.664</c:v>
                </c:pt>
                <c:pt idx="2865">
                  <c:v>3.66</c:v>
                </c:pt>
                <c:pt idx="2866">
                  <c:v>3.665</c:v>
                </c:pt>
                <c:pt idx="2867">
                  <c:v>3.667</c:v>
                </c:pt>
                <c:pt idx="2868">
                  <c:v>3.663</c:v>
                </c:pt>
                <c:pt idx="2869">
                  <c:v>3.659</c:v>
                </c:pt>
                <c:pt idx="2870">
                  <c:v>3.656</c:v>
                </c:pt>
                <c:pt idx="2871">
                  <c:v>3.657</c:v>
                </c:pt>
                <c:pt idx="2872">
                  <c:v>3.66</c:v>
                </c:pt>
                <c:pt idx="2873">
                  <c:v>3.664</c:v>
                </c:pt>
                <c:pt idx="2874">
                  <c:v>3.663</c:v>
                </c:pt>
                <c:pt idx="2875">
                  <c:v>3.668</c:v>
                </c:pt>
                <c:pt idx="2876">
                  <c:v>3.671</c:v>
                </c:pt>
                <c:pt idx="2877">
                  <c:v>3.666</c:v>
                </c:pt>
                <c:pt idx="2878">
                  <c:v>3.664</c:v>
                </c:pt>
                <c:pt idx="2879">
                  <c:v>3.67</c:v>
                </c:pt>
                <c:pt idx="2880">
                  <c:v>3.668</c:v>
                </c:pt>
                <c:pt idx="2881">
                  <c:v>3.662</c:v>
                </c:pt>
                <c:pt idx="2882">
                  <c:v>3.664</c:v>
                </c:pt>
                <c:pt idx="2883">
                  <c:v>3.661</c:v>
                </c:pt>
                <c:pt idx="2884">
                  <c:v>3.656</c:v>
                </c:pt>
                <c:pt idx="2885">
                  <c:v>3.657</c:v>
                </c:pt>
                <c:pt idx="2886">
                  <c:v>3.658</c:v>
                </c:pt>
                <c:pt idx="2887">
                  <c:v>3.653</c:v>
                </c:pt>
                <c:pt idx="2888">
                  <c:v>3.652</c:v>
                </c:pt>
                <c:pt idx="2889">
                  <c:v>3.65</c:v>
                </c:pt>
                <c:pt idx="2890">
                  <c:v>3.651</c:v>
                </c:pt>
                <c:pt idx="2891">
                  <c:v>3.647</c:v>
                </c:pt>
                <c:pt idx="2892">
                  <c:v>3.646</c:v>
                </c:pt>
                <c:pt idx="2893">
                  <c:v>3.646</c:v>
                </c:pt>
                <c:pt idx="2894">
                  <c:v>3.648</c:v>
                </c:pt>
                <c:pt idx="2895">
                  <c:v>3.651</c:v>
                </c:pt>
                <c:pt idx="2896">
                  <c:v>3.654</c:v>
                </c:pt>
                <c:pt idx="2897">
                  <c:v>3.655</c:v>
                </c:pt>
                <c:pt idx="2898">
                  <c:v>3.65</c:v>
                </c:pt>
                <c:pt idx="2899">
                  <c:v>3.649</c:v>
                </c:pt>
                <c:pt idx="2900">
                  <c:v>3.647</c:v>
                </c:pt>
                <c:pt idx="2901">
                  <c:v>3.649</c:v>
                </c:pt>
                <c:pt idx="2902">
                  <c:v>3.657</c:v>
                </c:pt>
                <c:pt idx="2903">
                  <c:v>3.653</c:v>
                </c:pt>
                <c:pt idx="2904">
                  <c:v>3.654</c:v>
                </c:pt>
                <c:pt idx="2905">
                  <c:v>3.651</c:v>
                </c:pt>
                <c:pt idx="2906">
                  <c:v>3.65</c:v>
                </c:pt>
                <c:pt idx="2907">
                  <c:v>3.648</c:v>
                </c:pt>
                <c:pt idx="2908">
                  <c:v>3.651</c:v>
                </c:pt>
                <c:pt idx="2909">
                  <c:v>3.647</c:v>
                </c:pt>
                <c:pt idx="2910">
                  <c:v>3.65</c:v>
                </c:pt>
                <c:pt idx="2911">
                  <c:v>3.65</c:v>
                </c:pt>
                <c:pt idx="2912">
                  <c:v>3.651</c:v>
                </c:pt>
                <c:pt idx="2913">
                  <c:v>3.648</c:v>
                </c:pt>
                <c:pt idx="2914">
                  <c:v>3.646</c:v>
                </c:pt>
                <c:pt idx="2915">
                  <c:v>3.644</c:v>
                </c:pt>
                <c:pt idx="2916">
                  <c:v>3.645</c:v>
                </c:pt>
                <c:pt idx="2917">
                  <c:v>3.642</c:v>
                </c:pt>
                <c:pt idx="2918">
                  <c:v>3.64</c:v>
                </c:pt>
                <c:pt idx="2919">
                  <c:v>3.637</c:v>
                </c:pt>
                <c:pt idx="2920">
                  <c:v>3.638</c:v>
                </c:pt>
                <c:pt idx="2921">
                  <c:v>3.641</c:v>
                </c:pt>
                <c:pt idx="2922">
                  <c:v>3.644</c:v>
                </c:pt>
                <c:pt idx="2923">
                  <c:v>3.638</c:v>
                </c:pt>
                <c:pt idx="2924">
                  <c:v>3.636</c:v>
                </c:pt>
                <c:pt idx="2925">
                  <c:v>3.639</c:v>
                </c:pt>
                <c:pt idx="2926">
                  <c:v>3.64</c:v>
                </c:pt>
                <c:pt idx="2927">
                  <c:v>3.639</c:v>
                </c:pt>
                <c:pt idx="2928">
                  <c:v>3.64</c:v>
                </c:pt>
                <c:pt idx="2929">
                  <c:v>3.638</c:v>
                </c:pt>
                <c:pt idx="2930">
                  <c:v>3.635</c:v>
                </c:pt>
                <c:pt idx="2931">
                  <c:v>3.638</c:v>
                </c:pt>
                <c:pt idx="2932">
                  <c:v>3.64</c:v>
                </c:pt>
                <c:pt idx="2933">
                  <c:v>3.64</c:v>
                </c:pt>
                <c:pt idx="2934">
                  <c:v>3.638</c:v>
                </c:pt>
                <c:pt idx="2935">
                  <c:v>3.642</c:v>
                </c:pt>
                <c:pt idx="2936">
                  <c:v>3.635</c:v>
                </c:pt>
                <c:pt idx="2937">
                  <c:v>3.632</c:v>
                </c:pt>
                <c:pt idx="2938">
                  <c:v>3.636</c:v>
                </c:pt>
                <c:pt idx="2939">
                  <c:v>3.631</c:v>
                </c:pt>
                <c:pt idx="2940">
                  <c:v>3.628</c:v>
                </c:pt>
                <c:pt idx="2941">
                  <c:v>3.632</c:v>
                </c:pt>
                <c:pt idx="2942">
                  <c:v>3.631</c:v>
                </c:pt>
                <c:pt idx="2943">
                  <c:v>3.627</c:v>
                </c:pt>
                <c:pt idx="2944">
                  <c:v>3.634</c:v>
                </c:pt>
                <c:pt idx="2945">
                  <c:v>3.628</c:v>
                </c:pt>
                <c:pt idx="2946">
                  <c:v>3.628</c:v>
                </c:pt>
                <c:pt idx="2947">
                  <c:v>3.628</c:v>
                </c:pt>
                <c:pt idx="2948">
                  <c:v>3.628</c:v>
                </c:pt>
                <c:pt idx="2949">
                  <c:v>3.624</c:v>
                </c:pt>
                <c:pt idx="2950">
                  <c:v>3.623</c:v>
                </c:pt>
                <c:pt idx="2951">
                  <c:v>3.626</c:v>
                </c:pt>
                <c:pt idx="2952">
                  <c:v>3.627</c:v>
                </c:pt>
                <c:pt idx="2953">
                  <c:v>3.627</c:v>
                </c:pt>
                <c:pt idx="2954">
                  <c:v>3.624</c:v>
                </c:pt>
                <c:pt idx="2955">
                  <c:v>3.623</c:v>
                </c:pt>
                <c:pt idx="2956">
                  <c:v>3.63</c:v>
                </c:pt>
                <c:pt idx="2957">
                  <c:v>3.626</c:v>
                </c:pt>
                <c:pt idx="2958">
                  <c:v>3.638</c:v>
                </c:pt>
                <c:pt idx="2959">
                  <c:v>3.637</c:v>
                </c:pt>
                <c:pt idx="2960">
                  <c:v>3.632</c:v>
                </c:pt>
                <c:pt idx="2961">
                  <c:v>3.628</c:v>
                </c:pt>
                <c:pt idx="2962">
                  <c:v>3.624</c:v>
                </c:pt>
                <c:pt idx="2963">
                  <c:v>3.622</c:v>
                </c:pt>
                <c:pt idx="2964">
                  <c:v>3.624</c:v>
                </c:pt>
                <c:pt idx="2965">
                  <c:v>3.623</c:v>
                </c:pt>
                <c:pt idx="2966">
                  <c:v>3.619</c:v>
                </c:pt>
                <c:pt idx="2967">
                  <c:v>3.618</c:v>
                </c:pt>
                <c:pt idx="2968">
                  <c:v>3.619</c:v>
                </c:pt>
                <c:pt idx="2969">
                  <c:v>3.615</c:v>
                </c:pt>
                <c:pt idx="2970">
                  <c:v>3.618</c:v>
                </c:pt>
                <c:pt idx="2971">
                  <c:v>3.623</c:v>
                </c:pt>
                <c:pt idx="2972">
                  <c:v>3.623</c:v>
                </c:pt>
                <c:pt idx="2973">
                  <c:v>3.618</c:v>
                </c:pt>
                <c:pt idx="2974">
                  <c:v>3.619</c:v>
                </c:pt>
                <c:pt idx="2975">
                  <c:v>3.621</c:v>
                </c:pt>
                <c:pt idx="2976">
                  <c:v>3.618</c:v>
                </c:pt>
                <c:pt idx="2977">
                  <c:v>3.615</c:v>
                </c:pt>
                <c:pt idx="2978">
                  <c:v>3.617</c:v>
                </c:pt>
                <c:pt idx="2979">
                  <c:v>3.615</c:v>
                </c:pt>
                <c:pt idx="2980">
                  <c:v>3.616</c:v>
                </c:pt>
                <c:pt idx="2981">
                  <c:v>3.616</c:v>
                </c:pt>
                <c:pt idx="2982">
                  <c:v>3.617</c:v>
                </c:pt>
                <c:pt idx="2983">
                  <c:v>3.616</c:v>
                </c:pt>
                <c:pt idx="2984">
                  <c:v>3.613</c:v>
                </c:pt>
                <c:pt idx="2985">
                  <c:v>3.618</c:v>
                </c:pt>
                <c:pt idx="2986">
                  <c:v>3.617</c:v>
                </c:pt>
                <c:pt idx="2987">
                  <c:v>3.615</c:v>
                </c:pt>
                <c:pt idx="2988">
                  <c:v>3.611</c:v>
                </c:pt>
                <c:pt idx="2989">
                  <c:v>3.612</c:v>
                </c:pt>
                <c:pt idx="2990">
                  <c:v>3.616</c:v>
                </c:pt>
                <c:pt idx="2991">
                  <c:v>3.627</c:v>
                </c:pt>
                <c:pt idx="2992">
                  <c:v>3.637</c:v>
                </c:pt>
                <c:pt idx="2993">
                  <c:v>3.641</c:v>
                </c:pt>
                <c:pt idx="2994">
                  <c:v>3.641</c:v>
                </c:pt>
                <c:pt idx="2995">
                  <c:v>3.64</c:v>
                </c:pt>
                <c:pt idx="2996">
                  <c:v>3.639</c:v>
                </c:pt>
                <c:pt idx="2997">
                  <c:v>3.635</c:v>
                </c:pt>
                <c:pt idx="2998">
                  <c:v>3.637</c:v>
                </c:pt>
                <c:pt idx="2999">
                  <c:v>3.632</c:v>
                </c:pt>
                <c:pt idx="3000">
                  <c:v>3.627</c:v>
                </c:pt>
              </c:numCache>
            </c:numRef>
          </c:yVal>
          <c:smooth val="1"/>
        </c:ser>
        <c:ser>
          <c:idx val="2"/>
          <c:order val="2"/>
          <c:marker>
            <c:symbol val="none"/>
          </c:marker>
          <c:xVal>
            <c:numRef>
              <c:f>'Influent '!$B$1:$B$3001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'Influent '!$E$1:$E$3001</c:f>
              <c:numCache>
                <c:formatCode>General</c:formatCode>
                <c:ptCount val="3001"/>
                <c:pt idx="0">
                  <c:v>3.408</c:v>
                </c:pt>
                <c:pt idx="1">
                  <c:v>3.408</c:v>
                </c:pt>
                <c:pt idx="2">
                  <c:v>3.409</c:v>
                </c:pt>
                <c:pt idx="3">
                  <c:v>3.411</c:v>
                </c:pt>
                <c:pt idx="4">
                  <c:v>3.409</c:v>
                </c:pt>
                <c:pt idx="5">
                  <c:v>3.406</c:v>
                </c:pt>
                <c:pt idx="6">
                  <c:v>3.41</c:v>
                </c:pt>
                <c:pt idx="7">
                  <c:v>3.41</c:v>
                </c:pt>
                <c:pt idx="8">
                  <c:v>3.411</c:v>
                </c:pt>
                <c:pt idx="9">
                  <c:v>3.411999999999999</c:v>
                </c:pt>
                <c:pt idx="10">
                  <c:v>3.414</c:v>
                </c:pt>
                <c:pt idx="11">
                  <c:v>3.412999999999998</c:v>
                </c:pt>
                <c:pt idx="12">
                  <c:v>3.412999999999998</c:v>
                </c:pt>
                <c:pt idx="13">
                  <c:v>3.42</c:v>
                </c:pt>
                <c:pt idx="14">
                  <c:v>3.419</c:v>
                </c:pt>
                <c:pt idx="15">
                  <c:v>3.419</c:v>
                </c:pt>
                <c:pt idx="16">
                  <c:v>3.42</c:v>
                </c:pt>
                <c:pt idx="17">
                  <c:v>3.415</c:v>
                </c:pt>
                <c:pt idx="18">
                  <c:v>3.423</c:v>
                </c:pt>
                <c:pt idx="19">
                  <c:v>3.435</c:v>
                </c:pt>
                <c:pt idx="20">
                  <c:v>3.427</c:v>
                </c:pt>
                <c:pt idx="21">
                  <c:v>3.421</c:v>
                </c:pt>
                <c:pt idx="22">
                  <c:v>3.419</c:v>
                </c:pt>
                <c:pt idx="23">
                  <c:v>3.415</c:v>
                </c:pt>
                <c:pt idx="24">
                  <c:v>3.415999999999999</c:v>
                </c:pt>
                <c:pt idx="25">
                  <c:v>3.415999999999999</c:v>
                </c:pt>
                <c:pt idx="26">
                  <c:v>3.418</c:v>
                </c:pt>
                <c:pt idx="27">
                  <c:v>3.419</c:v>
                </c:pt>
                <c:pt idx="28">
                  <c:v>3.416999999999998</c:v>
                </c:pt>
                <c:pt idx="29">
                  <c:v>3.422</c:v>
                </c:pt>
                <c:pt idx="30">
                  <c:v>3.452999999999998</c:v>
                </c:pt>
                <c:pt idx="31">
                  <c:v>3.438</c:v>
                </c:pt>
                <c:pt idx="32">
                  <c:v>3.434</c:v>
                </c:pt>
                <c:pt idx="33">
                  <c:v>3.431</c:v>
                </c:pt>
                <c:pt idx="34">
                  <c:v>3.426</c:v>
                </c:pt>
                <c:pt idx="35">
                  <c:v>3.423</c:v>
                </c:pt>
                <c:pt idx="36">
                  <c:v>3.426</c:v>
                </c:pt>
                <c:pt idx="37">
                  <c:v>3.425</c:v>
                </c:pt>
                <c:pt idx="38">
                  <c:v>3.427</c:v>
                </c:pt>
                <c:pt idx="39">
                  <c:v>3.426</c:v>
                </c:pt>
                <c:pt idx="40">
                  <c:v>3.423</c:v>
                </c:pt>
                <c:pt idx="41">
                  <c:v>3.425</c:v>
                </c:pt>
                <c:pt idx="42">
                  <c:v>3.428</c:v>
                </c:pt>
                <c:pt idx="43">
                  <c:v>3.424</c:v>
                </c:pt>
                <c:pt idx="44">
                  <c:v>3.451</c:v>
                </c:pt>
                <c:pt idx="45">
                  <c:v>3.436999999999998</c:v>
                </c:pt>
                <c:pt idx="46">
                  <c:v>3.434</c:v>
                </c:pt>
                <c:pt idx="47">
                  <c:v>3.426</c:v>
                </c:pt>
                <c:pt idx="48">
                  <c:v>3.425</c:v>
                </c:pt>
                <c:pt idx="49">
                  <c:v>3.423</c:v>
                </c:pt>
                <c:pt idx="50">
                  <c:v>3.423</c:v>
                </c:pt>
                <c:pt idx="51">
                  <c:v>3.424</c:v>
                </c:pt>
                <c:pt idx="52">
                  <c:v>3.426</c:v>
                </c:pt>
                <c:pt idx="53">
                  <c:v>3.427</c:v>
                </c:pt>
                <c:pt idx="54">
                  <c:v>3.428</c:v>
                </c:pt>
                <c:pt idx="55">
                  <c:v>3.431999999999999</c:v>
                </c:pt>
                <c:pt idx="56">
                  <c:v>3.431</c:v>
                </c:pt>
                <c:pt idx="57">
                  <c:v>3.432999999999998</c:v>
                </c:pt>
                <c:pt idx="58">
                  <c:v>3.429</c:v>
                </c:pt>
                <c:pt idx="59">
                  <c:v>3.431999999999999</c:v>
                </c:pt>
                <c:pt idx="60">
                  <c:v>3.435</c:v>
                </c:pt>
                <c:pt idx="61">
                  <c:v>3.431999999999999</c:v>
                </c:pt>
                <c:pt idx="62">
                  <c:v>3.429</c:v>
                </c:pt>
                <c:pt idx="63">
                  <c:v>3.431999999999999</c:v>
                </c:pt>
                <c:pt idx="64">
                  <c:v>3.429</c:v>
                </c:pt>
                <c:pt idx="65">
                  <c:v>3.429</c:v>
                </c:pt>
                <c:pt idx="66">
                  <c:v>3.431</c:v>
                </c:pt>
                <c:pt idx="67">
                  <c:v>3.431999999999999</c:v>
                </c:pt>
                <c:pt idx="68">
                  <c:v>3.431999999999999</c:v>
                </c:pt>
                <c:pt idx="69">
                  <c:v>3.434</c:v>
                </c:pt>
                <c:pt idx="70">
                  <c:v>3.434</c:v>
                </c:pt>
                <c:pt idx="71">
                  <c:v>3.445</c:v>
                </c:pt>
                <c:pt idx="72">
                  <c:v>3.438</c:v>
                </c:pt>
                <c:pt idx="73">
                  <c:v>3.44</c:v>
                </c:pt>
                <c:pt idx="74">
                  <c:v>3.451</c:v>
                </c:pt>
                <c:pt idx="75">
                  <c:v>3.442</c:v>
                </c:pt>
                <c:pt idx="76">
                  <c:v>3.439</c:v>
                </c:pt>
                <c:pt idx="77">
                  <c:v>3.435999999999999</c:v>
                </c:pt>
                <c:pt idx="78">
                  <c:v>3.431999999999999</c:v>
                </c:pt>
                <c:pt idx="79">
                  <c:v>3.434</c:v>
                </c:pt>
                <c:pt idx="80">
                  <c:v>3.431999999999999</c:v>
                </c:pt>
                <c:pt idx="81">
                  <c:v>3.431</c:v>
                </c:pt>
                <c:pt idx="82">
                  <c:v>3.431999999999999</c:v>
                </c:pt>
                <c:pt idx="83">
                  <c:v>3.439</c:v>
                </c:pt>
                <c:pt idx="84">
                  <c:v>3.438</c:v>
                </c:pt>
                <c:pt idx="85">
                  <c:v>3.436999999999998</c:v>
                </c:pt>
                <c:pt idx="86">
                  <c:v>3.431999999999999</c:v>
                </c:pt>
                <c:pt idx="87">
                  <c:v>3.439</c:v>
                </c:pt>
                <c:pt idx="88">
                  <c:v>3.441</c:v>
                </c:pt>
                <c:pt idx="89">
                  <c:v>3.434</c:v>
                </c:pt>
                <c:pt idx="90">
                  <c:v>3.431</c:v>
                </c:pt>
                <c:pt idx="91">
                  <c:v>3.429</c:v>
                </c:pt>
                <c:pt idx="92">
                  <c:v>3.434</c:v>
                </c:pt>
                <c:pt idx="93">
                  <c:v>3.431999999999999</c:v>
                </c:pt>
                <c:pt idx="94">
                  <c:v>3.431999999999999</c:v>
                </c:pt>
                <c:pt idx="95">
                  <c:v>3.431999999999999</c:v>
                </c:pt>
                <c:pt idx="96">
                  <c:v>3.428</c:v>
                </c:pt>
                <c:pt idx="97">
                  <c:v>3.432999999999998</c:v>
                </c:pt>
                <c:pt idx="98">
                  <c:v>3.43</c:v>
                </c:pt>
                <c:pt idx="99">
                  <c:v>3.43</c:v>
                </c:pt>
                <c:pt idx="100">
                  <c:v>3.43</c:v>
                </c:pt>
                <c:pt idx="101">
                  <c:v>3.43</c:v>
                </c:pt>
                <c:pt idx="102">
                  <c:v>3.434</c:v>
                </c:pt>
                <c:pt idx="103">
                  <c:v>3.435999999999999</c:v>
                </c:pt>
                <c:pt idx="104">
                  <c:v>3.435</c:v>
                </c:pt>
                <c:pt idx="105">
                  <c:v>3.43</c:v>
                </c:pt>
                <c:pt idx="106">
                  <c:v>3.429</c:v>
                </c:pt>
                <c:pt idx="107">
                  <c:v>3.427</c:v>
                </c:pt>
                <c:pt idx="108">
                  <c:v>3.431</c:v>
                </c:pt>
                <c:pt idx="109">
                  <c:v>3.427</c:v>
                </c:pt>
                <c:pt idx="110">
                  <c:v>3.431999999999999</c:v>
                </c:pt>
                <c:pt idx="111">
                  <c:v>3.429</c:v>
                </c:pt>
                <c:pt idx="112">
                  <c:v>3.427</c:v>
                </c:pt>
                <c:pt idx="113">
                  <c:v>3.423</c:v>
                </c:pt>
                <c:pt idx="114">
                  <c:v>3.421</c:v>
                </c:pt>
                <c:pt idx="115">
                  <c:v>3.425</c:v>
                </c:pt>
                <c:pt idx="116">
                  <c:v>3.423</c:v>
                </c:pt>
                <c:pt idx="117">
                  <c:v>3.425</c:v>
                </c:pt>
                <c:pt idx="118">
                  <c:v>3.42</c:v>
                </c:pt>
                <c:pt idx="119">
                  <c:v>3.421</c:v>
                </c:pt>
                <c:pt idx="120">
                  <c:v>3.431999999999999</c:v>
                </c:pt>
                <c:pt idx="121">
                  <c:v>3.431999999999999</c:v>
                </c:pt>
                <c:pt idx="122">
                  <c:v>3.428</c:v>
                </c:pt>
                <c:pt idx="123">
                  <c:v>3.426</c:v>
                </c:pt>
                <c:pt idx="124">
                  <c:v>3.422</c:v>
                </c:pt>
                <c:pt idx="125">
                  <c:v>3.424</c:v>
                </c:pt>
                <c:pt idx="126">
                  <c:v>3.425</c:v>
                </c:pt>
                <c:pt idx="127">
                  <c:v>3.422</c:v>
                </c:pt>
                <c:pt idx="128">
                  <c:v>3.424</c:v>
                </c:pt>
                <c:pt idx="129">
                  <c:v>3.427</c:v>
                </c:pt>
                <c:pt idx="130">
                  <c:v>3.428</c:v>
                </c:pt>
                <c:pt idx="131">
                  <c:v>3.425</c:v>
                </c:pt>
                <c:pt idx="132">
                  <c:v>3.426</c:v>
                </c:pt>
                <c:pt idx="133">
                  <c:v>3.426</c:v>
                </c:pt>
                <c:pt idx="134">
                  <c:v>3.429</c:v>
                </c:pt>
                <c:pt idx="135">
                  <c:v>3.424</c:v>
                </c:pt>
                <c:pt idx="136">
                  <c:v>3.428</c:v>
                </c:pt>
                <c:pt idx="137">
                  <c:v>3.43</c:v>
                </c:pt>
                <c:pt idx="138">
                  <c:v>3.426</c:v>
                </c:pt>
                <c:pt idx="139">
                  <c:v>3.427</c:v>
                </c:pt>
                <c:pt idx="140">
                  <c:v>3.422</c:v>
                </c:pt>
                <c:pt idx="141">
                  <c:v>3.42</c:v>
                </c:pt>
                <c:pt idx="142">
                  <c:v>3.421</c:v>
                </c:pt>
                <c:pt idx="143">
                  <c:v>3.421</c:v>
                </c:pt>
                <c:pt idx="144">
                  <c:v>3.427</c:v>
                </c:pt>
                <c:pt idx="145">
                  <c:v>3.428</c:v>
                </c:pt>
                <c:pt idx="146">
                  <c:v>3.434</c:v>
                </c:pt>
                <c:pt idx="147">
                  <c:v>3.435999999999999</c:v>
                </c:pt>
                <c:pt idx="148">
                  <c:v>3.429</c:v>
                </c:pt>
                <c:pt idx="149">
                  <c:v>3.424</c:v>
                </c:pt>
                <c:pt idx="150">
                  <c:v>3.422</c:v>
                </c:pt>
                <c:pt idx="151">
                  <c:v>3.421</c:v>
                </c:pt>
                <c:pt idx="152">
                  <c:v>3.42</c:v>
                </c:pt>
                <c:pt idx="153">
                  <c:v>3.42</c:v>
                </c:pt>
                <c:pt idx="154">
                  <c:v>3.421</c:v>
                </c:pt>
                <c:pt idx="155">
                  <c:v>3.42</c:v>
                </c:pt>
                <c:pt idx="156">
                  <c:v>3.934</c:v>
                </c:pt>
                <c:pt idx="157">
                  <c:v>4.341</c:v>
                </c:pt>
                <c:pt idx="158">
                  <c:v>4.479</c:v>
                </c:pt>
                <c:pt idx="159">
                  <c:v>3.972999999999999</c:v>
                </c:pt>
                <c:pt idx="160">
                  <c:v>3.775</c:v>
                </c:pt>
                <c:pt idx="161">
                  <c:v>3.664</c:v>
                </c:pt>
                <c:pt idx="162">
                  <c:v>3.571</c:v>
                </c:pt>
                <c:pt idx="163">
                  <c:v>3.54</c:v>
                </c:pt>
                <c:pt idx="164">
                  <c:v>3.511</c:v>
                </c:pt>
                <c:pt idx="165">
                  <c:v>3.472</c:v>
                </c:pt>
                <c:pt idx="166">
                  <c:v>3.456999999999998</c:v>
                </c:pt>
                <c:pt idx="167">
                  <c:v>3.456999999999998</c:v>
                </c:pt>
                <c:pt idx="168">
                  <c:v>3.465</c:v>
                </c:pt>
                <c:pt idx="169">
                  <c:v>3.445</c:v>
                </c:pt>
                <c:pt idx="170">
                  <c:v>3.435</c:v>
                </c:pt>
                <c:pt idx="171">
                  <c:v>3.431999999999999</c:v>
                </c:pt>
                <c:pt idx="172">
                  <c:v>3.43</c:v>
                </c:pt>
                <c:pt idx="173">
                  <c:v>3.431999999999999</c:v>
                </c:pt>
                <c:pt idx="174">
                  <c:v>3.432999999999998</c:v>
                </c:pt>
                <c:pt idx="175">
                  <c:v>3.43</c:v>
                </c:pt>
                <c:pt idx="176">
                  <c:v>3.43</c:v>
                </c:pt>
                <c:pt idx="177">
                  <c:v>3.434</c:v>
                </c:pt>
                <c:pt idx="178">
                  <c:v>3.434</c:v>
                </c:pt>
                <c:pt idx="179">
                  <c:v>3.446</c:v>
                </c:pt>
                <c:pt idx="180">
                  <c:v>3.536999999999999</c:v>
                </c:pt>
                <c:pt idx="181">
                  <c:v>3.495</c:v>
                </c:pt>
                <c:pt idx="182">
                  <c:v>3.465</c:v>
                </c:pt>
                <c:pt idx="183">
                  <c:v>3.444</c:v>
                </c:pt>
                <c:pt idx="184">
                  <c:v>3.435</c:v>
                </c:pt>
                <c:pt idx="185">
                  <c:v>3.432999999999998</c:v>
                </c:pt>
                <c:pt idx="186">
                  <c:v>3.43</c:v>
                </c:pt>
                <c:pt idx="187">
                  <c:v>3.431999999999999</c:v>
                </c:pt>
                <c:pt idx="188">
                  <c:v>3.427</c:v>
                </c:pt>
                <c:pt idx="189">
                  <c:v>3.432999999999998</c:v>
                </c:pt>
                <c:pt idx="190">
                  <c:v>3.432999999999998</c:v>
                </c:pt>
                <c:pt idx="191">
                  <c:v>3.427</c:v>
                </c:pt>
                <c:pt idx="192">
                  <c:v>3.427</c:v>
                </c:pt>
                <c:pt idx="193">
                  <c:v>3.427</c:v>
                </c:pt>
                <c:pt idx="194">
                  <c:v>3.431</c:v>
                </c:pt>
                <c:pt idx="195">
                  <c:v>3.431999999999999</c:v>
                </c:pt>
                <c:pt idx="196">
                  <c:v>3.431999999999999</c:v>
                </c:pt>
                <c:pt idx="197">
                  <c:v>3.429</c:v>
                </c:pt>
                <c:pt idx="198">
                  <c:v>3.429</c:v>
                </c:pt>
                <c:pt idx="199">
                  <c:v>3.427</c:v>
                </c:pt>
                <c:pt idx="200">
                  <c:v>3.43</c:v>
                </c:pt>
                <c:pt idx="201">
                  <c:v>3.427</c:v>
                </c:pt>
                <c:pt idx="202">
                  <c:v>3.425</c:v>
                </c:pt>
                <c:pt idx="203">
                  <c:v>3.423</c:v>
                </c:pt>
                <c:pt idx="204">
                  <c:v>3.421</c:v>
                </c:pt>
                <c:pt idx="205">
                  <c:v>3.426</c:v>
                </c:pt>
                <c:pt idx="206">
                  <c:v>3.43</c:v>
                </c:pt>
                <c:pt idx="207">
                  <c:v>3.428</c:v>
                </c:pt>
                <c:pt idx="208">
                  <c:v>3.428</c:v>
                </c:pt>
                <c:pt idx="209">
                  <c:v>3.429</c:v>
                </c:pt>
                <c:pt idx="210">
                  <c:v>3.439</c:v>
                </c:pt>
                <c:pt idx="211">
                  <c:v>3.842</c:v>
                </c:pt>
                <c:pt idx="212">
                  <c:v>5.132</c:v>
                </c:pt>
                <c:pt idx="213">
                  <c:v>4.32799999999999</c:v>
                </c:pt>
                <c:pt idx="214">
                  <c:v>3.861</c:v>
                </c:pt>
                <c:pt idx="215">
                  <c:v>3.665</c:v>
                </c:pt>
                <c:pt idx="216">
                  <c:v>3.528</c:v>
                </c:pt>
                <c:pt idx="217">
                  <c:v>3.476999999999999</c:v>
                </c:pt>
                <c:pt idx="218">
                  <c:v>3.46</c:v>
                </c:pt>
                <c:pt idx="219">
                  <c:v>3.481</c:v>
                </c:pt>
                <c:pt idx="220">
                  <c:v>3.465</c:v>
                </c:pt>
                <c:pt idx="221">
                  <c:v>3.452999999999998</c:v>
                </c:pt>
                <c:pt idx="222">
                  <c:v>3.442</c:v>
                </c:pt>
                <c:pt idx="223">
                  <c:v>3.438</c:v>
                </c:pt>
                <c:pt idx="224">
                  <c:v>3.436999999999998</c:v>
                </c:pt>
                <c:pt idx="225">
                  <c:v>3.438</c:v>
                </c:pt>
                <c:pt idx="226">
                  <c:v>3.436999999999998</c:v>
                </c:pt>
                <c:pt idx="227">
                  <c:v>3.434</c:v>
                </c:pt>
                <c:pt idx="228">
                  <c:v>3.432999999999998</c:v>
                </c:pt>
                <c:pt idx="229">
                  <c:v>3.449</c:v>
                </c:pt>
                <c:pt idx="230">
                  <c:v>3.449</c:v>
                </c:pt>
                <c:pt idx="231">
                  <c:v>3.44</c:v>
                </c:pt>
                <c:pt idx="232">
                  <c:v>3.439</c:v>
                </c:pt>
                <c:pt idx="233">
                  <c:v>3.434</c:v>
                </c:pt>
                <c:pt idx="234">
                  <c:v>3.431</c:v>
                </c:pt>
                <c:pt idx="235">
                  <c:v>3.43</c:v>
                </c:pt>
                <c:pt idx="236">
                  <c:v>3.427</c:v>
                </c:pt>
                <c:pt idx="237">
                  <c:v>3.426</c:v>
                </c:pt>
                <c:pt idx="238">
                  <c:v>3.427</c:v>
                </c:pt>
                <c:pt idx="239">
                  <c:v>3.436999999999998</c:v>
                </c:pt>
                <c:pt idx="240">
                  <c:v>3.432999999999998</c:v>
                </c:pt>
                <c:pt idx="241">
                  <c:v>3.429</c:v>
                </c:pt>
                <c:pt idx="242">
                  <c:v>3.426</c:v>
                </c:pt>
                <c:pt idx="243">
                  <c:v>3.428</c:v>
                </c:pt>
                <c:pt idx="244">
                  <c:v>3.427</c:v>
                </c:pt>
                <c:pt idx="245">
                  <c:v>3.426</c:v>
                </c:pt>
                <c:pt idx="246">
                  <c:v>3.426</c:v>
                </c:pt>
                <c:pt idx="247">
                  <c:v>3.426</c:v>
                </c:pt>
                <c:pt idx="248">
                  <c:v>3.426</c:v>
                </c:pt>
                <c:pt idx="249">
                  <c:v>3.425</c:v>
                </c:pt>
                <c:pt idx="250">
                  <c:v>3.427</c:v>
                </c:pt>
                <c:pt idx="251">
                  <c:v>3.424</c:v>
                </c:pt>
                <c:pt idx="252">
                  <c:v>3.421</c:v>
                </c:pt>
                <c:pt idx="253">
                  <c:v>3.421</c:v>
                </c:pt>
                <c:pt idx="254">
                  <c:v>3.424</c:v>
                </c:pt>
                <c:pt idx="255">
                  <c:v>3.43</c:v>
                </c:pt>
                <c:pt idx="256">
                  <c:v>3.425</c:v>
                </c:pt>
                <c:pt idx="257">
                  <c:v>3.427</c:v>
                </c:pt>
                <c:pt idx="258">
                  <c:v>3.424</c:v>
                </c:pt>
                <c:pt idx="259">
                  <c:v>3.425</c:v>
                </c:pt>
                <c:pt idx="260">
                  <c:v>3.426</c:v>
                </c:pt>
                <c:pt idx="261">
                  <c:v>3.422</c:v>
                </c:pt>
                <c:pt idx="262">
                  <c:v>3.423</c:v>
                </c:pt>
                <c:pt idx="263">
                  <c:v>3.427</c:v>
                </c:pt>
                <c:pt idx="264">
                  <c:v>3.432999999999998</c:v>
                </c:pt>
                <c:pt idx="265">
                  <c:v>3.45</c:v>
                </c:pt>
                <c:pt idx="266">
                  <c:v>3.449</c:v>
                </c:pt>
                <c:pt idx="267">
                  <c:v>3.451</c:v>
                </c:pt>
                <c:pt idx="268">
                  <c:v>3.444</c:v>
                </c:pt>
                <c:pt idx="269">
                  <c:v>3.442</c:v>
                </c:pt>
                <c:pt idx="270">
                  <c:v>3.439</c:v>
                </c:pt>
                <c:pt idx="271">
                  <c:v>3.442</c:v>
                </c:pt>
                <c:pt idx="272">
                  <c:v>3.44</c:v>
                </c:pt>
                <c:pt idx="273">
                  <c:v>3.439</c:v>
                </c:pt>
                <c:pt idx="274">
                  <c:v>3.443</c:v>
                </c:pt>
                <c:pt idx="275">
                  <c:v>3.442</c:v>
                </c:pt>
                <c:pt idx="276">
                  <c:v>3.445</c:v>
                </c:pt>
                <c:pt idx="277">
                  <c:v>3.451</c:v>
                </c:pt>
                <c:pt idx="278">
                  <c:v>3.464</c:v>
                </c:pt>
                <c:pt idx="279">
                  <c:v>3.46</c:v>
                </c:pt>
                <c:pt idx="280">
                  <c:v>3.455</c:v>
                </c:pt>
                <c:pt idx="281">
                  <c:v>3.451999999999999</c:v>
                </c:pt>
                <c:pt idx="282">
                  <c:v>3.451</c:v>
                </c:pt>
                <c:pt idx="283">
                  <c:v>3.451999999999999</c:v>
                </c:pt>
                <c:pt idx="284">
                  <c:v>3.455</c:v>
                </c:pt>
                <c:pt idx="285">
                  <c:v>3.454</c:v>
                </c:pt>
                <c:pt idx="286">
                  <c:v>3.47</c:v>
                </c:pt>
                <c:pt idx="287">
                  <c:v>3.462</c:v>
                </c:pt>
                <c:pt idx="288">
                  <c:v>3.455999999999999</c:v>
                </c:pt>
                <c:pt idx="289">
                  <c:v>3.451999999999999</c:v>
                </c:pt>
                <c:pt idx="290">
                  <c:v>3.452999999999998</c:v>
                </c:pt>
                <c:pt idx="291">
                  <c:v>3.463</c:v>
                </c:pt>
                <c:pt idx="292">
                  <c:v>3.454</c:v>
                </c:pt>
                <c:pt idx="293">
                  <c:v>3.451</c:v>
                </c:pt>
                <c:pt idx="294">
                  <c:v>3.449</c:v>
                </c:pt>
                <c:pt idx="295">
                  <c:v>3.451999999999999</c:v>
                </c:pt>
                <c:pt idx="296">
                  <c:v>3.448</c:v>
                </c:pt>
                <c:pt idx="297">
                  <c:v>3.446</c:v>
                </c:pt>
                <c:pt idx="298">
                  <c:v>3.448</c:v>
                </c:pt>
                <c:pt idx="299">
                  <c:v>3.446</c:v>
                </c:pt>
                <c:pt idx="300">
                  <c:v>3.447</c:v>
                </c:pt>
                <c:pt idx="301">
                  <c:v>3.451999999999999</c:v>
                </c:pt>
                <c:pt idx="302">
                  <c:v>3.452999999999998</c:v>
                </c:pt>
                <c:pt idx="303">
                  <c:v>3.45</c:v>
                </c:pt>
                <c:pt idx="304">
                  <c:v>3.447</c:v>
                </c:pt>
                <c:pt idx="305">
                  <c:v>3.448</c:v>
                </c:pt>
                <c:pt idx="306">
                  <c:v>3.447</c:v>
                </c:pt>
                <c:pt idx="307">
                  <c:v>3.446</c:v>
                </c:pt>
                <c:pt idx="308">
                  <c:v>3.444</c:v>
                </c:pt>
                <c:pt idx="309">
                  <c:v>3.448</c:v>
                </c:pt>
                <c:pt idx="310">
                  <c:v>3.449</c:v>
                </c:pt>
                <c:pt idx="311">
                  <c:v>3.446</c:v>
                </c:pt>
                <c:pt idx="312">
                  <c:v>3.443</c:v>
                </c:pt>
                <c:pt idx="313">
                  <c:v>3.444</c:v>
                </c:pt>
                <c:pt idx="314">
                  <c:v>3.445</c:v>
                </c:pt>
                <c:pt idx="315">
                  <c:v>3.441</c:v>
                </c:pt>
                <c:pt idx="316">
                  <c:v>3.444</c:v>
                </c:pt>
                <c:pt idx="317">
                  <c:v>3.442</c:v>
                </c:pt>
                <c:pt idx="318">
                  <c:v>3.444</c:v>
                </c:pt>
                <c:pt idx="319">
                  <c:v>3.441</c:v>
                </c:pt>
                <c:pt idx="320">
                  <c:v>3.44</c:v>
                </c:pt>
                <c:pt idx="321">
                  <c:v>3.443</c:v>
                </c:pt>
                <c:pt idx="322">
                  <c:v>3.445</c:v>
                </c:pt>
                <c:pt idx="323">
                  <c:v>3.447</c:v>
                </c:pt>
                <c:pt idx="324">
                  <c:v>3.444</c:v>
                </c:pt>
                <c:pt idx="325">
                  <c:v>3.447</c:v>
                </c:pt>
                <c:pt idx="326">
                  <c:v>3.447</c:v>
                </c:pt>
                <c:pt idx="327">
                  <c:v>3.445</c:v>
                </c:pt>
                <c:pt idx="328">
                  <c:v>3.442</c:v>
                </c:pt>
                <c:pt idx="329">
                  <c:v>3.447</c:v>
                </c:pt>
                <c:pt idx="330">
                  <c:v>3.446</c:v>
                </c:pt>
                <c:pt idx="331">
                  <c:v>3.444</c:v>
                </c:pt>
                <c:pt idx="332">
                  <c:v>3.443</c:v>
                </c:pt>
                <c:pt idx="333">
                  <c:v>3.445</c:v>
                </c:pt>
                <c:pt idx="334">
                  <c:v>3.445</c:v>
                </c:pt>
                <c:pt idx="335">
                  <c:v>3.444</c:v>
                </c:pt>
                <c:pt idx="336">
                  <c:v>3.443</c:v>
                </c:pt>
                <c:pt idx="337">
                  <c:v>3.442</c:v>
                </c:pt>
                <c:pt idx="338">
                  <c:v>3.444</c:v>
                </c:pt>
                <c:pt idx="339">
                  <c:v>3.445</c:v>
                </c:pt>
                <c:pt idx="340">
                  <c:v>3.45</c:v>
                </c:pt>
                <c:pt idx="341">
                  <c:v>3.447</c:v>
                </c:pt>
                <c:pt idx="342">
                  <c:v>3.485</c:v>
                </c:pt>
                <c:pt idx="343">
                  <c:v>3.844</c:v>
                </c:pt>
                <c:pt idx="344">
                  <c:v>3.838</c:v>
                </c:pt>
                <c:pt idx="345">
                  <c:v>3.687</c:v>
                </c:pt>
                <c:pt idx="346">
                  <c:v>3.594</c:v>
                </c:pt>
                <c:pt idx="347">
                  <c:v>3.558</c:v>
                </c:pt>
                <c:pt idx="348">
                  <c:v>3.532</c:v>
                </c:pt>
                <c:pt idx="349">
                  <c:v>3.518</c:v>
                </c:pt>
                <c:pt idx="350">
                  <c:v>3.512</c:v>
                </c:pt>
                <c:pt idx="351">
                  <c:v>3.507</c:v>
                </c:pt>
                <c:pt idx="352">
                  <c:v>3.504</c:v>
                </c:pt>
                <c:pt idx="353">
                  <c:v>3.496999999999999</c:v>
                </c:pt>
                <c:pt idx="354">
                  <c:v>3.489</c:v>
                </c:pt>
                <c:pt idx="355">
                  <c:v>3.485</c:v>
                </c:pt>
                <c:pt idx="356">
                  <c:v>3.486</c:v>
                </c:pt>
                <c:pt idx="357">
                  <c:v>3.486</c:v>
                </c:pt>
                <c:pt idx="358">
                  <c:v>3.486</c:v>
                </c:pt>
                <c:pt idx="359">
                  <c:v>3.48</c:v>
                </c:pt>
                <c:pt idx="360">
                  <c:v>3.476</c:v>
                </c:pt>
                <c:pt idx="361">
                  <c:v>3.483</c:v>
                </c:pt>
                <c:pt idx="362">
                  <c:v>3.468</c:v>
                </c:pt>
                <c:pt idx="363">
                  <c:v>3.462</c:v>
                </c:pt>
                <c:pt idx="364">
                  <c:v>3.461</c:v>
                </c:pt>
                <c:pt idx="365">
                  <c:v>3.462</c:v>
                </c:pt>
                <c:pt idx="366">
                  <c:v>3.456999999999998</c:v>
                </c:pt>
                <c:pt idx="367">
                  <c:v>3.449</c:v>
                </c:pt>
                <c:pt idx="368">
                  <c:v>3.448</c:v>
                </c:pt>
                <c:pt idx="369">
                  <c:v>3.443</c:v>
                </c:pt>
                <c:pt idx="370">
                  <c:v>3.44</c:v>
                </c:pt>
                <c:pt idx="371">
                  <c:v>3.44</c:v>
                </c:pt>
                <c:pt idx="372">
                  <c:v>3.439</c:v>
                </c:pt>
                <c:pt idx="373">
                  <c:v>3.435</c:v>
                </c:pt>
                <c:pt idx="374">
                  <c:v>3.43</c:v>
                </c:pt>
                <c:pt idx="375">
                  <c:v>3.426</c:v>
                </c:pt>
                <c:pt idx="376">
                  <c:v>3.424</c:v>
                </c:pt>
                <c:pt idx="377">
                  <c:v>3.422</c:v>
                </c:pt>
                <c:pt idx="378">
                  <c:v>3.421</c:v>
                </c:pt>
                <c:pt idx="379">
                  <c:v>3.423</c:v>
                </c:pt>
                <c:pt idx="380">
                  <c:v>3.425</c:v>
                </c:pt>
                <c:pt idx="381">
                  <c:v>3.423</c:v>
                </c:pt>
                <c:pt idx="382">
                  <c:v>3.425</c:v>
                </c:pt>
                <c:pt idx="383">
                  <c:v>3.425</c:v>
                </c:pt>
                <c:pt idx="384">
                  <c:v>3.425</c:v>
                </c:pt>
                <c:pt idx="385">
                  <c:v>3.43</c:v>
                </c:pt>
                <c:pt idx="386">
                  <c:v>3.428</c:v>
                </c:pt>
                <c:pt idx="387">
                  <c:v>3.431999999999999</c:v>
                </c:pt>
                <c:pt idx="388">
                  <c:v>3.43</c:v>
                </c:pt>
                <c:pt idx="389">
                  <c:v>3.43</c:v>
                </c:pt>
                <c:pt idx="390">
                  <c:v>3.431</c:v>
                </c:pt>
                <c:pt idx="391">
                  <c:v>3.429</c:v>
                </c:pt>
                <c:pt idx="392">
                  <c:v>3.43</c:v>
                </c:pt>
                <c:pt idx="393">
                  <c:v>3.428</c:v>
                </c:pt>
                <c:pt idx="394">
                  <c:v>3.425</c:v>
                </c:pt>
                <c:pt idx="395">
                  <c:v>3.427</c:v>
                </c:pt>
                <c:pt idx="396">
                  <c:v>3.425</c:v>
                </c:pt>
                <c:pt idx="397">
                  <c:v>3.427</c:v>
                </c:pt>
                <c:pt idx="398">
                  <c:v>3.427</c:v>
                </c:pt>
                <c:pt idx="399">
                  <c:v>3.425</c:v>
                </c:pt>
                <c:pt idx="400">
                  <c:v>3.428</c:v>
                </c:pt>
                <c:pt idx="401">
                  <c:v>3.431</c:v>
                </c:pt>
                <c:pt idx="402">
                  <c:v>3.431</c:v>
                </c:pt>
                <c:pt idx="403">
                  <c:v>3.426</c:v>
                </c:pt>
                <c:pt idx="404">
                  <c:v>3.427</c:v>
                </c:pt>
                <c:pt idx="405">
                  <c:v>3.435</c:v>
                </c:pt>
                <c:pt idx="406">
                  <c:v>3.431999999999999</c:v>
                </c:pt>
                <c:pt idx="407">
                  <c:v>3.427</c:v>
                </c:pt>
                <c:pt idx="408">
                  <c:v>3.427</c:v>
                </c:pt>
                <c:pt idx="409">
                  <c:v>3.426</c:v>
                </c:pt>
                <c:pt idx="410">
                  <c:v>3.421</c:v>
                </c:pt>
                <c:pt idx="411">
                  <c:v>3.416999999999998</c:v>
                </c:pt>
                <c:pt idx="412">
                  <c:v>3.423</c:v>
                </c:pt>
                <c:pt idx="413">
                  <c:v>3.423</c:v>
                </c:pt>
                <c:pt idx="414">
                  <c:v>3.422</c:v>
                </c:pt>
                <c:pt idx="415">
                  <c:v>3.424</c:v>
                </c:pt>
                <c:pt idx="416">
                  <c:v>3.427</c:v>
                </c:pt>
                <c:pt idx="417">
                  <c:v>3.423</c:v>
                </c:pt>
                <c:pt idx="418">
                  <c:v>3.419</c:v>
                </c:pt>
                <c:pt idx="419">
                  <c:v>3.42</c:v>
                </c:pt>
                <c:pt idx="420">
                  <c:v>3.415999999999999</c:v>
                </c:pt>
                <c:pt idx="421">
                  <c:v>3.42</c:v>
                </c:pt>
                <c:pt idx="422">
                  <c:v>3.415999999999999</c:v>
                </c:pt>
                <c:pt idx="423">
                  <c:v>3.415</c:v>
                </c:pt>
                <c:pt idx="424">
                  <c:v>3.415999999999999</c:v>
                </c:pt>
                <c:pt idx="425">
                  <c:v>3.415999999999999</c:v>
                </c:pt>
                <c:pt idx="426">
                  <c:v>3.415</c:v>
                </c:pt>
                <c:pt idx="427">
                  <c:v>3.418</c:v>
                </c:pt>
                <c:pt idx="428">
                  <c:v>3.41</c:v>
                </c:pt>
                <c:pt idx="429">
                  <c:v>3.406</c:v>
                </c:pt>
                <c:pt idx="430">
                  <c:v>3.411</c:v>
                </c:pt>
                <c:pt idx="431">
                  <c:v>3.411999999999999</c:v>
                </c:pt>
                <c:pt idx="432">
                  <c:v>3.41</c:v>
                </c:pt>
                <c:pt idx="433">
                  <c:v>3.414</c:v>
                </c:pt>
                <c:pt idx="434">
                  <c:v>3.414</c:v>
                </c:pt>
                <c:pt idx="435">
                  <c:v>3.41</c:v>
                </c:pt>
                <c:pt idx="436">
                  <c:v>3.407</c:v>
                </c:pt>
                <c:pt idx="437">
                  <c:v>3.41</c:v>
                </c:pt>
                <c:pt idx="438">
                  <c:v>3.407</c:v>
                </c:pt>
                <c:pt idx="439">
                  <c:v>3.404</c:v>
                </c:pt>
                <c:pt idx="440">
                  <c:v>3.406</c:v>
                </c:pt>
                <c:pt idx="441">
                  <c:v>3.411</c:v>
                </c:pt>
                <c:pt idx="442">
                  <c:v>3.411999999999999</c:v>
                </c:pt>
                <c:pt idx="443">
                  <c:v>3.411</c:v>
                </c:pt>
                <c:pt idx="444">
                  <c:v>3.41</c:v>
                </c:pt>
                <c:pt idx="445">
                  <c:v>3.41</c:v>
                </c:pt>
                <c:pt idx="446">
                  <c:v>3.411</c:v>
                </c:pt>
                <c:pt idx="447">
                  <c:v>3.411</c:v>
                </c:pt>
                <c:pt idx="448">
                  <c:v>3.414</c:v>
                </c:pt>
                <c:pt idx="449">
                  <c:v>3.411999999999999</c:v>
                </c:pt>
                <c:pt idx="450">
                  <c:v>3.415999999999999</c:v>
                </c:pt>
                <c:pt idx="451">
                  <c:v>3.411999999999999</c:v>
                </c:pt>
                <c:pt idx="452">
                  <c:v>3.41</c:v>
                </c:pt>
                <c:pt idx="453">
                  <c:v>3.408</c:v>
                </c:pt>
                <c:pt idx="454">
                  <c:v>3.406</c:v>
                </c:pt>
                <c:pt idx="455">
                  <c:v>3.401</c:v>
                </c:pt>
                <c:pt idx="456">
                  <c:v>3.403</c:v>
                </c:pt>
                <c:pt idx="457">
                  <c:v>3.402</c:v>
                </c:pt>
                <c:pt idx="458">
                  <c:v>3.404</c:v>
                </c:pt>
                <c:pt idx="459">
                  <c:v>3.404</c:v>
                </c:pt>
                <c:pt idx="460">
                  <c:v>3.41</c:v>
                </c:pt>
                <c:pt idx="461">
                  <c:v>3.411</c:v>
                </c:pt>
                <c:pt idx="462">
                  <c:v>3.415</c:v>
                </c:pt>
                <c:pt idx="463">
                  <c:v>3.414</c:v>
                </c:pt>
                <c:pt idx="464">
                  <c:v>3.411999999999999</c:v>
                </c:pt>
                <c:pt idx="465">
                  <c:v>3.411999999999999</c:v>
                </c:pt>
                <c:pt idx="466">
                  <c:v>3.411999999999999</c:v>
                </c:pt>
                <c:pt idx="467">
                  <c:v>3.412999999999998</c:v>
                </c:pt>
                <c:pt idx="468">
                  <c:v>3.415999999999999</c:v>
                </c:pt>
                <c:pt idx="469">
                  <c:v>3.418</c:v>
                </c:pt>
                <c:pt idx="470">
                  <c:v>3.763</c:v>
                </c:pt>
                <c:pt idx="471">
                  <c:v>3.638</c:v>
                </c:pt>
                <c:pt idx="472">
                  <c:v>3.492999999999999</c:v>
                </c:pt>
                <c:pt idx="473">
                  <c:v>3.445</c:v>
                </c:pt>
                <c:pt idx="474">
                  <c:v>3.434</c:v>
                </c:pt>
                <c:pt idx="475">
                  <c:v>3.427</c:v>
                </c:pt>
                <c:pt idx="476">
                  <c:v>3.423</c:v>
                </c:pt>
                <c:pt idx="477">
                  <c:v>3.424</c:v>
                </c:pt>
                <c:pt idx="478">
                  <c:v>3.421</c:v>
                </c:pt>
                <c:pt idx="479">
                  <c:v>3.422</c:v>
                </c:pt>
                <c:pt idx="480">
                  <c:v>3.436999999999998</c:v>
                </c:pt>
                <c:pt idx="481">
                  <c:v>3.443</c:v>
                </c:pt>
                <c:pt idx="482">
                  <c:v>3.422</c:v>
                </c:pt>
                <c:pt idx="483">
                  <c:v>3.415999999999999</c:v>
                </c:pt>
                <c:pt idx="484">
                  <c:v>3.411999999999999</c:v>
                </c:pt>
                <c:pt idx="485">
                  <c:v>3.411</c:v>
                </c:pt>
                <c:pt idx="486">
                  <c:v>3.41</c:v>
                </c:pt>
                <c:pt idx="487">
                  <c:v>3.411999999999999</c:v>
                </c:pt>
                <c:pt idx="488">
                  <c:v>3.412999999999998</c:v>
                </c:pt>
                <c:pt idx="489">
                  <c:v>3.415</c:v>
                </c:pt>
                <c:pt idx="490">
                  <c:v>3.41</c:v>
                </c:pt>
                <c:pt idx="491">
                  <c:v>3.406</c:v>
                </c:pt>
                <c:pt idx="492">
                  <c:v>3.405</c:v>
                </c:pt>
                <c:pt idx="493">
                  <c:v>3.403</c:v>
                </c:pt>
                <c:pt idx="494">
                  <c:v>3.406</c:v>
                </c:pt>
                <c:pt idx="495">
                  <c:v>3.404</c:v>
                </c:pt>
                <c:pt idx="496">
                  <c:v>3.406</c:v>
                </c:pt>
                <c:pt idx="497">
                  <c:v>3.406</c:v>
                </c:pt>
                <c:pt idx="498">
                  <c:v>3.404</c:v>
                </c:pt>
                <c:pt idx="499">
                  <c:v>3.403</c:v>
                </c:pt>
                <c:pt idx="500">
                  <c:v>3.401</c:v>
                </c:pt>
                <c:pt idx="501">
                  <c:v>3.396999999999998</c:v>
                </c:pt>
                <c:pt idx="502">
                  <c:v>3.395</c:v>
                </c:pt>
                <c:pt idx="503">
                  <c:v>3.395</c:v>
                </c:pt>
                <c:pt idx="504">
                  <c:v>3.395</c:v>
                </c:pt>
                <c:pt idx="505">
                  <c:v>3.394</c:v>
                </c:pt>
                <c:pt idx="506">
                  <c:v>3.396999999999998</c:v>
                </c:pt>
                <c:pt idx="507">
                  <c:v>3.395999999999999</c:v>
                </c:pt>
                <c:pt idx="508">
                  <c:v>3.395999999999999</c:v>
                </c:pt>
                <c:pt idx="509">
                  <c:v>3.392999999999998</c:v>
                </c:pt>
                <c:pt idx="510">
                  <c:v>3.389</c:v>
                </c:pt>
                <c:pt idx="511">
                  <c:v>3.388</c:v>
                </c:pt>
                <c:pt idx="512">
                  <c:v>3.391</c:v>
                </c:pt>
                <c:pt idx="513">
                  <c:v>3.388</c:v>
                </c:pt>
                <c:pt idx="514">
                  <c:v>3.39</c:v>
                </c:pt>
                <c:pt idx="515">
                  <c:v>3.391999999999999</c:v>
                </c:pt>
                <c:pt idx="516">
                  <c:v>3.39</c:v>
                </c:pt>
                <c:pt idx="517">
                  <c:v>3.396999999999998</c:v>
                </c:pt>
                <c:pt idx="518">
                  <c:v>3.392999999999998</c:v>
                </c:pt>
                <c:pt idx="519">
                  <c:v>3.391999999999999</c:v>
                </c:pt>
                <c:pt idx="520">
                  <c:v>3.395999999999999</c:v>
                </c:pt>
                <c:pt idx="521">
                  <c:v>3.391999999999999</c:v>
                </c:pt>
                <c:pt idx="522">
                  <c:v>3.395</c:v>
                </c:pt>
                <c:pt idx="523">
                  <c:v>3.395999999999999</c:v>
                </c:pt>
                <c:pt idx="524">
                  <c:v>3.47</c:v>
                </c:pt>
                <c:pt idx="525">
                  <c:v>3.443</c:v>
                </c:pt>
                <c:pt idx="526">
                  <c:v>3.439</c:v>
                </c:pt>
                <c:pt idx="527">
                  <c:v>3.455999999999999</c:v>
                </c:pt>
                <c:pt idx="528">
                  <c:v>3.421</c:v>
                </c:pt>
                <c:pt idx="529">
                  <c:v>3.404</c:v>
                </c:pt>
                <c:pt idx="530">
                  <c:v>3.4</c:v>
                </c:pt>
                <c:pt idx="531">
                  <c:v>3.394</c:v>
                </c:pt>
                <c:pt idx="532">
                  <c:v>3.389</c:v>
                </c:pt>
                <c:pt idx="533">
                  <c:v>3.387</c:v>
                </c:pt>
                <c:pt idx="534">
                  <c:v>3.388</c:v>
                </c:pt>
                <c:pt idx="535">
                  <c:v>3.391999999999999</c:v>
                </c:pt>
                <c:pt idx="536">
                  <c:v>3.392999999999998</c:v>
                </c:pt>
                <c:pt idx="537">
                  <c:v>3.394</c:v>
                </c:pt>
                <c:pt idx="538">
                  <c:v>3.396999999999998</c:v>
                </c:pt>
                <c:pt idx="539">
                  <c:v>3.4</c:v>
                </c:pt>
                <c:pt idx="540">
                  <c:v>3.401</c:v>
                </c:pt>
                <c:pt idx="541">
                  <c:v>3.4</c:v>
                </c:pt>
                <c:pt idx="542">
                  <c:v>3.4</c:v>
                </c:pt>
                <c:pt idx="543">
                  <c:v>3.4</c:v>
                </c:pt>
                <c:pt idx="544">
                  <c:v>3.396999999999998</c:v>
                </c:pt>
                <c:pt idx="545">
                  <c:v>3.398</c:v>
                </c:pt>
                <c:pt idx="546">
                  <c:v>3.395999999999999</c:v>
                </c:pt>
                <c:pt idx="547">
                  <c:v>3.398</c:v>
                </c:pt>
                <c:pt idx="548">
                  <c:v>3.404</c:v>
                </c:pt>
                <c:pt idx="549">
                  <c:v>3.405</c:v>
                </c:pt>
                <c:pt idx="550">
                  <c:v>3.399</c:v>
                </c:pt>
                <c:pt idx="551">
                  <c:v>3.408</c:v>
                </c:pt>
                <c:pt idx="552">
                  <c:v>3.439</c:v>
                </c:pt>
                <c:pt idx="553">
                  <c:v>3.419</c:v>
                </c:pt>
                <c:pt idx="554">
                  <c:v>3.405</c:v>
                </c:pt>
                <c:pt idx="555">
                  <c:v>3.398</c:v>
                </c:pt>
                <c:pt idx="556">
                  <c:v>3.4</c:v>
                </c:pt>
                <c:pt idx="557">
                  <c:v>3.4</c:v>
                </c:pt>
                <c:pt idx="558">
                  <c:v>3.392999999999998</c:v>
                </c:pt>
                <c:pt idx="559">
                  <c:v>3.395999999999999</c:v>
                </c:pt>
                <c:pt idx="560">
                  <c:v>3.395</c:v>
                </c:pt>
                <c:pt idx="561">
                  <c:v>3.391999999999999</c:v>
                </c:pt>
                <c:pt idx="562">
                  <c:v>3.394</c:v>
                </c:pt>
                <c:pt idx="563">
                  <c:v>3.395</c:v>
                </c:pt>
                <c:pt idx="564">
                  <c:v>3.389</c:v>
                </c:pt>
                <c:pt idx="565">
                  <c:v>3.389</c:v>
                </c:pt>
                <c:pt idx="566">
                  <c:v>3.402</c:v>
                </c:pt>
                <c:pt idx="567">
                  <c:v>3.409</c:v>
                </c:pt>
                <c:pt idx="568">
                  <c:v>3.401</c:v>
                </c:pt>
                <c:pt idx="569">
                  <c:v>3.396999999999998</c:v>
                </c:pt>
                <c:pt idx="570">
                  <c:v>3.39</c:v>
                </c:pt>
                <c:pt idx="571">
                  <c:v>3.389</c:v>
                </c:pt>
                <c:pt idx="572">
                  <c:v>3.388</c:v>
                </c:pt>
                <c:pt idx="573">
                  <c:v>3.391</c:v>
                </c:pt>
                <c:pt idx="574">
                  <c:v>3.394</c:v>
                </c:pt>
                <c:pt idx="575">
                  <c:v>3.395999999999999</c:v>
                </c:pt>
                <c:pt idx="576">
                  <c:v>3.395999999999999</c:v>
                </c:pt>
                <c:pt idx="577">
                  <c:v>3.4</c:v>
                </c:pt>
                <c:pt idx="578">
                  <c:v>3.399</c:v>
                </c:pt>
                <c:pt idx="579">
                  <c:v>3.395</c:v>
                </c:pt>
                <c:pt idx="580">
                  <c:v>3.392999999999998</c:v>
                </c:pt>
                <c:pt idx="581">
                  <c:v>3.396999999999998</c:v>
                </c:pt>
                <c:pt idx="582">
                  <c:v>3.396999999999998</c:v>
                </c:pt>
                <c:pt idx="583">
                  <c:v>3.395999999999999</c:v>
                </c:pt>
                <c:pt idx="584">
                  <c:v>3.398</c:v>
                </c:pt>
                <c:pt idx="585">
                  <c:v>3.395</c:v>
                </c:pt>
                <c:pt idx="586">
                  <c:v>3.395</c:v>
                </c:pt>
                <c:pt idx="587">
                  <c:v>3.395</c:v>
                </c:pt>
                <c:pt idx="588">
                  <c:v>3.395</c:v>
                </c:pt>
                <c:pt idx="589">
                  <c:v>3.395</c:v>
                </c:pt>
                <c:pt idx="590">
                  <c:v>3.4</c:v>
                </c:pt>
                <c:pt idx="591">
                  <c:v>3.398</c:v>
                </c:pt>
                <c:pt idx="592">
                  <c:v>3.395999999999999</c:v>
                </c:pt>
                <c:pt idx="593">
                  <c:v>3.391999999999999</c:v>
                </c:pt>
                <c:pt idx="594">
                  <c:v>3.395</c:v>
                </c:pt>
                <c:pt idx="595">
                  <c:v>3.395</c:v>
                </c:pt>
                <c:pt idx="596">
                  <c:v>3.394</c:v>
                </c:pt>
                <c:pt idx="597">
                  <c:v>3.391999999999999</c:v>
                </c:pt>
                <c:pt idx="598">
                  <c:v>3.398</c:v>
                </c:pt>
                <c:pt idx="599">
                  <c:v>3.401</c:v>
                </c:pt>
                <c:pt idx="600">
                  <c:v>3.404</c:v>
                </c:pt>
                <c:pt idx="601">
                  <c:v>3.406</c:v>
                </c:pt>
                <c:pt idx="602">
                  <c:v>3.4</c:v>
                </c:pt>
                <c:pt idx="603">
                  <c:v>3.399</c:v>
                </c:pt>
                <c:pt idx="604">
                  <c:v>3.401</c:v>
                </c:pt>
                <c:pt idx="605">
                  <c:v>3.402</c:v>
                </c:pt>
                <c:pt idx="606">
                  <c:v>3.406</c:v>
                </c:pt>
                <c:pt idx="607">
                  <c:v>3.4</c:v>
                </c:pt>
                <c:pt idx="608">
                  <c:v>3.4</c:v>
                </c:pt>
                <c:pt idx="609">
                  <c:v>3.396999999999998</c:v>
                </c:pt>
                <c:pt idx="610">
                  <c:v>3.394</c:v>
                </c:pt>
                <c:pt idx="611">
                  <c:v>3.401</c:v>
                </c:pt>
                <c:pt idx="612">
                  <c:v>3.395999999999999</c:v>
                </c:pt>
                <c:pt idx="613">
                  <c:v>3.403</c:v>
                </c:pt>
                <c:pt idx="614">
                  <c:v>3.398</c:v>
                </c:pt>
                <c:pt idx="615">
                  <c:v>3.395999999999999</c:v>
                </c:pt>
                <c:pt idx="616">
                  <c:v>3.403</c:v>
                </c:pt>
                <c:pt idx="617">
                  <c:v>3.409</c:v>
                </c:pt>
                <c:pt idx="618">
                  <c:v>3.402</c:v>
                </c:pt>
                <c:pt idx="619">
                  <c:v>3.394</c:v>
                </c:pt>
                <c:pt idx="620">
                  <c:v>3.396999999999998</c:v>
                </c:pt>
                <c:pt idx="621">
                  <c:v>3.391999999999999</c:v>
                </c:pt>
                <c:pt idx="622">
                  <c:v>3.394</c:v>
                </c:pt>
                <c:pt idx="623">
                  <c:v>3.401</c:v>
                </c:pt>
                <c:pt idx="624">
                  <c:v>3.399</c:v>
                </c:pt>
                <c:pt idx="625">
                  <c:v>3.395</c:v>
                </c:pt>
                <c:pt idx="626">
                  <c:v>3.391999999999999</c:v>
                </c:pt>
                <c:pt idx="627">
                  <c:v>3.395</c:v>
                </c:pt>
                <c:pt idx="628">
                  <c:v>3.391999999999999</c:v>
                </c:pt>
                <c:pt idx="629">
                  <c:v>3.391</c:v>
                </c:pt>
                <c:pt idx="630">
                  <c:v>3.391</c:v>
                </c:pt>
                <c:pt idx="631">
                  <c:v>3.391</c:v>
                </c:pt>
                <c:pt idx="632">
                  <c:v>3.392999999999998</c:v>
                </c:pt>
                <c:pt idx="633">
                  <c:v>3.399</c:v>
                </c:pt>
                <c:pt idx="634">
                  <c:v>3.409</c:v>
                </c:pt>
                <c:pt idx="635">
                  <c:v>3.402</c:v>
                </c:pt>
                <c:pt idx="636">
                  <c:v>3.399</c:v>
                </c:pt>
                <c:pt idx="637">
                  <c:v>3.402</c:v>
                </c:pt>
                <c:pt idx="638">
                  <c:v>3.402</c:v>
                </c:pt>
                <c:pt idx="639">
                  <c:v>3.4</c:v>
                </c:pt>
                <c:pt idx="640">
                  <c:v>3.402</c:v>
                </c:pt>
                <c:pt idx="641">
                  <c:v>3.396999999999998</c:v>
                </c:pt>
                <c:pt idx="642">
                  <c:v>3.401</c:v>
                </c:pt>
                <c:pt idx="643">
                  <c:v>3.399</c:v>
                </c:pt>
                <c:pt idx="644">
                  <c:v>3.398</c:v>
                </c:pt>
                <c:pt idx="645">
                  <c:v>3.395</c:v>
                </c:pt>
                <c:pt idx="646">
                  <c:v>3.396999999999998</c:v>
                </c:pt>
                <c:pt idx="647">
                  <c:v>3.39</c:v>
                </c:pt>
                <c:pt idx="648">
                  <c:v>3.388</c:v>
                </c:pt>
                <c:pt idx="649">
                  <c:v>3.387</c:v>
                </c:pt>
                <c:pt idx="650">
                  <c:v>3.385</c:v>
                </c:pt>
                <c:pt idx="651">
                  <c:v>3.389</c:v>
                </c:pt>
                <c:pt idx="652">
                  <c:v>3.391999999999999</c:v>
                </c:pt>
                <c:pt idx="653">
                  <c:v>3.392999999999998</c:v>
                </c:pt>
                <c:pt idx="654">
                  <c:v>3.395999999999999</c:v>
                </c:pt>
                <c:pt idx="655">
                  <c:v>3.392999999999998</c:v>
                </c:pt>
                <c:pt idx="656">
                  <c:v>3.394</c:v>
                </c:pt>
                <c:pt idx="657">
                  <c:v>3.394</c:v>
                </c:pt>
                <c:pt idx="658">
                  <c:v>3.391999999999999</c:v>
                </c:pt>
                <c:pt idx="659">
                  <c:v>3.39</c:v>
                </c:pt>
                <c:pt idx="660">
                  <c:v>3.39</c:v>
                </c:pt>
                <c:pt idx="661">
                  <c:v>3.398</c:v>
                </c:pt>
                <c:pt idx="662">
                  <c:v>3.403</c:v>
                </c:pt>
                <c:pt idx="663">
                  <c:v>3.399</c:v>
                </c:pt>
                <c:pt idx="664">
                  <c:v>3.402</c:v>
                </c:pt>
                <c:pt idx="665">
                  <c:v>3.398</c:v>
                </c:pt>
                <c:pt idx="666">
                  <c:v>3.395999999999999</c:v>
                </c:pt>
                <c:pt idx="667">
                  <c:v>3.398</c:v>
                </c:pt>
                <c:pt idx="668">
                  <c:v>3.415999999999999</c:v>
                </c:pt>
                <c:pt idx="669">
                  <c:v>4.803999999999998</c:v>
                </c:pt>
                <c:pt idx="670">
                  <c:v>4.282</c:v>
                </c:pt>
                <c:pt idx="671">
                  <c:v>3.736</c:v>
                </c:pt>
                <c:pt idx="672">
                  <c:v>3.532999999999999</c:v>
                </c:pt>
                <c:pt idx="673">
                  <c:v>3.46</c:v>
                </c:pt>
                <c:pt idx="674">
                  <c:v>3.425</c:v>
                </c:pt>
                <c:pt idx="675">
                  <c:v>3.41</c:v>
                </c:pt>
                <c:pt idx="676">
                  <c:v>3.403</c:v>
                </c:pt>
                <c:pt idx="677">
                  <c:v>3.409</c:v>
                </c:pt>
                <c:pt idx="678">
                  <c:v>3.411999999999999</c:v>
                </c:pt>
                <c:pt idx="679">
                  <c:v>3.422</c:v>
                </c:pt>
                <c:pt idx="680">
                  <c:v>3.415</c:v>
                </c:pt>
                <c:pt idx="681">
                  <c:v>3.408</c:v>
                </c:pt>
                <c:pt idx="682">
                  <c:v>3.404</c:v>
                </c:pt>
                <c:pt idx="683">
                  <c:v>3.401</c:v>
                </c:pt>
                <c:pt idx="684">
                  <c:v>3.399</c:v>
                </c:pt>
                <c:pt idx="685">
                  <c:v>3.4</c:v>
                </c:pt>
                <c:pt idx="686">
                  <c:v>3.404</c:v>
                </c:pt>
                <c:pt idx="687">
                  <c:v>3.403</c:v>
                </c:pt>
                <c:pt idx="688">
                  <c:v>3.408</c:v>
                </c:pt>
                <c:pt idx="689">
                  <c:v>3.403</c:v>
                </c:pt>
                <c:pt idx="690">
                  <c:v>3.404</c:v>
                </c:pt>
                <c:pt idx="691">
                  <c:v>3.401</c:v>
                </c:pt>
                <c:pt idx="692">
                  <c:v>3.4</c:v>
                </c:pt>
                <c:pt idx="693">
                  <c:v>3.401</c:v>
                </c:pt>
                <c:pt idx="694">
                  <c:v>3.404</c:v>
                </c:pt>
                <c:pt idx="695">
                  <c:v>3.406</c:v>
                </c:pt>
                <c:pt idx="696">
                  <c:v>3.406</c:v>
                </c:pt>
                <c:pt idx="697">
                  <c:v>3.403</c:v>
                </c:pt>
                <c:pt idx="698">
                  <c:v>3.405</c:v>
                </c:pt>
                <c:pt idx="699">
                  <c:v>3.404</c:v>
                </c:pt>
                <c:pt idx="700">
                  <c:v>3.403</c:v>
                </c:pt>
                <c:pt idx="701">
                  <c:v>3.403</c:v>
                </c:pt>
                <c:pt idx="702">
                  <c:v>3.407</c:v>
                </c:pt>
                <c:pt idx="703">
                  <c:v>3.403</c:v>
                </c:pt>
                <c:pt idx="704">
                  <c:v>3.404</c:v>
                </c:pt>
                <c:pt idx="705">
                  <c:v>3.399</c:v>
                </c:pt>
                <c:pt idx="706">
                  <c:v>3.4</c:v>
                </c:pt>
                <c:pt idx="707">
                  <c:v>3.401</c:v>
                </c:pt>
                <c:pt idx="708">
                  <c:v>3.406</c:v>
                </c:pt>
                <c:pt idx="709">
                  <c:v>3.402</c:v>
                </c:pt>
                <c:pt idx="710">
                  <c:v>3.4</c:v>
                </c:pt>
                <c:pt idx="711">
                  <c:v>3.395999999999999</c:v>
                </c:pt>
                <c:pt idx="712">
                  <c:v>3.4</c:v>
                </c:pt>
                <c:pt idx="713">
                  <c:v>3.406</c:v>
                </c:pt>
                <c:pt idx="714">
                  <c:v>3.404</c:v>
                </c:pt>
                <c:pt idx="715">
                  <c:v>3.405</c:v>
                </c:pt>
                <c:pt idx="716">
                  <c:v>3.396999999999998</c:v>
                </c:pt>
                <c:pt idx="717">
                  <c:v>3.394</c:v>
                </c:pt>
                <c:pt idx="718">
                  <c:v>3.395</c:v>
                </c:pt>
                <c:pt idx="719">
                  <c:v>3.394</c:v>
                </c:pt>
                <c:pt idx="720">
                  <c:v>3.395999999999999</c:v>
                </c:pt>
                <c:pt idx="721">
                  <c:v>3.401</c:v>
                </c:pt>
                <c:pt idx="722">
                  <c:v>3.402</c:v>
                </c:pt>
                <c:pt idx="723">
                  <c:v>3.404</c:v>
                </c:pt>
                <c:pt idx="724">
                  <c:v>3.405</c:v>
                </c:pt>
                <c:pt idx="725">
                  <c:v>3.404</c:v>
                </c:pt>
                <c:pt idx="726">
                  <c:v>3.4</c:v>
                </c:pt>
                <c:pt idx="727">
                  <c:v>3.4</c:v>
                </c:pt>
                <c:pt idx="728">
                  <c:v>3.409</c:v>
                </c:pt>
                <c:pt idx="729">
                  <c:v>3.408</c:v>
                </c:pt>
                <c:pt idx="730">
                  <c:v>3.404</c:v>
                </c:pt>
                <c:pt idx="731">
                  <c:v>3.404</c:v>
                </c:pt>
                <c:pt idx="732">
                  <c:v>3.399</c:v>
                </c:pt>
                <c:pt idx="733">
                  <c:v>3.395999999999999</c:v>
                </c:pt>
                <c:pt idx="734">
                  <c:v>3.391999999999999</c:v>
                </c:pt>
                <c:pt idx="735">
                  <c:v>3.392999999999998</c:v>
                </c:pt>
                <c:pt idx="736">
                  <c:v>3.394</c:v>
                </c:pt>
                <c:pt idx="737">
                  <c:v>3.394</c:v>
                </c:pt>
                <c:pt idx="738">
                  <c:v>3.405</c:v>
                </c:pt>
                <c:pt idx="739">
                  <c:v>3.407</c:v>
                </c:pt>
                <c:pt idx="740">
                  <c:v>3.404</c:v>
                </c:pt>
                <c:pt idx="741">
                  <c:v>3.399</c:v>
                </c:pt>
                <c:pt idx="742">
                  <c:v>3.399</c:v>
                </c:pt>
                <c:pt idx="743">
                  <c:v>3.401</c:v>
                </c:pt>
                <c:pt idx="744">
                  <c:v>3.4</c:v>
                </c:pt>
                <c:pt idx="745">
                  <c:v>3.407</c:v>
                </c:pt>
                <c:pt idx="746">
                  <c:v>3.406</c:v>
                </c:pt>
                <c:pt idx="747">
                  <c:v>3.407</c:v>
                </c:pt>
                <c:pt idx="748">
                  <c:v>3.411</c:v>
                </c:pt>
                <c:pt idx="749">
                  <c:v>3.405</c:v>
                </c:pt>
                <c:pt idx="750">
                  <c:v>3.402</c:v>
                </c:pt>
                <c:pt idx="751">
                  <c:v>3.399</c:v>
                </c:pt>
                <c:pt idx="752">
                  <c:v>3.402</c:v>
                </c:pt>
                <c:pt idx="753">
                  <c:v>3.401</c:v>
                </c:pt>
                <c:pt idx="754">
                  <c:v>3.403</c:v>
                </c:pt>
                <c:pt idx="755">
                  <c:v>3.4</c:v>
                </c:pt>
                <c:pt idx="756">
                  <c:v>3.399</c:v>
                </c:pt>
                <c:pt idx="757">
                  <c:v>3.4</c:v>
                </c:pt>
                <c:pt idx="758">
                  <c:v>3.404</c:v>
                </c:pt>
                <c:pt idx="759">
                  <c:v>3.4</c:v>
                </c:pt>
                <c:pt idx="760">
                  <c:v>3.396999999999998</c:v>
                </c:pt>
                <c:pt idx="761">
                  <c:v>3.399</c:v>
                </c:pt>
                <c:pt idx="762">
                  <c:v>3.395</c:v>
                </c:pt>
                <c:pt idx="763">
                  <c:v>3.394</c:v>
                </c:pt>
                <c:pt idx="764">
                  <c:v>3.391999999999999</c:v>
                </c:pt>
                <c:pt idx="765">
                  <c:v>3.392999999999998</c:v>
                </c:pt>
                <c:pt idx="766">
                  <c:v>3.395</c:v>
                </c:pt>
                <c:pt idx="767">
                  <c:v>3.395</c:v>
                </c:pt>
                <c:pt idx="768">
                  <c:v>3.392999999999998</c:v>
                </c:pt>
                <c:pt idx="769">
                  <c:v>3.394</c:v>
                </c:pt>
                <c:pt idx="770">
                  <c:v>3.391999999999999</c:v>
                </c:pt>
                <c:pt idx="771">
                  <c:v>3.394</c:v>
                </c:pt>
                <c:pt idx="772">
                  <c:v>3.392999999999998</c:v>
                </c:pt>
                <c:pt idx="773">
                  <c:v>3.392999999999998</c:v>
                </c:pt>
                <c:pt idx="774">
                  <c:v>3.39</c:v>
                </c:pt>
                <c:pt idx="775">
                  <c:v>3.392999999999998</c:v>
                </c:pt>
                <c:pt idx="776">
                  <c:v>3.395</c:v>
                </c:pt>
                <c:pt idx="777">
                  <c:v>3.392999999999998</c:v>
                </c:pt>
                <c:pt idx="778">
                  <c:v>3.392999999999998</c:v>
                </c:pt>
                <c:pt idx="779">
                  <c:v>3.391</c:v>
                </c:pt>
                <c:pt idx="780">
                  <c:v>3.391999999999999</c:v>
                </c:pt>
                <c:pt idx="781">
                  <c:v>3.39</c:v>
                </c:pt>
                <c:pt idx="782">
                  <c:v>3.387</c:v>
                </c:pt>
                <c:pt idx="783">
                  <c:v>3.39</c:v>
                </c:pt>
                <c:pt idx="784">
                  <c:v>3.391</c:v>
                </c:pt>
                <c:pt idx="785">
                  <c:v>3.391</c:v>
                </c:pt>
                <c:pt idx="786">
                  <c:v>3.391</c:v>
                </c:pt>
                <c:pt idx="787">
                  <c:v>3.391999999999999</c:v>
                </c:pt>
                <c:pt idx="788">
                  <c:v>3.386</c:v>
                </c:pt>
                <c:pt idx="789">
                  <c:v>3.385</c:v>
                </c:pt>
                <c:pt idx="790">
                  <c:v>3.384</c:v>
                </c:pt>
                <c:pt idx="791">
                  <c:v>3.388</c:v>
                </c:pt>
                <c:pt idx="792">
                  <c:v>3.389</c:v>
                </c:pt>
                <c:pt idx="793">
                  <c:v>3.388</c:v>
                </c:pt>
                <c:pt idx="794">
                  <c:v>3.388</c:v>
                </c:pt>
                <c:pt idx="795">
                  <c:v>3.387</c:v>
                </c:pt>
                <c:pt idx="796">
                  <c:v>3.389</c:v>
                </c:pt>
                <c:pt idx="797">
                  <c:v>3.387</c:v>
                </c:pt>
                <c:pt idx="798">
                  <c:v>3.382</c:v>
                </c:pt>
                <c:pt idx="799">
                  <c:v>3.387</c:v>
                </c:pt>
                <c:pt idx="800">
                  <c:v>3.387</c:v>
                </c:pt>
                <c:pt idx="801">
                  <c:v>3.388</c:v>
                </c:pt>
                <c:pt idx="802">
                  <c:v>3.385</c:v>
                </c:pt>
                <c:pt idx="803">
                  <c:v>3.384</c:v>
                </c:pt>
                <c:pt idx="804">
                  <c:v>3.383</c:v>
                </c:pt>
                <c:pt idx="805">
                  <c:v>3.384</c:v>
                </c:pt>
                <c:pt idx="806">
                  <c:v>3.385</c:v>
                </c:pt>
                <c:pt idx="807">
                  <c:v>3.386</c:v>
                </c:pt>
                <c:pt idx="808">
                  <c:v>3.382</c:v>
                </c:pt>
                <c:pt idx="809">
                  <c:v>3.382</c:v>
                </c:pt>
                <c:pt idx="810">
                  <c:v>3.383</c:v>
                </c:pt>
                <c:pt idx="811">
                  <c:v>3.382</c:v>
                </c:pt>
                <c:pt idx="812">
                  <c:v>3.382</c:v>
                </c:pt>
                <c:pt idx="813">
                  <c:v>3.387</c:v>
                </c:pt>
                <c:pt idx="814">
                  <c:v>3.386</c:v>
                </c:pt>
                <c:pt idx="815">
                  <c:v>3.389</c:v>
                </c:pt>
                <c:pt idx="816">
                  <c:v>3.387</c:v>
                </c:pt>
                <c:pt idx="817">
                  <c:v>3.384</c:v>
                </c:pt>
                <c:pt idx="818">
                  <c:v>3.385</c:v>
                </c:pt>
                <c:pt idx="819">
                  <c:v>3.388</c:v>
                </c:pt>
                <c:pt idx="820">
                  <c:v>3.389</c:v>
                </c:pt>
                <c:pt idx="821">
                  <c:v>3.391</c:v>
                </c:pt>
                <c:pt idx="822">
                  <c:v>3.39</c:v>
                </c:pt>
                <c:pt idx="823">
                  <c:v>3.389</c:v>
                </c:pt>
                <c:pt idx="824">
                  <c:v>3.389</c:v>
                </c:pt>
                <c:pt idx="825">
                  <c:v>3.39</c:v>
                </c:pt>
                <c:pt idx="826">
                  <c:v>3.386</c:v>
                </c:pt>
                <c:pt idx="827">
                  <c:v>3.391</c:v>
                </c:pt>
                <c:pt idx="828">
                  <c:v>3.387</c:v>
                </c:pt>
                <c:pt idx="829">
                  <c:v>3.385</c:v>
                </c:pt>
                <c:pt idx="830">
                  <c:v>3.383</c:v>
                </c:pt>
                <c:pt idx="831">
                  <c:v>3.382</c:v>
                </c:pt>
                <c:pt idx="832">
                  <c:v>3.388</c:v>
                </c:pt>
                <c:pt idx="833">
                  <c:v>3.39</c:v>
                </c:pt>
                <c:pt idx="834">
                  <c:v>3.39</c:v>
                </c:pt>
                <c:pt idx="835">
                  <c:v>3.39</c:v>
                </c:pt>
                <c:pt idx="836">
                  <c:v>3.389</c:v>
                </c:pt>
                <c:pt idx="837">
                  <c:v>3.386</c:v>
                </c:pt>
                <c:pt idx="838">
                  <c:v>3.389</c:v>
                </c:pt>
                <c:pt idx="839">
                  <c:v>3.388</c:v>
                </c:pt>
                <c:pt idx="840">
                  <c:v>3.385</c:v>
                </c:pt>
                <c:pt idx="841">
                  <c:v>3.391</c:v>
                </c:pt>
                <c:pt idx="842">
                  <c:v>3.39</c:v>
                </c:pt>
                <c:pt idx="843">
                  <c:v>3.389</c:v>
                </c:pt>
                <c:pt idx="844">
                  <c:v>3.391</c:v>
                </c:pt>
                <c:pt idx="845">
                  <c:v>3.387</c:v>
                </c:pt>
                <c:pt idx="846">
                  <c:v>3.39</c:v>
                </c:pt>
                <c:pt idx="847">
                  <c:v>3.395999999999999</c:v>
                </c:pt>
                <c:pt idx="848">
                  <c:v>3.394</c:v>
                </c:pt>
                <c:pt idx="849">
                  <c:v>3.391999999999999</c:v>
                </c:pt>
                <c:pt idx="850">
                  <c:v>3.391</c:v>
                </c:pt>
                <c:pt idx="851">
                  <c:v>3.391</c:v>
                </c:pt>
                <c:pt idx="852">
                  <c:v>3.391</c:v>
                </c:pt>
                <c:pt idx="853">
                  <c:v>3.388</c:v>
                </c:pt>
                <c:pt idx="854">
                  <c:v>3.391</c:v>
                </c:pt>
                <c:pt idx="855">
                  <c:v>3.391999999999999</c:v>
                </c:pt>
                <c:pt idx="856">
                  <c:v>3.391999999999999</c:v>
                </c:pt>
                <c:pt idx="857">
                  <c:v>3.392999999999998</c:v>
                </c:pt>
                <c:pt idx="858">
                  <c:v>3.386</c:v>
                </c:pt>
                <c:pt idx="859">
                  <c:v>3.386</c:v>
                </c:pt>
                <c:pt idx="860">
                  <c:v>3.384</c:v>
                </c:pt>
                <c:pt idx="861">
                  <c:v>3.388</c:v>
                </c:pt>
                <c:pt idx="862">
                  <c:v>3.39</c:v>
                </c:pt>
                <c:pt idx="863">
                  <c:v>3.389</c:v>
                </c:pt>
                <c:pt idx="864">
                  <c:v>3.39</c:v>
                </c:pt>
                <c:pt idx="865">
                  <c:v>3.39</c:v>
                </c:pt>
                <c:pt idx="866">
                  <c:v>3.389</c:v>
                </c:pt>
                <c:pt idx="867">
                  <c:v>3.389</c:v>
                </c:pt>
                <c:pt idx="868">
                  <c:v>3.386</c:v>
                </c:pt>
                <c:pt idx="869">
                  <c:v>3.386</c:v>
                </c:pt>
                <c:pt idx="870">
                  <c:v>3.389</c:v>
                </c:pt>
                <c:pt idx="871">
                  <c:v>3.391</c:v>
                </c:pt>
                <c:pt idx="872">
                  <c:v>3.39</c:v>
                </c:pt>
                <c:pt idx="873">
                  <c:v>3.392999999999998</c:v>
                </c:pt>
                <c:pt idx="874">
                  <c:v>3.391</c:v>
                </c:pt>
                <c:pt idx="875">
                  <c:v>3.391999999999999</c:v>
                </c:pt>
                <c:pt idx="876">
                  <c:v>3.391</c:v>
                </c:pt>
                <c:pt idx="877">
                  <c:v>3.386</c:v>
                </c:pt>
                <c:pt idx="878">
                  <c:v>3.387</c:v>
                </c:pt>
                <c:pt idx="879">
                  <c:v>3.39</c:v>
                </c:pt>
                <c:pt idx="880">
                  <c:v>3.394</c:v>
                </c:pt>
                <c:pt idx="881">
                  <c:v>3.403</c:v>
                </c:pt>
                <c:pt idx="882">
                  <c:v>3.395999999999999</c:v>
                </c:pt>
                <c:pt idx="883">
                  <c:v>3.394</c:v>
                </c:pt>
                <c:pt idx="884">
                  <c:v>3.405</c:v>
                </c:pt>
                <c:pt idx="885">
                  <c:v>3.396999999999998</c:v>
                </c:pt>
                <c:pt idx="886">
                  <c:v>3.398</c:v>
                </c:pt>
                <c:pt idx="887">
                  <c:v>3.392999999999998</c:v>
                </c:pt>
                <c:pt idx="888">
                  <c:v>3.401</c:v>
                </c:pt>
                <c:pt idx="889">
                  <c:v>3.398</c:v>
                </c:pt>
                <c:pt idx="890">
                  <c:v>3.406</c:v>
                </c:pt>
                <c:pt idx="891">
                  <c:v>3.399</c:v>
                </c:pt>
                <c:pt idx="892">
                  <c:v>3.395</c:v>
                </c:pt>
                <c:pt idx="893">
                  <c:v>3.394</c:v>
                </c:pt>
                <c:pt idx="894">
                  <c:v>3.392999999999998</c:v>
                </c:pt>
                <c:pt idx="895">
                  <c:v>3.392999999999998</c:v>
                </c:pt>
                <c:pt idx="896">
                  <c:v>3.391999999999999</c:v>
                </c:pt>
                <c:pt idx="897">
                  <c:v>3.406</c:v>
                </c:pt>
                <c:pt idx="898">
                  <c:v>3.395</c:v>
                </c:pt>
                <c:pt idx="899">
                  <c:v>3.392999999999998</c:v>
                </c:pt>
                <c:pt idx="900">
                  <c:v>3.39</c:v>
                </c:pt>
                <c:pt idx="901">
                  <c:v>3.39</c:v>
                </c:pt>
                <c:pt idx="902">
                  <c:v>3.392999999999998</c:v>
                </c:pt>
                <c:pt idx="903">
                  <c:v>3.41</c:v>
                </c:pt>
                <c:pt idx="904">
                  <c:v>3.401</c:v>
                </c:pt>
                <c:pt idx="905">
                  <c:v>3.4</c:v>
                </c:pt>
                <c:pt idx="906">
                  <c:v>3.395</c:v>
                </c:pt>
                <c:pt idx="907">
                  <c:v>3.391</c:v>
                </c:pt>
                <c:pt idx="908">
                  <c:v>3.389</c:v>
                </c:pt>
                <c:pt idx="909">
                  <c:v>3.386</c:v>
                </c:pt>
                <c:pt idx="910">
                  <c:v>3.387</c:v>
                </c:pt>
                <c:pt idx="911">
                  <c:v>3.389</c:v>
                </c:pt>
                <c:pt idx="912">
                  <c:v>3.392999999999998</c:v>
                </c:pt>
                <c:pt idx="913">
                  <c:v>3.392999999999998</c:v>
                </c:pt>
                <c:pt idx="914">
                  <c:v>3.391</c:v>
                </c:pt>
                <c:pt idx="915">
                  <c:v>3.389</c:v>
                </c:pt>
                <c:pt idx="916">
                  <c:v>3.391999999999999</c:v>
                </c:pt>
                <c:pt idx="917">
                  <c:v>3.391999999999999</c:v>
                </c:pt>
                <c:pt idx="918">
                  <c:v>3.392999999999998</c:v>
                </c:pt>
                <c:pt idx="919">
                  <c:v>3.391999999999999</c:v>
                </c:pt>
                <c:pt idx="920">
                  <c:v>3.39</c:v>
                </c:pt>
                <c:pt idx="921">
                  <c:v>3.389</c:v>
                </c:pt>
                <c:pt idx="922">
                  <c:v>3.391999999999999</c:v>
                </c:pt>
                <c:pt idx="923">
                  <c:v>3.39</c:v>
                </c:pt>
                <c:pt idx="924">
                  <c:v>3.392999999999998</c:v>
                </c:pt>
                <c:pt idx="925">
                  <c:v>3.387</c:v>
                </c:pt>
                <c:pt idx="926">
                  <c:v>3.386</c:v>
                </c:pt>
                <c:pt idx="927">
                  <c:v>3.385</c:v>
                </c:pt>
                <c:pt idx="928">
                  <c:v>3.39</c:v>
                </c:pt>
                <c:pt idx="929">
                  <c:v>3.394</c:v>
                </c:pt>
                <c:pt idx="930">
                  <c:v>3.391999999999999</c:v>
                </c:pt>
                <c:pt idx="931">
                  <c:v>3.391</c:v>
                </c:pt>
                <c:pt idx="932">
                  <c:v>3.394</c:v>
                </c:pt>
                <c:pt idx="933">
                  <c:v>3.395</c:v>
                </c:pt>
                <c:pt idx="934">
                  <c:v>3.396999999999998</c:v>
                </c:pt>
                <c:pt idx="935">
                  <c:v>3.394</c:v>
                </c:pt>
                <c:pt idx="936">
                  <c:v>3.391999999999999</c:v>
                </c:pt>
                <c:pt idx="937">
                  <c:v>3.391</c:v>
                </c:pt>
                <c:pt idx="938">
                  <c:v>3.394</c:v>
                </c:pt>
                <c:pt idx="939">
                  <c:v>3.398</c:v>
                </c:pt>
                <c:pt idx="940">
                  <c:v>3.394</c:v>
                </c:pt>
                <c:pt idx="941">
                  <c:v>3.394</c:v>
                </c:pt>
                <c:pt idx="942">
                  <c:v>3.392999999999998</c:v>
                </c:pt>
                <c:pt idx="943">
                  <c:v>3.394</c:v>
                </c:pt>
                <c:pt idx="944">
                  <c:v>3.389</c:v>
                </c:pt>
                <c:pt idx="945">
                  <c:v>3.388</c:v>
                </c:pt>
                <c:pt idx="946">
                  <c:v>3.39</c:v>
                </c:pt>
                <c:pt idx="947">
                  <c:v>3.39</c:v>
                </c:pt>
                <c:pt idx="948">
                  <c:v>3.389</c:v>
                </c:pt>
                <c:pt idx="949">
                  <c:v>3.391999999999999</c:v>
                </c:pt>
                <c:pt idx="950">
                  <c:v>3.389</c:v>
                </c:pt>
                <c:pt idx="951">
                  <c:v>3.394</c:v>
                </c:pt>
                <c:pt idx="952">
                  <c:v>3.39</c:v>
                </c:pt>
                <c:pt idx="953">
                  <c:v>3.389</c:v>
                </c:pt>
                <c:pt idx="954">
                  <c:v>3.386</c:v>
                </c:pt>
                <c:pt idx="955">
                  <c:v>3.388</c:v>
                </c:pt>
                <c:pt idx="956">
                  <c:v>3.4</c:v>
                </c:pt>
                <c:pt idx="957">
                  <c:v>3.406</c:v>
                </c:pt>
                <c:pt idx="958">
                  <c:v>3.392999999999998</c:v>
                </c:pt>
                <c:pt idx="959">
                  <c:v>3.389</c:v>
                </c:pt>
                <c:pt idx="960">
                  <c:v>3.39</c:v>
                </c:pt>
                <c:pt idx="961">
                  <c:v>3.395</c:v>
                </c:pt>
                <c:pt idx="962">
                  <c:v>3.403</c:v>
                </c:pt>
                <c:pt idx="963">
                  <c:v>3.404</c:v>
                </c:pt>
                <c:pt idx="964">
                  <c:v>3.408</c:v>
                </c:pt>
                <c:pt idx="965">
                  <c:v>3.412999999999998</c:v>
                </c:pt>
                <c:pt idx="966">
                  <c:v>3.409</c:v>
                </c:pt>
                <c:pt idx="967">
                  <c:v>3.399</c:v>
                </c:pt>
                <c:pt idx="968">
                  <c:v>3.396999999999998</c:v>
                </c:pt>
                <c:pt idx="969">
                  <c:v>3.402</c:v>
                </c:pt>
                <c:pt idx="970">
                  <c:v>3.394</c:v>
                </c:pt>
                <c:pt idx="971">
                  <c:v>3.391</c:v>
                </c:pt>
                <c:pt idx="972">
                  <c:v>3.388</c:v>
                </c:pt>
                <c:pt idx="973">
                  <c:v>3.391</c:v>
                </c:pt>
                <c:pt idx="974">
                  <c:v>3.391</c:v>
                </c:pt>
                <c:pt idx="975">
                  <c:v>3.391999999999999</c:v>
                </c:pt>
                <c:pt idx="976">
                  <c:v>3.392999999999998</c:v>
                </c:pt>
                <c:pt idx="977">
                  <c:v>3.395</c:v>
                </c:pt>
                <c:pt idx="978">
                  <c:v>3.395</c:v>
                </c:pt>
                <c:pt idx="979">
                  <c:v>3.392999999999998</c:v>
                </c:pt>
                <c:pt idx="980">
                  <c:v>3.391999999999999</c:v>
                </c:pt>
                <c:pt idx="981">
                  <c:v>3.387</c:v>
                </c:pt>
                <c:pt idx="982">
                  <c:v>3.39</c:v>
                </c:pt>
                <c:pt idx="983">
                  <c:v>3.388</c:v>
                </c:pt>
                <c:pt idx="984">
                  <c:v>3.388</c:v>
                </c:pt>
                <c:pt idx="985">
                  <c:v>3.386</c:v>
                </c:pt>
                <c:pt idx="986">
                  <c:v>3.387</c:v>
                </c:pt>
                <c:pt idx="987">
                  <c:v>3.387</c:v>
                </c:pt>
                <c:pt idx="988">
                  <c:v>3.384</c:v>
                </c:pt>
                <c:pt idx="989">
                  <c:v>3.383</c:v>
                </c:pt>
                <c:pt idx="990">
                  <c:v>3.382</c:v>
                </c:pt>
                <c:pt idx="991">
                  <c:v>3.385</c:v>
                </c:pt>
                <c:pt idx="992">
                  <c:v>3.383</c:v>
                </c:pt>
                <c:pt idx="993">
                  <c:v>3.388</c:v>
                </c:pt>
                <c:pt idx="994">
                  <c:v>3.385</c:v>
                </c:pt>
                <c:pt idx="995">
                  <c:v>3.384</c:v>
                </c:pt>
                <c:pt idx="996">
                  <c:v>3.385</c:v>
                </c:pt>
                <c:pt idx="997">
                  <c:v>3.388</c:v>
                </c:pt>
                <c:pt idx="998">
                  <c:v>3.389</c:v>
                </c:pt>
                <c:pt idx="999">
                  <c:v>3.391999999999999</c:v>
                </c:pt>
                <c:pt idx="1000">
                  <c:v>3.391</c:v>
                </c:pt>
                <c:pt idx="1001">
                  <c:v>3.39</c:v>
                </c:pt>
                <c:pt idx="1002">
                  <c:v>3.385</c:v>
                </c:pt>
                <c:pt idx="1003">
                  <c:v>3.387</c:v>
                </c:pt>
                <c:pt idx="1004">
                  <c:v>3.395999999999999</c:v>
                </c:pt>
                <c:pt idx="1005">
                  <c:v>3.395999999999999</c:v>
                </c:pt>
                <c:pt idx="1006">
                  <c:v>3.389</c:v>
                </c:pt>
                <c:pt idx="1007">
                  <c:v>3.386</c:v>
                </c:pt>
                <c:pt idx="1008">
                  <c:v>3.385</c:v>
                </c:pt>
                <c:pt idx="1009">
                  <c:v>3.386</c:v>
                </c:pt>
                <c:pt idx="1010">
                  <c:v>3.385</c:v>
                </c:pt>
                <c:pt idx="1011">
                  <c:v>3.386</c:v>
                </c:pt>
                <c:pt idx="1012">
                  <c:v>3.391</c:v>
                </c:pt>
                <c:pt idx="1013">
                  <c:v>3.391</c:v>
                </c:pt>
                <c:pt idx="1014">
                  <c:v>3.386</c:v>
                </c:pt>
                <c:pt idx="1015">
                  <c:v>3.387</c:v>
                </c:pt>
                <c:pt idx="1016">
                  <c:v>3.399</c:v>
                </c:pt>
                <c:pt idx="1017">
                  <c:v>3.398</c:v>
                </c:pt>
                <c:pt idx="1018">
                  <c:v>3.395999999999999</c:v>
                </c:pt>
                <c:pt idx="1019">
                  <c:v>3.395</c:v>
                </c:pt>
                <c:pt idx="1020">
                  <c:v>3.395</c:v>
                </c:pt>
                <c:pt idx="1021">
                  <c:v>3.388</c:v>
                </c:pt>
                <c:pt idx="1022">
                  <c:v>3.389</c:v>
                </c:pt>
                <c:pt idx="1023">
                  <c:v>3.39</c:v>
                </c:pt>
                <c:pt idx="1024">
                  <c:v>3.389</c:v>
                </c:pt>
                <c:pt idx="1025">
                  <c:v>3.389</c:v>
                </c:pt>
                <c:pt idx="1026">
                  <c:v>3.53</c:v>
                </c:pt>
                <c:pt idx="1027">
                  <c:v>3.53</c:v>
                </c:pt>
                <c:pt idx="1028">
                  <c:v>3.472</c:v>
                </c:pt>
                <c:pt idx="1029">
                  <c:v>3.432999999999998</c:v>
                </c:pt>
                <c:pt idx="1030">
                  <c:v>3.411</c:v>
                </c:pt>
                <c:pt idx="1031">
                  <c:v>3.398</c:v>
                </c:pt>
                <c:pt idx="1032">
                  <c:v>3.398</c:v>
                </c:pt>
                <c:pt idx="1033">
                  <c:v>3.392999999999998</c:v>
                </c:pt>
                <c:pt idx="1034">
                  <c:v>3.391999999999999</c:v>
                </c:pt>
                <c:pt idx="1035">
                  <c:v>3.394</c:v>
                </c:pt>
                <c:pt idx="1036">
                  <c:v>3.392999999999998</c:v>
                </c:pt>
                <c:pt idx="1037">
                  <c:v>3.392999999999998</c:v>
                </c:pt>
                <c:pt idx="1038">
                  <c:v>3.392999999999998</c:v>
                </c:pt>
                <c:pt idx="1039">
                  <c:v>3.392999999999998</c:v>
                </c:pt>
                <c:pt idx="1040">
                  <c:v>3.388</c:v>
                </c:pt>
                <c:pt idx="1041">
                  <c:v>3.408</c:v>
                </c:pt>
                <c:pt idx="1042">
                  <c:v>3.398</c:v>
                </c:pt>
                <c:pt idx="1043">
                  <c:v>3.41</c:v>
                </c:pt>
                <c:pt idx="1044">
                  <c:v>3.395</c:v>
                </c:pt>
                <c:pt idx="1045">
                  <c:v>3.391999999999999</c:v>
                </c:pt>
                <c:pt idx="1046">
                  <c:v>3.391999999999999</c:v>
                </c:pt>
                <c:pt idx="1047">
                  <c:v>3.394</c:v>
                </c:pt>
                <c:pt idx="1048">
                  <c:v>3.394</c:v>
                </c:pt>
                <c:pt idx="1049">
                  <c:v>3.516</c:v>
                </c:pt>
                <c:pt idx="1050">
                  <c:v>3.468</c:v>
                </c:pt>
                <c:pt idx="1051">
                  <c:v>3.414</c:v>
                </c:pt>
                <c:pt idx="1052">
                  <c:v>3.396999999999998</c:v>
                </c:pt>
                <c:pt idx="1053">
                  <c:v>3.396999999999998</c:v>
                </c:pt>
                <c:pt idx="1054">
                  <c:v>3.388</c:v>
                </c:pt>
                <c:pt idx="1055">
                  <c:v>3.384</c:v>
                </c:pt>
                <c:pt idx="1056">
                  <c:v>3.383</c:v>
                </c:pt>
                <c:pt idx="1057">
                  <c:v>3.382</c:v>
                </c:pt>
                <c:pt idx="1058">
                  <c:v>3.381</c:v>
                </c:pt>
                <c:pt idx="1059">
                  <c:v>3.381</c:v>
                </c:pt>
                <c:pt idx="1060">
                  <c:v>3.381</c:v>
                </c:pt>
                <c:pt idx="1061">
                  <c:v>3.381</c:v>
                </c:pt>
                <c:pt idx="1062">
                  <c:v>3.384</c:v>
                </c:pt>
                <c:pt idx="1063">
                  <c:v>3.387</c:v>
                </c:pt>
                <c:pt idx="1064">
                  <c:v>3.389</c:v>
                </c:pt>
                <c:pt idx="1065">
                  <c:v>3.389</c:v>
                </c:pt>
                <c:pt idx="1066">
                  <c:v>3.382</c:v>
                </c:pt>
                <c:pt idx="1067">
                  <c:v>3.383</c:v>
                </c:pt>
                <c:pt idx="1068">
                  <c:v>3.378</c:v>
                </c:pt>
                <c:pt idx="1069">
                  <c:v>3.381</c:v>
                </c:pt>
                <c:pt idx="1070">
                  <c:v>3.381</c:v>
                </c:pt>
                <c:pt idx="1071">
                  <c:v>3.376999999999998</c:v>
                </c:pt>
                <c:pt idx="1072">
                  <c:v>3.376999999999998</c:v>
                </c:pt>
                <c:pt idx="1073">
                  <c:v>3.386</c:v>
                </c:pt>
                <c:pt idx="1074">
                  <c:v>3.387</c:v>
                </c:pt>
                <c:pt idx="1075">
                  <c:v>3.386</c:v>
                </c:pt>
                <c:pt idx="1076">
                  <c:v>3.385</c:v>
                </c:pt>
                <c:pt idx="1077">
                  <c:v>3.382</c:v>
                </c:pt>
                <c:pt idx="1078">
                  <c:v>3.378</c:v>
                </c:pt>
                <c:pt idx="1079">
                  <c:v>3.378</c:v>
                </c:pt>
                <c:pt idx="1080">
                  <c:v>3.383</c:v>
                </c:pt>
                <c:pt idx="1081">
                  <c:v>3.381</c:v>
                </c:pt>
                <c:pt idx="1082">
                  <c:v>3.376999999999998</c:v>
                </c:pt>
                <c:pt idx="1083">
                  <c:v>3.375</c:v>
                </c:pt>
                <c:pt idx="1084">
                  <c:v>3.374</c:v>
                </c:pt>
                <c:pt idx="1085">
                  <c:v>3.373</c:v>
                </c:pt>
                <c:pt idx="1086">
                  <c:v>3.373</c:v>
                </c:pt>
                <c:pt idx="1087">
                  <c:v>3.371999999999999</c:v>
                </c:pt>
                <c:pt idx="1088">
                  <c:v>3.375</c:v>
                </c:pt>
                <c:pt idx="1089">
                  <c:v>3.374</c:v>
                </c:pt>
                <c:pt idx="1090">
                  <c:v>3.373</c:v>
                </c:pt>
                <c:pt idx="1091">
                  <c:v>3.373</c:v>
                </c:pt>
                <c:pt idx="1092">
                  <c:v>3.384</c:v>
                </c:pt>
                <c:pt idx="1093">
                  <c:v>3.384</c:v>
                </c:pt>
                <c:pt idx="1094">
                  <c:v>3.382</c:v>
                </c:pt>
                <c:pt idx="1095">
                  <c:v>3.38</c:v>
                </c:pt>
                <c:pt idx="1096">
                  <c:v>3.376999999999998</c:v>
                </c:pt>
                <c:pt idx="1097">
                  <c:v>3.376999999999998</c:v>
                </c:pt>
                <c:pt idx="1098">
                  <c:v>3.376999999999998</c:v>
                </c:pt>
                <c:pt idx="1099">
                  <c:v>3.371</c:v>
                </c:pt>
                <c:pt idx="1100">
                  <c:v>3.375</c:v>
                </c:pt>
                <c:pt idx="1101">
                  <c:v>3.376999999999998</c:v>
                </c:pt>
                <c:pt idx="1102">
                  <c:v>3.376999999999998</c:v>
                </c:pt>
                <c:pt idx="1103">
                  <c:v>3.376999999999998</c:v>
                </c:pt>
                <c:pt idx="1104">
                  <c:v>3.379</c:v>
                </c:pt>
                <c:pt idx="1105">
                  <c:v>3.379</c:v>
                </c:pt>
                <c:pt idx="1106">
                  <c:v>3.371</c:v>
                </c:pt>
                <c:pt idx="1107">
                  <c:v>3.371999999999999</c:v>
                </c:pt>
                <c:pt idx="1108">
                  <c:v>3.375999999999999</c:v>
                </c:pt>
                <c:pt idx="1109">
                  <c:v>3.374</c:v>
                </c:pt>
                <c:pt idx="1110">
                  <c:v>3.374</c:v>
                </c:pt>
                <c:pt idx="1111">
                  <c:v>3.375</c:v>
                </c:pt>
                <c:pt idx="1112">
                  <c:v>3.375</c:v>
                </c:pt>
                <c:pt idx="1113">
                  <c:v>3.561</c:v>
                </c:pt>
                <c:pt idx="1114">
                  <c:v>3.611</c:v>
                </c:pt>
                <c:pt idx="1115">
                  <c:v>3.496</c:v>
                </c:pt>
                <c:pt idx="1116">
                  <c:v>3.426</c:v>
                </c:pt>
                <c:pt idx="1117">
                  <c:v>3.426</c:v>
                </c:pt>
                <c:pt idx="1118">
                  <c:v>3.395999999999999</c:v>
                </c:pt>
                <c:pt idx="1119">
                  <c:v>3.395999999999999</c:v>
                </c:pt>
                <c:pt idx="1120">
                  <c:v>3.387</c:v>
                </c:pt>
                <c:pt idx="1121">
                  <c:v>3.379</c:v>
                </c:pt>
                <c:pt idx="1122">
                  <c:v>3.376999999999998</c:v>
                </c:pt>
                <c:pt idx="1123">
                  <c:v>3.379</c:v>
                </c:pt>
                <c:pt idx="1124">
                  <c:v>3.379</c:v>
                </c:pt>
                <c:pt idx="1125">
                  <c:v>3.387</c:v>
                </c:pt>
                <c:pt idx="1126">
                  <c:v>3.387</c:v>
                </c:pt>
                <c:pt idx="1127">
                  <c:v>3.398</c:v>
                </c:pt>
                <c:pt idx="1128">
                  <c:v>3.382</c:v>
                </c:pt>
                <c:pt idx="1129">
                  <c:v>3.381</c:v>
                </c:pt>
                <c:pt idx="1130">
                  <c:v>3.384</c:v>
                </c:pt>
                <c:pt idx="1131">
                  <c:v>3.384</c:v>
                </c:pt>
                <c:pt idx="1132">
                  <c:v>3.389</c:v>
                </c:pt>
                <c:pt idx="1133">
                  <c:v>3.381</c:v>
                </c:pt>
                <c:pt idx="1134">
                  <c:v>3.379</c:v>
                </c:pt>
                <c:pt idx="1135">
                  <c:v>3.376999999999998</c:v>
                </c:pt>
                <c:pt idx="1136">
                  <c:v>3.378</c:v>
                </c:pt>
                <c:pt idx="1137">
                  <c:v>3.375999999999999</c:v>
                </c:pt>
                <c:pt idx="1138">
                  <c:v>3.375999999999999</c:v>
                </c:pt>
                <c:pt idx="1139">
                  <c:v>3.375</c:v>
                </c:pt>
                <c:pt idx="1140">
                  <c:v>3.373</c:v>
                </c:pt>
                <c:pt idx="1141">
                  <c:v>3.371999999999999</c:v>
                </c:pt>
                <c:pt idx="1142">
                  <c:v>3.369</c:v>
                </c:pt>
                <c:pt idx="1143">
                  <c:v>3.369</c:v>
                </c:pt>
                <c:pt idx="1144">
                  <c:v>3.371</c:v>
                </c:pt>
                <c:pt idx="1145">
                  <c:v>3.371</c:v>
                </c:pt>
                <c:pt idx="1146">
                  <c:v>3.371</c:v>
                </c:pt>
                <c:pt idx="1147">
                  <c:v>3.371</c:v>
                </c:pt>
                <c:pt idx="1148">
                  <c:v>3.37</c:v>
                </c:pt>
                <c:pt idx="1149">
                  <c:v>3.371999999999999</c:v>
                </c:pt>
                <c:pt idx="1150">
                  <c:v>3.371999999999999</c:v>
                </c:pt>
                <c:pt idx="1151">
                  <c:v>3.375999999999999</c:v>
                </c:pt>
                <c:pt idx="1152">
                  <c:v>3.375999999999999</c:v>
                </c:pt>
                <c:pt idx="1153">
                  <c:v>3.376999999999998</c:v>
                </c:pt>
                <c:pt idx="1154">
                  <c:v>3.375999999999999</c:v>
                </c:pt>
                <c:pt idx="1155">
                  <c:v>3.374</c:v>
                </c:pt>
                <c:pt idx="1156">
                  <c:v>3.375</c:v>
                </c:pt>
                <c:pt idx="1157">
                  <c:v>3.375</c:v>
                </c:pt>
                <c:pt idx="1158">
                  <c:v>3.371</c:v>
                </c:pt>
                <c:pt idx="1159">
                  <c:v>3.371</c:v>
                </c:pt>
                <c:pt idx="1160">
                  <c:v>3.376999999999998</c:v>
                </c:pt>
                <c:pt idx="1161">
                  <c:v>3.376999999999998</c:v>
                </c:pt>
                <c:pt idx="1162">
                  <c:v>3.376999999999998</c:v>
                </c:pt>
                <c:pt idx="1163">
                  <c:v>3.379</c:v>
                </c:pt>
                <c:pt idx="1164">
                  <c:v>3.379</c:v>
                </c:pt>
                <c:pt idx="1165">
                  <c:v>3.375</c:v>
                </c:pt>
                <c:pt idx="1166">
                  <c:v>3.375</c:v>
                </c:pt>
                <c:pt idx="1167">
                  <c:v>5.739</c:v>
                </c:pt>
                <c:pt idx="1168">
                  <c:v>4.953</c:v>
                </c:pt>
                <c:pt idx="1169">
                  <c:v>4.953</c:v>
                </c:pt>
                <c:pt idx="1170">
                  <c:v>3.608</c:v>
                </c:pt>
                <c:pt idx="1171">
                  <c:v>3.608</c:v>
                </c:pt>
                <c:pt idx="1172">
                  <c:v>3.416999999999998</c:v>
                </c:pt>
                <c:pt idx="1173">
                  <c:v>3.395</c:v>
                </c:pt>
                <c:pt idx="1174">
                  <c:v>3.388</c:v>
                </c:pt>
                <c:pt idx="1175">
                  <c:v>4.107999999999991</c:v>
                </c:pt>
                <c:pt idx="1176">
                  <c:v>4.107999999999991</c:v>
                </c:pt>
                <c:pt idx="1177">
                  <c:v>4.689</c:v>
                </c:pt>
                <c:pt idx="1178">
                  <c:v>4.689</c:v>
                </c:pt>
                <c:pt idx="1179">
                  <c:v>3.831999999999998</c:v>
                </c:pt>
                <c:pt idx="1180">
                  <c:v>3.648</c:v>
                </c:pt>
                <c:pt idx="1181">
                  <c:v>3.648</c:v>
                </c:pt>
                <c:pt idx="1182">
                  <c:v>3.539</c:v>
                </c:pt>
                <c:pt idx="1183">
                  <c:v>3.539</c:v>
                </c:pt>
                <c:pt idx="1184">
                  <c:v>3.577</c:v>
                </c:pt>
                <c:pt idx="1185">
                  <c:v>3.577</c:v>
                </c:pt>
                <c:pt idx="1186">
                  <c:v>3.545</c:v>
                </c:pt>
                <c:pt idx="1187">
                  <c:v>3.57</c:v>
                </c:pt>
                <c:pt idx="1188">
                  <c:v>3.57</c:v>
                </c:pt>
                <c:pt idx="1189">
                  <c:v>3.525</c:v>
                </c:pt>
                <c:pt idx="1190">
                  <c:v>3.525</c:v>
                </c:pt>
                <c:pt idx="1191">
                  <c:v>3.491</c:v>
                </c:pt>
                <c:pt idx="1192">
                  <c:v>3.491</c:v>
                </c:pt>
                <c:pt idx="1193">
                  <c:v>3.467</c:v>
                </c:pt>
                <c:pt idx="1194">
                  <c:v>3.462</c:v>
                </c:pt>
                <c:pt idx="1195">
                  <c:v>3.462</c:v>
                </c:pt>
                <c:pt idx="1196">
                  <c:v>3.451999999999999</c:v>
                </c:pt>
                <c:pt idx="1197">
                  <c:v>3.451999999999999</c:v>
                </c:pt>
                <c:pt idx="1198">
                  <c:v>3.441</c:v>
                </c:pt>
                <c:pt idx="1199">
                  <c:v>3.441</c:v>
                </c:pt>
                <c:pt idx="1200">
                  <c:v>3.435999999999999</c:v>
                </c:pt>
                <c:pt idx="1201">
                  <c:v>3.431</c:v>
                </c:pt>
                <c:pt idx="1202">
                  <c:v>3.431</c:v>
                </c:pt>
                <c:pt idx="1203">
                  <c:v>3.431999999999999</c:v>
                </c:pt>
                <c:pt idx="1204">
                  <c:v>3.431999999999999</c:v>
                </c:pt>
                <c:pt idx="1205">
                  <c:v>3.428</c:v>
                </c:pt>
                <c:pt idx="1206">
                  <c:v>3.428</c:v>
                </c:pt>
                <c:pt idx="1207">
                  <c:v>3.424</c:v>
                </c:pt>
                <c:pt idx="1208">
                  <c:v>3.425</c:v>
                </c:pt>
                <c:pt idx="1209">
                  <c:v>3.425</c:v>
                </c:pt>
                <c:pt idx="1210">
                  <c:v>3.42</c:v>
                </c:pt>
                <c:pt idx="1211">
                  <c:v>3.42</c:v>
                </c:pt>
                <c:pt idx="1212">
                  <c:v>3.419</c:v>
                </c:pt>
                <c:pt idx="1213">
                  <c:v>3.416999999999998</c:v>
                </c:pt>
                <c:pt idx="1214">
                  <c:v>3.416999999999998</c:v>
                </c:pt>
                <c:pt idx="1215">
                  <c:v>3.416999999999998</c:v>
                </c:pt>
                <c:pt idx="1216">
                  <c:v>3.416999999999998</c:v>
                </c:pt>
                <c:pt idx="1217">
                  <c:v>3.419</c:v>
                </c:pt>
                <c:pt idx="1218">
                  <c:v>3.419</c:v>
                </c:pt>
                <c:pt idx="1219">
                  <c:v>3.416999999999998</c:v>
                </c:pt>
                <c:pt idx="1220">
                  <c:v>3.415999999999999</c:v>
                </c:pt>
                <c:pt idx="1221">
                  <c:v>3.415999999999999</c:v>
                </c:pt>
                <c:pt idx="1222">
                  <c:v>3.411</c:v>
                </c:pt>
                <c:pt idx="1223">
                  <c:v>3.411</c:v>
                </c:pt>
                <c:pt idx="1224">
                  <c:v>3.411</c:v>
                </c:pt>
                <c:pt idx="1225">
                  <c:v>3.411</c:v>
                </c:pt>
                <c:pt idx="1226">
                  <c:v>3.415</c:v>
                </c:pt>
                <c:pt idx="1227">
                  <c:v>3.41</c:v>
                </c:pt>
                <c:pt idx="1228">
                  <c:v>3.41</c:v>
                </c:pt>
                <c:pt idx="1229">
                  <c:v>3.411999999999999</c:v>
                </c:pt>
                <c:pt idx="1230">
                  <c:v>3.411999999999999</c:v>
                </c:pt>
                <c:pt idx="1231">
                  <c:v>3.408</c:v>
                </c:pt>
                <c:pt idx="1232">
                  <c:v>3.408</c:v>
                </c:pt>
                <c:pt idx="1233">
                  <c:v>3.405</c:v>
                </c:pt>
                <c:pt idx="1234">
                  <c:v>3.405</c:v>
                </c:pt>
                <c:pt idx="1235">
                  <c:v>3.405</c:v>
                </c:pt>
                <c:pt idx="1236">
                  <c:v>3.396999999999998</c:v>
                </c:pt>
                <c:pt idx="1237">
                  <c:v>3.396999999999998</c:v>
                </c:pt>
                <c:pt idx="1238">
                  <c:v>3.395</c:v>
                </c:pt>
                <c:pt idx="1239">
                  <c:v>3.395</c:v>
                </c:pt>
                <c:pt idx="1240">
                  <c:v>3.394</c:v>
                </c:pt>
                <c:pt idx="1241">
                  <c:v>3.394</c:v>
                </c:pt>
                <c:pt idx="1242">
                  <c:v>3.394</c:v>
                </c:pt>
                <c:pt idx="1243">
                  <c:v>3.39</c:v>
                </c:pt>
                <c:pt idx="1244">
                  <c:v>3.39</c:v>
                </c:pt>
                <c:pt idx="1245">
                  <c:v>3.394</c:v>
                </c:pt>
                <c:pt idx="1246">
                  <c:v>3.391999999999999</c:v>
                </c:pt>
                <c:pt idx="1247">
                  <c:v>3.391999999999999</c:v>
                </c:pt>
                <c:pt idx="1248">
                  <c:v>3.398</c:v>
                </c:pt>
                <c:pt idx="1249">
                  <c:v>3.398</c:v>
                </c:pt>
                <c:pt idx="1250">
                  <c:v>3.391999999999999</c:v>
                </c:pt>
                <c:pt idx="1251">
                  <c:v>3.391999999999999</c:v>
                </c:pt>
                <c:pt idx="1252">
                  <c:v>3.394</c:v>
                </c:pt>
                <c:pt idx="1253">
                  <c:v>3.402</c:v>
                </c:pt>
                <c:pt idx="1254">
                  <c:v>3.402</c:v>
                </c:pt>
                <c:pt idx="1255">
                  <c:v>3.389</c:v>
                </c:pt>
                <c:pt idx="1256">
                  <c:v>3.389</c:v>
                </c:pt>
                <c:pt idx="1257">
                  <c:v>3.384</c:v>
                </c:pt>
                <c:pt idx="1258">
                  <c:v>3.384</c:v>
                </c:pt>
                <c:pt idx="1259">
                  <c:v>3.378</c:v>
                </c:pt>
                <c:pt idx="1260">
                  <c:v>3.382</c:v>
                </c:pt>
                <c:pt idx="1261">
                  <c:v>3.382</c:v>
                </c:pt>
                <c:pt idx="1262">
                  <c:v>3.382</c:v>
                </c:pt>
                <c:pt idx="1263">
                  <c:v>3.382</c:v>
                </c:pt>
                <c:pt idx="1264">
                  <c:v>3.387</c:v>
                </c:pt>
                <c:pt idx="1265">
                  <c:v>3.387</c:v>
                </c:pt>
                <c:pt idx="1266">
                  <c:v>3.387</c:v>
                </c:pt>
                <c:pt idx="1267">
                  <c:v>3.386</c:v>
                </c:pt>
                <c:pt idx="1268">
                  <c:v>3.386</c:v>
                </c:pt>
                <c:pt idx="1269">
                  <c:v>3.39</c:v>
                </c:pt>
                <c:pt idx="1270">
                  <c:v>3.39</c:v>
                </c:pt>
                <c:pt idx="1271">
                  <c:v>3.381</c:v>
                </c:pt>
                <c:pt idx="1272">
                  <c:v>3.381</c:v>
                </c:pt>
                <c:pt idx="1273">
                  <c:v>3.376999999999998</c:v>
                </c:pt>
                <c:pt idx="1274">
                  <c:v>3.373</c:v>
                </c:pt>
                <c:pt idx="1275">
                  <c:v>3.373</c:v>
                </c:pt>
                <c:pt idx="1276">
                  <c:v>3.38</c:v>
                </c:pt>
                <c:pt idx="1277">
                  <c:v>3.38</c:v>
                </c:pt>
                <c:pt idx="1278">
                  <c:v>3.381</c:v>
                </c:pt>
                <c:pt idx="1279">
                  <c:v>3.381</c:v>
                </c:pt>
                <c:pt idx="1280">
                  <c:v>3.378</c:v>
                </c:pt>
                <c:pt idx="1281">
                  <c:v>3.383</c:v>
                </c:pt>
                <c:pt idx="1282">
                  <c:v>3.383</c:v>
                </c:pt>
                <c:pt idx="1283">
                  <c:v>3.383</c:v>
                </c:pt>
                <c:pt idx="1284">
                  <c:v>3.383</c:v>
                </c:pt>
                <c:pt idx="1285">
                  <c:v>3.383</c:v>
                </c:pt>
                <c:pt idx="1286">
                  <c:v>3.379</c:v>
                </c:pt>
                <c:pt idx="1287">
                  <c:v>3.384</c:v>
                </c:pt>
                <c:pt idx="1288">
                  <c:v>3.395</c:v>
                </c:pt>
                <c:pt idx="1289">
                  <c:v>3.395</c:v>
                </c:pt>
                <c:pt idx="1290">
                  <c:v>3.384</c:v>
                </c:pt>
                <c:pt idx="1291">
                  <c:v>3.384</c:v>
                </c:pt>
                <c:pt idx="1292">
                  <c:v>3.383</c:v>
                </c:pt>
                <c:pt idx="1293">
                  <c:v>3.387</c:v>
                </c:pt>
                <c:pt idx="1294">
                  <c:v>3.387</c:v>
                </c:pt>
                <c:pt idx="1295">
                  <c:v>3.39</c:v>
                </c:pt>
                <c:pt idx="1296">
                  <c:v>3.39</c:v>
                </c:pt>
                <c:pt idx="1297">
                  <c:v>3.386</c:v>
                </c:pt>
                <c:pt idx="1298">
                  <c:v>3.386</c:v>
                </c:pt>
                <c:pt idx="1299">
                  <c:v>3.389</c:v>
                </c:pt>
                <c:pt idx="1300">
                  <c:v>3.616</c:v>
                </c:pt>
                <c:pt idx="1301">
                  <c:v>3.616</c:v>
                </c:pt>
                <c:pt idx="1302">
                  <c:v>3.463</c:v>
                </c:pt>
                <c:pt idx="1303">
                  <c:v>3.463</c:v>
                </c:pt>
                <c:pt idx="1304">
                  <c:v>3.484</c:v>
                </c:pt>
                <c:pt idx="1305">
                  <c:v>3.484</c:v>
                </c:pt>
                <c:pt idx="1306">
                  <c:v>3.5</c:v>
                </c:pt>
                <c:pt idx="1307">
                  <c:v>3.452999999999998</c:v>
                </c:pt>
                <c:pt idx="1308">
                  <c:v>3.452999999999998</c:v>
                </c:pt>
                <c:pt idx="1309">
                  <c:v>3.407</c:v>
                </c:pt>
                <c:pt idx="1310">
                  <c:v>3.407</c:v>
                </c:pt>
                <c:pt idx="1311">
                  <c:v>3.388</c:v>
                </c:pt>
                <c:pt idx="1312">
                  <c:v>3.388</c:v>
                </c:pt>
                <c:pt idx="1313">
                  <c:v>3.387</c:v>
                </c:pt>
                <c:pt idx="1314">
                  <c:v>3.389</c:v>
                </c:pt>
                <c:pt idx="1315">
                  <c:v>3.389</c:v>
                </c:pt>
                <c:pt idx="1316">
                  <c:v>3.389</c:v>
                </c:pt>
                <c:pt idx="1317">
                  <c:v>3.389</c:v>
                </c:pt>
                <c:pt idx="1318">
                  <c:v>3.389</c:v>
                </c:pt>
                <c:pt idx="1319">
                  <c:v>3.385</c:v>
                </c:pt>
                <c:pt idx="1320">
                  <c:v>3.383</c:v>
                </c:pt>
                <c:pt idx="1321">
                  <c:v>3.379</c:v>
                </c:pt>
                <c:pt idx="1322">
                  <c:v>3.379</c:v>
                </c:pt>
                <c:pt idx="1323">
                  <c:v>3.382</c:v>
                </c:pt>
                <c:pt idx="1324">
                  <c:v>3.382</c:v>
                </c:pt>
                <c:pt idx="1325">
                  <c:v>3.382</c:v>
                </c:pt>
                <c:pt idx="1326">
                  <c:v>3.379</c:v>
                </c:pt>
                <c:pt idx="1327">
                  <c:v>3.382</c:v>
                </c:pt>
                <c:pt idx="1328">
                  <c:v>3.387</c:v>
                </c:pt>
                <c:pt idx="1329">
                  <c:v>3.387</c:v>
                </c:pt>
                <c:pt idx="1330">
                  <c:v>3.385</c:v>
                </c:pt>
                <c:pt idx="1331">
                  <c:v>3.385</c:v>
                </c:pt>
                <c:pt idx="1332">
                  <c:v>3.384</c:v>
                </c:pt>
                <c:pt idx="1333">
                  <c:v>3.384</c:v>
                </c:pt>
                <c:pt idx="1334">
                  <c:v>3.384</c:v>
                </c:pt>
                <c:pt idx="1335">
                  <c:v>3.573</c:v>
                </c:pt>
                <c:pt idx="1336">
                  <c:v>3.573</c:v>
                </c:pt>
                <c:pt idx="1337">
                  <c:v>3.632</c:v>
                </c:pt>
                <c:pt idx="1338">
                  <c:v>3.488</c:v>
                </c:pt>
                <c:pt idx="1339">
                  <c:v>3.415</c:v>
                </c:pt>
                <c:pt idx="1340">
                  <c:v>3.383</c:v>
                </c:pt>
                <c:pt idx="1341">
                  <c:v>3.383</c:v>
                </c:pt>
                <c:pt idx="1342">
                  <c:v>3.378</c:v>
                </c:pt>
                <c:pt idx="1343">
                  <c:v>3.378</c:v>
                </c:pt>
                <c:pt idx="1344">
                  <c:v>3.379</c:v>
                </c:pt>
                <c:pt idx="1345">
                  <c:v>3.381</c:v>
                </c:pt>
                <c:pt idx="1346">
                  <c:v>3.384</c:v>
                </c:pt>
                <c:pt idx="1347">
                  <c:v>3.382</c:v>
                </c:pt>
                <c:pt idx="1348">
                  <c:v>3.382</c:v>
                </c:pt>
                <c:pt idx="1349">
                  <c:v>3.38</c:v>
                </c:pt>
                <c:pt idx="1350">
                  <c:v>3.38</c:v>
                </c:pt>
                <c:pt idx="1351">
                  <c:v>3.38</c:v>
                </c:pt>
                <c:pt idx="1352">
                  <c:v>3.376999999999998</c:v>
                </c:pt>
                <c:pt idx="1353">
                  <c:v>3.375999999999999</c:v>
                </c:pt>
                <c:pt idx="1354">
                  <c:v>3.376999999999998</c:v>
                </c:pt>
                <c:pt idx="1355">
                  <c:v>3.376999999999998</c:v>
                </c:pt>
                <c:pt idx="1356">
                  <c:v>3.378</c:v>
                </c:pt>
                <c:pt idx="1357">
                  <c:v>3.38</c:v>
                </c:pt>
                <c:pt idx="1358">
                  <c:v>3.375999999999999</c:v>
                </c:pt>
                <c:pt idx="1359">
                  <c:v>3.378</c:v>
                </c:pt>
                <c:pt idx="1360">
                  <c:v>3.38</c:v>
                </c:pt>
                <c:pt idx="1361">
                  <c:v>3.379</c:v>
                </c:pt>
                <c:pt idx="1362">
                  <c:v>3.379</c:v>
                </c:pt>
                <c:pt idx="1363">
                  <c:v>3.376999999999998</c:v>
                </c:pt>
                <c:pt idx="1364">
                  <c:v>3.38</c:v>
                </c:pt>
                <c:pt idx="1365">
                  <c:v>3.407</c:v>
                </c:pt>
                <c:pt idx="1366">
                  <c:v>3.394</c:v>
                </c:pt>
                <c:pt idx="1367">
                  <c:v>3.386</c:v>
                </c:pt>
                <c:pt idx="1368">
                  <c:v>3.384</c:v>
                </c:pt>
                <c:pt idx="1369">
                  <c:v>3.384</c:v>
                </c:pt>
                <c:pt idx="1370">
                  <c:v>3.384</c:v>
                </c:pt>
                <c:pt idx="1371">
                  <c:v>3.385</c:v>
                </c:pt>
                <c:pt idx="1372">
                  <c:v>3.381</c:v>
                </c:pt>
                <c:pt idx="1373">
                  <c:v>3.379</c:v>
                </c:pt>
                <c:pt idx="1374">
                  <c:v>3.378</c:v>
                </c:pt>
                <c:pt idx="1375">
                  <c:v>3.38</c:v>
                </c:pt>
                <c:pt idx="1376">
                  <c:v>3.38</c:v>
                </c:pt>
                <c:pt idx="1377">
                  <c:v>3.375999999999999</c:v>
                </c:pt>
                <c:pt idx="1378">
                  <c:v>3.375</c:v>
                </c:pt>
                <c:pt idx="1379">
                  <c:v>3.382</c:v>
                </c:pt>
                <c:pt idx="1380">
                  <c:v>3.382</c:v>
                </c:pt>
                <c:pt idx="1381">
                  <c:v>3.382</c:v>
                </c:pt>
                <c:pt idx="1382">
                  <c:v>3.375</c:v>
                </c:pt>
                <c:pt idx="1383">
                  <c:v>3.375</c:v>
                </c:pt>
                <c:pt idx="1384">
                  <c:v>3.375</c:v>
                </c:pt>
                <c:pt idx="1385">
                  <c:v>3.375999999999999</c:v>
                </c:pt>
                <c:pt idx="1386">
                  <c:v>3.375</c:v>
                </c:pt>
                <c:pt idx="1387">
                  <c:v>3.374</c:v>
                </c:pt>
                <c:pt idx="1388">
                  <c:v>3.374</c:v>
                </c:pt>
                <c:pt idx="1389">
                  <c:v>3.379</c:v>
                </c:pt>
                <c:pt idx="1390">
                  <c:v>3.379</c:v>
                </c:pt>
                <c:pt idx="1391">
                  <c:v>3.38</c:v>
                </c:pt>
                <c:pt idx="1392">
                  <c:v>3.378</c:v>
                </c:pt>
                <c:pt idx="1393">
                  <c:v>3.376999999999998</c:v>
                </c:pt>
                <c:pt idx="1394">
                  <c:v>3.382</c:v>
                </c:pt>
                <c:pt idx="1395">
                  <c:v>3.382</c:v>
                </c:pt>
                <c:pt idx="1396">
                  <c:v>3.382</c:v>
                </c:pt>
                <c:pt idx="1397">
                  <c:v>3.38</c:v>
                </c:pt>
                <c:pt idx="1398">
                  <c:v>3.381</c:v>
                </c:pt>
                <c:pt idx="1399">
                  <c:v>3.381</c:v>
                </c:pt>
                <c:pt idx="1400">
                  <c:v>3.383</c:v>
                </c:pt>
                <c:pt idx="1401">
                  <c:v>3.382</c:v>
                </c:pt>
                <c:pt idx="1402">
                  <c:v>3.382</c:v>
                </c:pt>
                <c:pt idx="1403">
                  <c:v>3.378</c:v>
                </c:pt>
                <c:pt idx="1404">
                  <c:v>3.379</c:v>
                </c:pt>
                <c:pt idx="1405">
                  <c:v>3.378</c:v>
                </c:pt>
                <c:pt idx="1406">
                  <c:v>3.376999999999998</c:v>
                </c:pt>
                <c:pt idx="1407">
                  <c:v>3.379</c:v>
                </c:pt>
                <c:pt idx="1408">
                  <c:v>3.375999999999999</c:v>
                </c:pt>
                <c:pt idx="1409">
                  <c:v>3.375999999999999</c:v>
                </c:pt>
                <c:pt idx="1410">
                  <c:v>3.374</c:v>
                </c:pt>
                <c:pt idx="1411">
                  <c:v>3.373</c:v>
                </c:pt>
                <c:pt idx="1412">
                  <c:v>3.371999999999999</c:v>
                </c:pt>
                <c:pt idx="1413">
                  <c:v>3.369</c:v>
                </c:pt>
                <c:pt idx="1414">
                  <c:v>3.371999999999999</c:v>
                </c:pt>
                <c:pt idx="1415">
                  <c:v>3.376999999999998</c:v>
                </c:pt>
                <c:pt idx="1416">
                  <c:v>3.375</c:v>
                </c:pt>
                <c:pt idx="1417">
                  <c:v>3.374</c:v>
                </c:pt>
                <c:pt idx="1418">
                  <c:v>3.371</c:v>
                </c:pt>
                <c:pt idx="1419">
                  <c:v>3.37</c:v>
                </c:pt>
                <c:pt idx="1420">
                  <c:v>3.404</c:v>
                </c:pt>
                <c:pt idx="1421">
                  <c:v>3.476</c:v>
                </c:pt>
                <c:pt idx="1422">
                  <c:v>3.431999999999999</c:v>
                </c:pt>
                <c:pt idx="1423">
                  <c:v>3.402</c:v>
                </c:pt>
                <c:pt idx="1424">
                  <c:v>3.391</c:v>
                </c:pt>
                <c:pt idx="1425">
                  <c:v>3.403</c:v>
                </c:pt>
                <c:pt idx="1426">
                  <c:v>3.389</c:v>
                </c:pt>
                <c:pt idx="1427">
                  <c:v>3.374</c:v>
                </c:pt>
                <c:pt idx="1428">
                  <c:v>3.374</c:v>
                </c:pt>
                <c:pt idx="1429">
                  <c:v>3.384</c:v>
                </c:pt>
                <c:pt idx="1430">
                  <c:v>3.388</c:v>
                </c:pt>
                <c:pt idx="1431">
                  <c:v>3.381</c:v>
                </c:pt>
                <c:pt idx="1432">
                  <c:v>3.415999999999999</c:v>
                </c:pt>
                <c:pt idx="1433">
                  <c:v>3.401</c:v>
                </c:pt>
                <c:pt idx="1434">
                  <c:v>3.389</c:v>
                </c:pt>
                <c:pt idx="1435">
                  <c:v>3.723</c:v>
                </c:pt>
                <c:pt idx="1436">
                  <c:v>3.981</c:v>
                </c:pt>
                <c:pt idx="1437">
                  <c:v>3.802999999999999</c:v>
                </c:pt>
                <c:pt idx="1438">
                  <c:v>3.623</c:v>
                </c:pt>
                <c:pt idx="1439">
                  <c:v>3.536</c:v>
                </c:pt>
                <c:pt idx="1440">
                  <c:v>3.487</c:v>
                </c:pt>
                <c:pt idx="1441">
                  <c:v>3.446</c:v>
                </c:pt>
                <c:pt idx="1442">
                  <c:v>3.415</c:v>
                </c:pt>
                <c:pt idx="1443">
                  <c:v>3.416999999999998</c:v>
                </c:pt>
                <c:pt idx="1444">
                  <c:v>3.411999999999999</c:v>
                </c:pt>
                <c:pt idx="1445">
                  <c:v>3.398</c:v>
                </c:pt>
                <c:pt idx="1446">
                  <c:v>3.39</c:v>
                </c:pt>
                <c:pt idx="1447">
                  <c:v>3.381</c:v>
                </c:pt>
                <c:pt idx="1448">
                  <c:v>3.386</c:v>
                </c:pt>
                <c:pt idx="1449">
                  <c:v>3.382</c:v>
                </c:pt>
                <c:pt idx="1450">
                  <c:v>3.376999999999998</c:v>
                </c:pt>
                <c:pt idx="1451">
                  <c:v>3.371</c:v>
                </c:pt>
                <c:pt idx="1452">
                  <c:v>3.371999999999999</c:v>
                </c:pt>
                <c:pt idx="1453">
                  <c:v>3.374</c:v>
                </c:pt>
                <c:pt idx="1454">
                  <c:v>3.395</c:v>
                </c:pt>
                <c:pt idx="1455">
                  <c:v>3.395</c:v>
                </c:pt>
                <c:pt idx="1456">
                  <c:v>3.385</c:v>
                </c:pt>
                <c:pt idx="1457">
                  <c:v>3.382</c:v>
                </c:pt>
                <c:pt idx="1458">
                  <c:v>3.374</c:v>
                </c:pt>
                <c:pt idx="1459">
                  <c:v>3.374</c:v>
                </c:pt>
                <c:pt idx="1460">
                  <c:v>3.369</c:v>
                </c:pt>
                <c:pt idx="1461">
                  <c:v>3.371</c:v>
                </c:pt>
                <c:pt idx="1462">
                  <c:v>3.371</c:v>
                </c:pt>
                <c:pt idx="1463">
                  <c:v>3.378</c:v>
                </c:pt>
                <c:pt idx="1464">
                  <c:v>3.382</c:v>
                </c:pt>
                <c:pt idx="1465">
                  <c:v>3.38</c:v>
                </c:pt>
                <c:pt idx="1466">
                  <c:v>3.378</c:v>
                </c:pt>
                <c:pt idx="1467">
                  <c:v>3.375</c:v>
                </c:pt>
                <c:pt idx="1468">
                  <c:v>3.375999999999999</c:v>
                </c:pt>
                <c:pt idx="1469">
                  <c:v>3.381</c:v>
                </c:pt>
                <c:pt idx="1470">
                  <c:v>3.379</c:v>
                </c:pt>
                <c:pt idx="1471">
                  <c:v>3.375999999999999</c:v>
                </c:pt>
                <c:pt idx="1472">
                  <c:v>3.374</c:v>
                </c:pt>
                <c:pt idx="1473">
                  <c:v>3.4</c:v>
                </c:pt>
                <c:pt idx="1474">
                  <c:v>3.388</c:v>
                </c:pt>
                <c:pt idx="1475">
                  <c:v>3.375999999999999</c:v>
                </c:pt>
                <c:pt idx="1476">
                  <c:v>3.375999999999999</c:v>
                </c:pt>
                <c:pt idx="1477">
                  <c:v>3.398</c:v>
                </c:pt>
                <c:pt idx="1478">
                  <c:v>3.383</c:v>
                </c:pt>
                <c:pt idx="1479">
                  <c:v>3.381</c:v>
                </c:pt>
                <c:pt idx="1480">
                  <c:v>3.379</c:v>
                </c:pt>
                <c:pt idx="1481">
                  <c:v>3.375</c:v>
                </c:pt>
                <c:pt idx="1482">
                  <c:v>3.373</c:v>
                </c:pt>
                <c:pt idx="1483">
                  <c:v>3.371</c:v>
                </c:pt>
                <c:pt idx="1484">
                  <c:v>3.375</c:v>
                </c:pt>
                <c:pt idx="1485">
                  <c:v>3.371999999999999</c:v>
                </c:pt>
                <c:pt idx="1486">
                  <c:v>3.374</c:v>
                </c:pt>
                <c:pt idx="1487">
                  <c:v>3.381</c:v>
                </c:pt>
                <c:pt idx="1488">
                  <c:v>3.388</c:v>
                </c:pt>
                <c:pt idx="1489">
                  <c:v>3.381</c:v>
                </c:pt>
                <c:pt idx="1490">
                  <c:v>3.378</c:v>
                </c:pt>
                <c:pt idx="1491">
                  <c:v>3.382</c:v>
                </c:pt>
                <c:pt idx="1492">
                  <c:v>3.375999999999999</c:v>
                </c:pt>
                <c:pt idx="1493">
                  <c:v>3.371999999999999</c:v>
                </c:pt>
                <c:pt idx="1494">
                  <c:v>3.374</c:v>
                </c:pt>
                <c:pt idx="1495">
                  <c:v>3.371</c:v>
                </c:pt>
                <c:pt idx="1496">
                  <c:v>3.371999999999999</c:v>
                </c:pt>
                <c:pt idx="1497">
                  <c:v>3.378</c:v>
                </c:pt>
                <c:pt idx="1498">
                  <c:v>3.381</c:v>
                </c:pt>
                <c:pt idx="1499">
                  <c:v>3.376999999999998</c:v>
                </c:pt>
                <c:pt idx="1500">
                  <c:v>3.375999999999999</c:v>
                </c:pt>
                <c:pt idx="1501">
                  <c:v>3.373</c:v>
                </c:pt>
                <c:pt idx="1502">
                  <c:v>3.375</c:v>
                </c:pt>
                <c:pt idx="1503">
                  <c:v>3.374</c:v>
                </c:pt>
                <c:pt idx="1504">
                  <c:v>3.368</c:v>
                </c:pt>
                <c:pt idx="1505">
                  <c:v>3.369</c:v>
                </c:pt>
                <c:pt idx="1506">
                  <c:v>3.374</c:v>
                </c:pt>
                <c:pt idx="1507">
                  <c:v>3.374</c:v>
                </c:pt>
                <c:pt idx="1508">
                  <c:v>3.371</c:v>
                </c:pt>
                <c:pt idx="1509">
                  <c:v>3.371999999999999</c:v>
                </c:pt>
                <c:pt idx="1510">
                  <c:v>3.368</c:v>
                </c:pt>
                <c:pt idx="1511">
                  <c:v>3.369</c:v>
                </c:pt>
                <c:pt idx="1512">
                  <c:v>3.366</c:v>
                </c:pt>
                <c:pt idx="1513">
                  <c:v>3.367</c:v>
                </c:pt>
                <c:pt idx="1514">
                  <c:v>3.368</c:v>
                </c:pt>
                <c:pt idx="1515">
                  <c:v>3.368</c:v>
                </c:pt>
                <c:pt idx="1516">
                  <c:v>3.365</c:v>
                </c:pt>
                <c:pt idx="1517">
                  <c:v>3.371999999999999</c:v>
                </c:pt>
                <c:pt idx="1518">
                  <c:v>3.371999999999999</c:v>
                </c:pt>
                <c:pt idx="1519">
                  <c:v>3.373</c:v>
                </c:pt>
                <c:pt idx="1520">
                  <c:v>3.374</c:v>
                </c:pt>
                <c:pt idx="1521">
                  <c:v>3.375999999999999</c:v>
                </c:pt>
                <c:pt idx="1522">
                  <c:v>3.375999999999999</c:v>
                </c:pt>
                <c:pt idx="1523">
                  <c:v>3.373</c:v>
                </c:pt>
                <c:pt idx="1524">
                  <c:v>3.371</c:v>
                </c:pt>
                <c:pt idx="1525">
                  <c:v>3.37</c:v>
                </c:pt>
                <c:pt idx="1526">
                  <c:v>3.37</c:v>
                </c:pt>
                <c:pt idx="1527">
                  <c:v>3.371999999999999</c:v>
                </c:pt>
                <c:pt idx="1528">
                  <c:v>3.373</c:v>
                </c:pt>
                <c:pt idx="1529">
                  <c:v>3.368</c:v>
                </c:pt>
                <c:pt idx="1530">
                  <c:v>3.371</c:v>
                </c:pt>
                <c:pt idx="1531">
                  <c:v>3.368</c:v>
                </c:pt>
                <c:pt idx="1532">
                  <c:v>3.365</c:v>
                </c:pt>
                <c:pt idx="1533">
                  <c:v>3.37</c:v>
                </c:pt>
                <c:pt idx="1534">
                  <c:v>3.367</c:v>
                </c:pt>
                <c:pt idx="1535">
                  <c:v>3.367</c:v>
                </c:pt>
                <c:pt idx="1536">
                  <c:v>3.364</c:v>
                </c:pt>
                <c:pt idx="1537">
                  <c:v>3.369</c:v>
                </c:pt>
                <c:pt idx="1538">
                  <c:v>3.431</c:v>
                </c:pt>
                <c:pt idx="1539">
                  <c:v>3.395999999999999</c:v>
                </c:pt>
                <c:pt idx="1540">
                  <c:v>3.378</c:v>
                </c:pt>
                <c:pt idx="1541">
                  <c:v>3.374</c:v>
                </c:pt>
                <c:pt idx="1542">
                  <c:v>3.371</c:v>
                </c:pt>
                <c:pt idx="1543">
                  <c:v>3.375</c:v>
                </c:pt>
                <c:pt idx="1544">
                  <c:v>3.373</c:v>
                </c:pt>
                <c:pt idx="1545">
                  <c:v>3.373</c:v>
                </c:pt>
                <c:pt idx="1546">
                  <c:v>3.371999999999999</c:v>
                </c:pt>
                <c:pt idx="1547">
                  <c:v>3.368</c:v>
                </c:pt>
                <c:pt idx="1548">
                  <c:v>3.373</c:v>
                </c:pt>
                <c:pt idx="1549">
                  <c:v>3.371</c:v>
                </c:pt>
                <c:pt idx="1550">
                  <c:v>3.368</c:v>
                </c:pt>
                <c:pt idx="1551">
                  <c:v>3.37</c:v>
                </c:pt>
                <c:pt idx="1552">
                  <c:v>3.37</c:v>
                </c:pt>
                <c:pt idx="1553">
                  <c:v>3.371</c:v>
                </c:pt>
                <c:pt idx="1554">
                  <c:v>3.371999999999999</c:v>
                </c:pt>
                <c:pt idx="1555">
                  <c:v>3.375999999999999</c:v>
                </c:pt>
                <c:pt idx="1556">
                  <c:v>3.371999999999999</c:v>
                </c:pt>
                <c:pt idx="1557">
                  <c:v>3.369</c:v>
                </c:pt>
                <c:pt idx="1558">
                  <c:v>3.37</c:v>
                </c:pt>
                <c:pt idx="1559">
                  <c:v>3.374</c:v>
                </c:pt>
                <c:pt idx="1560">
                  <c:v>3.371999999999999</c:v>
                </c:pt>
                <c:pt idx="1561">
                  <c:v>3.367</c:v>
                </c:pt>
                <c:pt idx="1562">
                  <c:v>3.366</c:v>
                </c:pt>
                <c:pt idx="1563">
                  <c:v>3.367</c:v>
                </c:pt>
                <c:pt idx="1564">
                  <c:v>3.367</c:v>
                </c:pt>
                <c:pt idx="1565">
                  <c:v>3.366</c:v>
                </c:pt>
                <c:pt idx="1566">
                  <c:v>3.367</c:v>
                </c:pt>
                <c:pt idx="1567">
                  <c:v>3.365</c:v>
                </c:pt>
                <c:pt idx="1568">
                  <c:v>3.366</c:v>
                </c:pt>
                <c:pt idx="1569">
                  <c:v>3.638</c:v>
                </c:pt>
                <c:pt idx="1570">
                  <c:v>3.492999999999999</c:v>
                </c:pt>
                <c:pt idx="1571">
                  <c:v>3.418</c:v>
                </c:pt>
                <c:pt idx="1572">
                  <c:v>3.384</c:v>
                </c:pt>
                <c:pt idx="1573">
                  <c:v>3.37</c:v>
                </c:pt>
                <c:pt idx="1574">
                  <c:v>3.364</c:v>
                </c:pt>
                <c:pt idx="1575">
                  <c:v>3.363</c:v>
                </c:pt>
                <c:pt idx="1576">
                  <c:v>3.364</c:v>
                </c:pt>
                <c:pt idx="1577">
                  <c:v>3.364</c:v>
                </c:pt>
                <c:pt idx="1578">
                  <c:v>3.363</c:v>
                </c:pt>
                <c:pt idx="1579">
                  <c:v>3.364</c:v>
                </c:pt>
                <c:pt idx="1580">
                  <c:v>3.361</c:v>
                </c:pt>
                <c:pt idx="1581">
                  <c:v>3.36</c:v>
                </c:pt>
                <c:pt idx="1582">
                  <c:v>3.364</c:v>
                </c:pt>
                <c:pt idx="1583">
                  <c:v>3.363</c:v>
                </c:pt>
                <c:pt idx="1584">
                  <c:v>3.361</c:v>
                </c:pt>
                <c:pt idx="1585">
                  <c:v>3.363</c:v>
                </c:pt>
                <c:pt idx="1586">
                  <c:v>3.366</c:v>
                </c:pt>
                <c:pt idx="1587">
                  <c:v>3.367</c:v>
                </c:pt>
                <c:pt idx="1588">
                  <c:v>3.365</c:v>
                </c:pt>
                <c:pt idx="1589">
                  <c:v>3.358999999999999</c:v>
                </c:pt>
                <c:pt idx="1590">
                  <c:v>3.358</c:v>
                </c:pt>
                <c:pt idx="1591">
                  <c:v>3.358</c:v>
                </c:pt>
                <c:pt idx="1592">
                  <c:v>3.354999999999999</c:v>
                </c:pt>
                <c:pt idx="1593">
                  <c:v>3.354999999999999</c:v>
                </c:pt>
                <c:pt idx="1594">
                  <c:v>3.357</c:v>
                </c:pt>
                <c:pt idx="1595">
                  <c:v>3.358999999999999</c:v>
                </c:pt>
                <c:pt idx="1596">
                  <c:v>3.358</c:v>
                </c:pt>
                <c:pt idx="1597">
                  <c:v>3.361</c:v>
                </c:pt>
                <c:pt idx="1598">
                  <c:v>3.438</c:v>
                </c:pt>
                <c:pt idx="1599">
                  <c:v>3.408</c:v>
                </c:pt>
                <c:pt idx="1600">
                  <c:v>3.381</c:v>
                </c:pt>
                <c:pt idx="1601">
                  <c:v>3.369</c:v>
                </c:pt>
                <c:pt idx="1602">
                  <c:v>3.363</c:v>
                </c:pt>
                <c:pt idx="1603">
                  <c:v>3.361</c:v>
                </c:pt>
                <c:pt idx="1604">
                  <c:v>3.361</c:v>
                </c:pt>
                <c:pt idx="1605">
                  <c:v>3.363</c:v>
                </c:pt>
                <c:pt idx="1606">
                  <c:v>3.362</c:v>
                </c:pt>
                <c:pt idx="1607">
                  <c:v>3.369</c:v>
                </c:pt>
                <c:pt idx="1608">
                  <c:v>3.363</c:v>
                </c:pt>
                <c:pt idx="1609">
                  <c:v>3.362</c:v>
                </c:pt>
                <c:pt idx="1610">
                  <c:v>3.364</c:v>
                </c:pt>
                <c:pt idx="1611">
                  <c:v>3.36</c:v>
                </c:pt>
                <c:pt idx="1612">
                  <c:v>3.357</c:v>
                </c:pt>
                <c:pt idx="1613">
                  <c:v>3.358</c:v>
                </c:pt>
                <c:pt idx="1614">
                  <c:v>3.367</c:v>
                </c:pt>
                <c:pt idx="1615">
                  <c:v>3.367</c:v>
                </c:pt>
                <c:pt idx="1616">
                  <c:v>3.362</c:v>
                </c:pt>
                <c:pt idx="1617">
                  <c:v>3.362</c:v>
                </c:pt>
                <c:pt idx="1618">
                  <c:v>3.368</c:v>
                </c:pt>
                <c:pt idx="1619">
                  <c:v>3.366</c:v>
                </c:pt>
                <c:pt idx="1620">
                  <c:v>3.358</c:v>
                </c:pt>
                <c:pt idx="1621">
                  <c:v>3.358</c:v>
                </c:pt>
                <c:pt idx="1622">
                  <c:v>3.354999999999999</c:v>
                </c:pt>
                <c:pt idx="1623">
                  <c:v>3.357</c:v>
                </c:pt>
                <c:pt idx="1624">
                  <c:v>3.361</c:v>
                </c:pt>
                <c:pt idx="1625">
                  <c:v>3.361</c:v>
                </c:pt>
                <c:pt idx="1626">
                  <c:v>3.36</c:v>
                </c:pt>
                <c:pt idx="1627">
                  <c:v>3.358999999999999</c:v>
                </c:pt>
                <c:pt idx="1628">
                  <c:v>3.36</c:v>
                </c:pt>
                <c:pt idx="1629">
                  <c:v>3.355999999999998</c:v>
                </c:pt>
                <c:pt idx="1630">
                  <c:v>3.361</c:v>
                </c:pt>
                <c:pt idx="1631">
                  <c:v>3.358</c:v>
                </c:pt>
                <c:pt idx="1632">
                  <c:v>3.362</c:v>
                </c:pt>
                <c:pt idx="1633">
                  <c:v>3.36</c:v>
                </c:pt>
                <c:pt idx="1634">
                  <c:v>3.362</c:v>
                </c:pt>
                <c:pt idx="1635">
                  <c:v>3.358</c:v>
                </c:pt>
                <c:pt idx="1636">
                  <c:v>3.355999999999998</c:v>
                </c:pt>
                <c:pt idx="1637">
                  <c:v>3.362</c:v>
                </c:pt>
                <c:pt idx="1638">
                  <c:v>3.364</c:v>
                </c:pt>
                <c:pt idx="1639">
                  <c:v>3.365</c:v>
                </c:pt>
                <c:pt idx="1640">
                  <c:v>3.361</c:v>
                </c:pt>
                <c:pt idx="1641">
                  <c:v>3.36</c:v>
                </c:pt>
                <c:pt idx="1642">
                  <c:v>3.361</c:v>
                </c:pt>
                <c:pt idx="1643">
                  <c:v>3.36</c:v>
                </c:pt>
                <c:pt idx="1644">
                  <c:v>3.358999999999999</c:v>
                </c:pt>
                <c:pt idx="1645">
                  <c:v>3.365</c:v>
                </c:pt>
                <c:pt idx="1646">
                  <c:v>3.358999999999999</c:v>
                </c:pt>
                <c:pt idx="1647">
                  <c:v>3.357</c:v>
                </c:pt>
                <c:pt idx="1648">
                  <c:v>3.358</c:v>
                </c:pt>
                <c:pt idx="1649">
                  <c:v>3.358999999999999</c:v>
                </c:pt>
                <c:pt idx="1650">
                  <c:v>3.355999999999998</c:v>
                </c:pt>
                <c:pt idx="1651">
                  <c:v>3.357</c:v>
                </c:pt>
                <c:pt idx="1652">
                  <c:v>3.357</c:v>
                </c:pt>
                <c:pt idx="1653">
                  <c:v>3.361</c:v>
                </c:pt>
                <c:pt idx="1654">
                  <c:v>3.363</c:v>
                </c:pt>
                <c:pt idx="1655">
                  <c:v>3.358999999999999</c:v>
                </c:pt>
                <c:pt idx="1656">
                  <c:v>3.358</c:v>
                </c:pt>
                <c:pt idx="1657">
                  <c:v>3.355999999999998</c:v>
                </c:pt>
                <c:pt idx="1658">
                  <c:v>3.358</c:v>
                </c:pt>
                <c:pt idx="1659">
                  <c:v>3.36</c:v>
                </c:pt>
                <c:pt idx="1660">
                  <c:v>3.357</c:v>
                </c:pt>
                <c:pt idx="1661">
                  <c:v>3.361</c:v>
                </c:pt>
                <c:pt idx="1662">
                  <c:v>3.365</c:v>
                </c:pt>
                <c:pt idx="1663">
                  <c:v>3.361</c:v>
                </c:pt>
                <c:pt idx="1664">
                  <c:v>3.36</c:v>
                </c:pt>
                <c:pt idx="1665">
                  <c:v>3.357</c:v>
                </c:pt>
                <c:pt idx="1666">
                  <c:v>3.357</c:v>
                </c:pt>
                <c:pt idx="1667">
                  <c:v>3.358999999999999</c:v>
                </c:pt>
                <c:pt idx="1668">
                  <c:v>3.584</c:v>
                </c:pt>
                <c:pt idx="1669">
                  <c:v>3.482</c:v>
                </c:pt>
                <c:pt idx="1670">
                  <c:v>3.411999999999999</c:v>
                </c:pt>
                <c:pt idx="1671">
                  <c:v>3.376999999999998</c:v>
                </c:pt>
                <c:pt idx="1672">
                  <c:v>3.365</c:v>
                </c:pt>
                <c:pt idx="1673">
                  <c:v>3.369</c:v>
                </c:pt>
                <c:pt idx="1674">
                  <c:v>3.366</c:v>
                </c:pt>
                <c:pt idx="1675">
                  <c:v>3.361</c:v>
                </c:pt>
                <c:pt idx="1676">
                  <c:v>3.358</c:v>
                </c:pt>
                <c:pt idx="1677">
                  <c:v>3.357</c:v>
                </c:pt>
                <c:pt idx="1678">
                  <c:v>3.357</c:v>
                </c:pt>
                <c:pt idx="1679">
                  <c:v>3.355999999999998</c:v>
                </c:pt>
                <c:pt idx="1680">
                  <c:v>3.358999999999999</c:v>
                </c:pt>
                <c:pt idx="1681">
                  <c:v>3.358999999999999</c:v>
                </c:pt>
                <c:pt idx="1682">
                  <c:v>3.353</c:v>
                </c:pt>
                <c:pt idx="1683">
                  <c:v>3.354</c:v>
                </c:pt>
                <c:pt idx="1684">
                  <c:v>3.357</c:v>
                </c:pt>
                <c:pt idx="1685">
                  <c:v>3.357</c:v>
                </c:pt>
                <c:pt idx="1686">
                  <c:v>3.354</c:v>
                </c:pt>
                <c:pt idx="1687">
                  <c:v>3.357</c:v>
                </c:pt>
                <c:pt idx="1688">
                  <c:v>3.36</c:v>
                </c:pt>
                <c:pt idx="1689">
                  <c:v>3.358999999999999</c:v>
                </c:pt>
                <c:pt idx="1690">
                  <c:v>3.364</c:v>
                </c:pt>
                <c:pt idx="1691">
                  <c:v>3.364</c:v>
                </c:pt>
                <c:pt idx="1692">
                  <c:v>3.358999999999999</c:v>
                </c:pt>
                <c:pt idx="1693">
                  <c:v>3.355999999999998</c:v>
                </c:pt>
                <c:pt idx="1694">
                  <c:v>3.354999999999999</c:v>
                </c:pt>
                <c:pt idx="1695">
                  <c:v>3.355999999999998</c:v>
                </c:pt>
                <c:pt idx="1696">
                  <c:v>3.358</c:v>
                </c:pt>
                <c:pt idx="1697">
                  <c:v>3.354999999999999</c:v>
                </c:pt>
                <c:pt idx="1698">
                  <c:v>3.354999999999999</c:v>
                </c:pt>
                <c:pt idx="1699">
                  <c:v>3.358</c:v>
                </c:pt>
                <c:pt idx="1700">
                  <c:v>3.354</c:v>
                </c:pt>
                <c:pt idx="1701">
                  <c:v>3.353</c:v>
                </c:pt>
                <c:pt idx="1702">
                  <c:v>3.354999999999999</c:v>
                </c:pt>
                <c:pt idx="1703">
                  <c:v>3.355999999999998</c:v>
                </c:pt>
                <c:pt idx="1704">
                  <c:v>3.358</c:v>
                </c:pt>
                <c:pt idx="1705">
                  <c:v>3.357</c:v>
                </c:pt>
                <c:pt idx="1706">
                  <c:v>3.358</c:v>
                </c:pt>
                <c:pt idx="1707">
                  <c:v>3.358999999999999</c:v>
                </c:pt>
                <c:pt idx="1708">
                  <c:v>3.358999999999999</c:v>
                </c:pt>
                <c:pt idx="1709">
                  <c:v>3.365</c:v>
                </c:pt>
                <c:pt idx="1710">
                  <c:v>3.362</c:v>
                </c:pt>
                <c:pt idx="1711">
                  <c:v>3.357</c:v>
                </c:pt>
                <c:pt idx="1712">
                  <c:v>3.358999999999999</c:v>
                </c:pt>
                <c:pt idx="1713">
                  <c:v>3.355999999999998</c:v>
                </c:pt>
                <c:pt idx="1714">
                  <c:v>3.353</c:v>
                </c:pt>
                <c:pt idx="1715">
                  <c:v>3.350999999999999</c:v>
                </c:pt>
                <c:pt idx="1716">
                  <c:v>3.353</c:v>
                </c:pt>
                <c:pt idx="1717">
                  <c:v>3.392999999999998</c:v>
                </c:pt>
                <c:pt idx="1718">
                  <c:v>3.386</c:v>
                </c:pt>
                <c:pt idx="1719">
                  <c:v>3.37</c:v>
                </c:pt>
                <c:pt idx="1720">
                  <c:v>3.365</c:v>
                </c:pt>
                <c:pt idx="1721">
                  <c:v>3.36</c:v>
                </c:pt>
                <c:pt idx="1722">
                  <c:v>3.357</c:v>
                </c:pt>
                <c:pt idx="1723">
                  <c:v>3.361</c:v>
                </c:pt>
                <c:pt idx="1724">
                  <c:v>3.361</c:v>
                </c:pt>
                <c:pt idx="1725">
                  <c:v>3.355999999999998</c:v>
                </c:pt>
                <c:pt idx="1726">
                  <c:v>3.358</c:v>
                </c:pt>
                <c:pt idx="1727">
                  <c:v>3.36</c:v>
                </c:pt>
                <c:pt idx="1728">
                  <c:v>3.357</c:v>
                </c:pt>
                <c:pt idx="1729">
                  <c:v>3.353</c:v>
                </c:pt>
                <c:pt idx="1730">
                  <c:v>3.355999999999998</c:v>
                </c:pt>
                <c:pt idx="1731">
                  <c:v>3.355999999999998</c:v>
                </c:pt>
                <c:pt idx="1732">
                  <c:v>3.358999999999999</c:v>
                </c:pt>
                <c:pt idx="1733">
                  <c:v>3.357</c:v>
                </c:pt>
                <c:pt idx="1734">
                  <c:v>3.358</c:v>
                </c:pt>
                <c:pt idx="1735">
                  <c:v>3.36</c:v>
                </c:pt>
                <c:pt idx="1736">
                  <c:v>3.358999999999999</c:v>
                </c:pt>
                <c:pt idx="1737">
                  <c:v>3.365</c:v>
                </c:pt>
                <c:pt idx="1738">
                  <c:v>3.358</c:v>
                </c:pt>
                <c:pt idx="1739">
                  <c:v>3.354999999999999</c:v>
                </c:pt>
                <c:pt idx="1740">
                  <c:v>3.353</c:v>
                </c:pt>
                <c:pt idx="1741">
                  <c:v>3.354</c:v>
                </c:pt>
                <c:pt idx="1742">
                  <c:v>3.354999999999999</c:v>
                </c:pt>
                <c:pt idx="1743">
                  <c:v>3.353</c:v>
                </c:pt>
                <c:pt idx="1744">
                  <c:v>3.354</c:v>
                </c:pt>
                <c:pt idx="1745">
                  <c:v>3.358999999999999</c:v>
                </c:pt>
                <c:pt idx="1746">
                  <c:v>3.358999999999999</c:v>
                </c:pt>
                <c:pt idx="1747">
                  <c:v>3.358</c:v>
                </c:pt>
                <c:pt idx="1748">
                  <c:v>3.353</c:v>
                </c:pt>
                <c:pt idx="1749">
                  <c:v>3.354</c:v>
                </c:pt>
                <c:pt idx="1750">
                  <c:v>3.354999999999999</c:v>
                </c:pt>
                <c:pt idx="1751">
                  <c:v>3.354999999999999</c:v>
                </c:pt>
                <c:pt idx="1752">
                  <c:v>3.358999999999999</c:v>
                </c:pt>
                <c:pt idx="1753">
                  <c:v>3.36</c:v>
                </c:pt>
                <c:pt idx="1754">
                  <c:v>3.363</c:v>
                </c:pt>
                <c:pt idx="1755">
                  <c:v>3.355999999999998</c:v>
                </c:pt>
                <c:pt idx="1756">
                  <c:v>3.354999999999999</c:v>
                </c:pt>
                <c:pt idx="1757">
                  <c:v>3.357</c:v>
                </c:pt>
                <c:pt idx="1758">
                  <c:v>3.358999999999999</c:v>
                </c:pt>
                <c:pt idx="1759">
                  <c:v>3.357</c:v>
                </c:pt>
                <c:pt idx="1760">
                  <c:v>3.354999999999999</c:v>
                </c:pt>
                <c:pt idx="1761">
                  <c:v>3.354</c:v>
                </c:pt>
                <c:pt idx="1762">
                  <c:v>3.376999999999998</c:v>
                </c:pt>
                <c:pt idx="1763">
                  <c:v>3.368</c:v>
                </c:pt>
                <c:pt idx="1764">
                  <c:v>3.361</c:v>
                </c:pt>
                <c:pt idx="1765">
                  <c:v>3.357</c:v>
                </c:pt>
                <c:pt idx="1766">
                  <c:v>3.358</c:v>
                </c:pt>
                <c:pt idx="1767">
                  <c:v>3.36</c:v>
                </c:pt>
                <c:pt idx="1768">
                  <c:v>3.361</c:v>
                </c:pt>
                <c:pt idx="1769">
                  <c:v>3.361</c:v>
                </c:pt>
                <c:pt idx="1770">
                  <c:v>3.358999999999999</c:v>
                </c:pt>
                <c:pt idx="1771">
                  <c:v>3.355999999999998</c:v>
                </c:pt>
                <c:pt idx="1772">
                  <c:v>3.357</c:v>
                </c:pt>
                <c:pt idx="1773">
                  <c:v>3.351999999999998</c:v>
                </c:pt>
                <c:pt idx="1774">
                  <c:v>3.351999999999998</c:v>
                </c:pt>
                <c:pt idx="1775">
                  <c:v>3.353</c:v>
                </c:pt>
                <c:pt idx="1776">
                  <c:v>3.358999999999999</c:v>
                </c:pt>
                <c:pt idx="1777">
                  <c:v>3.357</c:v>
                </c:pt>
                <c:pt idx="1778">
                  <c:v>3.351999999999998</c:v>
                </c:pt>
                <c:pt idx="1779">
                  <c:v>3.354999999999999</c:v>
                </c:pt>
                <c:pt idx="1780">
                  <c:v>3.361</c:v>
                </c:pt>
                <c:pt idx="1781">
                  <c:v>3.358999999999999</c:v>
                </c:pt>
                <c:pt idx="1782">
                  <c:v>3.358999999999999</c:v>
                </c:pt>
                <c:pt idx="1783">
                  <c:v>3.36</c:v>
                </c:pt>
                <c:pt idx="1784">
                  <c:v>3.358999999999999</c:v>
                </c:pt>
                <c:pt idx="1785">
                  <c:v>3.358999999999999</c:v>
                </c:pt>
                <c:pt idx="1786">
                  <c:v>3.355999999999998</c:v>
                </c:pt>
                <c:pt idx="1787">
                  <c:v>3.361</c:v>
                </c:pt>
                <c:pt idx="1788">
                  <c:v>3.36</c:v>
                </c:pt>
                <c:pt idx="1789">
                  <c:v>3.355999999999998</c:v>
                </c:pt>
                <c:pt idx="1790">
                  <c:v>3.354999999999999</c:v>
                </c:pt>
                <c:pt idx="1791">
                  <c:v>3.354</c:v>
                </c:pt>
                <c:pt idx="1792">
                  <c:v>3.351999999999998</c:v>
                </c:pt>
                <c:pt idx="1793">
                  <c:v>3.354999999999999</c:v>
                </c:pt>
                <c:pt idx="1794">
                  <c:v>3.358999999999999</c:v>
                </c:pt>
                <c:pt idx="1795">
                  <c:v>3.362</c:v>
                </c:pt>
                <c:pt idx="1796">
                  <c:v>3.358999999999999</c:v>
                </c:pt>
                <c:pt idx="1797">
                  <c:v>3.358</c:v>
                </c:pt>
                <c:pt idx="1798">
                  <c:v>3.354</c:v>
                </c:pt>
                <c:pt idx="1799">
                  <c:v>3.354</c:v>
                </c:pt>
                <c:pt idx="1800">
                  <c:v>3.353</c:v>
                </c:pt>
                <c:pt idx="1801">
                  <c:v>3.358</c:v>
                </c:pt>
                <c:pt idx="1802">
                  <c:v>3.355999999999998</c:v>
                </c:pt>
                <c:pt idx="1803">
                  <c:v>3.354999999999999</c:v>
                </c:pt>
                <c:pt idx="1804">
                  <c:v>3.378</c:v>
                </c:pt>
                <c:pt idx="1805">
                  <c:v>3.4</c:v>
                </c:pt>
                <c:pt idx="1806">
                  <c:v>3.384</c:v>
                </c:pt>
                <c:pt idx="1807">
                  <c:v>3.364</c:v>
                </c:pt>
                <c:pt idx="1808">
                  <c:v>3.358999999999999</c:v>
                </c:pt>
                <c:pt idx="1809">
                  <c:v>3.367</c:v>
                </c:pt>
                <c:pt idx="1810">
                  <c:v>3.366</c:v>
                </c:pt>
                <c:pt idx="1811">
                  <c:v>3.363</c:v>
                </c:pt>
                <c:pt idx="1812">
                  <c:v>3.358999999999999</c:v>
                </c:pt>
                <c:pt idx="1813">
                  <c:v>3.358</c:v>
                </c:pt>
                <c:pt idx="1814">
                  <c:v>3.367</c:v>
                </c:pt>
                <c:pt idx="1815">
                  <c:v>3.365</c:v>
                </c:pt>
                <c:pt idx="1816">
                  <c:v>3.358999999999999</c:v>
                </c:pt>
                <c:pt idx="1817">
                  <c:v>3.369</c:v>
                </c:pt>
                <c:pt idx="1818">
                  <c:v>3.366</c:v>
                </c:pt>
                <c:pt idx="1819">
                  <c:v>3.37</c:v>
                </c:pt>
                <c:pt idx="1820">
                  <c:v>3.362</c:v>
                </c:pt>
                <c:pt idx="1821">
                  <c:v>3.363</c:v>
                </c:pt>
                <c:pt idx="1822">
                  <c:v>3.361</c:v>
                </c:pt>
                <c:pt idx="1823">
                  <c:v>3.355999999999998</c:v>
                </c:pt>
                <c:pt idx="1824">
                  <c:v>3.353</c:v>
                </c:pt>
                <c:pt idx="1825">
                  <c:v>3.354</c:v>
                </c:pt>
                <c:pt idx="1826">
                  <c:v>3.354</c:v>
                </c:pt>
                <c:pt idx="1827">
                  <c:v>3.350999999999999</c:v>
                </c:pt>
                <c:pt idx="1828">
                  <c:v>3.353</c:v>
                </c:pt>
                <c:pt idx="1829">
                  <c:v>3.354</c:v>
                </c:pt>
                <c:pt idx="1830">
                  <c:v>3.354999999999999</c:v>
                </c:pt>
                <c:pt idx="1831">
                  <c:v>3.351999999999998</c:v>
                </c:pt>
                <c:pt idx="1832">
                  <c:v>3.354999999999999</c:v>
                </c:pt>
                <c:pt idx="1833">
                  <c:v>3.355999999999998</c:v>
                </c:pt>
                <c:pt idx="1834">
                  <c:v>3.358999999999999</c:v>
                </c:pt>
                <c:pt idx="1835">
                  <c:v>3.353</c:v>
                </c:pt>
                <c:pt idx="1836">
                  <c:v>3.351999999999998</c:v>
                </c:pt>
                <c:pt idx="1837">
                  <c:v>3.357</c:v>
                </c:pt>
                <c:pt idx="1838">
                  <c:v>3.354999999999999</c:v>
                </c:pt>
                <c:pt idx="1839">
                  <c:v>3.357</c:v>
                </c:pt>
                <c:pt idx="1840">
                  <c:v>3.36</c:v>
                </c:pt>
                <c:pt idx="1841">
                  <c:v>3.358</c:v>
                </c:pt>
                <c:pt idx="1842">
                  <c:v>3.358</c:v>
                </c:pt>
                <c:pt idx="1843">
                  <c:v>3.36</c:v>
                </c:pt>
                <c:pt idx="1844">
                  <c:v>3.385</c:v>
                </c:pt>
                <c:pt idx="1845">
                  <c:v>3.37</c:v>
                </c:pt>
                <c:pt idx="1846">
                  <c:v>3.361</c:v>
                </c:pt>
                <c:pt idx="1847">
                  <c:v>3.36</c:v>
                </c:pt>
                <c:pt idx="1848">
                  <c:v>3.358</c:v>
                </c:pt>
                <c:pt idx="1849">
                  <c:v>3.353</c:v>
                </c:pt>
                <c:pt idx="1850">
                  <c:v>3.354999999999999</c:v>
                </c:pt>
                <c:pt idx="1851">
                  <c:v>3.358999999999999</c:v>
                </c:pt>
                <c:pt idx="1852">
                  <c:v>3.355999999999998</c:v>
                </c:pt>
                <c:pt idx="1853">
                  <c:v>3.350999999999999</c:v>
                </c:pt>
                <c:pt idx="1854">
                  <c:v>3.351999999999998</c:v>
                </c:pt>
                <c:pt idx="1855">
                  <c:v>3.351999999999998</c:v>
                </c:pt>
                <c:pt idx="1856">
                  <c:v>3.354999999999999</c:v>
                </c:pt>
                <c:pt idx="1857">
                  <c:v>3.371999999999999</c:v>
                </c:pt>
                <c:pt idx="1858">
                  <c:v>3.366</c:v>
                </c:pt>
                <c:pt idx="1859">
                  <c:v>3.36</c:v>
                </c:pt>
                <c:pt idx="1860">
                  <c:v>3.355999999999998</c:v>
                </c:pt>
                <c:pt idx="1861">
                  <c:v>3.353</c:v>
                </c:pt>
                <c:pt idx="1862">
                  <c:v>3.353</c:v>
                </c:pt>
                <c:pt idx="1863">
                  <c:v>3.353</c:v>
                </c:pt>
                <c:pt idx="1864">
                  <c:v>3.350999999999999</c:v>
                </c:pt>
                <c:pt idx="1865">
                  <c:v>3.357</c:v>
                </c:pt>
                <c:pt idx="1866">
                  <c:v>3.357</c:v>
                </c:pt>
                <c:pt idx="1867">
                  <c:v>3.355999999999998</c:v>
                </c:pt>
                <c:pt idx="1868">
                  <c:v>3.351999999999998</c:v>
                </c:pt>
                <c:pt idx="1869">
                  <c:v>3.349</c:v>
                </c:pt>
                <c:pt idx="1870">
                  <c:v>3.349</c:v>
                </c:pt>
                <c:pt idx="1871">
                  <c:v>3.354</c:v>
                </c:pt>
                <c:pt idx="1872">
                  <c:v>3.354999999999999</c:v>
                </c:pt>
                <c:pt idx="1873">
                  <c:v>3.350999999999999</c:v>
                </c:pt>
                <c:pt idx="1874">
                  <c:v>3.350999999999999</c:v>
                </c:pt>
                <c:pt idx="1875">
                  <c:v>3.349</c:v>
                </c:pt>
                <c:pt idx="1876">
                  <c:v>3.35</c:v>
                </c:pt>
                <c:pt idx="1877">
                  <c:v>3.347</c:v>
                </c:pt>
                <c:pt idx="1878">
                  <c:v>3.35</c:v>
                </c:pt>
                <c:pt idx="1879">
                  <c:v>3.353</c:v>
                </c:pt>
                <c:pt idx="1880">
                  <c:v>3.350999999999999</c:v>
                </c:pt>
                <c:pt idx="1881">
                  <c:v>3.354</c:v>
                </c:pt>
                <c:pt idx="1882">
                  <c:v>3.358</c:v>
                </c:pt>
                <c:pt idx="1883">
                  <c:v>3.350999999999999</c:v>
                </c:pt>
                <c:pt idx="1884">
                  <c:v>3.35</c:v>
                </c:pt>
                <c:pt idx="1885">
                  <c:v>3.351999999999998</c:v>
                </c:pt>
                <c:pt idx="1886">
                  <c:v>3.350999999999999</c:v>
                </c:pt>
                <c:pt idx="1887">
                  <c:v>3.353</c:v>
                </c:pt>
                <c:pt idx="1888">
                  <c:v>3.351999999999998</c:v>
                </c:pt>
                <c:pt idx="1889">
                  <c:v>3.354</c:v>
                </c:pt>
                <c:pt idx="1890">
                  <c:v>3.35</c:v>
                </c:pt>
                <c:pt idx="1891">
                  <c:v>3.354</c:v>
                </c:pt>
                <c:pt idx="1892">
                  <c:v>3.353</c:v>
                </c:pt>
                <c:pt idx="1893">
                  <c:v>3.355999999999998</c:v>
                </c:pt>
                <c:pt idx="1894">
                  <c:v>3.353</c:v>
                </c:pt>
                <c:pt idx="1895">
                  <c:v>3.349</c:v>
                </c:pt>
                <c:pt idx="1896">
                  <c:v>3.349</c:v>
                </c:pt>
                <c:pt idx="1897">
                  <c:v>3.35</c:v>
                </c:pt>
                <c:pt idx="1898">
                  <c:v>3.350999999999999</c:v>
                </c:pt>
                <c:pt idx="1899">
                  <c:v>3.354</c:v>
                </c:pt>
                <c:pt idx="1900">
                  <c:v>3.354</c:v>
                </c:pt>
                <c:pt idx="1901">
                  <c:v>3.358</c:v>
                </c:pt>
                <c:pt idx="1902">
                  <c:v>3.357</c:v>
                </c:pt>
                <c:pt idx="1903">
                  <c:v>3.354</c:v>
                </c:pt>
                <c:pt idx="1904">
                  <c:v>3.36</c:v>
                </c:pt>
                <c:pt idx="1905">
                  <c:v>3.411999999999999</c:v>
                </c:pt>
                <c:pt idx="1906">
                  <c:v>3.447</c:v>
                </c:pt>
                <c:pt idx="1907">
                  <c:v>3.462</c:v>
                </c:pt>
                <c:pt idx="1908">
                  <c:v>3.4</c:v>
                </c:pt>
                <c:pt idx="1909">
                  <c:v>3.368</c:v>
                </c:pt>
                <c:pt idx="1910">
                  <c:v>3.363</c:v>
                </c:pt>
                <c:pt idx="1911">
                  <c:v>3.361</c:v>
                </c:pt>
                <c:pt idx="1912">
                  <c:v>3.357</c:v>
                </c:pt>
                <c:pt idx="1913">
                  <c:v>3.355999999999998</c:v>
                </c:pt>
                <c:pt idx="1914">
                  <c:v>3.353</c:v>
                </c:pt>
                <c:pt idx="1915">
                  <c:v>3.350999999999999</c:v>
                </c:pt>
                <c:pt idx="1916">
                  <c:v>3.354999999999999</c:v>
                </c:pt>
                <c:pt idx="1917">
                  <c:v>3.351999999999998</c:v>
                </c:pt>
                <c:pt idx="1918">
                  <c:v>3.35</c:v>
                </c:pt>
                <c:pt idx="1919">
                  <c:v>3.35</c:v>
                </c:pt>
                <c:pt idx="1920">
                  <c:v>3.347</c:v>
                </c:pt>
                <c:pt idx="1921">
                  <c:v>3.351999999999998</c:v>
                </c:pt>
                <c:pt idx="1922">
                  <c:v>3.354</c:v>
                </c:pt>
                <c:pt idx="1923">
                  <c:v>3.350999999999999</c:v>
                </c:pt>
                <c:pt idx="1924">
                  <c:v>3.351999999999998</c:v>
                </c:pt>
                <c:pt idx="1925">
                  <c:v>3.35</c:v>
                </c:pt>
                <c:pt idx="1926">
                  <c:v>3.348</c:v>
                </c:pt>
                <c:pt idx="1927">
                  <c:v>3.348</c:v>
                </c:pt>
                <c:pt idx="1928">
                  <c:v>3.349</c:v>
                </c:pt>
                <c:pt idx="1929">
                  <c:v>3.346</c:v>
                </c:pt>
                <c:pt idx="1930">
                  <c:v>3.346</c:v>
                </c:pt>
                <c:pt idx="1931">
                  <c:v>3.348</c:v>
                </c:pt>
                <c:pt idx="1932">
                  <c:v>3.35</c:v>
                </c:pt>
                <c:pt idx="1933">
                  <c:v>3.349</c:v>
                </c:pt>
                <c:pt idx="1934">
                  <c:v>3.346</c:v>
                </c:pt>
                <c:pt idx="1935">
                  <c:v>3.345</c:v>
                </c:pt>
                <c:pt idx="1936">
                  <c:v>3.347</c:v>
                </c:pt>
                <c:pt idx="1937">
                  <c:v>3.346</c:v>
                </c:pt>
                <c:pt idx="1938">
                  <c:v>3.346</c:v>
                </c:pt>
                <c:pt idx="1939">
                  <c:v>3.348</c:v>
                </c:pt>
                <c:pt idx="1940">
                  <c:v>3.351999999999998</c:v>
                </c:pt>
                <c:pt idx="1941">
                  <c:v>3.351999999999998</c:v>
                </c:pt>
                <c:pt idx="1942">
                  <c:v>3.353</c:v>
                </c:pt>
                <c:pt idx="1943">
                  <c:v>3.349</c:v>
                </c:pt>
                <c:pt idx="1944">
                  <c:v>3.348</c:v>
                </c:pt>
                <c:pt idx="1945">
                  <c:v>3.347</c:v>
                </c:pt>
                <c:pt idx="1946">
                  <c:v>3.348</c:v>
                </c:pt>
                <c:pt idx="1947">
                  <c:v>3.35</c:v>
                </c:pt>
                <c:pt idx="1948">
                  <c:v>3.350999999999999</c:v>
                </c:pt>
                <c:pt idx="1949">
                  <c:v>3.348</c:v>
                </c:pt>
                <c:pt idx="1950">
                  <c:v>3.347</c:v>
                </c:pt>
                <c:pt idx="1951">
                  <c:v>3.345</c:v>
                </c:pt>
                <c:pt idx="1952">
                  <c:v>3.346</c:v>
                </c:pt>
                <c:pt idx="1953">
                  <c:v>3.350999999999999</c:v>
                </c:pt>
                <c:pt idx="1954">
                  <c:v>3.351999999999998</c:v>
                </c:pt>
                <c:pt idx="1955">
                  <c:v>3.43</c:v>
                </c:pt>
                <c:pt idx="1956">
                  <c:v>3.436999999999998</c:v>
                </c:pt>
                <c:pt idx="1957">
                  <c:v>3.4</c:v>
                </c:pt>
                <c:pt idx="1958">
                  <c:v>3.379</c:v>
                </c:pt>
                <c:pt idx="1959">
                  <c:v>3.366</c:v>
                </c:pt>
                <c:pt idx="1960">
                  <c:v>3.358999999999999</c:v>
                </c:pt>
                <c:pt idx="1961">
                  <c:v>3.355999999999998</c:v>
                </c:pt>
                <c:pt idx="1962">
                  <c:v>3.354</c:v>
                </c:pt>
                <c:pt idx="1963">
                  <c:v>3.354</c:v>
                </c:pt>
                <c:pt idx="1964">
                  <c:v>3.351999999999998</c:v>
                </c:pt>
                <c:pt idx="1965">
                  <c:v>3.351999999999998</c:v>
                </c:pt>
                <c:pt idx="1966">
                  <c:v>3.347</c:v>
                </c:pt>
                <c:pt idx="1967">
                  <c:v>3.349</c:v>
                </c:pt>
                <c:pt idx="1968">
                  <c:v>3.354999999999999</c:v>
                </c:pt>
                <c:pt idx="1969">
                  <c:v>3.364</c:v>
                </c:pt>
                <c:pt idx="1970">
                  <c:v>3.358999999999999</c:v>
                </c:pt>
                <c:pt idx="1971">
                  <c:v>3.351999999999998</c:v>
                </c:pt>
                <c:pt idx="1972">
                  <c:v>3.349</c:v>
                </c:pt>
                <c:pt idx="1973">
                  <c:v>3.348</c:v>
                </c:pt>
                <c:pt idx="1974">
                  <c:v>3.348</c:v>
                </c:pt>
                <c:pt idx="1975">
                  <c:v>3.348</c:v>
                </c:pt>
                <c:pt idx="1976">
                  <c:v>3.348</c:v>
                </c:pt>
                <c:pt idx="1977">
                  <c:v>3.349</c:v>
                </c:pt>
                <c:pt idx="1978">
                  <c:v>3.354999999999999</c:v>
                </c:pt>
                <c:pt idx="1979">
                  <c:v>3.354999999999999</c:v>
                </c:pt>
                <c:pt idx="1980">
                  <c:v>3.351999999999998</c:v>
                </c:pt>
                <c:pt idx="1981">
                  <c:v>3.349</c:v>
                </c:pt>
                <c:pt idx="1982">
                  <c:v>3.346</c:v>
                </c:pt>
                <c:pt idx="1983">
                  <c:v>3.345</c:v>
                </c:pt>
                <c:pt idx="1984">
                  <c:v>3.345</c:v>
                </c:pt>
                <c:pt idx="1985">
                  <c:v>3.353</c:v>
                </c:pt>
                <c:pt idx="1986">
                  <c:v>3.353</c:v>
                </c:pt>
                <c:pt idx="1987">
                  <c:v>3.353</c:v>
                </c:pt>
                <c:pt idx="1988">
                  <c:v>3.349</c:v>
                </c:pt>
                <c:pt idx="1989">
                  <c:v>3.348</c:v>
                </c:pt>
                <c:pt idx="1990">
                  <c:v>3.345</c:v>
                </c:pt>
                <c:pt idx="1991">
                  <c:v>3.35</c:v>
                </c:pt>
                <c:pt idx="1992">
                  <c:v>3.351999999999998</c:v>
                </c:pt>
                <c:pt idx="1993">
                  <c:v>3.350999999999999</c:v>
                </c:pt>
                <c:pt idx="1994">
                  <c:v>3.362</c:v>
                </c:pt>
                <c:pt idx="1995">
                  <c:v>3.865</c:v>
                </c:pt>
                <c:pt idx="1996">
                  <c:v>3.768</c:v>
                </c:pt>
                <c:pt idx="1997">
                  <c:v>3.549</c:v>
                </c:pt>
                <c:pt idx="1998">
                  <c:v>3.436999999999998</c:v>
                </c:pt>
                <c:pt idx="1999">
                  <c:v>3.525</c:v>
                </c:pt>
                <c:pt idx="2000">
                  <c:v>3.587</c:v>
                </c:pt>
                <c:pt idx="2001">
                  <c:v>3.488</c:v>
                </c:pt>
                <c:pt idx="2002">
                  <c:v>3.449</c:v>
                </c:pt>
                <c:pt idx="2003">
                  <c:v>3.399</c:v>
                </c:pt>
                <c:pt idx="2004">
                  <c:v>3.375</c:v>
                </c:pt>
                <c:pt idx="2005">
                  <c:v>3.365</c:v>
                </c:pt>
                <c:pt idx="2006">
                  <c:v>3.364</c:v>
                </c:pt>
                <c:pt idx="2007">
                  <c:v>3.36</c:v>
                </c:pt>
                <c:pt idx="2008">
                  <c:v>3.357</c:v>
                </c:pt>
                <c:pt idx="2009">
                  <c:v>3.355999999999998</c:v>
                </c:pt>
                <c:pt idx="2010">
                  <c:v>3.354999999999999</c:v>
                </c:pt>
                <c:pt idx="2011">
                  <c:v>3.354</c:v>
                </c:pt>
                <c:pt idx="2012">
                  <c:v>3.354999999999999</c:v>
                </c:pt>
                <c:pt idx="2013">
                  <c:v>3.355999999999998</c:v>
                </c:pt>
                <c:pt idx="2014">
                  <c:v>3.354999999999999</c:v>
                </c:pt>
                <c:pt idx="2015">
                  <c:v>3.354999999999999</c:v>
                </c:pt>
                <c:pt idx="2016">
                  <c:v>3.357</c:v>
                </c:pt>
                <c:pt idx="2017">
                  <c:v>3.355999999999998</c:v>
                </c:pt>
                <c:pt idx="2018">
                  <c:v>3.357</c:v>
                </c:pt>
                <c:pt idx="2019">
                  <c:v>3.358</c:v>
                </c:pt>
                <c:pt idx="2020">
                  <c:v>3.358</c:v>
                </c:pt>
                <c:pt idx="2021">
                  <c:v>3.358</c:v>
                </c:pt>
                <c:pt idx="2022">
                  <c:v>3.358</c:v>
                </c:pt>
                <c:pt idx="2023">
                  <c:v>3.354</c:v>
                </c:pt>
                <c:pt idx="2024">
                  <c:v>3.354999999999999</c:v>
                </c:pt>
                <c:pt idx="2025">
                  <c:v>3.355999999999998</c:v>
                </c:pt>
                <c:pt idx="2026">
                  <c:v>3.364</c:v>
                </c:pt>
                <c:pt idx="2027">
                  <c:v>3.358999999999999</c:v>
                </c:pt>
                <c:pt idx="2028">
                  <c:v>3.355999999999998</c:v>
                </c:pt>
                <c:pt idx="2029">
                  <c:v>3.354</c:v>
                </c:pt>
                <c:pt idx="2030">
                  <c:v>3.367</c:v>
                </c:pt>
                <c:pt idx="2031">
                  <c:v>3.366</c:v>
                </c:pt>
                <c:pt idx="2032">
                  <c:v>3.389</c:v>
                </c:pt>
                <c:pt idx="2033">
                  <c:v>3.47</c:v>
                </c:pt>
                <c:pt idx="2034">
                  <c:v>3.423</c:v>
                </c:pt>
                <c:pt idx="2035">
                  <c:v>3.547</c:v>
                </c:pt>
                <c:pt idx="2036">
                  <c:v>3.582</c:v>
                </c:pt>
                <c:pt idx="2037">
                  <c:v>3.541</c:v>
                </c:pt>
                <c:pt idx="2038">
                  <c:v>4.056</c:v>
                </c:pt>
                <c:pt idx="2039">
                  <c:v>4.724999999999991</c:v>
                </c:pt>
                <c:pt idx="2040">
                  <c:v>4.302999999999995</c:v>
                </c:pt>
                <c:pt idx="2041">
                  <c:v>3.9</c:v>
                </c:pt>
                <c:pt idx="2042">
                  <c:v>3.681</c:v>
                </c:pt>
                <c:pt idx="2043">
                  <c:v>3.526</c:v>
                </c:pt>
                <c:pt idx="2044">
                  <c:v>3.588</c:v>
                </c:pt>
                <c:pt idx="2045">
                  <c:v>3.679</c:v>
                </c:pt>
                <c:pt idx="2046">
                  <c:v>3.802</c:v>
                </c:pt>
                <c:pt idx="2047">
                  <c:v>3.609</c:v>
                </c:pt>
                <c:pt idx="2048">
                  <c:v>3.59</c:v>
                </c:pt>
                <c:pt idx="2049">
                  <c:v>3.535</c:v>
                </c:pt>
                <c:pt idx="2050">
                  <c:v>3.489</c:v>
                </c:pt>
                <c:pt idx="2051">
                  <c:v>3.961</c:v>
                </c:pt>
                <c:pt idx="2052">
                  <c:v>3.768</c:v>
                </c:pt>
                <c:pt idx="2053">
                  <c:v>3.92</c:v>
                </c:pt>
                <c:pt idx="2054">
                  <c:v>3.773</c:v>
                </c:pt>
                <c:pt idx="2055">
                  <c:v>3.646</c:v>
                </c:pt>
                <c:pt idx="2056">
                  <c:v>3.58</c:v>
                </c:pt>
                <c:pt idx="2057">
                  <c:v>3.584</c:v>
                </c:pt>
                <c:pt idx="2058">
                  <c:v>4.056999999999999</c:v>
                </c:pt>
                <c:pt idx="2059">
                  <c:v>3.735</c:v>
                </c:pt>
                <c:pt idx="2060">
                  <c:v>3.551</c:v>
                </c:pt>
                <c:pt idx="2061">
                  <c:v>3.659</c:v>
                </c:pt>
                <c:pt idx="2062">
                  <c:v>3.622</c:v>
                </c:pt>
                <c:pt idx="2063">
                  <c:v>3.488</c:v>
                </c:pt>
                <c:pt idx="2064">
                  <c:v>3.414</c:v>
                </c:pt>
                <c:pt idx="2065">
                  <c:v>3.506</c:v>
                </c:pt>
                <c:pt idx="2066">
                  <c:v>3.489</c:v>
                </c:pt>
                <c:pt idx="2067">
                  <c:v>3.578</c:v>
                </c:pt>
                <c:pt idx="2068">
                  <c:v>3.735</c:v>
                </c:pt>
                <c:pt idx="2069">
                  <c:v>3.806999999999999</c:v>
                </c:pt>
                <c:pt idx="2070">
                  <c:v>3.669</c:v>
                </c:pt>
                <c:pt idx="2071">
                  <c:v>3.92</c:v>
                </c:pt>
                <c:pt idx="2072">
                  <c:v>4.08</c:v>
                </c:pt>
                <c:pt idx="2073">
                  <c:v>3.996999999999999</c:v>
                </c:pt>
                <c:pt idx="2074">
                  <c:v>3.7</c:v>
                </c:pt>
                <c:pt idx="2075">
                  <c:v>3.811999999999998</c:v>
                </c:pt>
                <c:pt idx="2076">
                  <c:v>4.62899999999999</c:v>
                </c:pt>
                <c:pt idx="2077">
                  <c:v>4.102999999999994</c:v>
                </c:pt>
                <c:pt idx="2078">
                  <c:v>3.905</c:v>
                </c:pt>
                <c:pt idx="2079">
                  <c:v>3.677</c:v>
                </c:pt>
                <c:pt idx="2080">
                  <c:v>4.09</c:v>
                </c:pt>
                <c:pt idx="2081">
                  <c:v>3.79</c:v>
                </c:pt>
                <c:pt idx="2082">
                  <c:v>3.743</c:v>
                </c:pt>
                <c:pt idx="2083">
                  <c:v>3.584</c:v>
                </c:pt>
                <c:pt idx="2084">
                  <c:v>3.46</c:v>
                </c:pt>
                <c:pt idx="2085">
                  <c:v>3.498</c:v>
                </c:pt>
                <c:pt idx="2086">
                  <c:v>3.656</c:v>
                </c:pt>
                <c:pt idx="2087">
                  <c:v>3.599</c:v>
                </c:pt>
                <c:pt idx="2088">
                  <c:v>3.568</c:v>
                </c:pt>
                <c:pt idx="2089">
                  <c:v>3.451999999999999</c:v>
                </c:pt>
                <c:pt idx="2090">
                  <c:v>3.395999999999999</c:v>
                </c:pt>
                <c:pt idx="2091">
                  <c:v>3.375999999999999</c:v>
                </c:pt>
                <c:pt idx="2092">
                  <c:v>3.365</c:v>
                </c:pt>
                <c:pt idx="2093">
                  <c:v>3.375999999999999</c:v>
                </c:pt>
                <c:pt idx="2094">
                  <c:v>3.386</c:v>
                </c:pt>
                <c:pt idx="2095">
                  <c:v>3.371</c:v>
                </c:pt>
                <c:pt idx="2096">
                  <c:v>3.401</c:v>
                </c:pt>
                <c:pt idx="2097">
                  <c:v>3.387</c:v>
                </c:pt>
                <c:pt idx="2098">
                  <c:v>3.831999999999998</c:v>
                </c:pt>
                <c:pt idx="2099">
                  <c:v>3.588</c:v>
                </c:pt>
                <c:pt idx="2100">
                  <c:v>3.455</c:v>
                </c:pt>
                <c:pt idx="2101">
                  <c:v>3.399</c:v>
                </c:pt>
                <c:pt idx="2102">
                  <c:v>3.387</c:v>
                </c:pt>
                <c:pt idx="2103">
                  <c:v>3.371999999999999</c:v>
                </c:pt>
                <c:pt idx="2104">
                  <c:v>3.611</c:v>
                </c:pt>
                <c:pt idx="2105">
                  <c:v>3.674</c:v>
                </c:pt>
                <c:pt idx="2106">
                  <c:v>3.548</c:v>
                </c:pt>
                <c:pt idx="2107">
                  <c:v>3.5</c:v>
                </c:pt>
                <c:pt idx="2108">
                  <c:v>3.479</c:v>
                </c:pt>
                <c:pt idx="2109">
                  <c:v>3.653</c:v>
                </c:pt>
                <c:pt idx="2110">
                  <c:v>3.687</c:v>
                </c:pt>
                <c:pt idx="2111">
                  <c:v>3.564</c:v>
                </c:pt>
                <c:pt idx="2112">
                  <c:v>3.508</c:v>
                </c:pt>
                <c:pt idx="2113">
                  <c:v>3.415999999999999</c:v>
                </c:pt>
                <c:pt idx="2114">
                  <c:v>3.383</c:v>
                </c:pt>
                <c:pt idx="2115">
                  <c:v>3.37</c:v>
                </c:pt>
                <c:pt idx="2116">
                  <c:v>4.156999999999996</c:v>
                </c:pt>
                <c:pt idx="2117">
                  <c:v>4.24</c:v>
                </c:pt>
                <c:pt idx="2118">
                  <c:v>3.858</c:v>
                </c:pt>
                <c:pt idx="2119">
                  <c:v>4.012999999999995</c:v>
                </c:pt>
                <c:pt idx="2120">
                  <c:v>3.702</c:v>
                </c:pt>
                <c:pt idx="2121">
                  <c:v>3.534</c:v>
                </c:pt>
                <c:pt idx="2122">
                  <c:v>3.545</c:v>
                </c:pt>
                <c:pt idx="2123">
                  <c:v>3.552999999999999</c:v>
                </c:pt>
                <c:pt idx="2124">
                  <c:v>3.529</c:v>
                </c:pt>
                <c:pt idx="2125">
                  <c:v>3.744</c:v>
                </c:pt>
                <c:pt idx="2126">
                  <c:v>3.536</c:v>
                </c:pt>
                <c:pt idx="2127">
                  <c:v>3.556</c:v>
                </c:pt>
                <c:pt idx="2128">
                  <c:v>3.491</c:v>
                </c:pt>
                <c:pt idx="2129">
                  <c:v>3.559</c:v>
                </c:pt>
                <c:pt idx="2130">
                  <c:v>3.663</c:v>
                </c:pt>
                <c:pt idx="2131">
                  <c:v>3.587</c:v>
                </c:pt>
                <c:pt idx="2132">
                  <c:v>3.516</c:v>
                </c:pt>
                <c:pt idx="2133">
                  <c:v>3.434</c:v>
                </c:pt>
                <c:pt idx="2134">
                  <c:v>3.409</c:v>
                </c:pt>
                <c:pt idx="2135">
                  <c:v>3.579</c:v>
                </c:pt>
                <c:pt idx="2136">
                  <c:v>3.479</c:v>
                </c:pt>
                <c:pt idx="2137">
                  <c:v>3.41</c:v>
                </c:pt>
                <c:pt idx="2138">
                  <c:v>3.378</c:v>
                </c:pt>
                <c:pt idx="2139">
                  <c:v>3.364</c:v>
                </c:pt>
                <c:pt idx="2140">
                  <c:v>3.391999999999999</c:v>
                </c:pt>
                <c:pt idx="2141">
                  <c:v>3.593</c:v>
                </c:pt>
                <c:pt idx="2142">
                  <c:v>3.505</c:v>
                </c:pt>
                <c:pt idx="2143">
                  <c:v>3.491</c:v>
                </c:pt>
                <c:pt idx="2144">
                  <c:v>3.522</c:v>
                </c:pt>
                <c:pt idx="2145">
                  <c:v>3.489</c:v>
                </c:pt>
                <c:pt idx="2146">
                  <c:v>3.577</c:v>
                </c:pt>
                <c:pt idx="2147">
                  <c:v>3.584</c:v>
                </c:pt>
                <c:pt idx="2148">
                  <c:v>3.465</c:v>
                </c:pt>
                <c:pt idx="2149">
                  <c:v>3.411999999999999</c:v>
                </c:pt>
                <c:pt idx="2150">
                  <c:v>3.614</c:v>
                </c:pt>
                <c:pt idx="2151">
                  <c:v>3.542</c:v>
                </c:pt>
                <c:pt idx="2152">
                  <c:v>3.536999999999999</c:v>
                </c:pt>
                <c:pt idx="2153">
                  <c:v>3.546</c:v>
                </c:pt>
                <c:pt idx="2154">
                  <c:v>3.582</c:v>
                </c:pt>
                <c:pt idx="2155">
                  <c:v>3.47</c:v>
                </c:pt>
                <c:pt idx="2156">
                  <c:v>3.406</c:v>
                </c:pt>
                <c:pt idx="2157">
                  <c:v>3.382</c:v>
                </c:pt>
                <c:pt idx="2158">
                  <c:v>3.375</c:v>
                </c:pt>
                <c:pt idx="2159">
                  <c:v>3.446</c:v>
                </c:pt>
                <c:pt idx="2160">
                  <c:v>3.446</c:v>
                </c:pt>
                <c:pt idx="2161">
                  <c:v>3.627</c:v>
                </c:pt>
                <c:pt idx="2162">
                  <c:v>3.512</c:v>
                </c:pt>
                <c:pt idx="2163">
                  <c:v>3.659</c:v>
                </c:pt>
                <c:pt idx="2164">
                  <c:v>3.529</c:v>
                </c:pt>
                <c:pt idx="2165">
                  <c:v>3.432999999999998</c:v>
                </c:pt>
                <c:pt idx="2166">
                  <c:v>3.396999999999998</c:v>
                </c:pt>
                <c:pt idx="2167">
                  <c:v>3.371</c:v>
                </c:pt>
                <c:pt idx="2168">
                  <c:v>3.548</c:v>
                </c:pt>
                <c:pt idx="2169">
                  <c:v>3.617</c:v>
                </c:pt>
                <c:pt idx="2170">
                  <c:v>3.47</c:v>
                </c:pt>
                <c:pt idx="2171">
                  <c:v>3.401</c:v>
                </c:pt>
                <c:pt idx="2172">
                  <c:v>3.374</c:v>
                </c:pt>
                <c:pt idx="2173">
                  <c:v>3.36</c:v>
                </c:pt>
                <c:pt idx="2174">
                  <c:v>3.499</c:v>
                </c:pt>
                <c:pt idx="2175">
                  <c:v>3.518</c:v>
                </c:pt>
                <c:pt idx="2176">
                  <c:v>3.603</c:v>
                </c:pt>
                <c:pt idx="2177">
                  <c:v>3.476999999999999</c:v>
                </c:pt>
                <c:pt idx="2178">
                  <c:v>3.411</c:v>
                </c:pt>
                <c:pt idx="2179">
                  <c:v>3.391999999999999</c:v>
                </c:pt>
                <c:pt idx="2180">
                  <c:v>3.367</c:v>
                </c:pt>
                <c:pt idx="2181">
                  <c:v>3.764</c:v>
                </c:pt>
                <c:pt idx="2182">
                  <c:v>3.675</c:v>
                </c:pt>
                <c:pt idx="2183">
                  <c:v>3.579</c:v>
                </c:pt>
                <c:pt idx="2184">
                  <c:v>3.455</c:v>
                </c:pt>
                <c:pt idx="2185">
                  <c:v>3.425</c:v>
                </c:pt>
                <c:pt idx="2186">
                  <c:v>3.73</c:v>
                </c:pt>
                <c:pt idx="2187">
                  <c:v>3.654</c:v>
                </c:pt>
                <c:pt idx="2188">
                  <c:v>3.482</c:v>
                </c:pt>
                <c:pt idx="2189">
                  <c:v>3.409</c:v>
                </c:pt>
                <c:pt idx="2190">
                  <c:v>3.399</c:v>
                </c:pt>
                <c:pt idx="2191">
                  <c:v>3.403</c:v>
                </c:pt>
                <c:pt idx="2192">
                  <c:v>3.663</c:v>
                </c:pt>
                <c:pt idx="2193">
                  <c:v>3.565</c:v>
                </c:pt>
                <c:pt idx="2194">
                  <c:v>3.431</c:v>
                </c:pt>
                <c:pt idx="2195">
                  <c:v>3.389</c:v>
                </c:pt>
                <c:pt idx="2196">
                  <c:v>3.376999999999998</c:v>
                </c:pt>
                <c:pt idx="2197">
                  <c:v>3.36</c:v>
                </c:pt>
                <c:pt idx="2198">
                  <c:v>3.379</c:v>
                </c:pt>
                <c:pt idx="2199">
                  <c:v>3.366</c:v>
                </c:pt>
                <c:pt idx="2200">
                  <c:v>3.36</c:v>
                </c:pt>
                <c:pt idx="2201">
                  <c:v>3.355999999999998</c:v>
                </c:pt>
                <c:pt idx="2202">
                  <c:v>3.35</c:v>
                </c:pt>
                <c:pt idx="2203">
                  <c:v>3.351999999999998</c:v>
                </c:pt>
                <c:pt idx="2204">
                  <c:v>3.355999999999998</c:v>
                </c:pt>
                <c:pt idx="2205">
                  <c:v>3.355999999999998</c:v>
                </c:pt>
                <c:pt idx="2206">
                  <c:v>3.354</c:v>
                </c:pt>
                <c:pt idx="2207">
                  <c:v>3.35</c:v>
                </c:pt>
                <c:pt idx="2208">
                  <c:v>3.353</c:v>
                </c:pt>
                <c:pt idx="2209">
                  <c:v>3.766</c:v>
                </c:pt>
                <c:pt idx="2210">
                  <c:v>4.002</c:v>
                </c:pt>
                <c:pt idx="2211">
                  <c:v>3.802999999999999</c:v>
                </c:pt>
                <c:pt idx="2212">
                  <c:v>3.532</c:v>
                </c:pt>
                <c:pt idx="2213">
                  <c:v>3.423</c:v>
                </c:pt>
                <c:pt idx="2214">
                  <c:v>3.384</c:v>
                </c:pt>
                <c:pt idx="2215">
                  <c:v>3.394</c:v>
                </c:pt>
                <c:pt idx="2216">
                  <c:v>3.4</c:v>
                </c:pt>
                <c:pt idx="2217">
                  <c:v>3.434</c:v>
                </c:pt>
                <c:pt idx="2218">
                  <c:v>3.421</c:v>
                </c:pt>
                <c:pt idx="2219">
                  <c:v>3.375999999999999</c:v>
                </c:pt>
                <c:pt idx="2220">
                  <c:v>3.358999999999999</c:v>
                </c:pt>
                <c:pt idx="2221">
                  <c:v>3.358999999999999</c:v>
                </c:pt>
                <c:pt idx="2222">
                  <c:v>3.364</c:v>
                </c:pt>
                <c:pt idx="2223">
                  <c:v>3.357</c:v>
                </c:pt>
                <c:pt idx="2224">
                  <c:v>3.354999999999999</c:v>
                </c:pt>
                <c:pt idx="2225">
                  <c:v>3.36</c:v>
                </c:pt>
                <c:pt idx="2226">
                  <c:v>3.418</c:v>
                </c:pt>
                <c:pt idx="2227">
                  <c:v>3.379</c:v>
                </c:pt>
                <c:pt idx="2228">
                  <c:v>3.362</c:v>
                </c:pt>
                <c:pt idx="2229">
                  <c:v>3.362</c:v>
                </c:pt>
                <c:pt idx="2230">
                  <c:v>3.415999999999999</c:v>
                </c:pt>
                <c:pt idx="2231">
                  <c:v>3.409</c:v>
                </c:pt>
                <c:pt idx="2232">
                  <c:v>3.451999999999999</c:v>
                </c:pt>
                <c:pt idx="2233">
                  <c:v>3.529</c:v>
                </c:pt>
                <c:pt idx="2234">
                  <c:v>3.434</c:v>
                </c:pt>
                <c:pt idx="2235">
                  <c:v>3.384</c:v>
                </c:pt>
                <c:pt idx="2236">
                  <c:v>3.435</c:v>
                </c:pt>
                <c:pt idx="2237">
                  <c:v>3.435</c:v>
                </c:pt>
                <c:pt idx="2238">
                  <c:v>3.386</c:v>
                </c:pt>
                <c:pt idx="2239">
                  <c:v>3.367</c:v>
                </c:pt>
                <c:pt idx="2240">
                  <c:v>3.362</c:v>
                </c:pt>
                <c:pt idx="2241">
                  <c:v>3.821</c:v>
                </c:pt>
                <c:pt idx="2242">
                  <c:v>3.752</c:v>
                </c:pt>
                <c:pt idx="2243">
                  <c:v>3.523</c:v>
                </c:pt>
                <c:pt idx="2244">
                  <c:v>3.428</c:v>
                </c:pt>
                <c:pt idx="2245">
                  <c:v>3.382</c:v>
                </c:pt>
                <c:pt idx="2246">
                  <c:v>3.37</c:v>
                </c:pt>
                <c:pt idx="2247">
                  <c:v>3.358</c:v>
                </c:pt>
                <c:pt idx="2248">
                  <c:v>3.358</c:v>
                </c:pt>
                <c:pt idx="2249">
                  <c:v>3.357</c:v>
                </c:pt>
                <c:pt idx="2250">
                  <c:v>3.353</c:v>
                </c:pt>
                <c:pt idx="2251">
                  <c:v>3.350999999999999</c:v>
                </c:pt>
                <c:pt idx="2252">
                  <c:v>3.354999999999999</c:v>
                </c:pt>
                <c:pt idx="2253">
                  <c:v>3.358</c:v>
                </c:pt>
                <c:pt idx="2254">
                  <c:v>3.394</c:v>
                </c:pt>
                <c:pt idx="2255">
                  <c:v>3.403</c:v>
                </c:pt>
                <c:pt idx="2256">
                  <c:v>3.375999999999999</c:v>
                </c:pt>
                <c:pt idx="2257">
                  <c:v>3.36</c:v>
                </c:pt>
                <c:pt idx="2258">
                  <c:v>3.355999999999998</c:v>
                </c:pt>
                <c:pt idx="2259">
                  <c:v>3.353</c:v>
                </c:pt>
                <c:pt idx="2260">
                  <c:v>3.350999999999999</c:v>
                </c:pt>
                <c:pt idx="2261">
                  <c:v>3.434</c:v>
                </c:pt>
                <c:pt idx="2262">
                  <c:v>3.509</c:v>
                </c:pt>
                <c:pt idx="2263">
                  <c:v>3.435</c:v>
                </c:pt>
                <c:pt idx="2264">
                  <c:v>3.536999999999999</c:v>
                </c:pt>
                <c:pt idx="2265">
                  <c:v>3.444</c:v>
                </c:pt>
                <c:pt idx="2266">
                  <c:v>3.399</c:v>
                </c:pt>
                <c:pt idx="2267">
                  <c:v>3.375999999999999</c:v>
                </c:pt>
                <c:pt idx="2268">
                  <c:v>3.361</c:v>
                </c:pt>
                <c:pt idx="2269">
                  <c:v>3.353</c:v>
                </c:pt>
                <c:pt idx="2270">
                  <c:v>3.351999999999998</c:v>
                </c:pt>
                <c:pt idx="2271">
                  <c:v>3.350999999999999</c:v>
                </c:pt>
                <c:pt idx="2272">
                  <c:v>3.353</c:v>
                </c:pt>
                <c:pt idx="2273">
                  <c:v>3.350999999999999</c:v>
                </c:pt>
                <c:pt idx="2274">
                  <c:v>3.351999999999998</c:v>
                </c:pt>
                <c:pt idx="2275">
                  <c:v>3.350999999999999</c:v>
                </c:pt>
                <c:pt idx="2276">
                  <c:v>3.354</c:v>
                </c:pt>
                <c:pt idx="2277">
                  <c:v>3.354999999999999</c:v>
                </c:pt>
                <c:pt idx="2278">
                  <c:v>3.350999999999999</c:v>
                </c:pt>
                <c:pt idx="2279">
                  <c:v>3.353</c:v>
                </c:pt>
                <c:pt idx="2280">
                  <c:v>3.351999999999998</c:v>
                </c:pt>
                <c:pt idx="2281">
                  <c:v>3.349</c:v>
                </c:pt>
                <c:pt idx="2282">
                  <c:v>3.35</c:v>
                </c:pt>
                <c:pt idx="2283">
                  <c:v>3.353</c:v>
                </c:pt>
                <c:pt idx="2284">
                  <c:v>3.354</c:v>
                </c:pt>
                <c:pt idx="2285">
                  <c:v>3.354</c:v>
                </c:pt>
                <c:pt idx="2286">
                  <c:v>3.349</c:v>
                </c:pt>
                <c:pt idx="2287">
                  <c:v>3.350999999999999</c:v>
                </c:pt>
                <c:pt idx="2288">
                  <c:v>3.35</c:v>
                </c:pt>
                <c:pt idx="2289">
                  <c:v>3.349</c:v>
                </c:pt>
                <c:pt idx="2290">
                  <c:v>3.347</c:v>
                </c:pt>
                <c:pt idx="2291">
                  <c:v>3.348</c:v>
                </c:pt>
                <c:pt idx="2292">
                  <c:v>3.347</c:v>
                </c:pt>
                <c:pt idx="2293">
                  <c:v>3.351999999999998</c:v>
                </c:pt>
                <c:pt idx="2294">
                  <c:v>3.368</c:v>
                </c:pt>
                <c:pt idx="2295">
                  <c:v>3.362</c:v>
                </c:pt>
                <c:pt idx="2296">
                  <c:v>3.36</c:v>
                </c:pt>
                <c:pt idx="2297">
                  <c:v>3.373</c:v>
                </c:pt>
                <c:pt idx="2298">
                  <c:v>3.366</c:v>
                </c:pt>
                <c:pt idx="2299">
                  <c:v>3.361</c:v>
                </c:pt>
                <c:pt idx="2300">
                  <c:v>3.357</c:v>
                </c:pt>
                <c:pt idx="2301">
                  <c:v>3.354999999999999</c:v>
                </c:pt>
                <c:pt idx="2302">
                  <c:v>3.353</c:v>
                </c:pt>
                <c:pt idx="2303">
                  <c:v>3.353</c:v>
                </c:pt>
                <c:pt idx="2304">
                  <c:v>3.354999999999999</c:v>
                </c:pt>
                <c:pt idx="2305">
                  <c:v>3.36</c:v>
                </c:pt>
                <c:pt idx="2306">
                  <c:v>3.361</c:v>
                </c:pt>
                <c:pt idx="2307">
                  <c:v>3.354999999999999</c:v>
                </c:pt>
                <c:pt idx="2308">
                  <c:v>3.350999999999999</c:v>
                </c:pt>
                <c:pt idx="2309">
                  <c:v>3.351999999999998</c:v>
                </c:pt>
                <c:pt idx="2310">
                  <c:v>3.348</c:v>
                </c:pt>
                <c:pt idx="2311">
                  <c:v>3.350999999999999</c:v>
                </c:pt>
                <c:pt idx="2312">
                  <c:v>3.350999999999999</c:v>
                </c:pt>
                <c:pt idx="2313">
                  <c:v>3.35</c:v>
                </c:pt>
                <c:pt idx="2314">
                  <c:v>3.348</c:v>
                </c:pt>
                <c:pt idx="2315">
                  <c:v>3.349</c:v>
                </c:pt>
                <c:pt idx="2316">
                  <c:v>3.345</c:v>
                </c:pt>
                <c:pt idx="2317">
                  <c:v>3.358</c:v>
                </c:pt>
                <c:pt idx="2318">
                  <c:v>3.415</c:v>
                </c:pt>
                <c:pt idx="2319">
                  <c:v>3.391999999999999</c:v>
                </c:pt>
                <c:pt idx="2320">
                  <c:v>3.367</c:v>
                </c:pt>
                <c:pt idx="2321">
                  <c:v>3.358999999999999</c:v>
                </c:pt>
                <c:pt idx="2322">
                  <c:v>3.367</c:v>
                </c:pt>
                <c:pt idx="2323">
                  <c:v>3.358999999999999</c:v>
                </c:pt>
                <c:pt idx="2324">
                  <c:v>3.354999999999999</c:v>
                </c:pt>
                <c:pt idx="2325">
                  <c:v>3.350999999999999</c:v>
                </c:pt>
                <c:pt idx="2326">
                  <c:v>3.347</c:v>
                </c:pt>
                <c:pt idx="2327">
                  <c:v>3.346</c:v>
                </c:pt>
                <c:pt idx="2328">
                  <c:v>3.354</c:v>
                </c:pt>
                <c:pt idx="2329">
                  <c:v>3.354</c:v>
                </c:pt>
                <c:pt idx="2330">
                  <c:v>3.353</c:v>
                </c:pt>
                <c:pt idx="2331">
                  <c:v>3.348</c:v>
                </c:pt>
                <c:pt idx="2332">
                  <c:v>3.782</c:v>
                </c:pt>
                <c:pt idx="2333">
                  <c:v>3.772</c:v>
                </c:pt>
                <c:pt idx="2334">
                  <c:v>3.574</c:v>
                </c:pt>
                <c:pt idx="2335">
                  <c:v>3.428</c:v>
                </c:pt>
                <c:pt idx="2336">
                  <c:v>3.379</c:v>
                </c:pt>
                <c:pt idx="2337">
                  <c:v>3.36</c:v>
                </c:pt>
                <c:pt idx="2338">
                  <c:v>3.362</c:v>
                </c:pt>
                <c:pt idx="2339">
                  <c:v>3.355999999999998</c:v>
                </c:pt>
                <c:pt idx="2340">
                  <c:v>3.355999999999998</c:v>
                </c:pt>
                <c:pt idx="2341">
                  <c:v>3.354999999999999</c:v>
                </c:pt>
                <c:pt idx="2342">
                  <c:v>3.386</c:v>
                </c:pt>
                <c:pt idx="2343">
                  <c:v>3.434</c:v>
                </c:pt>
                <c:pt idx="2344">
                  <c:v>3.404</c:v>
                </c:pt>
                <c:pt idx="2345">
                  <c:v>3.381</c:v>
                </c:pt>
                <c:pt idx="2346">
                  <c:v>3.365</c:v>
                </c:pt>
                <c:pt idx="2347">
                  <c:v>3.386</c:v>
                </c:pt>
                <c:pt idx="2348">
                  <c:v>3.365</c:v>
                </c:pt>
                <c:pt idx="2349">
                  <c:v>3.354999999999999</c:v>
                </c:pt>
                <c:pt idx="2350">
                  <c:v>3.350999999999999</c:v>
                </c:pt>
                <c:pt idx="2351">
                  <c:v>3.348</c:v>
                </c:pt>
                <c:pt idx="2352">
                  <c:v>3.347</c:v>
                </c:pt>
                <c:pt idx="2353">
                  <c:v>3.345</c:v>
                </c:pt>
                <c:pt idx="2354">
                  <c:v>3.345</c:v>
                </c:pt>
                <c:pt idx="2355">
                  <c:v>3.342</c:v>
                </c:pt>
                <c:pt idx="2356">
                  <c:v>3.343</c:v>
                </c:pt>
                <c:pt idx="2357">
                  <c:v>3.341</c:v>
                </c:pt>
                <c:pt idx="2358">
                  <c:v>3.343</c:v>
                </c:pt>
                <c:pt idx="2359">
                  <c:v>3.342</c:v>
                </c:pt>
                <c:pt idx="2360">
                  <c:v>3.358</c:v>
                </c:pt>
                <c:pt idx="2361">
                  <c:v>3.35</c:v>
                </c:pt>
                <c:pt idx="2362">
                  <c:v>3.350999999999999</c:v>
                </c:pt>
                <c:pt idx="2363">
                  <c:v>3.348</c:v>
                </c:pt>
                <c:pt idx="2364">
                  <c:v>3.354</c:v>
                </c:pt>
                <c:pt idx="2365">
                  <c:v>3.375</c:v>
                </c:pt>
                <c:pt idx="2366">
                  <c:v>3.36</c:v>
                </c:pt>
                <c:pt idx="2367">
                  <c:v>3.358999999999999</c:v>
                </c:pt>
                <c:pt idx="2368">
                  <c:v>3.355999999999998</c:v>
                </c:pt>
                <c:pt idx="2369">
                  <c:v>3.35</c:v>
                </c:pt>
                <c:pt idx="2370">
                  <c:v>3.347</c:v>
                </c:pt>
                <c:pt idx="2371">
                  <c:v>3.344</c:v>
                </c:pt>
                <c:pt idx="2372">
                  <c:v>3.343</c:v>
                </c:pt>
                <c:pt idx="2373">
                  <c:v>3.345</c:v>
                </c:pt>
                <c:pt idx="2374">
                  <c:v>3.343</c:v>
                </c:pt>
                <c:pt idx="2375">
                  <c:v>3.342</c:v>
                </c:pt>
                <c:pt idx="2376">
                  <c:v>3.405</c:v>
                </c:pt>
                <c:pt idx="2377">
                  <c:v>3.384</c:v>
                </c:pt>
                <c:pt idx="2378">
                  <c:v>3.366</c:v>
                </c:pt>
                <c:pt idx="2379">
                  <c:v>3.351999999999998</c:v>
                </c:pt>
                <c:pt idx="2380">
                  <c:v>3.348</c:v>
                </c:pt>
                <c:pt idx="2381">
                  <c:v>3.346</c:v>
                </c:pt>
                <c:pt idx="2382">
                  <c:v>3.344</c:v>
                </c:pt>
                <c:pt idx="2383">
                  <c:v>3.343</c:v>
                </c:pt>
                <c:pt idx="2384">
                  <c:v>3.344</c:v>
                </c:pt>
                <c:pt idx="2385">
                  <c:v>3.343</c:v>
                </c:pt>
                <c:pt idx="2386">
                  <c:v>3.342</c:v>
                </c:pt>
                <c:pt idx="2387">
                  <c:v>3.346</c:v>
                </c:pt>
                <c:pt idx="2388">
                  <c:v>3.371999999999999</c:v>
                </c:pt>
                <c:pt idx="2389">
                  <c:v>3.362</c:v>
                </c:pt>
                <c:pt idx="2390">
                  <c:v>3.355999999999998</c:v>
                </c:pt>
                <c:pt idx="2391">
                  <c:v>3.574</c:v>
                </c:pt>
                <c:pt idx="2392">
                  <c:v>3.53</c:v>
                </c:pt>
                <c:pt idx="2393">
                  <c:v>3.427</c:v>
                </c:pt>
                <c:pt idx="2394">
                  <c:v>3.387</c:v>
                </c:pt>
                <c:pt idx="2395">
                  <c:v>3.366</c:v>
                </c:pt>
                <c:pt idx="2396">
                  <c:v>3.357</c:v>
                </c:pt>
                <c:pt idx="2397">
                  <c:v>3.381</c:v>
                </c:pt>
                <c:pt idx="2398">
                  <c:v>3.371</c:v>
                </c:pt>
                <c:pt idx="2399">
                  <c:v>3.503</c:v>
                </c:pt>
                <c:pt idx="2400">
                  <c:v>3.667</c:v>
                </c:pt>
                <c:pt idx="2401">
                  <c:v>3.783</c:v>
                </c:pt>
                <c:pt idx="2402">
                  <c:v>3.552999999999999</c:v>
                </c:pt>
                <c:pt idx="2403">
                  <c:v>3.489</c:v>
                </c:pt>
                <c:pt idx="2404">
                  <c:v>3.458</c:v>
                </c:pt>
                <c:pt idx="2405">
                  <c:v>3.666</c:v>
                </c:pt>
                <c:pt idx="2406">
                  <c:v>3.539</c:v>
                </c:pt>
                <c:pt idx="2407">
                  <c:v>3.464</c:v>
                </c:pt>
                <c:pt idx="2408">
                  <c:v>3.395</c:v>
                </c:pt>
                <c:pt idx="2409">
                  <c:v>3.364</c:v>
                </c:pt>
                <c:pt idx="2410">
                  <c:v>3.351999999999998</c:v>
                </c:pt>
                <c:pt idx="2411">
                  <c:v>3.343</c:v>
                </c:pt>
                <c:pt idx="2412">
                  <c:v>3.342</c:v>
                </c:pt>
                <c:pt idx="2413">
                  <c:v>3.36</c:v>
                </c:pt>
                <c:pt idx="2414">
                  <c:v>3.431</c:v>
                </c:pt>
                <c:pt idx="2415">
                  <c:v>3.396999999999998</c:v>
                </c:pt>
                <c:pt idx="2416">
                  <c:v>3.363</c:v>
                </c:pt>
                <c:pt idx="2417">
                  <c:v>3.350999999999999</c:v>
                </c:pt>
                <c:pt idx="2418">
                  <c:v>3.345</c:v>
                </c:pt>
                <c:pt idx="2419">
                  <c:v>3.342</c:v>
                </c:pt>
                <c:pt idx="2420">
                  <c:v>3.343</c:v>
                </c:pt>
                <c:pt idx="2421">
                  <c:v>3.343</c:v>
                </c:pt>
                <c:pt idx="2422">
                  <c:v>3.344</c:v>
                </c:pt>
                <c:pt idx="2423">
                  <c:v>3.348</c:v>
                </c:pt>
                <c:pt idx="2424">
                  <c:v>3.345</c:v>
                </c:pt>
                <c:pt idx="2425">
                  <c:v>3.341</c:v>
                </c:pt>
                <c:pt idx="2426">
                  <c:v>3.342</c:v>
                </c:pt>
                <c:pt idx="2427">
                  <c:v>3.345</c:v>
                </c:pt>
                <c:pt idx="2428">
                  <c:v>3.369</c:v>
                </c:pt>
                <c:pt idx="2429">
                  <c:v>3.488</c:v>
                </c:pt>
                <c:pt idx="2430">
                  <c:v>3.519</c:v>
                </c:pt>
                <c:pt idx="2431">
                  <c:v>3.425</c:v>
                </c:pt>
                <c:pt idx="2432">
                  <c:v>3.382</c:v>
                </c:pt>
                <c:pt idx="2433">
                  <c:v>3.358999999999999</c:v>
                </c:pt>
                <c:pt idx="2434">
                  <c:v>3.351999999999998</c:v>
                </c:pt>
                <c:pt idx="2435">
                  <c:v>3.401</c:v>
                </c:pt>
                <c:pt idx="2436">
                  <c:v>3.398</c:v>
                </c:pt>
                <c:pt idx="2437">
                  <c:v>3.375</c:v>
                </c:pt>
                <c:pt idx="2438">
                  <c:v>3.362</c:v>
                </c:pt>
                <c:pt idx="2439">
                  <c:v>3.353</c:v>
                </c:pt>
                <c:pt idx="2440">
                  <c:v>3.347</c:v>
                </c:pt>
                <c:pt idx="2441">
                  <c:v>3.401</c:v>
                </c:pt>
                <c:pt idx="2442">
                  <c:v>3.376999999999998</c:v>
                </c:pt>
                <c:pt idx="2443">
                  <c:v>3.436999999999998</c:v>
                </c:pt>
                <c:pt idx="2444">
                  <c:v>3.416999999999998</c:v>
                </c:pt>
                <c:pt idx="2445">
                  <c:v>3.378</c:v>
                </c:pt>
                <c:pt idx="2446">
                  <c:v>3.358</c:v>
                </c:pt>
                <c:pt idx="2447">
                  <c:v>3.358999999999999</c:v>
                </c:pt>
                <c:pt idx="2448">
                  <c:v>3.355999999999998</c:v>
                </c:pt>
                <c:pt idx="2449">
                  <c:v>3.351999999999998</c:v>
                </c:pt>
                <c:pt idx="2450">
                  <c:v>3.348</c:v>
                </c:pt>
                <c:pt idx="2451">
                  <c:v>3.346</c:v>
                </c:pt>
                <c:pt idx="2452">
                  <c:v>3.351999999999998</c:v>
                </c:pt>
                <c:pt idx="2453">
                  <c:v>3.36</c:v>
                </c:pt>
                <c:pt idx="2454">
                  <c:v>3.358</c:v>
                </c:pt>
                <c:pt idx="2455">
                  <c:v>3.358</c:v>
                </c:pt>
                <c:pt idx="2456">
                  <c:v>3.350999999999999</c:v>
                </c:pt>
                <c:pt idx="2457">
                  <c:v>3.35</c:v>
                </c:pt>
                <c:pt idx="2458">
                  <c:v>3.351999999999998</c:v>
                </c:pt>
                <c:pt idx="2459">
                  <c:v>3.35</c:v>
                </c:pt>
                <c:pt idx="2460">
                  <c:v>3.35</c:v>
                </c:pt>
                <c:pt idx="2461">
                  <c:v>3.355999999999998</c:v>
                </c:pt>
                <c:pt idx="2462">
                  <c:v>3.426</c:v>
                </c:pt>
                <c:pt idx="2463">
                  <c:v>3.398</c:v>
                </c:pt>
                <c:pt idx="2464">
                  <c:v>3.374</c:v>
                </c:pt>
                <c:pt idx="2465">
                  <c:v>3.357</c:v>
                </c:pt>
                <c:pt idx="2466">
                  <c:v>3.348</c:v>
                </c:pt>
                <c:pt idx="2467">
                  <c:v>3.346</c:v>
                </c:pt>
                <c:pt idx="2468">
                  <c:v>3.347</c:v>
                </c:pt>
                <c:pt idx="2469">
                  <c:v>3.349</c:v>
                </c:pt>
                <c:pt idx="2470">
                  <c:v>3.345</c:v>
                </c:pt>
                <c:pt idx="2471">
                  <c:v>3.345</c:v>
                </c:pt>
                <c:pt idx="2472">
                  <c:v>3.342</c:v>
                </c:pt>
                <c:pt idx="2473">
                  <c:v>3.342</c:v>
                </c:pt>
                <c:pt idx="2474">
                  <c:v>3.341</c:v>
                </c:pt>
                <c:pt idx="2475">
                  <c:v>3.34</c:v>
                </c:pt>
                <c:pt idx="2476">
                  <c:v>3.338999999999999</c:v>
                </c:pt>
                <c:pt idx="2477">
                  <c:v>3.34</c:v>
                </c:pt>
                <c:pt idx="2478">
                  <c:v>3.342</c:v>
                </c:pt>
                <c:pt idx="2479">
                  <c:v>3.345</c:v>
                </c:pt>
                <c:pt idx="2480">
                  <c:v>3.344</c:v>
                </c:pt>
                <c:pt idx="2481">
                  <c:v>3.345</c:v>
                </c:pt>
                <c:pt idx="2482">
                  <c:v>3.343</c:v>
                </c:pt>
                <c:pt idx="2483">
                  <c:v>3.346</c:v>
                </c:pt>
                <c:pt idx="2484">
                  <c:v>3.423</c:v>
                </c:pt>
                <c:pt idx="2485">
                  <c:v>3.451999999999999</c:v>
                </c:pt>
                <c:pt idx="2486">
                  <c:v>3.399</c:v>
                </c:pt>
                <c:pt idx="2487">
                  <c:v>3.367</c:v>
                </c:pt>
                <c:pt idx="2488">
                  <c:v>3.355999999999998</c:v>
                </c:pt>
                <c:pt idx="2489">
                  <c:v>3.347</c:v>
                </c:pt>
                <c:pt idx="2490">
                  <c:v>3.345</c:v>
                </c:pt>
                <c:pt idx="2491">
                  <c:v>3.371</c:v>
                </c:pt>
                <c:pt idx="2492">
                  <c:v>3.358999999999999</c:v>
                </c:pt>
                <c:pt idx="2493">
                  <c:v>3.351999999999998</c:v>
                </c:pt>
                <c:pt idx="2494">
                  <c:v>3.347</c:v>
                </c:pt>
                <c:pt idx="2495">
                  <c:v>3.347</c:v>
                </c:pt>
                <c:pt idx="2496">
                  <c:v>3.349</c:v>
                </c:pt>
                <c:pt idx="2497">
                  <c:v>3.350999999999999</c:v>
                </c:pt>
                <c:pt idx="2498">
                  <c:v>3.346</c:v>
                </c:pt>
                <c:pt idx="2499">
                  <c:v>3.344</c:v>
                </c:pt>
                <c:pt idx="2500">
                  <c:v>3.345</c:v>
                </c:pt>
                <c:pt idx="2501">
                  <c:v>3.347</c:v>
                </c:pt>
                <c:pt idx="2502">
                  <c:v>3.35</c:v>
                </c:pt>
                <c:pt idx="2503">
                  <c:v>3.349</c:v>
                </c:pt>
                <c:pt idx="2504">
                  <c:v>3.349</c:v>
                </c:pt>
                <c:pt idx="2505">
                  <c:v>3.348</c:v>
                </c:pt>
                <c:pt idx="2506">
                  <c:v>3.366</c:v>
                </c:pt>
                <c:pt idx="2507">
                  <c:v>3.367</c:v>
                </c:pt>
                <c:pt idx="2508">
                  <c:v>3.358999999999999</c:v>
                </c:pt>
                <c:pt idx="2509">
                  <c:v>3.365</c:v>
                </c:pt>
                <c:pt idx="2510">
                  <c:v>3.358999999999999</c:v>
                </c:pt>
                <c:pt idx="2511">
                  <c:v>3.351999999999998</c:v>
                </c:pt>
                <c:pt idx="2512">
                  <c:v>3.346</c:v>
                </c:pt>
                <c:pt idx="2513">
                  <c:v>3.353</c:v>
                </c:pt>
                <c:pt idx="2514">
                  <c:v>3.411999999999999</c:v>
                </c:pt>
                <c:pt idx="2515">
                  <c:v>3.381</c:v>
                </c:pt>
                <c:pt idx="2516">
                  <c:v>3.392999999999998</c:v>
                </c:pt>
                <c:pt idx="2517">
                  <c:v>4.03</c:v>
                </c:pt>
                <c:pt idx="2518">
                  <c:v>3.648</c:v>
                </c:pt>
                <c:pt idx="2519">
                  <c:v>3.474</c:v>
                </c:pt>
                <c:pt idx="2520">
                  <c:v>3.4</c:v>
                </c:pt>
                <c:pt idx="2521">
                  <c:v>3.376999999999998</c:v>
                </c:pt>
                <c:pt idx="2522">
                  <c:v>3.363</c:v>
                </c:pt>
                <c:pt idx="2523">
                  <c:v>3.351999999999998</c:v>
                </c:pt>
                <c:pt idx="2524">
                  <c:v>3.345</c:v>
                </c:pt>
                <c:pt idx="2525">
                  <c:v>3.343</c:v>
                </c:pt>
                <c:pt idx="2526">
                  <c:v>3.346</c:v>
                </c:pt>
                <c:pt idx="2527">
                  <c:v>3.347</c:v>
                </c:pt>
                <c:pt idx="2528">
                  <c:v>3.350999999999999</c:v>
                </c:pt>
                <c:pt idx="2529">
                  <c:v>3.350999999999999</c:v>
                </c:pt>
                <c:pt idx="2530">
                  <c:v>3.346</c:v>
                </c:pt>
                <c:pt idx="2531">
                  <c:v>3.346</c:v>
                </c:pt>
                <c:pt idx="2532">
                  <c:v>3.349</c:v>
                </c:pt>
                <c:pt idx="2533">
                  <c:v>3.348</c:v>
                </c:pt>
                <c:pt idx="2534">
                  <c:v>3.346</c:v>
                </c:pt>
                <c:pt idx="2535">
                  <c:v>3.345</c:v>
                </c:pt>
                <c:pt idx="2536">
                  <c:v>3.34</c:v>
                </c:pt>
                <c:pt idx="2537">
                  <c:v>3.338999999999999</c:v>
                </c:pt>
                <c:pt idx="2538">
                  <c:v>3.338999999999999</c:v>
                </c:pt>
                <c:pt idx="2539">
                  <c:v>3.341</c:v>
                </c:pt>
                <c:pt idx="2540">
                  <c:v>3.342</c:v>
                </c:pt>
                <c:pt idx="2541">
                  <c:v>3.343</c:v>
                </c:pt>
                <c:pt idx="2542">
                  <c:v>3.342</c:v>
                </c:pt>
                <c:pt idx="2543">
                  <c:v>3.344</c:v>
                </c:pt>
                <c:pt idx="2544">
                  <c:v>3.344</c:v>
                </c:pt>
                <c:pt idx="2545">
                  <c:v>3.342</c:v>
                </c:pt>
                <c:pt idx="2546">
                  <c:v>3.349</c:v>
                </c:pt>
                <c:pt idx="2547">
                  <c:v>3.35</c:v>
                </c:pt>
                <c:pt idx="2548">
                  <c:v>3.342</c:v>
                </c:pt>
                <c:pt idx="2549">
                  <c:v>3.34</c:v>
                </c:pt>
                <c:pt idx="2550">
                  <c:v>3.342</c:v>
                </c:pt>
                <c:pt idx="2551">
                  <c:v>3.344</c:v>
                </c:pt>
                <c:pt idx="2552">
                  <c:v>3.346</c:v>
                </c:pt>
                <c:pt idx="2553">
                  <c:v>3.343</c:v>
                </c:pt>
                <c:pt idx="2554">
                  <c:v>3.345</c:v>
                </c:pt>
                <c:pt idx="2555">
                  <c:v>3.347</c:v>
                </c:pt>
                <c:pt idx="2556">
                  <c:v>3.347</c:v>
                </c:pt>
                <c:pt idx="2557">
                  <c:v>3.344</c:v>
                </c:pt>
                <c:pt idx="2558">
                  <c:v>3.361</c:v>
                </c:pt>
                <c:pt idx="2559">
                  <c:v>3.62</c:v>
                </c:pt>
                <c:pt idx="2560">
                  <c:v>3.853</c:v>
                </c:pt>
                <c:pt idx="2561">
                  <c:v>4.085</c:v>
                </c:pt>
                <c:pt idx="2562">
                  <c:v>3.814</c:v>
                </c:pt>
                <c:pt idx="2563">
                  <c:v>3.567</c:v>
                </c:pt>
                <c:pt idx="2564">
                  <c:v>3.448</c:v>
                </c:pt>
                <c:pt idx="2565">
                  <c:v>3.4</c:v>
                </c:pt>
                <c:pt idx="2566">
                  <c:v>3.373</c:v>
                </c:pt>
                <c:pt idx="2567">
                  <c:v>3.363</c:v>
                </c:pt>
                <c:pt idx="2568">
                  <c:v>3.355999999999998</c:v>
                </c:pt>
                <c:pt idx="2569">
                  <c:v>3.354</c:v>
                </c:pt>
                <c:pt idx="2570">
                  <c:v>3.358999999999999</c:v>
                </c:pt>
                <c:pt idx="2571">
                  <c:v>3.516999999999999</c:v>
                </c:pt>
                <c:pt idx="2572">
                  <c:v>3.432999999999998</c:v>
                </c:pt>
                <c:pt idx="2573">
                  <c:v>3.389</c:v>
                </c:pt>
                <c:pt idx="2574">
                  <c:v>3.374</c:v>
                </c:pt>
                <c:pt idx="2575">
                  <c:v>3.358</c:v>
                </c:pt>
                <c:pt idx="2576">
                  <c:v>3.354999999999999</c:v>
                </c:pt>
                <c:pt idx="2577">
                  <c:v>3.354</c:v>
                </c:pt>
                <c:pt idx="2578">
                  <c:v>3.354</c:v>
                </c:pt>
                <c:pt idx="2579">
                  <c:v>3.349</c:v>
                </c:pt>
                <c:pt idx="2580">
                  <c:v>3.346</c:v>
                </c:pt>
                <c:pt idx="2581">
                  <c:v>3.342</c:v>
                </c:pt>
                <c:pt idx="2582">
                  <c:v>3.348</c:v>
                </c:pt>
                <c:pt idx="2583">
                  <c:v>3.348</c:v>
                </c:pt>
                <c:pt idx="2584">
                  <c:v>3.344</c:v>
                </c:pt>
                <c:pt idx="2585">
                  <c:v>3.342</c:v>
                </c:pt>
                <c:pt idx="2586">
                  <c:v>3.343</c:v>
                </c:pt>
                <c:pt idx="2587">
                  <c:v>3.34</c:v>
                </c:pt>
                <c:pt idx="2588">
                  <c:v>3.34</c:v>
                </c:pt>
                <c:pt idx="2589">
                  <c:v>3.442</c:v>
                </c:pt>
                <c:pt idx="2590">
                  <c:v>3.551</c:v>
                </c:pt>
                <c:pt idx="2591">
                  <c:v>3.464</c:v>
                </c:pt>
                <c:pt idx="2592">
                  <c:v>3.391999999999999</c:v>
                </c:pt>
                <c:pt idx="2593">
                  <c:v>3.376999999999998</c:v>
                </c:pt>
                <c:pt idx="2594">
                  <c:v>3.369</c:v>
                </c:pt>
                <c:pt idx="2595">
                  <c:v>3.358999999999999</c:v>
                </c:pt>
                <c:pt idx="2596">
                  <c:v>3.353</c:v>
                </c:pt>
                <c:pt idx="2597">
                  <c:v>3.349</c:v>
                </c:pt>
                <c:pt idx="2598">
                  <c:v>3.345</c:v>
                </c:pt>
                <c:pt idx="2599">
                  <c:v>3.346</c:v>
                </c:pt>
                <c:pt idx="2600">
                  <c:v>3.347</c:v>
                </c:pt>
                <c:pt idx="2601">
                  <c:v>3.345</c:v>
                </c:pt>
                <c:pt idx="2602">
                  <c:v>3.344</c:v>
                </c:pt>
                <c:pt idx="2603">
                  <c:v>3.345</c:v>
                </c:pt>
                <c:pt idx="2604">
                  <c:v>3.346</c:v>
                </c:pt>
                <c:pt idx="2605">
                  <c:v>3.346</c:v>
                </c:pt>
                <c:pt idx="2606">
                  <c:v>3.346</c:v>
                </c:pt>
                <c:pt idx="2607">
                  <c:v>3.344</c:v>
                </c:pt>
                <c:pt idx="2608">
                  <c:v>3.344</c:v>
                </c:pt>
                <c:pt idx="2609">
                  <c:v>3.342</c:v>
                </c:pt>
                <c:pt idx="2610">
                  <c:v>3.343</c:v>
                </c:pt>
                <c:pt idx="2611">
                  <c:v>3.349</c:v>
                </c:pt>
                <c:pt idx="2612">
                  <c:v>3.348</c:v>
                </c:pt>
                <c:pt idx="2613">
                  <c:v>3.345</c:v>
                </c:pt>
                <c:pt idx="2614">
                  <c:v>3.343</c:v>
                </c:pt>
                <c:pt idx="2615">
                  <c:v>3.342</c:v>
                </c:pt>
                <c:pt idx="2616">
                  <c:v>3.344</c:v>
                </c:pt>
                <c:pt idx="2617">
                  <c:v>3.344</c:v>
                </c:pt>
                <c:pt idx="2618">
                  <c:v>3.345</c:v>
                </c:pt>
                <c:pt idx="2619">
                  <c:v>3.344</c:v>
                </c:pt>
                <c:pt idx="2620">
                  <c:v>3.342</c:v>
                </c:pt>
                <c:pt idx="2621">
                  <c:v>3.394</c:v>
                </c:pt>
                <c:pt idx="2622">
                  <c:v>3.384</c:v>
                </c:pt>
                <c:pt idx="2623">
                  <c:v>3.362</c:v>
                </c:pt>
                <c:pt idx="2624">
                  <c:v>3.35</c:v>
                </c:pt>
                <c:pt idx="2625">
                  <c:v>3.347</c:v>
                </c:pt>
                <c:pt idx="2626">
                  <c:v>3.346</c:v>
                </c:pt>
                <c:pt idx="2627">
                  <c:v>3.344</c:v>
                </c:pt>
                <c:pt idx="2628">
                  <c:v>3.343</c:v>
                </c:pt>
                <c:pt idx="2629">
                  <c:v>3.347</c:v>
                </c:pt>
                <c:pt idx="2630">
                  <c:v>3.347</c:v>
                </c:pt>
                <c:pt idx="2631">
                  <c:v>3.347</c:v>
                </c:pt>
                <c:pt idx="2632">
                  <c:v>3.345</c:v>
                </c:pt>
                <c:pt idx="2633">
                  <c:v>3.346</c:v>
                </c:pt>
                <c:pt idx="2634">
                  <c:v>3.350999999999999</c:v>
                </c:pt>
                <c:pt idx="2635">
                  <c:v>3.347</c:v>
                </c:pt>
                <c:pt idx="2636">
                  <c:v>3.349</c:v>
                </c:pt>
                <c:pt idx="2637">
                  <c:v>3.346</c:v>
                </c:pt>
                <c:pt idx="2638">
                  <c:v>3.343</c:v>
                </c:pt>
                <c:pt idx="2639">
                  <c:v>3.341</c:v>
                </c:pt>
                <c:pt idx="2640">
                  <c:v>3.341</c:v>
                </c:pt>
                <c:pt idx="2641">
                  <c:v>3.342</c:v>
                </c:pt>
                <c:pt idx="2642">
                  <c:v>3.344</c:v>
                </c:pt>
                <c:pt idx="2643">
                  <c:v>3.344</c:v>
                </c:pt>
                <c:pt idx="2644">
                  <c:v>3.349</c:v>
                </c:pt>
                <c:pt idx="2645">
                  <c:v>3.349</c:v>
                </c:pt>
                <c:pt idx="2646">
                  <c:v>3.346</c:v>
                </c:pt>
                <c:pt idx="2647">
                  <c:v>3.343</c:v>
                </c:pt>
                <c:pt idx="2648">
                  <c:v>3.341</c:v>
                </c:pt>
                <c:pt idx="2649">
                  <c:v>3.343</c:v>
                </c:pt>
                <c:pt idx="2650">
                  <c:v>3.345</c:v>
                </c:pt>
                <c:pt idx="2651">
                  <c:v>3.34</c:v>
                </c:pt>
                <c:pt idx="2652">
                  <c:v>3.34</c:v>
                </c:pt>
                <c:pt idx="2653">
                  <c:v>3.343</c:v>
                </c:pt>
                <c:pt idx="2654">
                  <c:v>3.345</c:v>
                </c:pt>
                <c:pt idx="2655">
                  <c:v>3.346</c:v>
                </c:pt>
                <c:pt idx="2656">
                  <c:v>3.348</c:v>
                </c:pt>
                <c:pt idx="2657">
                  <c:v>3.399</c:v>
                </c:pt>
                <c:pt idx="2658">
                  <c:v>3.39</c:v>
                </c:pt>
                <c:pt idx="2659">
                  <c:v>3.363</c:v>
                </c:pt>
                <c:pt idx="2660">
                  <c:v>3.353</c:v>
                </c:pt>
                <c:pt idx="2661">
                  <c:v>3.349</c:v>
                </c:pt>
                <c:pt idx="2662">
                  <c:v>3.343</c:v>
                </c:pt>
                <c:pt idx="2663">
                  <c:v>3.346</c:v>
                </c:pt>
                <c:pt idx="2664">
                  <c:v>3.347</c:v>
                </c:pt>
                <c:pt idx="2665">
                  <c:v>3.346</c:v>
                </c:pt>
                <c:pt idx="2666">
                  <c:v>3.358999999999999</c:v>
                </c:pt>
                <c:pt idx="2667">
                  <c:v>3.52</c:v>
                </c:pt>
                <c:pt idx="2668">
                  <c:v>3.424</c:v>
                </c:pt>
                <c:pt idx="2669">
                  <c:v>3.375</c:v>
                </c:pt>
                <c:pt idx="2670">
                  <c:v>3.357</c:v>
                </c:pt>
                <c:pt idx="2671">
                  <c:v>3.35</c:v>
                </c:pt>
                <c:pt idx="2672">
                  <c:v>3.347</c:v>
                </c:pt>
                <c:pt idx="2673">
                  <c:v>3.344</c:v>
                </c:pt>
                <c:pt idx="2674">
                  <c:v>3.341</c:v>
                </c:pt>
                <c:pt idx="2675">
                  <c:v>3.343</c:v>
                </c:pt>
                <c:pt idx="2676">
                  <c:v>3.353</c:v>
                </c:pt>
                <c:pt idx="2677">
                  <c:v>3.354999999999999</c:v>
                </c:pt>
                <c:pt idx="2678">
                  <c:v>3.35</c:v>
                </c:pt>
                <c:pt idx="2679">
                  <c:v>3.355999999999998</c:v>
                </c:pt>
                <c:pt idx="2680">
                  <c:v>3.350999999999999</c:v>
                </c:pt>
                <c:pt idx="2681">
                  <c:v>3.348</c:v>
                </c:pt>
                <c:pt idx="2682">
                  <c:v>3.349</c:v>
                </c:pt>
                <c:pt idx="2683">
                  <c:v>3.351999999999998</c:v>
                </c:pt>
                <c:pt idx="2684">
                  <c:v>3.349</c:v>
                </c:pt>
                <c:pt idx="2685">
                  <c:v>3.349</c:v>
                </c:pt>
                <c:pt idx="2686">
                  <c:v>3.344</c:v>
                </c:pt>
                <c:pt idx="2687">
                  <c:v>3.343</c:v>
                </c:pt>
                <c:pt idx="2688">
                  <c:v>3.342</c:v>
                </c:pt>
                <c:pt idx="2689">
                  <c:v>3.469</c:v>
                </c:pt>
                <c:pt idx="2690">
                  <c:v>3.519</c:v>
                </c:pt>
                <c:pt idx="2691">
                  <c:v>3.502</c:v>
                </c:pt>
                <c:pt idx="2692">
                  <c:v>4.560999999999995</c:v>
                </c:pt>
                <c:pt idx="2693">
                  <c:v>3.931</c:v>
                </c:pt>
                <c:pt idx="2694">
                  <c:v>3.576</c:v>
                </c:pt>
                <c:pt idx="2695">
                  <c:v>3.419</c:v>
                </c:pt>
                <c:pt idx="2696">
                  <c:v>3.371</c:v>
                </c:pt>
                <c:pt idx="2697">
                  <c:v>3.350999999999999</c:v>
                </c:pt>
                <c:pt idx="2698">
                  <c:v>3.347</c:v>
                </c:pt>
                <c:pt idx="2699">
                  <c:v>3.345</c:v>
                </c:pt>
                <c:pt idx="2700">
                  <c:v>3.341</c:v>
                </c:pt>
                <c:pt idx="2701">
                  <c:v>3.347</c:v>
                </c:pt>
                <c:pt idx="2702">
                  <c:v>3.347</c:v>
                </c:pt>
                <c:pt idx="2703">
                  <c:v>3.347</c:v>
                </c:pt>
                <c:pt idx="2704">
                  <c:v>3.344</c:v>
                </c:pt>
                <c:pt idx="2705">
                  <c:v>3.348</c:v>
                </c:pt>
                <c:pt idx="2706">
                  <c:v>3.347</c:v>
                </c:pt>
                <c:pt idx="2707">
                  <c:v>3.344</c:v>
                </c:pt>
                <c:pt idx="2708">
                  <c:v>3.346</c:v>
                </c:pt>
                <c:pt idx="2709">
                  <c:v>3.344</c:v>
                </c:pt>
                <c:pt idx="2710">
                  <c:v>3.345</c:v>
                </c:pt>
                <c:pt idx="2711">
                  <c:v>3.347</c:v>
                </c:pt>
                <c:pt idx="2712">
                  <c:v>3.346</c:v>
                </c:pt>
                <c:pt idx="2713">
                  <c:v>3.341</c:v>
                </c:pt>
                <c:pt idx="2714">
                  <c:v>3.338</c:v>
                </c:pt>
                <c:pt idx="2715">
                  <c:v>3.341</c:v>
                </c:pt>
                <c:pt idx="2716">
                  <c:v>3.34</c:v>
                </c:pt>
                <c:pt idx="2717">
                  <c:v>3.344</c:v>
                </c:pt>
                <c:pt idx="2718">
                  <c:v>3.343</c:v>
                </c:pt>
                <c:pt idx="2719">
                  <c:v>3.451999999999999</c:v>
                </c:pt>
                <c:pt idx="2720">
                  <c:v>3.391</c:v>
                </c:pt>
                <c:pt idx="2721">
                  <c:v>3.365</c:v>
                </c:pt>
                <c:pt idx="2722">
                  <c:v>3.351999999999998</c:v>
                </c:pt>
                <c:pt idx="2723">
                  <c:v>3.357</c:v>
                </c:pt>
                <c:pt idx="2724">
                  <c:v>3.363</c:v>
                </c:pt>
                <c:pt idx="2725">
                  <c:v>3.353</c:v>
                </c:pt>
                <c:pt idx="2726">
                  <c:v>3.347</c:v>
                </c:pt>
                <c:pt idx="2727">
                  <c:v>3.342</c:v>
                </c:pt>
                <c:pt idx="2728">
                  <c:v>3.343</c:v>
                </c:pt>
                <c:pt idx="2729">
                  <c:v>3.345</c:v>
                </c:pt>
                <c:pt idx="2730">
                  <c:v>3.346</c:v>
                </c:pt>
                <c:pt idx="2731">
                  <c:v>3.343</c:v>
                </c:pt>
                <c:pt idx="2732">
                  <c:v>3.350999999999999</c:v>
                </c:pt>
                <c:pt idx="2733">
                  <c:v>3.346</c:v>
                </c:pt>
                <c:pt idx="2734">
                  <c:v>3.345</c:v>
                </c:pt>
                <c:pt idx="2735">
                  <c:v>3.345</c:v>
                </c:pt>
                <c:pt idx="2736">
                  <c:v>3.341</c:v>
                </c:pt>
                <c:pt idx="2737">
                  <c:v>3.345</c:v>
                </c:pt>
                <c:pt idx="2738">
                  <c:v>3.343</c:v>
                </c:pt>
                <c:pt idx="2739">
                  <c:v>3.344</c:v>
                </c:pt>
                <c:pt idx="2740">
                  <c:v>3.343</c:v>
                </c:pt>
                <c:pt idx="2741">
                  <c:v>3.349</c:v>
                </c:pt>
                <c:pt idx="2742">
                  <c:v>3.345</c:v>
                </c:pt>
                <c:pt idx="2743">
                  <c:v>3.345</c:v>
                </c:pt>
                <c:pt idx="2744">
                  <c:v>3.349</c:v>
                </c:pt>
                <c:pt idx="2745">
                  <c:v>3.343</c:v>
                </c:pt>
                <c:pt idx="2746">
                  <c:v>3.345</c:v>
                </c:pt>
                <c:pt idx="2747">
                  <c:v>3.347</c:v>
                </c:pt>
                <c:pt idx="2748">
                  <c:v>3.348</c:v>
                </c:pt>
                <c:pt idx="2749">
                  <c:v>3.350999999999999</c:v>
                </c:pt>
                <c:pt idx="2750">
                  <c:v>3.348</c:v>
                </c:pt>
                <c:pt idx="2751">
                  <c:v>3.348</c:v>
                </c:pt>
                <c:pt idx="2752">
                  <c:v>3.344</c:v>
                </c:pt>
                <c:pt idx="2753">
                  <c:v>3.341</c:v>
                </c:pt>
                <c:pt idx="2754">
                  <c:v>3.343</c:v>
                </c:pt>
                <c:pt idx="2755">
                  <c:v>3.342</c:v>
                </c:pt>
                <c:pt idx="2756">
                  <c:v>3.338999999999999</c:v>
                </c:pt>
                <c:pt idx="2757">
                  <c:v>3.338999999999999</c:v>
                </c:pt>
                <c:pt idx="2758">
                  <c:v>3.355999999999998</c:v>
                </c:pt>
                <c:pt idx="2759">
                  <c:v>3.354999999999999</c:v>
                </c:pt>
                <c:pt idx="2760">
                  <c:v>3.348</c:v>
                </c:pt>
                <c:pt idx="2761">
                  <c:v>3.344</c:v>
                </c:pt>
                <c:pt idx="2762">
                  <c:v>3.350999999999999</c:v>
                </c:pt>
                <c:pt idx="2763">
                  <c:v>3.35</c:v>
                </c:pt>
                <c:pt idx="2764">
                  <c:v>3.353</c:v>
                </c:pt>
                <c:pt idx="2765">
                  <c:v>3.349</c:v>
                </c:pt>
                <c:pt idx="2766">
                  <c:v>3.344</c:v>
                </c:pt>
                <c:pt idx="2767">
                  <c:v>3.344</c:v>
                </c:pt>
                <c:pt idx="2768">
                  <c:v>3.343</c:v>
                </c:pt>
                <c:pt idx="2769">
                  <c:v>3.342</c:v>
                </c:pt>
                <c:pt idx="2770">
                  <c:v>3.341</c:v>
                </c:pt>
                <c:pt idx="2771">
                  <c:v>3.34</c:v>
                </c:pt>
                <c:pt idx="2772">
                  <c:v>3.34</c:v>
                </c:pt>
                <c:pt idx="2773">
                  <c:v>3.338999999999999</c:v>
                </c:pt>
                <c:pt idx="2774">
                  <c:v>3.34</c:v>
                </c:pt>
                <c:pt idx="2775">
                  <c:v>3.344</c:v>
                </c:pt>
                <c:pt idx="2776">
                  <c:v>3.341</c:v>
                </c:pt>
                <c:pt idx="2777">
                  <c:v>3.344</c:v>
                </c:pt>
                <c:pt idx="2778">
                  <c:v>3.341</c:v>
                </c:pt>
                <c:pt idx="2779">
                  <c:v>3.34</c:v>
                </c:pt>
                <c:pt idx="2780">
                  <c:v>3.338</c:v>
                </c:pt>
                <c:pt idx="2781">
                  <c:v>3.338</c:v>
                </c:pt>
                <c:pt idx="2782">
                  <c:v>3.342</c:v>
                </c:pt>
                <c:pt idx="2783">
                  <c:v>3.34</c:v>
                </c:pt>
                <c:pt idx="2784">
                  <c:v>3.34</c:v>
                </c:pt>
                <c:pt idx="2785">
                  <c:v>3.468</c:v>
                </c:pt>
                <c:pt idx="2786">
                  <c:v>3.416999999999998</c:v>
                </c:pt>
                <c:pt idx="2787">
                  <c:v>3.371999999999999</c:v>
                </c:pt>
                <c:pt idx="2788">
                  <c:v>3.350999999999999</c:v>
                </c:pt>
                <c:pt idx="2789">
                  <c:v>3.346</c:v>
                </c:pt>
                <c:pt idx="2790">
                  <c:v>3.347</c:v>
                </c:pt>
                <c:pt idx="2791">
                  <c:v>3.345</c:v>
                </c:pt>
                <c:pt idx="2792">
                  <c:v>3.34</c:v>
                </c:pt>
                <c:pt idx="2793">
                  <c:v>3.34</c:v>
                </c:pt>
                <c:pt idx="2794">
                  <c:v>3.342</c:v>
                </c:pt>
                <c:pt idx="2795">
                  <c:v>3.337</c:v>
                </c:pt>
                <c:pt idx="2796">
                  <c:v>3.34</c:v>
                </c:pt>
                <c:pt idx="2797">
                  <c:v>3.341</c:v>
                </c:pt>
                <c:pt idx="2798">
                  <c:v>3.341</c:v>
                </c:pt>
                <c:pt idx="2799">
                  <c:v>3.338</c:v>
                </c:pt>
                <c:pt idx="2800">
                  <c:v>3.342</c:v>
                </c:pt>
                <c:pt idx="2801">
                  <c:v>3.345</c:v>
                </c:pt>
                <c:pt idx="2802">
                  <c:v>3.343</c:v>
                </c:pt>
                <c:pt idx="2803">
                  <c:v>3.345</c:v>
                </c:pt>
                <c:pt idx="2804">
                  <c:v>3.342</c:v>
                </c:pt>
                <c:pt idx="2805">
                  <c:v>3.353</c:v>
                </c:pt>
                <c:pt idx="2806">
                  <c:v>3.617</c:v>
                </c:pt>
                <c:pt idx="2807">
                  <c:v>3.996999999999999</c:v>
                </c:pt>
                <c:pt idx="2808">
                  <c:v>4.031</c:v>
                </c:pt>
                <c:pt idx="2809">
                  <c:v>3.94</c:v>
                </c:pt>
                <c:pt idx="2810">
                  <c:v>3.643</c:v>
                </c:pt>
                <c:pt idx="2811">
                  <c:v>3.464</c:v>
                </c:pt>
                <c:pt idx="2812">
                  <c:v>3.395</c:v>
                </c:pt>
                <c:pt idx="2813">
                  <c:v>3.363</c:v>
                </c:pt>
                <c:pt idx="2814">
                  <c:v>3.35</c:v>
                </c:pt>
                <c:pt idx="2815">
                  <c:v>3.345</c:v>
                </c:pt>
                <c:pt idx="2816">
                  <c:v>3.341</c:v>
                </c:pt>
                <c:pt idx="2817">
                  <c:v>3.39</c:v>
                </c:pt>
                <c:pt idx="2818">
                  <c:v>3.371</c:v>
                </c:pt>
                <c:pt idx="2819">
                  <c:v>3.358</c:v>
                </c:pt>
                <c:pt idx="2820">
                  <c:v>3.351999999999998</c:v>
                </c:pt>
                <c:pt idx="2821">
                  <c:v>3.347</c:v>
                </c:pt>
                <c:pt idx="2822">
                  <c:v>3.342</c:v>
                </c:pt>
                <c:pt idx="2823">
                  <c:v>3.338</c:v>
                </c:pt>
                <c:pt idx="2824">
                  <c:v>3.342</c:v>
                </c:pt>
                <c:pt idx="2825">
                  <c:v>3.347</c:v>
                </c:pt>
                <c:pt idx="2826">
                  <c:v>3.345</c:v>
                </c:pt>
                <c:pt idx="2827">
                  <c:v>3.346</c:v>
                </c:pt>
                <c:pt idx="2828">
                  <c:v>3.341</c:v>
                </c:pt>
                <c:pt idx="2829">
                  <c:v>3.338999999999999</c:v>
                </c:pt>
                <c:pt idx="2830">
                  <c:v>3.338</c:v>
                </c:pt>
                <c:pt idx="2831">
                  <c:v>3.337</c:v>
                </c:pt>
                <c:pt idx="2832">
                  <c:v>3.338</c:v>
                </c:pt>
                <c:pt idx="2833">
                  <c:v>3.338999999999999</c:v>
                </c:pt>
                <c:pt idx="2834">
                  <c:v>3.342</c:v>
                </c:pt>
                <c:pt idx="2835">
                  <c:v>3.338999999999999</c:v>
                </c:pt>
                <c:pt idx="2836">
                  <c:v>3.337</c:v>
                </c:pt>
                <c:pt idx="2837">
                  <c:v>3.338</c:v>
                </c:pt>
                <c:pt idx="2838">
                  <c:v>3.34</c:v>
                </c:pt>
                <c:pt idx="2839">
                  <c:v>3.34</c:v>
                </c:pt>
                <c:pt idx="2840">
                  <c:v>3.338</c:v>
                </c:pt>
                <c:pt idx="2841">
                  <c:v>3.34</c:v>
                </c:pt>
                <c:pt idx="2842">
                  <c:v>3.345</c:v>
                </c:pt>
                <c:pt idx="2843">
                  <c:v>3.343</c:v>
                </c:pt>
                <c:pt idx="2844">
                  <c:v>3.343</c:v>
                </c:pt>
                <c:pt idx="2845">
                  <c:v>3.338999999999999</c:v>
                </c:pt>
                <c:pt idx="2846">
                  <c:v>3.338</c:v>
                </c:pt>
                <c:pt idx="2847">
                  <c:v>3.338</c:v>
                </c:pt>
                <c:pt idx="2848">
                  <c:v>3.334999999999999</c:v>
                </c:pt>
                <c:pt idx="2849">
                  <c:v>3.335999999999998</c:v>
                </c:pt>
                <c:pt idx="2850">
                  <c:v>3.338</c:v>
                </c:pt>
                <c:pt idx="2851">
                  <c:v>3.387</c:v>
                </c:pt>
                <c:pt idx="2852">
                  <c:v>3.375999999999999</c:v>
                </c:pt>
                <c:pt idx="2853">
                  <c:v>3.382</c:v>
                </c:pt>
                <c:pt idx="2854">
                  <c:v>3.371999999999999</c:v>
                </c:pt>
                <c:pt idx="2855">
                  <c:v>3.354999999999999</c:v>
                </c:pt>
                <c:pt idx="2856">
                  <c:v>3.354</c:v>
                </c:pt>
                <c:pt idx="2857">
                  <c:v>3.345</c:v>
                </c:pt>
                <c:pt idx="2858">
                  <c:v>3.34</c:v>
                </c:pt>
                <c:pt idx="2859">
                  <c:v>3.34</c:v>
                </c:pt>
                <c:pt idx="2860">
                  <c:v>3.343</c:v>
                </c:pt>
                <c:pt idx="2861">
                  <c:v>3.351999999999998</c:v>
                </c:pt>
                <c:pt idx="2862">
                  <c:v>3.353</c:v>
                </c:pt>
                <c:pt idx="2863">
                  <c:v>3.348</c:v>
                </c:pt>
                <c:pt idx="2864">
                  <c:v>3.341</c:v>
                </c:pt>
                <c:pt idx="2865">
                  <c:v>3.342</c:v>
                </c:pt>
                <c:pt idx="2866">
                  <c:v>3.350999999999999</c:v>
                </c:pt>
                <c:pt idx="2867">
                  <c:v>3.355999999999998</c:v>
                </c:pt>
                <c:pt idx="2868">
                  <c:v>3.358</c:v>
                </c:pt>
                <c:pt idx="2869">
                  <c:v>3.358</c:v>
                </c:pt>
                <c:pt idx="2870">
                  <c:v>3.355999999999998</c:v>
                </c:pt>
                <c:pt idx="2871">
                  <c:v>3.354</c:v>
                </c:pt>
                <c:pt idx="2872">
                  <c:v>3.351999999999998</c:v>
                </c:pt>
                <c:pt idx="2873">
                  <c:v>3.351999999999998</c:v>
                </c:pt>
                <c:pt idx="2874">
                  <c:v>3.364</c:v>
                </c:pt>
                <c:pt idx="2875">
                  <c:v>3.378</c:v>
                </c:pt>
                <c:pt idx="2876">
                  <c:v>3.371999999999999</c:v>
                </c:pt>
                <c:pt idx="2877">
                  <c:v>3.368</c:v>
                </c:pt>
                <c:pt idx="2878">
                  <c:v>3.363</c:v>
                </c:pt>
                <c:pt idx="2879">
                  <c:v>3.361</c:v>
                </c:pt>
                <c:pt idx="2880">
                  <c:v>3.361</c:v>
                </c:pt>
                <c:pt idx="2881">
                  <c:v>3.357</c:v>
                </c:pt>
                <c:pt idx="2882">
                  <c:v>3.358999999999999</c:v>
                </c:pt>
                <c:pt idx="2883">
                  <c:v>3.358999999999999</c:v>
                </c:pt>
                <c:pt idx="2884">
                  <c:v>3.357</c:v>
                </c:pt>
                <c:pt idx="2885">
                  <c:v>3.355999999999998</c:v>
                </c:pt>
                <c:pt idx="2886">
                  <c:v>3.354</c:v>
                </c:pt>
                <c:pt idx="2887">
                  <c:v>3.383</c:v>
                </c:pt>
                <c:pt idx="2888">
                  <c:v>3.381</c:v>
                </c:pt>
                <c:pt idx="2889">
                  <c:v>3.376999999999998</c:v>
                </c:pt>
                <c:pt idx="2890">
                  <c:v>3.37</c:v>
                </c:pt>
                <c:pt idx="2891">
                  <c:v>3.36</c:v>
                </c:pt>
                <c:pt idx="2892">
                  <c:v>3.358</c:v>
                </c:pt>
                <c:pt idx="2893">
                  <c:v>3.355999999999998</c:v>
                </c:pt>
                <c:pt idx="2894">
                  <c:v>3.355999999999998</c:v>
                </c:pt>
                <c:pt idx="2895">
                  <c:v>3.355999999999998</c:v>
                </c:pt>
                <c:pt idx="2896">
                  <c:v>3.354999999999999</c:v>
                </c:pt>
                <c:pt idx="2897">
                  <c:v>3.357</c:v>
                </c:pt>
                <c:pt idx="2898">
                  <c:v>3.355999999999998</c:v>
                </c:pt>
                <c:pt idx="2899">
                  <c:v>3.361</c:v>
                </c:pt>
                <c:pt idx="2900">
                  <c:v>3.358999999999999</c:v>
                </c:pt>
                <c:pt idx="2901">
                  <c:v>3.354999999999999</c:v>
                </c:pt>
                <c:pt idx="2902">
                  <c:v>3.353</c:v>
                </c:pt>
                <c:pt idx="2903">
                  <c:v>3.351999999999998</c:v>
                </c:pt>
                <c:pt idx="2904">
                  <c:v>3.353</c:v>
                </c:pt>
                <c:pt idx="2905">
                  <c:v>3.351999999999998</c:v>
                </c:pt>
                <c:pt idx="2906">
                  <c:v>3.354999999999999</c:v>
                </c:pt>
                <c:pt idx="2907">
                  <c:v>3.354</c:v>
                </c:pt>
                <c:pt idx="2908">
                  <c:v>3.35</c:v>
                </c:pt>
                <c:pt idx="2909">
                  <c:v>3.351999999999998</c:v>
                </c:pt>
                <c:pt idx="2910">
                  <c:v>3.350999999999999</c:v>
                </c:pt>
                <c:pt idx="2911">
                  <c:v>3.350999999999999</c:v>
                </c:pt>
                <c:pt idx="2912">
                  <c:v>3.350999999999999</c:v>
                </c:pt>
                <c:pt idx="2913">
                  <c:v>3.353</c:v>
                </c:pt>
                <c:pt idx="2914">
                  <c:v>3.355999999999998</c:v>
                </c:pt>
                <c:pt idx="2915">
                  <c:v>3.350999999999999</c:v>
                </c:pt>
                <c:pt idx="2916">
                  <c:v>3.659</c:v>
                </c:pt>
                <c:pt idx="2917">
                  <c:v>3.534</c:v>
                </c:pt>
                <c:pt idx="2918">
                  <c:v>3.423</c:v>
                </c:pt>
                <c:pt idx="2919">
                  <c:v>3.38</c:v>
                </c:pt>
                <c:pt idx="2920">
                  <c:v>3.358</c:v>
                </c:pt>
                <c:pt idx="2921">
                  <c:v>3.357</c:v>
                </c:pt>
                <c:pt idx="2922">
                  <c:v>3.354999999999999</c:v>
                </c:pt>
                <c:pt idx="2923">
                  <c:v>3.362</c:v>
                </c:pt>
                <c:pt idx="2924">
                  <c:v>3.361</c:v>
                </c:pt>
                <c:pt idx="2925">
                  <c:v>3.363</c:v>
                </c:pt>
                <c:pt idx="2926">
                  <c:v>3.381</c:v>
                </c:pt>
                <c:pt idx="2927">
                  <c:v>3.487</c:v>
                </c:pt>
                <c:pt idx="2928">
                  <c:v>3.449</c:v>
                </c:pt>
                <c:pt idx="2929">
                  <c:v>3.407</c:v>
                </c:pt>
                <c:pt idx="2930">
                  <c:v>3.376999999999998</c:v>
                </c:pt>
                <c:pt idx="2931">
                  <c:v>3.454</c:v>
                </c:pt>
                <c:pt idx="2932">
                  <c:v>3.398</c:v>
                </c:pt>
                <c:pt idx="2933">
                  <c:v>3.371</c:v>
                </c:pt>
                <c:pt idx="2934">
                  <c:v>3.36</c:v>
                </c:pt>
                <c:pt idx="2935">
                  <c:v>3.358999999999999</c:v>
                </c:pt>
                <c:pt idx="2936">
                  <c:v>3.353</c:v>
                </c:pt>
                <c:pt idx="2937">
                  <c:v>3.350999999999999</c:v>
                </c:pt>
                <c:pt idx="2938">
                  <c:v>3.35</c:v>
                </c:pt>
                <c:pt idx="2939">
                  <c:v>3.351999999999998</c:v>
                </c:pt>
                <c:pt idx="2940">
                  <c:v>3.353</c:v>
                </c:pt>
                <c:pt idx="2941">
                  <c:v>3.353</c:v>
                </c:pt>
                <c:pt idx="2942">
                  <c:v>3.348</c:v>
                </c:pt>
                <c:pt idx="2943">
                  <c:v>3.353</c:v>
                </c:pt>
                <c:pt idx="2944">
                  <c:v>3.351999999999998</c:v>
                </c:pt>
                <c:pt idx="2945">
                  <c:v>3.349</c:v>
                </c:pt>
                <c:pt idx="2946">
                  <c:v>3.350999999999999</c:v>
                </c:pt>
                <c:pt idx="2947">
                  <c:v>3.350999999999999</c:v>
                </c:pt>
                <c:pt idx="2948">
                  <c:v>3.501</c:v>
                </c:pt>
                <c:pt idx="2949">
                  <c:v>3.48</c:v>
                </c:pt>
                <c:pt idx="2950">
                  <c:v>3.45</c:v>
                </c:pt>
                <c:pt idx="2951">
                  <c:v>3.39</c:v>
                </c:pt>
                <c:pt idx="2952">
                  <c:v>3.362</c:v>
                </c:pt>
                <c:pt idx="2953">
                  <c:v>3.350999999999999</c:v>
                </c:pt>
                <c:pt idx="2954">
                  <c:v>3.376999999999998</c:v>
                </c:pt>
                <c:pt idx="2955">
                  <c:v>3.483</c:v>
                </c:pt>
                <c:pt idx="2956">
                  <c:v>3.409</c:v>
                </c:pt>
                <c:pt idx="2957">
                  <c:v>3.367</c:v>
                </c:pt>
                <c:pt idx="2958">
                  <c:v>3.353</c:v>
                </c:pt>
                <c:pt idx="2959">
                  <c:v>3.349</c:v>
                </c:pt>
                <c:pt idx="2960">
                  <c:v>3.344</c:v>
                </c:pt>
                <c:pt idx="2961">
                  <c:v>3.343</c:v>
                </c:pt>
                <c:pt idx="2962">
                  <c:v>3.341</c:v>
                </c:pt>
                <c:pt idx="2963">
                  <c:v>3.345</c:v>
                </c:pt>
                <c:pt idx="2964">
                  <c:v>3.346</c:v>
                </c:pt>
                <c:pt idx="2965">
                  <c:v>3.346</c:v>
                </c:pt>
                <c:pt idx="2966">
                  <c:v>3.341</c:v>
                </c:pt>
                <c:pt idx="2967">
                  <c:v>3.34</c:v>
                </c:pt>
                <c:pt idx="2968">
                  <c:v>3.344</c:v>
                </c:pt>
                <c:pt idx="2969">
                  <c:v>3.345</c:v>
                </c:pt>
                <c:pt idx="2970">
                  <c:v>3.343</c:v>
                </c:pt>
                <c:pt idx="2971">
                  <c:v>3.341</c:v>
                </c:pt>
                <c:pt idx="2972">
                  <c:v>3.338</c:v>
                </c:pt>
                <c:pt idx="2973">
                  <c:v>3.338999999999999</c:v>
                </c:pt>
                <c:pt idx="2974">
                  <c:v>3.345</c:v>
                </c:pt>
                <c:pt idx="2975">
                  <c:v>3.347</c:v>
                </c:pt>
                <c:pt idx="2976">
                  <c:v>3.35</c:v>
                </c:pt>
                <c:pt idx="2977">
                  <c:v>3.347</c:v>
                </c:pt>
                <c:pt idx="2978">
                  <c:v>3.345</c:v>
                </c:pt>
                <c:pt idx="2979">
                  <c:v>3.345</c:v>
                </c:pt>
                <c:pt idx="2980">
                  <c:v>3.349</c:v>
                </c:pt>
                <c:pt idx="2981">
                  <c:v>3.345</c:v>
                </c:pt>
                <c:pt idx="2982">
                  <c:v>3.341</c:v>
                </c:pt>
                <c:pt idx="2983">
                  <c:v>3.338999999999999</c:v>
                </c:pt>
                <c:pt idx="2984">
                  <c:v>3.344</c:v>
                </c:pt>
                <c:pt idx="2985">
                  <c:v>3.344</c:v>
                </c:pt>
                <c:pt idx="2986">
                  <c:v>3.347</c:v>
                </c:pt>
                <c:pt idx="2987">
                  <c:v>3.34</c:v>
                </c:pt>
                <c:pt idx="2988">
                  <c:v>3.338999999999999</c:v>
                </c:pt>
                <c:pt idx="2989">
                  <c:v>3.34</c:v>
                </c:pt>
                <c:pt idx="2990">
                  <c:v>3.344</c:v>
                </c:pt>
                <c:pt idx="2991">
                  <c:v>3.344</c:v>
                </c:pt>
                <c:pt idx="2992">
                  <c:v>3.342</c:v>
                </c:pt>
                <c:pt idx="2993">
                  <c:v>3.341</c:v>
                </c:pt>
                <c:pt idx="2994">
                  <c:v>3.338999999999999</c:v>
                </c:pt>
                <c:pt idx="2995">
                  <c:v>3.34</c:v>
                </c:pt>
                <c:pt idx="2996">
                  <c:v>3.618</c:v>
                </c:pt>
                <c:pt idx="2997">
                  <c:v>3.483</c:v>
                </c:pt>
                <c:pt idx="2998">
                  <c:v>3.401</c:v>
                </c:pt>
                <c:pt idx="2999">
                  <c:v>3.36</c:v>
                </c:pt>
                <c:pt idx="3000">
                  <c:v>3.358</c:v>
                </c:pt>
              </c:numCache>
            </c:numRef>
          </c:yVal>
          <c:smooth val="1"/>
        </c:ser>
        <c:ser>
          <c:idx val="3"/>
          <c:order val="3"/>
          <c:marker>
            <c:symbol val="none"/>
          </c:marker>
          <c:xVal>
            <c:numRef>
              <c:f>'Influent '!$B$1:$B$3001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'Influent '!$F$1:$F$3001</c:f>
              <c:numCache>
                <c:formatCode>General</c:formatCode>
                <c:ptCount val="3001"/>
                <c:pt idx="0">
                  <c:v>3.315999999999998</c:v>
                </c:pt>
                <c:pt idx="1">
                  <c:v>3.311999999999998</c:v>
                </c:pt>
                <c:pt idx="2">
                  <c:v>3.311999999999998</c:v>
                </c:pt>
                <c:pt idx="3">
                  <c:v>3.309</c:v>
                </c:pt>
                <c:pt idx="4">
                  <c:v>3.310999999999999</c:v>
                </c:pt>
                <c:pt idx="5">
                  <c:v>3.311999999999998</c:v>
                </c:pt>
                <c:pt idx="6">
                  <c:v>3.314</c:v>
                </c:pt>
                <c:pt idx="7">
                  <c:v>3.318</c:v>
                </c:pt>
                <c:pt idx="8">
                  <c:v>3.317</c:v>
                </c:pt>
                <c:pt idx="9">
                  <c:v>3.315999999999998</c:v>
                </c:pt>
                <c:pt idx="10">
                  <c:v>3.348</c:v>
                </c:pt>
                <c:pt idx="11">
                  <c:v>3.464</c:v>
                </c:pt>
                <c:pt idx="12">
                  <c:v>3.381</c:v>
                </c:pt>
                <c:pt idx="13">
                  <c:v>3.34</c:v>
                </c:pt>
                <c:pt idx="14">
                  <c:v>3.326</c:v>
                </c:pt>
                <c:pt idx="15">
                  <c:v>3.32</c:v>
                </c:pt>
                <c:pt idx="16">
                  <c:v>3.315999999999998</c:v>
                </c:pt>
                <c:pt idx="17">
                  <c:v>3.314999999999999</c:v>
                </c:pt>
                <c:pt idx="18">
                  <c:v>3.314999999999999</c:v>
                </c:pt>
                <c:pt idx="19">
                  <c:v>3.315999999999998</c:v>
                </c:pt>
                <c:pt idx="20">
                  <c:v>3.314</c:v>
                </c:pt>
                <c:pt idx="21">
                  <c:v>3.309</c:v>
                </c:pt>
                <c:pt idx="22">
                  <c:v>3.309</c:v>
                </c:pt>
                <c:pt idx="23">
                  <c:v>3.310999999999999</c:v>
                </c:pt>
                <c:pt idx="24">
                  <c:v>3.314999999999999</c:v>
                </c:pt>
                <c:pt idx="25">
                  <c:v>3.313</c:v>
                </c:pt>
                <c:pt idx="26">
                  <c:v>3.314</c:v>
                </c:pt>
                <c:pt idx="27">
                  <c:v>3.314</c:v>
                </c:pt>
                <c:pt idx="28">
                  <c:v>3.315999999999998</c:v>
                </c:pt>
                <c:pt idx="29">
                  <c:v>3.313</c:v>
                </c:pt>
                <c:pt idx="30">
                  <c:v>3.313</c:v>
                </c:pt>
                <c:pt idx="31">
                  <c:v>3.366</c:v>
                </c:pt>
                <c:pt idx="32">
                  <c:v>3.419</c:v>
                </c:pt>
                <c:pt idx="33">
                  <c:v>3.389</c:v>
                </c:pt>
                <c:pt idx="34">
                  <c:v>3.362</c:v>
                </c:pt>
                <c:pt idx="35">
                  <c:v>3.34</c:v>
                </c:pt>
                <c:pt idx="36">
                  <c:v>3.342</c:v>
                </c:pt>
                <c:pt idx="37">
                  <c:v>3.344</c:v>
                </c:pt>
                <c:pt idx="38">
                  <c:v>3.334</c:v>
                </c:pt>
                <c:pt idx="39">
                  <c:v>3.318999999999999</c:v>
                </c:pt>
                <c:pt idx="40">
                  <c:v>3.317</c:v>
                </c:pt>
                <c:pt idx="41">
                  <c:v>3.317</c:v>
                </c:pt>
                <c:pt idx="42">
                  <c:v>3.315999999999998</c:v>
                </c:pt>
                <c:pt idx="43">
                  <c:v>3.314</c:v>
                </c:pt>
                <c:pt idx="44">
                  <c:v>3.31</c:v>
                </c:pt>
                <c:pt idx="45">
                  <c:v>3.310999999999999</c:v>
                </c:pt>
                <c:pt idx="46">
                  <c:v>3.314</c:v>
                </c:pt>
                <c:pt idx="47">
                  <c:v>3.313</c:v>
                </c:pt>
                <c:pt idx="48">
                  <c:v>3.311999999999998</c:v>
                </c:pt>
                <c:pt idx="49">
                  <c:v>3.314</c:v>
                </c:pt>
                <c:pt idx="50">
                  <c:v>3.315999999999998</c:v>
                </c:pt>
                <c:pt idx="51">
                  <c:v>3.313</c:v>
                </c:pt>
                <c:pt idx="52">
                  <c:v>3.310999999999999</c:v>
                </c:pt>
                <c:pt idx="53">
                  <c:v>3.31</c:v>
                </c:pt>
                <c:pt idx="54">
                  <c:v>3.310999999999999</c:v>
                </c:pt>
                <c:pt idx="55">
                  <c:v>3.313</c:v>
                </c:pt>
                <c:pt idx="56">
                  <c:v>3.310999999999999</c:v>
                </c:pt>
                <c:pt idx="57">
                  <c:v>3.313</c:v>
                </c:pt>
                <c:pt idx="58">
                  <c:v>3.314999999999999</c:v>
                </c:pt>
                <c:pt idx="59">
                  <c:v>3.317</c:v>
                </c:pt>
                <c:pt idx="60">
                  <c:v>3.317</c:v>
                </c:pt>
                <c:pt idx="61">
                  <c:v>3.317</c:v>
                </c:pt>
                <c:pt idx="62">
                  <c:v>3.315999999999998</c:v>
                </c:pt>
                <c:pt idx="63">
                  <c:v>3.313</c:v>
                </c:pt>
                <c:pt idx="64">
                  <c:v>3.31</c:v>
                </c:pt>
                <c:pt idx="65">
                  <c:v>3.314</c:v>
                </c:pt>
                <c:pt idx="66">
                  <c:v>3.317</c:v>
                </c:pt>
                <c:pt idx="67">
                  <c:v>3.314</c:v>
                </c:pt>
                <c:pt idx="68">
                  <c:v>3.314999999999999</c:v>
                </c:pt>
                <c:pt idx="69">
                  <c:v>3.314</c:v>
                </c:pt>
                <c:pt idx="70">
                  <c:v>3.315999999999998</c:v>
                </c:pt>
                <c:pt idx="71">
                  <c:v>3.321</c:v>
                </c:pt>
                <c:pt idx="72">
                  <c:v>3.314999999999999</c:v>
                </c:pt>
                <c:pt idx="73">
                  <c:v>3.317</c:v>
                </c:pt>
                <c:pt idx="74">
                  <c:v>3.326</c:v>
                </c:pt>
                <c:pt idx="75">
                  <c:v>3.334</c:v>
                </c:pt>
                <c:pt idx="76">
                  <c:v>3.324</c:v>
                </c:pt>
                <c:pt idx="77">
                  <c:v>3.322</c:v>
                </c:pt>
                <c:pt idx="78">
                  <c:v>3.314999999999999</c:v>
                </c:pt>
                <c:pt idx="79">
                  <c:v>3.311999999999998</c:v>
                </c:pt>
                <c:pt idx="80">
                  <c:v>3.315999999999998</c:v>
                </c:pt>
                <c:pt idx="81">
                  <c:v>3.315999999999998</c:v>
                </c:pt>
                <c:pt idx="82">
                  <c:v>3.314999999999999</c:v>
                </c:pt>
                <c:pt idx="83">
                  <c:v>3.314</c:v>
                </c:pt>
                <c:pt idx="84">
                  <c:v>3.311999999999998</c:v>
                </c:pt>
                <c:pt idx="85">
                  <c:v>3.311999999999998</c:v>
                </c:pt>
                <c:pt idx="86">
                  <c:v>3.314999999999999</c:v>
                </c:pt>
                <c:pt idx="87">
                  <c:v>3.317</c:v>
                </c:pt>
                <c:pt idx="88">
                  <c:v>3.315999999999998</c:v>
                </c:pt>
                <c:pt idx="89">
                  <c:v>3.318999999999999</c:v>
                </c:pt>
                <c:pt idx="90">
                  <c:v>3.318999999999999</c:v>
                </c:pt>
                <c:pt idx="91">
                  <c:v>3.314</c:v>
                </c:pt>
                <c:pt idx="92">
                  <c:v>3.314999999999999</c:v>
                </c:pt>
                <c:pt idx="93">
                  <c:v>3.318999999999999</c:v>
                </c:pt>
                <c:pt idx="94">
                  <c:v>3.32</c:v>
                </c:pt>
                <c:pt idx="95">
                  <c:v>3.32</c:v>
                </c:pt>
                <c:pt idx="96">
                  <c:v>3.322</c:v>
                </c:pt>
                <c:pt idx="97">
                  <c:v>3.63</c:v>
                </c:pt>
                <c:pt idx="98">
                  <c:v>3.607</c:v>
                </c:pt>
                <c:pt idx="99">
                  <c:v>3.465</c:v>
                </c:pt>
                <c:pt idx="100">
                  <c:v>3.376999999999998</c:v>
                </c:pt>
                <c:pt idx="101">
                  <c:v>3.34</c:v>
                </c:pt>
                <c:pt idx="102">
                  <c:v>3.335999999999998</c:v>
                </c:pt>
                <c:pt idx="103">
                  <c:v>3.95</c:v>
                </c:pt>
                <c:pt idx="104">
                  <c:v>3.64</c:v>
                </c:pt>
                <c:pt idx="105">
                  <c:v>3.431</c:v>
                </c:pt>
                <c:pt idx="106">
                  <c:v>3.36</c:v>
                </c:pt>
                <c:pt idx="107">
                  <c:v>3.333</c:v>
                </c:pt>
                <c:pt idx="108">
                  <c:v>3.324</c:v>
                </c:pt>
                <c:pt idx="109">
                  <c:v>3.318</c:v>
                </c:pt>
                <c:pt idx="110">
                  <c:v>3.314</c:v>
                </c:pt>
                <c:pt idx="111">
                  <c:v>3.317</c:v>
                </c:pt>
                <c:pt idx="112">
                  <c:v>3.315999999999998</c:v>
                </c:pt>
                <c:pt idx="113">
                  <c:v>3.314</c:v>
                </c:pt>
                <c:pt idx="114">
                  <c:v>3.314999999999999</c:v>
                </c:pt>
                <c:pt idx="115">
                  <c:v>3.318</c:v>
                </c:pt>
                <c:pt idx="116">
                  <c:v>3.322</c:v>
                </c:pt>
                <c:pt idx="117">
                  <c:v>3.318999999999999</c:v>
                </c:pt>
                <c:pt idx="118">
                  <c:v>3.314999999999999</c:v>
                </c:pt>
                <c:pt idx="119">
                  <c:v>3.311999999999998</c:v>
                </c:pt>
                <c:pt idx="120">
                  <c:v>3.311999999999998</c:v>
                </c:pt>
                <c:pt idx="121">
                  <c:v>3.310999999999999</c:v>
                </c:pt>
                <c:pt idx="122">
                  <c:v>3.31</c:v>
                </c:pt>
                <c:pt idx="123">
                  <c:v>3.31</c:v>
                </c:pt>
                <c:pt idx="124">
                  <c:v>3.311999999999998</c:v>
                </c:pt>
                <c:pt idx="125">
                  <c:v>3.311999999999998</c:v>
                </c:pt>
                <c:pt idx="126">
                  <c:v>3.311999999999998</c:v>
                </c:pt>
                <c:pt idx="127">
                  <c:v>3.31</c:v>
                </c:pt>
                <c:pt idx="128">
                  <c:v>3.313</c:v>
                </c:pt>
                <c:pt idx="129">
                  <c:v>3.318</c:v>
                </c:pt>
                <c:pt idx="130">
                  <c:v>3.322</c:v>
                </c:pt>
                <c:pt idx="131">
                  <c:v>3.321</c:v>
                </c:pt>
                <c:pt idx="132">
                  <c:v>3.314999999999999</c:v>
                </c:pt>
                <c:pt idx="133">
                  <c:v>3.314999999999999</c:v>
                </c:pt>
                <c:pt idx="134">
                  <c:v>3.318999999999999</c:v>
                </c:pt>
                <c:pt idx="135">
                  <c:v>3.321</c:v>
                </c:pt>
                <c:pt idx="136">
                  <c:v>3.317</c:v>
                </c:pt>
                <c:pt idx="137">
                  <c:v>3.314</c:v>
                </c:pt>
                <c:pt idx="138">
                  <c:v>3.314</c:v>
                </c:pt>
                <c:pt idx="139">
                  <c:v>3.374</c:v>
                </c:pt>
                <c:pt idx="140">
                  <c:v>3.569</c:v>
                </c:pt>
                <c:pt idx="141">
                  <c:v>3.476</c:v>
                </c:pt>
                <c:pt idx="142">
                  <c:v>3.385</c:v>
                </c:pt>
                <c:pt idx="143">
                  <c:v>3.342</c:v>
                </c:pt>
                <c:pt idx="144">
                  <c:v>3.6</c:v>
                </c:pt>
                <c:pt idx="145">
                  <c:v>3.907</c:v>
                </c:pt>
                <c:pt idx="146">
                  <c:v>3.567</c:v>
                </c:pt>
                <c:pt idx="147">
                  <c:v>3.421</c:v>
                </c:pt>
                <c:pt idx="148">
                  <c:v>3.351999999999998</c:v>
                </c:pt>
                <c:pt idx="149">
                  <c:v>3.331999999999998</c:v>
                </c:pt>
                <c:pt idx="150">
                  <c:v>3.32</c:v>
                </c:pt>
                <c:pt idx="151">
                  <c:v>3.322</c:v>
                </c:pt>
                <c:pt idx="152">
                  <c:v>3.323</c:v>
                </c:pt>
                <c:pt idx="153">
                  <c:v>3.318999999999999</c:v>
                </c:pt>
                <c:pt idx="154">
                  <c:v>3.315999999999998</c:v>
                </c:pt>
                <c:pt idx="155">
                  <c:v>3.313</c:v>
                </c:pt>
                <c:pt idx="156">
                  <c:v>3.314999999999999</c:v>
                </c:pt>
                <c:pt idx="157">
                  <c:v>3.314</c:v>
                </c:pt>
                <c:pt idx="158">
                  <c:v>3.311999999999998</c:v>
                </c:pt>
                <c:pt idx="159">
                  <c:v>3.31</c:v>
                </c:pt>
                <c:pt idx="160">
                  <c:v>3.311999999999998</c:v>
                </c:pt>
                <c:pt idx="161">
                  <c:v>3.314</c:v>
                </c:pt>
                <c:pt idx="162">
                  <c:v>3.31</c:v>
                </c:pt>
                <c:pt idx="163">
                  <c:v>3.31</c:v>
                </c:pt>
                <c:pt idx="164">
                  <c:v>3.309</c:v>
                </c:pt>
                <c:pt idx="165">
                  <c:v>3.311999999999998</c:v>
                </c:pt>
                <c:pt idx="166">
                  <c:v>3.311999999999998</c:v>
                </c:pt>
                <c:pt idx="167">
                  <c:v>3.311999999999998</c:v>
                </c:pt>
                <c:pt idx="168">
                  <c:v>3.313</c:v>
                </c:pt>
                <c:pt idx="169">
                  <c:v>3.311999999999998</c:v>
                </c:pt>
                <c:pt idx="170">
                  <c:v>3.313</c:v>
                </c:pt>
                <c:pt idx="171">
                  <c:v>3.314999999999999</c:v>
                </c:pt>
                <c:pt idx="172">
                  <c:v>3.315999999999998</c:v>
                </c:pt>
                <c:pt idx="173">
                  <c:v>3.32</c:v>
                </c:pt>
                <c:pt idx="174">
                  <c:v>3.317</c:v>
                </c:pt>
                <c:pt idx="175">
                  <c:v>3.318</c:v>
                </c:pt>
                <c:pt idx="176">
                  <c:v>3.362</c:v>
                </c:pt>
                <c:pt idx="177">
                  <c:v>3.350999999999999</c:v>
                </c:pt>
                <c:pt idx="178">
                  <c:v>3.330999999999999</c:v>
                </c:pt>
                <c:pt idx="179">
                  <c:v>3.323</c:v>
                </c:pt>
                <c:pt idx="180">
                  <c:v>3.322</c:v>
                </c:pt>
                <c:pt idx="181">
                  <c:v>3.314999999999999</c:v>
                </c:pt>
                <c:pt idx="182">
                  <c:v>3.314</c:v>
                </c:pt>
                <c:pt idx="183">
                  <c:v>3.32</c:v>
                </c:pt>
                <c:pt idx="184">
                  <c:v>3.411</c:v>
                </c:pt>
                <c:pt idx="185">
                  <c:v>3.391</c:v>
                </c:pt>
                <c:pt idx="186">
                  <c:v>3.344</c:v>
                </c:pt>
                <c:pt idx="187">
                  <c:v>3.343</c:v>
                </c:pt>
                <c:pt idx="188">
                  <c:v>3.325</c:v>
                </c:pt>
                <c:pt idx="189">
                  <c:v>3.327</c:v>
                </c:pt>
                <c:pt idx="190">
                  <c:v>3.371</c:v>
                </c:pt>
                <c:pt idx="191">
                  <c:v>3.362</c:v>
                </c:pt>
                <c:pt idx="192">
                  <c:v>3.338</c:v>
                </c:pt>
                <c:pt idx="193">
                  <c:v>3.325</c:v>
                </c:pt>
                <c:pt idx="194">
                  <c:v>3.322</c:v>
                </c:pt>
                <c:pt idx="195">
                  <c:v>3.321</c:v>
                </c:pt>
                <c:pt idx="196">
                  <c:v>3.318999999999999</c:v>
                </c:pt>
                <c:pt idx="197">
                  <c:v>3.314</c:v>
                </c:pt>
                <c:pt idx="198">
                  <c:v>3.343</c:v>
                </c:pt>
                <c:pt idx="199">
                  <c:v>3.353</c:v>
                </c:pt>
                <c:pt idx="200">
                  <c:v>3.448</c:v>
                </c:pt>
                <c:pt idx="201">
                  <c:v>3.419</c:v>
                </c:pt>
                <c:pt idx="202">
                  <c:v>3.368</c:v>
                </c:pt>
                <c:pt idx="203">
                  <c:v>3.335999999999998</c:v>
                </c:pt>
                <c:pt idx="204">
                  <c:v>3.321</c:v>
                </c:pt>
                <c:pt idx="205">
                  <c:v>3.314</c:v>
                </c:pt>
                <c:pt idx="206">
                  <c:v>3.31</c:v>
                </c:pt>
                <c:pt idx="207">
                  <c:v>3.309</c:v>
                </c:pt>
                <c:pt idx="208">
                  <c:v>3.310999999999999</c:v>
                </c:pt>
                <c:pt idx="209">
                  <c:v>3.313</c:v>
                </c:pt>
                <c:pt idx="210">
                  <c:v>3.315999999999998</c:v>
                </c:pt>
                <c:pt idx="211">
                  <c:v>3.314999999999999</c:v>
                </c:pt>
                <c:pt idx="212">
                  <c:v>3.317</c:v>
                </c:pt>
                <c:pt idx="213">
                  <c:v>3.317</c:v>
                </c:pt>
                <c:pt idx="214">
                  <c:v>3.317</c:v>
                </c:pt>
                <c:pt idx="215">
                  <c:v>3.314999999999999</c:v>
                </c:pt>
                <c:pt idx="216">
                  <c:v>3.745</c:v>
                </c:pt>
                <c:pt idx="217">
                  <c:v>3.775</c:v>
                </c:pt>
                <c:pt idx="218">
                  <c:v>3.518</c:v>
                </c:pt>
                <c:pt idx="219">
                  <c:v>3.391999999999999</c:v>
                </c:pt>
                <c:pt idx="220">
                  <c:v>3.338999999999999</c:v>
                </c:pt>
                <c:pt idx="221">
                  <c:v>3.331999999999998</c:v>
                </c:pt>
                <c:pt idx="222">
                  <c:v>3.321</c:v>
                </c:pt>
                <c:pt idx="223">
                  <c:v>3.322</c:v>
                </c:pt>
                <c:pt idx="224">
                  <c:v>3.318</c:v>
                </c:pt>
                <c:pt idx="225">
                  <c:v>3.315999999999998</c:v>
                </c:pt>
                <c:pt idx="226">
                  <c:v>3.318999999999999</c:v>
                </c:pt>
                <c:pt idx="227">
                  <c:v>3.314999999999999</c:v>
                </c:pt>
                <c:pt idx="228">
                  <c:v>3.315999999999998</c:v>
                </c:pt>
                <c:pt idx="229">
                  <c:v>3.315999999999998</c:v>
                </c:pt>
                <c:pt idx="230">
                  <c:v>3.314999999999999</c:v>
                </c:pt>
                <c:pt idx="231">
                  <c:v>3.314999999999999</c:v>
                </c:pt>
                <c:pt idx="232">
                  <c:v>3.313</c:v>
                </c:pt>
                <c:pt idx="233">
                  <c:v>3.310999999999999</c:v>
                </c:pt>
                <c:pt idx="234">
                  <c:v>3.313</c:v>
                </c:pt>
                <c:pt idx="235">
                  <c:v>3.310999999999999</c:v>
                </c:pt>
                <c:pt idx="236">
                  <c:v>3.310999999999999</c:v>
                </c:pt>
                <c:pt idx="237">
                  <c:v>3.311999999999998</c:v>
                </c:pt>
                <c:pt idx="238">
                  <c:v>3.311999999999998</c:v>
                </c:pt>
                <c:pt idx="239">
                  <c:v>3.314</c:v>
                </c:pt>
                <c:pt idx="240">
                  <c:v>3.313</c:v>
                </c:pt>
                <c:pt idx="241">
                  <c:v>3.314</c:v>
                </c:pt>
                <c:pt idx="242">
                  <c:v>3.315999999999998</c:v>
                </c:pt>
                <c:pt idx="243">
                  <c:v>3.314999999999999</c:v>
                </c:pt>
                <c:pt idx="244">
                  <c:v>3.32</c:v>
                </c:pt>
                <c:pt idx="245">
                  <c:v>3.321</c:v>
                </c:pt>
                <c:pt idx="246">
                  <c:v>3.318</c:v>
                </c:pt>
                <c:pt idx="247">
                  <c:v>3.313</c:v>
                </c:pt>
                <c:pt idx="248">
                  <c:v>3.313</c:v>
                </c:pt>
                <c:pt idx="249">
                  <c:v>3.313</c:v>
                </c:pt>
                <c:pt idx="250">
                  <c:v>3.313</c:v>
                </c:pt>
                <c:pt idx="251">
                  <c:v>3.31</c:v>
                </c:pt>
                <c:pt idx="252">
                  <c:v>3.31</c:v>
                </c:pt>
                <c:pt idx="253">
                  <c:v>3.310999999999999</c:v>
                </c:pt>
                <c:pt idx="254">
                  <c:v>3.310999999999999</c:v>
                </c:pt>
                <c:pt idx="255">
                  <c:v>3.311999999999998</c:v>
                </c:pt>
                <c:pt idx="256">
                  <c:v>3.313</c:v>
                </c:pt>
                <c:pt idx="257">
                  <c:v>3.318</c:v>
                </c:pt>
                <c:pt idx="258">
                  <c:v>3.314</c:v>
                </c:pt>
                <c:pt idx="259">
                  <c:v>3.346</c:v>
                </c:pt>
                <c:pt idx="260">
                  <c:v>3.330999999999999</c:v>
                </c:pt>
                <c:pt idx="261">
                  <c:v>3.318999999999999</c:v>
                </c:pt>
                <c:pt idx="262">
                  <c:v>3.325</c:v>
                </c:pt>
                <c:pt idx="263">
                  <c:v>3.321</c:v>
                </c:pt>
                <c:pt idx="264">
                  <c:v>3.321</c:v>
                </c:pt>
                <c:pt idx="265">
                  <c:v>3.536999999999999</c:v>
                </c:pt>
                <c:pt idx="266">
                  <c:v>3.697</c:v>
                </c:pt>
                <c:pt idx="267">
                  <c:v>3.523</c:v>
                </c:pt>
                <c:pt idx="268">
                  <c:v>3.415</c:v>
                </c:pt>
                <c:pt idx="269">
                  <c:v>3.365</c:v>
                </c:pt>
                <c:pt idx="270">
                  <c:v>3.333</c:v>
                </c:pt>
                <c:pt idx="271">
                  <c:v>3.33</c:v>
                </c:pt>
                <c:pt idx="272">
                  <c:v>3.333</c:v>
                </c:pt>
                <c:pt idx="273">
                  <c:v>3.323</c:v>
                </c:pt>
                <c:pt idx="274">
                  <c:v>3.317</c:v>
                </c:pt>
                <c:pt idx="275">
                  <c:v>3.314999999999999</c:v>
                </c:pt>
                <c:pt idx="276">
                  <c:v>3.31</c:v>
                </c:pt>
                <c:pt idx="277">
                  <c:v>3.311999999999998</c:v>
                </c:pt>
                <c:pt idx="278">
                  <c:v>3.314</c:v>
                </c:pt>
                <c:pt idx="279">
                  <c:v>3.311999999999998</c:v>
                </c:pt>
                <c:pt idx="280">
                  <c:v>3.314</c:v>
                </c:pt>
                <c:pt idx="281">
                  <c:v>3.314999999999999</c:v>
                </c:pt>
                <c:pt idx="282">
                  <c:v>3.314</c:v>
                </c:pt>
                <c:pt idx="283">
                  <c:v>3.314999999999999</c:v>
                </c:pt>
                <c:pt idx="284">
                  <c:v>3.313</c:v>
                </c:pt>
                <c:pt idx="285">
                  <c:v>3.31</c:v>
                </c:pt>
                <c:pt idx="286">
                  <c:v>3.31</c:v>
                </c:pt>
                <c:pt idx="287">
                  <c:v>3.31</c:v>
                </c:pt>
                <c:pt idx="288">
                  <c:v>3.311999999999998</c:v>
                </c:pt>
                <c:pt idx="289">
                  <c:v>3.31</c:v>
                </c:pt>
                <c:pt idx="290">
                  <c:v>3.314999999999999</c:v>
                </c:pt>
                <c:pt idx="291">
                  <c:v>3.317</c:v>
                </c:pt>
                <c:pt idx="292">
                  <c:v>3.317</c:v>
                </c:pt>
                <c:pt idx="293">
                  <c:v>3.314999999999999</c:v>
                </c:pt>
                <c:pt idx="294">
                  <c:v>3.313</c:v>
                </c:pt>
                <c:pt idx="295">
                  <c:v>3.314999999999999</c:v>
                </c:pt>
                <c:pt idx="296">
                  <c:v>3.310999999999999</c:v>
                </c:pt>
                <c:pt idx="297">
                  <c:v>3.314</c:v>
                </c:pt>
                <c:pt idx="298">
                  <c:v>3.314</c:v>
                </c:pt>
                <c:pt idx="299">
                  <c:v>3.317</c:v>
                </c:pt>
                <c:pt idx="300">
                  <c:v>3.313</c:v>
                </c:pt>
                <c:pt idx="301">
                  <c:v>3.315999999999998</c:v>
                </c:pt>
                <c:pt idx="302">
                  <c:v>3.318</c:v>
                </c:pt>
                <c:pt idx="303">
                  <c:v>3.314</c:v>
                </c:pt>
                <c:pt idx="304">
                  <c:v>3.317</c:v>
                </c:pt>
                <c:pt idx="305">
                  <c:v>3.317</c:v>
                </c:pt>
                <c:pt idx="306">
                  <c:v>3.322</c:v>
                </c:pt>
                <c:pt idx="307">
                  <c:v>3.32</c:v>
                </c:pt>
                <c:pt idx="308">
                  <c:v>3.315999999999998</c:v>
                </c:pt>
                <c:pt idx="309">
                  <c:v>3.311999999999998</c:v>
                </c:pt>
                <c:pt idx="310">
                  <c:v>3.313</c:v>
                </c:pt>
                <c:pt idx="311">
                  <c:v>3.314</c:v>
                </c:pt>
                <c:pt idx="312">
                  <c:v>3.314999999999999</c:v>
                </c:pt>
                <c:pt idx="313">
                  <c:v>3.318999999999999</c:v>
                </c:pt>
                <c:pt idx="314">
                  <c:v>3.318999999999999</c:v>
                </c:pt>
                <c:pt idx="315">
                  <c:v>3.317</c:v>
                </c:pt>
                <c:pt idx="316">
                  <c:v>3.318</c:v>
                </c:pt>
                <c:pt idx="317">
                  <c:v>3.321</c:v>
                </c:pt>
                <c:pt idx="318">
                  <c:v>3.383</c:v>
                </c:pt>
                <c:pt idx="319">
                  <c:v>3.412999999999998</c:v>
                </c:pt>
                <c:pt idx="320">
                  <c:v>3.363</c:v>
                </c:pt>
                <c:pt idx="321">
                  <c:v>3.363</c:v>
                </c:pt>
                <c:pt idx="322">
                  <c:v>3.334999999999999</c:v>
                </c:pt>
                <c:pt idx="323">
                  <c:v>3.326</c:v>
                </c:pt>
                <c:pt idx="324">
                  <c:v>3.321</c:v>
                </c:pt>
                <c:pt idx="325">
                  <c:v>3.318</c:v>
                </c:pt>
                <c:pt idx="326">
                  <c:v>3.318</c:v>
                </c:pt>
                <c:pt idx="327">
                  <c:v>3.33</c:v>
                </c:pt>
                <c:pt idx="328">
                  <c:v>3.33</c:v>
                </c:pt>
                <c:pt idx="329">
                  <c:v>3.329</c:v>
                </c:pt>
                <c:pt idx="330">
                  <c:v>3.322</c:v>
                </c:pt>
                <c:pt idx="331">
                  <c:v>3.321</c:v>
                </c:pt>
                <c:pt idx="332">
                  <c:v>3.322</c:v>
                </c:pt>
                <c:pt idx="333">
                  <c:v>3.322</c:v>
                </c:pt>
                <c:pt idx="334">
                  <c:v>3.317</c:v>
                </c:pt>
                <c:pt idx="335">
                  <c:v>3.317</c:v>
                </c:pt>
                <c:pt idx="336">
                  <c:v>3.318</c:v>
                </c:pt>
                <c:pt idx="337">
                  <c:v>3.318</c:v>
                </c:pt>
                <c:pt idx="338">
                  <c:v>3.32</c:v>
                </c:pt>
                <c:pt idx="339">
                  <c:v>3.32</c:v>
                </c:pt>
                <c:pt idx="340">
                  <c:v>3.32</c:v>
                </c:pt>
                <c:pt idx="341">
                  <c:v>3.317</c:v>
                </c:pt>
                <c:pt idx="342">
                  <c:v>3.317</c:v>
                </c:pt>
                <c:pt idx="343">
                  <c:v>3.314999999999999</c:v>
                </c:pt>
                <c:pt idx="344">
                  <c:v>3.318</c:v>
                </c:pt>
                <c:pt idx="345">
                  <c:v>3.317</c:v>
                </c:pt>
                <c:pt idx="346">
                  <c:v>3.317</c:v>
                </c:pt>
                <c:pt idx="347">
                  <c:v>3.317</c:v>
                </c:pt>
                <c:pt idx="348">
                  <c:v>3.315999999999998</c:v>
                </c:pt>
                <c:pt idx="349">
                  <c:v>3.314</c:v>
                </c:pt>
                <c:pt idx="350">
                  <c:v>3.313</c:v>
                </c:pt>
                <c:pt idx="351">
                  <c:v>3.317</c:v>
                </c:pt>
                <c:pt idx="352">
                  <c:v>3.326</c:v>
                </c:pt>
                <c:pt idx="353">
                  <c:v>3.33</c:v>
                </c:pt>
                <c:pt idx="354">
                  <c:v>3.33</c:v>
                </c:pt>
                <c:pt idx="355">
                  <c:v>3.317</c:v>
                </c:pt>
                <c:pt idx="356">
                  <c:v>3.32</c:v>
                </c:pt>
                <c:pt idx="357">
                  <c:v>3.318999999999999</c:v>
                </c:pt>
                <c:pt idx="358">
                  <c:v>3.322</c:v>
                </c:pt>
                <c:pt idx="359">
                  <c:v>3.32</c:v>
                </c:pt>
                <c:pt idx="360">
                  <c:v>3.32</c:v>
                </c:pt>
                <c:pt idx="361">
                  <c:v>3.317</c:v>
                </c:pt>
                <c:pt idx="362">
                  <c:v>4.796</c:v>
                </c:pt>
                <c:pt idx="363">
                  <c:v>4.42</c:v>
                </c:pt>
                <c:pt idx="364">
                  <c:v>3.931</c:v>
                </c:pt>
                <c:pt idx="365">
                  <c:v>3.658</c:v>
                </c:pt>
                <c:pt idx="366">
                  <c:v>3.658</c:v>
                </c:pt>
                <c:pt idx="367">
                  <c:v>3.381</c:v>
                </c:pt>
                <c:pt idx="368">
                  <c:v>3.381</c:v>
                </c:pt>
                <c:pt idx="369">
                  <c:v>3.373</c:v>
                </c:pt>
                <c:pt idx="370">
                  <c:v>3.349</c:v>
                </c:pt>
                <c:pt idx="371">
                  <c:v>3.344</c:v>
                </c:pt>
                <c:pt idx="372">
                  <c:v>3.329</c:v>
                </c:pt>
                <c:pt idx="373">
                  <c:v>3.329</c:v>
                </c:pt>
                <c:pt idx="374">
                  <c:v>3.324</c:v>
                </c:pt>
                <c:pt idx="375">
                  <c:v>3.324</c:v>
                </c:pt>
                <c:pt idx="376">
                  <c:v>3.33</c:v>
                </c:pt>
                <c:pt idx="377">
                  <c:v>3.348</c:v>
                </c:pt>
                <c:pt idx="378">
                  <c:v>3.385</c:v>
                </c:pt>
                <c:pt idx="379">
                  <c:v>3.350999999999999</c:v>
                </c:pt>
                <c:pt idx="380">
                  <c:v>3.350999999999999</c:v>
                </c:pt>
                <c:pt idx="381">
                  <c:v>3.35</c:v>
                </c:pt>
                <c:pt idx="382">
                  <c:v>3.35</c:v>
                </c:pt>
                <c:pt idx="383">
                  <c:v>3.334999999999999</c:v>
                </c:pt>
                <c:pt idx="384">
                  <c:v>3.338</c:v>
                </c:pt>
                <c:pt idx="385">
                  <c:v>3.338</c:v>
                </c:pt>
                <c:pt idx="386">
                  <c:v>3.383</c:v>
                </c:pt>
                <c:pt idx="387">
                  <c:v>3.383</c:v>
                </c:pt>
                <c:pt idx="388">
                  <c:v>3.661</c:v>
                </c:pt>
                <c:pt idx="389">
                  <c:v>3.661</c:v>
                </c:pt>
                <c:pt idx="390">
                  <c:v>3.438</c:v>
                </c:pt>
                <c:pt idx="391">
                  <c:v>3.391999999999999</c:v>
                </c:pt>
                <c:pt idx="392">
                  <c:v>3.391999999999999</c:v>
                </c:pt>
                <c:pt idx="393">
                  <c:v>3.34</c:v>
                </c:pt>
                <c:pt idx="394">
                  <c:v>3.34</c:v>
                </c:pt>
                <c:pt idx="395">
                  <c:v>4.036</c:v>
                </c:pt>
                <c:pt idx="396">
                  <c:v>3.745</c:v>
                </c:pt>
                <c:pt idx="397">
                  <c:v>3.53</c:v>
                </c:pt>
                <c:pt idx="398">
                  <c:v>3.461</c:v>
                </c:pt>
                <c:pt idx="399">
                  <c:v>3.461</c:v>
                </c:pt>
                <c:pt idx="400">
                  <c:v>3.402</c:v>
                </c:pt>
                <c:pt idx="401">
                  <c:v>3.402</c:v>
                </c:pt>
                <c:pt idx="402">
                  <c:v>3.412999999999998</c:v>
                </c:pt>
                <c:pt idx="403">
                  <c:v>3.378</c:v>
                </c:pt>
                <c:pt idx="404">
                  <c:v>3.613</c:v>
                </c:pt>
                <c:pt idx="405">
                  <c:v>5.632</c:v>
                </c:pt>
                <c:pt idx="406">
                  <c:v>5.632</c:v>
                </c:pt>
                <c:pt idx="407">
                  <c:v>4.013999999999998</c:v>
                </c:pt>
                <c:pt idx="408">
                  <c:v>4.013999999999998</c:v>
                </c:pt>
                <c:pt idx="409">
                  <c:v>3.52</c:v>
                </c:pt>
                <c:pt idx="410">
                  <c:v>3.854</c:v>
                </c:pt>
                <c:pt idx="411">
                  <c:v>3.854</c:v>
                </c:pt>
                <c:pt idx="412">
                  <c:v>3.99</c:v>
                </c:pt>
                <c:pt idx="413">
                  <c:v>3.99</c:v>
                </c:pt>
                <c:pt idx="414">
                  <c:v>3.837</c:v>
                </c:pt>
                <c:pt idx="415">
                  <c:v>3.837</c:v>
                </c:pt>
                <c:pt idx="416">
                  <c:v>3.639</c:v>
                </c:pt>
                <c:pt idx="417">
                  <c:v>3.581</c:v>
                </c:pt>
                <c:pt idx="418">
                  <c:v>3.581</c:v>
                </c:pt>
                <c:pt idx="419">
                  <c:v>3.527</c:v>
                </c:pt>
                <c:pt idx="420">
                  <c:v>3.527</c:v>
                </c:pt>
                <c:pt idx="421">
                  <c:v>3.69</c:v>
                </c:pt>
                <c:pt idx="422">
                  <c:v>3.69</c:v>
                </c:pt>
                <c:pt idx="423">
                  <c:v>4.035</c:v>
                </c:pt>
                <c:pt idx="424">
                  <c:v>3.818999999999999</c:v>
                </c:pt>
                <c:pt idx="425">
                  <c:v>3.818999999999999</c:v>
                </c:pt>
                <c:pt idx="426">
                  <c:v>3.56</c:v>
                </c:pt>
                <c:pt idx="427">
                  <c:v>3.56</c:v>
                </c:pt>
                <c:pt idx="428">
                  <c:v>3.703</c:v>
                </c:pt>
                <c:pt idx="429">
                  <c:v>3.595</c:v>
                </c:pt>
                <c:pt idx="430">
                  <c:v>3.461</c:v>
                </c:pt>
                <c:pt idx="431">
                  <c:v>3.421</c:v>
                </c:pt>
                <c:pt idx="432">
                  <c:v>3.421</c:v>
                </c:pt>
                <c:pt idx="433">
                  <c:v>3.412999999999998</c:v>
                </c:pt>
                <c:pt idx="434">
                  <c:v>3.412999999999998</c:v>
                </c:pt>
                <c:pt idx="435">
                  <c:v>3.462</c:v>
                </c:pt>
                <c:pt idx="436">
                  <c:v>3.931999999999999</c:v>
                </c:pt>
                <c:pt idx="437">
                  <c:v>4.048</c:v>
                </c:pt>
                <c:pt idx="438">
                  <c:v>3.783</c:v>
                </c:pt>
                <c:pt idx="439">
                  <c:v>3.783</c:v>
                </c:pt>
                <c:pt idx="440">
                  <c:v>3.831999999999998</c:v>
                </c:pt>
                <c:pt idx="441">
                  <c:v>3.831999999999998</c:v>
                </c:pt>
                <c:pt idx="442">
                  <c:v>3.472999999999999</c:v>
                </c:pt>
                <c:pt idx="443">
                  <c:v>3.384</c:v>
                </c:pt>
                <c:pt idx="444">
                  <c:v>3.384</c:v>
                </c:pt>
                <c:pt idx="445">
                  <c:v>3.447</c:v>
                </c:pt>
                <c:pt idx="446">
                  <c:v>3.447</c:v>
                </c:pt>
                <c:pt idx="447">
                  <c:v>3.411999999999999</c:v>
                </c:pt>
                <c:pt idx="448">
                  <c:v>3.411999999999999</c:v>
                </c:pt>
                <c:pt idx="449">
                  <c:v>3.814</c:v>
                </c:pt>
                <c:pt idx="450">
                  <c:v>3.561</c:v>
                </c:pt>
                <c:pt idx="451">
                  <c:v>3.561</c:v>
                </c:pt>
                <c:pt idx="452">
                  <c:v>3.371999999999999</c:v>
                </c:pt>
                <c:pt idx="453">
                  <c:v>3.371999999999999</c:v>
                </c:pt>
                <c:pt idx="454">
                  <c:v>3.384</c:v>
                </c:pt>
                <c:pt idx="455">
                  <c:v>3.384</c:v>
                </c:pt>
                <c:pt idx="456">
                  <c:v>3.507</c:v>
                </c:pt>
                <c:pt idx="457">
                  <c:v>3.411</c:v>
                </c:pt>
                <c:pt idx="458">
                  <c:v>3.411</c:v>
                </c:pt>
                <c:pt idx="459">
                  <c:v>3.368</c:v>
                </c:pt>
                <c:pt idx="460">
                  <c:v>3.368</c:v>
                </c:pt>
                <c:pt idx="461">
                  <c:v>3.46</c:v>
                </c:pt>
                <c:pt idx="462">
                  <c:v>3.552</c:v>
                </c:pt>
                <c:pt idx="463">
                  <c:v>3.552</c:v>
                </c:pt>
                <c:pt idx="464">
                  <c:v>3.451</c:v>
                </c:pt>
                <c:pt idx="465">
                  <c:v>3.451</c:v>
                </c:pt>
                <c:pt idx="466">
                  <c:v>3.474</c:v>
                </c:pt>
                <c:pt idx="467">
                  <c:v>3.474</c:v>
                </c:pt>
                <c:pt idx="468">
                  <c:v>3.414</c:v>
                </c:pt>
                <c:pt idx="469">
                  <c:v>3.378</c:v>
                </c:pt>
                <c:pt idx="470">
                  <c:v>3.378</c:v>
                </c:pt>
                <c:pt idx="471">
                  <c:v>3.49</c:v>
                </c:pt>
                <c:pt idx="472">
                  <c:v>3.49</c:v>
                </c:pt>
                <c:pt idx="473">
                  <c:v>3.729</c:v>
                </c:pt>
                <c:pt idx="474">
                  <c:v>3.729</c:v>
                </c:pt>
                <c:pt idx="475">
                  <c:v>3.595</c:v>
                </c:pt>
                <c:pt idx="476">
                  <c:v>3.431999999999999</c:v>
                </c:pt>
                <c:pt idx="477">
                  <c:v>3.431999999999999</c:v>
                </c:pt>
                <c:pt idx="478">
                  <c:v>3.514</c:v>
                </c:pt>
                <c:pt idx="479">
                  <c:v>3.514</c:v>
                </c:pt>
                <c:pt idx="480">
                  <c:v>3.391999999999999</c:v>
                </c:pt>
                <c:pt idx="481">
                  <c:v>3.391999999999999</c:v>
                </c:pt>
                <c:pt idx="482">
                  <c:v>3.361</c:v>
                </c:pt>
                <c:pt idx="483">
                  <c:v>3.347</c:v>
                </c:pt>
                <c:pt idx="484">
                  <c:v>3.347</c:v>
                </c:pt>
                <c:pt idx="485">
                  <c:v>3.358999999999999</c:v>
                </c:pt>
                <c:pt idx="486">
                  <c:v>3.358999999999999</c:v>
                </c:pt>
                <c:pt idx="487">
                  <c:v>4.08</c:v>
                </c:pt>
                <c:pt idx="488">
                  <c:v>4.08</c:v>
                </c:pt>
                <c:pt idx="489">
                  <c:v>3.808</c:v>
                </c:pt>
                <c:pt idx="490">
                  <c:v>3.946</c:v>
                </c:pt>
                <c:pt idx="491">
                  <c:v>3.946</c:v>
                </c:pt>
                <c:pt idx="492">
                  <c:v>3.783</c:v>
                </c:pt>
                <c:pt idx="493">
                  <c:v>3.783</c:v>
                </c:pt>
                <c:pt idx="494">
                  <c:v>3.651</c:v>
                </c:pt>
                <c:pt idx="495">
                  <c:v>3.536999999999999</c:v>
                </c:pt>
                <c:pt idx="496">
                  <c:v>3.536999999999999</c:v>
                </c:pt>
                <c:pt idx="497">
                  <c:v>3.368</c:v>
                </c:pt>
                <c:pt idx="498">
                  <c:v>3.368</c:v>
                </c:pt>
                <c:pt idx="499">
                  <c:v>3.641</c:v>
                </c:pt>
                <c:pt idx="500">
                  <c:v>3.641</c:v>
                </c:pt>
                <c:pt idx="501">
                  <c:v>3.554</c:v>
                </c:pt>
                <c:pt idx="502">
                  <c:v>3.615</c:v>
                </c:pt>
                <c:pt idx="503">
                  <c:v>3.615</c:v>
                </c:pt>
                <c:pt idx="504">
                  <c:v>3.443</c:v>
                </c:pt>
                <c:pt idx="505">
                  <c:v>3.443</c:v>
                </c:pt>
                <c:pt idx="506">
                  <c:v>3.421</c:v>
                </c:pt>
                <c:pt idx="507">
                  <c:v>3.421</c:v>
                </c:pt>
                <c:pt idx="508">
                  <c:v>3.462</c:v>
                </c:pt>
                <c:pt idx="509">
                  <c:v>3.425</c:v>
                </c:pt>
                <c:pt idx="510">
                  <c:v>3.425</c:v>
                </c:pt>
                <c:pt idx="511">
                  <c:v>3.37</c:v>
                </c:pt>
                <c:pt idx="512">
                  <c:v>3.37</c:v>
                </c:pt>
                <c:pt idx="513">
                  <c:v>3.955999999999999</c:v>
                </c:pt>
                <c:pt idx="514">
                  <c:v>3.955999999999999</c:v>
                </c:pt>
                <c:pt idx="515">
                  <c:v>3.525</c:v>
                </c:pt>
                <c:pt idx="516">
                  <c:v>3.489</c:v>
                </c:pt>
                <c:pt idx="517">
                  <c:v>3.489</c:v>
                </c:pt>
                <c:pt idx="518">
                  <c:v>3.915999999999999</c:v>
                </c:pt>
                <c:pt idx="519">
                  <c:v>3.915999999999999</c:v>
                </c:pt>
                <c:pt idx="520">
                  <c:v>3.677</c:v>
                </c:pt>
                <c:pt idx="521">
                  <c:v>3.677</c:v>
                </c:pt>
                <c:pt idx="522">
                  <c:v>3.564</c:v>
                </c:pt>
                <c:pt idx="523">
                  <c:v>3.432999999999998</c:v>
                </c:pt>
                <c:pt idx="524">
                  <c:v>3.432999999999998</c:v>
                </c:pt>
                <c:pt idx="525">
                  <c:v>3.664</c:v>
                </c:pt>
                <c:pt idx="526">
                  <c:v>3.664</c:v>
                </c:pt>
                <c:pt idx="527">
                  <c:v>3.411999999999999</c:v>
                </c:pt>
                <c:pt idx="528">
                  <c:v>3.411999999999999</c:v>
                </c:pt>
                <c:pt idx="529">
                  <c:v>3.398</c:v>
                </c:pt>
                <c:pt idx="530">
                  <c:v>3.425</c:v>
                </c:pt>
                <c:pt idx="531">
                  <c:v>3.425</c:v>
                </c:pt>
                <c:pt idx="532">
                  <c:v>3.827</c:v>
                </c:pt>
                <c:pt idx="533">
                  <c:v>3.827</c:v>
                </c:pt>
                <c:pt idx="534">
                  <c:v>3.745</c:v>
                </c:pt>
                <c:pt idx="535">
                  <c:v>3.546</c:v>
                </c:pt>
                <c:pt idx="536">
                  <c:v>3.546</c:v>
                </c:pt>
                <c:pt idx="537">
                  <c:v>3.623</c:v>
                </c:pt>
                <c:pt idx="538">
                  <c:v>3.623</c:v>
                </c:pt>
                <c:pt idx="539">
                  <c:v>3.458</c:v>
                </c:pt>
                <c:pt idx="540">
                  <c:v>3.458</c:v>
                </c:pt>
                <c:pt idx="541">
                  <c:v>3.387</c:v>
                </c:pt>
                <c:pt idx="542">
                  <c:v>3.374</c:v>
                </c:pt>
                <c:pt idx="543">
                  <c:v>3.374</c:v>
                </c:pt>
                <c:pt idx="544">
                  <c:v>3.363</c:v>
                </c:pt>
                <c:pt idx="545">
                  <c:v>3.363</c:v>
                </c:pt>
                <c:pt idx="546">
                  <c:v>3.371999999999999</c:v>
                </c:pt>
                <c:pt idx="547">
                  <c:v>3.371999999999999</c:v>
                </c:pt>
                <c:pt idx="548">
                  <c:v>3.381</c:v>
                </c:pt>
                <c:pt idx="549">
                  <c:v>3.335999999999998</c:v>
                </c:pt>
                <c:pt idx="550">
                  <c:v>3.335999999999998</c:v>
                </c:pt>
                <c:pt idx="551">
                  <c:v>3.396999999999998</c:v>
                </c:pt>
                <c:pt idx="552">
                  <c:v>3.396999999999998</c:v>
                </c:pt>
                <c:pt idx="553">
                  <c:v>3.402</c:v>
                </c:pt>
                <c:pt idx="554">
                  <c:v>3.454</c:v>
                </c:pt>
                <c:pt idx="555">
                  <c:v>3.752</c:v>
                </c:pt>
                <c:pt idx="556">
                  <c:v>3.519</c:v>
                </c:pt>
                <c:pt idx="557">
                  <c:v>3.519</c:v>
                </c:pt>
                <c:pt idx="558">
                  <c:v>3.424</c:v>
                </c:pt>
                <c:pt idx="559">
                  <c:v>3.424</c:v>
                </c:pt>
                <c:pt idx="560">
                  <c:v>3.373</c:v>
                </c:pt>
                <c:pt idx="561">
                  <c:v>3.344</c:v>
                </c:pt>
                <c:pt idx="562">
                  <c:v>3.331999999999998</c:v>
                </c:pt>
                <c:pt idx="563">
                  <c:v>3.327</c:v>
                </c:pt>
                <c:pt idx="564">
                  <c:v>3.327</c:v>
                </c:pt>
                <c:pt idx="565">
                  <c:v>3.324</c:v>
                </c:pt>
                <c:pt idx="566">
                  <c:v>3.324</c:v>
                </c:pt>
                <c:pt idx="567">
                  <c:v>3.325</c:v>
                </c:pt>
                <c:pt idx="568">
                  <c:v>3.325</c:v>
                </c:pt>
                <c:pt idx="569">
                  <c:v>3.327</c:v>
                </c:pt>
                <c:pt idx="570">
                  <c:v>3.325</c:v>
                </c:pt>
                <c:pt idx="571">
                  <c:v>3.325</c:v>
                </c:pt>
                <c:pt idx="572">
                  <c:v>3.323</c:v>
                </c:pt>
                <c:pt idx="573">
                  <c:v>3.323</c:v>
                </c:pt>
                <c:pt idx="574">
                  <c:v>3.33</c:v>
                </c:pt>
                <c:pt idx="575">
                  <c:v>3.328</c:v>
                </c:pt>
                <c:pt idx="576">
                  <c:v>3.328</c:v>
                </c:pt>
                <c:pt idx="577">
                  <c:v>3.326</c:v>
                </c:pt>
                <c:pt idx="578">
                  <c:v>3.326</c:v>
                </c:pt>
                <c:pt idx="579">
                  <c:v>3.323</c:v>
                </c:pt>
                <c:pt idx="580">
                  <c:v>3.323</c:v>
                </c:pt>
                <c:pt idx="581">
                  <c:v>3.318999999999999</c:v>
                </c:pt>
                <c:pt idx="582">
                  <c:v>3.325</c:v>
                </c:pt>
                <c:pt idx="583">
                  <c:v>3.325</c:v>
                </c:pt>
                <c:pt idx="584">
                  <c:v>3.334</c:v>
                </c:pt>
                <c:pt idx="585">
                  <c:v>3.334</c:v>
                </c:pt>
                <c:pt idx="586">
                  <c:v>3.333</c:v>
                </c:pt>
                <c:pt idx="587">
                  <c:v>3.333</c:v>
                </c:pt>
                <c:pt idx="588">
                  <c:v>3.334</c:v>
                </c:pt>
                <c:pt idx="589">
                  <c:v>3.338999999999999</c:v>
                </c:pt>
                <c:pt idx="590">
                  <c:v>3.338999999999999</c:v>
                </c:pt>
                <c:pt idx="591">
                  <c:v>3.731</c:v>
                </c:pt>
                <c:pt idx="592">
                  <c:v>3.731</c:v>
                </c:pt>
                <c:pt idx="593">
                  <c:v>3.57</c:v>
                </c:pt>
                <c:pt idx="594">
                  <c:v>3.57</c:v>
                </c:pt>
                <c:pt idx="595">
                  <c:v>3.695</c:v>
                </c:pt>
                <c:pt idx="596">
                  <c:v>3.427</c:v>
                </c:pt>
                <c:pt idx="597">
                  <c:v>3.427</c:v>
                </c:pt>
                <c:pt idx="598">
                  <c:v>3.632</c:v>
                </c:pt>
                <c:pt idx="599">
                  <c:v>3.632</c:v>
                </c:pt>
                <c:pt idx="600">
                  <c:v>3.525</c:v>
                </c:pt>
                <c:pt idx="601">
                  <c:v>3.367</c:v>
                </c:pt>
                <c:pt idx="602">
                  <c:v>3.367</c:v>
                </c:pt>
                <c:pt idx="603">
                  <c:v>3.34</c:v>
                </c:pt>
                <c:pt idx="604">
                  <c:v>3.34</c:v>
                </c:pt>
                <c:pt idx="605">
                  <c:v>3.329</c:v>
                </c:pt>
                <c:pt idx="606">
                  <c:v>3.329</c:v>
                </c:pt>
                <c:pt idx="607">
                  <c:v>3.328</c:v>
                </c:pt>
                <c:pt idx="608">
                  <c:v>3.323</c:v>
                </c:pt>
                <c:pt idx="609">
                  <c:v>3.323</c:v>
                </c:pt>
                <c:pt idx="610">
                  <c:v>3.346</c:v>
                </c:pt>
                <c:pt idx="611">
                  <c:v>3.346</c:v>
                </c:pt>
                <c:pt idx="612">
                  <c:v>3.379</c:v>
                </c:pt>
                <c:pt idx="613">
                  <c:v>3.366</c:v>
                </c:pt>
                <c:pt idx="614">
                  <c:v>3.39</c:v>
                </c:pt>
                <c:pt idx="615">
                  <c:v>3.394</c:v>
                </c:pt>
                <c:pt idx="616">
                  <c:v>3.394</c:v>
                </c:pt>
                <c:pt idx="617">
                  <c:v>3.37</c:v>
                </c:pt>
                <c:pt idx="618">
                  <c:v>3.37</c:v>
                </c:pt>
                <c:pt idx="619">
                  <c:v>3.364</c:v>
                </c:pt>
                <c:pt idx="620">
                  <c:v>3.362</c:v>
                </c:pt>
                <c:pt idx="621">
                  <c:v>3.354</c:v>
                </c:pt>
                <c:pt idx="622">
                  <c:v>3.35</c:v>
                </c:pt>
                <c:pt idx="623">
                  <c:v>3.35</c:v>
                </c:pt>
                <c:pt idx="624">
                  <c:v>3.341</c:v>
                </c:pt>
                <c:pt idx="625">
                  <c:v>3.341</c:v>
                </c:pt>
                <c:pt idx="626">
                  <c:v>3.333</c:v>
                </c:pt>
                <c:pt idx="627">
                  <c:v>3.330999999999999</c:v>
                </c:pt>
                <c:pt idx="628">
                  <c:v>3.337</c:v>
                </c:pt>
                <c:pt idx="629">
                  <c:v>3.330999999999999</c:v>
                </c:pt>
                <c:pt idx="630">
                  <c:v>3.330999999999999</c:v>
                </c:pt>
                <c:pt idx="631">
                  <c:v>3.33</c:v>
                </c:pt>
                <c:pt idx="632">
                  <c:v>3.333</c:v>
                </c:pt>
                <c:pt idx="633">
                  <c:v>3.335999999999998</c:v>
                </c:pt>
                <c:pt idx="634">
                  <c:v>3.34</c:v>
                </c:pt>
                <c:pt idx="635">
                  <c:v>3.334</c:v>
                </c:pt>
                <c:pt idx="636">
                  <c:v>3.328</c:v>
                </c:pt>
                <c:pt idx="637">
                  <c:v>3.328</c:v>
                </c:pt>
                <c:pt idx="638">
                  <c:v>3.329</c:v>
                </c:pt>
                <c:pt idx="639">
                  <c:v>3.327</c:v>
                </c:pt>
                <c:pt idx="640">
                  <c:v>3.325</c:v>
                </c:pt>
                <c:pt idx="641">
                  <c:v>3.328</c:v>
                </c:pt>
                <c:pt idx="642">
                  <c:v>3.326</c:v>
                </c:pt>
                <c:pt idx="643">
                  <c:v>3.36</c:v>
                </c:pt>
                <c:pt idx="644">
                  <c:v>3.36</c:v>
                </c:pt>
                <c:pt idx="645">
                  <c:v>3.454</c:v>
                </c:pt>
                <c:pt idx="646">
                  <c:v>3.415999999999999</c:v>
                </c:pt>
                <c:pt idx="647">
                  <c:v>3.506</c:v>
                </c:pt>
                <c:pt idx="648">
                  <c:v>3.394</c:v>
                </c:pt>
                <c:pt idx="649">
                  <c:v>3.394</c:v>
                </c:pt>
                <c:pt idx="650">
                  <c:v>3.351999999999998</c:v>
                </c:pt>
                <c:pt idx="651">
                  <c:v>3.351999999999998</c:v>
                </c:pt>
                <c:pt idx="652">
                  <c:v>3.349</c:v>
                </c:pt>
                <c:pt idx="653">
                  <c:v>3.343</c:v>
                </c:pt>
                <c:pt idx="654">
                  <c:v>3.34</c:v>
                </c:pt>
                <c:pt idx="655">
                  <c:v>3.337</c:v>
                </c:pt>
                <c:pt idx="656">
                  <c:v>3.337</c:v>
                </c:pt>
                <c:pt idx="657">
                  <c:v>3.402</c:v>
                </c:pt>
                <c:pt idx="658">
                  <c:v>3.402</c:v>
                </c:pt>
                <c:pt idx="659">
                  <c:v>3.37</c:v>
                </c:pt>
                <c:pt idx="660">
                  <c:v>3.462</c:v>
                </c:pt>
                <c:pt idx="661">
                  <c:v>3.498</c:v>
                </c:pt>
                <c:pt idx="662">
                  <c:v>3.388</c:v>
                </c:pt>
                <c:pt idx="663">
                  <c:v>3.388</c:v>
                </c:pt>
                <c:pt idx="664">
                  <c:v>3.35</c:v>
                </c:pt>
                <c:pt idx="665">
                  <c:v>3.351999999999998</c:v>
                </c:pt>
                <c:pt idx="666">
                  <c:v>3.351999999999998</c:v>
                </c:pt>
                <c:pt idx="667">
                  <c:v>3.923</c:v>
                </c:pt>
                <c:pt idx="668">
                  <c:v>4.003</c:v>
                </c:pt>
                <c:pt idx="669">
                  <c:v>4.003</c:v>
                </c:pt>
                <c:pt idx="670">
                  <c:v>3.64</c:v>
                </c:pt>
                <c:pt idx="671">
                  <c:v>3.455</c:v>
                </c:pt>
                <c:pt idx="672">
                  <c:v>3.378</c:v>
                </c:pt>
                <c:pt idx="673">
                  <c:v>3.347</c:v>
                </c:pt>
                <c:pt idx="674">
                  <c:v>3.331999999999998</c:v>
                </c:pt>
                <c:pt idx="675">
                  <c:v>3.334999999999999</c:v>
                </c:pt>
                <c:pt idx="676">
                  <c:v>3.334999999999999</c:v>
                </c:pt>
                <c:pt idx="677">
                  <c:v>3.34</c:v>
                </c:pt>
                <c:pt idx="678">
                  <c:v>3.334</c:v>
                </c:pt>
                <c:pt idx="679">
                  <c:v>3.329</c:v>
                </c:pt>
                <c:pt idx="680">
                  <c:v>3.327</c:v>
                </c:pt>
                <c:pt idx="681">
                  <c:v>3.415</c:v>
                </c:pt>
                <c:pt idx="682">
                  <c:v>3.350999999999999</c:v>
                </c:pt>
                <c:pt idx="683">
                  <c:v>3.350999999999999</c:v>
                </c:pt>
                <c:pt idx="684">
                  <c:v>3.341</c:v>
                </c:pt>
                <c:pt idx="685">
                  <c:v>3.343</c:v>
                </c:pt>
                <c:pt idx="686">
                  <c:v>3.343</c:v>
                </c:pt>
                <c:pt idx="687">
                  <c:v>3.341</c:v>
                </c:pt>
                <c:pt idx="688">
                  <c:v>3.338</c:v>
                </c:pt>
                <c:pt idx="689">
                  <c:v>3.333</c:v>
                </c:pt>
                <c:pt idx="690">
                  <c:v>3.350999999999999</c:v>
                </c:pt>
                <c:pt idx="691">
                  <c:v>4.541</c:v>
                </c:pt>
                <c:pt idx="692">
                  <c:v>3.867</c:v>
                </c:pt>
                <c:pt idx="693">
                  <c:v>3.551</c:v>
                </c:pt>
                <c:pt idx="694">
                  <c:v>3.369</c:v>
                </c:pt>
                <c:pt idx="695">
                  <c:v>3.369</c:v>
                </c:pt>
                <c:pt idx="696">
                  <c:v>3.351999999999998</c:v>
                </c:pt>
                <c:pt idx="697">
                  <c:v>3.34</c:v>
                </c:pt>
                <c:pt idx="698">
                  <c:v>3.333</c:v>
                </c:pt>
                <c:pt idx="699">
                  <c:v>3.347</c:v>
                </c:pt>
                <c:pt idx="700">
                  <c:v>3.341</c:v>
                </c:pt>
                <c:pt idx="701">
                  <c:v>3.324</c:v>
                </c:pt>
                <c:pt idx="702">
                  <c:v>3.324</c:v>
                </c:pt>
                <c:pt idx="703">
                  <c:v>3.326</c:v>
                </c:pt>
                <c:pt idx="704">
                  <c:v>3.335999999999998</c:v>
                </c:pt>
                <c:pt idx="705">
                  <c:v>3.334999999999999</c:v>
                </c:pt>
                <c:pt idx="706">
                  <c:v>3.351999999999998</c:v>
                </c:pt>
                <c:pt idx="707">
                  <c:v>3.638</c:v>
                </c:pt>
                <c:pt idx="708">
                  <c:v>3.658</c:v>
                </c:pt>
                <c:pt idx="709">
                  <c:v>3.723</c:v>
                </c:pt>
                <c:pt idx="710">
                  <c:v>3.646</c:v>
                </c:pt>
                <c:pt idx="711">
                  <c:v>3.465</c:v>
                </c:pt>
                <c:pt idx="712">
                  <c:v>3.793</c:v>
                </c:pt>
                <c:pt idx="713">
                  <c:v>3.608</c:v>
                </c:pt>
                <c:pt idx="714">
                  <c:v>3.444</c:v>
                </c:pt>
                <c:pt idx="715">
                  <c:v>3.387</c:v>
                </c:pt>
                <c:pt idx="716">
                  <c:v>3.358</c:v>
                </c:pt>
                <c:pt idx="717">
                  <c:v>3.343</c:v>
                </c:pt>
                <c:pt idx="718">
                  <c:v>3.343</c:v>
                </c:pt>
                <c:pt idx="719">
                  <c:v>3.334999999999999</c:v>
                </c:pt>
                <c:pt idx="720">
                  <c:v>3.330999999999999</c:v>
                </c:pt>
                <c:pt idx="721">
                  <c:v>3.329</c:v>
                </c:pt>
                <c:pt idx="722">
                  <c:v>3.334999999999999</c:v>
                </c:pt>
                <c:pt idx="723">
                  <c:v>3.338999999999999</c:v>
                </c:pt>
                <c:pt idx="724">
                  <c:v>3.338999999999999</c:v>
                </c:pt>
                <c:pt idx="725">
                  <c:v>3.34</c:v>
                </c:pt>
                <c:pt idx="726">
                  <c:v>3.338999999999999</c:v>
                </c:pt>
                <c:pt idx="727">
                  <c:v>3.343</c:v>
                </c:pt>
                <c:pt idx="728">
                  <c:v>3.345</c:v>
                </c:pt>
                <c:pt idx="729">
                  <c:v>3.354</c:v>
                </c:pt>
                <c:pt idx="730">
                  <c:v>3.492</c:v>
                </c:pt>
                <c:pt idx="731">
                  <c:v>3.44</c:v>
                </c:pt>
                <c:pt idx="732">
                  <c:v>3.38</c:v>
                </c:pt>
                <c:pt idx="733">
                  <c:v>3.355999999999998</c:v>
                </c:pt>
                <c:pt idx="734">
                  <c:v>3.536</c:v>
                </c:pt>
                <c:pt idx="735">
                  <c:v>3.468</c:v>
                </c:pt>
                <c:pt idx="736">
                  <c:v>3.385</c:v>
                </c:pt>
                <c:pt idx="737">
                  <c:v>3.350999999999999</c:v>
                </c:pt>
                <c:pt idx="738">
                  <c:v>3.338</c:v>
                </c:pt>
                <c:pt idx="739">
                  <c:v>3.330999999999999</c:v>
                </c:pt>
                <c:pt idx="740">
                  <c:v>3.331999999999998</c:v>
                </c:pt>
                <c:pt idx="741">
                  <c:v>3.334</c:v>
                </c:pt>
                <c:pt idx="742">
                  <c:v>3.334</c:v>
                </c:pt>
                <c:pt idx="743">
                  <c:v>3.334</c:v>
                </c:pt>
                <c:pt idx="744">
                  <c:v>3.34</c:v>
                </c:pt>
                <c:pt idx="745">
                  <c:v>3.4</c:v>
                </c:pt>
                <c:pt idx="746">
                  <c:v>3.423</c:v>
                </c:pt>
                <c:pt idx="747">
                  <c:v>3.416999999999998</c:v>
                </c:pt>
                <c:pt idx="748">
                  <c:v>3.386</c:v>
                </c:pt>
                <c:pt idx="749">
                  <c:v>3.363</c:v>
                </c:pt>
                <c:pt idx="750">
                  <c:v>3.354999999999999</c:v>
                </c:pt>
                <c:pt idx="751">
                  <c:v>3.364</c:v>
                </c:pt>
                <c:pt idx="752">
                  <c:v>3.351999999999998</c:v>
                </c:pt>
                <c:pt idx="753">
                  <c:v>3.382</c:v>
                </c:pt>
                <c:pt idx="754">
                  <c:v>3.472999999999999</c:v>
                </c:pt>
                <c:pt idx="755">
                  <c:v>3.422</c:v>
                </c:pt>
                <c:pt idx="756">
                  <c:v>3.402</c:v>
                </c:pt>
                <c:pt idx="757">
                  <c:v>3.368</c:v>
                </c:pt>
                <c:pt idx="758">
                  <c:v>3.344</c:v>
                </c:pt>
                <c:pt idx="759">
                  <c:v>3.331999999999998</c:v>
                </c:pt>
                <c:pt idx="760">
                  <c:v>3.327</c:v>
                </c:pt>
                <c:pt idx="761">
                  <c:v>3.318</c:v>
                </c:pt>
                <c:pt idx="762">
                  <c:v>3.314999999999999</c:v>
                </c:pt>
                <c:pt idx="763">
                  <c:v>3.32</c:v>
                </c:pt>
                <c:pt idx="764">
                  <c:v>3.314999999999999</c:v>
                </c:pt>
                <c:pt idx="765">
                  <c:v>3.315999999999998</c:v>
                </c:pt>
                <c:pt idx="766">
                  <c:v>3.317</c:v>
                </c:pt>
                <c:pt idx="767">
                  <c:v>3.318</c:v>
                </c:pt>
                <c:pt idx="768">
                  <c:v>3.317</c:v>
                </c:pt>
                <c:pt idx="769">
                  <c:v>3.324</c:v>
                </c:pt>
                <c:pt idx="770">
                  <c:v>3.321</c:v>
                </c:pt>
                <c:pt idx="771">
                  <c:v>3.323</c:v>
                </c:pt>
                <c:pt idx="772">
                  <c:v>3.323</c:v>
                </c:pt>
                <c:pt idx="773">
                  <c:v>3.321</c:v>
                </c:pt>
                <c:pt idx="774">
                  <c:v>3.318</c:v>
                </c:pt>
                <c:pt idx="775">
                  <c:v>3.315999999999998</c:v>
                </c:pt>
                <c:pt idx="776">
                  <c:v>3.313</c:v>
                </c:pt>
                <c:pt idx="777">
                  <c:v>3.315999999999998</c:v>
                </c:pt>
                <c:pt idx="778">
                  <c:v>3.315999999999998</c:v>
                </c:pt>
                <c:pt idx="779">
                  <c:v>3.315999999999998</c:v>
                </c:pt>
                <c:pt idx="780">
                  <c:v>3.373</c:v>
                </c:pt>
                <c:pt idx="781">
                  <c:v>3.371999999999999</c:v>
                </c:pt>
                <c:pt idx="782">
                  <c:v>3.348</c:v>
                </c:pt>
                <c:pt idx="783">
                  <c:v>3.335999999999998</c:v>
                </c:pt>
                <c:pt idx="784">
                  <c:v>3.327</c:v>
                </c:pt>
                <c:pt idx="785">
                  <c:v>3.327</c:v>
                </c:pt>
                <c:pt idx="786">
                  <c:v>3.326</c:v>
                </c:pt>
                <c:pt idx="787">
                  <c:v>3.324</c:v>
                </c:pt>
                <c:pt idx="788">
                  <c:v>3.324</c:v>
                </c:pt>
                <c:pt idx="789">
                  <c:v>3.326</c:v>
                </c:pt>
                <c:pt idx="790">
                  <c:v>3.325</c:v>
                </c:pt>
                <c:pt idx="791">
                  <c:v>3.322</c:v>
                </c:pt>
                <c:pt idx="792">
                  <c:v>3.324</c:v>
                </c:pt>
                <c:pt idx="793">
                  <c:v>3.328</c:v>
                </c:pt>
                <c:pt idx="794">
                  <c:v>3.325</c:v>
                </c:pt>
                <c:pt idx="795">
                  <c:v>3.330999999999999</c:v>
                </c:pt>
                <c:pt idx="796">
                  <c:v>3.327</c:v>
                </c:pt>
                <c:pt idx="797">
                  <c:v>3.329</c:v>
                </c:pt>
                <c:pt idx="798">
                  <c:v>3.351999999999998</c:v>
                </c:pt>
                <c:pt idx="799">
                  <c:v>3.351999999999998</c:v>
                </c:pt>
                <c:pt idx="800">
                  <c:v>3.338</c:v>
                </c:pt>
                <c:pt idx="801">
                  <c:v>3.455999999999999</c:v>
                </c:pt>
                <c:pt idx="802">
                  <c:v>3.419</c:v>
                </c:pt>
                <c:pt idx="803">
                  <c:v>3.449</c:v>
                </c:pt>
                <c:pt idx="804">
                  <c:v>3.463</c:v>
                </c:pt>
                <c:pt idx="805">
                  <c:v>3.387</c:v>
                </c:pt>
                <c:pt idx="806">
                  <c:v>3.364</c:v>
                </c:pt>
                <c:pt idx="807">
                  <c:v>3.35</c:v>
                </c:pt>
                <c:pt idx="808">
                  <c:v>3.341</c:v>
                </c:pt>
                <c:pt idx="809">
                  <c:v>3.335999999999998</c:v>
                </c:pt>
                <c:pt idx="810">
                  <c:v>3.335999999999998</c:v>
                </c:pt>
                <c:pt idx="811">
                  <c:v>3.331999999999998</c:v>
                </c:pt>
                <c:pt idx="812">
                  <c:v>3.322</c:v>
                </c:pt>
                <c:pt idx="813">
                  <c:v>3.323</c:v>
                </c:pt>
                <c:pt idx="814">
                  <c:v>3.321</c:v>
                </c:pt>
                <c:pt idx="815">
                  <c:v>3.318</c:v>
                </c:pt>
                <c:pt idx="816">
                  <c:v>3.322</c:v>
                </c:pt>
                <c:pt idx="817">
                  <c:v>3.321</c:v>
                </c:pt>
                <c:pt idx="818">
                  <c:v>3.318999999999999</c:v>
                </c:pt>
                <c:pt idx="819">
                  <c:v>3.315999999999998</c:v>
                </c:pt>
                <c:pt idx="820">
                  <c:v>3.315999999999998</c:v>
                </c:pt>
                <c:pt idx="821">
                  <c:v>3.314999999999999</c:v>
                </c:pt>
                <c:pt idx="822">
                  <c:v>3.315999999999998</c:v>
                </c:pt>
                <c:pt idx="823">
                  <c:v>3.318</c:v>
                </c:pt>
                <c:pt idx="824">
                  <c:v>3.315999999999998</c:v>
                </c:pt>
                <c:pt idx="825">
                  <c:v>3.315999999999998</c:v>
                </c:pt>
                <c:pt idx="826">
                  <c:v>3.317</c:v>
                </c:pt>
                <c:pt idx="827">
                  <c:v>3.317</c:v>
                </c:pt>
                <c:pt idx="828">
                  <c:v>3.322</c:v>
                </c:pt>
                <c:pt idx="829">
                  <c:v>3.324</c:v>
                </c:pt>
                <c:pt idx="830">
                  <c:v>3.32</c:v>
                </c:pt>
                <c:pt idx="831">
                  <c:v>3.435</c:v>
                </c:pt>
                <c:pt idx="832">
                  <c:v>3.415</c:v>
                </c:pt>
                <c:pt idx="833">
                  <c:v>3.38</c:v>
                </c:pt>
                <c:pt idx="834">
                  <c:v>3.346</c:v>
                </c:pt>
                <c:pt idx="835">
                  <c:v>3.358</c:v>
                </c:pt>
                <c:pt idx="836">
                  <c:v>3.349</c:v>
                </c:pt>
                <c:pt idx="837">
                  <c:v>3.338</c:v>
                </c:pt>
                <c:pt idx="838">
                  <c:v>3.349</c:v>
                </c:pt>
                <c:pt idx="839">
                  <c:v>3.575</c:v>
                </c:pt>
                <c:pt idx="840">
                  <c:v>3.455</c:v>
                </c:pt>
                <c:pt idx="841">
                  <c:v>3.375999999999999</c:v>
                </c:pt>
                <c:pt idx="842">
                  <c:v>3.349</c:v>
                </c:pt>
                <c:pt idx="843">
                  <c:v>3.34</c:v>
                </c:pt>
                <c:pt idx="844">
                  <c:v>3.351999999999998</c:v>
                </c:pt>
                <c:pt idx="845">
                  <c:v>3.398</c:v>
                </c:pt>
                <c:pt idx="846">
                  <c:v>3.41</c:v>
                </c:pt>
                <c:pt idx="847">
                  <c:v>3.375</c:v>
                </c:pt>
                <c:pt idx="848">
                  <c:v>3.354</c:v>
                </c:pt>
                <c:pt idx="849">
                  <c:v>3.347</c:v>
                </c:pt>
                <c:pt idx="850">
                  <c:v>3.335999999999998</c:v>
                </c:pt>
                <c:pt idx="851">
                  <c:v>3.329</c:v>
                </c:pt>
                <c:pt idx="852">
                  <c:v>3.325</c:v>
                </c:pt>
                <c:pt idx="853">
                  <c:v>3.322</c:v>
                </c:pt>
                <c:pt idx="854">
                  <c:v>3.327</c:v>
                </c:pt>
                <c:pt idx="855">
                  <c:v>3.324</c:v>
                </c:pt>
                <c:pt idx="856">
                  <c:v>3.327</c:v>
                </c:pt>
                <c:pt idx="857">
                  <c:v>3.383</c:v>
                </c:pt>
                <c:pt idx="858">
                  <c:v>3.414</c:v>
                </c:pt>
                <c:pt idx="859">
                  <c:v>3.387</c:v>
                </c:pt>
                <c:pt idx="860">
                  <c:v>3.361</c:v>
                </c:pt>
                <c:pt idx="861">
                  <c:v>3.347</c:v>
                </c:pt>
                <c:pt idx="862">
                  <c:v>3.338999999999999</c:v>
                </c:pt>
                <c:pt idx="863">
                  <c:v>3.342</c:v>
                </c:pt>
                <c:pt idx="864">
                  <c:v>3.363</c:v>
                </c:pt>
                <c:pt idx="865">
                  <c:v>3.343</c:v>
                </c:pt>
                <c:pt idx="866">
                  <c:v>3.333</c:v>
                </c:pt>
                <c:pt idx="867">
                  <c:v>3.33</c:v>
                </c:pt>
                <c:pt idx="868">
                  <c:v>3.327</c:v>
                </c:pt>
                <c:pt idx="869">
                  <c:v>3.323</c:v>
                </c:pt>
                <c:pt idx="870">
                  <c:v>3.32</c:v>
                </c:pt>
                <c:pt idx="871">
                  <c:v>3.325</c:v>
                </c:pt>
                <c:pt idx="872">
                  <c:v>3.322</c:v>
                </c:pt>
                <c:pt idx="873">
                  <c:v>3.318</c:v>
                </c:pt>
                <c:pt idx="874">
                  <c:v>3.318</c:v>
                </c:pt>
                <c:pt idx="875">
                  <c:v>3.315999999999998</c:v>
                </c:pt>
                <c:pt idx="876">
                  <c:v>3.315999999999998</c:v>
                </c:pt>
                <c:pt idx="877">
                  <c:v>3.337</c:v>
                </c:pt>
                <c:pt idx="878">
                  <c:v>4.395999999999995</c:v>
                </c:pt>
                <c:pt idx="879">
                  <c:v>4.016</c:v>
                </c:pt>
                <c:pt idx="880">
                  <c:v>3.857</c:v>
                </c:pt>
                <c:pt idx="881">
                  <c:v>3.697</c:v>
                </c:pt>
                <c:pt idx="882">
                  <c:v>3.472</c:v>
                </c:pt>
                <c:pt idx="883">
                  <c:v>3.38</c:v>
                </c:pt>
                <c:pt idx="884">
                  <c:v>3.341</c:v>
                </c:pt>
                <c:pt idx="885">
                  <c:v>3.325</c:v>
                </c:pt>
                <c:pt idx="886">
                  <c:v>3.317</c:v>
                </c:pt>
                <c:pt idx="887">
                  <c:v>3.314999999999999</c:v>
                </c:pt>
                <c:pt idx="888">
                  <c:v>3.314</c:v>
                </c:pt>
                <c:pt idx="889">
                  <c:v>3.315999999999998</c:v>
                </c:pt>
                <c:pt idx="890">
                  <c:v>3.314999999999999</c:v>
                </c:pt>
                <c:pt idx="891">
                  <c:v>3.322</c:v>
                </c:pt>
                <c:pt idx="892">
                  <c:v>3.414</c:v>
                </c:pt>
                <c:pt idx="893">
                  <c:v>3.425</c:v>
                </c:pt>
                <c:pt idx="894">
                  <c:v>3.371</c:v>
                </c:pt>
                <c:pt idx="895">
                  <c:v>3.344</c:v>
                </c:pt>
                <c:pt idx="896">
                  <c:v>3.33</c:v>
                </c:pt>
                <c:pt idx="897">
                  <c:v>3.327</c:v>
                </c:pt>
                <c:pt idx="898">
                  <c:v>3.329</c:v>
                </c:pt>
                <c:pt idx="899">
                  <c:v>3.33</c:v>
                </c:pt>
                <c:pt idx="900">
                  <c:v>3.33</c:v>
                </c:pt>
                <c:pt idx="901">
                  <c:v>3.33</c:v>
                </c:pt>
                <c:pt idx="902">
                  <c:v>3.328</c:v>
                </c:pt>
                <c:pt idx="903">
                  <c:v>3.318999999999999</c:v>
                </c:pt>
                <c:pt idx="904">
                  <c:v>3.324</c:v>
                </c:pt>
                <c:pt idx="905">
                  <c:v>3.675</c:v>
                </c:pt>
                <c:pt idx="906">
                  <c:v>3.594</c:v>
                </c:pt>
                <c:pt idx="907">
                  <c:v>3.444</c:v>
                </c:pt>
                <c:pt idx="908">
                  <c:v>3.361</c:v>
                </c:pt>
                <c:pt idx="909">
                  <c:v>3.334999999999999</c:v>
                </c:pt>
                <c:pt idx="910">
                  <c:v>3.330999999999999</c:v>
                </c:pt>
                <c:pt idx="911">
                  <c:v>3.323</c:v>
                </c:pt>
                <c:pt idx="912">
                  <c:v>3.325</c:v>
                </c:pt>
                <c:pt idx="913">
                  <c:v>3.323</c:v>
                </c:pt>
                <c:pt idx="914">
                  <c:v>3.325</c:v>
                </c:pt>
                <c:pt idx="915">
                  <c:v>3.318999999999999</c:v>
                </c:pt>
                <c:pt idx="916">
                  <c:v>3.324</c:v>
                </c:pt>
                <c:pt idx="917">
                  <c:v>3.411</c:v>
                </c:pt>
                <c:pt idx="918">
                  <c:v>3.36</c:v>
                </c:pt>
                <c:pt idx="919">
                  <c:v>3.338</c:v>
                </c:pt>
                <c:pt idx="920">
                  <c:v>3.328</c:v>
                </c:pt>
                <c:pt idx="921">
                  <c:v>3.328</c:v>
                </c:pt>
                <c:pt idx="922">
                  <c:v>3.324</c:v>
                </c:pt>
                <c:pt idx="923">
                  <c:v>3.324</c:v>
                </c:pt>
                <c:pt idx="924">
                  <c:v>3.322</c:v>
                </c:pt>
                <c:pt idx="925">
                  <c:v>3.318</c:v>
                </c:pt>
                <c:pt idx="926">
                  <c:v>3.32</c:v>
                </c:pt>
                <c:pt idx="927">
                  <c:v>3.321</c:v>
                </c:pt>
                <c:pt idx="928">
                  <c:v>3.323</c:v>
                </c:pt>
                <c:pt idx="929">
                  <c:v>3.321</c:v>
                </c:pt>
                <c:pt idx="930">
                  <c:v>3.317</c:v>
                </c:pt>
                <c:pt idx="931">
                  <c:v>3.318999999999999</c:v>
                </c:pt>
                <c:pt idx="932">
                  <c:v>3.318999999999999</c:v>
                </c:pt>
                <c:pt idx="933">
                  <c:v>3.318999999999999</c:v>
                </c:pt>
                <c:pt idx="934">
                  <c:v>3.318</c:v>
                </c:pt>
                <c:pt idx="935">
                  <c:v>3.318999999999999</c:v>
                </c:pt>
                <c:pt idx="936">
                  <c:v>3.321</c:v>
                </c:pt>
                <c:pt idx="937">
                  <c:v>3.395</c:v>
                </c:pt>
                <c:pt idx="938">
                  <c:v>3.399</c:v>
                </c:pt>
                <c:pt idx="939">
                  <c:v>3.354999999999999</c:v>
                </c:pt>
                <c:pt idx="940">
                  <c:v>3.349</c:v>
                </c:pt>
                <c:pt idx="941">
                  <c:v>3.34</c:v>
                </c:pt>
                <c:pt idx="942">
                  <c:v>3.334</c:v>
                </c:pt>
                <c:pt idx="943">
                  <c:v>3.330999999999999</c:v>
                </c:pt>
                <c:pt idx="944">
                  <c:v>3.328</c:v>
                </c:pt>
                <c:pt idx="945">
                  <c:v>3.328</c:v>
                </c:pt>
                <c:pt idx="946">
                  <c:v>3.329</c:v>
                </c:pt>
                <c:pt idx="947">
                  <c:v>3.33</c:v>
                </c:pt>
                <c:pt idx="948">
                  <c:v>3.328</c:v>
                </c:pt>
                <c:pt idx="949">
                  <c:v>3.326</c:v>
                </c:pt>
                <c:pt idx="950">
                  <c:v>3.329</c:v>
                </c:pt>
                <c:pt idx="951">
                  <c:v>3.325</c:v>
                </c:pt>
                <c:pt idx="952">
                  <c:v>3.325</c:v>
                </c:pt>
                <c:pt idx="953">
                  <c:v>3.323</c:v>
                </c:pt>
                <c:pt idx="954">
                  <c:v>3.322</c:v>
                </c:pt>
                <c:pt idx="955">
                  <c:v>3.357</c:v>
                </c:pt>
                <c:pt idx="956">
                  <c:v>3.341</c:v>
                </c:pt>
                <c:pt idx="957">
                  <c:v>3.328</c:v>
                </c:pt>
                <c:pt idx="958">
                  <c:v>3.324</c:v>
                </c:pt>
                <c:pt idx="959">
                  <c:v>3.344</c:v>
                </c:pt>
                <c:pt idx="960">
                  <c:v>4.886</c:v>
                </c:pt>
                <c:pt idx="961">
                  <c:v>4.293</c:v>
                </c:pt>
                <c:pt idx="962">
                  <c:v>4.193999999999995</c:v>
                </c:pt>
                <c:pt idx="963">
                  <c:v>3.904</c:v>
                </c:pt>
                <c:pt idx="964">
                  <c:v>3.88</c:v>
                </c:pt>
                <c:pt idx="965">
                  <c:v>3.588</c:v>
                </c:pt>
                <c:pt idx="966">
                  <c:v>3.448</c:v>
                </c:pt>
                <c:pt idx="967">
                  <c:v>3.39</c:v>
                </c:pt>
                <c:pt idx="968">
                  <c:v>3.358</c:v>
                </c:pt>
                <c:pt idx="969">
                  <c:v>3.367</c:v>
                </c:pt>
                <c:pt idx="970">
                  <c:v>3.35</c:v>
                </c:pt>
                <c:pt idx="971">
                  <c:v>3.34</c:v>
                </c:pt>
                <c:pt idx="972">
                  <c:v>3.344</c:v>
                </c:pt>
                <c:pt idx="973">
                  <c:v>3.33</c:v>
                </c:pt>
                <c:pt idx="974">
                  <c:v>3.325</c:v>
                </c:pt>
                <c:pt idx="975">
                  <c:v>3.318999999999999</c:v>
                </c:pt>
                <c:pt idx="976">
                  <c:v>3.32</c:v>
                </c:pt>
                <c:pt idx="977">
                  <c:v>3.317</c:v>
                </c:pt>
                <c:pt idx="978">
                  <c:v>3.318999999999999</c:v>
                </c:pt>
                <c:pt idx="979">
                  <c:v>3.315999999999998</c:v>
                </c:pt>
                <c:pt idx="980">
                  <c:v>3.314</c:v>
                </c:pt>
                <c:pt idx="981">
                  <c:v>3.314999999999999</c:v>
                </c:pt>
                <c:pt idx="982">
                  <c:v>3.314</c:v>
                </c:pt>
                <c:pt idx="983">
                  <c:v>3.311999999999998</c:v>
                </c:pt>
                <c:pt idx="984">
                  <c:v>3.317</c:v>
                </c:pt>
                <c:pt idx="985">
                  <c:v>3.318999999999999</c:v>
                </c:pt>
                <c:pt idx="986">
                  <c:v>3.341</c:v>
                </c:pt>
                <c:pt idx="987">
                  <c:v>3.335999999999998</c:v>
                </c:pt>
                <c:pt idx="988">
                  <c:v>3.328</c:v>
                </c:pt>
                <c:pt idx="989">
                  <c:v>3.322</c:v>
                </c:pt>
                <c:pt idx="990">
                  <c:v>3.321</c:v>
                </c:pt>
                <c:pt idx="991">
                  <c:v>3.317</c:v>
                </c:pt>
                <c:pt idx="992">
                  <c:v>3.318</c:v>
                </c:pt>
                <c:pt idx="993">
                  <c:v>3.317</c:v>
                </c:pt>
                <c:pt idx="994">
                  <c:v>3.333</c:v>
                </c:pt>
                <c:pt idx="995">
                  <c:v>3.347</c:v>
                </c:pt>
                <c:pt idx="996">
                  <c:v>3.338</c:v>
                </c:pt>
                <c:pt idx="997">
                  <c:v>3.402</c:v>
                </c:pt>
                <c:pt idx="998">
                  <c:v>3.368</c:v>
                </c:pt>
                <c:pt idx="999">
                  <c:v>3.34</c:v>
                </c:pt>
                <c:pt idx="1000">
                  <c:v>3.329</c:v>
                </c:pt>
                <c:pt idx="1001">
                  <c:v>3.324</c:v>
                </c:pt>
                <c:pt idx="1002">
                  <c:v>3.32</c:v>
                </c:pt>
                <c:pt idx="1003">
                  <c:v>3.330999999999999</c:v>
                </c:pt>
                <c:pt idx="1004">
                  <c:v>3.329</c:v>
                </c:pt>
                <c:pt idx="1005">
                  <c:v>3.325</c:v>
                </c:pt>
                <c:pt idx="1006">
                  <c:v>3.324</c:v>
                </c:pt>
                <c:pt idx="1007">
                  <c:v>3.322</c:v>
                </c:pt>
                <c:pt idx="1008">
                  <c:v>3.32</c:v>
                </c:pt>
                <c:pt idx="1009">
                  <c:v>3.318999999999999</c:v>
                </c:pt>
                <c:pt idx="1010">
                  <c:v>3.317</c:v>
                </c:pt>
                <c:pt idx="1011">
                  <c:v>3.318999999999999</c:v>
                </c:pt>
                <c:pt idx="1012">
                  <c:v>3.32</c:v>
                </c:pt>
                <c:pt idx="1013">
                  <c:v>3.32</c:v>
                </c:pt>
                <c:pt idx="1014">
                  <c:v>3.318</c:v>
                </c:pt>
                <c:pt idx="1015">
                  <c:v>3.318</c:v>
                </c:pt>
                <c:pt idx="1016">
                  <c:v>3.314999999999999</c:v>
                </c:pt>
                <c:pt idx="1017">
                  <c:v>3.314999999999999</c:v>
                </c:pt>
                <c:pt idx="1018">
                  <c:v>3.311999999999998</c:v>
                </c:pt>
                <c:pt idx="1019">
                  <c:v>3.449</c:v>
                </c:pt>
                <c:pt idx="1020">
                  <c:v>3.496999999999999</c:v>
                </c:pt>
                <c:pt idx="1021">
                  <c:v>3.44</c:v>
                </c:pt>
                <c:pt idx="1022">
                  <c:v>3.382</c:v>
                </c:pt>
                <c:pt idx="1023">
                  <c:v>3.346</c:v>
                </c:pt>
                <c:pt idx="1024">
                  <c:v>3.335999999999998</c:v>
                </c:pt>
                <c:pt idx="1025">
                  <c:v>3.325</c:v>
                </c:pt>
                <c:pt idx="1026">
                  <c:v>3.322</c:v>
                </c:pt>
                <c:pt idx="1027">
                  <c:v>3.323</c:v>
                </c:pt>
                <c:pt idx="1028">
                  <c:v>3.322</c:v>
                </c:pt>
                <c:pt idx="1029">
                  <c:v>3.329</c:v>
                </c:pt>
                <c:pt idx="1030">
                  <c:v>3.324</c:v>
                </c:pt>
                <c:pt idx="1031">
                  <c:v>3.322</c:v>
                </c:pt>
                <c:pt idx="1032">
                  <c:v>3.325</c:v>
                </c:pt>
                <c:pt idx="1033">
                  <c:v>3.324</c:v>
                </c:pt>
                <c:pt idx="1034">
                  <c:v>3.333</c:v>
                </c:pt>
                <c:pt idx="1035">
                  <c:v>3.328</c:v>
                </c:pt>
                <c:pt idx="1036">
                  <c:v>3.321</c:v>
                </c:pt>
                <c:pt idx="1037">
                  <c:v>3.32</c:v>
                </c:pt>
                <c:pt idx="1038">
                  <c:v>3.318</c:v>
                </c:pt>
                <c:pt idx="1039">
                  <c:v>3.321</c:v>
                </c:pt>
                <c:pt idx="1040">
                  <c:v>3.32</c:v>
                </c:pt>
                <c:pt idx="1041">
                  <c:v>3.801</c:v>
                </c:pt>
                <c:pt idx="1042">
                  <c:v>3.561</c:v>
                </c:pt>
                <c:pt idx="1043">
                  <c:v>3.414</c:v>
                </c:pt>
                <c:pt idx="1044">
                  <c:v>3.36</c:v>
                </c:pt>
                <c:pt idx="1045">
                  <c:v>3.338999999999999</c:v>
                </c:pt>
                <c:pt idx="1046">
                  <c:v>3.398</c:v>
                </c:pt>
                <c:pt idx="1047">
                  <c:v>3.367</c:v>
                </c:pt>
                <c:pt idx="1048">
                  <c:v>3.347</c:v>
                </c:pt>
                <c:pt idx="1049">
                  <c:v>3.335999999999998</c:v>
                </c:pt>
                <c:pt idx="1050">
                  <c:v>3.333</c:v>
                </c:pt>
                <c:pt idx="1051">
                  <c:v>3.333</c:v>
                </c:pt>
                <c:pt idx="1052">
                  <c:v>3.325</c:v>
                </c:pt>
                <c:pt idx="1053">
                  <c:v>3.325</c:v>
                </c:pt>
                <c:pt idx="1054">
                  <c:v>3.322</c:v>
                </c:pt>
                <c:pt idx="1055">
                  <c:v>3.707</c:v>
                </c:pt>
                <c:pt idx="1056">
                  <c:v>3.595</c:v>
                </c:pt>
                <c:pt idx="1057">
                  <c:v>3.439</c:v>
                </c:pt>
                <c:pt idx="1058">
                  <c:v>3.373</c:v>
                </c:pt>
                <c:pt idx="1059">
                  <c:v>3.347</c:v>
                </c:pt>
                <c:pt idx="1060">
                  <c:v>3.349</c:v>
                </c:pt>
                <c:pt idx="1061">
                  <c:v>3.337</c:v>
                </c:pt>
                <c:pt idx="1062">
                  <c:v>3.368</c:v>
                </c:pt>
                <c:pt idx="1063">
                  <c:v>3.391</c:v>
                </c:pt>
                <c:pt idx="1064">
                  <c:v>3.350999999999999</c:v>
                </c:pt>
                <c:pt idx="1065">
                  <c:v>3.334</c:v>
                </c:pt>
                <c:pt idx="1066">
                  <c:v>3.329</c:v>
                </c:pt>
                <c:pt idx="1067">
                  <c:v>3.327</c:v>
                </c:pt>
                <c:pt idx="1068">
                  <c:v>3.327</c:v>
                </c:pt>
                <c:pt idx="1069">
                  <c:v>3.326</c:v>
                </c:pt>
                <c:pt idx="1070">
                  <c:v>3.323</c:v>
                </c:pt>
                <c:pt idx="1071">
                  <c:v>3.318999999999999</c:v>
                </c:pt>
                <c:pt idx="1072">
                  <c:v>3.322</c:v>
                </c:pt>
                <c:pt idx="1073">
                  <c:v>3.326</c:v>
                </c:pt>
                <c:pt idx="1074">
                  <c:v>3.322</c:v>
                </c:pt>
                <c:pt idx="1075">
                  <c:v>3.322</c:v>
                </c:pt>
                <c:pt idx="1076">
                  <c:v>3.321</c:v>
                </c:pt>
                <c:pt idx="1077">
                  <c:v>3.318999999999999</c:v>
                </c:pt>
                <c:pt idx="1078">
                  <c:v>3.323</c:v>
                </c:pt>
                <c:pt idx="1079">
                  <c:v>3.321</c:v>
                </c:pt>
                <c:pt idx="1080">
                  <c:v>3.386</c:v>
                </c:pt>
                <c:pt idx="1081">
                  <c:v>3.403</c:v>
                </c:pt>
                <c:pt idx="1082">
                  <c:v>3.382</c:v>
                </c:pt>
                <c:pt idx="1083">
                  <c:v>3.362</c:v>
                </c:pt>
                <c:pt idx="1084">
                  <c:v>3.345</c:v>
                </c:pt>
                <c:pt idx="1085">
                  <c:v>3.331999999999998</c:v>
                </c:pt>
                <c:pt idx="1086">
                  <c:v>3.331999999999998</c:v>
                </c:pt>
                <c:pt idx="1087">
                  <c:v>3.333</c:v>
                </c:pt>
                <c:pt idx="1088">
                  <c:v>3.330999999999999</c:v>
                </c:pt>
                <c:pt idx="1089">
                  <c:v>3.341</c:v>
                </c:pt>
                <c:pt idx="1090">
                  <c:v>3.328</c:v>
                </c:pt>
                <c:pt idx="1091">
                  <c:v>3.321</c:v>
                </c:pt>
                <c:pt idx="1092">
                  <c:v>3.318</c:v>
                </c:pt>
                <c:pt idx="1093">
                  <c:v>3.317</c:v>
                </c:pt>
                <c:pt idx="1094">
                  <c:v>3.322</c:v>
                </c:pt>
                <c:pt idx="1095">
                  <c:v>3.327</c:v>
                </c:pt>
                <c:pt idx="1096">
                  <c:v>3.323</c:v>
                </c:pt>
                <c:pt idx="1097">
                  <c:v>3.317</c:v>
                </c:pt>
                <c:pt idx="1098">
                  <c:v>3.314999999999999</c:v>
                </c:pt>
                <c:pt idx="1099">
                  <c:v>3.317</c:v>
                </c:pt>
                <c:pt idx="1100">
                  <c:v>3.317</c:v>
                </c:pt>
                <c:pt idx="1101">
                  <c:v>3.314999999999999</c:v>
                </c:pt>
                <c:pt idx="1102">
                  <c:v>3.318999999999999</c:v>
                </c:pt>
                <c:pt idx="1103">
                  <c:v>3.318</c:v>
                </c:pt>
                <c:pt idx="1104">
                  <c:v>3.325</c:v>
                </c:pt>
                <c:pt idx="1105">
                  <c:v>3.326</c:v>
                </c:pt>
                <c:pt idx="1106">
                  <c:v>3.322</c:v>
                </c:pt>
                <c:pt idx="1107">
                  <c:v>3.323</c:v>
                </c:pt>
                <c:pt idx="1108">
                  <c:v>3.32</c:v>
                </c:pt>
                <c:pt idx="1109">
                  <c:v>3.324</c:v>
                </c:pt>
                <c:pt idx="1110">
                  <c:v>3.324</c:v>
                </c:pt>
                <c:pt idx="1111">
                  <c:v>3.322</c:v>
                </c:pt>
                <c:pt idx="1112">
                  <c:v>3.318</c:v>
                </c:pt>
                <c:pt idx="1113">
                  <c:v>3.32</c:v>
                </c:pt>
                <c:pt idx="1114">
                  <c:v>3.317</c:v>
                </c:pt>
                <c:pt idx="1115">
                  <c:v>3.328</c:v>
                </c:pt>
                <c:pt idx="1116">
                  <c:v>3.33</c:v>
                </c:pt>
                <c:pt idx="1117">
                  <c:v>3.326</c:v>
                </c:pt>
                <c:pt idx="1118">
                  <c:v>3.315999999999998</c:v>
                </c:pt>
                <c:pt idx="1119">
                  <c:v>3.321</c:v>
                </c:pt>
                <c:pt idx="1120">
                  <c:v>3.324</c:v>
                </c:pt>
                <c:pt idx="1121">
                  <c:v>3.321</c:v>
                </c:pt>
                <c:pt idx="1122">
                  <c:v>3.32</c:v>
                </c:pt>
                <c:pt idx="1123">
                  <c:v>3.322</c:v>
                </c:pt>
                <c:pt idx="1124">
                  <c:v>3.326</c:v>
                </c:pt>
                <c:pt idx="1125">
                  <c:v>3.324</c:v>
                </c:pt>
                <c:pt idx="1126">
                  <c:v>3.328</c:v>
                </c:pt>
                <c:pt idx="1127">
                  <c:v>3.324</c:v>
                </c:pt>
                <c:pt idx="1128">
                  <c:v>3.327</c:v>
                </c:pt>
                <c:pt idx="1129">
                  <c:v>3.322</c:v>
                </c:pt>
                <c:pt idx="1130">
                  <c:v>3.321</c:v>
                </c:pt>
                <c:pt idx="1131">
                  <c:v>3.318</c:v>
                </c:pt>
                <c:pt idx="1132">
                  <c:v>3.32</c:v>
                </c:pt>
                <c:pt idx="1133">
                  <c:v>3.318999999999999</c:v>
                </c:pt>
                <c:pt idx="1134">
                  <c:v>3.315999999999998</c:v>
                </c:pt>
                <c:pt idx="1135">
                  <c:v>3.318</c:v>
                </c:pt>
                <c:pt idx="1136">
                  <c:v>3.32</c:v>
                </c:pt>
                <c:pt idx="1137">
                  <c:v>3.318</c:v>
                </c:pt>
                <c:pt idx="1138">
                  <c:v>3.317</c:v>
                </c:pt>
                <c:pt idx="1139">
                  <c:v>3.317</c:v>
                </c:pt>
                <c:pt idx="1140">
                  <c:v>3.33</c:v>
                </c:pt>
                <c:pt idx="1141">
                  <c:v>3.382</c:v>
                </c:pt>
                <c:pt idx="1142">
                  <c:v>3.367</c:v>
                </c:pt>
                <c:pt idx="1143">
                  <c:v>3.351999999999998</c:v>
                </c:pt>
                <c:pt idx="1144">
                  <c:v>3.333</c:v>
                </c:pt>
                <c:pt idx="1145">
                  <c:v>3.324</c:v>
                </c:pt>
                <c:pt idx="1146">
                  <c:v>3.321</c:v>
                </c:pt>
                <c:pt idx="1147">
                  <c:v>3.317</c:v>
                </c:pt>
                <c:pt idx="1148">
                  <c:v>3.318999999999999</c:v>
                </c:pt>
                <c:pt idx="1149">
                  <c:v>3.314999999999999</c:v>
                </c:pt>
                <c:pt idx="1150">
                  <c:v>3.317</c:v>
                </c:pt>
                <c:pt idx="1151">
                  <c:v>3.317</c:v>
                </c:pt>
                <c:pt idx="1152">
                  <c:v>3.324</c:v>
                </c:pt>
                <c:pt idx="1153">
                  <c:v>3.315999999999998</c:v>
                </c:pt>
                <c:pt idx="1154">
                  <c:v>3.314</c:v>
                </c:pt>
                <c:pt idx="1155">
                  <c:v>3.315999999999998</c:v>
                </c:pt>
                <c:pt idx="1156">
                  <c:v>3.313</c:v>
                </c:pt>
                <c:pt idx="1157">
                  <c:v>3.314999999999999</c:v>
                </c:pt>
                <c:pt idx="1158">
                  <c:v>3.317</c:v>
                </c:pt>
                <c:pt idx="1159">
                  <c:v>3.328</c:v>
                </c:pt>
                <c:pt idx="1160">
                  <c:v>3.333</c:v>
                </c:pt>
                <c:pt idx="1161">
                  <c:v>3.328</c:v>
                </c:pt>
                <c:pt idx="1162">
                  <c:v>3.322</c:v>
                </c:pt>
                <c:pt idx="1163">
                  <c:v>3.317</c:v>
                </c:pt>
                <c:pt idx="1164">
                  <c:v>3.321</c:v>
                </c:pt>
                <c:pt idx="1165">
                  <c:v>3.321</c:v>
                </c:pt>
                <c:pt idx="1166">
                  <c:v>3.32</c:v>
                </c:pt>
                <c:pt idx="1167">
                  <c:v>3.324</c:v>
                </c:pt>
                <c:pt idx="1168">
                  <c:v>3.32</c:v>
                </c:pt>
                <c:pt idx="1169">
                  <c:v>3.318999999999999</c:v>
                </c:pt>
                <c:pt idx="1170">
                  <c:v>3.318999999999999</c:v>
                </c:pt>
                <c:pt idx="1171">
                  <c:v>3.326</c:v>
                </c:pt>
                <c:pt idx="1172">
                  <c:v>3.323</c:v>
                </c:pt>
                <c:pt idx="1173">
                  <c:v>3.318</c:v>
                </c:pt>
                <c:pt idx="1174">
                  <c:v>3.318</c:v>
                </c:pt>
                <c:pt idx="1175">
                  <c:v>3.315999999999998</c:v>
                </c:pt>
                <c:pt idx="1176">
                  <c:v>3.315999999999998</c:v>
                </c:pt>
                <c:pt idx="1177">
                  <c:v>3.315999999999998</c:v>
                </c:pt>
                <c:pt idx="1178">
                  <c:v>3.318999999999999</c:v>
                </c:pt>
                <c:pt idx="1179">
                  <c:v>3.324</c:v>
                </c:pt>
                <c:pt idx="1180">
                  <c:v>3.338999999999999</c:v>
                </c:pt>
                <c:pt idx="1181">
                  <c:v>3.338</c:v>
                </c:pt>
                <c:pt idx="1182">
                  <c:v>3.333</c:v>
                </c:pt>
                <c:pt idx="1183">
                  <c:v>3.326</c:v>
                </c:pt>
                <c:pt idx="1184">
                  <c:v>3.318999999999999</c:v>
                </c:pt>
                <c:pt idx="1185">
                  <c:v>3.318</c:v>
                </c:pt>
                <c:pt idx="1186">
                  <c:v>3.318</c:v>
                </c:pt>
                <c:pt idx="1187">
                  <c:v>3.315999999999998</c:v>
                </c:pt>
                <c:pt idx="1188">
                  <c:v>3.318</c:v>
                </c:pt>
                <c:pt idx="1189">
                  <c:v>3.321</c:v>
                </c:pt>
                <c:pt idx="1190">
                  <c:v>3.338</c:v>
                </c:pt>
                <c:pt idx="1191">
                  <c:v>3.432999999999998</c:v>
                </c:pt>
                <c:pt idx="1192">
                  <c:v>3.385</c:v>
                </c:pt>
                <c:pt idx="1193">
                  <c:v>3.382</c:v>
                </c:pt>
                <c:pt idx="1194">
                  <c:v>3.351999999999998</c:v>
                </c:pt>
                <c:pt idx="1195">
                  <c:v>3.333</c:v>
                </c:pt>
                <c:pt idx="1196">
                  <c:v>3.321</c:v>
                </c:pt>
                <c:pt idx="1197">
                  <c:v>3.318999999999999</c:v>
                </c:pt>
                <c:pt idx="1198">
                  <c:v>3.318999999999999</c:v>
                </c:pt>
                <c:pt idx="1199">
                  <c:v>3.318999999999999</c:v>
                </c:pt>
                <c:pt idx="1200">
                  <c:v>3.321</c:v>
                </c:pt>
                <c:pt idx="1201">
                  <c:v>3.325</c:v>
                </c:pt>
                <c:pt idx="1202">
                  <c:v>3.341</c:v>
                </c:pt>
                <c:pt idx="1203">
                  <c:v>3.358</c:v>
                </c:pt>
                <c:pt idx="1204">
                  <c:v>3.342</c:v>
                </c:pt>
                <c:pt idx="1205">
                  <c:v>3.334999999999999</c:v>
                </c:pt>
                <c:pt idx="1206">
                  <c:v>3.325</c:v>
                </c:pt>
                <c:pt idx="1207">
                  <c:v>3.330999999999999</c:v>
                </c:pt>
                <c:pt idx="1208">
                  <c:v>3.348</c:v>
                </c:pt>
                <c:pt idx="1209">
                  <c:v>3.451</c:v>
                </c:pt>
                <c:pt idx="1210">
                  <c:v>3.4</c:v>
                </c:pt>
                <c:pt idx="1211">
                  <c:v>3.37</c:v>
                </c:pt>
                <c:pt idx="1212">
                  <c:v>3.34</c:v>
                </c:pt>
                <c:pt idx="1213">
                  <c:v>3.328</c:v>
                </c:pt>
                <c:pt idx="1214">
                  <c:v>3.32</c:v>
                </c:pt>
                <c:pt idx="1215">
                  <c:v>3.314999999999999</c:v>
                </c:pt>
                <c:pt idx="1216">
                  <c:v>3.315999999999998</c:v>
                </c:pt>
                <c:pt idx="1217">
                  <c:v>3.314999999999999</c:v>
                </c:pt>
                <c:pt idx="1218">
                  <c:v>3.315999999999998</c:v>
                </c:pt>
                <c:pt idx="1219">
                  <c:v>3.314999999999999</c:v>
                </c:pt>
                <c:pt idx="1220">
                  <c:v>3.313</c:v>
                </c:pt>
                <c:pt idx="1221">
                  <c:v>3.317</c:v>
                </c:pt>
                <c:pt idx="1222">
                  <c:v>3.318999999999999</c:v>
                </c:pt>
                <c:pt idx="1223">
                  <c:v>3.317</c:v>
                </c:pt>
                <c:pt idx="1224">
                  <c:v>3.318</c:v>
                </c:pt>
                <c:pt idx="1225">
                  <c:v>3.326</c:v>
                </c:pt>
                <c:pt idx="1226">
                  <c:v>3.325</c:v>
                </c:pt>
                <c:pt idx="1227">
                  <c:v>3.318</c:v>
                </c:pt>
                <c:pt idx="1228">
                  <c:v>3.314999999999999</c:v>
                </c:pt>
                <c:pt idx="1229">
                  <c:v>3.314999999999999</c:v>
                </c:pt>
                <c:pt idx="1230">
                  <c:v>3.314999999999999</c:v>
                </c:pt>
                <c:pt idx="1231">
                  <c:v>3.315999999999998</c:v>
                </c:pt>
                <c:pt idx="1232">
                  <c:v>3.317</c:v>
                </c:pt>
                <c:pt idx="1233">
                  <c:v>3.322</c:v>
                </c:pt>
                <c:pt idx="1234">
                  <c:v>3.32</c:v>
                </c:pt>
                <c:pt idx="1235">
                  <c:v>3.318</c:v>
                </c:pt>
                <c:pt idx="1236">
                  <c:v>3.318</c:v>
                </c:pt>
                <c:pt idx="1237">
                  <c:v>3.318</c:v>
                </c:pt>
                <c:pt idx="1238">
                  <c:v>3.315999999999998</c:v>
                </c:pt>
                <c:pt idx="1239">
                  <c:v>3.314</c:v>
                </c:pt>
                <c:pt idx="1240">
                  <c:v>3.314</c:v>
                </c:pt>
                <c:pt idx="1241">
                  <c:v>3.313</c:v>
                </c:pt>
                <c:pt idx="1242">
                  <c:v>3.314999999999999</c:v>
                </c:pt>
                <c:pt idx="1243">
                  <c:v>3.318</c:v>
                </c:pt>
                <c:pt idx="1244">
                  <c:v>3.323</c:v>
                </c:pt>
                <c:pt idx="1245">
                  <c:v>3.328</c:v>
                </c:pt>
                <c:pt idx="1246">
                  <c:v>3.321</c:v>
                </c:pt>
                <c:pt idx="1247">
                  <c:v>3.358</c:v>
                </c:pt>
                <c:pt idx="1248">
                  <c:v>3.461</c:v>
                </c:pt>
                <c:pt idx="1249">
                  <c:v>3.612</c:v>
                </c:pt>
                <c:pt idx="1250">
                  <c:v>3.634</c:v>
                </c:pt>
                <c:pt idx="1251">
                  <c:v>3.482</c:v>
                </c:pt>
                <c:pt idx="1252">
                  <c:v>3.384</c:v>
                </c:pt>
                <c:pt idx="1253">
                  <c:v>3.338999999999999</c:v>
                </c:pt>
                <c:pt idx="1254">
                  <c:v>3.328</c:v>
                </c:pt>
                <c:pt idx="1255">
                  <c:v>3.321</c:v>
                </c:pt>
                <c:pt idx="1256">
                  <c:v>3.313</c:v>
                </c:pt>
                <c:pt idx="1257">
                  <c:v>3.314999999999999</c:v>
                </c:pt>
                <c:pt idx="1258">
                  <c:v>3.32</c:v>
                </c:pt>
                <c:pt idx="1259">
                  <c:v>3.314999999999999</c:v>
                </c:pt>
                <c:pt idx="1260">
                  <c:v>3.318</c:v>
                </c:pt>
                <c:pt idx="1261">
                  <c:v>3.318999999999999</c:v>
                </c:pt>
                <c:pt idx="1262">
                  <c:v>3.314</c:v>
                </c:pt>
                <c:pt idx="1263">
                  <c:v>3.311999999999998</c:v>
                </c:pt>
                <c:pt idx="1264">
                  <c:v>3.310999999999999</c:v>
                </c:pt>
                <c:pt idx="1265">
                  <c:v>3.314</c:v>
                </c:pt>
                <c:pt idx="1266">
                  <c:v>3.315999999999998</c:v>
                </c:pt>
                <c:pt idx="1267">
                  <c:v>3.32</c:v>
                </c:pt>
                <c:pt idx="1268">
                  <c:v>3.318</c:v>
                </c:pt>
                <c:pt idx="1269">
                  <c:v>3.317</c:v>
                </c:pt>
                <c:pt idx="1270">
                  <c:v>3.318</c:v>
                </c:pt>
                <c:pt idx="1271">
                  <c:v>3.343</c:v>
                </c:pt>
                <c:pt idx="1272">
                  <c:v>3.338999999999999</c:v>
                </c:pt>
                <c:pt idx="1273">
                  <c:v>3.324</c:v>
                </c:pt>
                <c:pt idx="1274">
                  <c:v>3.314999999999999</c:v>
                </c:pt>
                <c:pt idx="1275">
                  <c:v>3.313</c:v>
                </c:pt>
                <c:pt idx="1276">
                  <c:v>3.314</c:v>
                </c:pt>
                <c:pt idx="1277">
                  <c:v>3.318</c:v>
                </c:pt>
                <c:pt idx="1278">
                  <c:v>3.374</c:v>
                </c:pt>
                <c:pt idx="1279">
                  <c:v>3.36</c:v>
                </c:pt>
                <c:pt idx="1280">
                  <c:v>3.35</c:v>
                </c:pt>
                <c:pt idx="1281">
                  <c:v>3.346</c:v>
                </c:pt>
                <c:pt idx="1282">
                  <c:v>3.330999999999999</c:v>
                </c:pt>
                <c:pt idx="1283">
                  <c:v>3.334</c:v>
                </c:pt>
                <c:pt idx="1284">
                  <c:v>3.712</c:v>
                </c:pt>
                <c:pt idx="1285">
                  <c:v>3.482</c:v>
                </c:pt>
                <c:pt idx="1286">
                  <c:v>3.384</c:v>
                </c:pt>
                <c:pt idx="1287">
                  <c:v>3.354999999999999</c:v>
                </c:pt>
                <c:pt idx="1288">
                  <c:v>3.337</c:v>
                </c:pt>
                <c:pt idx="1289">
                  <c:v>3.327</c:v>
                </c:pt>
                <c:pt idx="1290">
                  <c:v>3.325</c:v>
                </c:pt>
                <c:pt idx="1291">
                  <c:v>3.329</c:v>
                </c:pt>
                <c:pt idx="1292">
                  <c:v>3.324</c:v>
                </c:pt>
                <c:pt idx="1293">
                  <c:v>3.32</c:v>
                </c:pt>
                <c:pt idx="1294">
                  <c:v>3.317</c:v>
                </c:pt>
                <c:pt idx="1295">
                  <c:v>3.315999999999998</c:v>
                </c:pt>
                <c:pt idx="1296">
                  <c:v>3.318999999999999</c:v>
                </c:pt>
                <c:pt idx="1297">
                  <c:v>3.318999999999999</c:v>
                </c:pt>
                <c:pt idx="1298">
                  <c:v>3.314999999999999</c:v>
                </c:pt>
                <c:pt idx="1299">
                  <c:v>3.317</c:v>
                </c:pt>
                <c:pt idx="1300">
                  <c:v>3.318999999999999</c:v>
                </c:pt>
                <c:pt idx="1301">
                  <c:v>3.314</c:v>
                </c:pt>
                <c:pt idx="1302">
                  <c:v>3.317</c:v>
                </c:pt>
                <c:pt idx="1303">
                  <c:v>3.318999999999999</c:v>
                </c:pt>
                <c:pt idx="1304">
                  <c:v>3.328</c:v>
                </c:pt>
                <c:pt idx="1305">
                  <c:v>3.334</c:v>
                </c:pt>
                <c:pt idx="1306">
                  <c:v>3.334999999999999</c:v>
                </c:pt>
                <c:pt idx="1307">
                  <c:v>3.327</c:v>
                </c:pt>
                <c:pt idx="1308">
                  <c:v>3.318999999999999</c:v>
                </c:pt>
                <c:pt idx="1309">
                  <c:v>3.321</c:v>
                </c:pt>
                <c:pt idx="1310">
                  <c:v>3.322</c:v>
                </c:pt>
                <c:pt idx="1311">
                  <c:v>3.322</c:v>
                </c:pt>
                <c:pt idx="1312">
                  <c:v>3.32</c:v>
                </c:pt>
                <c:pt idx="1313">
                  <c:v>3.322</c:v>
                </c:pt>
                <c:pt idx="1314">
                  <c:v>3.318</c:v>
                </c:pt>
                <c:pt idx="1315">
                  <c:v>3.315999999999998</c:v>
                </c:pt>
                <c:pt idx="1316">
                  <c:v>3.314</c:v>
                </c:pt>
                <c:pt idx="1317">
                  <c:v>3.313</c:v>
                </c:pt>
                <c:pt idx="1318">
                  <c:v>3.32</c:v>
                </c:pt>
                <c:pt idx="1319">
                  <c:v>3.374</c:v>
                </c:pt>
                <c:pt idx="1320">
                  <c:v>3.498</c:v>
                </c:pt>
                <c:pt idx="1321">
                  <c:v>3.597</c:v>
                </c:pt>
                <c:pt idx="1322">
                  <c:v>3.468</c:v>
                </c:pt>
                <c:pt idx="1323">
                  <c:v>3.383</c:v>
                </c:pt>
                <c:pt idx="1324">
                  <c:v>3.350999999999999</c:v>
                </c:pt>
                <c:pt idx="1325">
                  <c:v>3.334</c:v>
                </c:pt>
                <c:pt idx="1326">
                  <c:v>3.333</c:v>
                </c:pt>
                <c:pt idx="1327">
                  <c:v>3.325</c:v>
                </c:pt>
                <c:pt idx="1328">
                  <c:v>3.321</c:v>
                </c:pt>
                <c:pt idx="1329">
                  <c:v>3.318999999999999</c:v>
                </c:pt>
                <c:pt idx="1330">
                  <c:v>3.318</c:v>
                </c:pt>
                <c:pt idx="1331">
                  <c:v>3.318</c:v>
                </c:pt>
                <c:pt idx="1332">
                  <c:v>3.321</c:v>
                </c:pt>
                <c:pt idx="1333">
                  <c:v>3.323</c:v>
                </c:pt>
                <c:pt idx="1334">
                  <c:v>3.318999999999999</c:v>
                </c:pt>
                <c:pt idx="1335">
                  <c:v>3.314999999999999</c:v>
                </c:pt>
                <c:pt idx="1336">
                  <c:v>3.309</c:v>
                </c:pt>
                <c:pt idx="1337">
                  <c:v>3.31</c:v>
                </c:pt>
                <c:pt idx="1338">
                  <c:v>3.353</c:v>
                </c:pt>
                <c:pt idx="1339">
                  <c:v>3.348</c:v>
                </c:pt>
                <c:pt idx="1340">
                  <c:v>3.452999999999998</c:v>
                </c:pt>
                <c:pt idx="1341">
                  <c:v>3.455999999999999</c:v>
                </c:pt>
                <c:pt idx="1342">
                  <c:v>3.379</c:v>
                </c:pt>
                <c:pt idx="1343">
                  <c:v>3.343</c:v>
                </c:pt>
                <c:pt idx="1344">
                  <c:v>3.326</c:v>
                </c:pt>
                <c:pt idx="1345">
                  <c:v>3.508</c:v>
                </c:pt>
                <c:pt idx="1346">
                  <c:v>3.583</c:v>
                </c:pt>
                <c:pt idx="1347">
                  <c:v>3.634</c:v>
                </c:pt>
                <c:pt idx="1348">
                  <c:v>3.535</c:v>
                </c:pt>
                <c:pt idx="1349">
                  <c:v>3.495</c:v>
                </c:pt>
                <c:pt idx="1350">
                  <c:v>3.408</c:v>
                </c:pt>
                <c:pt idx="1351">
                  <c:v>3.357</c:v>
                </c:pt>
                <c:pt idx="1352">
                  <c:v>3.33</c:v>
                </c:pt>
                <c:pt idx="1353">
                  <c:v>3.324</c:v>
                </c:pt>
                <c:pt idx="1354">
                  <c:v>3.342</c:v>
                </c:pt>
                <c:pt idx="1355">
                  <c:v>3.365</c:v>
                </c:pt>
                <c:pt idx="1356">
                  <c:v>3.348</c:v>
                </c:pt>
                <c:pt idx="1357">
                  <c:v>3.33</c:v>
                </c:pt>
                <c:pt idx="1358">
                  <c:v>3.318</c:v>
                </c:pt>
                <c:pt idx="1359">
                  <c:v>3.318</c:v>
                </c:pt>
                <c:pt idx="1360">
                  <c:v>3.330999999999999</c:v>
                </c:pt>
                <c:pt idx="1361">
                  <c:v>3.325</c:v>
                </c:pt>
                <c:pt idx="1362">
                  <c:v>3.405</c:v>
                </c:pt>
                <c:pt idx="1363">
                  <c:v>3.645</c:v>
                </c:pt>
                <c:pt idx="1364">
                  <c:v>3.566</c:v>
                </c:pt>
                <c:pt idx="1365">
                  <c:v>3.443</c:v>
                </c:pt>
                <c:pt idx="1366">
                  <c:v>3.371</c:v>
                </c:pt>
                <c:pt idx="1367">
                  <c:v>3.34</c:v>
                </c:pt>
                <c:pt idx="1368">
                  <c:v>3.33</c:v>
                </c:pt>
                <c:pt idx="1369">
                  <c:v>3.326</c:v>
                </c:pt>
                <c:pt idx="1370">
                  <c:v>3.321</c:v>
                </c:pt>
                <c:pt idx="1371">
                  <c:v>3.322</c:v>
                </c:pt>
                <c:pt idx="1372">
                  <c:v>3.494</c:v>
                </c:pt>
                <c:pt idx="1373">
                  <c:v>3.463</c:v>
                </c:pt>
                <c:pt idx="1374">
                  <c:v>3.429</c:v>
                </c:pt>
                <c:pt idx="1375">
                  <c:v>3.387</c:v>
                </c:pt>
                <c:pt idx="1376">
                  <c:v>3.342</c:v>
                </c:pt>
                <c:pt idx="1377">
                  <c:v>3.326</c:v>
                </c:pt>
                <c:pt idx="1378">
                  <c:v>3.323</c:v>
                </c:pt>
                <c:pt idx="1379">
                  <c:v>3.318999999999999</c:v>
                </c:pt>
                <c:pt idx="1380">
                  <c:v>3.322</c:v>
                </c:pt>
                <c:pt idx="1381">
                  <c:v>3.318</c:v>
                </c:pt>
                <c:pt idx="1382">
                  <c:v>3.451</c:v>
                </c:pt>
                <c:pt idx="1383">
                  <c:v>3.391</c:v>
                </c:pt>
                <c:pt idx="1384">
                  <c:v>3.375999999999999</c:v>
                </c:pt>
                <c:pt idx="1385">
                  <c:v>3.342</c:v>
                </c:pt>
                <c:pt idx="1386">
                  <c:v>3.327</c:v>
                </c:pt>
                <c:pt idx="1387">
                  <c:v>3.323</c:v>
                </c:pt>
                <c:pt idx="1388">
                  <c:v>3.315999999999998</c:v>
                </c:pt>
                <c:pt idx="1389">
                  <c:v>3.35</c:v>
                </c:pt>
                <c:pt idx="1390">
                  <c:v>3.335999999999998</c:v>
                </c:pt>
                <c:pt idx="1391">
                  <c:v>3.327</c:v>
                </c:pt>
                <c:pt idx="1392">
                  <c:v>3.318999999999999</c:v>
                </c:pt>
                <c:pt idx="1393">
                  <c:v>3.318</c:v>
                </c:pt>
                <c:pt idx="1394">
                  <c:v>3.32</c:v>
                </c:pt>
                <c:pt idx="1395">
                  <c:v>3.314999999999999</c:v>
                </c:pt>
                <c:pt idx="1396">
                  <c:v>3.310999999999999</c:v>
                </c:pt>
                <c:pt idx="1397">
                  <c:v>3.324</c:v>
                </c:pt>
                <c:pt idx="1398">
                  <c:v>3.322</c:v>
                </c:pt>
                <c:pt idx="1399">
                  <c:v>3.32</c:v>
                </c:pt>
                <c:pt idx="1400">
                  <c:v>3.322</c:v>
                </c:pt>
                <c:pt idx="1401">
                  <c:v>3.318</c:v>
                </c:pt>
                <c:pt idx="1402">
                  <c:v>3.323</c:v>
                </c:pt>
                <c:pt idx="1403">
                  <c:v>3.334999999999999</c:v>
                </c:pt>
                <c:pt idx="1404">
                  <c:v>3.328</c:v>
                </c:pt>
                <c:pt idx="1405">
                  <c:v>3.318999999999999</c:v>
                </c:pt>
                <c:pt idx="1406">
                  <c:v>3.318</c:v>
                </c:pt>
                <c:pt idx="1407">
                  <c:v>3.314</c:v>
                </c:pt>
                <c:pt idx="1408">
                  <c:v>3.31</c:v>
                </c:pt>
                <c:pt idx="1409">
                  <c:v>3.31</c:v>
                </c:pt>
                <c:pt idx="1410">
                  <c:v>3.313</c:v>
                </c:pt>
                <c:pt idx="1411">
                  <c:v>3.314</c:v>
                </c:pt>
                <c:pt idx="1412">
                  <c:v>3.311999999999998</c:v>
                </c:pt>
                <c:pt idx="1413">
                  <c:v>3.311999999999998</c:v>
                </c:pt>
                <c:pt idx="1414">
                  <c:v>3.314</c:v>
                </c:pt>
                <c:pt idx="1415">
                  <c:v>3.314999999999999</c:v>
                </c:pt>
                <c:pt idx="1416">
                  <c:v>3.394</c:v>
                </c:pt>
                <c:pt idx="1417">
                  <c:v>3.721</c:v>
                </c:pt>
                <c:pt idx="1418">
                  <c:v>3.547</c:v>
                </c:pt>
                <c:pt idx="1419">
                  <c:v>3.426</c:v>
                </c:pt>
                <c:pt idx="1420">
                  <c:v>3.395999999999999</c:v>
                </c:pt>
                <c:pt idx="1421">
                  <c:v>3.463</c:v>
                </c:pt>
                <c:pt idx="1422">
                  <c:v>3.427</c:v>
                </c:pt>
                <c:pt idx="1423">
                  <c:v>3.371999999999999</c:v>
                </c:pt>
                <c:pt idx="1424">
                  <c:v>3.375999999999999</c:v>
                </c:pt>
                <c:pt idx="1425">
                  <c:v>3.347</c:v>
                </c:pt>
                <c:pt idx="1426">
                  <c:v>3.325</c:v>
                </c:pt>
                <c:pt idx="1427">
                  <c:v>3.317</c:v>
                </c:pt>
                <c:pt idx="1428">
                  <c:v>3.314999999999999</c:v>
                </c:pt>
                <c:pt idx="1429">
                  <c:v>3.310999999999999</c:v>
                </c:pt>
                <c:pt idx="1430">
                  <c:v>3.314</c:v>
                </c:pt>
                <c:pt idx="1431">
                  <c:v>3.313</c:v>
                </c:pt>
                <c:pt idx="1432">
                  <c:v>3.314999999999999</c:v>
                </c:pt>
                <c:pt idx="1433">
                  <c:v>3.314999999999999</c:v>
                </c:pt>
                <c:pt idx="1434">
                  <c:v>3.318</c:v>
                </c:pt>
                <c:pt idx="1435">
                  <c:v>3.318</c:v>
                </c:pt>
                <c:pt idx="1436">
                  <c:v>3.318999999999999</c:v>
                </c:pt>
                <c:pt idx="1437">
                  <c:v>3.310999999999999</c:v>
                </c:pt>
                <c:pt idx="1438">
                  <c:v>3.314</c:v>
                </c:pt>
                <c:pt idx="1439">
                  <c:v>3.313</c:v>
                </c:pt>
                <c:pt idx="1440">
                  <c:v>3.318</c:v>
                </c:pt>
                <c:pt idx="1441">
                  <c:v>3.317</c:v>
                </c:pt>
                <c:pt idx="1442">
                  <c:v>3.321</c:v>
                </c:pt>
                <c:pt idx="1443">
                  <c:v>3.324</c:v>
                </c:pt>
                <c:pt idx="1444">
                  <c:v>3.324</c:v>
                </c:pt>
                <c:pt idx="1445">
                  <c:v>3.324</c:v>
                </c:pt>
                <c:pt idx="1446">
                  <c:v>3.324</c:v>
                </c:pt>
                <c:pt idx="1447">
                  <c:v>3.322</c:v>
                </c:pt>
                <c:pt idx="1448">
                  <c:v>3.32</c:v>
                </c:pt>
                <c:pt idx="1449">
                  <c:v>3.318999999999999</c:v>
                </c:pt>
                <c:pt idx="1450">
                  <c:v>3.318999999999999</c:v>
                </c:pt>
                <c:pt idx="1451">
                  <c:v>3.318999999999999</c:v>
                </c:pt>
                <c:pt idx="1452">
                  <c:v>3.322</c:v>
                </c:pt>
                <c:pt idx="1453">
                  <c:v>3.314999999999999</c:v>
                </c:pt>
                <c:pt idx="1454">
                  <c:v>3.314999999999999</c:v>
                </c:pt>
                <c:pt idx="1455">
                  <c:v>3.315999999999998</c:v>
                </c:pt>
                <c:pt idx="1456">
                  <c:v>3.315999999999998</c:v>
                </c:pt>
                <c:pt idx="1457">
                  <c:v>3.324</c:v>
                </c:pt>
                <c:pt idx="1458">
                  <c:v>3.323</c:v>
                </c:pt>
                <c:pt idx="1459">
                  <c:v>3.327</c:v>
                </c:pt>
                <c:pt idx="1460">
                  <c:v>3.318999999999999</c:v>
                </c:pt>
                <c:pt idx="1461">
                  <c:v>3.327</c:v>
                </c:pt>
                <c:pt idx="1462">
                  <c:v>3.330999999999999</c:v>
                </c:pt>
                <c:pt idx="1463">
                  <c:v>3.329</c:v>
                </c:pt>
                <c:pt idx="1464">
                  <c:v>3.325</c:v>
                </c:pt>
                <c:pt idx="1465">
                  <c:v>3.315999999999998</c:v>
                </c:pt>
                <c:pt idx="1466">
                  <c:v>3.555</c:v>
                </c:pt>
                <c:pt idx="1467">
                  <c:v>3.796</c:v>
                </c:pt>
                <c:pt idx="1468">
                  <c:v>3.649</c:v>
                </c:pt>
                <c:pt idx="1469">
                  <c:v>3.447</c:v>
                </c:pt>
                <c:pt idx="1470">
                  <c:v>3.371999999999999</c:v>
                </c:pt>
                <c:pt idx="1471">
                  <c:v>3.341</c:v>
                </c:pt>
                <c:pt idx="1472">
                  <c:v>3.324</c:v>
                </c:pt>
                <c:pt idx="1473">
                  <c:v>3.321</c:v>
                </c:pt>
                <c:pt idx="1474">
                  <c:v>3.321</c:v>
                </c:pt>
                <c:pt idx="1475">
                  <c:v>3.376999999999998</c:v>
                </c:pt>
                <c:pt idx="1476">
                  <c:v>3.364</c:v>
                </c:pt>
                <c:pt idx="1477">
                  <c:v>3.351999999999998</c:v>
                </c:pt>
                <c:pt idx="1478">
                  <c:v>3.342</c:v>
                </c:pt>
                <c:pt idx="1479">
                  <c:v>3.327</c:v>
                </c:pt>
                <c:pt idx="1480">
                  <c:v>3.32</c:v>
                </c:pt>
                <c:pt idx="1481">
                  <c:v>3.318</c:v>
                </c:pt>
                <c:pt idx="1482">
                  <c:v>3.317</c:v>
                </c:pt>
                <c:pt idx="1483">
                  <c:v>3.315999999999998</c:v>
                </c:pt>
                <c:pt idx="1484">
                  <c:v>3.314999999999999</c:v>
                </c:pt>
                <c:pt idx="1485">
                  <c:v>3.314999999999999</c:v>
                </c:pt>
                <c:pt idx="1486">
                  <c:v>3.314999999999999</c:v>
                </c:pt>
                <c:pt idx="1487">
                  <c:v>3.349</c:v>
                </c:pt>
                <c:pt idx="1488">
                  <c:v>3.464</c:v>
                </c:pt>
                <c:pt idx="1489">
                  <c:v>3.529</c:v>
                </c:pt>
                <c:pt idx="1490">
                  <c:v>3.443</c:v>
                </c:pt>
                <c:pt idx="1491">
                  <c:v>3.383</c:v>
                </c:pt>
                <c:pt idx="1492">
                  <c:v>3.338999999999999</c:v>
                </c:pt>
                <c:pt idx="1493">
                  <c:v>3.324</c:v>
                </c:pt>
                <c:pt idx="1494">
                  <c:v>3.32</c:v>
                </c:pt>
                <c:pt idx="1495">
                  <c:v>3.317</c:v>
                </c:pt>
                <c:pt idx="1496">
                  <c:v>3.323</c:v>
                </c:pt>
                <c:pt idx="1497">
                  <c:v>3.326</c:v>
                </c:pt>
                <c:pt idx="1498">
                  <c:v>3.325</c:v>
                </c:pt>
                <c:pt idx="1499">
                  <c:v>3.324</c:v>
                </c:pt>
                <c:pt idx="1500">
                  <c:v>3.386</c:v>
                </c:pt>
                <c:pt idx="1501">
                  <c:v>3.371</c:v>
                </c:pt>
                <c:pt idx="1502">
                  <c:v>3.343</c:v>
                </c:pt>
                <c:pt idx="1503">
                  <c:v>3.33</c:v>
                </c:pt>
                <c:pt idx="1504">
                  <c:v>3.326</c:v>
                </c:pt>
                <c:pt idx="1505">
                  <c:v>3.327</c:v>
                </c:pt>
                <c:pt idx="1506">
                  <c:v>3.324</c:v>
                </c:pt>
                <c:pt idx="1507">
                  <c:v>3.318999999999999</c:v>
                </c:pt>
                <c:pt idx="1508">
                  <c:v>3.318999999999999</c:v>
                </c:pt>
                <c:pt idx="1509">
                  <c:v>3.325</c:v>
                </c:pt>
                <c:pt idx="1510">
                  <c:v>3.325</c:v>
                </c:pt>
                <c:pt idx="1511">
                  <c:v>3.318999999999999</c:v>
                </c:pt>
                <c:pt idx="1512">
                  <c:v>3.318999999999999</c:v>
                </c:pt>
                <c:pt idx="1513">
                  <c:v>3.315999999999998</c:v>
                </c:pt>
                <c:pt idx="1514">
                  <c:v>3.314999999999999</c:v>
                </c:pt>
                <c:pt idx="1515">
                  <c:v>3.32</c:v>
                </c:pt>
                <c:pt idx="1516">
                  <c:v>3.326</c:v>
                </c:pt>
                <c:pt idx="1517">
                  <c:v>3.324</c:v>
                </c:pt>
                <c:pt idx="1518">
                  <c:v>3.325</c:v>
                </c:pt>
                <c:pt idx="1519">
                  <c:v>3.462</c:v>
                </c:pt>
                <c:pt idx="1520">
                  <c:v>3.44</c:v>
                </c:pt>
                <c:pt idx="1521">
                  <c:v>3.371999999999999</c:v>
                </c:pt>
                <c:pt idx="1522">
                  <c:v>3.338999999999999</c:v>
                </c:pt>
                <c:pt idx="1523">
                  <c:v>3.330999999999999</c:v>
                </c:pt>
                <c:pt idx="1524">
                  <c:v>3.325</c:v>
                </c:pt>
                <c:pt idx="1525">
                  <c:v>3.321</c:v>
                </c:pt>
                <c:pt idx="1526">
                  <c:v>3.321</c:v>
                </c:pt>
                <c:pt idx="1527">
                  <c:v>3.318999999999999</c:v>
                </c:pt>
                <c:pt idx="1528">
                  <c:v>3.314999999999999</c:v>
                </c:pt>
                <c:pt idx="1529">
                  <c:v>3.323</c:v>
                </c:pt>
                <c:pt idx="1530">
                  <c:v>3.315999999999998</c:v>
                </c:pt>
                <c:pt idx="1531">
                  <c:v>3.315999999999998</c:v>
                </c:pt>
                <c:pt idx="1532">
                  <c:v>3.318999999999999</c:v>
                </c:pt>
                <c:pt idx="1533">
                  <c:v>3.314999999999999</c:v>
                </c:pt>
                <c:pt idx="1534">
                  <c:v>3.311999999999998</c:v>
                </c:pt>
                <c:pt idx="1535">
                  <c:v>3.311999999999998</c:v>
                </c:pt>
                <c:pt idx="1536">
                  <c:v>3.315999999999998</c:v>
                </c:pt>
                <c:pt idx="1537">
                  <c:v>3.311999999999998</c:v>
                </c:pt>
                <c:pt idx="1538">
                  <c:v>3.310999999999999</c:v>
                </c:pt>
                <c:pt idx="1539">
                  <c:v>3.31</c:v>
                </c:pt>
                <c:pt idx="1540">
                  <c:v>3.369</c:v>
                </c:pt>
                <c:pt idx="1541">
                  <c:v>3.374</c:v>
                </c:pt>
                <c:pt idx="1542">
                  <c:v>3.344</c:v>
                </c:pt>
                <c:pt idx="1543">
                  <c:v>3.331999999999998</c:v>
                </c:pt>
                <c:pt idx="1544">
                  <c:v>3.323</c:v>
                </c:pt>
                <c:pt idx="1545">
                  <c:v>3.32</c:v>
                </c:pt>
                <c:pt idx="1546">
                  <c:v>3.323</c:v>
                </c:pt>
                <c:pt idx="1547">
                  <c:v>3.325</c:v>
                </c:pt>
                <c:pt idx="1548">
                  <c:v>3.321</c:v>
                </c:pt>
                <c:pt idx="1549">
                  <c:v>3.321</c:v>
                </c:pt>
                <c:pt idx="1550">
                  <c:v>3.326</c:v>
                </c:pt>
                <c:pt idx="1551">
                  <c:v>3.341</c:v>
                </c:pt>
                <c:pt idx="1552">
                  <c:v>3.33</c:v>
                </c:pt>
                <c:pt idx="1553">
                  <c:v>3.32</c:v>
                </c:pt>
                <c:pt idx="1554">
                  <c:v>3.327</c:v>
                </c:pt>
                <c:pt idx="1555">
                  <c:v>3.643</c:v>
                </c:pt>
                <c:pt idx="1556">
                  <c:v>3.588</c:v>
                </c:pt>
                <c:pt idx="1557">
                  <c:v>3.42</c:v>
                </c:pt>
                <c:pt idx="1558">
                  <c:v>3.361</c:v>
                </c:pt>
                <c:pt idx="1559">
                  <c:v>3.335999999999998</c:v>
                </c:pt>
                <c:pt idx="1560">
                  <c:v>3.323</c:v>
                </c:pt>
                <c:pt idx="1561">
                  <c:v>3.321</c:v>
                </c:pt>
                <c:pt idx="1562">
                  <c:v>3.322</c:v>
                </c:pt>
                <c:pt idx="1563">
                  <c:v>3.321</c:v>
                </c:pt>
                <c:pt idx="1564">
                  <c:v>3.321</c:v>
                </c:pt>
                <c:pt idx="1565">
                  <c:v>3.318</c:v>
                </c:pt>
                <c:pt idx="1566">
                  <c:v>3.317</c:v>
                </c:pt>
                <c:pt idx="1567">
                  <c:v>3.314</c:v>
                </c:pt>
                <c:pt idx="1568">
                  <c:v>3.318</c:v>
                </c:pt>
                <c:pt idx="1569">
                  <c:v>3.318999999999999</c:v>
                </c:pt>
                <c:pt idx="1570">
                  <c:v>3.32</c:v>
                </c:pt>
                <c:pt idx="1571">
                  <c:v>3.327</c:v>
                </c:pt>
                <c:pt idx="1572">
                  <c:v>3.321</c:v>
                </c:pt>
                <c:pt idx="1573">
                  <c:v>3.317</c:v>
                </c:pt>
                <c:pt idx="1574">
                  <c:v>3.310999999999999</c:v>
                </c:pt>
                <c:pt idx="1575">
                  <c:v>3.309</c:v>
                </c:pt>
                <c:pt idx="1576">
                  <c:v>3.308</c:v>
                </c:pt>
                <c:pt idx="1577">
                  <c:v>3.308</c:v>
                </c:pt>
                <c:pt idx="1578">
                  <c:v>3.35</c:v>
                </c:pt>
                <c:pt idx="1579">
                  <c:v>3.338999999999999</c:v>
                </c:pt>
                <c:pt idx="1580">
                  <c:v>3.333</c:v>
                </c:pt>
                <c:pt idx="1581">
                  <c:v>3.327</c:v>
                </c:pt>
                <c:pt idx="1582">
                  <c:v>3.369</c:v>
                </c:pt>
                <c:pt idx="1583">
                  <c:v>3.358</c:v>
                </c:pt>
                <c:pt idx="1584">
                  <c:v>3.343</c:v>
                </c:pt>
                <c:pt idx="1585">
                  <c:v>3.328</c:v>
                </c:pt>
                <c:pt idx="1586">
                  <c:v>3.324</c:v>
                </c:pt>
                <c:pt idx="1587">
                  <c:v>3.318</c:v>
                </c:pt>
                <c:pt idx="1588">
                  <c:v>3.318999999999999</c:v>
                </c:pt>
                <c:pt idx="1589">
                  <c:v>3.334</c:v>
                </c:pt>
                <c:pt idx="1590">
                  <c:v>3.331999999999998</c:v>
                </c:pt>
                <c:pt idx="1591">
                  <c:v>3.325</c:v>
                </c:pt>
                <c:pt idx="1592">
                  <c:v>3.338999999999999</c:v>
                </c:pt>
                <c:pt idx="1593">
                  <c:v>3.331999999999998</c:v>
                </c:pt>
                <c:pt idx="1594">
                  <c:v>3.323</c:v>
                </c:pt>
                <c:pt idx="1595">
                  <c:v>3.314999999999999</c:v>
                </c:pt>
                <c:pt idx="1596">
                  <c:v>3.314999999999999</c:v>
                </c:pt>
                <c:pt idx="1597">
                  <c:v>3.48</c:v>
                </c:pt>
                <c:pt idx="1598">
                  <c:v>3.647</c:v>
                </c:pt>
                <c:pt idx="1599">
                  <c:v>3.463</c:v>
                </c:pt>
                <c:pt idx="1600">
                  <c:v>3.363</c:v>
                </c:pt>
                <c:pt idx="1601">
                  <c:v>3.395999999999999</c:v>
                </c:pt>
                <c:pt idx="1602">
                  <c:v>3.375999999999999</c:v>
                </c:pt>
                <c:pt idx="1603">
                  <c:v>3.344</c:v>
                </c:pt>
                <c:pt idx="1604">
                  <c:v>3.335999999999998</c:v>
                </c:pt>
                <c:pt idx="1605">
                  <c:v>3.330999999999999</c:v>
                </c:pt>
                <c:pt idx="1606">
                  <c:v>3.330999999999999</c:v>
                </c:pt>
                <c:pt idx="1607">
                  <c:v>3.325</c:v>
                </c:pt>
                <c:pt idx="1608">
                  <c:v>3.318</c:v>
                </c:pt>
                <c:pt idx="1609">
                  <c:v>3.318999999999999</c:v>
                </c:pt>
                <c:pt idx="1610">
                  <c:v>3.322</c:v>
                </c:pt>
                <c:pt idx="1611">
                  <c:v>3.446</c:v>
                </c:pt>
                <c:pt idx="1612">
                  <c:v>3.476</c:v>
                </c:pt>
                <c:pt idx="1613">
                  <c:v>3.38</c:v>
                </c:pt>
                <c:pt idx="1614">
                  <c:v>3.338</c:v>
                </c:pt>
                <c:pt idx="1615">
                  <c:v>3.33</c:v>
                </c:pt>
                <c:pt idx="1616">
                  <c:v>3.322</c:v>
                </c:pt>
                <c:pt idx="1617">
                  <c:v>3.318999999999999</c:v>
                </c:pt>
                <c:pt idx="1618">
                  <c:v>3.32</c:v>
                </c:pt>
                <c:pt idx="1619">
                  <c:v>3.321</c:v>
                </c:pt>
                <c:pt idx="1620">
                  <c:v>3.318</c:v>
                </c:pt>
                <c:pt idx="1621">
                  <c:v>3.314999999999999</c:v>
                </c:pt>
                <c:pt idx="1622">
                  <c:v>3.315999999999998</c:v>
                </c:pt>
                <c:pt idx="1623">
                  <c:v>3.314999999999999</c:v>
                </c:pt>
                <c:pt idx="1624">
                  <c:v>3.315999999999998</c:v>
                </c:pt>
                <c:pt idx="1625">
                  <c:v>3.311999999999998</c:v>
                </c:pt>
                <c:pt idx="1626">
                  <c:v>3.309</c:v>
                </c:pt>
                <c:pt idx="1627">
                  <c:v>3.310999999999999</c:v>
                </c:pt>
                <c:pt idx="1628">
                  <c:v>3.311999999999998</c:v>
                </c:pt>
                <c:pt idx="1629">
                  <c:v>3.315999999999998</c:v>
                </c:pt>
                <c:pt idx="1630">
                  <c:v>3.314</c:v>
                </c:pt>
                <c:pt idx="1631">
                  <c:v>3.311999999999998</c:v>
                </c:pt>
                <c:pt idx="1632">
                  <c:v>3.314999999999999</c:v>
                </c:pt>
                <c:pt idx="1633">
                  <c:v>3.318999999999999</c:v>
                </c:pt>
                <c:pt idx="1634">
                  <c:v>3.322</c:v>
                </c:pt>
                <c:pt idx="1635">
                  <c:v>3.321</c:v>
                </c:pt>
                <c:pt idx="1636">
                  <c:v>3.441</c:v>
                </c:pt>
                <c:pt idx="1637">
                  <c:v>3.43</c:v>
                </c:pt>
                <c:pt idx="1638">
                  <c:v>3.995</c:v>
                </c:pt>
                <c:pt idx="1639">
                  <c:v>3.637</c:v>
                </c:pt>
                <c:pt idx="1640">
                  <c:v>3.443</c:v>
                </c:pt>
                <c:pt idx="1641">
                  <c:v>3.368</c:v>
                </c:pt>
                <c:pt idx="1642">
                  <c:v>3.338</c:v>
                </c:pt>
                <c:pt idx="1643">
                  <c:v>3.326</c:v>
                </c:pt>
                <c:pt idx="1644">
                  <c:v>3.318999999999999</c:v>
                </c:pt>
                <c:pt idx="1645">
                  <c:v>3.324</c:v>
                </c:pt>
                <c:pt idx="1646">
                  <c:v>3.326</c:v>
                </c:pt>
                <c:pt idx="1647">
                  <c:v>3.323</c:v>
                </c:pt>
                <c:pt idx="1648">
                  <c:v>3.318</c:v>
                </c:pt>
                <c:pt idx="1649">
                  <c:v>3.313</c:v>
                </c:pt>
                <c:pt idx="1650">
                  <c:v>3.354</c:v>
                </c:pt>
                <c:pt idx="1651">
                  <c:v>3.330999999999999</c:v>
                </c:pt>
                <c:pt idx="1652">
                  <c:v>3.32</c:v>
                </c:pt>
                <c:pt idx="1653">
                  <c:v>3.325</c:v>
                </c:pt>
                <c:pt idx="1654">
                  <c:v>3.328</c:v>
                </c:pt>
                <c:pt idx="1655">
                  <c:v>3.343</c:v>
                </c:pt>
                <c:pt idx="1656">
                  <c:v>3.329</c:v>
                </c:pt>
                <c:pt idx="1657">
                  <c:v>3.326</c:v>
                </c:pt>
                <c:pt idx="1658">
                  <c:v>3.323</c:v>
                </c:pt>
                <c:pt idx="1659">
                  <c:v>3.321</c:v>
                </c:pt>
                <c:pt idx="1660">
                  <c:v>3.317</c:v>
                </c:pt>
                <c:pt idx="1661">
                  <c:v>3.318</c:v>
                </c:pt>
                <c:pt idx="1662">
                  <c:v>3.317</c:v>
                </c:pt>
                <c:pt idx="1663">
                  <c:v>3.368</c:v>
                </c:pt>
                <c:pt idx="1664">
                  <c:v>3.358</c:v>
                </c:pt>
                <c:pt idx="1665">
                  <c:v>3.341</c:v>
                </c:pt>
                <c:pt idx="1666">
                  <c:v>3.337</c:v>
                </c:pt>
                <c:pt idx="1667">
                  <c:v>3.343</c:v>
                </c:pt>
                <c:pt idx="1668">
                  <c:v>3.407</c:v>
                </c:pt>
                <c:pt idx="1669">
                  <c:v>3.401</c:v>
                </c:pt>
                <c:pt idx="1670">
                  <c:v>3.35</c:v>
                </c:pt>
                <c:pt idx="1671">
                  <c:v>3.333</c:v>
                </c:pt>
                <c:pt idx="1672">
                  <c:v>3.323</c:v>
                </c:pt>
                <c:pt idx="1673">
                  <c:v>3.317</c:v>
                </c:pt>
                <c:pt idx="1674">
                  <c:v>3.317</c:v>
                </c:pt>
                <c:pt idx="1675">
                  <c:v>3.317</c:v>
                </c:pt>
                <c:pt idx="1676">
                  <c:v>3.313</c:v>
                </c:pt>
                <c:pt idx="1677">
                  <c:v>3.314999999999999</c:v>
                </c:pt>
                <c:pt idx="1678">
                  <c:v>3.318999999999999</c:v>
                </c:pt>
                <c:pt idx="1679">
                  <c:v>3.314</c:v>
                </c:pt>
                <c:pt idx="1680">
                  <c:v>3.322</c:v>
                </c:pt>
                <c:pt idx="1681">
                  <c:v>3.33</c:v>
                </c:pt>
                <c:pt idx="1682">
                  <c:v>3.422</c:v>
                </c:pt>
                <c:pt idx="1683">
                  <c:v>3.395</c:v>
                </c:pt>
                <c:pt idx="1684">
                  <c:v>3.347</c:v>
                </c:pt>
                <c:pt idx="1685">
                  <c:v>3.322</c:v>
                </c:pt>
                <c:pt idx="1686">
                  <c:v>3.311999999999998</c:v>
                </c:pt>
                <c:pt idx="1687">
                  <c:v>3.315999999999998</c:v>
                </c:pt>
                <c:pt idx="1688">
                  <c:v>3.315999999999998</c:v>
                </c:pt>
                <c:pt idx="1689">
                  <c:v>3.317</c:v>
                </c:pt>
                <c:pt idx="1690">
                  <c:v>3.32</c:v>
                </c:pt>
                <c:pt idx="1691">
                  <c:v>3.318</c:v>
                </c:pt>
                <c:pt idx="1692">
                  <c:v>3.315999999999998</c:v>
                </c:pt>
                <c:pt idx="1693">
                  <c:v>3.37</c:v>
                </c:pt>
                <c:pt idx="1694">
                  <c:v>3.347</c:v>
                </c:pt>
                <c:pt idx="1695">
                  <c:v>3.333</c:v>
                </c:pt>
                <c:pt idx="1696">
                  <c:v>3.375999999999999</c:v>
                </c:pt>
                <c:pt idx="1697">
                  <c:v>3.364</c:v>
                </c:pt>
                <c:pt idx="1698">
                  <c:v>3.34</c:v>
                </c:pt>
                <c:pt idx="1699">
                  <c:v>3.326</c:v>
                </c:pt>
                <c:pt idx="1700">
                  <c:v>3.317</c:v>
                </c:pt>
                <c:pt idx="1701">
                  <c:v>3.313</c:v>
                </c:pt>
                <c:pt idx="1702">
                  <c:v>3.31</c:v>
                </c:pt>
                <c:pt idx="1703">
                  <c:v>3.314</c:v>
                </c:pt>
                <c:pt idx="1704">
                  <c:v>3.315999999999998</c:v>
                </c:pt>
                <c:pt idx="1705">
                  <c:v>3.318999999999999</c:v>
                </c:pt>
                <c:pt idx="1706">
                  <c:v>3.314999999999999</c:v>
                </c:pt>
                <c:pt idx="1707">
                  <c:v>3.317</c:v>
                </c:pt>
                <c:pt idx="1708">
                  <c:v>3.324</c:v>
                </c:pt>
                <c:pt idx="1709">
                  <c:v>3.321</c:v>
                </c:pt>
                <c:pt idx="1710">
                  <c:v>3.321</c:v>
                </c:pt>
                <c:pt idx="1711">
                  <c:v>3.321</c:v>
                </c:pt>
                <c:pt idx="1712">
                  <c:v>3.322</c:v>
                </c:pt>
                <c:pt idx="1713">
                  <c:v>3.323</c:v>
                </c:pt>
                <c:pt idx="1714">
                  <c:v>3.326</c:v>
                </c:pt>
                <c:pt idx="1715">
                  <c:v>3.321</c:v>
                </c:pt>
                <c:pt idx="1716">
                  <c:v>3.323</c:v>
                </c:pt>
                <c:pt idx="1717">
                  <c:v>3.37</c:v>
                </c:pt>
                <c:pt idx="1718">
                  <c:v>3.386</c:v>
                </c:pt>
                <c:pt idx="1719">
                  <c:v>3.350999999999999</c:v>
                </c:pt>
                <c:pt idx="1720">
                  <c:v>3.330999999999999</c:v>
                </c:pt>
                <c:pt idx="1721">
                  <c:v>3.322</c:v>
                </c:pt>
                <c:pt idx="1722">
                  <c:v>3.321</c:v>
                </c:pt>
                <c:pt idx="1723">
                  <c:v>3.32</c:v>
                </c:pt>
                <c:pt idx="1724">
                  <c:v>3.318</c:v>
                </c:pt>
                <c:pt idx="1725">
                  <c:v>3.321</c:v>
                </c:pt>
                <c:pt idx="1726">
                  <c:v>3.32</c:v>
                </c:pt>
                <c:pt idx="1727">
                  <c:v>3.322</c:v>
                </c:pt>
                <c:pt idx="1728">
                  <c:v>3.313</c:v>
                </c:pt>
                <c:pt idx="1729">
                  <c:v>3.315999999999998</c:v>
                </c:pt>
                <c:pt idx="1730">
                  <c:v>3.314999999999999</c:v>
                </c:pt>
                <c:pt idx="1731">
                  <c:v>3.317</c:v>
                </c:pt>
                <c:pt idx="1732">
                  <c:v>3.318999999999999</c:v>
                </c:pt>
                <c:pt idx="1733">
                  <c:v>3.32</c:v>
                </c:pt>
                <c:pt idx="1734">
                  <c:v>3.315999999999998</c:v>
                </c:pt>
                <c:pt idx="1735">
                  <c:v>3.321</c:v>
                </c:pt>
                <c:pt idx="1736">
                  <c:v>3.322</c:v>
                </c:pt>
                <c:pt idx="1737">
                  <c:v>3.317</c:v>
                </c:pt>
                <c:pt idx="1738">
                  <c:v>3.313</c:v>
                </c:pt>
                <c:pt idx="1739">
                  <c:v>3.317</c:v>
                </c:pt>
                <c:pt idx="1740">
                  <c:v>3.330999999999999</c:v>
                </c:pt>
                <c:pt idx="1741">
                  <c:v>3.862</c:v>
                </c:pt>
                <c:pt idx="1742">
                  <c:v>3.685</c:v>
                </c:pt>
                <c:pt idx="1743">
                  <c:v>4.166999999999994</c:v>
                </c:pt>
                <c:pt idx="1744">
                  <c:v>4.476</c:v>
                </c:pt>
                <c:pt idx="1745">
                  <c:v>3.891999999999999</c:v>
                </c:pt>
                <c:pt idx="1746">
                  <c:v>3.576</c:v>
                </c:pt>
                <c:pt idx="1747">
                  <c:v>3.415999999999999</c:v>
                </c:pt>
                <c:pt idx="1748">
                  <c:v>3.354999999999999</c:v>
                </c:pt>
                <c:pt idx="1749">
                  <c:v>3.33</c:v>
                </c:pt>
                <c:pt idx="1750">
                  <c:v>3.321</c:v>
                </c:pt>
                <c:pt idx="1751">
                  <c:v>3.318999999999999</c:v>
                </c:pt>
                <c:pt idx="1752">
                  <c:v>3.317</c:v>
                </c:pt>
                <c:pt idx="1753">
                  <c:v>3.334</c:v>
                </c:pt>
                <c:pt idx="1754">
                  <c:v>3.324</c:v>
                </c:pt>
                <c:pt idx="1755">
                  <c:v>3.322</c:v>
                </c:pt>
                <c:pt idx="1756">
                  <c:v>3.314999999999999</c:v>
                </c:pt>
                <c:pt idx="1757">
                  <c:v>3.318</c:v>
                </c:pt>
                <c:pt idx="1758">
                  <c:v>3.345</c:v>
                </c:pt>
                <c:pt idx="1759">
                  <c:v>3.412999999999998</c:v>
                </c:pt>
                <c:pt idx="1760">
                  <c:v>3.374</c:v>
                </c:pt>
                <c:pt idx="1761">
                  <c:v>3.379</c:v>
                </c:pt>
                <c:pt idx="1762">
                  <c:v>3.349</c:v>
                </c:pt>
                <c:pt idx="1763">
                  <c:v>3.329</c:v>
                </c:pt>
                <c:pt idx="1764">
                  <c:v>3.318999999999999</c:v>
                </c:pt>
                <c:pt idx="1765">
                  <c:v>3.317</c:v>
                </c:pt>
                <c:pt idx="1766">
                  <c:v>3.314999999999999</c:v>
                </c:pt>
                <c:pt idx="1767">
                  <c:v>3.315999999999998</c:v>
                </c:pt>
                <c:pt idx="1768">
                  <c:v>3.601</c:v>
                </c:pt>
                <c:pt idx="1769">
                  <c:v>3.501</c:v>
                </c:pt>
                <c:pt idx="1770">
                  <c:v>3.375</c:v>
                </c:pt>
                <c:pt idx="1771">
                  <c:v>3.333</c:v>
                </c:pt>
                <c:pt idx="1772">
                  <c:v>3.318</c:v>
                </c:pt>
                <c:pt idx="1773">
                  <c:v>3.313</c:v>
                </c:pt>
                <c:pt idx="1774">
                  <c:v>3.322</c:v>
                </c:pt>
                <c:pt idx="1775">
                  <c:v>3.318</c:v>
                </c:pt>
                <c:pt idx="1776">
                  <c:v>3.315999999999998</c:v>
                </c:pt>
                <c:pt idx="1777">
                  <c:v>3.326</c:v>
                </c:pt>
                <c:pt idx="1778">
                  <c:v>3.324</c:v>
                </c:pt>
                <c:pt idx="1779">
                  <c:v>3.33</c:v>
                </c:pt>
                <c:pt idx="1780">
                  <c:v>3.326</c:v>
                </c:pt>
                <c:pt idx="1781">
                  <c:v>3.327</c:v>
                </c:pt>
                <c:pt idx="1782">
                  <c:v>3.324</c:v>
                </c:pt>
                <c:pt idx="1783">
                  <c:v>3.321</c:v>
                </c:pt>
                <c:pt idx="1784">
                  <c:v>3.337</c:v>
                </c:pt>
                <c:pt idx="1785">
                  <c:v>3.382</c:v>
                </c:pt>
                <c:pt idx="1786">
                  <c:v>3.556</c:v>
                </c:pt>
                <c:pt idx="1787">
                  <c:v>3.503</c:v>
                </c:pt>
                <c:pt idx="1788">
                  <c:v>3.39</c:v>
                </c:pt>
                <c:pt idx="1789">
                  <c:v>3.346</c:v>
                </c:pt>
                <c:pt idx="1790">
                  <c:v>3.327</c:v>
                </c:pt>
                <c:pt idx="1791">
                  <c:v>3.318999999999999</c:v>
                </c:pt>
                <c:pt idx="1792">
                  <c:v>3.323</c:v>
                </c:pt>
                <c:pt idx="1793">
                  <c:v>3.323</c:v>
                </c:pt>
                <c:pt idx="1794">
                  <c:v>3.322</c:v>
                </c:pt>
                <c:pt idx="1795">
                  <c:v>3.323</c:v>
                </c:pt>
                <c:pt idx="1796">
                  <c:v>3.325</c:v>
                </c:pt>
                <c:pt idx="1797">
                  <c:v>3.317</c:v>
                </c:pt>
                <c:pt idx="1798">
                  <c:v>3.324</c:v>
                </c:pt>
                <c:pt idx="1799">
                  <c:v>3.327</c:v>
                </c:pt>
                <c:pt idx="1800">
                  <c:v>3.350999999999999</c:v>
                </c:pt>
                <c:pt idx="1801">
                  <c:v>3.347</c:v>
                </c:pt>
                <c:pt idx="1802">
                  <c:v>3.524</c:v>
                </c:pt>
                <c:pt idx="1803">
                  <c:v>3.615</c:v>
                </c:pt>
                <c:pt idx="1804">
                  <c:v>3.496</c:v>
                </c:pt>
                <c:pt idx="1805">
                  <c:v>3.39</c:v>
                </c:pt>
                <c:pt idx="1806">
                  <c:v>3.341</c:v>
                </c:pt>
                <c:pt idx="1807">
                  <c:v>3.328</c:v>
                </c:pt>
                <c:pt idx="1808">
                  <c:v>3.318999999999999</c:v>
                </c:pt>
                <c:pt idx="1809">
                  <c:v>3.314999999999999</c:v>
                </c:pt>
                <c:pt idx="1810">
                  <c:v>3.315999999999998</c:v>
                </c:pt>
                <c:pt idx="1811">
                  <c:v>3.317</c:v>
                </c:pt>
                <c:pt idx="1812">
                  <c:v>3.317</c:v>
                </c:pt>
                <c:pt idx="1813">
                  <c:v>3.318</c:v>
                </c:pt>
                <c:pt idx="1814">
                  <c:v>3.314</c:v>
                </c:pt>
                <c:pt idx="1815">
                  <c:v>3.31</c:v>
                </c:pt>
                <c:pt idx="1816">
                  <c:v>3.313</c:v>
                </c:pt>
                <c:pt idx="1817">
                  <c:v>3.311999999999998</c:v>
                </c:pt>
                <c:pt idx="1818">
                  <c:v>3.311999999999998</c:v>
                </c:pt>
                <c:pt idx="1819">
                  <c:v>3.314999999999999</c:v>
                </c:pt>
                <c:pt idx="1820">
                  <c:v>3.314999999999999</c:v>
                </c:pt>
                <c:pt idx="1821">
                  <c:v>3.315999999999998</c:v>
                </c:pt>
                <c:pt idx="1822">
                  <c:v>3.314</c:v>
                </c:pt>
                <c:pt idx="1823">
                  <c:v>3.313</c:v>
                </c:pt>
                <c:pt idx="1824">
                  <c:v>3.311999999999998</c:v>
                </c:pt>
                <c:pt idx="1825">
                  <c:v>3.314</c:v>
                </c:pt>
                <c:pt idx="1826">
                  <c:v>3.32</c:v>
                </c:pt>
                <c:pt idx="1827">
                  <c:v>3.48</c:v>
                </c:pt>
                <c:pt idx="1828">
                  <c:v>3.411</c:v>
                </c:pt>
                <c:pt idx="1829">
                  <c:v>3.361</c:v>
                </c:pt>
                <c:pt idx="1830">
                  <c:v>3.334999999999999</c:v>
                </c:pt>
                <c:pt idx="1831">
                  <c:v>3.326</c:v>
                </c:pt>
                <c:pt idx="1832">
                  <c:v>3.321</c:v>
                </c:pt>
                <c:pt idx="1833">
                  <c:v>3.318999999999999</c:v>
                </c:pt>
                <c:pt idx="1834">
                  <c:v>3.322</c:v>
                </c:pt>
                <c:pt idx="1835">
                  <c:v>3.345</c:v>
                </c:pt>
                <c:pt idx="1836">
                  <c:v>3.334999999999999</c:v>
                </c:pt>
                <c:pt idx="1837">
                  <c:v>3.325</c:v>
                </c:pt>
                <c:pt idx="1838">
                  <c:v>3.333</c:v>
                </c:pt>
                <c:pt idx="1839">
                  <c:v>3.323</c:v>
                </c:pt>
                <c:pt idx="1840">
                  <c:v>3.321</c:v>
                </c:pt>
                <c:pt idx="1841">
                  <c:v>3.317</c:v>
                </c:pt>
                <c:pt idx="1842">
                  <c:v>3.314</c:v>
                </c:pt>
                <c:pt idx="1843">
                  <c:v>3.313</c:v>
                </c:pt>
                <c:pt idx="1844">
                  <c:v>3.317</c:v>
                </c:pt>
                <c:pt idx="1845">
                  <c:v>3.311999999999998</c:v>
                </c:pt>
                <c:pt idx="1846">
                  <c:v>3.313</c:v>
                </c:pt>
                <c:pt idx="1847">
                  <c:v>3.314999999999999</c:v>
                </c:pt>
                <c:pt idx="1848">
                  <c:v>3.334</c:v>
                </c:pt>
                <c:pt idx="1849">
                  <c:v>3.323</c:v>
                </c:pt>
                <c:pt idx="1850">
                  <c:v>3.315999999999998</c:v>
                </c:pt>
                <c:pt idx="1851">
                  <c:v>3.329</c:v>
                </c:pt>
                <c:pt idx="1852">
                  <c:v>3.41</c:v>
                </c:pt>
                <c:pt idx="1853">
                  <c:v>3.444</c:v>
                </c:pt>
                <c:pt idx="1854">
                  <c:v>3.376999999999998</c:v>
                </c:pt>
                <c:pt idx="1855">
                  <c:v>3.35</c:v>
                </c:pt>
                <c:pt idx="1856">
                  <c:v>3.333</c:v>
                </c:pt>
                <c:pt idx="1857">
                  <c:v>3.32</c:v>
                </c:pt>
                <c:pt idx="1858">
                  <c:v>3.315999999999998</c:v>
                </c:pt>
                <c:pt idx="1859">
                  <c:v>3.313</c:v>
                </c:pt>
                <c:pt idx="1860">
                  <c:v>3.31</c:v>
                </c:pt>
                <c:pt idx="1861">
                  <c:v>3.31</c:v>
                </c:pt>
                <c:pt idx="1862">
                  <c:v>3.310999999999999</c:v>
                </c:pt>
                <c:pt idx="1863">
                  <c:v>3.314</c:v>
                </c:pt>
                <c:pt idx="1864">
                  <c:v>3.318999999999999</c:v>
                </c:pt>
                <c:pt idx="1865">
                  <c:v>3.318</c:v>
                </c:pt>
                <c:pt idx="1866">
                  <c:v>3.317</c:v>
                </c:pt>
                <c:pt idx="1867">
                  <c:v>3.314999999999999</c:v>
                </c:pt>
                <c:pt idx="1868">
                  <c:v>3.311999999999998</c:v>
                </c:pt>
                <c:pt idx="1869">
                  <c:v>3.309</c:v>
                </c:pt>
                <c:pt idx="1870">
                  <c:v>3.315999999999998</c:v>
                </c:pt>
                <c:pt idx="1871">
                  <c:v>3.313</c:v>
                </c:pt>
                <c:pt idx="1872">
                  <c:v>3.317</c:v>
                </c:pt>
                <c:pt idx="1873">
                  <c:v>3.32</c:v>
                </c:pt>
                <c:pt idx="1874">
                  <c:v>3.745</c:v>
                </c:pt>
                <c:pt idx="1875">
                  <c:v>3.826</c:v>
                </c:pt>
                <c:pt idx="1876">
                  <c:v>3.546</c:v>
                </c:pt>
                <c:pt idx="1877">
                  <c:v>3.418</c:v>
                </c:pt>
                <c:pt idx="1878">
                  <c:v>3.350999999999999</c:v>
                </c:pt>
                <c:pt idx="1879">
                  <c:v>3.361</c:v>
                </c:pt>
                <c:pt idx="1880">
                  <c:v>3.355999999999998</c:v>
                </c:pt>
                <c:pt idx="1881">
                  <c:v>3.330999999999999</c:v>
                </c:pt>
                <c:pt idx="1882">
                  <c:v>3.325</c:v>
                </c:pt>
                <c:pt idx="1883">
                  <c:v>3.317</c:v>
                </c:pt>
                <c:pt idx="1884">
                  <c:v>3.318</c:v>
                </c:pt>
                <c:pt idx="1885">
                  <c:v>3.314999999999999</c:v>
                </c:pt>
                <c:pt idx="1886">
                  <c:v>3.315999999999998</c:v>
                </c:pt>
                <c:pt idx="1887">
                  <c:v>3.314</c:v>
                </c:pt>
                <c:pt idx="1888">
                  <c:v>3.314999999999999</c:v>
                </c:pt>
                <c:pt idx="1889">
                  <c:v>3.317</c:v>
                </c:pt>
                <c:pt idx="1890">
                  <c:v>3.318</c:v>
                </c:pt>
                <c:pt idx="1891">
                  <c:v>3.32</c:v>
                </c:pt>
                <c:pt idx="1892">
                  <c:v>3.318</c:v>
                </c:pt>
                <c:pt idx="1893">
                  <c:v>3.318999999999999</c:v>
                </c:pt>
                <c:pt idx="1894">
                  <c:v>3.961</c:v>
                </c:pt>
                <c:pt idx="1895">
                  <c:v>3.95</c:v>
                </c:pt>
                <c:pt idx="1896">
                  <c:v>3.573</c:v>
                </c:pt>
                <c:pt idx="1897">
                  <c:v>3.423</c:v>
                </c:pt>
                <c:pt idx="1898">
                  <c:v>3.358999999999999</c:v>
                </c:pt>
                <c:pt idx="1899">
                  <c:v>3.338999999999999</c:v>
                </c:pt>
                <c:pt idx="1900">
                  <c:v>3.330999999999999</c:v>
                </c:pt>
                <c:pt idx="1901">
                  <c:v>3.32</c:v>
                </c:pt>
                <c:pt idx="1902">
                  <c:v>3.317</c:v>
                </c:pt>
                <c:pt idx="1903">
                  <c:v>3.313</c:v>
                </c:pt>
                <c:pt idx="1904">
                  <c:v>3.314</c:v>
                </c:pt>
                <c:pt idx="1905">
                  <c:v>3.314999999999999</c:v>
                </c:pt>
                <c:pt idx="1906">
                  <c:v>3.311999999999998</c:v>
                </c:pt>
                <c:pt idx="1907">
                  <c:v>3.314</c:v>
                </c:pt>
                <c:pt idx="1908">
                  <c:v>3.318</c:v>
                </c:pt>
                <c:pt idx="1909">
                  <c:v>3.314</c:v>
                </c:pt>
                <c:pt idx="1910">
                  <c:v>3.314</c:v>
                </c:pt>
                <c:pt idx="1911">
                  <c:v>3.323</c:v>
                </c:pt>
                <c:pt idx="1912">
                  <c:v>3.315999999999998</c:v>
                </c:pt>
                <c:pt idx="1913">
                  <c:v>3.327</c:v>
                </c:pt>
                <c:pt idx="1914">
                  <c:v>3.318</c:v>
                </c:pt>
                <c:pt idx="1915">
                  <c:v>3.310999999999999</c:v>
                </c:pt>
                <c:pt idx="1916">
                  <c:v>3.313</c:v>
                </c:pt>
                <c:pt idx="1917">
                  <c:v>3.687</c:v>
                </c:pt>
                <c:pt idx="1918">
                  <c:v>4.23</c:v>
                </c:pt>
                <c:pt idx="1919">
                  <c:v>3.850999999999999</c:v>
                </c:pt>
                <c:pt idx="1920">
                  <c:v>3.547</c:v>
                </c:pt>
                <c:pt idx="1921">
                  <c:v>3.412999999999998</c:v>
                </c:pt>
                <c:pt idx="1922">
                  <c:v>3.6</c:v>
                </c:pt>
                <c:pt idx="1923">
                  <c:v>3.571</c:v>
                </c:pt>
                <c:pt idx="1924">
                  <c:v>3.451</c:v>
                </c:pt>
                <c:pt idx="1925">
                  <c:v>3.404</c:v>
                </c:pt>
                <c:pt idx="1926">
                  <c:v>3.364</c:v>
                </c:pt>
                <c:pt idx="1927">
                  <c:v>3.341</c:v>
                </c:pt>
                <c:pt idx="1928">
                  <c:v>3.327</c:v>
                </c:pt>
                <c:pt idx="1929">
                  <c:v>3.330999999999999</c:v>
                </c:pt>
                <c:pt idx="1930">
                  <c:v>3.327</c:v>
                </c:pt>
                <c:pt idx="1931">
                  <c:v>3.328</c:v>
                </c:pt>
                <c:pt idx="1932">
                  <c:v>3.32</c:v>
                </c:pt>
                <c:pt idx="1933">
                  <c:v>3.337</c:v>
                </c:pt>
                <c:pt idx="1934">
                  <c:v>3.373</c:v>
                </c:pt>
                <c:pt idx="1935">
                  <c:v>3.341</c:v>
                </c:pt>
                <c:pt idx="1936">
                  <c:v>3.355999999999998</c:v>
                </c:pt>
                <c:pt idx="1937">
                  <c:v>3.335999999999998</c:v>
                </c:pt>
                <c:pt idx="1938">
                  <c:v>3.892999999999998</c:v>
                </c:pt>
                <c:pt idx="1939">
                  <c:v>3.717</c:v>
                </c:pt>
                <c:pt idx="1940">
                  <c:v>3.522</c:v>
                </c:pt>
                <c:pt idx="1941">
                  <c:v>3.389</c:v>
                </c:pt>
                <c:pt idx="1942">
                  <c:v>3.345</c:v>
                </c:pt>
                <c:pt idx="1943">
                  <c:v>3.322</c:v>
                </c:pt>
                <c:pt idx="1944">
                  <c:v>3.317</c:v>
                </c:pt>
                <c:pt idx="1945">
                  <c:v>3.314</c:v>
                </c:pt>
                <c:pt idx="1946">
                  <c:v>3.318999999999999</c:v>
                </c:pt>
                <c:pt idx="1947">
                  <c:v>3.318</c:v>
                </c:pt>
                <c:pt idx="1948">
                  <c:v>3.313</c:v>
                </c:pt>
                <c:pt idx="1949">
                  <c:v>3.314</c:v>
                </c:pt>
                <c:pt idx="1950">
                  <c:v>3.311999999999998</c:v>
                </c:pt>
                <c:pt idx="1951">
                  <c:v>3.311999999999998</c:v>
                </c:pt>
                <c:pt idx="1952">
                  <c:v>3.32</c:v>
                </c:pt>
                <c:pt idx="1953">
                  <c:v>3.318999999999999</c:v>
                </c:pt>
                <c:pt idx="1954">
                  <c:v>3.315999999999998</c:v>
                </c:pt>
                <c:pt idx="1955">
                  <c:v>3.314999999999999</c:v>
                </c:pt>
                <c:pt idx="1956">
                  <c:v>3.314</c:v>
                </c:pt>
                <c:pt idx="1957">
                  <c:v>3.317</c:v>
                </c:pt>
                <c:pt idx="1958">
                  <c:v>3.366</c:v>
                </c:pt>
                <c:pt idx="1959">
                  <c:v>3.504</c:v>
                </c:pt>
                <c:pt idx="1960">
                  <c:v>3.422</c:v>
                </c:pt>
                <c:pt idx="1961">
                  <c:v>3.371</c:v>
                </c:pt>
                <c:pt idx="1962">
                  <c:v>3.342</c:v>
                </c:pt>
                <c:pt idx="1963">
                  <c:v>3.330999999999999</c:v>
                </c:pt>
                <c:pt idx="1964">
                  <c:v>3.324</c:v>
                </c:pt>
                <c:pt idx="1965">
                  <c:v>3.314</c:v>
                </c:pt>
                <c:pt idx="1966">
                  <c:v>3.309</c:v>
                </c:pt>
                <c:pt idx="1967">
                  <c:v>3.308</c:v>
                </c:pt>
                <c:pt idx="1968">
                  <c:v>3.313</c:v>
                </c:pt>
                <c:pt idx="1969">
                  <c:v>3.314</c:v>
                </c:pt>
                <c:pt idx="1970">
                  <c:v>3.311999999999998</c:v>
                </c:pt>
                <c:pt idx="1971">
                  <c:v>3.313</c:v>
                </c:pt>
                <c:pt idx="1972">
                  <c:v>3.483</c:v>
                </c:pt>
                <c:pt idx="1973">
                  <c:v>3.781</c:v>
                </c:pt>
                <c:pt idx="1974">
                  <c:v>3.571</c:v>
                </c:pt>
                <c:pt idx="1975">
                  <c:v>3.42</c:v>
                </c:pt>
                <c:pt idx="1976">
                  <c:v>3.355999999999998</c:v>
                </c:pt>
                <c:pt idx="1977">
                  <c:v>3.330999999999999</c:v>
                </c:pt>
                <c:pt idx="1978">
                  <c:v>3.32</c:v>
                </c:pt>
                <c:pt idx="1979">
                  <c:v>3.315999999999998</c:v>
                </c:pt>
                <c:pt idx="1980">
                  <c:v>3.317</c:v>
                </c:pt>
                <c:pt idx="1981">
                  <c:v>3.347</c:v>
                </c:pt>
                <c:pt idx="1982">
                  <c:v>3.345</c:v>
                </c:pt>
                <c:pt idx="1983">
                  <c:v>3.325</c:v>
                </c:pt>
                <c:pt idx="1984">
                  <c:v>3.314999999999999</c:v>
                </c:pt>
                <c:pt idx="1985">
                  <c:v>3.306999999999999</c:v>
                </c:pt>
                <c:pt idx="1986">
                  <c:v>3.306999999999999</c:v>
                </c:pt>
                <c:pt idx="1987">
                  <c:v>3.306999999999999</c:v>
                </c:pt>
                <c:pt idx="1988">
                  <c:v>3.318999999999999</c:v>
                </c:pt>
                <c:pt idx="1989">
                  <c:v>3.542</c:v>
                </c:pt>
                <c:pt idx="1990">
                  <c:v>3.556</c:v>
                </c:pt>
                <c:pt idx="1991">
                  <c:v>3.585</c:v>
                </c:pt>
                <c:pt idx="1992">
                  <c:v>3.424</c:v>
                </c:pt>
                <c:pt idx="1993">
                  <c:v>3.362</c:v>
                </c:pt>
                <c:pt idx="1994">
                  <c:v>3.334</c:v>
                </c:pt>
                <c:pt idx="1995">
                  <c:v>3.321</c:v>
                </c:pt>
                <c:pt idx="1996">
                  <c:v>3.315999999999998</c:v>
                </c:pt>
                <c:pt idx="1997">
                  <c:v>3.32</c:v>
                </c:pt>
                <c:pt idx="1998">
                  <c:v>3.322</c:v>
                </c:pt>
                <c:pt idx="1999">
                  <c:v>3.318</c:v>
                </c:pt>
                <c:pt idx="2000">
                  <c:v>3.314</c:v>
                </c:pt>
                <c:pt idx="2001">
                  <c:v>3.308</c:v>
                </c:pt>
                <c:pt idx="2002">
                  <c:v>3.306</c:v>
                </c:pt>
                <c:pt idx="2003">
                  <c:v>3.310999999999999</c:v>
                </c:pt>
                <c:pt idx="2004">
                  <c:v>3.308</c:v>
                </c:pt>
                <c:pt idx="2005">
                  <c:v>3.313</c:v>
                </c:pt>
                <c:pt idx="2006">
                  <c:v>3.313</c:v>
                </c:pt>
                <c:pt idx="2007">
                  <c:v>3.311999999999998</c:v>
                </c:pt>
                <c:pt idx="2008">
                  <c:v>3.338</c:v>
                </c:pt>
                <c:pt idx="2009">
                  <c:v>3.445</c:v>
                </c:pt>
                <c:pt idx="2010">
                  <c:v>3.448</c:v>
                </c:pt>
                <c:pt idx="2011">
                  <c:v>3.395</c:v>
                </c:pt>
                <c:pt idx="2012">
                  <c:v>3.345</c:v>
                </c:pt>
                <c:pt idx="2013">
                  <c:v>3.334</c:v>
                </c:pt>
                <c:pt idx="2014">
                  <c:v>3.707</c:v>
                </c:pt>
                <c:pt idx="2015">
                  <c:v>3.609</c:v>
                </c:pt>
                <c:pt idx="2016">
                  <c:v>3.443</c:v>
                </c:pt>
                <c:pt idx="2017">
                  <c:v>3.37</c:v>
                </c:pt>
                <c:pt idx="2018">
                  <c:v>3.335999999999998</c:v>
                </c:pt>
                <c:pt idx="2019">
                  <c:v>3.321</c:v>
                </c:pt>
                <c:pt idx="2020">
                  <c:v>3.318</c:v>
                </c:pt>
                <c:pt idx="2021">
                  <c:v>3.327</c:v>
                </c:pt>
                <c:pt idx="2022">
                  <c:v>3.331999999999998</c:v>
                </c:pt>
                <c:pt idx="2023">
                  <c:v>3.326</c:v>
                </c:pt>
                <c:pt idx="2024">
                  <c:v>3.324</c:v>
                </c:pt>
                <c:pt idx="2025">
                  <c:v>3.314</c:v>
                </c:pt>
                <c:pt idx="2026">
                  <c:v>3.318</c:v>
                </c:pt>
                <c:pt idx="2027">
                  <c:v>3.34</c:v>
                </c:pt>
                <c:pt idx="2028">
                  <c:v>3.403</c:v>
                </c:pt>
                <c:pt idx="2029">
                  <c:v>3.566</c:v>
                </c:pt>
                <c:pt idx="2030">
                  <c:v>3.736</c:v>
                </c:pt>
                <c:pt idx="2031">
                  <c:v>3.492999999999999</c:v>
                </c:pt>
                <c:pt idx="2032">
                  <c:v>3.381</c:v>
                </c:pt>
                <c:pt idx="2033">
                  <c:v>3.335999999999998</c:v>
                </c:pt>
                <c:pt idx="2034">
                  <c:v>3.32</c:v>
                </c:pt>
                <c:pt idx="2035">
                  <c:v>3.314</c:v>
                </c:pt>
                <c:pt idx="2036">
                  <c:v>3.313</c:v>
                </c:pt>
                <c:pt idx="2037">
                  <c:v>3.310999999999999</c:v>
                </c:pt>
                <c:pt idx="2038">
                  <c:v>3.33</c:v>
                </c:pt>
                <c:pt idx="2039">
                  <c:v>3.326</c:v>
                </c:pt>
                <c:pt idx="2040">
                  <c:v>3.314999999999999</c:v>
                </c:pt>
                <c:pt idx="2041">
                  <c:v>3.306</c:v>
                </c:pt>
                <c:pt idx="2042">
                  <c:v>3.305</c:v>
                </c:pt>
                <c:pt idx="2043">
                  <c:v>3.467</c:v>
                </c:pt>
                <c:pt idx="2044">
                  <c:v>3.415999999999999</c:v>
                </c:pt>
                <c:pt idx="2045">
                  <c:v>3.355999999999998</c:v>
                </c:pt>
                <c:pt idx="2046">
                  <c:v>3.327</c:v>
                </c:pt>
                <c:pt idx="2047">
                  <c:v>3.318</c:v>
                </c:pt>
                <c:pt idx="2048">
                  <c:v>3.313</c:v>
                </c:pt>
                <c:pt idx="2049">
                  <c:v>3.315999999999998</c:v>
                </c:pt>
                <c:pt idx="2050">
                  <c:v>3.313</c:v>
                </c:pt>
                <c:pt idx="2051">
                  <c:v>3.310999999999999</c:v>
                </c:pt>
                <c:pt idx="2052">
                  <c:v>3.309</c:v>
                </c:pt>
                <c:pt idx="2053">
                  <c:v>3.311999999999998</c:v>
                </c:pt>
                <c:pt idx="2054">
                  <c:v>3.306999999999999</c:v>
                </c:pt>
                <c:pt idx="2055">
                  <c:v>3.308</c:v>
                </c:pt>
                <c:pt idx="2056">
                  <c:v>3.306999999999999</c:v>
                </c:pt>
                <c:pt idx="2057">
                  <c:v>3.308</c:v>
                </c:pt>
                <c:pt idx="2058">
                  <c:v>3.309</c:v>
                </c:pt>
                <c:pt idx="2059">
                  <c:v>3.308</c:v>
                </c:pt>
                <c:pt idx="2060">
                  <c:v>3.306999999999999</c:v>
                </c:pt>
                <c:pt idx="2061">
                  <c:v>3.306999999999999</c:v>
                </c:pt>
                <c:pt idx="2062">
                  <c:v>3.31</c:v>
                </c:pt>
                <c:pt idx="2063">
                  <c:v>3.308</c:v>
                </c:pt>
                <c:pt idx="2064">
                  <c:v>3.308</c:v>
                </c:pt>
                <c:pt idx="2065">
                  <c:v>3.311999999999998</c:v>
                </c:pt>
                <c:pt idx="2066">
                  <c:v>3.311999999999998</c:v>
                </c:pt>
                <c:pt idx="2067">
                  <c:v>3.308</c:v>
                </c:pt>
                <c:pt idx="2068">
                  <c:v>3.308</c:v>
                </c:pt>
                <c:pt idx="2069">
                  <c:v>3.308</c:v>
                </c:pt>
                <c:pt idx="2070">
                  <c:v>3.361</c:v>
                </c:pt>
                <c:pt idx="2071">
                  <c:v>3.411999999999999</c:v>
                </c:pt>
                <c:pt idx="2072">
                  <c:v>3.36</c:v>
                </c:pt>
                <c:pt idx="2073">
                  <c:v>3.331999999999998</c:v>
                </c:pt>
                <c:pt idx="2074">
                  <c:v>3.326</c:v>
                </c:pt>
                <c:pt idx="2075">
                  <c:v>3.321</c:v>
                </c:pt>
                <c:pt idx="2076">
                  <c:v>3.318999999999999</c:v>
                </c:pt>
                <c:pt idx="2077">
                  <c:v>3.314999999999999</c:v>
                </c:pt>
                <c:pt idx="2078">
                  <c:v>3.310999999999999</c:v>
                </c:pt>
                <c:pt idx="2079">
                  <c:v>3.313</c:v>
                </c:pt>
                <c:pt idx="2080">
                  <c:v>3.314</c:v>
                </c:pt>
                <c:pt idx="2081">
                  <c:v>3.31</c:v>
                </c:pt>
                <c:pt idx="2082">
                  <c:v>3.31</c:v>
                </c:pt>
                <c:pt idx="2083">
                  <c:v>3.313</c:v>
                </c:pt>
                <c:pt idx="2084">
                  <c:v>3.310999999999999</c:v>
                </c:pt>
                <c:pt idx="2085">
                  <c:v>3.314999999999999</c:v>
                </c:pt>
                <c:pt idx="2086">
                  <c:v>3.32</c:v>
                </c:pt>
                <c:pt idx="2087">
                  <c:v>3.317</c:v>
                </c:pt>
                <c:pt idx="2088">
                  <c:v>3.311999999999998</c:v>
                </c:pt>
                <c:pt idx="2089">
                  <c:v>3.309</c:v>
                </c:pt>
                <c:pt idx="2090">
                  <c:v>3.309</c:v>
                </c:pt>
                <c:pt idx="2091">
                  <c:v>3.31</c:v>
                </c:pt>
                <c:pt idx="2092">
                  <c:v>3.309</c:v>
                </c:pt>
                <c:pt idx="2093">
                  <c:v>3.31</c:v>
                </c:pt>
                <c:pt idx="2094">
                  <c:v>3.31</c:v>
                </c:pt>
                <c:pt idx="2095">
                  <c:v>3.31</c:v>
                </c:pt>
                <c:pt idx="2096">
                  <c:v>3.310999999999999</c:v>
                </c:pt>
                <c:pt idx="2097">
                  <c:v>3.306</c:v>
                </c:pt>
                <c:pt idx="2098">
                  <c:v>3.308</c:v>
                </c:pt>
                <c:pt idx="2099">
                  <c:v>3.304</c:v>
                </c:pt>
                <c:pt idx="2100">
                  <c:v>3.304</c:v>
                </c:pt>
                <c:pt idx="2101">
                  <c:v>3.304</c:v>
                </c:pt>
                <c:pt idx="2102">
                  <c:v>3.304</c:v>
                </c:pt>
                <c:pt idx="2103">
                  <c:v>3.35</c:v>
                </c:pt>
                <c:pt idx="2104">
                  <c:v>3.344</c:v>
                </c:pt>
                <c:pt idx="2105">
                  <c:v>3.342</c:v>
                </c:pt>
                <c:pt idx="2106">
                  <c:v>3.406</c:v>
                </c:pt>
                <c:pt idx="2107">
                  <c:v>3.478</c:v>
                </c:pt>
                <c:pt idx="2108">
                  <c:v>3.412999999999998</c:v>
                </c:pt>
                <c:pt idx="2109">
                  <c:v>3.367</c:v>
                </c:pt>
                <c:pt idx="2110">
                  <c:v>3.338</c:v>
                </c:pt>
                <c:pt idx="2111">
                  <c:v>3.324</c:v>
                </c:pt>
                <c:pt idx="2112">
                  <c:v>3.318</c:v>
                </c:pt>
                <c:pt idx="2113">
                  <c:v>3.327</c:v>
                </c:pt>
                <c:pt idx="2114">
                  <c:v>3.343</c:v>
                </c:pt>
                <c:pt idx="2115">
                  <c:v>3.328</c:v>
                </c:pt>
                <c:pt idx="2116">
                  <c:v>3.321</c:v>
                </c:pt>
                <c:pt idx="2117">
                  <c:v>3.315999999999998</c:v>
                </c:pt>
                <c:pt idx="2118">
                  <c:v>3.31</c:v>
                </c:pt>
                <c:pt idx="2119">
                  <c:v>3.313</c:v>
                </c:pt>
                <c:pt idx="2120">
                  <c:v>3.314999999999999</c:v>
                </c:pt>
                <c:pt idx="2121">
                  <c:v>3.311999999999998</c:v>
                </c:pt>
                <c:pt idx="2122">
                  <c:v>3.314999999999999</c:v>
                </c:pt>
                <c:pt idx="2123">
                  <c:v>3.31</c:v>
                </c:pt>
                <c:pt idx="2124">
                  <c:v>3.306999999999999</c:v>
                </c:pt>
                <c:pt idx="2125">
                  <c:v>3.308</c:v>
                </c:pt>
                <c:pt idx="2126">
                  <c:v>3.308</c:v>
                </c:pt>
                <c:pt idx="2127">
                  <c:v>3.311999999999998</c:v>
                </c:pt>
                <c:pt idx="2128">
                  <c:v>3.31</c:v>
                </c:pt>
                <c:pt idx="2129">
                  <c:v>3.327</c:v>
                </c:pt>
                <c:pt idx="2130">
                  <c:v>3.326</c:v>
                </c:pt>
                <c:pt idx="2131">
                  <c:v>3.326</c:v>
                </c:pt>
                <c:pt idx="2132">
                  <c:v>3.323</c:v>
                </c:pt>
                <c:pt idx="2133">
                  <c:v>3.424</c:v>
                </c:pt>
                <c:pt idx="2134">
                  <c:v>3.358</c:v>
                </c:pt>
                <c:pt idx="2135">
                  <c:v>3.324</c:v>
                </c:pt>
                <c:pt idx="2136">
                  <c:v>3.314999999999999</c:v>
                </c:pt>
                <c:pt idx="2137">
                  <c:v>3.314</c:v>
                </c:pt>
                <c:pt idx="2138">
                  <c:v>3.31</c:v>
                </c:pt>
                <c:pt idx="2139">
                  <c:v>3.306999999999999</c:v>
                </c:pt>
                <c:pt idx="2140">
                  <c:v>3.309</c:v>
                </c:pt>
                <c:pt idx="2141">
                  <c:v>3.314</c:v>
                </c:pt>
                <c:pt idx="2142">
                  <c:v>3.311999999999998</c:v>
                </c:pt>
                <c:pt idx="2143">
                  <c:v>3.309</c:v>
                </c:pt>
                <c:pt idx="2144">
                  <c:v>3.31</c:v>
                </c:pt>
                <c:pt idx="2145">
                  <c:v>3.31</c:v>
                </c:pt>
                <c:pt idx="2146">
                  <c:v>3.32</c:v>
                </c:pt>
                <c:pt idx="2147">
                  <c:v>3.385</c:v>
                </c:pt>
                <c:pt idx="2148">
                  <c:v>3.347</c:v>
                </c:pt>
                <c:pt idx="2149">
                  <c:v>3.330999999999999</c:v>
                </c:pt>
                <c:pt idx="2150">
                  <c:v>3.32</c:v>
                </c:pt>
                <c:pt idx="2151">
                  <c:v>3.317</c:v>
                </c:pt>
                <c:pt idx="2152">
                  <c:v>3.315999999999998</c:v>
                </c:pt>
                <c:pt idx="2153">
                  <c:v>3.321</c:v>
                </c:pt>
                <c:pt idx="2154">
                  <c:v>3.323</c:v>
                </c:pt>
                <c:pt idx="2155">
                  <c:v>3.321</c:v>
                </c:pt>
                <c:pt idx="2156">
                  <c:v>3.318</c:v>
                </c:pt>
                <c:pt idx="2157">
                  <c:v>3.313</c:v>
                </c:pt>
                <c:pt idx="2158">
                  <c:v>3.308</c:v>
                </c:pt>
                <c:pt idx="2159">
                  <c:v>3.305</c:v>
                </c:pt>
                <c:pt idx="2160">
                  <c:v>3.31</c:v>
                </c:pt>
                <c:pt idx="2161">
                  <c:v>3.313</c:v>
                </c:pt>
                <c:pt idx="2162">
                  <c:v>3.31</c:v>
                </c:pt>
                <c:pt idx="2163">
                  <c:v>3.308</c:v>
                </c:pt>
                <c:pt idx="2164">
                  <c:v>3.306999999999999</c:v>
                </c:pt>
                <c:pt idx="2165">
                  <c:v>3.306</c:v>
                </c:pt>
                <c:pt idx="2166">
                  <c:v>3.331999999999998</c:v>
                </c:pt>
                <c:pt idx="2167">
                  <c:v>3.348</c:v>
                </c:pt>
                <c:pt idx="2168">
                  <c:v>3.337</c:v>
                </c:pt>
                <c:pt idx="2169">
                  <c:v>3.325</c:v>
                </c:pt>
                <c:pt idx="2170">
                  <c:v>3.322</c:v>
                </c:pt>
                <c:pt idx="2171">
                  <c:v>3.322</c:v>
                </c:pt>
                <c:pt idx="2172">
                  <c:v>3.32</c:v>
                </c:pt>
                <c:pt idx="2173">
                  <c:v>3.318</c:v>
                </c:pt>
                <c:pt idx="2174">
                  <c:v>3.314</c:v>
                </c:pt>
                <c:pt idx="2175">
                  <c:v>3.31</c:v>
                </c:pt>
                <c:pt idx="2176">
                  <c:v>3.311999999999998</c:v>
                </c:pt>
                <c:pt idx="2177">
                  <c:v>3.314</c:v>
                </c:pt>
                <c:pt idx="2178">
                  <c:v>3.318</c:v>
                </c:pt>
                <c:pt idx="2179">
                  <c:v>3.31</c:v>
                </c:pt>
                <c:pt idx="2180">
                  <c:v>3.311999999999998</c:v>
                </c:pt>
                <c:pt idx="2181">
                  <c:v>3.318</c:v>
                </c:pt>
                <c:pt idx="2182">
                  <c:v>3.318</c:v>
                </c:pt>
                <c:pt idx="2183">
                  <c:v>3.318</c:v>
                </c:pt>
                <c:pt idx="2184">
                  <c:v>3.315999999999998</c:v>
                </c:pt>
                <c:pt idx="2185">
                  <c:v>3.313</c:v>
                </c:pt>
                <c:pt idx="2186">
                  <c:v>3.322</c:v>
                </c:pt>
                <c:pt idx="2187">
                  <c:v>3.318999999999999</c:v>
                </c:pt>
                <c:pt idx="2188">
                  <c:v>3.314</c:v>
                </c:pt>
                <c:pt idx="2189">
                  <c:v>3.314999999999999</c:v>
                </c:pt>
                <c:pt idx="2190">
                  <c:v>3.310999999999999</c:v>
                </c:pt>
                <c:pt idx="2191">
                  <c:v>3.313</c:v>
                </c:pt>
                <c:pt idx="2192">
                  <c:v>3.317</c:v>
                </c:pt>
                <c:pt idx="2193">
                  <c:v>3.373</c:v>
                </c:pt>
                <c:pt idx="2194">
                  <c:v>3.343</c:v>
                </c:pt>
                <c:pt idx="2195">
                  <c:v>3.329</c:v>
                </c:pt>
                <c:pt idx="2196">
                  <c:v>3.318</c:v>
                </c:pt>
                <c:pt idx="2197">
                  <c:v>3.310999999999999</c:v>
                </c:pt>
                <c:pt idx="2198">
                  <c:v>3.309</c:v>
                </c:pt>
                <c:pt idx="2199">
                  <c:v>3.310999999999999</c:v>
                </c:pt>
                <c:pt idx="2200">
                  <c:v>3.308</c:v>
                </c:pt>
                <c:pt idx="2201">
                  <c:v>3.723</c:v>
                </c:pt>
                <c:pt idx="2202">
                  <c:v>3.559</c:v>
                </c:pt>
                <c:pt idx="2203">
                  <c:v>3.421</c:v>
                </c:pt>
                <c:pt idx="2204">
                  <c:v>3.37</c:v>
                </c:pt>
                <c:pt idx="2205">
                  <c:v>3.334999999999999</c:v>
                </c:pt>
                <c:pt idx="2206">
                  <c:v>3.318999999999999</c:v>
                </c:pt>
                <c:pt idx="2207">
                  <c:v>3.318</c:v>
                </c:pt>
                <c:pt idx="2208">
                  <c:v>3.317</c:v>
                </c:pt>
                <c:pt idx="2209">
                  <c:v>3.314999999999999</c:v>
                </c:pt>
                <c:pt idx="2210">
                  <c:v>3.313</c:v>
                </c:pt>
                <c:pt idx="2211">
                  <c:v>3.314</c:v>
                </c:pt>
                <c:pt idx="2212">
                  <c:v>3.31</c:v>
                </c:pt>
                <c:pt idx="2213">
                  <c:v>3.309</c:v>
                </c:pt>
                <c:pt idx="2214">
                  <c:v>3.308</c:v>
                </c:pt>
                <c:pt idx="2215">
                  <c:v>3.451</c:v>
                </c:pt>
                <c:pt idx="2216">
                  <c:v>3.448</c:v>
                </c:pt>
                <c:pt idx="2217">
                  <c:v>3.379</c:v>
                </c:pt>
                <c:pt idx="2218">
                  <c:v>3.342</c:v>
                </c:pt>
                <c:pt idx="2219">
                  <c:v>3.328</c:v>
                </c:pt>
                <c:pt idx="2220">
                  <c:v>3.318999999999999</c:v>
                </c:pt>
                <c:pt idx="2221">
                  <c:v>3.31</c:v>
                </c:pt>
                <c:pt idx="2222">
                  <c:v>3.314</c:v>
                </c:pt>
                <c:pt idx="2223">
                  <c:v>3.314999999999999</c:v>
                </c:pt>
                <c:pt idx="2224">
                  <c:v>3.314999999999999</c:v>
                </c:pt>
                <c:pt idx="2225">
                  <c:v>3.317</c:v>
                </c:pt>
                <c:pt idx="2226">
                  <c:v>3.313</c:v>
                </c:pt>
                <c:pt idx="2227">
                  <c:v>3.31</c:v>
                </c:pt>
                <c:pt idx="2228">
                  <c:v>3.317</c:v>
                </c:pt>
                <c:pt idx="2229">
                  <c:v>3.313</c:v>
                </c:pt>
                <c:pt idx="2230">
                  <c:v>3.314</c:v>
                </c:pt>
                <c:pt idx="2231">
                  <c:v>3.314999999999999</c:v>
                </c:pt>
                <c:pt idx="2232">
                  <c:v>3.321</c:v>
                </c:pt>
                <c:pt idx="2233">
                  <c:v>3.322</c:v>
                </c:pt>
                <c:pt idx="2234">
                  <c:v>3.317</c:v>
                </c:pt>
                <c:pt idx="2235">
                  <c:v>3.313</c:v>
                </c:pt>
                <c:pt idx="2236">
                  <c:v>3.321</c:v>
                </c:pt>
                <c:pt idx="2237">
                  <c:v>3.334</c:v>
                </c:pt>
                <c:pt idx="2238">
                  <c:v>3.33</c:v>
                </c:pt>
                <c:pt idx="2239">
                  <c:v>3.69</c:v>
                </c:pt>
                <c:pt idx="2240">
                  <c:v>3.63</c:v>
                </c:pt>
                <c:pt idx="2241">
                  <c:v>3.547</c:v>
                </c:pt>
                <c:pt idx="2242">
                  <c:v>3.43</c:v>
                </c:pt>
                <c:pt idx="2243">
                  <c:v>3.364</c:v>
                </c:pt>
                <c:pt idx="2244">
                  <c:v>3.330999999999999</c:v>
                </c:pt>
                <c:pt idx="2245">
                  <c:v>3.323</c:v>
                </c:pt>
                <c:pt idx="2246">
                  <c:v>3.310999999999999</c:v>
                </c:pt>
                <c:pt idx="2247">
                  <c:v>3.310999999999999</c:v>
                </c:pt>
                <c:pt idx="2248">
                  <c:v>3.310999999999999</c:v>
                </c:pt>
                <c:pt idx="2249">
                  <c:v>3.306999999999999</c:v>
                </c:pt>
                <c:pt idx="2250">
                  <c:v>3.306</c:v>
                </c:pt>
                <c:pt idx="2251">
                  <c:v>3.309</c:v>
                </c:pt>
                <c:pt idx="2252">
                  <c:v>3.330999999999999</c:v>
                </c:pt>
                <c:pt idx="2253">
                  <c:v>3.342</c:v>
                </c:pt>
                <c:pt idx="2254">
                  <c:v>3.321</c:v>
                </c:pt>
                <c:pt idx="2255">
                  <c:v>3.321</c:v>
                </c:pt>
                <c:pt idx="2256">
                  <c:v>3.315999999999998</c:v>
                </c:pt>
                <c:pt idx="2257">
                  <c:v>3.310999999999999</c:v>
                </c:pt>
                <c:pt idx="2258">
                  <c:v>3.314</c:v>
                </c:pt>
                <c:pt idx="2259">
                  <c:v>3.398</c:v>
                </c:pt>
                <c:pt idx="2260">
                  <c:v>3.401</c:v>
                </c:pt>
                <c:pt idx="2261">
                  <c:v>3.354999999999999</c:v>
                </c:pt>
                <c:pt idx="2262">
                  <c:v>3.342</c:v>
                </c:pt>
                <c:pt idx="2263">
                  <c:v>3.334</c:v>
                </c:pt>
                <c:pt idx="2264">
                  <c:v>3.318</c:v>
                </c:pt>
                <c:pt idx="2265">
                  <c:v>3.313</c:v>
                </c:pt>
                <c:pt idx="2266">
                  <c:v>3.311999999999998</c:v>
                </c:pt>
                <c:pt idx="2267">
                  <c:v>3.306</c:v>
                </c:pt>
                <c:pt idx="2268">
                  <c:v>3.304</c:v>
                </c:pt>
                <c:pt idx="2269">
                  <c:v>3.31</c:v>
                </c:pt>
                <c:pt idx="2270">
                  <c:v>3.443</c:v>
                </c:pt>
                <c:pt idx="2271">
                  <c:v>3.376999999999998</c:v>
                </c:pt>
                <c:pt idx="2272">
                  <c:v>3.431</c:v>
                </c:pt>
                <c:pt idx="2273">
                  <c:v>3.405</c:v>
                </c:pt>
                <c:pt idx="2274">
                  <c:v>3.357</c:v>
                </c:pt>
                <c:pt idx="2275">
                  <c:v>3.338999999999999</c:v>
                </c:pt>
                <c:pt idx="2276">
                  <c:v>3.324</c:v>
                </c:pt>
                <c:pt idx="2277">
                  <c:v>3.315999999999998</c:v>
                </c:pt>
                <c:pt idx="2278">
                  <c:v>3.314</c:v>
                </c:pt>
                <c:pt idx="2279">
                  <c:v>3.31</c:v>
                </c:pt>
                <c:pt idx="2280">
                  <c:v>3.321</c:v>
                </c:pt>
                <c:pt idx="2281">
                  <c:v>3.317</c:v>
                </c:pt>
                <c:pt idx="2282">
                  <c:v>3.317</c:v>
                </c:pt>
                <c:pt idx="2283">
                  <c:v>3.314999999999999</c:v>
                </c:pt>
                <c:pt idx="2284">
                  <c:v>3.321</c:v>
                </c:pt>
                <c:pt idx="2285">
                  <c:v>3.328</c:v>
                </c:pt>
                <c:pt idx="2286">
                  <c:v>3.322</c:v>
                </c:pt>
                <c:pt idx="2287">
                  <c:v>3.318999999999999</c:v>
                </c:pt>
                <c:pt idx="2288">
                  <c:v>3.324</c:v>
                </c:pt>
                <c:pt idx="2289">
                  <c:v>3.32</c:v>
                </c:pt>
                <c:pt idx="2290">
                  <c:v>3.318</c:v>
                </c:pt>
                <c:pt idx="2291">
                  <c:v>3.317</c:v>
                </c:pt>
                <c:pt idx="2292">
                  <c:v>3.314</c:v>
                </c:pt>
                <c:pt idx="2293">
                  <c:v>3.31</c:v>
                </c:pt>
                <c:pt idx="2294">
                  <c:v>3.306999999999999</c:v>
                </c:pt>
                <c:pt idx="2295">
                  <c:v>3.306999999999999</c:v>
                </c:pt>
                <c:pt idx="2296">
                  <c:v>3.306</c:v>
                </c:pt>
                <c:pt idx="2297">
                  <c:v>3.306999999999999</c:v>
                </c:pt>
                <c:pt idx="2298">
                  <c:v>3.31</c:v>
                </c:pt>
                <c:pt idx="2299">
                  <c:v>3.314999999999999</c:v>
                </c:pt>
                <c:pt idx="2300">
                  <c:v>3.314999999999999</c:v>
                </c:pt>
                <c:pt idx="2301">
                  <c:v>3.545</c:v>
                </c:pt>
                <c:pt idx="2302">
                  <c:v>3.699</c:v>
                </c:pt>
                <c:pt idx="2303">
                  <c:v>3.46</c:v>
                </c:pt>
                <c:pt idx="2304">
                  <c:v>3.375999999999999</c:v>
                </c:pt>
                <c:pt idx="2305">
                  <c:v>3.354999999999999</c:v>
                </c:pt>
                <c:pt idx="2306">
                  <c:v>3.334</c:v>
                </c:pt>
                <c:pt idx="2307">
                  <c:v>3.329</c:v>
                </c:pt>
                <c:pt idx="2308">
                  <c:v>3.323</c:v>
                </c:pt>
                <c:pt idx="2309">
                  <c:v>3.314</c:v>
                </c:pt>
                <c:pt idx="2310">
                  <c:v>3.314999999999999</c:v>
                </c:pt>
                <c:pt idx="2311">
                  <c:v>3.314999999999999</c:v>
                </c:pt>
                <c:pt idx="2312">
                  <c:v>3.314</c:v>
                </c:pt>
                <c:pt idx="2313">
                  <c:v>3.31</c:v>
                </c:pt>
                <c:pt idx="2314">
                  <c:v>3.31</c:v>
                </c:pt>
                <c:pt idx="2315">
                  <c:v>3.309</c:v>
                </c:pt>
                <c:pt idx="2316">
                  <c:v>3.308</c:v>
                </c:pt>
                <c:pt idx="2317">
                  <c:v>3.306999999999999</c:v>
                </c:pt>
                <c:pt idx="2318">
                  <c:v>3.306999999999999</c:v>
                </c:pt>
                <c:pt idx="2319">
                  <c:v>3.308</c:v>
                </c:pt>
                <c:pt idx="2320">
                  <c:v>3.308</c:v>
                </c:pt>
                <c:pt idx="2321">
                  <c:v>3.308</c:v>
                </c:pt>
                <c:pt idx="2322">
                  <c:v>3.306999999999999</c:v>
                </c:pt>
                <c:pt idx="2323">
                  <c:v>3.371</c:v>
                </c:pt>
                <c:pt idx="2324">
                  <c:v>3.338999999999999</c:v>
                </c:pt>
                <c:pt idx="2325">
                  <c:v>3.331999999999998</c:v>
                </c:pt>
                <c:pt idx="2326">
                  <c:v>3.334999999999999</c:v>
                </c:pt>
                <c:pt idx="2327">
                  <c:v>3.569</c:v>
                </c:pt>
                <c:pt idx="2328">
                  <c:v>3.668</c:v>
                </c:pt>
                <c:pt idx="2329">
                  <c:v>3.552</c:v>
                </c:pt>
                <c:pt idx="2330">
                  <c:v>3.449</c:v>
                </c:pt>
                <c:pt idx="2331">
                  <c:v>3.374</c:v>
                </c:pt>
                <c:pt idx="2332">
                  <c:v>3.338</c:v>
                </c:pt>
                <c:pt idx="2333">
                  <c:v>3.318999999999999</c:v>
                </c:pt>
                <c:pt idx="2334">
                  <c:v>3.315999999999998</c:v>
                </c:pt>
                <c:pt idx="2335">
                  <c:v>3.314</c:v>
                </c:pt>
                <c:pt idx="2336">
                  <c:v>3.313</c:v>
                </c:pt>
                <c:pt idx="2337">
                  <c:v>3.313</c:v>
                </c:pt>
                <c:pt idx="2338">
                  <c:v>3.314</c:v>
                </c:pt>
                <c:pt idx="2339">
                  <c:v>3.313</c:v>
                </c:pt>
                <c:pt idx="2340">
                  <c:v>3.314999999999999</c:v>
                </c:pt>
                <c:pt idx="2341">
                  <c:v>3.313</c:v>
                </c:pt>
                <c:pt idx="2342">
                  <c:v>3.311999999999998</c:v>
                </c:pt>
                <c:pt idx="2343">
                  <c:v>3.311999999999998</c:v>
                </c:pt>
                <c:pt idx="2344">
                  <c:v>3.313</c:v>
                </c:pt>
                <c:pt idx="2345">
                  <c:v>3.311999999999998</c:v>
                </c:pt>
                <c:pt idx="2346">
                  <c:v>3.32</c:v>
                </c:pt>
                <c:pt idx="2347">
                  <c:v>3.317</c:v>
                </c:pt>
                <c:pt idx="2348">
                  <c:v>3.317</c:v>
                </c:pt>
                <c:pt idx="2349">
                  <c:v>3.314</c:v>
                </c:pt>
                <c:pt idx="2350">
                  <c:v>3.314999999999999</c:v>
                </c:pt>
                <c:pt idx="2351">
                  <c:v>3.315999999999998</c:v>
                </c:pt>
                <c:pt idx="2352">
                  <c:v>3.310999999999999</c:v>
                </c:pt>
                <c:pt idx="2353">
                  <c:v>3.306999999999999</c:v>
                </c:pt>
                <c:pt idx="2354">
                  <c:v>3.309</c:v>
                </c:pt>
                <c:pt idx="2355">
                  <c:v>3.308</c:v>
                </c:pt>
                <c:pt idx="2356">
                  <c:v>3.31</c:v>
                </c:pt>
                <c:pt idx="2357">
                  <c:v>3.31</c:v>
                </c:pt>
                <c:pt idx="2358">
                  <c:v>3.308</c:v>
                </c:pt>
                <c:pt idx="2359">
                  <c:v>3.314999999999999</c:v>
                </c:pt>
                <c:pt idx="2360">
                  <c:v>3.313</c:v>
                </c:pt>
                <c:pt idx="2361">
                  <c:v>3.310999999999999</c:v>
                </c:pt>
                <c:pt idx="2362">
                  <c:v>3.314</c:v>
                </c:pt>
                <c:pt idx="2363">
                  <c:v>3.314999999999999</c:v>
                </c:pt>
                <c:pt idx="2364">
                  <c:v>3.310999999999999</c:v>
                </c:pt>
                <c:pt idx="2365">
                  <c:v>3.310999999999999</c:v>
                </c:pt>
                <c:pt idx="2366">
                  <c:v>3.354999999999999</c:v>
                </c:pt>
                <c:pt idx="2367">
                  <c:v>3.401</c:v>
                </c:pt>
                <c:pt idx="2368">
                  <c:v>3.35</c:v>
                </c:pt>
                <c:pt idx="2369">
                  <c:v>3.328</c:v>
                </c:pt>
                <c:pt idx="2370">
                  <c:v>3.318999999999999</c:v>
                </c:pt>
                <c:pt idx="2371">
                  <c:v>3.318</c:v>
                </c:pt>
                <c:pt idx="2372">
                  <c:v>3.313</c:v>
                </c:pt>
                <c:pt idx="2373">
                  <c:v>3.314999999999999</c:v>
                </c:pt>
                <c:pt idx="2374">
                  <c:v>3.318</c:v>
                </c:pt>
                <c:pt idx="2375">
                  <c:v>3.317</c:v>
                </c:pt>
                <c:pt idx="2376">
                  <c:v>3.311999999999998</c:v>
                </c:pt>
                <c:pt idx="2377">
                  <c:v>3.315999999999998</c:v>
                </c:pt>
                <c:pt idx="2378">
                  <c:v>3.317</c:v>
                </c:pt>
                <c:pt idx="2379">
                  <c:v>3.314999999999999</c:v>
                </c:pt>
                <c:pt idx="2380">
                  <c:v>3.311999999999998</c:v>
                </c:pt>
                <c:pt idx="2381">
                  <c:v>3.322</c:v>
                </c:pt>
                <c:pt idx="2382">
                  <c:v>3.321</c:v>
                </c:pt>
                <c:pt idx="2383">
                  <c:v>3.314</c:v>
                </c:pt>
                <c:pt idx="2384">
                  <c:v>3.311999999999998</c:v>
                </c:pt>
                <c:pt idx="2385">
                  <c:v>3.310999999999999</c:v>
                </c:pt>
                <c:pt idx="2386">
                  <c:v>3.310999999999999</c:v>
                </c:pt>
                <c:pt idx="2387">
                  <c:v>3.315999999999998</c:v>
                </c:pt>
                <c:pt idx="2388">
                  <c:v>3.337</c:v>
                </c:pt>
                <c:pt idx="2389">
                  <c:v>3.329</c:v>
                </c:pt>
                <c:pt idx="2390">
                  <c:v>3.398</c:v>
                </c:pt>
                <c:pt idx="2391">
                  <c:v>3.584</c:v>
                </c:pt>
                <c:pt idx="2392">
                  <c:v>3.456999999999998</c:v>
                </c:pt>
                <c:pt idx="2393">
                  <c:v>3.368</c:v>
                </c:pt>
                <c:pt idx="2394">
                  <c:v>3.333</c:v>
                </c:pt>
                <c:pt idx="2395">
                  <c:v>3.318999999999999</c:v>
                </c:pt>
                <c:pt idx="2396">
                  <c:v>3.313</c:v>
                </c:pt>
                <c:pt idx="2397">
                  <c:v>3.308</c:v>
                </c:pt>
                <c:pt idx="2398">
                  <c:v>3.306999999999999</c:v>
                </c:pt>
                <c:pt idx="2399">
                  <c:v>3.311999999999998</c:v>
                </c:pt>
                <c:pt idx="2400">
                  <c:v>3.313</c:v>
                </c:pt>
                <c:pt idx="2401">
                  <c:v>3.330999999999999</c:v>
                </c:pt>
                <c:pt idx="2402">
                  <c:v>3.349</c:v>
                </c:pt>
                <c:pt idx="2403">
                  <c:v>3.338</c:v>
                </c:pt>
                <c:pt idx="2404">
                  <c:v>3.323</c:v>
                </c:pt>
                <c:pt idx="2405">
                  <c:v>3.310999999999999</c:v>
                </c:pt>
                <c:pt idx="2406">
                  <c:v>3.309</c:v>
                </c:pt>
                <c:pt idx="2407">
                  <c:v>3.310999999999999</c:v>
                </c:pt>
                <c:pt idx="2408">
                  <c:v>3.313</c:v>
                </c:pt>
                <c:pt idx="2409">
                  <c:v>3.315999999999998</c:v>
                </c:pt>
                <c:pt idx="2410">
                  <c:v>3.318999999999999</c:v>
                </c:pt>
                <c:pt idx="2411">
                  <c:v>3.564</c:v>
                </c:pt>
                <c:pt idx="2412">
                  <c:v>3.429</c:v>
                </c:pt>
                <c:pt idx="2413">
                  <c:v>3.354</c:v>
                </c:pt>
                <c:pt idx="2414">
                  <c:v>3.33</c:v>
                </c:pt>
                <c:pt idx="2415">
                  <c:v>3.321</c:v>
                </c:pt>
                <c:pt idx="2416">
                  <c:v>3.315999999999998</c:v>
                </c:pt>
                <c:pt idx="2417">
                  <c:v>3.314999999999999</c:v>
                </c:pt>
                <c:pt idx="2418">
                  <c:v>3.318</c:v>
                </c:pt>
                <c:pt idx="2419">
                  <c:v>3.317</c:v>
                </c:pt>
                <c:pt idx="2420">
                  <c:v>3.311999999999998</c:v>
                </c:pt>
                <c:pt idx="2421">
                  <c:v>3.308</c:v>
                </c:pt>
                <c:pt idx="2422">
                  <c:v>3.306999999999999</c:v>
                </c:pt>
                <c:pt idx="2423">
                  <c:v>3.310999999999999</c:v>
                </c:pt>
                <c:pt idx="2424">
                  <c:v>3.306999999999999</c:v>
                </c:pt>
                <c:pt idx="2425">
                  <c:v>3.308</c:v>
                </c:pt>
                <c:pt idx="2426">
                  <c:v>3.310999999999999</c:v>
                </c:pt>
                <c:pt idx="2427">
                  <c:v>3.310999999999999</c:v>
                </c:pt>
                <c:pt idx="2428">
                  <c:v>3.308</c:v>
                </c:pt>
                <c:pt idx="2429">
                  <c:v>3.306999999999999</c:v>
                </c:pt>
                <c:pt idx="2430">
                  <c:v>3.317</c:v>
                </c:pt>
                <c:pt idx="2431">
                  <c:v>3.324</c:v>
                </c:pt>
                <c:pt idx="2432">
                  <c:v>3.364</c:v>
                </c:pt>
                <c:pt idx="2433">
                  <c:v>3.78</c:v>
                </c:pt>
                <c:pt idx="2434">
                  <c:v>3.585</c:v>
                </c:pt>
                <c:pt idx="2435">
                  <c:v>3.431</c:v>
                </c:pt>
                <c:pt idx="2436">
                  <c:v>3.357</c:v>
                </c:pt>
                <c:pt idx="2437">
                  <c:v>3.335999999999998</c:v>
                </c:pt>
                <c:pt idx="2438">
                  <c:v>3.323</c:v>
                </c:pt>
                <c:pt idx="2439">
                  <c:v>3.318999999999999</c:v>
                </c:pt>
                <c:pt idx="2440">
                  <c:v>3.313</c:v>
                </c:pt>
                <c:pt idx="2441">
                  <c:v>3.309</c:v>
                </c:pt>
                <c:pt idx="2442">
                  <c:v>3.306999999999999</c:v>
                </c:pt>
                <c:pt idx="2443">
                  <c:v>3.305</c:v>
                </c:pt>
                <c:pt idx="2444">
                  <c:v>3.306</c:v>
                </c:pt>
                <c:pt idx="2445">
                  <c:v>3.31</c:v>
                </c:pt>
                <c:pt idx="2446">
                  <c:v>3.306999999999999</c:v>
                </c:pt>
                <c:pt idx="2447">
                  <c:v>3.308</c:v>
                </c:pt>
                <c:pt idx="2448">
                  <c:v>3.305</c:v>
                </c:pt>
                <c:pt idx="2449">
                  <c:v>3.306999999999999</c:v>
                </c:pt>
                <c:pt idx="2450">
                  <c:v>3.306999999999999</c:v>
                </c:pt>
                <c:pt idx="2451">
                  <c:v>3.313</c:v>
                </c:pt>
                <c:pt idx="2452">
                  <c:v>3.313</c:v>
                </c:pt>
                <c:pt idx="2453">
                  <c:v>3.318</c:v>
                </c:pt>
                <c:pt idx="2454">
                  <c:v>3.31</c:v>
                </c:pt>
                <c:pt idx="2455">
                  <c:v>3.306</c:v>
                </c:pt>
                <c:pt idx="2456">
                  <c:v>3.305</c:v>
                </c:pt>
                <c:pt idx="2457">
                  <c:v>3.306</c:v>
                </c:pt>
                <c:pt idx="2458">
                  <c:v>3.309</c:v>
                </c:pt>
                <c:pt idx="2459">
                  <c:v>3.309</c:v>
                </c:pt>
                <c:pt idx="2460">
                  <c:v>3.308</c:v>
                </c:pt>
                <c:pt idx="2461">
                  <c:v>3.31</c:v>
                </c:pt>
                <c:pt idx="2462">
                  <c:v>3.311999999999998</c:v>
                </c:pt>
                <c:pt idx="2463">
                  <c:v>3.315999999999998</c:v>
                </c:pt>
                <c:pt idx="2464">
                  <c:v>3.310999999999999</c:v>
                </c:pt>
                <c:pt idx="2465">
                  <c:v>3.309</c:v>
                </c:pt>
                <c:pt idx="2466">
                  <c:v>3.308</c:v>
                </c:pt>
                <c:pt idx="2467">
                  <c:v>3.305</c:v>
                </c:pt>
                <c:pt idx="2468">
                  <c:v>3.304</c:v>
                </c:pt>
                <c:pt idx="2469">
                  <c:v>3.305</c:v>
                </c:pt>
                <c:pt idx="2470">
                  <c:v>3.306</c:v>
                </c:pt>
                <c:pt idx="2471">
                  <c:v>3.31</c:v>
                </c:pt>
                <c:pt idx="2472">
                  <c:v>3.308</c:v>
                </c:pt>
                <c:pt idx="2473">
                  <c:v>3.31</c:v>
                </c:pt>
                <c:pt idx="2474">
                  <c:v>3.310999999999999</c:v>
                </c:pt>
                <c:pt idx="2475">
                  <c:v>3.309</c:v>
                </c:pt>
                <c:pt idx="2476">
                  <c:v>3.322</c:v>
                </c:pt>
                <c:pt idx="2477">
                  <c:v>3.447</c:v>
                </c:pt>
                <c:pt idx="2478">
                  <c:v>3.402</c:v>
                </c:pt>
                <c:pt idx="2479">
                  <c:v>3.350999999999999</c:v>
                </c:pt>
                <c:pt idx="2480">
                  <c:v>3.327</c:v>
                </c:pt>
                <c:pt idx="2481">
                  <c:v>3.314999999999999</c:v>
                </c:pt>
                <c:pt idx="2482">
                  <c:v>3.318999999999999</c:v>
                </c:pt>
                <c:pt idx="2483">
                  <c:v>3.313</c:v>
                </c:pt>
                <c:pt idx="2484">
                  <c:v>3.313</c:v>
                </c:pt>
                <c:pt idx="2485">
                  <c:v>3.313</c:v>
                </c:pt>
                <c:pt idx="2486">
                  <c:v>3.31</c:v>
                </c:pt>
                <c:pt idx="2487">
                  <c:v>3.306999999999999</c:v>
                </c:pt>
                <c:pt idx="2488">
                  <c:v>3.306</c:v>
                </c:pt>
                <c:pt idx="2489">
                  <c:v>3.306</c:v>
                </c:pt>
                <c:pt idx="2490">
                  <c:v>3.305</c:v>
                </c:pt>
                <c:pt idx="2491">
                  <c:v>3.306</c:v>
                </c:pt>
                <c:pt idx="2492">
                  <c:v>3.306</c:v>
                </c:pt>
                <c:pt idx="2493">
                  <c:v>3.306</c:v>
                </c:pt>
                <c:pt idx="2494">
                  <c:v>3.306</c:v>
                </c:pt>
                <c:pt idx="2495">
                  <c:v>3.310999999999999</c:v>
                </c:pt>
                <c:pt idx="2496">
                  <c:v>3.327</c:v>
                </c:pt>
                <c:pt idx="2497">
                  <c:v>3.32</c:v>
                </c:pt>
                <c:pt idx="2498">
                  <c:v>3.324</c:v>
                </c:pt>
                <c:pt idx="2499">
                  <c:v>3.32</c:v>
                </c:pt>
                <c:pt idx="2500">
                  <c:v>3.318999999999999</c:v>
                </c:pt>
                <c:pt idx="2501">
                  <c:v>3.314999999999999</c:v>
                </c:pt>
                <c:pt idx="2502">
                  <c:v>3.317</c:v>
                </c:pt>
                <c:pt idx="2503">
                  <c:v>3.311999999999998</c:v>
                </c:pt>
                <c:pt idx="2504">
                  <c:v>3.313</c:v>
                </c:pt>
                <c:pt idx="2505">
                  <c:v>3.309</c:v>
                </c:pt>
                <c:pt idx="2506">
                  <c:v>3.306</c:v>
                </c:pt>
                <c:pt idx="2507">
                  <c:v>3.31</c:v>
                </c:pt>
                <c:pt idx="2508">
                  <c:v>3.317</c:v>
                </c:pt>
                <c:pt idx="2509">
                  <c:v>3.315999999999998</c:v>
                </c:pt>
                <c:pt idx="2510">
                  <c:v>3.314999999999999</c:v>
                </c:pt>
                <c:pt idx="2511">
                  <c:v>3.321</c:v>
                </c:pt>
                <c:pt idx="2512">
                  <c:v>3.328</c:v>
                </c:pt>
                <c:pt idx="2513">
                  <c:v>3.325</c:v>
                </c:pt>
                <c:pt idx="2514">
                  <c:v>3.321</c:v>
                </c:pt>
                <c:pt idx="2515">
                  <c:v>3.32</c:v>
                </c:pt>
                <c:pt idx="2516">
                  <c:v>3.321</c:v>
                </c:pt>
                <c:pt idx="2517">
                  <c:v>3.318999999999999</c:v>
                </c:pt>
                <c:pt idx="2518">
                  <c:v>3.314999999999999</c:v>
                </c:pt>
                <c:pt idx="2519">
                  <c:v>3.311999999999998</c:v>
                </c:pt>
                <c:pt idx="2520">
                  <c:v>3.313</c:v>
                </c:pt>
                <c:pt idx="2521">
                  <c:v>3.31</c:v>
                </c:pt>
                <c:pt idx="2522">
                  <c:v>3.306999999999999</c:v>
                </c:pt>
                <c:pt idx="2523">
                  <c:v>3.306</c:v>
                </c:pt>
                <c:pt idx="2524">
                  <c:v>3.31</c:v>
                </c:pt>
                <c:pt idx="2525">
                  <c:v>3.305</c:v>
                </c:pt>
                <c:pt idx="2526">
                  <c:v>3.309</c:v>
                </c:pt>
                <c:pt idx="2527">
                  <c:v>3.309</c:v>
                </c:pt>
                <c:pt idx="2528">
                  <c:v>3.318</c:v>
                </c:pt>
                <c:pt idx="2529">
                  <c:v>3.324</c:v>
                </c:pt>
                <c:pt idx="2530">
                  <c:v>3.322</c:v>
                </c:pt>
                <c:pt idx="2531">
                  <c:v>3.313</c:v>
                </c:pt>
                <c:pt idx="2532">
                  <c:v>3.310999999999999</c:v>
                </c:pt>
                <c:pt idx="2533">
                  <c:v>3.31</c:v>
                </c:pt>
                <c:pt idx="2534">
                  <c:v>3.310999999999999</c:v>
                </c:pt>
                <c:pt idx="2535">
                  <c:v>3.318</c:v>
                </c:pt>
                <c:pt idx="2536">
                  <c:v>3.314999999999999</c:v>
                </c:pt>
                <c:pt idx="2537">
                  <c:v>3.31</c:v>
                </c:pt>
                <c:pt idx="2538">
                  <c:v>3.314999999999999</c:v>
                </c:pt>
                <c:pt idx="2539">
                  <c:v>3.317</c:v>
                </c:pt>
                <c:pt idx="2540">
                  <c:v>3.311999999999998</c:v>
                </c:pt>
                <c:pt idx="2541">
                  <c:v>3.311999999999998</c:v>
                </c:pt>
                <c:pt idx="2542">
                  <c:v>3.313</c:v>
                </c:pt>
                <c:pt idx="2543">
                  <c:v>3.311999999999998</c:v>
                </c:pt>
                <c:pt idx="2544">
                  <c:v>3.310999999999999</c:v>
                </c:pt>
                <c:pt idx="2545">
                  <c:v>3.314</c:v>
                </c:pt>
                <c:pt idx="2546">
                  <c:v>3.306</c:v>
                </c:pt>
                <c:pt idx="2547">
                  <c:v>3.311999999999998</c:v>
                </c:pt>
                <c:pt idx="2548">
                  <c:v>3.318</c:v>
                </c:pt>
                <c:pt idx="2549">
                  <c:v>3.317</c:v>
                </c:pt>
                <c:pt idx="2550">
                  <c:v>3.31</c:v>
                </c:pt>
                <c:pt idx="2551">
                  <c:v>3.31</c:v>
                </c:pt>
                <c:pt idx="2552">
                  <c:v>3.308</c:v>
                </c:pt>
                <c:pt idx="2553">
                  <c:v>3.308</c:v>
                </c:pt>
                <c:pt idx="2554">
                  <c:v>3.306</c:v>
                </c:pt>
                <c:pt idx="2555">
                  <c:v>3.314</c:v>
                </c:pt>
                <c:pt idx="2556">
                  <c:v>3.318</c:v>
                </c:pt>
                <c:pt idx="2557">
                  <c:v>3.318999999999999</c:v>
                </c:pt>
                <c:pt idx="2558">
                  <c:v>3.314999999999999</c:v>
                </c:pt>
                <c:pt idx="2559">
                  <c:v>3.311999999999998</c:v>
                </c:pt>
                <c:pt idx="2560">
                  <c:v>3.315999999999998</c:v>
                </c:pt>
                <c:pt idx="2561">
                  <c:v>3.314999999999999</c:v>
                </c:pt>
                <c:pt idx="2562">
                  <c:v>3.32</c:v>
                </c:pt>
                <c:pt idx="2563">
                  <c:v>3.326</c:v>
                </c:pt>
                <c:pt idx="2564">
                  <c:v>3.318</c:v>
                </c:pt>
                <c:pt idx="2565">
                  <c:v>3.315999999999998</c:v>
                </c:pt>
                <c:pt idx="2566">
                  <c:v>3.313</c:v>
                </c:pt>
                <c:pt idx="2567">
                  <c:v>3.315999999999998</c:v>
                </c:pt>
                <c:pt idx="2568">
                  <c:v>3.314</c:v>
                </c:pt>
                <c:pt idx="2569">
                  <c:v>3.313</c:v>
                </c:pt>
                <c:pt idx="2570">
                  <c:v>3.311999999999998</c:v>
                </c:pt>
                <c:pt idx="2571">
                  <c:v>3.314999999999999</c:v>
                </c:pt>
                <c:pt idx="2572">
                  <c:v>3.311999999999998</c:v>
                </c:pt>
                <c:pt idx="2573">
                  <c:v>3.324</c:v>
                </c:pt>
                <c:pt idx="2574">
                  <c:v>3.315999999999998</c:v>
                </c:pt>
                <c:pt idx="2575">
                  <c:v>3.318</c:v>
                </c:pt>
                <c:pt idx="2576">
                  <c:v>3.318</c:v>
                </c:pt>
                <c:pt idx="2577">
                  <c:v>3.314</c:v>
                </c:pt>
                <c:pt idx="2578">
                  <c:v>3.31</c:v>
                </c:pt>
                <c:pt idx="2579">
                  <c:v>3.310999999999999</c:v>
                </c:pt>
                <c:pt idx="2580">
                  <c:v>3.309</c:v>
                </c:pt>
                <c:pt idx="2581">
                  <c:v>3.311999999999998</c:v>
                </c:pt>
                <c:pt idx="2582">
                  <c:v>3.313</c:v>
                </c:pt>
                <c:pt idx="2583">
                  <c:v>3.31</c:v>
                </c:pt>
                <c:pt idx="2584">
                  <c:v>3.317</c:v>
                </c:pt>
                <c:pt idx="2585">
                  <c:v>3.318999999999999</c:v>
                </c:pt>
                <c:pt idx="2586">
                  <c:v>3.310999999999999</c:v>
                </c:pt>
                <c:pt idx="2587">
                  <c:v>3.306</c:v>
                </c:pt>
                <c:pt idx="2588">
                  <c:v>3.306999999999999</c:v>
                </c:pt>
                <c:pt idx="2589">
                  <c:v>3.309</c:v>
                </c:pt>
                <c:pt idx="2590">
                  <c:v>3.31</c:v>
                </c:pt>
                <c:pt idx="2591">
                  <c:v>3.31</c:v>
                </c:pt>
                <c:pt idx="2592">
                  <c:v>3.306999999999999</c:v>
                </c:pt>
                <c:pt idx="2593">
                  <c:v>3.308</c:v>
                </c:pt>
                <c:pt idx="2594">
                  <c:v>3.306999999999999</c:v>
                </c:pt>
                <c:pt idx="2595">
                  <c:v>3.311999999999998</c:v>
                </c:pt>
                <c:pt idx="2596">
                  <c:v>3.603</c:v>
                </c:pt>
                <c:pt idx="2597">
                  <c:v>3.451999999999999</c:v>
                </c:pt>
                <c:pt idx="2598">
                  <c:v>3.368</c:v>
                </c:pt>
                <c:pt idx="2599">
                  <c:v>3.331999999999998</c:v>
                </c:pt>
                <c:pt idx="2600">
                  <c:v>3.321</c:v>
                </c:pt>
                <c:pt idx="2601">
                  <c:v>3.314999999999999</c:v>
                </c:pt>
                <c:pt idx="2602">
                  <c:v>3.310999999999999</c:v>
                </c:pt>
                <c:pt idx="2603">
                  <c:v>3.311999999999998</c:v>
                </c:pt>
                <c:pt idx="2604">
                  <c:v>3.31</c:v>
                </c:pt>
                <c:pt idx="2605">
                  <c:v>3.309</c:v>
                </c:pt>
                <c:pt idx="2606">
                  <c:v>3.31</c:v>
                </c:pt>
                <c:pt idx="2607">
                  <c:v>3.310999999999999</c:v>
                </c:pt>
                <c:pt idx="2608">
                  <c:v>3.31</c:v>
                </c:pt>
                <c:pt idx="2609">
                  <c:v>3.31</c:v>
                </c:pt>
                <c:pt idx="2610">
                  <c:v>3.310999999999999</c:v>
                </c:pt>
                <c:pt idx="2611">
                  <c:v>3.311999999999998</c:v>
                </c:pt>
                <c:pt idx="2612">
                  <c:v>3.313</c:v>
                </c:pt>
                <c:pt idx="2613">
                  <c:v>3.314</c:v>
                </c:pt>
                <c:pt idx="2614">
                  <c:v>3.317</c:v>
                </c:pt>
                <c:pt idx="2615">
                  <c:v>3.32</c:v>
                </c:pt>
                <c:pt idx="2616">
                  <c:v>3.325</c:v>
                </c:pt>
                <c:pt idx="2617">
                  <c:v>3.375</c:v>
                </c:pt>
                <c:pt idx="2618">
                  <c:v>3.495</c:v>
                </c:pt>
                <c:pt idx="2619">
                  <c:v>3.386</c:v>
                </c:pt>
                <c:pt idx="2620">
                  <c:v>3.346</c:v>
                </c:pt>
                <c:pt idx="2621">
                  <c:v>3.325</c:v>
                </c:pt>
                <c:pt idx="2622">
                  <c:v>3.318999999999999</c:v>
                </c:pt>
                <c:pt idx="2623">
                  <c:v>3.315999999999998</c:v>
                </c:pt>
                <c:pt idx="2624">
                  <c:v>3.317</c:v>
                </c:pt>
                <c:pt idx="2625">
                  <c:v>3.310999999999999</c:v>
                </c:pt>
                <c:pt idx="2626">
                  <c:v>3.309</c:v>
                </c:pt>
                <c:pt idx="2627">
                  <c:v>3.308</c:v>
                </c:pt>
                <c:pt idx="2628">
                  <c:v>3.31</c:v>
                </c:pt>
                <c:pt idx="2629">
                  <c:v>3.31</c:v>
                </c:pt>
                <c:pt idx="2630">
                  <c:v>3.310999999999999</c:v>
                </c:pt>
                <c:pt idx="2631">
                  <c:v>3.323</c:v>
                </c:pt>
                <c:pt idx="2632">
                  <c:v>3.311999999999998</c:v>
                </c:pt>
                <c:pt idx="2633">
                  <c:v>3.306</c:v>
                </c:pt>
                <c:pt idx="2634">
                  <c:v>3.305</c:v>
                </c:pt>
                <c:pt idx="2635">
                  <c:v>3.7</c:v>
                </c:pt>
                <c:pt idx="2636">
                  <c:v>3.545</c:v>
                </c:pt>
                <c:pt idx="2637">
                  <c:v>3.398</c:v>
                </c:pt>
                <c:pt idx="2638">
                  <c:v>3.348</c:v>
                </c:pt>
                <c:pt idx="2639">
                  <c:v>3.324</c:v>
                </c:pt>
                <c:pt idx="2640">
                  <c:v>3.317</c:v>
                </c:pt>
                <c:pt idx="2641">
                  <c:v>3.318</c:v>
                </c:pt>
                <c:pt idx="2642">
                  <c:v>3.311999999999998</c:v>
                </c:pt>
                <c:pt idx="2643">
                  <c:v>3.313</c:v>
                </c:pt>
                <c:pt idx="2644">
                  <c:v>3.310999999999999</c:v>
                </c:pt>
                <c:pt idx="2645">
                  <c:v>3.309</c:v>
                </c:pt>
                <c:pt idx="2646">
                  <c:v>3.311999999999998</c:v>
                </c:pt>
                <c:pt idx="2647">
                  <c:v>3.31</c:v>
                </c:pt>
                <c:pt idx="2648">
                  <c:v>3.311999999999998</c:v>
                </c:pt>
                <c:pt idx="2649">
                  <c:v>3.313</c:v>
                </c:pt>
                <c:pt idx="2650">
                  <c:v>3.32</c:v>
                </c:pt>
                <c:pt idx="2651">
                  <c:v>3.321</c:v>
                </c:pt>
                <c:pt idx="2652">
                  <c:v>3.317</c:v>
                </c:pt>
                <c:pt idx="2653">
                  <c:v>3.314</c:v>
                </c:pt>
                <c:pt idx="2654">
                  <c:v>3.314999999999999</c:v>
                </c:pt>
                <c:pt idx="2655">
                  <c:v>3.311999999999998</c:v>
                </c:pt>
                <c:pt idx="2656">
                  <c:v>3.310999999999999</c:v>
                </c:pt>
                <c:pt idx="2657">
                  <c:v>3.310999999999999</c:v>
                </c:pt>
                <c:pt idx="2658">
                  <c:v>3.311999999999998</c:v>
                </c:pt>
                <c:pt idx="2659">
                  <c:v>3.314</c:v>
                </c:pt>
                <c:pt idx="2660">
                  <c:v>3.310999999999999</c:v>
                </c:pt>
                <c:pt idx="2661">
                  <c:v>3.329</c:v>
                </c:pt>
                <c:pt idx="2662">
                  <c:v>3.334</c:v>
                </c:pt>
                <c:pt idx="2663">
                  <c:v>3.330999999999999</c:v>
                </c:pt>
                <c:pt idx="2664">
                  <c:v>3.324</c:v>
                </c:pt>
                <c:pt idx="2665">
                  <c:v>3.32</c:v>
                </c:pt>
                <c:pt idx="2666">
                  <c:v>3.314999999999999</c:v>
                </c:pt>
                <c:pt idx="2667">
                  <c:v>3.321</c:v>
                </c:pt>
                <c:pt idx="2668">
                  <c:v>3.31</c:v>
                </c:pt>
                <c:pt idx="2669">
                  <c:v>3.305</c:v>
                </c:pt>
                <c:pt idx="2670">
                  <c:v>3.306999999999999</c:v>
                </c:pt>
                <c:pt idx="2671">
                  <c:v>3.311999999999998</c:v>
                </c:pt>
                <c:pt idx="2672">
                  <c:v>3.318</c:v>
                </c:pt>
                <c:pt idx="2673">
                  <c:v>3.313</c:v>
                </c:pt>
                <c:pt idx="2674">
                  <c:v>3.31</c:v>
                </c:pt>
                <c:pt idx="2675">
                  <c:v>3.311999999999998</c:v>
                </c:pt>
                <c:pt idx="2676">
                  <c:v>3.310999999999999</c:v>
                </c:pt>
                <c:pt idx="2677">
                  <c:v>3.308</c:v>
                </c:pt>
                <c:pt idx="2678">
                  <c:v>3.315999999999998</c:v>
                </c:pt>
                <c:pt idx="2679">
                  <c:v>3.311999999999998</c:v>
                </c:pt>
                <c:pt idx="2680">
                  <c:v>3.315999999999998</c:v>
                </c:pt>
                <c:pt idx="2681">
                  <c:v>3.371999999999999</c:v>
                </c:pt>
                <c:pt idx="2682">
                  <c:v>3.343</c:v>
                </c:pt>
                <c:pt idx="2683">
                  <c:v>3.315999999999998</c:v>
                </c:pt>
                <c:pt idx="2684">
                  <c:v>3.310999999999999</c:v>
                </c:pt>
                <c:pt idx="2685">
                  <c:v>3.31</c:v>
                </c:pt>
                <c:pt idx="2686">
                  <c:v>3.311999999999998</c:v>
                </c:pt>
                <c:pt idx="2687">
                  <c:v>3.31</c:v>
                </c:pt>
                <c:pt idx="2688">
                  <c:v>3.308</c:v>
                </c:pt>
                <c:pt idx="2689">
                  <c:v>3.306</c:v>
                </c:pt>
                <c:pt idx="2690">
                  <c:v>3.302999999999999</c:v>
                </c:pt>
                <c:pt idx="2691">
                  <c:v>3.302</c:v>
                </c:pt>
                <c:pt idx="2692">
                  <c:v>3.301</c:v>
                </c:pt>
                <c:pt idx="2693">
                  <c:v>3.301</c:v>
                </c:pt>
                <c:pt idx="2694">
                  <c:v>3.302999999999999</c:v>
                </c:pt>
                <c:pt idx="2695">
                  <c:v>3.304</c:v>
                </c:pt>
                <c:pt idx="2696">
                  <c:v>3.306</c:v>
                </c:pt>
                <c:pt idx="2697">
                  <c:v>3.306</c:v>
                </c:pt>
                <c:pt idx="2698">
                  <c:v>3.314999999999999</c:v>
                </c:pt>
                <c:pt idx="2699">
                  <c:v>3.313</c:v>
                </c:pt>
                <c:pt idx="2700">
                  <c:v>3.317</c:v>
                </c:pt>
                <c:pt idx="2701">
                  <c:v>3.315999999999998</c:v>
                </c:pt>
                <c:pt idx="2702">
                  <c:v>3.314999999999999</c:v>
                </c:pt>
                <c:pt idx="2703">
                  <c:v>3.314999999999999</c:v>
                </c:pt>
                <c:pt idx="2704">
                  <c:v>3.314999999999999</c:v>
                </c:pt>
                <c:pt idx="2705">
                  <c:v>3.306999999999999</c:v>
                </c:pt>
                <c:pt idx="2706">
                  <c:v>3.309</c:v>
                </c:pt>
                <c:pt idx="2707">
                  <c:v>3.308</c:v>
                </c:pt>
                <c:pt idx="2708">
                  <c:v>3.309</c:v>
                </c:pt>
                <c:pt idx="2709">
                  <c:v>3.31</c:v>
                </c:pt>
                <c:pt idx="2710">
                  <c:v>3.311999999999998</c:v>
                </c:pt>
                <c:pt idx="2711">
                  <c:v>3.309</c:v>
                </c:pt>
                <c:pt idx="2712">
                  <c:v>3.311999999999998</c:v>
                </c:pt>
                <c:pt idx="2713">
                  <c:v>3.318</c:v>
                </c:pt>
                <c:pt idx="2714">
                  <c:v>3.314999999999999</c:v>
                </c:pt>
                <c:pt idx="2715">
                  <c:v>3.310999999999999</c:v>
                </c:pt>
                <c:pt idx="2716">
                  <c:v>3.308</c:v>
                </c:pt>
                <c:pt idx="2717">
                  <c:v>3.311999999999998</c:v>
                </c:pt>
                <c:pt idx="2718">
                  <c:v>3.314</c:v>
                </c:pt>
                <c:pt idx="2719">
                  <c:v>3.318</c:v>
                </c:pt>
                <c:pt idx="2720">
                  <c:v>3.318</c:v>
                </c:pt>
                <c:pt idx="2721">
                  <c:v>3.315999999999998</c:v>
                </c:pt>
                <c:pt idx="2722">
                  <c:v>3.305</c:v>
                </c:pt>
                <c:pt idx="2723">
                  <c:v>3.308</c:v>
                </c:pt>
                <c:pt idx="2724">
                  <c:v>3.302999999999999</c:v>
                </c:pt>
                <c:pt idx="2725">
                  <c:v>3.306999999999999</c:v>
                </c:pt>
                <c:pt idx="2726">
                  <c:v>3.309</c:v>
                </c:pt>
                <c:pt idx="2727">
                  <c:v>3.318999999999999</c:v>
                </c:pt>
                <c:pt idx="2728">
                  <c:v>3.321</c:v>
                </c:pt>
                <c:pt idx="2729">
                  <c:v>3.321</c:v>
                </c:pt>
                <c:pt idx="2730">
                  <c:v>3.318999999999999</c:v>
                </c:pt>
                <c:pt idx="2731">
                  <c:v>3.318</c:v>
                </c:pt>
                <c:pt idx="2732">
                  <c:v>3.315999999999998</c:v>
                </c:pt>
                <c:pt idx="2733">
                  <c:v>3.315999999999998</c:v>
                </c:pt>
                <c:pt idx="2734">
                  <c:v>3.313</c:v>
                </c:pt>
                <c:pt idx="2735">
                  <c:v>3.313</c:v>
                </c:pt>
                <c:pt idx="2736">
                  <c:v>3.328</c:v>
                </c:pt>
                <c:pt idx="2737">
                  <c:v>3.407</c:v>
                </c:pt>
                <c:pt idx="2738">
                  <c:v>3.37</c:v>
                </c:pt>
                <c:pt idx="2739">
                  <c:v>3.369</c:v>
                </c:pt>
                <c:pt idx="2740">
                  <c:v>3.448</c:v>
                </c:pt>
                <c:pt idx="2741">
                  <c:v>3.395999999999999</c:v>
                </c:pt>
                <c:pt idx="2742">
                  <c:v>3.375999999999999</c:v>
                </c:pt>
                <c:pt idx="2743">
                  <c:v>3.36</c:v>
                </c:pt>
                <c:pt idx="2744">
                  <c:v>3.810999999999999</c:v>
                </c:pt>
                <c:pt idx="2745">
                  <c:v>3.613</c:v>
                </c:pt>
                <c:pt idx="2746">
                  <c:v>3.444</c:v>
                </c:pt>
                <c:pt idx="2747">
                  <c:v>3.439</c:v>
                </c:pt>
                <c:pt idx="2748">
                  <c:v>3.451999999999999</c:v>
                </c:pt>
                <c:pt idx="2749">
                  <c:v>3.496999999999999</c:v>
                </c:pt>
                <c:pt idx="2750">
                  <c:v>3.984</c:v>
                </c:pt>
                <c:pt idx="2751">
                  <c:v>3.833</c:v>
                </c:pt>
                <c:pt idx="2752">
                  <c:v>3.795</c:v>
                </c:pt>
                <c:pt idx="2753">
                  <c:v>3.6</c:v>
                </c:pt>
                <c:pt idx="2754">
                  <c:v>3.455</c:v>
                </c:pt>
                <c:pt idx="2755">
                  <c:v>3.378</c:v>
                </c:pt>
                <c:pt idx="2756">
                  <c:v>3.392999999999998</c:v>
                </c:pt>
                <c:pt idx="2757">
                  <c:v>3.358999999999999</c:v>
                </c:pt>
                <c:pt idx="2758">
                  <c:v>3.415</c:v>
                </c:pt>
                <c:pt idx="2759">
                  <c:v>3.496</c:v>
                </c:pt>
                <c:pt idx="2760">
                  <c:v>3.81</c:v>
                </c:pt>
                <c:pt idx="2761">
                  <c:v>3.561</c:v>
                </c:pt>
                <c:pt idx="2762">
                  <c:v>3.415999999999999</c:v>
                </c:pt>
                <c:pt idx="2763">
                  <c:v>3.391999999999999</c:v>
                </c:pt>
                <c:pt idx="2764">
                  <c:v>3.487</c:v>
                </c:pt>
                <c:pt idx="2765">
                  <c:v>3.534</c:v>
                </c:pt>
                <c:pt idx="2766">
                  <c:v>3.521</c:v>
                </c:pt>
                <c:pt idx="2767">
                  <c:v>3.423</c:v>
                </c:pt>
                <c:pt idx="2768">
                  <c:v>3.404</c:v>
                </c:pt>
                <c:pt idx="2769">
                  <c:v>3.384</c:v>
                </c:pt>
                <c:pt idx="2770">
                  <c:v>3.475</c:v>
                </c:pt>
                <c:pt idx="2771">
                  <c:v>3.518</c:v>
                </c:pt>
                <c:pt idx="2772">
                  <c:v>3.425</c:v>
                </c:pt>
                <c:pt idx="2773">
                  <c:v>3.379</c:v>
                </c:pt>
                <c:pt idx="2774">
                  <c:v>3.606</c:v>
                </c:pt>
                <c:pt idx="2775">
                  <c:v>3.704</c:v>
                </c:pt>
                <c:pt idx="2776">
                  <c:v>4.403</c:v>
                </c:pt>
                <c:pt idx="2777">
                  <c:v>4.666999999999991</c:v>
                </c:pt>
                <c:pt idx="2778">
                  <c:v>4.160999999999991</c:v>
                </c:pt>
                <c:pt idx="2779">
                  <c:v>3.712</c:v>
                </c:pt>
                <c:pt idx="2780">
                  <c:v>3.737</c:v>
                </c:pt>
                <c:pt idx="2781">
                  <c:v>3.82</c:v>
                </c:pt>
                <c:pt idx="2782">
                  <c:v>3.685</c:v>
                </c:pt>
                <c:pt idx="2783">
                  <c:v>4.14</c:v>
                </c:pt>
                <c:pt idx="2784">
                  <c:v>3.874</c:v>
                </c:pt>
                <c:pt idx="2785">
                  <c:v>3.575</c:v>
                </c:pt>
                <c:pt idx="2786">
                  <c:v>4.044</c:v>
                </c:pt>
                <c:pt idx="2787">
                  <c:v>3.686</c:v>
                </c:pt>
                <c:pt idx="2788">
                  <c:v>3.46</c:v>
                </c:pt>
                <c:pt idx="2789">
                  <c:v>3.612</c:v>
                </c:pt>
                <c:pt idx="2790">
                  <c:v>3.641</c:v>
                </c:pt>
                <c:pt idx="2791">
                  <c:v>3.692</c:v>
                </c:pt>
                <c:pt idx="2792">
                  <c:v>3.666</c:v>
                </c:pt>
                <c:pt idx="2793">
                  <c:v>3.552999999999999</c:v>
                </c:pt>
                <c:pt idx="2794">
                  <c:v>3.44</c:v>
                </c:pt>
                <c:pt idx="2795">
                  <c:v>3.486</c:v>
                </c:pt>
                <c:pt idx="2796">
                  <c:v>3.525</c:v>
                </c:pt>
                <c:pt idx="2797">
                  <c:v>3.734</c:v>
                </c:pt>
                <c:pt idx="2798">
                  <c:v>3.57</c:v>
                </c:pt>
                <c:pt idx="2799">
                  <c:v>3.547</c:v>
                </c:pt>
                <c:pt idx="2800">
                  <c:v>3.763</c:v>
                </c:pt>
                <c:pt idx="2801">
                  <c:v>4.259</c:v>
                </c:pt>
                <c:pt idx="2802">
                  <c:v>3.831999999999998</c:v>
                </c:pt>
                <c:pt idx="2803">
                  <c:v>3.915</c:v>
                </c:pt>
                <c:pt idx="2804">
                  <c:v>5.274</c:v>
                </c:pt>
                <c:pt idx="2805">
                  <c:v>4.69499999999999</c:v>
                </c:pt>
                <c:pt idx="2806">
                  <c:v>4.082</c:v>
                </c:pt>
                <c:pt idx="2807">
                  <c:v>3.653</c:v>
                </c:pt>
                <c:pt idx="2808">
                  <c:v>3.452999999999998</c:v>
                </c:pt>
                <c:pt idx="2809">
                  <c:v>3.41</c:v>
                </c:pt>
                <c:pt idx="2810">
                  <c:v>3.532999999999999</c:v>
                </c:pt>
                <c:pt idx="2811">
                  <c:v>3.423</c:v>
                </c:pt>
                <c:pt idx="2812">
                  <c:v>3.589</c:v>
                </c:pt>
                <c:pt idx="2813">
                  <c:v>3.671</c:v>
                </c:pt>
                <c:pt idx="2814">
                  <c:v>3.648</c:v>
                </c:pt>
                <c:pt idx="2815">
                  <c:v>3.54</c:v>
                </c:pt>
                <c:pt idx="2816">
                  <c:v>3.766</c:v>
                </c:pt>
                <c:pt idx="2817">
                  <c:v>3.585</c:v>
                </c:pt>
                <c:pt idx="2818">
                  <c:v>4.643999999999996</c:v>
                </c:pt>
                <c:pt idx="2819">
                  <c:v>4.164999999999988</c:v>
                </c:pt>
                <c:pt idx="2820">
                  <c:v>3.967</c:v>
                </c:pt>
                <c:pt idx="2821">
                  <c:v>4.032</c:v>
                </c:pt>
                <c:pt idx="2822">
                  <c:v>3.695</c:v>
                </c:pt>
                <c:pt idx="2823">
                  <c:v>3.915</c:v>
                </c:pt>
                <c:pt idx="2824">
                  <c:v>3.598</c:v>
                </c:pt>
                <c:pt idx="2825">
                  <c:v>3.452999999999998</c:v>
                </c:pt>
                <c:pt idx="2826">
                  <c:v>3.495</c:v>
                </c:pt>
                <c:pt idx="2827">
                  <c:v>3.534</c:v>
                </c:pt>
                <c:pt idx="2828">
                  <c:v>3.626</c:v>
                </c:pt>
                <c:pt idx="2829">
                  <c:v>3.51</c:v>
                </c:pt>
                <c:pt idx="2830">
                  <c:v>3.424</c:v>
                </c:pt>
                <c:pt idx="2831">
                  <c:v>3.594</c:v>
                </c:pt>
                <c:pt idx="2832">
                  <c:v>3.622</c:v>
                </c:pt>
                <c:pt idx="2833">
                  <c:v>3.551</c:v>
                </c:pt>
                <c:pt idx="2834">
                  <c:v>3.545</c:v>
                </c:pt>
                <c:pt idx="2835">
                  <c:v>4.019</c:v>
                </c:pt>
                <c:pt idx="2836">
                  <c:v>3.777</c:v>
                </c:pt>
                <c:pt idx="2837">
                  <c:v>3.491</c:v>
                </c:pt>
                <c:pt idx="2838">
                  <c:v>3.716</c:v>
                </c:pt>
                <c:pt idx="2839">
                  <c:v>3.496999999999999</c:v>
                </c:pt>
                <c:pt idx="2840">
                  <c:v>4.413</c:v>
                </c:pt>
                <c:pt idx="2841">
                  <c:v>4.202</c:v>
                </c:pt>
                <c:pt idx="2842">
                  <c:v>4.043</c:v>
                </c:pt>
                <c:pt idx="2843">
                  <c:v>3.996</c:v>
                </c:pt>
                <c:pt idx="2844">
                  <c:v>3.789</c:v>
                </c:pt>
                <c:pt idx="2845">
                  <c:v>3.602</c:v>
                </c:pt>
                <c:pt idx="2846">
                  <c:v>3.735</c:v>
                </c:pt>
                <c:pt idx="2847">
                  <c:v>3.515</c:v>
                </c:pt>
                <c:pt idx="2848">
                  <c:v>3.419</c:v>
                </c:pt>
                <c:pt idx="2849">
                  <c:v>4.101999999999999</c:v>
                </c:pt>
                <c:pt idx="2850">
                  <c:v>3.673</c:v>
                </c:pt>
                <c:pt idx="2851">
                  <c:v>3.48</c:v>
                </c:pt>
                <c:pt idx="2852">
                  <c:v>3.566</c:v>
                </c:pt>
                <c:pt idx="2853">
                  <c:v>3.489</c:v>
                </c:pt>
                <c:pt idx="2854">
                  <c:v>3.399</c:v>
                </c:pt>
                <c:pt idx="2855">
                  <c:v>3.347</c:v>
                </c:pt>
                <c:pt idx="2856">
                  <c:v>4.395999999999995</c:v>
                </c:pt>
                <c:pt idx="2857">
                  <c:v>3.89</c:v>
                </c:pt>
                <c:pt idx="2858">
                  <c:v>3.648</c:v>
                </c:pt>
                <c:pt idx="2859">
                  <c:v>4.219</c:v>
                </c:pt>
                <c:pt idx="2860">
                  <c:v>3.784</c:v>
                </c:pt>
                <c:pt idx="2861">
                  <c:v>3.512999999999999</c:v>
                </c:pt>
                <c:pt idx="2862">
                  <c:v>3.423</c:v>
                </c:pt>
                <c:pt idx="2863">
                  <c:v>3.387</c:v>
                </c:pt>
                <c:pt idx="2864">
                  <c:v>3.548</c:v>
                </c:pt>
                <c:pt idx="2865">
                  <c:v>3.468</c:v>
                </c:pt>
                <c:pt idx="2866">
                  <c:v>3.414</c:v>
                </c:pt>
                <c:pt idx="2867">
                  <c:v>3.467</c:v>
                </c:pt>
                <c:pt idx="2868">
                  <c:v>3.411999999999999</c:v>
                </c:pt>
                <c:pt idx="2869">
                  <c:v>3.54</c:v>
                </c:pt>
                <c:pt idx="2870">
                  <c:v>3.532</c:v>
                </c:pt>
                <c:pt idx="2871">
                  <c:v>3.449</c:v>
                </c:pt>
                <c:pt idx="2872">
                  <c:v>3.421</c:v>
                </c:pt>
                <c:pt idx="2873">
                  <c:v>3.529</c:v>
                </c:pt>
                <c:pt idx="2874">
                  <c:v>3.415999999999999</c:v>
                </c:pt>
                <c:pt idx="2875">
                  <c:v>3.609</c:v>
                </c:pt>
                <c:pt idx="2876">
                  <c:v>3.534</c:v>
                </c:pt>
                <c:pt idx="2877">
                  <c:v>3.418</c:v>
                </c:pt>
                <c:pt idx="2878">
                  <c:v>3.488</c:v>
                </c:pt>
                <c:pt idx="2879">
                  <c:v>3.516999999999999</c:v>
                </c:pt>
                <c:pt idx="2880">
                  <c:v>3.407</c:v>
                </c:pt>
                <c:pt idx="2881">
                  <c:v>3.353</c:v>
                </c:pt>
                <c:pt idx="2882">
                  <c:v>3.337</c:v>
                </c:pt>
                <c:pt idx="2883">
                  <c:v>3.321</c:v>
                </c:pt>
                <c:pt idx="2884">
                  <c:v>3.338999999999999</c:v>
                </c:pt>
                <c:pt idx="2885">
                  <c:v>3.338</c:v>
                </c:pt>
                <c:pt idx="2886">
                  <c:v>3.383</c:v>
                </c:pt>
                <c:pt idx="2887">
                  <c:v>4.07</c:v>
                </c:pt>
                <c:pt idx="2888">
                  <c:v>3.850999999999999</c:v>
                </c:pt>
                <c:pt idx="2889">
                  <c:v>3.663</c:v>
                </c:pt>
                <c:pt idx="2890">
                  <c:v>3.487</c:v>
                </c:pt>
                <c:pt idx="2891">
                  <c:v>3.395</c:v>
                </c:pt>
                <c:pt idx="2892">
                  <c:v>3.503</c:v>
                </c:pt>
                <c:pt idx="2893">
                  <c:v>3.444</c:v>
                </c:pt>
                <c:pt idx="2894">
                  <c:v>3.37</c:v>
                </c:pt>
                <c:pt idx="2895">
                  <c:v>3.385</c:v>
                </c:pt>
                <c:pt idx="2896">
                  <c:v>3.36</c:v>
                </c:pt>
                <c:pt idx="2897">
                  <c:v>3.358</c:v>
                </c:pt>
                <c:pt idx="2898">
                  <c:v>3.406</c:v>
                </c:pt>
                <c:pt idx="2899">
                  <c:v>3.403</c:v>
                </c:pt>
                <c:pt idx="2900">
                  <c:v>3.362</c:v>
                </c:pt>
                <c:pt idx="2901">
                  <c:v>3.363</c:v>
                </c:pt>
                <c:pt idx="2902">
                  <c:v>3.338</c:v>
                </c:pt>
                <c:pt idx="2903">
                  <c:v>3.52</c:v>
                </c:pt>
                <c:pt idx="2904">
                  <c:v>3.434</c:v>
                </c:pt>
                <c:pt idx="2905">
                  <c:v>3.383</c:v>
                </c:pt>
                <c:pt idx="2906">
                  <c:v>3.471</c:v>
                </c:pt>
                <c:pt idx="2907">
                  <c:v>3.47</c:v>
                </c:pt>
                <c:pt idx="2908">
                  <c:v>3.405</c:v>
                </c:pt>
                <c:pt idx="2909">
                  <c:v>3.384</c:v>
                </c:pt>
                <c:pt idx="2910">
                  <c:v>3.475</c:v>
                </c:pt>
                <c:pt idx="2911">
                  <c:v>3.406</c:v>
                </c:pt>
                <c:pt idx="2912">
                  <c:v>3.355999999999998</c:v>
                </c:pt>
                <c:pt idx="2913">
                  <c:v>3.335999999999998</c:v>
                </c:pt>
                <c:pt idx="2914">
                  <c:v>3.323</c:v>
                </c:pt>
                <c:pt idx="2915">
                  <c:v>3.326</c:v>
                </c:pt>
                <c:pt idx="2916">
                  <c:v>3.331999999999998</c:v>
                </c:pt>
                <c:pt idx="2917">
                  <c:v>3.409</c:v>
                </c:pt>
                <c:pt idx="2918">
                  <c:v>5.381</c:v>
                </c:pt>
                <c:pt idx="2919">
                  <c:v>4.239</c:v>
                </c:pt>
                <c:pt idx="2920">
                  <c:v>3.674</c:v>
                </c:pt>
                <c:pt idx="2921">
                  <c:v>3.46</c:v>
                </c:pt>
                <c:pt idx="2922">
                  <c:v>3.373</c:v>
                </c:pt>
                <c:pt idx="2923">
                  <c:v>3.566</c:v>
                </c:pt>
                <c:pt idx="2924">
                  <c:v>3.759</c:v>
                </c:pt>
                <c:pt idx="2925">
                  <c:v>3.488</c:v>
                </c:pt>
                <c:pt idx="2926">
                  <c:v>3.388</c:v>
                </c:pt>
                <c:pt idx="2927">
                  <c:v>3.37</c:v>
                </c:pt>
                <c:pt idx="2928">
                  <c:v>3.369</c:v>
                </c:pt>
                <c:pt idx="2929">
                  <c:v>3.374</c:v>
                </c:pt>
                <c:pt idx="2930">
                  <c:v>3.345</c:v>
                </c:pt>
                <c:pt idx="2931">
                  <c:v>3.328</c:v>
                </c:pt>
                <c:pt idx="2932">
                  <c:v>3.32</c:v>
                </c:pt>
                <c:pt idx="2933">
                  <c:v>3.310999999999999</c:v>
                </c:pt>
                <c:pt idx="2934">
                  <c:v>3.314</c:v>
                </c:pt>
                <c:pt idx="2935">
                  <c:v>3.321</c:v>
                </c:pt>
                <c:pt idx="2936">
                  <c:v>3.586</c:v>
                </c:pt>
                <c:pt idx="2937">
                  <c:v>3.704</c:v>
                </c:pt>
                <c:pt idx="2938">
                  <c:v>3.834</c:v>
                </c:pt>
                <c:pt idx="2939">
                  <c:v>3.568</c:v>
                </c:pt>
                <c:pt idx="2940">
                  <c:v>3.422</c:v>
                </c:pt>
                <c:pt idx="2941">
                  <c:v>3.363</c:v>
                </c:pt>
                <c:pt idx="2942">
                  <c:v>3.335999999999998</c:v>
                </c:pt>
                <c:pt idx="2943">
                  <c:v>3.330999999999999</c:v>
                </c:pt>
                <c:pt idx="2944">
                  <c:v>3.334999999999999</c:v>
                </c:pt>
                <c:pt idx="2945">
                  <c:v>3.333</c:v>
                </c:pt>
                <c:pt idx="2946">
                  <c:v>3.326</c:v>
                </c:pt>
                <c:pt idx="2947">
                  <c:v>3.32</c:v>
                </c:pt>
                <c:pt idx="2948">
                  <c:v>3.333</c:v>
                </c:pt>
                <c:pt idx="2949">
                  <c:v>3.33</c:v>
                </c:pt>
                <c:pt idx="2950">
                  <c:v>3.325</c:v>
                </c:pt>
                <c:pt idx="2951">
                  <c:v>3.32</c:v>
                </c:pt>
                <c:pt idx="2952">
                  <c:v>3.314</c:v>
                </c:pt>
                <c:pt idx="2953">
                  <c:v>3.310999999999999</c:v>
                </c:pt>
                <c:pt idx="2954">
                  <c:v>3.311999999999998</c:v>
                </c:pt>
                <c:pt idx="2955">
                  <c:v>3.310999999999999</c:v>
                </c:pt>
                <c:pt idx="2956">
                  <c:v>3.311999999999998</c:v>
                </c:pt>
                <c:pt idx="2957">
                  <c:v>3.31</c:v>
                </c:pt>
                <c:pt idx="2958">
                  <c:v>3.313</c:v>
                </c:pt>
                <c:pt idx="2959">
                  <c:v>3.310999999999999</c:v>
                </c:pt>
                <c:pt idx="2960">
                  <c:v>3.314</c:v>
                </c:pt>
                <c:pt idx="2961">
                  <c:v>3.314</c:v>
                </c:pt>
                <c:pt idx="2962">
                  <c:v>3.310999999999999</c:v>
                </c:pt>
                <c:pt idx="2963">
                  <c:v>3.314</c:v>
                </c:pt>
                <c:pt idx="2964">
                  <c:v>3.321</c:v>
                </c:pt>
                <c:pt idx="2965">
                  <c:v>3.334999999999999</c:v>
                </c:pt>
                <c:pt idx="2966">
                  <c:v>3.321</c:v>
                </c:pt>
                <c:pt idx="2967">
                  <c:v>3.317</c:v>
                </c:pt>
                <c:pt idx="2968">
                  <c:v>3.314999999999999</c:v>
                </c:pt>
                <c:pt idx="2969">
                  <c:v>3.32</c:v>
                </c:pt>
                <c:pt idx="2970">
                  <c:v>3.337</c:v>
                </c:pt>
                <c:pt idx="2971">
                  <c:v>3.333</c:v>
                </c:pt>
                <c:pt idx="2972">
                  <c:v>3.327</c:v>
                </c:pt>
                <c:pt idx="2973">
                  <c:v>3.32</c:v>
                </c:pt>
                <c:pt idx="2974">
                  <c:v>3.322</c:v>
                </c:pt>
                <c:pt idx="2975">
                  <c:v>3.345</c:v>
                </c:pt>
                <c:pt idx="2976">
                  <c:v>3.462</c:v>
                </c:pt>
                <c:pt idx="2977">
                  <c:v>3.39</c:v>
                </c:pt>
                <c:pt idx="2978">
                  <c:v>3.342</c:v>
                </c:pt>
                <c:pt idx="2979">
                  <c:v>3.326</c:v>
                </c:pt>
                <c:pt idx="2980">
                  <c:v>3.318999999999999</c:v>
                </c:pt>
                <c:pt idx="2981">
                  <c:v>3.314999999999999</c:v>
                </c:pt>
                <c:pt idx="2982">
                  <c:v>3.318999999999999</c:v>
                </c:pt>
                <c:pt idx="2983">
                  <c:v>3.317</c:v>
                </c:pt>
                <c:pt idx="2984">
                  <c:v>3.32</c:v>
                </c:pt>
                <c:pt idx="2985">
                  <c:v>3.32</c:v>
                </c:pt>
                <c:pt idx="2986">
                  <c:v>3.326</c:v>
                </c:pt>
                <c:pt idx="2987">
                  <c:v>3.321</c:v>
                </c:pt>
                <c:pt idx="2988">
                  <c:v>3.315999999999998</c:v>
                </c:pt>
                <c:pt idx="2989">
                  <c:v>3.32</c:v>
                </c:pt>
                <c:pt idx="2990">
                  <c:v>3.311999999999998</c:v>
                </c:pt>
                <c:pt idx="2991">
                  <c:v>3.317</c:v>
                </c:pt>
                <c:pt idx="2992">
                  <c:v>3.313</c:v>
                </c:pt>
                <c:pt idx="2993">
                  <c:v>3.314</c:v>
                </c:pt>
                <c:pt idx="2994">
                  <c:v>3.310999999999999</c:v>
                </c:pt>
                <c:pt idx="2995">
                  <c:v>3.309</c:v>
                </c:pt>
                <c:pt idx="2996">
                  <c:v>3.327</c:v>
                </c:pt>
                <c:pt idx="2997">
                  <c:v>3.35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0361464"/>
        <c:axId val="-2090469032"/>
      </c:scatterChart>
      <c:valAx>
        <c:axId val="-2090361464"/>
        <c:scaling>
          <c:orientation val="minMax"/>
          <c:max val="300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</a:t>
                </a:r>
                <a:r>
                  <a:rPr lang="en-US" baseline="0"/>
                  <a:t> in SWaT (s)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090469032"/>
        <c:crosses val="autoZero"/>
        <c:crossBetween val="midCat"/>
      </c:valAx>
      <c:valAx>
        <c:axId val="-209046903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nfluent Turbidity (NTU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09036146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Effluent!$A$1:$A$3001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Effluent!$B$1:$B$3001</c:f>
              <c:numCache>
                <c:formatCode>General</c:formatCode>
                <c:ptCount val="3001"/>
                <c:pt idx="0">
                  <c:v>99.234</c:v>
                </c:pt>
                <c:pt idx="1">
                  <c:v>99.15799999999998</c:v>
                </c:pt>
                <c:pt idx="2">
                  <c:v>99.15799999999998</c:v>
                </c:pt>
                <c:pt idx="3">
                  <c:v>99.025</c:v>
                </c:pt>
                <c:pt idx="4">
                  <c:v>99.28</c:v>
                </c:pt>
                <c:pt idx="5">
                  <c:v>99.536</c:v>
                </c:pt>
                <c:pt idx="6">
                  <c:v>99.544</c:v>
                </c:pt>
                <c:pt idx="7">
                  <c:v>99.53</c:v>
                </c:pt>
                <c:pt idx="8">
                  <c:v>99.591</c:v>
                </c:pt>
                <c:pt idx="9">
                  <c:v>99.591</c:v>
                </c:pt>
                <c:pt idx="10">
                  <c:v>99.227</c:v>
                </c:pt>
                <c:pt idx="11">
                  <c:v>99.219</c:v>
                </c:pt>
                <c:pt idx="12">
                  <c:v>99.336</c:v>
                </c:pt>
                <c:pt idx="13">
                  <c:v>99.54</c:v>
                </c:pt>
                <c:pt idx="14">
                  <c:v>99.54</c:v>
                </c:pt>
                <c:pt idx="15">
                  <c:v>99.336</c:v>
                </c:pt>
                <c:pt idx="16">
                  <c:v>99.336</c:v>
                </c:pt>
                <c:pt idx="17">
                  <c:v>99.347</c:v>
                </c:pt>
                <c:pt idx="18">
                  <c:v>99.539</c:v>
                </c:pt>
                <c:pt idx="19">
                  <c:v>99.471</c:v>
                </c:pt>
                <c:pt idx="20">
                  <c:v>99.62099999999998</c:v>
                </c:pt>
                <c:pt idx="21">
                  <c:v>99.62099999999998</c:v>
                </c:pt>
                <c:pt idx="22">
                  <c:v>99.222</c:v>
                </c:pt>
                <c:pt idx="23">
                  <c:v>99.222</c:v>
                </c:pt>
                <c:pt idx="24">
                  <c:v>99.201</c:v>
                </c:pt>
                <c:pt idx="25">
                  <c:v>99.313</c:v>
                </c:pt>
                <c:pt idx="26">
                  <c:v>99.456</c:v>
                </c:pt>
                <c:pt idx="27">
                  <c:v>99.441</c:v>
                </c:pt>
                <c:pt idx="28">
                  <c:v>99.441</c:v>
                </c:pt>
                <c:pt idx="29">
                  <c:v>99.46</c:v>
                </c:pt>
                <c:pt idx="30">
                  <c:v>99.46</c:v>
                </c:pt>
                <c:pt idx="31">
                  <c:v>99.297</c:v>
                </c:pt>
                <c:pt idx="32">
                  <c:v>99.31</c:v>
                </c:pt>
                <c:pt idx="33">
                  <c:v>99.31</c:v>
                </c:pt>
                <c:pt idx="34">
                  <c:v>99.37799999999998</c:v>
                </c:pt>
                <c:pt idx="35">
                  <c:v>99.37799999999998</c:v>
                </c:pt>
                <c:pt idx="36">
                  <c:v>99.295</c:v>
                </c:pt>
                <c:pt idx="37">
                  <c:v>99.295</c:v>
                </c:pt>
                <c:pt idx="38">
                  <c:v>99.457</c:v>
                </c:pt>
                <c:pt idx="39">
                  <c:v>99.33</c:v>
                </c:pt>
                <c:pt idx="40">
                  <c:v>99.33</c:v>
                </c:pt>
                <c:pt idx="41">
                  <c:v>99.405</c:v>
                </c:pt>
                <c:pt idx="42">
                  <c:v>99.405</c:v>
                </c:pt>
                <c:pt idx="43">
                  <c:v>99.451</c:v>
                </c:pt>
                <c:pt idx="44">
                  <c:v>99.343</c:v>
                </c:pt>
                <c:pt idx="45">
                  <c:v>99.15199999999998</c:v>
                </c:pt>
                <c:pt idx="46">
                  <c:v>99.10199999999998</c:v>
                </c:pt>
                <c:pt idx="47">
                  <c:v>99.10199999999998</c:v>
                </c:pt>
                <c:pt idx="48">
                  <c:v>98.99</c:v>
                </c:pt>
                <c:pt idx="49">
                  <c:v>98.99</c:v>
                </c:pt>
                <c:pt idx="50">
                  <c:v>99.297</c:v>
                </c:pt>
                <c:pt idx="51">
                  <c:v>99.35899999999998</c:v>
                </c:pt>
                <c:pt idx="52">
                  <c:v>99.35899999999998</c:v>
                </c:pt>
                <c:pt idx="53">
                  <c:v>99.104</c:v>
                </c:pt>
                <c:pt idx="54">
                  <c:v>99.104</c:v>
                </c:pt>
                <c:pt idx="55">
                  <c:v>98.99</c:v>
                </c:pt>
                <c:pt idx="56">
                  <c:v>98.99</c:v>
                </c:pt>
                <c:pt idx="57">
                  <c:v>98.92</c:v>
                </c:pt>
                <c:pt idx="58">
                  <c:v>99.033</c:v>
                </c:pt>
                <c:pt idx="59">
                  <c:v>99.033</c:v>
                </c:pt>
                <c:pt idx="60">
                  <c:v>98.965</c:v>
                </c:pt>
                <c:pt idx="61">
                  <c:v>98.965</c:v>
                </c:pt>
                <c:pt idx="62">
                  <c:v>99.006</c:v>
                </c:pt>
                <c:pt idx="63">
                  <c:v>99.006</c:v>
                </c:pt>
                <c:pt idx="64">
                  <c:v>98.88</c:v>
                </c:pt>
                <c:pt idx="65">
                  <c:v>99.165</c:v>
                </c:pt>
                <c:pt idx="66">
                  <c:v>99.165</c:v>
                </c:pt>
                <c:pt idx="67">
                  <c:v>98.92</c:v>
                </c:pt>
                <c:pt idx="68">
                  <c:v>98.92</c:v>
                </c:pt>
                <c:pt idx="69">
                  <c:v>98.936</c:v>
                </c:pt>
                <c:pt idx="70">
                  <c:v>98.936</c:v>
                </c:pt>
                <c:pt idx="71">
                  <c:v>98.945</c:v>
                </c:pt>
                <c:pt idx="72">
                  <c:v>99.18299999999998</c:v>
                </c:pt>
                <c:pt idx="73">
                  <c:v>99.18299999999998</c:v>
                </c:pt>
                <c:pt idx="74">
                  <c:v>99.049</c:v>
                </c:pt>
                <c:pt idx="75">
                  <c:v>99.049</c:v>
                </c:pt>
                <c:pt idx="76">
                  <c:v>98.706</c:v>
                </c:pt>
                <c:pt idx="77">
                  <c:v>98.706</c:v>
                </c:pt>
                <c:pt idx="78">
                  <c:v>98.451</c:v>
                </c:pt>
                <c:pt idx="79">
                  <c:v>98.65599999999998</c:v>
                </c:pt>
                <c:pt idx="80">
                  <c:v>98.65599999999998</c:v>
                </c:pt>
                <c:pt idx="81">
                  <c:v>98.68099999999998</c:v>
                </c:pt>
                <c:pt idx="82">
                  <c:v>98.68099999999998</c:v>
                </c:pt>
                <c:pt idx="83">
                  <c:v>98.793</c:v>
                </c:pt>
                <c:pt idx="84">
                  <c:v>98.793</c:v>
                </c:pt>
                <c:pt idx="85">
                  <c:v>98.65199999999998</c:v>
                </c:pt>
                <c:pt idx="86">
                  <c:v>98.416</c:v>
                </c:pt>
                <c:pt idx="87">
                  <c:v>98.416</c:v>
                </c:pt>
                <c:pt idx="88">
                  <c:v>98.577</c:v>
                </c:pt>
                <c:pt idx="89">
                  <c:v>98.577</c:v>
                </c:pt>
                <c:pt idx="90">
                  <c:v>98.851</c:v>
                </c:pt>
                <c:pt idx="91">
                  <c:v>98.85599999999998</c:v>
                </c:pt>
                <c:pt idx="92">
                  <c:v>98.85599999999998</c:v>
                </c:pt>
                <c:pt idx="93">
                  <c:v>98.594</c:v>
                </c:pt>
                <c:pt idx="94">
                  <c:v>98.594</c:v>
                </c:pt>
                <c:pt idx="95">
                  <c:v>98.788</c:v>
                </c:pt>
                <c:pt idx="96">
                  <c:v>98.788</c:v>
                </c:pt>
                <c:pt idx="97">
                  <c:v>98.755</c:v>
                </c:pt>
                <c:pt idx="98">
                  <c:v>98.775</c:v>
                </c:pt>
                <c:pt idx="99">
                  <c:v>98.775</c:v>
                </c:pt>
                <c:pt idx="100">
                  <c:v>98.366</c:v>
                </c:pt>
                <c:pt idx="101">
                  <c:v>98.366</c:v>
                </c:pt>
                <c:pt idx="102">
                  <c:v>98.278</c:v>
                </c:pt>
                <c:pt idx="103">
                  <c:v>98.278</c:v>
                </c:pt>
                <c:pt idx="104">
                  <c:v>98.457</c:v>
                </c:pt>
                <c:pt idx="105">
                  <c:v>98.81200000000001</c:v>
                </c:pt>
                <c:pt idx="106">
                  <c:v>98.81200000000001</c:v>
                </c:pt>
                <c:pt idx="107">
                  <c:v>98.722</c:v>
                </c:pt>
                <c:pt idx="108">
                  <c:v>98.722</c:v>
                </c:pt>
                <c:pt idx="109">
                  <c:v>98.566</c:v>
                </c:pt>
                <c:pt idx="110">
                  <c:v>98.566</c:v>
                </c:pt>
                <c:pt idx="111">
                  <c:v>98.70500000000001</c:v>
                </c:pt>
                <c:pt idx="112">
                  <c:v>98.47</c:v>
                </c:pt>
                <c:pt idx="113">
                  <c:v>98.47</c:v>
                </c:pt>
                <c:pt idx="114">
                  <c:v>98.904</c:v>
                </c:pt>
                <c:pt idx="115">
                  <c:v>98.904</c:v>
                </c:pt>
                <c:pt idx="116">
                  <c:v>98.839</c:v>
                </c:pt>
                <c:pt idx="117">
                  <c:v>98.839</c:v>
                </c:pt>
                <c:pt idx="118">
                  <c:v>98.768</c:v>
                </c:pt>
                <c:pt idx="119">
                  <c:v>98.489</c:v>
                </c:pt>
                <c:pt idx="120">
                  <c:v>98.489</c:v>
                </c:pt>
                <c:pt idx="121">
                  <c:v>98.692</c:v>
                </c:pt>
                <c:pt idx="122">
                  <c:v>98.692</c:v>
                </c:pt>
                <c:pt idx="123">
                  <c:v>98.48</c:v>
                </c:pt>
                <c:pt idx="124">
                  <c:v>98.347</c:v>
                </c:pt>
                <c:pt idx="125">
                  <c:v>98.405</c:v>
                </c:pt>
                <c:pt idx="126">
                  <c:v>98.687</c:v>
                </c:pt>
                <c:pt idx="127">
                  <c:v>98.687</c:v>
                </c:pt>
                <c:pt idx="128">
                  <c:v>98.62299999999998</c:v>
                </c:pt>
                <c:pt idx="129">
                  <c:v>98.62299999999998</c:v>
                </c:pt>
                <c:pt idx="130">
                  <c:v>98.635</c:v>
                </c:pt>
                <c:pt idx="131">
                  <c:v>98.525</c:v>
                </c:pt>
                <c:pt idx="132">
                  <c:v>98.525</c:v>
                </c:pt>
                <c:pt idx="133">
                  <c:v>98.793</c:v>
                </c:pt>
                <c:pt idx="134">
                  <c:v>98.793</c:v>
                </c:pt>
                <c:pt idx="135">
                  <c:v>98.539</c:v>
                </c:pt>
                <c:pt idx="136">
                  <c:v>98.539</c:v>
                </c:pt>
                <c:pt idx="137">
                  <c:v>98.81</c:v>
                </c:pt>
                <c:pt idx="138">
                  <c:v>98.986</c:v>
                </c:pt>
                <c:pt idx="139">
                  <c:v>98.986</c:v>
                </c:pt>
                <c:pt idx="140">
                  <c:v>98.67199999999998</c:v>
                </c:pt>
                <c:pt idx="141">
                  <c:v>98.67199999999998</c:v>
                </c:pt>
                <c:pt idx="142">
                  <c:v>98.429</c:v>
                </c:pt>
                <c:pt idx="143">
                  <c:v>98.429</c:v>
                </c:pt>
                <c:pt idx="144">
                  <c:v>98.499</c:v>
                </c:pt>
                <c:pt idx="145">
                  <c:v>98.65399999999998</c:v>
                </c:pt>
                <c:pt idx="146">
                  <c:v>98.65399999999998</c:v>
                </c:pt>
                <c:pt idx="147">
                  <c:v>98.987</c:v>
                </c:pt>
                <c:pt idx="148">
                  <c:v>98.987</c:v>
                </c:pt>
                <c:pt idx="149">
                  <c:v>98.774</c:v>
                </c:pt>
                <c:pt idx="150">
                  <c:v>98.774</c:v>
                </c:pt>
                <c:pt idx="151">
                  <c:v>98.754</c:v>
                </c:pt>
                <c:pt idx="152">
                  <c:v>98.821</c:v>
                </c:pt>
                <c:pt idx="153">
                  <c:v>98.821</c:v>
                </c:pt>
                <c:pt idx="154">
                  <c:v>98.62599999999998</c:v>
                </c:pt>
                <c:pt idx="155">
                  <c:v>98.62599999999998</c:v>
                </c:pt>
                <c:pt idx="156">
                  <c:v>98.29</c:v>
                </c:pt>
                <c:pt idx="157">
                  <c:v>98.29</c:v>
                </c:pt>
                <c:pt idx="158">
                  <c:v>98.262</c:v>
                </c:pt>
                <c:pt idx="159">
                  <c:v>98.503</c:v>
                </c:pt>
                <c:pt idx="160">
                  <c:v>98.503</c:v>
                </c:pt>
                <c:pt idx="161">
                  <c:v>98.662</c:v>
                </c:pt>
                <c:pt idx="162">
                  <c:v>98.662</c:v>
                </c:pt>
                <c:pt idx="163">
                  <c:v>98.407</c:v>
                </c:pt>
                <c:pt idx="164">
                  <c:v>98.407</c:v>
                </c:pt>
                <c:pt idx="165">
                  <c:v>98.48500000000001</c:v>
                </c:pt>
                <c:pt idx="166">
                  <c:v>98.48500000000001</c:v>
                </c:pt>
                <c:pt idx="167">
                  <c:v>98.446</c:v>
                </c:pt>
                <c:pt idx="168">
                  <c:v>98.393</c:v>
                </c:pt>
                <c:pt idx="169">
                  <c:v>98.393</c:v>
                </c:pt>
                <c:pt idx="170">
                  <c:v>98.263</c:v>
                </c:pt>
                <c:pt idx="171">
                  <c:v>98.263</c:v>
                </c:pt>
                <c:pt idx="172">
                  <c:v>98.43</c:v>
                </c:pt>
                <c:pt idx="173">
                  <c:v>98.354</c:v>
                </c:pt>
                <c:pt idx="174">
                  <c:v>98.285</c:v>
                </c:pt>
                <c:pt idx="175">
                  <c:v>98.107</c:v>
                </c:pt>
                <c:pt idx="176">
                  <c:v>98.107</c:v>
                </c:pt>
                <c:pt idx="177">
                  <c:v>98.611</c:v>
                </c:pt>
                <c:pt idx="178">
                  <c:v>98.611</c:v>
                </c:pt>
                <c:pt idx="179">
                  <c:v>98.539</c:v>
                </c:pt>
                <c:pt idx="180">
                  <c:v>98.293</c:v>
                </c:pt>
                <c:pt idx="181">
                  <c:v>98.27299999999998</c:v>
                </c:pt>
                <c:pt idx="182">
                  <c:v>98.06800000000001</c:v>
                </c:pt>
                <c:pt idx="183">
                  <c:v>98.06800000000001</c:v>
                </c:pt>
                <c:pt idx="184">
                  <c:v>97.993</c:v>
                </c:pt>
                <c:pt idx="185">
                  <c:v>97.993</c:v>
                </c:pt>
                <c:pt idx="186">
                  <c:v>98.044</c:v>
                </c:pt>
                <c:pt idx="187">
                  <c:v>98.1</c:v>
                </c:pt>
                <c:pt idx="188">
                  <c:v>97.987</c:v>
                </c:pt>
                <c:pt idx="189">
                  <c:v>98.16999999999998</c:v>
                </c:pt>
                <c:pt idx="190">
                  <c:v>98.16999999999998</c:v>
                </c:pt>
                <c:pt idx="191">
                  <c:v>98.15</c:v>
                </c:pt>
                <c:pt idx="192">
                  <c:v>98.15</c:v>
                </c:pt>
                <c:pt idx="193">
                  <c:v>98.32799999999998</c:v>
                </c:pt>
                <c:pt idx="194">
                  <c:v>98.646</c:v>
                </c:pt>
                <c:pt idx="195">
                  <c:v>98.522</c:v>
                </c:pt>
                <c:pt idx="196">
                  <c:v>98.404</c:v>
                </c:pt>
                <c:pt idx="197">
                  <c:v>98.404</c:v>
                </c:pt>
                <c:pt idx="198">
                  <c:v>98.16299999999998</c:v>
                </c:pt>
                <c:pt idx="199">
                  <c:v>98.16299999999998</c:v>
                </c:pt>
                <c:pt idx="200">
                  <c:v>98.24</c:v>
                </c:pt>
                <c:pt idx="201">
                  <c:v>98.131</c:v>
                </c:pt>
                <c:pt idx="202">
                  <c:v>98.131</c:v>
                </c:pt>
                <c:pt idx="203">
                  <c:v>98.363</c:v>
                </c:pt>
                <c:pt idx="204">
                  <c:v>98.363</c:v>
                </c:pt>
                <c:pt idx="205">
                  <c:v>98.32199999999998</c:v>
                </c:pt>
                <c:pt idx="206">
                  <c:v>98.257</c:v>
                </c:pt>
                <c:pt idx="207">
                  <c:v>98.402</c:v>
                </c:pt>
                <c:pt idx="208">
                  <c:v>98.59200000000001</c:v>
                </c:pt>
                <c:pt idx="209">
                  <c:v>98.59200000000001</c:v>
                </c:pt>
                <c:pt idx="210">
                  <c:v>98.404</c:v>
                </c:pt>
                <c:pt idx="211">
                  <c:v>98.404</c:v>
                </c:pt>
                <c:pt idx="212">
                  <c:v>98.478</c:v>
                </c:pt>
                <c:pt idx="213">
                  <c:v>98.519</c:v>
                </c:pt>
                <c:pt idx="214">
                  <c:v>98.397</c:v>
                </c:pt>
                <c:pt idx="215">
                  <c:v>98.085</c:v>
                </c:pt>
                <c:pt idx="216">
                  <c:v>98.085</c:v>
                </c:pt>
                <c:pt idx="217">
                  <c:v>98.70500000000001</c:v>
                </c:pt>
                <c:pt idx="218">
                  <c:v>98.70500000000001</c:v>
                </c:pt>
                <c:pt idx="219">
                  <c:v>98.20200000000001</c:v>
                </c:pt>
                <c:pt idx="220">
                  <c:v>98.266</c:v>
                </c:pt>
                <c:pt idx="221">
                  <c:v>98.433</c:v>
                </c:pt>
                <c:pt idx="222">
                  <c:v>98.5</c:v>
                </c:pt>
                <c:pt idx="223">
                  <c:v>98.5</c:v>
                </c:pt>
                <c:pt idx="224">
                  <c:v>98.638</c:v>
                </c:pt>
                <c:pt idx="225">
                  <c:v>98.638</c:v>
                </c:pt>
                <c:pt idx="226">
                  <c:v>98.558</c:v>
                </c:pt>
                <c:pt idx="227">
                  <c:v>98.464</c:v>
                </c:pt>
                <c:pt idx="228">
                  <c:v>98.584</c:v>
                </c:pt>
                <c:pt idx="229">
                  <c:v>98.339</c:v>
                </c:pt>
                <c:pt idx="230">
                  <c:v>98.339</c:v>
                </c:pt>
                <c:pt idx="231">
                  <c:v>98.281</c:v>
                </c:pt>
                <c:pt idx="232">
                  <c:v>98.365</c:v>
                </c:pt>
                <c:pt idx="233">
                  <c:v>98.45800000000001</c:v>
                </c:pt>
                <c:pt idx="234">
                  <c:v>98.721</c:v>
                </c:pt>
                <c:pt idx="235">
                  <c:v>98.721</c:v>
                </c:pt>
                <c:pt idx="236">
                  <c:v>98.88</c:v>
                </c:pt>
                <c:pt idx="237">
                  <c:v>98.88</c:v>
                </c:pt>
                <c:pt idx="238">
                  <c:v>98.796</c:v>
                </c:pt>
                <c:pt idx="239">
                  <c:v>98.645</c:v>
                </c:pt>
                <c:pt idx="240">
                  <c:v>98.515</c:v>
                </c:pt>
                <c:pt idx="241">
                  <c:v>98.63599999999998</c:v>
                </c:pt>
                <c:pt idx="242">
                  <c:v>98.63599999999998</c:v>
                </c:pt>
                <c:pt idx="243">
                  <c:v>98.634</c:v>
                </c:pt>
                <c:pt idx="244">
                  <c:v>98.634</c:v>
                </c:pt>
                <c:pt idx="245">
                  <c:v>98.428</c:v>
                </c:pt>
                <c:pt idx="246">
                  <c:v>98.527</c:v>
                </c:pt>
                <c:pt idx="247">
                  <c:v>98.511</c:v>
                </c:pt>
                <c:pt idx="248">
                  <c:v>98.697</c:v>
                </c:pt>
                <c:pt idx="249">
                  <c:v>98.697</c:v>
                </c:pt>
                <c:pt idx="250">
                  <c:v>98.85299999999998</c:v>
                </c:pt>
                <c:pt idx="251">
                  <c:v>98.597</c:v>
                </c:pt>
                <c:pt idx="252">
                  <c:v>98.57499999999998</c:v>
                </c:pt>
                <c:pt idx="253">
                  <c:v>98.6</c:v>
                </c:pt>
                <c:pt idx="254">
                  <c:v>98.729</c:v>
                </c:pt>
                <c:pt idx="255">
                  <c:v>98.536</c:v>
                </c:pt>
                <c:pt idx="256">
                  <c:v>98.536</c:v>
                </c:pt>
                <c:pt idx="257">
                  <c:v>98.642</c:v>
                </c:pt>
                <c:pt idx="258">
                  <c:v>98.737</c:v>
                </c:pt>
                <c:pt idx="259">
                  <c:v>98.60499999999998</c:v>
                </c:pt>
                <c:pt idx="260">
                  <c:v>98.558</c:v>
                </c:pt>
                <c:pt idx="261">
                  <c:v>98.62599999999998</c:v>
                </c:pt>
                <c:pt idx="262">
                  <c:v>99.344</c:v>
                </c:pt>
                <c:pt idx="263">
                  <c:v>99.344</c:v>
                </c:pt>
                <c:pt idx="264">
                  <c:v>98.988</c:v>
                </c:pt>
                <c:pt idx="265">
                  <c:v>98.67099999999998</c:v>
                </c:pt>
                <c:pt idx="266">
                  <c:v>98.747</c:v>
                </c:pt>
                <c:pt idx="267">
                  <c:v>98.36</c:v>
                </c:pt>
                <c:pt idx="268">
                  <c:v>98.36</c:v>
                </c:pt>
                <c:pt idx="269">
                  <c:v>98.502</c:v>
                </c:pt>
                <c:pt idx="270">
                  <c:v>98.502</c:v>
                </c:pt>
                <c:pt idx="271">
                  <c:v>98.37499999999998</c:v>
                </c:pt>
                <c:pt idx="272">
                  <c:v>98.365</c:v>
                </c:pt>
                <c:pt idx="273">
                  <c:v>98.59500000000001</c:v>
                </c:pt>
                <c:pt idx="274">
                  <c:v>98.29</c:v>
                </c:pt>
                <c:pt idx="275">
                  <c:v>98.29</c:v>
                </c:pt>
                <c:pt idx="276">
                  <c:v>98.34500000000001</c:v>
                </c:pt>
                <c:pt idx="277">
                  <c:v>98.492</c:v>
                </c:pt>
                <c:pt idx="278">
                  <c:v>98.42</c:v>
                </c:pt>
                <c:pt idx="279">
                  <c:v>98.31200000000001</c:v>
                </c:pt>
                <c:pt idx="280">
                  <c:v>98.203</c:v>
                </c:pt>
                <c:pt idx="281">
                  <c:v>98.283</c:v>
                </c:pt>
                <c:pt idx="282">
                  <c:v>98.283</c:v>
                </c:pt>
                <c:pt idx="283">
                  <c:v>98.498</c:v>
                </c:pt>
                <c:pt idx="284">
                  <c:v>98.37</c:v>
                </c:pt>
                <c:pt idx="285">
                  <c:v>98.227</c:v>
                </c:pt>
                <c:pt idx="286">
                  <c:v>98.31800000000001</c:v>
                </c:pt>
                <c:pt idx="287">
                  <c:v>98.337</c:v>
                </c:pt>
                <c:pt idx="288">
                  <c:v>98.785</c:v>
                </c:pt>
                <c:pt idx="289">
                  <c:v>98.785</c:v>
                </c:pt>
                <c:pt idx="290">
                  <c:v>98.28</c:v>
                </c:pt>
                <c:pt idx="291">
                  <c:v>98.384</c:v>
                </c:pt>
                <c:pt idx="292">
                  <c:v>98.434</c:v>
                </c:pt>
                <c:pt idx="293">
                  <c:v>98.442</c:v>
                </c:pt>
                <c:pt idx="294">
                  <c:v>98.284</c:v>
                </c:pt>
                <c:pt idx="295">
                  <c:v>98.116</c:v>
                </c:pt>
                <c:pt idx="296">
                  <c:v>98.116</c:v>
                </c:pt>
                <c:pt idx="297">
                  <c:v>98.164</c:v>
                </c:pt>
                <c:pt idx="298">
                  <c:v>98.132</c:v>
                </c:pt>
                <c:pt idx="299">
                  <c:v>98.12799999999998</c:v>
                </c:pt>
                <c:pt idx="300">
                  <c:v>98.088</c:v>
                </c:pt>
                <c:pt idx="301">
                  <c:v>98.088</c:v>
                </c:pt>
                <c:pt idx="302">
                  <c:v>97.977</c:v>
                </c:pt>
                <c:pt idx="303">
                  <c:v>97.977</c:v>
                </c:pt>
                <c:pt idx="304">
                  <c:v>98.03</c:v>
                </c:pt>
                <c:pt idx="305">
                  <c:v>98.134</c:v>
                </c:pt>
                <c:pt idx="306">
                  <c:v>98.32199999999998</c:v>
                </c:pt>
                <c:pt idx="307">
                  <c:v>98.324</c:v>
                </c:pt>
                <c:pt idx="308">
                  <c:v>98.324</c:v>
                </c:pt>
                <c:pt idx="309">
                  <c:v>98.12299999999998</c:v>
                </c:pt>
                <c:pt idx="310">
                  <c:v>98.23200000000001</c:v>
                </c:pt>
                <c:pt idx="311">
                  <c:v>98.472</c:v>
                </c:pt>
                <c:pt idx="312">
                  <c:v>98.112</c:v>
                </c:pt>
                <c:pt idx="313">
                  <c:v>98.006</c:v>
                </c:pt>
                <c:pt idx="314">
                  <c:v>98.221</c:v>
                </c:pt>
                <c:pt idx="315">
                  <c:v>98.221</c:v>
                </c:pt>
                <c:pt idx="316">
                  <c:v>98.703</c:v>
                </c:pt>
                <c:pt idx="317">
                  <c:v>98.491</c:v>
                </c:pt>
                <c:pt idx="318">
                  <c:v>98.135</c:v>
                </c:pt>
                <c:pt idx="319">
                  <c:v>98.16999999999998</c:v>
                </c:pt>
                <c:pt idx="320">
                  <c:v>98.199</c:v>
                </c:pt>
                <c:pt idx="321">
                  <c:v>98.137</c:v>
                </c:pt>
                <c:pt idx="322">
                  <c:v>98.137</c:v>
                </c:pt>
                <c:pt idx="323">
                  <c:v>98.018</c:v>
                </c:pt>
                <c:pt idx="324">
                  <c:v>97.979</c:v>
                </c:pt>
                <c:pt idx="325">
                  <c:v>98.384</c:v>
                </c:pt>
                <c:pt idx="326">
                  <c:v>98.18199999999998</c:v>
                </c:pt>
                <c:pt idx="327">
                  <c:v>98.291</c:v>
                </c:pt>
                <c:pt idx="328">
                  <c:v>98.16899999999998</c:v>
                </c:pt>
                <c:pt idx="329">
                  <c:v>98.141</c:v>
                </c:pt>
                <c:pt idx="330">
                  <c:v>98.321</c:v>
                </c:pt>
                <c:pt idx="331">
                  <c:v>98.415</c:v>
                </c:pt>
                <c:pt idx="332">
                  <c:v>98.409</c:v>
                </c:pt>
                <c:pt idx="333">
                  <c:v>98.17299999999987</c:v>
                </c:pt>
                <c:pt idx="334">
                  <c:v>98.287</c:v>
                </c:pt>
                <c:pt idx="335">
                  <c:v>98.047</c:v>
                </c:pt>
                <c:pt idx="336">
                  <c:v>98.16899999999998</c:v>
                </c:pt>
                <c:pt idx="337">
                  <c:v>98.12</c:v>
                </c:pt>
                <c:pt idx="338">
                  <c:v>98.298</c:v>
                </c:pt>
                <c:pt idx="339">
                  <c:v>98.451</c:v>
                </c:pt>
                <c:pt idx="340">
                  <c:v>98.144</c:v>
                </c:pt>
                <c:pt idx="341">
                  <c:v>98.17899999999995</c:v>
                </c:pt>
                <c:pt idx="342">
                  <c:v>98.38599999999998</c:v>
                </c:pt>
                <c:pt idx="343">
                  <c:v>98.287</c:v>
                </c:pt>
                <c:pt idx="344">
                  <c:v>98.479</c:v>
                </c:pt>
                <c:pt idx="345">
                  <c:v>98.446</c:v>
                </c:pt>
                <c:pt idx="346">
                  <c:v>98.467</c:v>
                </c:pt>
                <c:pt idx="347">
                  <c:v>98.297</c:v>
                </c:pt>
                <c:pt idx="348">
                  <c:v>98.196</c:v>
                </c:pt>
                <c:pt idx="349">
                  <c:v>98.522</c:v>
                </c:pt>
                <c:pt idx="350">
                  <c:v>98.532</c:v>
                </c:pt>
                <c:pt idx="351">
                  <c:v>98.619</c:v>
                </c:pt>
                <c:pt idx="352">
                  <c:v>98.34500000000001</c:v>
                </c:pt>
                <c:pt idx="353">
                  <c:v>98.24</c:v>
                </c:pt>
                <c:pt idx="354">
                  <c:v>98.223</c:v>
                </c:pt>
                <c:pt idx="355">
                  <c:v>98.448</c:v>
                </c:pt>
                <c:pt idx="356">
                  <c:v>98.477</c:v>
                </c:pt>
                <c:pt idx="357">
                  <c:v>98.252</c:v>
                </c:pt>
                <c:pt idx="358">
                  <c:v>98.479</c:v>
                </c:pt>
                <c:pt idx="359">
                  <c:v>98.647</c:v>
                </c:pt>
                <c:pt idx="360">
                  <c:v>98.865</c:v>
                </c:pt>
                <c:pt idx="361">
                  <c:v>98.388</c:v>
                </c:pt>
                <c:pt idx="362">
                  <c:v>98.461</c:v>
                </c:pt>
                <c:pt idx="363">
                  <c:v>98.37799999999998</c:v>
                </c:pt>
                <c:pt idx="364">
                  <c:v>98.516</c:v>
                </c:pt>
                <c:pt idx="365">
                  <c:v>98.32299999999998</c:v>
                </c:pt>
                <c:pt idx="366">
                  <c:v>98.524</c:v>
                </c:pt>
                <c:pt idx="367">
                  <c:v>98.466</c:v>
                </c:pt>
                <c:pt idx="368">
                  <c:v>98.593</c:v>
                </c:pt>
                <c:pt idx="369">
                  <c:v>98.749</c:v>
                </c:pt>
                <c:pt idx="370">
                  <c:v>98.63</c:v>
                </c:pt>
                <c:pt idx="371">
                  <c:v>98.88</c:v>
                </c:pt>
                <c:pt idx="372">
                  <c:v>99.003</c:v>
                </c:pt>
                <c:pt idx="373">
                  <c:v>98.701</c:v>
                </c:pt>
                <c:pt idx="374">
                  <c:v>98.57199999999998</c:v>
                </c:pt>
                <c:pt idx="375">
                  <c:v>98.795</c:v>
                </c:pt>
                <c:pt idx="376">
                  <c:v>98.662</c:v>
                </c:pt>
                <c:pt idx="377">
                  <c:v>98.841</c:v>
                </c:pt>
                <c:pt idx="378">
                  <c:v>98.798</c:v>
                </c:pt>
                <c:pt idx="379">
                  <c:v>98.718</c:v>
                </c:pt>
                <c:pt idx="380">
                  <c:v>98.723</c:v>
                </c:pt>
                <c:pt idx="381">
                  <c:v>98.66599999999998</c:v>
                </c:pt>
                <c:pt idx="382">
                  <c:v>98.753</c:v>
                </c:pt>
                <c:pt idx="383">
                  <c:v>98.954</c:v>
                </c:pt>
                <c:pt idx="384">
                  <c:v>99.028</c:v>
                </c:pt>
                <c:pt idx="385">
                  <c:v>98.704</c:v>
                </c:pt>
                <c:pt idx="386">
                  <c:v>98.721</c:v>
                </c:pt>
                <c:pt idx="387">
                  <c:v>98.736</c:v>
                </c:pt>
                <c:pt idx="388">
                  <c:v>98.709</c:v>
                </c:pt>
                <c:pt idx="389">
                  <c:v>98.751</c:v>
                </c:pt>
                <c:pt idx="390">
                  <c:v>98.87</c:v>
                </c:pt>
                <c:pt idx="391">
                  <c:v>98.905</c:v>
                </c:pt>
                <c:pt idx="392">
                  <c:v>98.978</c:v>
                </c:pt>
                <c:pt idx="393">
                  <c:v>98.897</c:v>
                </c:pt>
                <c:pt idx="394">
                  <c:v>98.933</c:v>
                </c:pt>
                <c:pt idx="395">
                  <c:v>98.649</c:v>
                </c:pt>
                <c:pt idx="396">
                  <c:v>98.68599999999998</c:v>
                </c:pt>
                <c:pt idx="397">
                  <c:v>98.62599999999998</c:v>
                </c:pt>
                <c:pt idx="398">
                  <c:v>98.62099999999998</c:v>
                </c:pt>
                <c:pt idx="399">
                  <c:v>98.728</c:v>
                </c:pt>
                <c:pt idx="400">
                  <c:v>98.936</c:v>
                </c:pt>
                <c:pt idx="401">
                  <c:v>98.885</c:v>
                </c:pt>
                <c:pt idx="402">
                  <c:v>98.988</c:v>
                </c:pt>
                <c:pt idx="403">
                  <c:v>98.772</c:v>
                </c:pt>
                <c:pt idx="404">
                  <c:v>98.697</c:v>
                </c:pt>
                <c:pt idx="405">
                  <c:v>98.537</c:v>
                </c:pt>
                <c:pt idx="406">
                  <c:v>98.581</c:v>
                </c:pt>
                <c:pt idx="407">
                  <c:v>98.31</c:v>
                </c:pt>
                <c:pt idx="408">
                  <c:v>98.357</c:v>
                </c:pt>
                <c:pt idx="409">
                  <c:v>98.456</c:v>
                </c:pt>
                <c:pt idx="410">
                  <c:v>98.687</c:v>
                </c:pt>
                <c:pt idx="411">
                  <c:v>98.6</c:v>
                </c:pt>
                <c:pt idx="412">
                  <c:v>98.503</c:v>
                </c:pt>
                <c:pt idx="413">
                  <c:v>98.35199999999998</c:v>
                </c:pt>
                <c:pt idx="414">
                  <c:v>98.57499999999998</c:v>
                </c:pt>
                <c:pt idx="415">
                  <c:v>98.408</c:v>
                </c:pt>
                <c:pt idx="416">
                  <c:v>98.528</c:v>
                </c:pt>
                <c:pt idx="417">
                  <c:v>98.489</c:v>
                </c:pt>
                <c:pt idx="418">
                  <c:v>98.293</c:v>
                </c:pt>
                <c:pt idx="419">
                  <c:v>98.366</c:v>
                </c:pt>
                <c:pt idx="420">
                  <c:v>98.24</c:v>
                </c:pt>
                <c:pt idx="421">
                  <c:v>98.289</c:v>
                </c:pt>
                <c:pt idx="422">
                  <c:v>98.472</c:v>
                </c:pt>
                <c:pt idx="423">
                  <c:v>98.635</c:v>
                </c:pt>
                <c:pt idx="424">
                  <c:v>98.53</c:v>
                </c:pt>
                <c:pt idx="425">
                  <c:v>98.612</c:v>
                </c:pt>
                <c:pt idx="426">
                  <c:v>98.415</c:v>
                </c:pt>
                <c:pt idx="427">
                  <c:v>98.585</c:v>
                </c:pt>
                <c:pt idx="428">
                  <c:v>98.60199999999998</c:v>
                </c:pt>
                <c:pt idx="429">
                  <c:v>98.741</c:v>
                </c:pt>
                <c:pt idx="430">
                  <c:v>98.319</c:v>
                </c:pt>
                <c:pt idx="431">
                  <c:v>98.432</c:v>
                </c:pt>
                <c:pt idx="432">
                  <c:v>98.17899999999995</c:v>
                </c:pt>
                <c:pt idx="433">
                  <c:v>98.246</c:v>
                </c:pt>
                <c:pt idx="434">
                  <c:v>98.333</c:v>
                </c:pt>
                <c:pt idx="435">
                  <c:v>98.257</c:v>
                </c:pt>
                <c:pt idx="436">
                  <c:v>98.149</c:v>
                </c:pt>
                <c:pt idx="437">
                  <c:v>98.446</c:v>
                </c:pt>
                <c:pt idx="438">
                  <c:v>98.505</c:v>
                </c:pt>
                <c:pt idx="439">
                  <c:v>98.535</c:v>
                </c:pt>
                <c:pt idx="440">
                  <c:v>98.516</c:v>
                </c:pt>
                <c:pt idx="441">
                  <c:v>98.615</c:v>
                </c:pt>
                <c:pt idx="442">
                  <c:v>98.37799999999998</c:v>
                </c:pt>
                <c:pt idx="443">
                  <c:v>98.385</c:v>
                </c:pt>
                <c:pt idx="444">
                  <c:v>98.362</c:v>
                </c:pt>
                <c:pt idx="445">
                  <c:v>98.141</c:v>
                </c:pt>
                <c:pt idx="446">
                  <c:v>98.417</c:v>
                </c:pt>
                <c:pt idx="447">
                  <c:v>98.813</c:v>
                </c:pt>
                <c:pt idx="448">
                  <c:v>98.403</c:v>
                </c:pt>
                <c:pt idx="449">
                  <c:v>98.406</c:v>
                </c:pt>
                <c:pt idx="450">
                  <c:v>98.67499999999998</c:v>
                </c:pt>
                <c:pt idx="451">
                  <c:v>98.60599999999998</c:v>
                </c:pt>
                <c:pt idx="452">
                  <c:v>98.507</c:v>
                </c:pt>
                <c:pt idx="453">
                  <c:v>98.762</c:v>
                </c:pt>
                <c:pt idx="454">
                  <c:v>98.704</c:v>
                </c:pt>
                <c:pt idx="455">
                  <c:v>98.569</c:v>
                </c:pt>
                <c:pt idx="456">
                  <c:v>98.405</c:v>
                </c:pt>
                <c:pt idx="457">
                  <c:v>98.517</c:v>
                </c:pt>
                <c:pt idx="458">
                  <c:v>98.354</c:v>
                </c:pt>
                <c:pt idx="459">
                  <c:v>98.501</c:v>
                </c:pt>
                <c:pt idx="460">
                  <c:v>98.612</c:v>
                </c:pt>
                <c:pt idx="461">
                  <c:v>98.36</c:v>
                </c:pt>
                <c:pt idx="462">
                  <c:v>98.699</c:v>
                </c:pt>
                <c:pt idx="463">
                  <c:v>98.687</c:v>
                </c:pt>
                <c:pt idx="464">
                  <c:v>98.698</c:v>
                </c:pt>
                <c:pt idx="465">
                  <c:v>98.638</c:v>
                </c:pt>
                <c:pt idx="466">
                  <c:v>98.798</c:v>
                </c:pt>
                <c:pt idx="467">
                  <c:v>98.753</c:v>
                </c:pt>
                <c:pt idx="468">
                  <c:v>98.717</c:v>
                </c:pt>
                <c:pt idx="469">
                  <c:v>98.725</c:v>
                </c:pt>
                <c:pt idx="470">
                  <c:v>98.716</c:v>
                </c:pt>
                <c:pt idx="471">
                  <c:v>98.545</c:v>
                </c:pt>
                <c:pt idx="472">
                  <c:v>98.736</c:v>
                </c:pt>
                <c:pt idx="473">
                  <c:v>98.647</c:v>
                </c:pt>
                <c:pt idx="474">
                  <c:v>98.717</c:v>
                </c:pt>
                <c:pt idx="475">
                  <c:v>98.58</c:v>
                </c:pt>
                <c:pt idx="476">
                  <c:v>98.585</c:v>
                </c:pt>
                <c:pt idx="477">
                  <c:v>98.611</c:v>
                </c:pt>
                <c:pt idx="478">
                  <c:v>98.41</c:v>
                </c:pt>
                <c:pt idx="479">
                  <c:v>98.435</c:v>
                </c:pt>
                <c:pt idx="480">
                  <c:v>98.453</c:v>
                </c:pt>
                <c:pt idx="481">
                  <c:v>98.694</c:v>
                </c:pt>
                <c:pt idx="482">
                  <c:v>98.965</c:v>
                </c:pt>
                <c:pt idx="483">
                  <c:v>98.984</c:v>
                </c:pt>
                <c:pt idx="484">
                  <c:v>98.965</c:v>
                </c:pt>
                <c:pt idx="485">
                  <c:v>98.954</c:v>
                </c:pt>
                <c:pt idx="486">
                  <c:v>98.783</c:v>
                </c:pt>
                <c:pt idx="487">
                  <c:v>98.68799999999998</c:v>
                </c:pt>
                <c:pt idx="488">
                  <c:v>98.713</c:v>
                </c:pt>
                <c:pt idx="489">
                  <c:v>98.56800000000001</c:v>
                </c:pt>
                <c:pt idx="490">
                  <c:v>98.62799999999998</c:v>
                </c:pt>
                <c:pt idx="491">
                  <c:v>98.80599999999998</c:v>
                </c:pt>
                <c:pt idx="492">
                  <c:v>98.725</c:v>
                </c:pt>
                <c:pt idx="493">
                  <c:v>98.644</c:v>
                </c:pt>
                <c:pt idx="494">
                  <c:v>98.73500000000001</c:v>
                </c:pt>
                <c:pt idx="495">
                  <c:v>98.774</c:v>
                </c:pt>
                <c:pt idx="496">
                  <c:v>98.9</c:v>
                </c:pt>
                <c:pt idx="497">
                  <c:v>98.753</c:v>
                </c:pt>
                <c:pt idx="498">
                  <c:v>98.795</c:v>
                </c:pt>
                <c:pt idx="499">
                  <c:v>98.536</c:v>
                </c:pt>
                <c:pt idx="500">
                  <c:v>98.793</c:v>
                </c:pt>
                <c:pt idx="501">
                  <c:v>98.762</c:v>
                </c:pt>
                <c:pt idx="502">
                  <c:v>98.642</c:v>
                </c:pt>
                <c:pt idx="503">
                  <c:v>98.57499999999998</c:v>
                </c:pt>
                <c:pt idx="504">
                  <c:v>98.648</c:v>
                </c:pt>
                <c:pt idx="505">
                  <c:v>98.784</c:v>
                </c:pt>
                <c:pt idx="506">
                  <c:v>98.57299999999998</c:v>
                </c:pt>
                <c:pt idx="507">
                  <c:v>98.746</c:v>
                </c:pt>
                <c:pt idx="508">
                  <c:v>98.751</c:v>
                </c:pt>
                <c:pt idx="509">
                  <c:v>99.07499999999998</c:v>
                </c:pt>
                <c:pt idx="510">
                  <c:v>99.012</c:v>
                </c:pt>
                <c:pt idx="511">
                  <c:v>98.838</c:v>
                </c:pt>
                <c:pt idx="512">
                  <c:v>98.56</c:v>
                </c:pt>
                <c:pt idx="513">
                  <c:v>98.486</c:v>
                </c:pt>
                <c:pt idx="514">
                  <c:v>98.543</c:v>
                </c:pt>
                <c:pt idx="515">
                  <c:v>98.715</c:v>
                </c:pt>
                <c:pt idx="516">
                  <c:v>98.781</c:v>
                </c:pt>
                <c:pt idx="517">
                  <c:v>98.65599999999998</c:v>
                </c:pt>
                <c:pt idx="518">
                  <c:v>98.80299999999998</c:v>
                </c:pt>
                <c:pt idx="519">
                  <c:v>98.998</c:v>
                </c:pt>
                <c:pt idx="520">
                  <c:v>99.025</c:v>
                </c:pt>
                <c:pt idx="521">
                  <c:v>98.59800000000001</c:v>
                </c:pt>
                <c:pt idx="522">
                  <c:v>98.765</c:v>
                </c:pt>
                <c:pt idx="523">
                  <c:v>98.884</c:v>
                </c:pt>
                <c:pt idx="524">
                  <c:v>98.77</c:v>
                </c:pt>
                <c:pt idx="525">
                  <c:v>98.582</c:v>
                </c:pt>
                <c:pt idx="526">
                  <c:v>98.70200000000001</c:v>
                </c:pt>
                <c:pt idx="527">
                  <c:v>98.363</c:v>
                </c:pt>
                <c:pt idx="528">
                  <c:v>98.424</c:v>
                </c:pt>
                <c:pt idx="529">
                  <c:v>98.487</c:v>
                </c:pt>
                <c:pt idx="530">
                  <c:v>98.687</c:v>
                </c:pt>
                <c:pt idx="531">
                  <c:v>98.469</c:v>
                </c:pt>
                <c:pt idx="532">
                  <c:v>98.66999999999998</c:v>
                </c:pt>
                <c:pt idx="533">
                  <c:v>98.884</c:v>
                </c:pt>
                <c:pt idx="534">
                  <c:v>98.665</c:v>
                </c:pt>
                <c:pt idx="535">
                  <c:v>98.044</c:v>
                </c:pt>
                <c:pt idx="536">
                  <c:v>97.14</c:v>
                </c:pt>
                <c:pt idx="537">
                  <c:v>96.57799999999998</c:v>
                </c:pt>
                <c:pt idx="538">
                  <c:v>96.08</c:v>
                </c:pt>
                <c:pt idx="539">
                  <c:v>95.796</c:v>
                </c:pt>
                <c:pt idx="540">
                  <c:v>96.204</c:v>
                </c:pt>
                <c:pt idx="541">
                  <c:v>96.403</c:v>
                </c:pt>
                <c:pt idx="542">
                  <c:v>96.216</c:v>
                </c:pt>
                <c:pt idx="543">
                  <c:v>95.749</c:v>
                </c:pt>
                <c:pt idx="544">
                  <c:v>95.8</c:v>
                </c:pt>
                <c:pt idx="545">
                  <c:v>95.501</c:v>
                </c:pt>
                <c:pt idx="546">
                  <c:v>95.45800000000001</c:v>
                </c:pt>
                <c:pt idx="547">
                  <c:v>95.364</c:v>
                </c:pt>
                <c:pt idx="548">
                  <c:v>95.406</c:v>
                </c:pt>
                <c:pt idx="549">
                  <c:v>95.263</c:v>
                </c:pt>
                <c:pt idx="550">
                  <c:v>95.494</c:v>
                </c:pt>
                <c:pt idx="551">
                  <c:v>95.271</c:v>
                </c:pt>
                <c:pt idx="552">
                  <c:v>95.291</c:v>
                </c:pt>
                <c:pt idx="553">
                  <c:v>95.32799999999998</c:v>
                </c:pt>
                <c:pt idx="554">
                  <c:v>95.308</c:v>
                </c:pt>
                <c:pt idx="555">
                  <c:v>95.399</c:v>
                </c:pt>
                <c:pt idx="556">
                  <c:v>95.388</c:v>
                </c:pt>
                <c:pt idx="557">
                  <c:v>95.616</c:v>
                </c:pt>
                <c:pt idx="558">
                  <c:v>95.447</c:v>
                </c:pt>
                <c:pt idx="559">
                  <c:v>95.274</c:v>
                </c:pt>
                <c:pt idx="560">
                  <c:v>95.32499999999998</c:v>
                </c:pt>
                <c:pt idx="561">
                  <c:v>95.27599999999998</c:v>
                </c:pt>
                <c:pt idx="562">
                  <c:v>95.099</c:v>
                </c:pt>
                <c:pt idx="563">
                  <c:v>95.259</c:v>
                </c:pt>
                <c:pt idx="564">
                  <c:v>95.243</c:v>
                </c:pt>
                <c:pt idx="565">
                  <c:v>95.496</c:v>
                </c:pt>
                <c:pt idx="566">
                  <c:v>95.604</c:v>
                </c:pt>
                <c:pt idx="567">
                  <c:v>95.614</c:v>
                </c:pt>
                <c:pt idx="568">
                  <c:v>95.969</c:v>
                </c:pt>
                <c:pt idx="569">
                  <c:v>95.763</c:v>
                </c:pt>
                <c:pt idx="570">
                  <c:v>95.567</c:v>
                </c:pt>
                <c:pt idx="571">
                  <c:v>95.418</c:v>
                </c:pt>
                <c:pt idx="572">
                  <c:v>95.715</c:v>
                </c:pt>
                <c:pt idx="573">
                  <c:v>96.048</c:v>
                </c:pt>
                <c:pt idx="574">
                  <c:v>95.811</c:v>
                </c:pt>
                <c:pt idx="575">
                  <c:v>95.98</c:v>
                </c:pt>
                <c:pt idx="576">
                  <c:v>95.62399999999998</c:v>
                </c:pt>
                <c:pt idx="577">
                  <c:v>96.211</c:v>
                </c:pt>
                <c:pt idx="578">
                  <c:v>95.899</c:v>
                </c:pt>
                <c:pt idx="579">
                  <c:v>95.62299999999998</c:v>
                </c:pt>
                <c:pt idx="580">
                  <c:v>95.75</c:v>
                </c:pt>
                <c:pt idx="581">
                  <c:v>95.87599999999998</c:v>
                </c:pt>
                <c:pt idx="582">
                  <c:v>95.82299999999998</c:v>
                </c:pt>
                <c:pt idx="583">
                  <c:v>95.95500000000001</c:v>
                </c:pt>
                <c:pt idx="584">
                  <c:v>96.10799999999998</c:v>
                </c:pt>
                <c:pt idx="585">
                  <c:v>96.13899999999998</c:v>
                </c:pt>
                <c:pt idx="586">
                  <c:v>96.012</c:v>
                </c:pt>
                <c:pt idx="587">
                  <c:v>96.016</c:v>
                </c:pt>
                <c:pt idx="588">
                  <c:v>96.274</c:v>
                </c:pt>
                <c:pt idx="589">
                  <c:v>96.31200000000001</c:v>
                </c:pt>
                <c:pt idx="590">
                  <c:v>96.18599999999998</c:v>
                </c:pt>
                <c:pt idx="591">
                  <c:v>96.228</c:v>
                </c:pt>
                <c:pt idx="592">
                  <c:v>96.268</c:v>
                </c:pt>
                <c:pt idx="593">
                  <c:v>96.721</c:v>
                </c:pt>
                <c:pt idx="594">
                  <c:v>96.66299999999998</c:v>
                </c:pt>
                <c:pt idx="595">
                  <c:v>96.493</c:v>
                </c:pt>
                <c:pt idx="596">
                  <c:v>96.65299999999998</c:v>
                </c:pt>
                <c:pt idx="597">
                  <c:v>96.87299999999998</c:v>
                </c:pt>
                <c:pt idx="598">
                  <c:v>96.763</c:v>
                </c:pt>
                <c:pt idx="599">
                  <c:v>96.782</c:v>
                </c:pt>
                <c:pt idx="600">
                  <c:v>96.766</c:v>
                </c:pt>
                <c:pt idx="601">
                  <c:v>96.849</c:v>
                </c:pt>
                <c:pt idx="602">
                  <c:v>96.805</c:v>
                </c:pt>
                <c:pt idx="603">
                  <c:v>96.926</c:v>
                </c:pt>
                <c:pt idx="604">
                  <c:v>96.772</c:v>
                </c:pt>
                <c:pt idx="605">
                  <c:v>96.997</c:v>
                </c:pt>
                <c:pt idx="606">
                  <c:v>96.85899999999998</c:v>
                </c:pt>
                <c:pt idx="607">
                  <c:v>97.437</c:v>
                </c:pt>
                <c:pt idx="608">
                  <c:v>97.344</c:v>
                </c:pt>
                <c:pt idx="609">
                  <c:v>97.17299999999987</c:v>
                </c:pt>
                <c:pt idx="610">
                  <c:v>97.16</c:v>
                </c:pt>
                <c:pt idx="611">
                  <c:v>97.083</c:v>
                </c:pt>
                <c:pt idx="612">
                  <c:v>97.197</c:v>
                </c:pt>
                <c:pt idx="613">
                  <c:v>97.42</c:v>
                </c:pt>
                <c:pt idx="614">
                  <c:v>97.297</c:v>
                </c:pt>
                <c:pt idx="615">
                  <c:v>97.546</c:v>
                </c:pt>
                <c:pt idx="616">
                  <c:v>97.547</c:v>
                </c:pt>
                <c:pt idx="617">
                  <c:v>97.527</c:v>
                </c:pt>
                <c:pt idx="618">
                  <c:v>97.722</c:v>
                </c:pt>
                <c:pt idx="619">
                  <c:v>97.68199999999998</c:v>
                </c:pt>
                <c:pt idx="620">
                  <c:v>97.60799999999998</c:v>
                </c:pt>
                <c:pt idx="621">
                  <c:v>97.831</c:v>
                </c:pt>
                <c:pt idx="622">
                  <c:v>97.767</c:v>
                </c:pt>
                <c:pt idx="623">
                  <c:v>97.716</c:v>
                </c:pt>
                <c:pt idx="624">
                  <c:v>97.57899999999998</c:v>
                </c:pt>
                <c:pt idx="625">
                  <c:v>97.65199999999998</c:v>
                </c:pt>
                <c:pt idx="626">
                  <c:v>97.792</c:v>
                </c:pt>
                <c:pt idx="627">
                  <c:v>97.969</c:v>
                </c:pt>
                <c:pt idx="628">
                  <c:v>97.912</c:v>
                </c:pt>
                <c:pt idx="629">
                  <c:v>98.137</c:v>
                </c:pt>
                <c:pt idx="630">
                  <c:v>98.02299999999998</c:v>
                </c:pt>
                <c:pt idx="631">
                  <c:v>98.15</c:v>
                </c:pt>
                <c:pt idx="632">
                  <c:v>98.314</c:v>
                </c:pt>
                <c:pt idx="633">
                  <c:v>98.316</c:v>
                </c:pt>
                <c:pt idx="634">
                  <c:v>98.38899999999998</c:v>
                </c:pt>
                <c:pt idx="635">
                  <c:v>98.35</c:v>
                </c:pt>
                <c:pt idx="636">
                  <c:v>98.37399999999998</c:v>
                </c:pt>
                <c:pt idx="637">
                  <c:v>98.349</c:v>
                </c:pt>
                <c:pt idx="638">
                  <c:v>98.589</c:v>
                </c:pt>
                <c:pt idx="639">
                  <c:v>98.711</c:v>
                </c:pt>
                <c:pt idx="640">
                  <c:v>98.586</c:v>
                </c:pt>
                <c:pt idx="641">
                  <c:v>98.57199999999998</c:v>
                </c:pt>
                <c:pt idx="642">
                  <c:v>98.68399999999998</c:v>
                </c:pt>
                <c:pt idx="643">
                  <c:v>98.6</c:v>
                </c:pt>
                <c:pt idx="644">
                  <c:v>98.492</c:v>
                </c:pt>
                <c:pt idx="645">
                  <c:v>98.62799999999998</c:v>
                </c:pt>
                <c:pt idx="646">
                  <c:v>98.57899999999998</c:v>
                </c:pt>
                <c:pt idx="647">
                  <c:v>98.72</c:v>
                </c:pt>
                <c:pt idx="648">
                  <c:v>98.969</c:v>
                </c:pt>
                <c:pt idx="649">
                  <c:v>99.17499999999998</c:v>
                </c:pt>
                <c:pt idx="650">
                  <c:v>99.281</c:v>
                </c:pt>
                <c:pt idx="651">
                  <c:v>99.499</c:v>
                </c:pt>
                <c:pt idx="652">
                  <c:v>99.857</c:v>
                </c:pt>
                <c:pt idx="653">
                  <c:v>99.778</c:v>
                </c:pt>
                <c:pt idx="654">
                  <c:v>99.506</c:v>
                </c:pt>
                <c:pt idx="655">
                  <c:v>99.392</c:v>
                </c:pt>
                <c:pt idx="656">
                  <c:v>99.554</c:v>
                </c:pt>
                <c:pt idx="657">
                  <c:v>99.649</c:v>
                </c:pt>
                <c:pt idx="658">
                  <c:v>99.77899999999998</c:v>
                </c:pt>
                <c:pt idx="659">
                  <c:v>99.703</c:v>
                </c:pt>
                <c:pt idx="660">
                  <c:v>99.509</c:v>
                </c:pt>
                <c:pt idx="661">
                  <c:v>99.531</c:v>
                </c:pt>
                <c:pt idx="662">
                  <c:v>99.59800000000001</c:v>
                </c:pt>
                <c:pt idx="663">
                  <c:v>99.604</c:v>
                </c:pt>
                <c:pt idx="664">
                  <c:v>99.479</c:v>
                </c:pt>
                <c:pt idx="665">
                  <c:v>99.902</c:v>
                </c:pt>
                <c:pt idx="666">
                  <c:v>99.909</c:v>
                </c:pt>
                <c:pt idx="667">
                  <c:v>99.70800000000001</c:v>
                </c:pt>
                <c:pt idx="668">
                  <c:v>99.739</c:v>
                </c:pt>
                <c:pt idx="669">
                  <c:v>99.494</c:v>
                </c:pt>
                <c:pt idx="670">
                  <c:v>99.473</c:v>
                </c:pt>
                <c:pt idx="671">
                  <c:v>99.67599999999987</c:v>
                </c:pt>
                <c:pt idx="672">
                  <c:v>99.904</c:v>
                </c:pt>
                <c:pt idx="673">
                  <c:v>99.67099999999998</c:v>
                </c:pt>
                <c:pt idx="674">
                  <c:v>99.65899999999998</c:v>
                </c:pt>
                <c:pt idx="675">
                  <c:v>99.737</c:v>
                </c:pt>
                <c:pt idx="676">
                  <c:v>99.791</c:v>
                </c:pt>
                <c:pt idx="677">
                  <c:v>100.0</c:v>
                </c:pt>
                <c:pt idx="678">
                  <c:v>99.718</c:v>
                </c:pt>
                <c:pt idx="679">
                  <c:v>100.02</c:v>
                </c:pt>
                <c:pt idx="680">
                  <c:v>100.05</c:v>
                </c:pt>
                <c:pt idx="681">
                  <c:v>99.711</c:v>
                </c:pt>
                <c:pt idx="682">
                  <c:v>99.68099999999998</c:v>
                </c:pt>
                <c:pt idx="683">
                  <c:v>99.43</c:v>
                </c:pt>
                <c:pt idx="684">
                  <c:v>99.48500000000001</c:v>
                </c:pt>
                <c:pt idx="685">
                  <c:v>99.73200000000001</c:v>
                </c:pt>
                <c:pt idx="686">
                  <c:v>99.645</c:v>
                </c:pt>
                <c:pt idx="687">
                  <c:v>99.769</c:v>
                </c:pt>
                <c:pt idx="688">
                  <c:v>100.0</c:v>
                </c:pt>
                <c:pt idx="689">
                  <c:v>99.499</c:v>
                </c:pt>
                <c:pt idx="690">
                  <c:v>99.591</c:v>
                </c:pt>
                <c:pt idx="691">
                  <c:v>99.642</c:v>
                </c:pt>
                <c:pt idx="692">
                  <c:v>99.73500000000001</c:v>
                </c:pt>
                <c:pt idx="693">
                  <c:v>99.87099999999998</c:v>
                </c:pt>
                <c:pt idx="694">
                  <c:v>99.719</c:v>
                </c:pt>
                <c:pt idx="695">
                  <c:v>99.68799999999998</c:v>
                </c:pt>
                <c:pt idx="696">
                  <c:v>99.555</c:v>
                </c:pt>
                <c:pt idx="697">
                  <c:v>99.77</c:v>
                </c:pt>
                <c:pt idx="698">
                  <c:v>99.749</c:v>
                </c:pt>
                <c:pt idx="699">
                  <c:v>99.62599999999998</c:v>
                </c:pt>
                <c:pt idx="700">
                  <c:v>99.81800000000001</c:v>
                </c:pt>
                <c:pt idx="701">
                  <c:v>100.02</c:v>
                </c:pt>
                <c:pt idx="702">
                  <c:v>99.965</c:v>
                </c:pt>
                <c:pt idx="703">
                  <c:v>99.738</c:v>
                </c:pt>
                <c:pt idx="704">
                  <c:v>99.68499999999998</c:v>
                </c:pt>
                <c:pt idx="705">
                  <c:v>99.65599999999998</c:v>
                </c:pt>
                <c:pt idx="706">
                  <c:v>99.946</c:v>
                </c:pt>
                <c:pt idx="707">
                  <c:v>99.894</c:v>
                </c:pt>
                <c:pt idx="708">
                  <c:v>99.932</c:v>
                </c:pt>
                <c:pt idx="709">
                  <c:v>100.04</c:v>
                </c:pt>
                <c:pt idx="710">
                  <c:v>99.834</c:v>
                </c:pt>
                <c:pt idx="711">
                  <c:v>99.971</c:v>
                </c:pt>
                <c:pt idx="712">
                  <c:v>100.03</c:v>
                </c:pt>
                <c:pt idx="713">
                  <c:v>99.897</c:v>
                </c:pt>
                <c:pt idx="714">
                  <c:v>99.837</c:v>
                </c:pt>
                <c:pt idx="715">
                  <c:v>99.819</c:v>
                </c:pt>
                <c:pt idx="716">
                  <c:v>99.771</c:v>
                </c:pt>
                <c:pt idx="717">
                  <c:v>99.998</c:v>
                </c:pt>
                <c:pt idx="718">
                  <c:v>100.02</c:v>
                </c:pt>
                <c:pt idx="719">
                  <c:v>99.896</c:v>
                </c:pt>
                <c:pt idx="720">
                  <c:v>99.884</c:v>
                </c:pt>
                <c:pt idx="721">
                  <c:v>99.912</c:v>
                </c:pt>
                <c:pt idx="722">
                  <c:v>99.716</c:v>
                </c:pt>
                <c:pt idx="723">
                  <c:v>99.743</c:v>
                </c:pt>
                <c:pt idx="724">
                  <c:v>99.844</c:v>
                </c:pt>
                <c:pt idx="725">
                  <c:v>100.04</c:v>
                </c:pt>
                <c:pt idx="726">
                  <c:v>99.963</c:v>
                </c:pt>
                <c:pt idx="727">
                  <c:v>99.868</c:v>
                </c:pt>
                <c:pt idx="728">
                  <c:v>99.939</c:v>
                </c:pt>
                <c:pt idx="729">
                  <c:v>99.76</c:v>
                </c:pt>
                <c:pt idx="730">
                  <c:v>99.984</c:v>
                </c:pt>
                <c:pt idx="731">
                  <c:v>99.998</c:v>
                </c:pt>
                <c:pt idx="732">
                  <c:v>99.88</c:v>
                </c:pt>
                <c:pt idx="733">
                  <c:v>100.01</c:v>
                </c:pt>
                <c:pt idx="734">
                  <c:v>99.944</c:v>
                </c:pt>
                <c:pt idx="735">
                  <c:v>100.1</c:v>
                </c:pt>
                <c:pt idx="736">
                  <c:v>100.2</c:v>
                </c:pt>
                <c:pt idx="737">
                  <c:v>100.31</c:v>
                </c:pt>
                <c:pt idx="738">
                  <c:v>100.14</c:v>
                </c:pt>
                <c:pt idx="739">
                  <c:v>100.15</c:v>
                </c:pt>
                <c:pt idx="740">
                  <c:v>100.34</c:v>
                </c:pt>
                <c:pt idx="741">
                  <c:v>100.48</c:v>
                </c:pt>
                <c:pt idx="742">
                  <c:v>100.48</c:v>
                </c:pt>
                <c:pt idx="743">
                  <c:v>100.49</c:v>
                </c:pt>
                <c:pt idx="744">
                  <c:v>100.47</c:v>
                </c:pt>
                <c:pt idx="745">
                  <c:v>100.42</c:v>
                </c:pt>
                <c:pt idx="746">
                  <c:v>100.22</c:v>
                </c:pt>
                <c:pt idx="747">
                  <c:v>100.33</c:v>
                </c:pt>
                <c:pt idx="748">
                  <c:v>100.75</c:v>
                </c:pt>
                <c:pt idx="749">
                  <c:v>100.56</c:v>
                </c:pt>
                <c:pt idx="750">
                  <c:v>100.49</c:v>
                </c:pt>
                <c:pt idx="751">
                  <c:v>100.59</c:v>
                </c:pt>
                <c:pt idx="752">
                  <c:v>100.47</c:v>
                </c:pt>
                <c:pt idx="753">
                  <c:v>100.54</c:v>
                </c:pt>
                <c:pt idx="754">
                  <c:v>100.8</c:v>
                </c:pt>
                <c:pt idx="755">
                  <c:v>100.69</c:v>
                </c:pt>
                <c:pt idx="756">
                  <c:v>100.65</c:v>
                </c:pt>
                <c:pt idx="757">
                  <c:v>100.67</c:v>
                </c:pt>
                <c:pt idx="758">
                  <c:v>100.87</c:v>
                </c:pt>
                <c:pt idx="759">
                  <c:v>100.77</c:v>
                </c:pt>
                <c:pt idx="760">
                  <c:v>100.92</c:v>
                </c:pt>
                <c:pt idx="761">
                  <c:v>101.04</c:v>
                </c:pt>
                <c:pt idx="762">
                  <c:v>100.97</c:v>
                </c:pt>
                <c:pt idx="763">
                  <c:v>100.79</c:v>
                </c:pt>
                <c:pt idx="764">
                  <c:v>100.57</c:v>
                </c:pt>
                <c:pt idx="765">
                  <c:v>101.05</c:v>
                </c:pt>
                <c:pt idx="766">
                  <c:v>100.8</c:v>
                </c:pt>
                <c:pt idx="767">
                  <c:v>100.96</c:v>
                </c:pt>
                <c:pt idx="768">
                  <c:v>100.95</c:v>
                </c:pt>
                <c:pt idx="769">
                  <c:v>100.99</c:v>
                </c:pt>
                <c:pt idx="770">
                  <c:v>100.86</c:v>
                </c:pt>
                <c:pt idx="771">
                  <c:v>100.79</c:v>
                </c:pt>
                <c:pt idx="772">
                  <c:v>100.76</c:v>
                </c:pt>
                <c:pt idx="773">
                  <c:v>100.94</c:v>
                </c:pt>
                <c:pt idx="774">
                  <c:v>100.97</c:v>
                </c:pt>
                <c:pt idx="775">
                  <c:v>100.74</c:v>
                </c:pt>
                <c:pt idx="776">
                  <c:v>100.61</c:v>
                </c:pt>
                <c:pt idx="777">
                  <c:v>100.91</c:v>
                </c:pt>
                <c:pt idx="778">
                  <c:v>100.95</c:v>
                </c:pt>
                <c:pt idx="779">
                  <c:v>100.89</c:v>
                </c:pt>
                <c:pt idx="780">
                  <c:v>100.98</c:v>
                </c:pt>
                <c:pt idx="781">
                  <c:v>101.11</c:v>
                </c:pt>
                <c:pt idx="782">
                  <c:v>101.14</c:v>
                </c:pt>
                <c:pt idx="783">
                  <c:v>101.2</c:v>
                </c:pt>
                <c:pt idx="784">
                  <c:v>101.3</c:v>
                </c:pt>
                <c:pt idx="785">
                  <c:v>101.36</c:v>
                </c:pt>
                <c:pt idx="786">
                  <c:v>101.69</c:v>
                </c:pt>
                <c:pt idx="787">
                  <c:v>101.68</c:v>
                </c:pt>
                <c:pt idx="788">
                  <c:v>101.38</c:v>
                </c:pt>
                <c:pt idx="789">
                  <c:v>101.27</c:v>
                </c:pt>
                <c:pt idx="790">
                  <c:v>100.98</c:v>
                </c:pt>
                <c:pt idx="791">
                  <c:v>101.08</c:v>
                </c:pt>
                <c:pt idx="792">
                  <c:v>100.95</c:v>
                </c:pt>
                <c:pt idx="793">
                  <c:v>101.06</c:v>
                </c:pt>
                <c:pt idx="794">
                  <c:v>101.14</c:v>
                </c:pt>
                <c:pt idx="795">
                  <c:v>101.01</c:v>
                </c:pt>
                <c:pt idx="796">
                  <c:v>100.89</c:v>
                </c:pt>
                <c:pt idx="797">
                  <c:v>100.9</c:v>
                </c:pt>
                <c:pt idx="798">
                  <c:v>100.91</c:v>
                </c:pt>
                <c:pt idx="799">
                  <c:v>101.01</c:v>
                </c:pt>
                <c:pt idx="800">
                  <c:v>101.0</c:v>
                </c:pt>
                <c:pt idx="801">
                  <c:v>100.87</c:v>
                </c:pt>
                <c:pt idx="802">
                  <c:v>101.1</c:v>
                </c:pt>
                <c:pt idx="803">
                  <c:v>101.01</c:v>
                </c:pt>
                <c:pt idx="804">
                  <c:v>101.27</c:v>
                </c:pt>
                <c:pt idx="805">
                  <c:v>101.08</c:v>
                </c:pt>
                <c:pt idx="806">
                  <c:v>101.22</c:v>
                </c:pt>
                <c:pt idx="807">
                  <c:v>101.31</c:v>
                </c:pt>
                <c:pt idx="808">
                  <c:v>101.17</c:v>
                </c:pt>
                <c:pt idx="809">
                  <c:v>100.82</c:v>
                </c:pt>
                <c:pt idx="810">
                  <c:v>100.85</c:v>
                </c:pt>
                <c:pt idx="811">
                  <c:v>100.99</c:v>
                </c:pt>
                <c:pt idx="812">
                  <c:v>101.29</c:v>
                </c:pt>
                <c:pt idx="813">
                  <c:v>101.7</c:v>
                </c:pt>
                <c:pt idx="814">
                  <c:v>101.52</c:v>
                </c:pt>
                <c:pt idx="815">
                  <c:v>101.49</c:v>
                </c:pt>
                <c:pt idx="816">
                  <c:v>101.56</c:v>
                </c:pt>
                <c:pt idx="817">
                  <c:v>101.55</c:v>
                </c:pt>
                <c:pt idx="818">
                  <c:v>101.49</c:v>
                </c:pt>
                <c:pt idx="819">
                  <c:v>101.43</c:v>
                </c:pt>
                <c:pt idx="820">
                  <c:v>101.57</c:v>
                </c:pt>
                <c:pt idx="821">
                  <c:v>101.69</c:v>
                </c:pt>
                <c:pt idx="822">
                  <c:v>101.93</c:v>
                </c:pt>
                <c:pt idx="823">
                  <c:v>101.83</c:v>
                </c:pt>
                <c:pt idx="824">
                  <c:v>102.09</c:v>
                </c:pt>
                <c:pt idx="825">
                  <c:v>102.02</c:v>
                </c:pt>
                <c:pt idx="826">
                  <c:v>101.95</c:v>
                </c:pt>
                <c:pt idx="827">
                  <c:v>101.71</c:v>
                </c:pt>
                <c:pt idx="828">
                  <c:v>101.64</c:v>
                </c:pt>
                <c:pt idx="829">
                  <c:v>101.84</c:v>
                </c:pt>
                <c:pt idx="830">
                  <c:v>101.74</c:v>
                </c:pt>
                <c:pt idx="831">
                  <c:v>101.55</c:v>
                </c:pt>
                <c:pt idx="832">
                  <c:v>101.65</c:v>
                </c:pt>
                <c:pt idx="833">
                  <c:v>101.39</c:v>
                </c:pt>
                <c:pt idx="834">
                  <c:v>101.51</c:v>
                </c:pt>
                <c:pt idx="835">
                  <c:v>101.47</c:v>
                </c:pt>
                <c:pt idx="836">
                  <c:v>101.42</c:v>
                </c:pt>
                <c:pt idx="837">
                  <c:v>101.2</c:v>
                </c:pt>
                <c:pt idx="838">
                  <c:v>101.22</c:v>
                </c:pt>
                <c:pt idx="839">
                  <c:v>101.03</c:v>
                </c:pt>
                <c:pt idx="840">
                  <c:v>100.97</c:v>
                </c:pt>
                <c:pt idx="841">
                  <c:v>100.74</c:v>
                </c:pt>
                <c:pt idx="842">
                  <c:v>100.84</c:v>
                </c:pt>
                <c:pt idx="843">
                  <c:v>100.92</c:v>
                </c:pt>
                <c:pt idx="844">
                  <c:v>100.77</c:v>
                </c:pt>
                <c:pt idx="845">
                  <c:v>100.76</c:v>
                </c:pt>
                <c:pt idx="846">
                  <c:v>100.7</c:v>
                </c:pt>
                <c:pt idx="847">
                  <c:v>100.86</c:v>
                </c:pt>
                <c:pt idx="848">
                  <c:v>100.82</c:v>
                </c:pt>
                <c:pt idx="849">
                  <c:v>100.83</c:v>
                </c:pt>
                <c:pt idx="850">
                  <c:v>100.68</c:v>
                </c:pt>
                <c:pt idx="851">
                  <c:v>100.72</c:v>
                </c:pt>
                <c:pt idx="852">
                  <c:v>100.49</c:v>
                </c:pt>
                <c:pt idx="853">
                  <c:v>100.34</c:v>
                </c:pt>
                <c:pt idx="854">
                  <c:v>100.67</c:v>
                </c:pt>
                <c:pt idx="855">
                  <c:v>100.48</c:v>
                </c:pt>
                <c:pt idx="856">
                  <c:v>100.43</c:v>
                </c:pt>
                <c:pt idx="857">
                  <c:v>100.37</c:v>
                </c:pt>
                <c:pt idx="858">
                  <c:v>100.29</c:v>
                </c:pt>
                <c:pt idx="859">
                  <c:v>100.12</c:v>
                </c:pt>
                <c:pt idx="860">
                  <c:v>99.964</c:v>
                </c:pt>
                <c:pt idx="861">
                  <c:v>100.12</c:v>
                </c:pt>
                <c:pt idx="862">
                  <c:v>100.18</c:v>
                </c:pt>
                <c:pt idx="863">
                  <c:v>100.21</c:v>
                </c:pt>
                <c:pt idx="864">
                  <c:v>100.06</c:v>
                </c:pt>
                <c:pt idx="865">
                  <c:v>99.87799999999998</c:v>
                </c:pt>
                <c:pt idx="866">
                  <c:v>99.999</c:v>
                </c:pt>
                <c:pt idx="867">
                  <c:v>100.04</c:v>
                </c:pt>
                <c:pt idx="868">
                  <c:v>100.15</c:v>
                </c:pt>
                <c:pt idx="869">
                  <c:v>99.917</c:v>
                </c:pt>
                <c:pt idx="870">
                  <c:v>99.965</c:v>
                </c:pt>
                <c:pt idx="871">
                  <c:v>100.17</c:v>
                </c:pt>
                <c:pt idx="872">
                  <c:v>100.12</c:v>
                </c:pt>
                <c:pt idx="873">
                  <c:v>100.15</c:v>
                </c:pt>
                <c:pt idx="874">
                  <c:v>99.87599999999998</c:v>
                </c:pt>
                <c:pt idx="875">
                  <c:v>99.862</c:v>
                </c:pt>
                <c:pt idx="876">
                  <c:v>99.986</c:v>
                </c:pt>
                <c:pt idx="877">
                  <c:v>100.08</c:v>
                </c:pt>
                <c:pt idx="878">
                  <c:v>99.913</c:v>
                </c:pt>
                <c:pt idx="879">
                  <c:v>99.87199999999998</c:v>
                </c:pt>
                <c:pt idx="880">
                  <c:v>99.67699999999998</c:v>
                </c:pt>
                <c:pt idx="881">
                  <c:v>99.62299999999998</c:v>
                </c:pt>
                <c:pt idx="882">
                  <c:v>99.745</c:v>
                </c:pt>
                <c:pt idx="883">
                  <c:v>99.807</c:v>
                </c:pt>
                <c:pt idx="884">
                  <c:v>99.727</c:v>
                </c:pt>
                <c:pt idx="885">
                  <c:v>99.59500000000001</c:v>
                </c:pt>
                <c:pt idx="886">
                  <c:v>99.604</c:v>
                </c:pt>
                <c:pt idx="887">
                  <c:v>99.67799999999998</c:v>
                </c:pt>
                <c:pt idx="888">
                  <c:v>99.786</c:v>
                </c:pt>
                <c:pt idx="889">
                  <c:v>99.599</c:v>
                </c:pt>
                <c:pt idx="890">
                  <c:v>99.81</c:v>
                </c:pt>
                <c:pt idx="891">
                  <c:v>99.795</c:v>
                </c:pt>
                <c:pt idx="892">
                  <c:v>99.706</c:v>
                </c:pt>
                <c:pt idx="893">
                  <c:v>99.634</c:v>
                </c:pt>
                <c:pt idx="894">
                  <c:v>99.68799999999998</c:v>
                </c:pt>
                <c:pt idx="895">
                  <c:v>99.536</c:v>
                </c:pt>
                <c:pt idx="896">
                  <c:v>99.505</c:v>
                </c:pt>
                <c:pt idx="897">
                  <c:v>99.62599999999998</c:v>
                </c:pt>
                <c:pt idx="898">
                  <c:v>99.783</c:v>
                </c:pt>
                <c:pt idx="899">
                  <c:v>99.67299999999987</c:v>
                </c:pt>
                <c:pt idx="900">
                  <c:v>99.56500000000001</c:v>
                </c:pt>
                <c:pt idx="901">
                  <c:v>99.81200000000001</c:v>
                </c:pt>
                <c:pt idx="902">
                  <c:v>99.70500000000001</c:v>
                </c:pt>
                <c:pt idx="903">
                  <c:v>99.648</c:v>
                </c:pt>
                <c:pt idx="904">
                  <c:v>99.897</c:v>
                </c:pt>
                <c:pt idx="905">
                  <c:v>99.869</c:v>
                </c:pt>
                <c:pt idx="906">
                  <c:v>99.48200000000001</c:v>
                </c:pt>
                <c:pt idx="907">
                  <c:v>99.60599999999998</c:v>
                </c:pt>
                <c:pt idx="908">
                  <c:v>99.544</c:v>
                </c:pt>
                <c:pt idx="909">
                  <c:v>99.60499999999998</c:v>
                </c:pt>
                <c:pt idx="910">
                  <c:v>99.56200000000001</c:v>
                </c:pt>
                <c:pt idx="911">
                  <c:v>99.55299999999998</c:v>
                </c:pt>
                <c:pt idx="912">
                  <c:v>99.65899999999998</c:v>
                </c:pt>
                <c:pt idx="913">
                  <c:v>99.638</c:v>
                </c:pt>
                <c:pt idx="914">
                  <c:v>99.584</c:v>
                </c:pt>
                <c:pt idx="915">
                  <c:v>99.541</c:v>
                </c:pt>
                <c:pt idx="916">
                  <c:v>99.332</c:v>
                </c:pt>
                <c:pt idx="917">
                  <c:v>99.67099999999998</c:v>
                </c:pt>
                <c:pt idx="918">
                  <c:v>99.713</c:v>
                </c:pt>
                <c:pt idx="919">
                  <c:v>99.557</c:v>
                </c:pt>
                <c:pt idx="920">
                  <c:v>99.4</c:v>
                </c:pt>
                <c:pt idx="921">
                  <c:v>99.561</c:v>
                </c:pt>
                <c:pt idx="922">
                  <c:v>99.582</c:v>
                </c:pt>
                <c:pt idx="923">
                  <c:v>99.438</c:v>
                </c:pt>
                <c:pt idx="924">
                  <c:v>99.515</c:v>
                </c:pt>
                <c:pt idx="925">
                  <c:v>99.319</c:v>
                </c:pt>
                <c:pt idx="926">
                  <c:v>99.56800000000001</c:v>
                </c:pt>
                <c:pt idx="927">
                  <c:v>99.382</c:v>
                </c:pt>
                <c:pt idx="928">
                  <c:v>99.433</c:v>
                </c:pt>
                <c:pt idx="929">
                  <c:v>99.424</c:v>
                </c:pt>
                <c:pt idx="930">
                  <c:v>99.27299999999998</c:v>
                </c:pt>
                <c:pt idx="931">
                  <c:v>99.535</c:v>
                </c:pt>
                <c:pt idx="932">
                  <c:v>99.67699999999998</c:v>
                </c:pt>
                <c:pt idx="933">
                  <c:v>99.786</c:v>
                </c:pt>
                <c:pt idx="934">
                  <c:v>99.445</c:v>
                </c:pt>
                <c:pt idx="935">
                  <c:v>99.65099999999998</c:v>
                </c:pt>
                <c:pt idx="936">
                  <c:v>99.367</c:v>
                </c:pt>
                <c:pt idx="937">
                  <c:v>99.532</c:v>
                </c:pt>
                <c:pt idx="938">
                  <c:v>99.525</c:v>
                </c:pt>
                <c:pt idx="939">
                  <c:v>99.35899999999998</c:v>
                </c:pt>
                <c:pt idx="940">
                  <c:v>99.362</c:v>
                </c:pt>
                <c:pt idx="941">
                  <c:v>99.505</c:v>
                </c:pt>
                <c:pt idx="942">
                  <c:v>99.415</c:v>
                </c:pt>
                <c:pt idx="943">
                  <c:v>99.73</c:v>
                </c:pt>
                <c:pt idx="944">
                  <c:v>99.463</c:v>
                </c:pt>
                <c:pt idx="945">
                  <c:v>99.402</c:v>
                </c:pt>
                <c:pt idx="946">
                  <c:v>99.35799999999998</c:v>
                </c:pt>
                <c:pt idx="947">
                  <c:v>99.442</c:v>
                </c:pt>
                <c:pt idx="948">
                  <c:v>99.403</c:v>
                </c:pt>
                <c:pt idx="949">
                  <c:v>99.37499999999998</c:v>
                </c:pt>
                <c:pt idx="950">
                  <c:v>99.52</c:v>
                </c:pt>
                <c:pt idx="951">
                  <c:v>99.408</c:v>
                </c:pt>
                <c:pt idx="952">
                  <c:v>99.443</c:v>
                </c:pt>
                <c:pt idx="953">
                  <c:v>99.385</c:v>
                </c:pt>
                <c:pt idx="954">
                  <c:v>99.421</c:v>
                </c:pt>
                <c:pt idx="955">
                  <c:v>99.398</c:v>
                </c:pt>
                <c:pt idx="956">
                  <c:v>99.537</c:v>
                </c:pt>
                <c:pt idx="957">
                  <c:v>99.259</c:v>
                </c:pt>
                <c:pt idx="958">
                  <c:v>99.354</c:v>
                </c:pt>
                <c:pt idx="959">
                  <c:v>99.5</c:v>
                </c:pt>
                <c:pt idx="960">
                  <c:v>99.302</c:v>
                </c:pt>
                <c:pt idx="961">
                  <c:v>99.528</c:v>
                </c:pt>
                <c:pt idx="962">
                  <c:v>99.65899999999998</c:v>
                </c:pt>
                <c:pt idx="963">
                  <c:v>99.481</c:v>
                </c:pt>
                <c:pt idx="964">
                  <c:v>99.418</c:v>
                </c:pt>
                <c:pt idx="965">
                  <c:v>99.142</c:v>
                </c:pt>
                <c:pt idx="966">
                  <c:v>99.12099999999998</c:v>
                </c:pt>
                <c:pt idx="967">
                  <c:v>99.141</c:v>
                </c:pt>
                <c:pt idx="968">
                  <c:v>99.35599999999998</c:v>
                </c:pt>
                <c:pt idx="969">
                  <c:v>99.41</c:v>
                </c:pt>
                <c:pt idx="970">
                  <c:v>99.66299999999998</c:v>
                </c:pt>
                <c:pt idx="971">
                  <c:v>99.495</c:v>
                </c:pt>
                <c:pt idx="972">
                  <c:v>99.634</c:v>
                </c:pt>
                <c:pt idx="973">
                  <c:v>99.60599999999998</c:v>
                </c:pt>
                <c:pt idx="974">
                  <c:v>99.644</c:v>
                </c:pt>
                <c:pt idx="975">
                  <c:v>99.765</c:v>
                </c:pt>
                <c:pt idx="976">
                  <c:v>99.63299999999998</c:v>
                </c:pt>
                <c:pt idx="977">
                  <c:v>99.59200000000001</c:v>
                </c:pt>
                <c:pt idx="978">
                  <c:v>99.52299999999998</c:v>
                </c:pt>
                <c:pt idx="979">
                  <c:v>99.668</c:v>
                </c:pt>
                <c:pt idx="980">
                  <c:v>99.65199999999998</c:v>
                </c:pt>
                <c:pt idx="981">
                  <c:v>99.617</c:v>
                </c:pt>
                <c:pt idx="982">
                  <c:v>99.44</c:v>
                </c:pt>
                <c:pt idx="983">
                  <c:v>99.37399999999998</c:v>
                </c:pt>
                <c:pt idx="984">
                  <c:v>99.531</c:v>
                </c:pt>
                <c:pt idx="985">
                  <c:v>99.57299999999998</c:v>
                </c:pt>
                <c:pt idx="986">
                  <c:v>99.543</c:v>
                </c:pt>
                <c:pt idx="987">
                  <c:v>99.484</c:v>
                </c:pt>
                <c:pt idx="988">
                  <c:v>99.531</c:v>
                </c:pt>
                <c:pt idx="989">
                  <c:v>99.56200000000001</c:v>
                </c:pt>
                <c:pt idx="990">
                  <c:v>99.446</c:v>
                </c:pt>
                <c:pt idx="991">
                  <c:v>99.416</c:v>
                </c:pt>
                <c:pt idx="992">
                  <c:v>99.48</c:v>
                </c:pt>
                <c:pt idx="993">
                  <c:v>99.697</c:v>
                </c:pt>
                <c:pt idx="994">
                  <c:v>99.749</c:v>
                </c:pt>
                <c:pt idx="995">
                  <c:v>99.67599999999987</c:v>
                </c:pt>
                <c:pt idx="996">
                  <c:v>99.487</c:v>
                </c:pt>
                <c:pt idx="997">
                  <c:v>99.305</c:v>
                </c:pt>
                <c:pt idx="998">
                  <c:v>99.414</c:v>
                </c:pt>
                <c:pt idx="999">
                  <c:v>99.738</c:v>
                </c:pt>
                <c:pt idx="1000">
                  <c:v>99.65599999999998</c:v>
                </c:pt>
                <c:pt idx="1001">
                  <c:v>99.734</c:v>
                </c:pt>
                <c:pt idx="1002">
                  <c:v>99.807</c:v>
                </c:pt>
                <c:pt idx="1003">
                  <c:v>99.488</c:v>
                </c:pt>
                <c:pt idx="1004">
                  <c:v>99.62399999999998</c:v>
                </c:pt>
                <c:pt idx="1005">
                  <c:v>99.914</c:v>
                </c:pt>
                <c:pt idx="1006">
                  <c:v>100.07</c:v>
                </c:pt>
                <c:pt idx="1007">
                  <c:v>100.22</c:v>
                </c:pt>
                <c:pt idx="1008">
                  <c:v>100.41</c:v>
                </c:pt>
                <c:pt idx="1009">
                  <c:v>100.4</c:v>
                </c:pt>
                <c:pt idx="1010">
                  <c:v>100.4</c:v>
                </c:pt>
                <c:pt idx="1011">
                  <c:v>100.17</c:v>
                </c:pt>
                <c:pt idx="1012">
                  <c:v>100.45</c:v>
                </c:pt>
                <c:pt idx="1013">
                  <c:v>100.49</c:v>
                </c:pt>
                <c:pt idx="1014">
                  <c:v>100.47</c:v>
                </c:pt>
                <c:pt idx="1015">
                  <c:v>100.4</c:v>
                </c:pt>
                <c:pt idx="1016">
                  <c:v>100.58</c:v>
                </c:pt>
                <c:pt idx="1017">
                  <c:v>100.44</c:v>
                </c:pt>
                <c:pt idx="1018">
                  <c:v>100.78</c:v>
                </c:pt>
                <c:pt idx="1019">
                  <c:v>100.72</c:v>
                </c:pt>
                <c:pt idx="1020">
                  <c:v>100.92</c:v>
                </c:pt>
                <c:pt idx="1021">
                  <c:v>100.93</c:v>
                </c:pt>
                <c:pt idx="1022">
                  <c:v>100.97</c:v>
                </c:pt>
                <c:pt idx="1023">
                  <c:v>101.34</c:v>
                </c:pt>
                <c:pt idx="1024">
                  <c:v>101.2</c:v>
                </c:pt>
                <c:pt idx="1025">
                  <c:v>101.14</c:v>
                </c:pt>
                <c:pt idx="1026">
                  <c:v>101.27</c:v>
                </c:pt>
                <c:pt idx="1027">
                  <c:v>101.23</c:v>
                </c:pt>
                <c:pt idx="1028">
                  <c:v>101.4</c:v>
                </c:pt>
                <c:pt idx="1029">
                  <c:v>101.35</c:v>
                </c:pt>
                <c:pt idx="1030">
                  <c:v>101.64</c:v>
                </c:pt>
                <c:pt idx="1031">
                  <c:v>101.64</c:v>
                </c:pt>
                <c:pt idx="1032">
                  <c:v>101.93</c:v>
                </c:pt>
                <c:pt idx="1033">
                  <c:v>102.01</c:v>
                </c:pt>
                <c:pt idx="1034">
                  <c:v>101.98</c:v>
                </c:pt>
                <c:pt idx="1035">
                  <c:v>101.82</c:v>
                </c:pt>
                <c:pt idx="1036">
                  <c:v>101.77</c:v>
                </c:pt>
                <c:pt idx="1037">
                  <c:v>101.68</c:v>
                </c:pt>
                <c:pt idx="1038">
                  <c:v>101.78</c:v>
                </c:pt>
                <c:pt idx="1039">
                  <c:v>101.64</c:v>
                </c:pt>
                <c:pt idx="1040">
                  <c:v>101.68</c:v>
                </c:pt>
                <c:pt idx="1041">
                  <c:v>101.85</c:v>
                </c:pt>
                <c:pt idx="1042">
                  <c:v>101.84</c:v>
                </c:pt>
                <c:pt idx="1043">
                  <c:v>102.14</c:v>
                </c:pt>
                <c:pt idx="1044">
                  <c:v>102.12</c:v>
                </c:pt>
                <c:pt idx="1045">
                  <c:v>102.27</c:v>
                </c:pt>
                <c:pt idx="1046">
                  <c:v>101.91</c:v>
                </c:pt>
                <c:pt idx="1047">
                  <c:v>101.91</c:v>
                </c:pt>
                <c:pt idx="1048">
                  <c:v>101.98</c:v>
                </c:pt>
                <c:pt idx="1049">
                  <c:v>102.05</c:v>
                </c:pt>
                <c:pt idx="1050">
                  <c:v>101.77</c:v>
                </c:pt>
                <c:pt idx="1051">
                  <c:v>101.89</c:v>
                </c:pt>
                <c:pt idx="1052">
                  <c:v>101.92</c:v>
                </c:pt>
                <c:pt idx="1053">
                  <c:v>101.83</c:v>
                </c:pt>
                <c:pt idx="1054">
                  <c:v>101.84</c:v>
                </c:pt>
                <c:pt idx="1055">
                  <c:v>102.18</c:v>
                </c:pt>
                <c:pt idx="1056">
                  <c:v>102.17</c:v>
                </c:pt>
                <c:pt idx="1057">
                  <c:v>102.12</c:v>
                </c:pt>
                <c:pt idx="1058">
                  <c:v>101.96</c:v>
                </c:pt>
                <c:pt idx="1059">
                  <c:v>101.78</c:v>
                </c:pt>
                <c:pt idx="1060">
                  <c:v>101.89</c:v>
                </c:pt>
                <c:pt idx="1061">
                  <c:v>101.62</c:v>
                </c:pt>
                <c:pt idx="1062">
                  <c:v>101.73</c:v>
                </c:pt>
                <c:pt idx="1063">
                  <c:v>101.84</c:v>
                </c:pt>
                <c:pt idx="1064">
                  <c:v>101.81</c:v>
                </c:pt>
                <c:pt idx="1065">
                  <c:v>101.81</c:v>
                </c:pt>
                <c:pt idx="1066">
                  <c:v>101.64</c:v>
                </c:pt>
                <c:pt idx="1067">
                  <c:v>101.64</c:v>
                </c:pt>
                <c:pt idx="1068">
                  <c:v>101.64</c:v>
                </c:pt>
                <c:pt idx="1069">
                  <c:v>101.77</c:v>
                </c:pt>
                <c:pt idx="1070">
                  <c:v>101.62</c:v>
                </c:pt>
                <c:pt idx="1071">
                  <c:v>101.65</c:v>
                </c:pt>
                <c:pt idx="1072">
                  <c:v>101.85</c:v>
                </c:pt>
                <c:pt idx="1073">
                  <c:v>101.52</c:v>
                </c:pt>
                <c:pt idx="1074">
                  <c:v>101.69</c:v>
                </c:pt>
                <c:pt idx="1075">
                  <c:v>101.97</c:v>
                </c:pt>
                <c:pt idx="1076">
                  <c:v>102.11</c:v>
                </c:pt>
                <c:pt idx="1077">
                  <c:v>101.92</c:v>
                </c:pt>
                <c:pt idx="1078">
                  <c:v>101.76</c:v>
                </c:pt>
                <c:pt idx="1079">
                  <c:v>101.56</c:v>
                </c:pt>
                <c:pt idx="1080">
                  <c:v>101.31</c:v>
                </c:pt>
                <c:pt idx="1081">
                  <c:v>101.46</c:v>
                </c:pt>
                <c:pt idx="1082">
                  <c:v>101.57</c:v>
                </c:pt>
                <c:pt idx="1083">
                  <c:v>101.29</c:v>
                </c:pt>
                <c:pt idx="1084">
                  <c:v>101.58</c:v>
                </c:pt>
                <c:pt idx="1085">
                  <c:v>101.47</c:v>
                </c:pt>
                <c:pt idx="1086">
                  <c:v>101.85</c:v>
                </c:pt>
                <c:pt idx="1087">
                  <c:v>101.62</c:v>
                </c:pt>
                <c:pt idx="1088">
                  <c:v>101.73</c:v>
                </c:pt>
                <c:pt idx="1089">
                  <c:v>101.42</c:v>
                </c:pt>
                <c:pt idx="1090">
                  <c:v>101.17</c:v>
                </c:pt>
                <c:pt idx="1091">
                  <c:v>101.27</c:v>
                </c:pt>
                <c:pt idx="1092">
                  <c:v>101.07</c:v>
                </c:pt>
                <c:pt idx="1093">
                  <c:v>101.02</c:v>
                </c:pt>
                <c:pt idx="1094">
                  <c:v>101.25</c:v>
                </c:pt>
                <c:pt idx="1095">
                  <c:v>101.06</c:v>
                </c:pt>
                <c:pt idx="1096">
                  <c:v>101.44</c:v>
                </c:pt>
                <c:pt idx="1097">
                  <c:v>101.02</c:v>
                </c:pt>
                <c:pt idx="1098">
                  <c:v>101.13</c:v>
                </c:pt>
                <c:pt idx="1099">
                  <c:v>101.15</c:v>
                </c:pt>
                <c:pt idx="1100">
                  <c:v>101.08</c:v>
                </c:pt>
                <c:pt idx="1101">
                  <c:v>101.1</c:v>
                </c:pt>
                <c:pt idx="1102">
                  <c:v>101.03</c:v>
                </c:pt>
                <c:pt idx="1103">
                  <c:v>100.93</c:v>
                </c:pt>
                <c:pt idx="1104">
                  <c:v>100.69</c:v>
                </c:pt>
                <c:pt idx="1105">
                  <c:v>101.05</c:v>
                </c:pt>
                <c:pt idx="1106">
                  <c:v>101.01</c:v>
                </c:pt>
                <c:pt idx="1107">
                  <c:v>101.07</c:v>
                </c:pt>
                <c:pt idx="1108">
                  <c:v>100.78</c:v>
                </c:pt>
                <c:pt idx="1109">
                  <c:v>100.78</c:v>
                </c:pt>
                <c:pt idx="1110">
                  <c:v>100.8</c:v>
                </c:pt>
                <c:pt idx="1111">
                  <c:v>100.81</c:v>
                </c:pt>
                <c:pt idx="1112">
                  <c:v>100.76</c:v>
                </c:pt>
                <c:pt idx="1113">
                  <c:v>100.68</c:v>
                </c:pt>
                <c:pt idx="1114">
                  <c:v>100.49</c:v>
                </c:pt>
                <c:pt idx="1115">
                  <c:v>100.61</c:v>
                </c:pt>
                <c:pt idx="1116">
                  <c:v>100.75</c:v>
                </c:pt>
                <c:pt idx="1117">
                  <c:v>100.86</c:v>
                </c:pt>
                <c:pt idx="1118">
                  <c:v>100.85</c:v>
                </c:pt>
                <c:pt idx="1119">
                  <c:v>100.54</c:v>
                </c:pt>
                <c:pt idx="1120">
                  <c:v>100.46</c:v>
                </c:pt>
                <c:pt idx="1121">
                  <c:v>100.62</c:v>
                </c:pt>
                <c:pt idx="1122">
                  <c:v>100.53</c:v>
                </c:pt>
                <c:pt idx="1123">
                  <c:v>100.54</c:v>
                </c:pt>
                <c:pt idx="1124">
                  <c:v>100.74</c:v>
                </c:pt>
                <c:pt idx="1125">
                  <c:v>100.68</c:v>
                </c:pt>
                <c:pt idx="1126">
                  <c:v>100.6</c:v>
                </c:pt>
                <c:pt idx="1127">
                  <c:v>100.55</c:v>
                </c:pt>
                <c:pt idx="1128">
                  <c:v>100.36</c:v>
                </c:pt>
                <c:pt idx="1129">
                  <c:v>100.39</c:v>
                </c:pt>
                <c:pt idx="1130">
                  <c:v>100.29</c:v>
                </c:pt>
                <c:pt idx="1131">
                  <c:v>100.19</c:v>
                </c:pt>
                <c:pt idx="1132">
                  <c:v>100.68</c:v>
                </c:pt>
                <c:pt idx="1133">
                  <c:v>100.75</c:v>
                </c:pt>
                <c:pt idx="1134">
                  <c:v>100.23</c:v>
                </c:pt>
                <c:pt idx="1135">
                  <c:v>100.34</c:v>
                </c:pt>
                <c:pt idx="1136">
                  <c:v>100.51</c:v>
                </c:pt>
                <c:pt idx="1137">
                  <c:v>100.33</c:v>
                </c:pt>
                <c:pt idx="1138">
                  <c:v>100.41</c:v>
                </c:pt>
                <c:pt idx="1139">
                  <c:v>100.4</c:v>
                </c:pt>
                <c:pt idx="1140">
                  <c:v>100.61</c:v>
                </c:pt>
                <c:pt idx="1141">
                  <c:v>100.37</c:v>
                </c:pt>
                <c:pt idx="1142">
                  <c:v>100.35</c:v>
                </c:pt>
                <c:pt idx="1143">
                  <c:v>100.39</c:v>
                </c:pt>
                <c:pt idx="1144">
                  <c:v>100.5</c:v>
                </c:pt>
                <c:pt idx="1145">
                  <c:v>100.39</c:v>
                </c:pt>
                <c:pt idx="1146">
                  <c:v>100.53</c:v>
                </c:pt>
                <c:pt idx="1147">
                  <c:v>100.4</c:v>
                </c:pt>
                <c:pt idx="1148">
                  <c:v>100.18</c:v>
                </c:pt>
                <c:pt idx="1149">
                  <c:v>100.03</c:v>
                </c:pt>
                <c:pt idx="1150">
                  <c:v>100.59</c:v>
                </c:pt>
                <c:pt idx="1151">
                  <c:v>100.09</c:v>
                </c:pt>
                <c:pt idx="1152">
                  <c:v>100.16</c:v>
                </c:pt>
                <c:pt idx="1153">
                  <c:v>100.19</c:v>
                </c:pt>
                <c:pt idx="1154">
                  <c:v>100.15</c:v>
                </c:pt>
                <c:pt idx="1155">
                  <c:v>100.21</c:v>
                </c:pt>
                <c:pt idx="1156">
                  <c:v>100.29</c:v>
                </c:pt>
                <c:pt idx="1157">
                  <c:v>100.09</c:v>
                </c:pt>
                <c:pt idx="1158">
                  <c:v>100.15</c:v>
                </c:pt>
                <c:pt idx="1159">
                  <c:v>100.18</c:v>
                </c:pt>
                <c:pt idx="1160">
                  <c:v>100.22</c:v>
                </c:pt>
                <c:pt idx="1161">
                  <c:v>100.05</c:v>
                </c:pt>
                <c:pt idx="1162">
                  <c:v>99.995</c:v>
                </c:pt>
                <c:pt idx="1163">
                  <c:v>100.31</c:v>
                </c:pt>
                <c:pt idx="1164">
                  <c:v>100.34</c:v>
                </c:pt>
                <c:pt idx="1165">
                  <c:v>100.26</c:v>
                </c:pt>
                <c:pt idx="1166">
                  <c:v>100.12</c:v>
                </c:pt>
                <c:pt idx="1167">
                  <c:v>99.978</c:v>
                </c:pt>
                <c:pt idx="1168">
                  <c:v>100.22</c:v>
                </c:pt>
                <c:pt idx="1169">
                  <c:v>100.36</c:v>
                </c:pt>
                <c:pt idx="1170">
                  <c:v>100.37</c:v>
                </c:pt>
                <c:pt idx="1171">
                  <c:v>100.35</c:v>
                </c:pt>
                <c:pt idx="1172">
                  <c:v>100.42</c:v>
                </c:pt>
                <c:pt idx="1173">
                  <c:v>100.29</c:v>
                </c:pt>
                <c:pt idx="1174">
                  <c:v>100.2</c:v>
                </c:pt>
                <c:pt idx="1175">
                  <c:v>100.29</c:v>
                </c:pt>
                <c:pt idx="1176">
                  <c:v>100.48</c:v>
                </c:pt>
                <c:pt idx="1177">
                  <c:v>100.17</c:v>
                </c:pt>
                <c:pt idx="1178">
                  <c:v>100.34</c:v>
                </c:pt>
                <c:pt idx="1179">
                  <c:v>100.38</c:v>
                </c:pt>
                <c:pt idx="1180">
                  <c:v>100.19</c:v>
                </c:pt>
                <c:pt idx="1181">
                  <c:v>100.14</c:v>
                </c:pt>
                <c:pt idx="1182">
                  <c:v>100.14</c:v>
                </c:pt>
                <c:pt idx="1183">
                  <c:v>100.28</c:v>
                </c:pt>
                <c:pt idx="1184">
                  <c:v>100.08</c:v>
                </c:pt>
                <c:pt idx="1185">
                  <c:v>99.7</c:v>
                </c:pt>
                <c:pt idx="1186">
                  <c:v>99.885</c:v>
                </c:pt>
                <c:pt idx="1187">
                  <c:v>100.0</c:v>
                </c:pt>
                <c:pt idx="1188">
                  <c:v>100.04</c:v>
                </c:pt>
                <c:pt idx="1189">
                  <c:v>100.05</c:v>
                </c:pt>
                <c:pt idx="1190">
                  <c:v>99.975</c:v>
                </c:pt>
                <c:pt idx="1191">
                  <c:v>100.11</c:v>
                </c:pt>
                <c:pt idx="1192">
                  <c:v>99.923</c:v>
                </c:pt>
                <c:pt idx="1193">
                  <c:v>99.92</c:v>
                </c:pt>
                <c:pt idx="1194">
                  <c:v>100.07</c:v>
                </c:pt>
                <c:pt idx="1195">
                  <c:v>100.16</c:v>
                </c:pt>
                <c:pt idx="1196">
                  <c:v>99.827</c:v>
                </c:pt>
                <c:pt idx="1197">
                  <c:v>100.15</c:v>
                </c:pt>
                <c:pt idx="1198">
                  <c:v>100.17</c:v>
                </c:pt>
                <c:pt idx="1199">
                  <c:v>100.2</c:v>
                </c:pt>
                <c:pt idx="1200">
                  <c:v>100.43</c:v>
                </c:pt>
                <c:pt idx="1201">
                  <c:v>100.05</c:v>
                </c:pt>
                <c:pt idx="1202">
                  <c:v>99.66299999999998</c:v>
                </c:pt>
                <c:pt idx="1203">
                  <c:v>99.907</c:v>
                </c:pt>
                <c:pt idx="1204">
                  <c:v>100.01</c:v>
                </c:pt>
                <c:pt idx="1205">
                  <c:v>100.14</c:v>
                </c:pt>
                <c:pt idx="1206">
                  <c:v>99.992</c:v>
                </c:pt>
                <c:pt idx="1207">
                  <c:v>99.796</c:v>
                </c:pt>
                <c:pt idx="1208">
                  <c:v>100.25</c:v>
                </c:pt>
                <c:pt idx="1209">
                  <c:v>100.22</c:v>
                </c:pt>
                <c:pt idx="1210">
                  <c:v>99.935</c:v>
                </c:pt>
                <c:pt idx="1211">
                  <c:v>100.05</c:v>
                </c:pt>
                <c:pt idx="1212">
                  <c:v>100.13</c:v>
                </c:pt>
                <c:pt idx="1213">
                  <c:v>100.45</c:v>
                </c:pt>
                <c:pt idx="1214">
                  <c:v>100.28</c:v>
                </c:pt>
                <c:pt idx="1215">
                  <c:v>100.07</c:v>
                </c:pt>
                <c:pt idx="1216">
                  <c:v>99.926</c:v>
                </c:pt>
                <c:pt idx="1217">
                  <c:v>100.22</c:v>
                </c:pt>
                <c:pt idx="1218">
                  <c:v>99.932</c:v>
                </c:pt>
                <c:pt idx="1219">
                  <c:v>100.29</c:v>
                </c:pt>
                <c:pt idx="1220">
                  <c:v>100.27</c:v>
                </c:pt>
                <c:pt idx="1221">
                  <c:v>100.23</c:v>
                </c:pt>
                <c:pt idx="1222">
                  <c:v>100.31</c:v>
                </c:pt>
                <c:pt idx="1223">
                  <c:v>100.09</c:v>
                </c:pt>
                <c:pt idx="1224">
                  <c:v>99.884</c:v>
                </c:pt>
                <c:pt idx="1225">
                  <c:v>99.914</c:v>
                </c:pt>
                <c:pt idx="1226">
                  <c:v>100.03</c:v>
                </c:pt>
                <c:pt idx="1227">
                  <c:v>99.933</c:v>
                </c:pt>
                <c:pt idx="1228">
                  <c:v>99.949</c:v>
                </c:pt>
                <c:pt idx="1229">
                  <c:v>99.94</c:v>
                </c:pt>
                <c:pt idx="1230">
                  <c:v>100.05</c:v>
                </c:pt>
                <c:pt idx="1231">
                  <c:v>100.45</c:v>
                </c:pt>
                <c:pt idx="1232">
                  <c:v>100.18</c:v>
                </c:pt>
                <c:pt idx="1233">
                  <c:v>100.16</c:v>
                </c:pt>
                <c:pt idx="1234">
                  <c:v>100.18</c:v>
                </c:pt>
                <c:pt idx="1235">
                  <c:v>100.08</c:v>
                </c:pt>
                <c:pt idx="1236">
                  <c:v>100.06</c:v>
                </c:pt>
                <c:pt idx="1237">
                  <c:v>100.02</c:v>
                </c:pt>
                <c:pt idx="1238">
                  <c:v>99.943</c:v>
                </c:pt>
                <c:pt idx="1239">
                  <c:v>99.957</c:v>
                </c:pt>
                <c:pt idx="1240">
                  <c:v>99.847</c:v>
                </c:pt>
                <c:pt idx="1241">
                  <c:v>100.03</c:v>
                </c:pt>
                <c:pt idx="1242">
                  <c:v>99.98</c:v>
                </c:pt>
                <c:pt idx="1243">
                  <c:v>100.19</c:v>
                </c:pt>
                <c:pt idx="1244">
                  <c:v>100.18</c:v>
                </c:pt>
                <c:pt idx="1245">
                  <c:v>100.51</c:v>
                </c:pt>
                <c:pt idx="1246">
                  <c:v>100.35</c:v>
                </c:pt>
                <c:pt idx="1247">
                  <c:v>100.43</c:v>
                </c:pt>
                <c:pt idx="1248">
                  <c:v>100.37</c:v>
                </c:pt>
                <c:pt idx="1249">
                  <c:v>100.46</c:v>
                </c:pt>
                <c:pt idx="1250">
                  <c:v>100.57</c:v>
                </c:pt>
                <c:pt idx="1251">
                  <c:v>100.42</c:v>
                </c:pt>
                <c:pt idx="1252">
                  <c:v>100.27</c:v>
                </c:pt>
                <c:pt idx="1253">
                  <c:v>100.32</c:v>
                </c:pt>
                <c:pt idx="1254">
                  <c:v>100.43</c:v>
                </c:pt>
                <c:pt idx="1255">
                  <c:v>100.51</c:v>
                </c:pt>
                <c:pt idx="1256">
                  <c:v>100.56</c:v>
                </c:pt>
                <c:pt idx="1257">
                  <c:v>100.7</c:v>
                </c:pt>
                <c:pt idx="1258">
                  <c:v>100.29</c:v>
                </c:pt>
                <c:pt idx="1259">
                  <c:v>100.5</c:v>
                </c:pt>
                <c:pt idx="1260">
                  <c:v>100.47</c:v>
                </c:pt>
                <c:pt idx="1261">
                  <c:v>100.38</c:v>
                </c:pt>
                <c:pt idx="1262">
                  <c:v>100.34</c:v>
                </c:pt>
                <c:pt idx="1263">
                  <c:v>100.47</c:v>
                </c:pt>
                <c:pt idx="1264">
                  <c:v>100.54</c:v>
                </c:pt>
                <c:pt idx="1265">
                  <c:v>100.52</c:v>
                </c:pt>
                <c:pt idx="1266">
                  <c:v>100.71</c:v>
                </c:pt>
                <c:pt idx="1267">
                  <c:v>100.83</c:v>
                </c:pt>
                <c:pt idx="1268">
                  <c:v>100.81</c:v>
                </c:pt>
                <c:pt idx="1269">
                  <c:v>100.37</c:v>
                </c:pt>
                <c:pt idx="1270">
                  <c:v>100.33</c:v>
                </c:pt>
                <c:pt idx="1271">
                  <c:v>100.49</c:v>
                </c:pt>
                <c:pt idx="1272">
                  <c:v>100.46</c:v>
                </c:pt>
                <c:pt idx="1273">
                  <c:v>100.49</c:v>
                </c:pt>
                <c:pt idx="1274">
                  <c:v>100.55</c:v>
                </c:pt>
                <c:pt idx="1275">
                  <c:v>100.44</c:v>
                </c:pt>
                <c:pt idx="1276">
                  <c:v>100.47</c:v>
                </c:pt>
                <c:pt idx="1277">
                  <c:v>100.29</c:v>
                </c:pt>
                <c:pt idx="1278">
                  <c:v>100.31</c:v>
                </c:pt>
                <c:pt idx="1279">
                  <c:v>100.17</c:v>
                </c:pt>
                <c:pt idx="1280">
                  <c:v>100.35</c:v>
                </c:pt>
                <c:pt idx="1281">
                  <c:v>100.41</c:v>
                </c:pt>
                <c:pt idx="1282">
                  <c:v>100.29</c:v>
                </c:pt>
                <c:pt idx="1283">
                  <c:v>99.979</c:v>
                </c:pt>
                <c:pt idx="1284">
                  <c:v>100.1</c:v>
                </c:pt>
                <c:pt idx="1285">
                  <c:v>100.27</c:v>
                </c:pt>
                <c:pt idx="1286">
                  <c:v>100.17</c:v>
                </c:pt>
                <c:pt idx="1287">
                  <c:v>100.22</c:v>
                </c:pt>
                <c:pt idx="1288">
                  <c:v>100.18</c:v>
                </c:pt>
                <c:pt idx="1289">
                  <c:v>100.01</c:v>
                </c:pt>
                <c:pt idx="1290">
                  <c:v>100.04</c:v>
                </c:pt>
                <c:pt idx="1291">
                  <c:v>99.965</c:v>
                </c:pt>
                <c:pt idx="1292">
                  <c:v>100.23</c:v>
                </c:pt>
                <c:pt idx="1293">
                  <c:v>100.29</c:v>
                </c:pt>
                <c:pt idx="1294">
                  <c:v>100.35</c:v>
                </c:pt>
                <c:pt idx="1295">
                  <c:v>100.44</c:v>
                </c:pt>
                <c:pt idx="1296">
                  <c:v>100.36</c:v>
                </c:pt>
                <c:pt idx="1297">
                  <c:v>100.4</c:v>
                </c:pt>
                <c:pt idx="1298">
                  <c:v>100.55</c:v>
                </c:pt>
                <c:pt idx="1299">
                  <c:v>100.55</c:v>
                </c:pt>
                <c:pt idx="1300">
                  <c:v>100.29</c:v>
                </c:pt>
                <c:pt idx="1301">
                  <c:v>100.36</c:v>
                </c:pt>
                <c:pt idx="1302">
                  <c:v>100.45</c:v>
                </c:pt>
                <c:pt idx="1303">
                  <c:v>100.48</c:v>
                </c:pt>
                <c:pt idx="1304">
                  <c:v>100.54</c:v>
                </c:pt>
                <c:pt idx="1305">
                  <c:v>100.56</c:v>
                </c:pt>
                <c:pt idx="1306">
                  <c:v>100.67</c:v>
                </c:pt>
                <c:pt idx="1307">
                  <c:v>100.33</c:v>
                </c:pt>
                <c:pt idx="1308">
                  <c:v>100.38</c:v>
                </c:pt>
                <c:pt idx="1309">
                  <c:v>100.49</c:v>
                </c:pt>
                <c:pt idx="1310">
                  <c:v>100.36</c:v>
                </c:pt>
                <c:pt idx="1311">
                  <c:v>100.45</c:v>
                </c:pt>
                <c:pt idx="1312">
                  <c:v>100.57</c:v>
                </c:pt>
                <c:pt idx="1313">
                  <c:v>100.42</c:v>
                </c:pt>
                <c:pt idx="1314">
                  <c:v>100.18</c:v>
                </c:pt>
                <c:pt idx="1315">
                  <c:v>100.39</c:v>
                </c:pt>
                <c:pt idx="1316">
                  <c:v>100.3</c:v>
                </c:pt>
                <c:pt idx="1317">
                  <c:v>100.42</c:v>
                </c:pt>
                <c:pt idx="1318">
                  <c:v>100.48</c:v>
                </c:pt>
                <c:pt idx="1319">
                  <c:v>100.25</c:v>
                </c:pt>
                <c:pt idx="1320">
                  <c:v>100.11</c:v>
                </c:pt>
                <c:pt idx="1321">
                  <c:v>100.38</c:v>
                </c:pt>
                <c:pt idx="1322">
                  <c:v>100.26</c:v>
                </c:pt>
                <c:pt idx="1323">
                  <c:v>100.51</c:v>
                </c:pt>
                <c:pt idx="1324">
                  <c:v>100.5</c:v>
                </c:pt>
                <c:pt idx="1325">
                  <c:v>100.28</c:v>
                </c:pt>
                <c:pt idx="1326">
                  <c:v>99.99</c:v>
                </c:pt>
                <c:pt idx="1327">
                  <c:v>100.24</c:v>
                </c:pt>
                <c:pt idx="1328">
                  <c:v>100.06</c:v>
                </c:pt>
                <c:pt idx="1329">
                  <c:v>100.36</c:v>
                </c:pt>
                <c:pt idx="1330">
                  <c:v>100.46</c:v>
                </c:pt>
                <c:pt idx="1331">
                  <c:v>100.55</c:v>
                </c:pt>
                <c:pt idx="1332">
                  <c:v>100.35</c:v>
                </c:pt>
                <c:pt idx="1333">
                  <c:v>100.39</c:v>
                </c:pt>
                <c:pt idx="1334">
                  <c:v>100.45</c:v>
                </c:pt>
                <c:pt idx="1335">
                  <c:v>100.45</c:v>
                </c:pt>
                <c:pt idx="1336">
                  <c:v>100.68</c:v>
                </c:pt>
                <c:pt idx="1337">
                  <c:v>100.69</c:v>
                </c:pt>
                <c:pt idx="1338">
                  <c:v>100.72</c:v>
                </c:pt>
                <c:pt idx="1339">
                  <c:v>100.83</c:v>
                </c:pt>
                <c:pt idx="1340">
                  <c:v>100.77</c:v>
                </c:pt>
                <c:pt idx="1341">
                  <c:v>100.42</c:v>
                </c:pt>
                <c:pt idx="1342">
                  <c:v>100.53</c:v>
                </c:pt>
                <c:pt idx="1343">
                  <c:v>100.73</c:v>
                </c:pt>
                <c:pt idx="1344">
                  <c:v>100.86</c:v>
                </c:pt>
                <c:pt idx="1345">
                  <c:v>101.03</c:v>
                </c:pt>
                <c:pt idx="1346">
                  <c:v>100.81</c:v>
                </c:pt>
                <c:pt idx="1347">
                  <c:v>100.83</c:v>
                </c:pt>
                <c:pt idx="1348">
                  <c:v>101.15</c:v>
                </c:pt>
                <c:pt idx="1349">
                  <c:v>100.58</c:v>
                </c:pt>
                <c:pt idx="1350">
                  <c:v>100.62</c:v>
                </c:pt>
                <c:pt idx="1351">
                  <c:v>100.57</c:v>
                </c:pt>
                <c:pt idx="1352">
                  <c:v>100.72</c:v>
                </c:pt>
                <c:pt idx="1353">
                  <c:v>100.83</c:v>
                </c:pt>
                <c:pt idx="1354">
                  <c:v>100.87</c:v>
                </c:pt>
                <c:pt idx="1355">
                  <c:v>100.96</c:v>
                </c:pt>
                <c:pt idx="1356">
                  <c:v>100.89</c:v>
                </c:pt>
                <c:pt idx="1357">
                  <c:v>101.46</c:v>
                </c:pt>
                <c:pt idx="1358">
                  <c:v>101.42</c:v>
                </c:pt>
                <c:pt idx="1359">
                  <c:v>101.47</c:v>
                </c:pt>
                <c:pt idx="1360">
                  <c:v>101.35</c:v>
                </c:pt>
                <c:pt idx="1361">
                  <c:v>101.4</c:v>
                </c:pt>
                <c:pt idx="1362">
                  <c:v>101.66</c:v>
                </c:pt>
                <c:pt idx="1363">
                  <c:v>101.63</c:v>
                </c:pt>
                <c:pt idx="1364">
                  <c:v>101.47</c:v>
                </c:pt>
                <c:pt idx="1365">
                  <c:v>101.53</c:v>
                </c:pt>
                <c:pt idx="1366">
                  <c:v>101.65</c:v>
                </c:pt>
                <c:pt idx="1367">
                  <c:v>102.0</c:v>
                </c:pt>
                <c:pt idx="1368">
                  <c:v>101.93</c:v>
                </c:pt>
                <c:pt idx="1369">
                  <c:v>101.74</c:v>
                </c:pt>
                <c:pt idx="1370">
                  <c:v>101.94</c:v>
                </c:pt>
                <c:pt idx="1371">
                  <c:v>101.91</c:v>
                </c:pt>
                <c:pt idx="1372">
                  <c:v>101.73</c:v>
                </c:pt>
                <c:pt idx="1373">
                  <c:v>101.78</c:v>
                </c:pt>
                <c:pt idx="1374">
                  <c:v>102.02</c:v>
                </c:pt>
                <c:pt idx="1375">
                  <c:v>102.05</c:v>
                </c:pt>
                <c:pt idx="1376">
                  <c:v>101.91</c:v>
                </c:pt>
                <c:pt idx="1377">
                  <c:v>101.97</c:v>
                </c:pt>
                <c:pt idx="1378">
                  <c:v>102.28</c:v>
                </c:pt>
                <c:pt idx="1379">
                  <c:v>102.06</c:v>
                </c:pt>
                <c:pt idx="1380">
                  <c:v>102.14</c:v>
                </c:pt>
                <c:pt idx="1381">
                  <c:v>102.04</c:v>
                </c:pt>
                <c:pt idx="1382">
                  <c:v>102.05</c:v>
                </c:pt>
                <c:pt idx="1383">
                  <c:v>101.95</c:v>
                </c:pt>
                <c:pt idx="1384">
                  <c:v>102.22</c:v>
                </c:pt>
                <c:pt idx="1385">
                  <c:v>102.24</c:v>
                </c:pt>
                <c:pt idx="1386">
                  <c:v>102.4</c:v>
                </c:pt>
                <c:pt idx="1387">
                  <c:v>102.21</c:v>
                </c:pt>
                <c:pt idx="1388">
                  <c:v>102.15</c:v>
                </c:pt>
                <c:pt idx="1389">
                  <c:v>102.29</c:v>
                </c:pt>
                <c:pt idx="1390">
                  <c:v>102.26</c:v>
                </c:pt>
                <c:pt idx="1391">
                  <c:v>101.96</c:v>
                </c:pt>
                <c:pt idx="1392">
                  <c:v>102.06</c:v>
                </c:pt>
                <c:pt idx="1393">
                  <c:v>102.12</c:v>
                </c:pt>
                <c:pt idx="1394">
                  <c:v>102.35</c:v>
                </c:pt>
                <c:pt idx="1395">
                  <c:v>102.15</c:v>
                </c:pt>
                <c:pt idx="1396">
                  <c:v>102.05</c:v>
                </c:pt>
                <c:pt idx="1397">
                  <c:v>101.93</c:v>
                </c:pt>
                <c:pt idx="1398">
                  <c:v>101.92</c:v>
                </c:pt>
                <c:pt idx="1399">
                  <c:v>101.75</c:v>
                </c:pt>
                <c:pt idx="1400">
                  <c:v>101.95</c:v>
                </c:pt>
                <c:pt idx="1401">
                  <c:v>101.98</c:v>
                </c:pt>
                <c:pt idx="1402">
                  <c:v>102.16</c:v>
                </c:pt>
                <c:pt idx="1403">
                  <c:v>101.92</c:v>
                </c:pt>
                <c:pt idx="1404">
                  <c:v>102.06</c:v>
                </c:pt>
                <c:pt idx="1405">
                  <c:v>102.01</c:v>
                </c:pt>
                <c:pt idx="1406">
                  <c:v>101.92</c:v>
                </c:pt>
                <c:pt idx="1407">
                  <c:v>102.04</c:v>
                </c:pt>
                <c:pt idx="1408">
                  <c:v>101.76</c:v>
                </c:pt>
                <c:pt idx="1409">
                  <c:v>101.88</c:v>
                </c:pt>
                <c:pt idx="1410">
                  <c:v>102.01</c:v>
                </c:pt>
                <c:pt idx="1411">
                  <c:v>102.25</c:v>
                </c:pt>
                <c:pt idx="1412">
                  <c:v>101.85</c:v>
                </c:pt>
                <c:pt idx="1413">
                  <c:v>101.69</c:v>
                </c:pt>
                <c:pt idx="1414">
                  <c:v>101.68</c:v>
                </c:pt>
                <c:pt idx="1415">
                  <c:v>101.78</c:v>
                </c:pt>
                <c:pt idx="1416">
                  <c:v>101.92</c:v>
                </c:pt>
                <c:pt idx="1417">
                  <c:v>101.9</c:v>
                </c:pt>
                <c:pt idx="1418">
                  <c:v>102.03</c:v>
                </c:pt>
                <c:pt idx="1419">
                  <c:v>101.81</c:v>
                </c:pt>
                <c:pt idx="1420">
                  <c:v>101.8</c:v>
                </c:pt>
                <c:pt idx="1421">
                  <c:v>101.74</c:v>
                </c:pt>
                <c:pt idx="1422">
                  <c:v>101.62</c:v>
                </c:pt>
                <c:pt idx="1423">
                  <c:v>101.66</c:v>
                </c:pt>
                <c:pt idx="1424">
                  <c:v>101.82</c:v>
                </c:pt>
                <c:pt idx="1425">
                  <c:v>101.6</c:v>
                </c:pt>
                <c:pt idx="1426">
                  <c:v>101.29</c:v>
                </c:pt>
                <c:pt idx="1427">
                  <c:v>101.45</c:v>
                </c:pt>
                <c:pt idx="1428">
                  <c:v>101.48</c:v>
                </c:pt>
                <c:pt idx="1429">
                  <c:v>101.45</c:v>
                </c:pt>
                <c:pt idx="1430">
                  <c:v>101.41</c:v>
                </c:pt>
                <c:pt idx="1431">
                  <c:v>101.6</c:v>
                </c:pt>
                <c:pt idx="1432">
                  <c:v>101.56</c:v>
                </c:pt>
                <c:pt idx="1433">
                  <c:v>101.37</c:v>
                </c:pt>
                <c:pt idx="1434">
                  <c:v>101.67</c:v>
                </c:pt>
                <c:pt idx="1435">
                  <c:v>101.54</c:v>
                </c:pt>
                <c:pt idx="1436">
                  <c:v>101.25</c:v>
                </c:pt>
                <c:pt idx="1437">
                  <c:v>101.34</c:v>
                </c:pt>
                <c:pt idx="1438">
                  <c:v>101.24</c:v>
                </c:pt>
                <c:pt idx="1439">
                  <c:v>101.21</c:v>
                </c:pt>
                <c:pt idx="1440">
                  <c:v>101.22</c:v>
                </c:pt>
                <c:pt idx="1441">
                  <c:v>101.39</c:v>
                </c:pt>
                <c:pt idx="1442">
                  <c:v>101.33</c:v>
                </c:pt>
                <c:pt idx="1443">
                  <c:v>101.37</c:v>
                </c:pt>
                <c:pt idx="1444">
                  <c:v>101.09</c:v>
                </c:pt>
                <c:pt idx="1445">
                  <c:v>101.13</c:v>
                </c:pt>
                <c:pt idx="1446">
                  <c:v>101.17</c:v>
                </c:pt>
                <c:pt idx="1447">
                  <c:v>101.17</c:v>
                </c:pt>
                <c:pt idx="1448">
                  <c:v>101.24</c:v>
                </c:pt>
                <c:pt idx="1449">
                  <c:v>101.23</c:v>
                </c:pt>
                <c:pt idx="1450">
                  <c:v>101.12</c:v>
                </c:pt>
                <c:pt idx="1451">
                  <c:v>101.22</c:v>
                </c:pt>
                <c:pt idx="1452">
                  <c:v>101.35</c:v>
                </c:pt>
                <c:pt idx="1453">
                  <c:v>100.99</c:v>
                </c:pt>
                <c:pt idx="1454">
                  <c:v>101.18</c:v>
                </c:pt>
                <c:pt idx="1455">
                  <c:v>100.98</c:v>
                </c:pt>
                <c:pt idx="1456">
                  <c:v>100.92</c:v>
                </c:pt>
                <c:pt idx="1457">
                  <c:v>101.08</c:v>
                </c:pt>
                <c:pt idx="1458">
                  <c:v>100.94</c:v>
                </c:pt>
                <c:pt idx="1459">
                  <c:v>100.87</c:v>
                </c:pt>
                <c:pt idx="1460">
                  <c:v>100.79</c:v>
                </c:pt>
                <c:pt idx="1461">
                  <c:v>100.83</c:v>
                </c:pt>
                <c:pt idx="1462">
                  <c:v>100.69</c:v>
                </c:pt>
                <c:pt idx="1463">
                  <c:v>100.84</c:v>
                </c:pt>
                <c:pt idx="1464">
                  <c:v>100.72</c:v>
                </c:pt>
                <c:pt idx="1465">
                  <c:v>100.9</c:v>
                </c:pt>
                <c:pt idx="1466">
                  <c:v>100.86</c:v>
                </c:pt>
                <c:pt idx="1467">
                  <c:v>100.77</c:v>
                </c:pt>
                <c:pt idx="1468">
                  <c:v>100.84</c:v>
                </c:pt>
                <c:pt idx="1469">
                  <c:v>100.86</c:v>
                </c:pt>
                <c:pt idx="1470">
                  <c:v>100.94</c:v>
                </c:pt>
                <c:pt idx="1471">
                  <c:v>100.85</c:v>
                </c:pt>
                <c:pt idx="1472">
                  <c:v>100.83</c:v>
                </c:pt>
                <c:pt idx="1473">
                  <c:v>100.88</c:v>
                </c:pt>
                <c:pt idx="1474">
                  <c:v>100.76</c:v>
                </c:pt>
                <c:pt idx="1475">
                  <c:v>100.92</c:v>
                </c:pt>
                <c:pt idx="1476">
                  <c:v>101.13</c:v>
                </c:pt>
                <c:pt idx="1477">
                  <c:v>101.16</c:v>
                </c:pt>
                <c:pt idx="1478">
                  <c:v>100.75</c:v>
                </c:pt>
                <c:pt idx="1479">
                  <c:v>100.7</c:v>
                </c:pt>
                <c:pt idx="1480">
                  <c:v>100.74</c:v>
                </c:pt>
                <c:pt idx="1481">
                  <c:v>100.64</c:v>
                </c:pt>
                <c:pt idx="1482">
                  <c:v>100.74</c:v>
                </c:pt>
                <c:pt idx="1483">
                  <c:v>100.77</c:v>
                </c:pt>
                <c:pt idx="1484">
                  <c:v>100.8</c:v>
                </c:pt>
                <c:pt idx="1485">
                  <c:v>100.61</c:v>
                </c:pt>
                <c:pt idx="1486">
                  <c:v>100.38</c:v>
                </c:pt>
                <c:pt idx="1487">
                  <c:v>100.29</c:v>
                </c:pt>
                <c:pt idx="1488">
                  <c:v>100.47</c:v>
                </c:pt>
                <c:pt idx="1489">
                  <c:v>100.78</c:v>
                </c:pt>
                <c:pt idx="1490">
                  <c:v>100.59</c:v>
                </c:pt>
                <c:pt idx="1491">
                  <c:v>101.78</c:v>
                </c:pt>
                <c:pt idx="1492">
                  <c:v>100.99</c:v>
                </c:pt>
                <c:pt idx="1493">
                  <c:v>100.98</c:v>
                </c:pt>
                <c:pt idx="1494">
                  <c:v>100.71</c:v>
                </c:pt>
                <c:pt idx="1495">
                  <c:v>100.7</c:v>
                </c:pt>
                <c:pt idx="1496">
                  <c:v>100.69</c:v>
                </c:pt>
                <c:pt idx="1497">
                  <c:v>100.68</c:v>
                </c:pt>
                <c:pt idx="1498">
                  <c:v>100.58</c:v>
                </c:pt>
                <c:pt idx="1499">
                  <c:v>100.79</c:v>
                </c:pt>
                <c:pt idx="1500">
                  <c:v>100.63</c:v>
                </c:pt>
                <c:pt idx="1501">
                  <c:v>100.7</c:v>
                </c:pt>
                <c:pt idx="1502">
                  <c:v>100.53</c:v>
                </c:pt>
                <c:pt idx="1503">
                  <c:v>100.83</c:v>
                </c:pt>
                <c:pt idx="1504">
                  <c:v>100.63</c:v>
                </c:pt>
                <c:pt idx="1505">
                  <c:v>100.75</c:v>
                </c:pt>
                <c:pt idx="1506">
                  <c:v>100.87</c:v>
                </c:pt>
                <c:pt idx="1507">
                  <c:v>100.9</c:v>
                </c:pt>
                <c:pt idx="1508">
                  <c:v>100.64</c:v>
                </c:pt>
                <c:pt idx="1509">
                  <c:v>100.51</c:v>
                </c:pt>
                <c:pt idx="1510">
                  <c:v>100.8</c:v>
                </c:pt>
                <c:pt idx="1511">
                  <c:v>100.49</c:v>
                </c:pt>
                <c:pt idx="1512">
                  <c:v>101.06</c:v>
                </c:pt>
                <c:pt idx="1513">
                  <c:v>100.82</c:v>
                </c:pt>
                <c:pt idx="1514">
                  <c:v>100.72</c:v>
                </c:pt>
                <c:pt idx="1515">
                  <c:v>100.72</c:v>
                </c:pt>
                <c:pt idx="1516">
                  <c:v>100.67</c:v>
                </c:pt>
                <c:pt idx="1517">
                  <c:v>100.8</c:v>
                </c:pt>
                <c:pt idx="1518">
                  <c:v>101.19</c:v>
                </c:pt>
                <c:pt idx="1519">
                  <c:v>100.9</c:v>
                </c:pt>
                <c:pt idx="1520">
                  <c:v>101.03</c:v>
                </c:pt>
                <c:pt idx="1521">
                  <c:v>101.21</c:v>
                </c:pt>
                <c:pt idx="1522">
                  <c:v>101.07</c:v>
                </c:pt>
                <c:pt idx="1523">
                  <c:v>100.89</c:v>
                </c:pt>
                <c:pt idx="1524">
                  <c:v>100.85</c:v>
                </c:pt>
                <c:pt idx="1525">
                  <c:v>101.21</c:v>
                </c:pt>
                <c:pt idx="1526">
                  <c:v>101.13</c:v>
                </c:pt>
                <c:pt idx="1527">
                  <c:v>101.08</c:v>
                </c:pt>
                <c:pt idx="1528">
                  <c:v>101.2</c:v>
                </c:pt>
                <c:pt idx="1529">
                  <c:v>101.15</c:v>
                </c:pt>
                <c:pt idx="1530">
                  <c:v>101.19</c:v>
                </c:pt>
                <c:pt idx="1531">
                  <c:v>101.09</c:v>
                </c:pt>
                <c:pt idx="1532">
                  <c:v>101.03</c:v>
                </c:pt>
                <c:pt idx="1533">
                  <c:v>101.12</c:v>
                </c:pt>
                <c:pt idx="1534">
                  <c:v>100.94</c:v>
                </c:pt>
                <c:pt idx="1535">
                  <c:v>101.15</c:v>
                </c:pt>
                <c:pt idx="1536">
                  <c:v>100.97</c:v>
                </c:pt>
                <c:pt idx="1537">
                  <c:v>101.09</c:v>
                </c:pt>
                <c:pt idx="1538">
                  <c:v>101.27</c:v>
                </c:pt>
                <c:pt idx="1539">
                  <c:v>101.28</c:v>
                </c:pt>
                <c:pt idx="1540">
                  <c:v>100.98</c:v>
                </c:pt>
                <c:pt idx="1541">
                  <c:v>101.19</c:v>
                </c:pt>
                <c:pt idx="1542">
                  <c:v>101.19</c:v>
                </c:pt>
                <c:pt idx="1543">
                  <c:v>101.16</c:v>
                </c:pt>
                <c:pt idx="1544">
                  <c:v>100.85</c:v>
                </c:pt>
                <c:pt idx="1545">
                  <c:v>101.07</c:v>
                </c:pt>
                <c:pt idx="1546">
                  <c:v>101.21</c:v>
                </c:pt>
                <c:pt idx="1547">
                  <c:v>101.03</c:v>
                </c:pt>
                <c:pt idx="1548">
                  <c:v>101.11</c:v>
                </c:pt>
                <c:pt idx="1549">
                  <c:v>101.18</c:v>
                </c:pt>
                <c:pt idx="1550">
                  <c:v>101.26</c:v>
                </c:pt>
                <c:pt idx="1551">
                  <c:v>101.09</c:v>
                </c:pt>
                <c:pt idx="1552">
                  <c:v>101.3</c:v>
                </c:pt>
                <c:pt idx="1553">
                  <c:v>101.38</c:v>
                </c:pt>
                <c:pt idx="1554">
                  <c:v>101.18</c:v>
                </c:pt>
                <c:pt idx="1555">
                  <c:v>101.02</c:v>
                </c:pt>
                <c:pt idx="1556">
                  <c:v>101.23</c:v>
                </c:pt>
                <c:pt idx="1557">
                  <c:v>101.31</c:v>
                </c:pt>
                <c:pt idx="1558">
                  <c:v>101.22</c:v>
                </c:pt>
                <c:pt idx="1559">
                  <c:v>100.81</c:v>
                </c:pt>
                <c:pt idx="1560">
                  <c:v>100.91</c:v>
                </c:pt>
                <c:pt idx="1561">
                  <c:v>101.04</c:v>
                </c:pt>
                <c:pt idx="1562">
                  <c:v>100.89</c:v>
                </c:pt>
                <c:pt idx="1563">
                  <c:v>100.81</c:v>
                </c:pt>
                <c:pt idx="1564">
                  <c:v>100.9</c:v>
                </c:pt>
                <c:pt idx="1565">
                  <c:v>101.04</c:v>
                </c:pt>
                <c:pt idx="1566">
                  <c:v>100.83</c:v>
                </c:pt>
                <c:pt idx="1567">
                  <c:v>101.14</c:v>
                </c:pt>
                <c:pt idx="1568">
                  <c:v>101.22</c:v>
                </c:pt>
                <c:pt idx="1569">
                  <c:v>101.16</c:v>
                </c:pt>
                <c:pt idx="1570">
                  <c:v>101.07</c:v>
                </c:pt>
                <c:pt idx="1571">
                  <c:v>101.24</c:v>
                </c:pt>
                <c:pt idx="1572">
                  <c:v>101.12</c:v>
                </c:pt>
                <c:pt idx="1573">
                  <c:v>101.15</c:v>
                </c:pt>
                <c:pt idx="1574">
                  <c:v>101.11</c:v>
                </c:pt>
                <c:pt idx="1575">
                  <c:v>101.17</c:v>
                </c:pt>
                <c:pt idx="1576">
                  <c:v>101.05</c:v>
                </c:pt>
                <c:pt idx="1577">
                  <c:v>100.96</c:v>
                </c:pt>
                <c:pt idx="1578">
                  <c:v>101.05</c:v>
                </c:pt>
                <c:pt idx="1579">
                  <c:v>101.0</c:v>
                </c:pt>
                <c:pt idx="1580">
                  <c:v>101.2</c:v>
                </c:pt>
                <c:pt idx="1581">
                  <c:v>101.28</c:v>
                </c:pt>
                <c:pt idx="1582">
                  <c:v>101.02</c:v>
                </c:pt>
                <c:pt idx="1583">
                  <c:v>100.91</c:v>
                </c:pt>
                <c:pt idx="1584">
                  <c:v>100.78</c:v>
                </c:pt>
                <c:pt idx="1585">
                  <c:v>100.87</c:v>
                </c:pt>
                <c:pt idx="1586">
                  <c:v>100.97</c:v>
                </c:pt>
                <c:pt idx="1587">
                  <c:v>100.92</c:v>
                </c:pt>
                <c:pt idx="1588">
                  <c:v>101.07</c:v>
                </c:pt>
                <c:pt idx="1589">
                  <c:v>100.85</c:v>
                </c:pt>
                <c:pt idx="1590">
                  <c:v>100.91</c:v>
                </c:pt>
                <c:pt idx="1591">
                  <c:v>101.1</c:v>
                </c:pt>
                <c:pt idx="1592">
                  <c:v>100.93</c:v>
                </c:pt>
                <c:pt idx="1593">
                  <c:v>100.65</c:v>
                </c:pt>
                <c:pt idx="1594">
                  <c:v>100.69</c:v>
                </c:pt>
                <c:pt idx="1595">
                  <c:v>100.65</c:v>
                </c:pt>
                <c:pt idx="1596">
                  <c:v>100.47</c:v>
                </c:pt>
                <c:pt idx="1597">
                  <c:v>100.88</c:v>
                </c:pt>
                <c:pt idx="1598">
                  <c:v>100.68</c:v>
                </c:pt>
                <c:pt idx="1599">
                  <c:v>100.7</c:v>
                </c:pt>
                <c:pt idx="1600">
                  <c:v>100.82</c:v>
                </c:pt>
                <c:pt idx="1601">
                  <c:v>100.63</c:v>
                </c:pt>
                <c:pt idx="1602">
                  <c:v>100.65</c:v>
                </c:pt>
                <c:pt idx="1603">
                  <c:v>100.73</c:v>
                </c:pt>
                <c:pt idx="1604">
                  <c:v>101.09</c:v>
                </c:pt>
                <c:pt idx="1605">
                  <c:v>100.87</c:v>
                </c:pt>
                <c:pt idx="1606">
                  <c:v>100.59</c:v>
                </c:pt>
                <c:pt idx="1607">
                  <c:v>100.4</c:v>
                </c:pt>
                <c:pt idx="1608">
                  <c:v>100.34</c:v>
                </c:pt>
                <c:pt idx="1609">
                  <c:v>100.53</c:v>
                </c:pt>
                <c:pt idx="1610">
                  <c:v>100.42</c:v>
                </c:pt>
                <c:pt idx="1611">
                  <c:v>100.66</c:v>
                </c:pt>
                <c:pt idx="1612">
                  <c:v>100.53</c:v>
                </c:pt>
                <c:pt idx="1613">
                  <c:v>100.34</c:v>
                </c:pt>
                <c:pt idx="1614">
                  <c:v>100.58</c:v>
                </c:pt>
                <c:pt idx="1615">
                  <c:v>100.64</c:v>
                </c:pt>
                <c:pt idx="1616">
                  <c:v>100.67</c:v>
                </c:pt>
                <c:pt idx="1617">
                  <c:v>100.96</c:v>
                </c:pt>
                <c:pt idx="1618">
                  <c:v>100.8</c:v>
                </c:pt>
                <c:pt idx="1619">
                  <c:v>100.47</c:v>
                </c:pt>
                <c:pt idx="1620">
                  <c:v>100.37</c:v>
                </c:pt>
                <c:pt idx="1621">
                  <c:v>100.27</c:v>
                </c:pt>
                <c:pt idx="1622">
                  <c:v>100.63</c:v>
                </c:pt>
                <c:pt idx="1623">
                  <c:v>100.35</c:v>
                </c:pt>
                <c:pt idx="1624">
                  <c:v>100.48</c:v>
                </c:pt>
                <c:pt idx="1625">
                  <c:v>100.53</c:v>
                </c:pt>
                <c:pt idx="1626">
                  <c:v>100.23</c:v>
                </c:pt>
                <c:pt idx="1627">
                  <c:v>100.06</c:v>
                </c:pt>
                <c:pt idx="1628">
                  <c:v>100.51</c:v>
                </c:pt>
                <c:pt idx="1629">
                  <c:v>100.7</c:v>
                </c:pt>
                <c:pt idx="1630">
                  <c:v>100.52</c:v>
                </c:pt>
                <c:pt idx="1631">
                  <c:v>100.46</c:v>
                </c:pt>
                <c:pt idx="1632">
                  <c:v>100.28</c:v>
                </c:pt>
                <c:pt idx="1633">
                  <c:v>100.38</c:v>
                </c:pt>
                <c:pt idx="1634">
                  <c:v>100.63</c:v>
                </c:pt>
                <c:pt idx="1635">
                  <c:v>100.42</c:v>
                </c:pt>
                <c:pt idx="1636">
                  <c:v>100.13</c:v>
                </c:pt>
                <c:pt idx="1637">
                  <c:v>100.22</c:v>
                </c:pt>
                <c:pt idx="1638">
                  <c:v>100.33</c:v>
                </c:pt>
                <c:pt idx="1639">
                  <c:v>100.09</c:v>
                </c:pt>
                <c:pt idx="1640">
                  <c:v>100.07</c:v>
                </c:pt>
                <c:pt idx="1641">
                  <c:v>100.26</c:v>
                </c:pt>
                <c:pt idx="1642">
                  <c:v>100.71</c:v>
                </c:pt>
                <c:pt idx="1643">
                  <c:v>100.69</c:v>
                </c:pt>
                <c:pt idx="1644">
                  <c:v>100.67</c:v>
                </c:pt>
                <c:pt idx="1645">
                  <c:v>100.51</c:v>
                </c:pt>
                <c:pt idx="1646">
                  <c:v>100.46</c:v>
                </c:pt>
                <c:pt idx="1647">
                  <c:v>100.58</c:v>
                </c:pt>
                <c:pt idx="1648">
                  <c:v>100.45</c:v>
                </c:pt>
                <c:pt idx="1649">
                  <c:v>100.41</c:v>
                </c:pt>
                <c:pt idx="1650">
                  <c:v>100.57</c:v>
                </c:pt>
                <c:pt idx="1651">
                  <c:v>100.29</c:v>
                </c:pt>
                <c:pt idx="1652">
                  <c:v>100.3</c:v>
                </c:pt>
                <c:pt idx="1653">
                  <c:v>100.62</c:v>
                </c:pt>
                <c:pt idx="1654">
                  <c:v>100.73</c:v>
                </c:pt>
                <c:pt idx="1655">
                  <c:v>100.46</c:v>
                </c:pt>
                <c:pt idx="1656">
                  <c:v>100.3</c:v>
                </c:pt>
                <c:pt idx="1657">
                  <c:v>100.53</c:v>
                </c:pt>
                <c:pt idx="1658">
                  <c:v>100.47</c:v>
                </c:pt>
                <c:pt idx="1659">
                  <c:v>100.53</c:v>
                </c:pt>
                <c:pt idx="1660">
                  <c:v>100.38</c:v>
                </c:pt>
                <c:pt idx="1661">
                  <c:v>100.68</c:v>
                </c:pt>
                <c:pt idx="1662">
                  <c:v>100.53</c:v>
                </c:pt>
                <c:pt idx="1663">
                  <c:v>100.49</c:v>
                </c:pt>
                <c:pt idx="1664">
                  <c:v>100.8</c:v>
                </c:pt>
                <c:pt idx="1665">
                  <c:v>100.92</c:v>
                </c:pt>
                <c:pt idx="1666">
                  <c:v>101.42</c:v>
                </c:pt>
                <c:pt idx="1667">
                  <c:v>102.1</c:v>
                </c:pt>
                <c:pt idx="1668">
                  <c:v>102.81</c:v>
                </c:pt>
                <c:pt idx="1669">
                  <c:v>103.42</c:v>
                </c:pt>
                <c:pt idx="1670">
                  <c:v>104.26</c:v>
                </c:pt>
                <c:pt idx="1671">
                  <c:v>105.37</c:v>
                </c:pt>
                <c:pt idx="1672">
                  <c:v>107.24</c:v>
                </c:pt>
                <c:pt idx="1673">
                  <c:v>108.84</c:v>
                </c:pt>
                <c:pt idx="1674">
                  <c:v>109.79</c:v>
                </c:pt>
                <c:pt idx="1675">
                  <c:v>110.07</c:v>
                </c:pt>
                <c:pt idx="1676">
                  <c:v>109.14</c:v>
                </c:pt>
                <c:pt idx="1677">
                  <c:v>108.64</c:v>
                </c:pt>
                <c:pt idx="1678">
                  <c:v>108.03</c:v>
                </c:pt>
                <c:pt idx="1679">
                  <c:v>107.54</c:v>
                </c:pt>
                <c:pt idx="1680">
                  <c:v>106.87</c:v>
                </c:pt>
                <c:pt idx="1681">
                  <c:v>106.4</c:v>
                </c:pt>
                <c:pt idx="1682">
                  <c:v>105.62</c:v>
                </c:pt>
                <c:pt idx="1683">
                  <c:v>105.71</c:v>
                </c:pt>
                <c:pt idx="1684">
                  <c:v>105.23</c:v>
                </c:pt>
                <c:pt idx="1685">
                  <c:v>105.28</c:v>
                </c:pt>
                <c:pt idx="1686">
                  <c:v>105.01</c:v>
                </c:pt>
                <c:pt idx="1687">
                  <c:v>104.49</c:v>
                </c:pt>
                <c:pt idx="1688">
                  <c:v>104.12</c:v>
                </c:pt>
                <c:pt idx="1689">
                  <c:v>103.85</c:v>
                </c:pt>
                <c:pt idx="1690">
                  <c:v>103.67</c:v>
                </c:pt>
                <c:pt idx="1691">
                  <c:v>103.61</c:v>
                </c:pt>
                <c:pt idx="1692">
                  <c:v>103.44</c:v>
                </c:pt>
                <c:pt idx="1693">
                  <c:v>103.44</c:v>
                </c:pt>
                <c:pt idx="1694">
                  <c:v>103.28</c:v>
                </c:pt>
                <c:pt idx="1695">
                  <c:v>103.26</c:v>
                </c:pt>
                <c:pt idx="1696">
                  <c:v>103.03</c:v>
                </c:pt>
                <c:pt idx="1697">
                  <c:v>103.13</c:v>
                </c:pt>
                <c:pt idx="1698">
                  <c:v>102.82</c:v>
                </c:pt>
                <c:pt idx="1699">
                  <c:v>102.91</c:v>
                </c:pt>
                <c:pt idx="1700">
                  <c:v>102.77</c:v>
                </c:pt>
                <c:pt idx="1701">
                  <c:v>102.61</c:v>
                </c:pt>
                <c:pt idx="1702">
                  <c:v>102.31</c:v>
                </c:pt>
                <c:pt idx="1703">
                  <c:v>102.32</c:v>
                </c:pt>
                <c:pt idx="1704">
                  <c:v>102.37</c:v>
                </c:pt>
                <c:pt idx="1705">
                  <c:v>102.22</c:v>
                </c:pt>
                <c:pt idx="1706">
                  <c:v>102.39</c:v>
                </c:pt>
                <c:pt idx="1707">
                  <c:v>102.46</c:v>
                </c:pt>
                <c:pt idx="1708">
                  <c:v>102.37</c:v>
                </c:pt>
                <c:pt idx="1709">
                  <c:v>102.18</c:v>
                </c:pt>
                <c:pt idx="1710">
                  <c:v>102.01</c:v>
                </c:pt>
                <c:pt idx="1711">
                  <c:v>101.91</c:v>
                </c:pt>
                <c:pt idx="1712">
                  <c:v>101.74</c:v>
                </c:pt>
                <c:pt idx="1713">
                  <c:v>101.92</c:v>
                </c:pt>
                <c:pt idx="1714">
                  <c:v>101.74</c:v>
                </c:pt>
                <c:pt idx="1715">
                  <c:v>101.77</c:v>
                </c:pt>
                <c:pt idx="1716">
                  <c:v>101.88</c:v>
                </c:pt>
                <c:pt idx="1717">
                  <c:v>101.69</c:v>
                </c:pt>
                <c:pt idx="1718">
                  <c:v>101.41</c:v>
                </c:pt>
                <c:pt idx="1719">
                  <c:v>101.41</c:v>
                </c:pt>
                <c:pt idx="1720">
                  <c:v>101.72</c:v>
                </c:pt>
                <c:pt idx="1721">
                  <c:v>101.52</c:v>
                </c:pt>
                <c:pt idx="1722">
                  <c:v>101.32</c:v>
                </c:pt>
                <c:pt idx="1723">
                  <c:v>101.22</c:v>
                </c:pt>
                <c:pt idx="1724">
                  <c:v>101.28</c:v>
                </c:pt>
                <c:pt idx="1725">
                  <c:v>101.26</c:v>
                </c:pt>
                <c:pt idx="1726">
                  <c:v>101.49</c:v>
                </c:pt>
                <c:pt idx="1727">
                  <c:v>101.67</c:v>
                </c:pt>
                <c:pt idx="1728">
                  <c:v>101.8</c:v>
                </c:pt>
                <c:pt idx="1729">
                  <c:v>101.42</c:v>
                </c:pt>
                <c:pt idx="1730">
                  <c:v>101.33</c:v>
                </c:pt>
                <c:pt idx="1731">
                  <c:v>101.49</c:v>
                </c:pt>
                <c:pt idx="1732">
                  <c:v>101.47</c:v>
                </c:pt>
                <c:pt idx="1733">
                  <c:v>101.28</c:v>
                </c:pt>
                <c:pt idx="1734">
                  <c:v>100.87</c:v>
                </c:pt>
                <c:pt idx="1735">
                  <c:v>101.12</c:v>
                </c:pt>
                <c:pt idx="1736">
                  <c:v>101.29</c:v>
                </c:pt>
                <c:pt idx="1737">
                  <c:v>101.71</c:v>
                </c:pt>
                <c:pt idx="1738">
                  <c:v>101.8</c:v>
                </c:pt>
                <c:pt idx="1739">
                  <c:v>101.47</c:v>
                </c:pt>
                <c:pt idx="1740">
                  <c:v>101.18</c:v>
                </c:pt>
                <c:pt idx="1741">
                  <c:v>101.19</c:v>
                </c:pt>
                <c:pt idx="1742">
                  <c:v>101.23</c:v>
                </c:pt>
                <c:pt idx="1743">
                  <c:v>101.44</c:v>
                </c:pt>
                <c:pt idx="1744">
                  <c:v>101.48</c:v>
                </c:pt>
                <c:pt idx="1745">
                  <c:v>101.29</c:v>
                </c:pt>
                <c:pt idx="1746">
                  <c:v>100.96</c:v>
                </c:pt>
                <c:pt idx="1747">
                  <c:v>101.03</c:v>
                </c:pt>
                <c:pt idx="1748">
                  <c:v>101.07</c:v>
                </c:pt>
                <c:pt idx="1749">
                  <c:v>101.02</c:v>
                </c:pt>
                <c:pt idx="1750">
                  <c:v>101.08</c:v>
                </c:pt>
                <c:pt idx="1751">
                  <c:v>101.21</c:v>
                </c:pt>
                <c:pt idx="1752">
                  <c:v>101.24</c:v>
                </c:pt>
                <c:pt idx="1753">
                  <c:v>101.29</c:v>
                </c:pt>
                <c:pt idx="1754">
                  <c:v>101.24</c:v>
                </c:pt>
                <c:pt idx="1755">
                  <c:v>101.15</c:v>
                </c:pt>
                <c:pt idx="1756">
                  <c:v>101.16</c:v>
                </c:pt>
                <c:pt idx="1757">
                  <c:v>101.51</c:v>
                </c:pt>
                <c:pt idx="1758">
                  <c:v>101.61</c:v>
                </c:pt>
                <c:pt idx="1759">
                  <c:v>101.63</c:v>
                </c:pt>
                <c:pt idx="1760">
                  <c:v>101.4</c:v>
                </c:pt>
                <c:pt idx="1761">
                  <c:v>101.42</c:v>
                </c:pt>
                <c:pt idx="1762">
                  <c:v>100.99</c:v>
                </c:pt>
                <c:pt idx="1763">
                  <c:v>101.04</c:v>
                </c:pt>
                <c:pt idx="1764">
                  <c:v>100.94</c:v>
                </c:pt>
                <c:pt idx="1765">
                  <c:v>100.93</c:v>
                </c:pt>
                <c:pt idx="1766">
                  <c:v>101.25</c:v>
                </c:pt>
                <c:pt idx="1767">
                  <c:v>101.32</c:v>
                </c:pt>
                <c:pt idx="1768">
                  <c:v>101.32</c:v>
                </c:pt>
                <c:pt idx="1769">
                  <c:v>101.43</c:v>
                </c:pt>
                <c:pt idx="1770">
                  <c:v>101.47</c:v>
                </c:pt>
                <c:pt idx="1771">
                  <c:v>101.74</c:v>
                </c:pt>
                <c:pt idx="1772">
                  <c:v>101.68</c:v>
                </c:pt>
                <c:pt idx="1773">
                  <c:v>101.36</c:v>
                </c:pt>
                <c:pt idx="1774">
                  <c:v>101.35</c:v>
                </c:pt>
                <c:pt idx="1775">
                  <c:v>101.04</c:v>
                </c:pt>
                <c:pt idx="1776">
                  <c:v>101.19</c:v>
                </c:pt>
                <c:pt idx="1777">
                  <c:v>101.44</c:v>
                </c:pt>
                <c:pt idx="1778">
                  <c:v>101.32</c:v>
                </c:pt>
                <c:pt idx="1779">
                  <c:v>101.42</c:v>
                </c:pt>
                <c:pt idx="1780">
                  <c:v>101.39</c:v>
                </c:pt>
                <c:pt idx="1781">
                  <c:v>101.16</c:v>
                </c:pt>
                <c:pt idx="1782">
                  <c:v>101.26</c:v>
                </c:pt>
                <c:pt idx="1783">
                  <c:v>101.36</c:v>
                </c:pt>
                <c:pt idx="1784">
                  <c:v>101.63</c:v>
                </c:pt>
                <c:pt idx="1785">
                  <c:v>101.38</c:v>
                </c:pt>
                <c:pt idx="1786">
                  <c:v>101.46</c:v>
                </c:pt>
                <c:pt idx="1787">
                  <c:v>101.18</c:v>
                </c:pt>
                <c:pt idx="1788">
                  <c:v>101.49</c:v>
                </c:pt>
                <c:pt idx="1789">
                  <c:v>101.75</c:v>
                </c:pt>
                <c:pt idx="1790">
                  <c:v>101.37</c:v>
                </c:pt>
                <c:pt idx="1791">
                  <c:v>101.23</c:v>
                </c:pt>
                <c:pt idx="1792">
                  <c:v>101.33</c:v>
                </c:pt>
                <c:pt idx="1793">
                  <c:v>101.22</c:v>
                </c:pt>
                <c:pt idx="1794">
                  <c:v>101.22</c:v>
                </c:pt>
                <c:pt idx="1795">
                  <c:v>101.24</c:v>
                </c:pt>
                <c:pt idx="1796">
                  <c:v>101.16</c:v>
                </c:pt>
                <c:pt idx="1797">
                  <c:v>101.31</c:v>
                </c:pt>
                <c:pt idx="1798">
                  <c:v>101.46</c:v>
                </c:pt>
                <c:pt idx="1799">
                  <c:v>101.45</c:v>
                </c:pt>
                <c:pt idx="1800">
                  <c:v>101.48</c:v>
                </c:pt>
                <c:pt idx="1801">
                  <c:v>101.47</c:v>
                </c:pt>
                <c:pt idx="1802">
                  <c:v>101.3</c:v>
                </c:pt>
                <c:pt idx="1803">
                  <c:v>101.24</c:v>
                </c:pt>
                <c:pt idx="1804">
                  <c:v>101.4</c:v>
                </c:pt>
                <c:pt idx="1805">
                  <c:v>101.15</c:v>
                </c:pt>
                <c:pt idx="1806">
                  <c:v>101.18</c:v>
                </c:pt>
                <c:pt idx="1807">
                  <c:v>101.25</c:v>
                </c:pt>
                <c:pt idx="1808">
                  <c:v>101.3</c:v>
                </c:pt>
                <c:pt idx="1809">
                  <c:v>101.31</c:v>
                </c:pt>
                <c:pt idx="1810">
                  <c:v>101.14</c:v>
                </c:pt>
                <c:pt idx="1811">
                  <c:v>100.93</c:v>
                </c:pt>
                <c:pt idx="1812">
                  <c:v>101.42</c:v>
                </c:pt>
                <c:pt idx="1813">
                  <c:v>101.59</c:v>
                </c:pt>
                <c:pt idx="1814">
                  <c:v>101.56</c:v>
                </c:pt>
                <c:pt idx="1815">
                  <c:v>101.42</c:v>
                </c:pt>
                <c:pt idx="1816">
                  <c:v>101.5</c:v>
                </c:pt>
                <c:pt idx="1817">
                  <c:v>101.18</c:v>
                </c:pt>
                <c:pt idx="1818">
                  <c:v>101.23</c:v>
                </c:pt>
                <c:pt idx="1819">
                  <c:v>101.1</c:v>
                </c:pt>
                <c:pt idx="1820">
                  <c:v>101.29</c:v>
                </c:pt>
                <c:pt idx="1821">
                  <c:v>101.46</c:v>
                </c:pt>
                <c:pt idx="1822">
                  <c:v>101.7</c:v>
                </c:pt>
                <c:pt idx="1823">
                  <c:v>101.58</c:v>
                </c:pt>
                <c:pt idx="1824">
                  <c:v>101.49</c:v>
                </c:pt>
                <c:pt idx="1825">
                  <c:v>101.26</c:v>
                </c:pt>
                <c:pt idx="1826">
                  <c:v>101.02</c:v>
                </c:pt>
                <c:pt idx="1827">
                  <c:v>101.36</c:v>
                </c:pt>
                <c:pt idx="1828">
                  <c:v>101.24</c:v>
                </c:pt>
                <c:pt idx="1829">
                  <c:v>101.04</c:v>
                </c:pt>
                <c:pt idx="1830">
                  <c:v>101.27</c:v>
                </c:pt>
                <c:pt idx="1831">
                  <c:v>101.49</c:v>
                </c:pt>
                <c:pt idx="1832">
                  <c:v>101.23</c:v>
                </c:pt>
                <c:pt idx="1833">
                  <c:v>101.12</c:v>
                </c:pt>
                <c:pt idx="1834">
                  <c:v>101.51</c:v>
                </c:pt>
                <c:pt idx="1835">
                  <c:v>101.39</c:v>
                </c:pt>
                <c:pt idx="1836">
                  <c:v>101.3</c:v>
                </c:pt>
                <c:pt idx="1837">
                  <c:v>101.11</c:v>
                </c:pt>
                <c:pt idx="1838">
                  <c:v>101.43</c:v>
                </c:pt>
                <c:pt idx="1839">
                  <c:v>101.42</c:v>
                </c:pt>
                <c:pt idx="1840">
                  <c:v>101.45</c:v>
                </c:pt>
                <c:pt idx="1841">
                  <c:v>101.53</c:v>
                </c:pt>
                <c:pt idx="1842">
                  <c:v>101.72</c:v>
                </c:pt>
                <c:pt idx="1843">
                  <c:v>101.66</c:v>
                </c:pt>
                <c:pt idx="1844">
                  <c:v>101.65</c:v>
                </c:pt>
                <c:pt idx="1845">
                  <c:v>101.62</c:v>
                </c:pt>
                <c:pt idx="1846">
                  <c:v>101.37</c:v>
                </c:pt>
                <c:pt idx="1847">
                  <c:v>101.36</c:v>
                </c:pt>
                <c:pt idx="1848">
                  <c:v>101.24</c:v>
                </c:pt>
                <c:pt idx="1849">
                  <c:v>101.23</c:v>
                </c:pt>
                <c:pt idx="1850">
                  <c:v>101.38</c:v>
                </c:pt>
                <c:pt idx="1851">
                  <c:v>101.37</c:v>
                </c:pt>
                <c:pt idx="1852">
                  <c:v>101.19</c:v>
                </c:pt>
                <c:pt idx="1853">
                  <c:v>101.37</c:v>
                </c:pt>
                <c:pt idx="1854">
                  <c:v>101.43</c:v>
                </c:pt>
                <c:pt idx="1855">
                  <c:v>101.29</c:v>
                </c:pt>
                <c:pt idx="1856">
                  <c:v>101.27</c:v>
                </c:pt>
                <c:pt idx="1857">
                  <c:v>101.11</c:v>
                </c:pt>
                <c:pt idx="1858">
                  <c:v>101.18</c:v>
                </c:pt>
                <c:pt idx="1859">
                  <c:v>101.33</c:v>
                </c:pt>
                <c:pt idx="1860">
                  <c:v>101.31</c:v>
                </c:pt>
                <c:pt idx="1861">
                  <c:v>101.16</c:v>
                </c:pt>
                <c:pt idx="1862">
                  <c:v>101.74</c:v>
                </c:pt>
                <c:pt idx="1863">
                  <c:v>101.65</c:v>
                </c:pt>
                <c:pt idx="1864">
                  <c:v>101.74</c:v>
                </c:pt>
                <c:pt idx="1865">
                  <c:v>101.58</c:v>
                </c:pt>
                <c:pt idx="1866">
                  <c:v>101.32</c:v>
                </c:pt>
                <c:pt idx="1867">
                  <c:v>101.25</c:v>
                </c:pt>
                <c:pt idx="1868">
                  <c:v>101.06</c:v>
                </c:pt>
                <c:pt idx="1869">
                  <c:v>101.13</c:v>
                </c:pt>
                <c:pt idx="1870">
                  <c:v>101.37</c:v>
                </c:pt>
                <c:pt idx="1871">
                  <c:v>101.27</c:v>
                </c:pt>
                <c:pt idx="1872">
                  <c:v>101.06</c:v>
                </c:pt>
                <c:pt idx="1873">
                  <c:v>101.33</c:v>
                </c:pt>
                <c:pt idx="1874">
                  <c:v>101.24</c:v>
                </c:pt>
                <c:pt idx="1875">
                  <c:v>101.15</c:v>
                </c:pt>
                <c:pt idx="1876">
                  <c:v>101.07</c:v>
                </c:pt>
                <c:pt idx="1877">
                  <c:v>100.88</c:v>
                </c:pt>
                <c:pt idx="1878">
                  <c:v>100.88</c:v>
                </c:pt>
                <c:pt idx="1879">
                  <c:v>101.09</c:v>
                </c:pt>
                <c:pt idx="1880">
                  <c:v>101.07</c:v>
                </c:pt>
                <c:pt idx="1881">
                  <c:v>101.41</c:v>
                </c:pt>
                <c:pt idx="1882">
                  <c:v>101.28</c:v>
                </c:pt>
                <c:pt idx="1883">
                  <c:v>101.19</c:v>
                </c:pt>
                <c:pt idx="1884">
                  <c:v>101.12</c:v>
                </c:pt>
                <c:pt idx="1885">
                  <c:v>101.44</c:v>
                </c:pt>
                <c:pt idx="1886">
                  <c:v>101.17</c:v>
                </c:pt>
                <c:pt idx="1887">
                  <c:v>101.25</c:v>
                </c:pt>
                <c:pt idx="1888">
                  <c:v>101.6</c:v>
                </c:pt>
                <c:pt idx="1889">
                  <c:v>101.41</c:v>
                </c:pt>
                <c:pt idx="1890">
                  <c:v>101.46</c:v>
                </c:pt>
                <c:pt idx="1891">
                  <c:v>101.8</c:v>
                </c:pt>
                <c:pt idx="1892">
                  <c:v>101.8</c:v>
                </c:pt>
                <c:pt idx="1893">
                  <c:v>101.57</c:v>
                </c:pt>
                <c:pt idx="1894">
                  <c:v>101.64</c:v>
                </c:pt>
                <c:pt idx="1895">
                  <c:v>101.84</c:v>
                </c:pt>
                <c:pt idx="1896">
                  <c:v>102.12</c:v>
                </c:pt>
                <c:pt idx="1897">
                  <c:v>101.98</c:v>
                </c:pt>
                <c:pt idx="1898">
                  <c:v>102.13</c:v>
                </c:pt>
                <c:pt idx="1899">
                  <c:v>101.94</c:v>
                </c:pt>
                <c:pt idx="1900">
                  <c:v>102.15</c:v>
                </c:pt>
                <c:pt idx="1901">
                  <c:v>102.03</c:v>
                </c:pt>
                <c:pt idx="1902">
                  <c:v>101.83</c:v>
                </c:pt>
                <c:pt idx="1903">
                  <c:v>101.76</c:v>
                </c:pt>
                <c:pt idx="1904">
                  <c:v>101.99</c:v>
                </c:pt>
                <c:pt idx="1905">
                  <c:v>102.15</c:v>
                </c:pt>
                <c:pt idx="1906">
                  <c:v>102.17</c:v>
                </c:pt>
                <c:pt idx="1907">
                  <c:v>101.86</c:v>
                </c:pt>
                <c:pt idx="1908">
                  <c:v>102.21</c:v>
                </c:pt>
                <c:pt idx="1909">
                  <c:v>101.91</c:v>
                </c:pt>
                <c:pt idx="1910">
                  <c:v>101.89</c:v>
                </c:pt>
                <c:pt idx="1911">
                  <c:v>102.06</c:v>
                </c:pt>
                <c:pt idx="1912">
                  <c:v>102.31</c:v>
                </c:pt>
                <c:pt idx="1913">
                  <c:v>102.58</c:v>
                </c:pt>
                <c:pt idx="1914">
                  <c:v>102.46</c:v>
                </c:pt>
                <c:pt idx="1915">
                  <c:v>102.35</c:v>
                </c:pt>
                <c:pt idx="1916">
                  <c:v>102.45</c:v>
                </c:pt>
                <c:pt idx="1917">
                  <c:v>102.33</c:v>
                </c:pt>
                <c:pt idx="1918">
                  <c:v>102.7</c:v>
                </c:pt>
                <c:pt idx="1919">
                  <c:v>102.44</c:v>
                </c:pt>
                <c:pt idx="1920">
                  <c:v>102.48</c:v>
                </c:pt>
                <c:pt idx="1921">
                  <c:v>102.3</c:v>
                </c:pt>
                <c:pt idx="1922">
                  <c:v>102.24</c:v>
                </c:pt>
                <c:pt idx="1923">
                  <c:v>102.53</c:v>
                </c:pt>
                <c:pt idx="1924">
                  <c:v>102.54</c:v>
                </c:pt>
                <c:pt idx="1925">
                  <c:v>102.6</c:v>
                </c:pt>
                <c:pt idx="1926">
                  <c:v>102.5</c:v>
                </c:pt>
                <c:pt idx="1927">
                  <c:v>102.56</c:v>
                </c:pt>
                <c:pt idx="1928">
                  <c:v>102.38</c:v>
                </c:pt>
                <c:pt idx="1929">
                  <c:v>102.35</c:v>
                </c:pt>
                <c:pt idx="1930">
                  <c:v>102.31</c:v>
                </c:pt>
                <c:pt idx="1931">
                  <c:v>102.55</c:v>
                </c:pt>
                <c:pt idx="1932">
                  <c:v>102.11</c:v>
                </c:pt>
                <c:pt idx="1933">
                  <c:v>102.35</c:v>
                </c:pt>
                <c:pt idx="1934">
                  <c:v>102.37</c:v>
                </c:pt>
                <c:pt idx="1935">
                  <c:v>102.41</c:v>
                </c:pt>
                <c:pt idx="1936">
                  <c:v>102.63</c:v>
                </c:pt>
                <c:pt idx="1937">
                  <c:v>102.49</c:v>
                </c:pt>
                <c:pt idx="1938">
                  <c:v>102.4</c:v>
                </c:pt>
                <c:pt idx="1939">
                  <c:v>102.42</c:v>
                </c:pt>
                <c:pt idx="1940">
                  <c:v>102.19</c:v>
                </c:pt>
                <c:pt idx="1941">
                  <c:v>102.26</c:v>
                </c:pt>
                <c:pt idx="1942">
                  <c:v>102.58</c:v>
                </c:pt>
                <c:pt idx="1943">
                  <c:v>102.5</c:v>
                </c:pt>
                <c:pt idx="1944">
                  <c:v>102.32</c:v>
                </c:pt>
                <c:pt idx="1945">
                  <c:v>102.4</c:v>
                </c:pt>
                <c:pt idx="1946">
                  <c:v>102.21</c:v>
                </c:pt>
                <c:pt idx="1947">
                  <c:v>101.98</c:v>
                </c:pt>
                <c:pt idx="1948">
                  <c:v>102.27</c:v>
                </c:pt>
                <c:pt idx="1949">
                  <c:v>102.43</c:v>
                </c:pt>
                <c:pt idx="1950">
                  <c:v>102.33</c:v>
                </c:pt>
                <c:pt idx="1951">
                  <c:v>102.46</c:v>
                </c:pt>
                <c:pt idx="1952">
                  <c:v>102.25</c:v>
                </c:pt>
                <c:pt idx="1953">
                  <c:v>102.5</c:v>
                </c:pt>
                <c:pt idx="1954">
                  <c:v>102.41</c:v>
                </c:pt>
                <c:pt idx="1955">
                  <c:v>102.37</c:v>
                </c:pt>
                <c:pt idx="1956">
                  <c:v>102.24</c:v>
                </c:pt>
                <c:pt idx="1957">
                  <c:v>102.3</c:v>
                </c:pt>
                <c:pt idx="1958">
                  <c:v>102.2</c:v>
                </c:pt>
                <c:pt idx="1959">
                  <c:v>102.21</c:v>
                </c:pt>
                <c:pt idx="1960">
                  <c:v>102.23</c:v>
                </c:pt>
                <c:pt idx="1961">
                  <c:v>102.12</c:v>
                </c:pt>
                <c:pt idx="1962">
                  <c:v>102.22</c:v>
                </c:pt>
                <c:pt idx="1963">
                  <c:v>102.31</c:v>
                </c:pt>
                <c:pt idx="1964">
                  <c:v>102.14</c:v>
                </c:pt>
                <c:pt idx="1965">
                  <c:v>102.19</c:v>
                </c:pt>
                <c:pt idx="1966">
                  <c:v>102.46</c:v>
                </c:pt>
                <c:pt idx="1967">
                  <c:v>102.59</c:v>
                </c:pt>
                <c:pt idx="1968">
                  <c:v>102.16</c:v>
                </c:pt>
                <c:pt idx="1969">
                  <c:v>102.14</c:v>
                </c:pt>
                <c:pt idx="1970">
                  <c:v>102.36</c:v>
                </c:pt>
                <c:pt idx="1971">
                  <c:v>102.17</c:v>
                </c:pt>
                <c:pt idx="1972">
                  <c:v>102.01</c:v>
                </c:pt>
                <c:pt idx="1973">
                  <c:v>102.07</c:v>
                </c:pt>
                <c:pt idx="1974">
                  <c:v>102.2</c:v>
                </c:pt>
                <c:pt idx="1975">
                  <c:v>102.24</c:v>
                </c:pt>
                <c:pt idx="1976">
                  <c:v>102.47</c:v>
                </c:pt>
                <c:pt idx="1977">
                  <c:v>102.57</c:v>
                </c:pt>
                <c:pt idx="1978">
                  <c:v>102.44</c:v>
                </c:pt>
                <c:pt idx="1979">
                  <c:v>102.24</c:v>
                </c:pt>
                <c:pt idx="1980">
                  <c:v>102.35</c:v>
                </c:pt>
                <c:pt idx="1981">
                  <c:v>102.29</c:v>
                </c:pt>
                <c:pt idx="1982">
                  <c:v>102.36</c:v>
                </c:pt>
                <c:pt idx="1983">
                  <c:v>102.23</c:v>
                </c:pt>
                <c:pt idx="1984">
                  <c:v>102.2</c:v>
                </c:pt>
                <c:pt idx="1985">
                  <c:v>102.29</c:v>
                </c:pt>
                <c:pt idx="1986">
                  <c:v>101.98</c:v>
                </c:pt>
                <c:pt idx="1987">
                  <c:v>101.77</c:v>
                </c:pt>
                <c:pt idx="1988">
                  <c:v>101.71</c:v>
                </c:pt>
                <c:pt idx="1989">
                  <c:v>101.78</c:v>
                </c:pt>
                <c:pt idx="1990">
                  <c:v>101.86</c:v>
                </c:pt>
                <c:pt idx="1991">
                  <c:v>102.14</c:v>
                </c:pt>
                <c:pt idx="1992">
                  <c:v>102.22</c:v>
                </c:pt>
                <c:pt idx="1993">
                  <c:v>102.28</c:v>
                </c:pt>
                <c:pt idx="1994">
                  <c:v>102.47</c:v>
                </c:pt>
                <c:pt idx="1995">
                  <c:v>102.29</c:v>
                </c:pt>
                <c:pt idx="1996">
                  <c:v>102.18</c:v>
                </c:pt>
                <c:pt idx="1997">
                  <c:v>101.91</c:v>
                </c:pt>
                <c:pt idx="1998">
                  <c:v>102.04</c:v>
                </c:pt>
                <c:pt idx="1999">
                  <c:v>102.29</c:v>
                </c:pt>
                <c:pt idx="2000">
                  <c:v>102.22</c:v>
                </c:pt>
                <c:pt idx="2001">
                  <c:v>102.04</c:v>
                </c:pt>
                <c:pt idx="2002">
                  <c:v>102.05</c:v>
                </c:pt>
                <c:pt idx="2003">
                  <c:v>102.21</c:v>
                </c:pt>
                <c:pt idx="2004">
                  <c:v>101.99</c:v>
                </c:pt>
                <c:pt idx="2005">
                  <c:v>101.8</c:v>
                </c:pt>
                <c:pt idx="2006">
                  <c:v>101.96</c:v>
                </c:pt>
                <c:pt idx="2007">
                  <c:v>102.24</c:v>
                </c:pt>
                <c:pt idx="2008">
                  <c:v>102.35</c:v>
                </c:pt>
                <c:pt idx="2009">
                  <c:v>101.83</c:v>
                </c:pt>
                <c:pt idx="2010">
                  <c:v>101.92</c:v>
                </c:pt>
                <c:pt idx="2011">
                  <c:v>101.98</c:v>
                </c:pt>
                <c:pt idx="2012">
                  <c:v>101.85</c:v>
                </c:pt>
                <c:pt idx="2013">
                  <c:v>101.94</c:v>
                </c:pt>
                <c:pt idx="2014">
                  <c:v>101.97</c:v>
                </c:pt>
                <c:pt idx="2015">
                  <c:v>102.08</c:v>
                </c:pt>
                <c:pt idx="2016">
                  <c:v>102.3</c:v>
                </c:pt>
                <c:pt idx="2017">
                  <c:v>101.99</c:v>
                </c:pt>
                <c:pt idx="2018">
                  <c:v>102.37</c:v>
                </c:pt>
                <c:pt idx="2019">
                  <c:v>102.28</c:v>
                </c:pt>
                <c:pt idx="2020">
                  <c:v>102.2</c:v>
                </c:pt>
                <c:pt idx="2021">
                  <c:v>102.8</c:v>
                </c:pt>
                <c:pt idx="2022">
                  <c:v>102.76</c:v>
                </c:pt>
                <c:pt idx="2023">
                  <c:v>102.47</c:v>
                </c:pt>
                <c:pt idx="2024">
                  <c:v>102.38</c:v>
                </c:pt>
                <c:pt idx="2025">
                  <c:v>102.27</c:v>
                </c:pt>
                <c:pt idx="2026">
                  <c:v>102.36</c:v>
                </c:pt>
                <c:pt idx="2027">
                  <c:v>102.27</c:v>
                </c:pt>
                <c:pt idx="2028">
                  <c:v>102.17</c:v>
                </c:pt>
                <c:pt idx="2029">
                  <c:v>102.18</c:v>
                </c:pt>
                <c:pt idx="2030">
                  <c:v>102.08</c:v>
                </c:pt>
                <c:pt idx="2031">
                  <c:v>102.4</c:v>
                </c:pt>
                <c:pt idx="2032">
                  <c:v>102.36</c:v>
                </c:pt>
                <c:pt idx="2033">
                  <c:v>102.64</c:v>
                </c:pt>
                <c:pt idx="2034">
                  <c:v>102.29</c:v>
                </c:pt>
                <c:pt idx="2035">
                  <c:v>102.4</c:v>
                </c:pt>
                <c:pt idx="2036">
                  <c:v>102.25</c:v>
                </c:pt>
                <c:pt idx="2037">
                  <c:v>101.96</c:v>
                </c:pt>
                <c:pt idx="2038">
                  <c:v>102.09</c:v>
                </c:pt>
                <c:pt idx="2039">
                  <c:v>102.23</c:v>
                </c:pt>
                <c:pt idx="2040">
                  <c:v>102.67</c:v>
                </c:pt>
                <c:pt idx="2041">
                  <c:v>102.39</c:v>
                </c:pt>
                <c:pt idx="2042">
                  <c:v>102.49</c:v>
                </c:pt>
                <c:pt idx="2043">
                  <c:v>102.44</c:v>
                </c:pt>
                <c:pt idx="2044">
                  <c:v>102.4</c:v>
                </c:pt>
                <c:pt idx="2045">
                  <c:v>102.72</c:v>
                </c:pt>
                <c:pt idx="2046">
                  <c:v>102.51</c:v>
                </c:pt>
                <c:pt idx="2047">
                  <c:v>102.49</c:v>
                </c:pt>
                <c:pt idx="2048">
                  <c:v>102.5</c:v>
                </c:pt>
                <c:pt idx="2049">
                  <c:v>102.53</c:v>
                </c:pt>
                <c:pt idx="2050">
                  <c:v>102.52</c:v>
                </c:pt>
                <c:pt idx="2051">
                  <c:v>102.71</c:v>
                </c:pt>
                <c:pt idx="2052">
                  <c:v>102.68</c:v>
                </c:pt>
                <c:pt idx="2053">
                  <c:v>102.69</c:v>
                </c:pt>
                <c:pt idx="2054">
                  <c:v>102.51</c:v>
                </c:pt>
                <c:pt idx="2055">
                  <c:v>102.5</c:v>
                </c:pt>
                <c:pt idx="2056">
                  <c:v>102.81</c:v>
                </c:pt>
                <c:pt idx="2057">
                  <c:v>102.68</c:v>
                </c:pt>
                <c:pt idx="2058">
                  <c:v>102.94</c:v>
                </c:pt>
                <c:pt idx="2059">
                  <c:v>102.81</c:v>
                </c:pt>
                <c:pt idx="2060">
                  <c:v>102.57</c:v>
                </c:pt>
                <c:pt idx="2061">
                  <c:v>102.79</c:v>
                </c:pt>
                <c:pt idx="2062">
                  <c:v>102.75</c:v>
                </c:pt>
                <c:pt idx="2063">
                  <c:v>102.8</c:v>
                </c:pt>
                <c:pt idx="2064">
                  <c:v>102.6</c:v>
                </c:pt>
                <c:pt idx="2065">
                  <c:v>102.62</c:v>
                </c:pt>
                <c:pt idx="2066">
                  <c:v>102.15</c:v>
                </c:pt>
                <c:pt idx="2067">
                  <c:v>102.41</c:v>
                </c:pt>
                <c:pt idx="2068">
                  <c:v>102.5</c:v>
                </c:pt>
                <c:pt idx="2069">
                  <c:v>102.41</c:v>
                </c:pt>
                <c:pt idx="2070">
                  <c:v>102.34</c:v>
                </c:pt>
                <c:pt idx="2071">
                  <c:v>102.63</c:v>
                </c:pt>
                <c:pt idx="2072">
                  <c:v>102.5</c:v>
                </c:pt>
                <c:pt idx="2073">
                  <c:v>102.45</c:v>
                </c:pt>
                <c:pt idx="2074">
                  <c:v>102.63</c:v>
                </c:pt>
                <c:pt idx="2075">
                  <c:v>102.9</c:v>
                </c:pt>
                <c:pt idx="2076">
                  <c:v>102.61</c:v>
                </c:pt>
                <c:pt idx="2077">
                  <c:v>102.74</c:v>
                </c:pt>
                <c:pt idx="2078">
                  <c:v>102.76</c:v>
                </c:pt>
                <c:pt idx="2079">
                  <c:v>102.49</c:v>
                </c:pt>
                <c:pt idx="2080">
                  <c:v>102.39</c:v>
                </c:pt>
                <c:pt idx="2081">
                  <c:v>102.44</c:v>
                </c:pt>
                <c:pt idx="2082">
                  <c:v>102.47</c:v>
                </c:pt>
                <c:pt idx="2083">
                  <c:v>102.51</c:v>
                </c:pt>
                <c:pt idx="2084">
                  <c:v>102.7</c:v>
                </c:pt>
                <c:pt idx="2085">
                  <c:v>102.84</c:v>
                </c:pt>
                <c:pt idx="2086">
                  <c:v>102.64</c:v>
                </c:pt>
                <c:pt idx="2087">
                  <c:v>102.76</c:v>
                </c:pt>
                <c:pt idx="2088">
                  <c:v>102.67</c:v>
                </c:pt>
                <c:pt idx="2089">
                  <c:v>102.71</c:v>
                </c:pt>
                <c:pt idx="2090">
                  <c:v>102.62</c:v>
                </c:pt>
                <c:pt idx="2091">
                  <c:v>102.56</c:v>
                </c:pt>
                <c:pt idx="2092">
                  <c:v>102.66</c:v>
                </c:pt>
                <c:pt idx="2093">
                  <c:v>102.66</c:v>
                </c:pt>
                <c:pt idx="2094">
                  <c:v>102.66</c:v>
                </c:pt>
                <c:pt idx="2095">
                  <c:v>102.66</c:v>
                </c:pt>
                <c:pt idx="2096">
                  <c:v>102.78</c:v>
                </c:pt>
                <c:pt idx="2097">
                  <c:v>102.7</c:v>
                </c:pt>
                <c:pt idx="2098">
                  <c:v>102.72</c:v>
                </c:pt>
                <c:pt idx="2099">
                  <c:v>102.58</c:v>
                </c:pt>
                <c:pt idx="2100">
                  <c:v>102.62</c:v>
                </c:pt>
                <c:pt idx="2101">
                  <c:v>102.62</c:v>
                </c:pt>
                <c:pt idx="2102">
                  <c:v>102.62</c:v>
                </c:pt>
                <c:pt idx="2103">
                  <c:v>102.89</c:v>
                </c:pt>
                <c:pt idx="2104">
                  <c:v>102.91</c:v>
                </c:pt>
                <c:pt idx="2105">
                  <c:v>102.69</c:v>
                </c:pt>
                <c:pt idx="2106">
                  <c:v>102.54</c:v>
                </c:pt>
                <c:pt idx="2107">
                  <c:v>102.44</c:v>
                </c:pt>
                <c:pt idx="2108">
                  <c:v>102.6</c:v>
                </c:pt>
                <c:pt idx="2109">
                  <c:v>102.63</c:v>
                </c:pt>
                <c:pt idx="2110">
                  <c:v>102.52</c:v>
                </c:pt>
                <c:pt idx="2111">
                  <c:v>102.58</c:v>
                </c:pt>
                <c:pt idx="2112">
                  <c:v>102.65</c:v>
                </c:pt>
                <c:pt idx="2113">
                  <c:v>102.68</c:v>
                </c:pt>
                <c:pt idx="2114">
                  <c:v>102.71</c:v>
                </c:pt>
                <c:pt idx="2115">
                  <c:v>102.67</c:v>
                </c:pt>
                <c:pt idx="2116">
                  <c:v>102.79</c:v>
                </c:pt>
                <c:pt idx="2117">
                  <c:v>102.61</c:v>
                </c:pt>
                <c:pt idx="2118">
                  <c:v>102.31</c:v>
                </c:pt>
                <c:pt idx="2119">
                  <c:v>102.42</c:v>
                </c:pt>
                <c:pt idx="2120">
                  <c:v>102.34</c:v>
                </c:pt>
                <c:pt idx="2121">
                  <c:v>102.47</c:v>
                </c:pt>
                <c:pt idx="2122">
                  <c:v>102.45</c:v>
                </c:pt>
                <c:pt idx="2123">
                  <c:v>102.3</c:v>
                </c:pt>
                <c:pt idx="2124">
                  <c:v>102.3</c:v>
                </c:pt>
                <c:pt idx="2125">
                  <c:v>102.27</c:v>
                </c:pt>
                <c:pt idx="2126">
                  <c:v>102.15</c:v>
                </c:pt>
                <c:pt idx="2127">
                  <c:v>102.32</c:v>
                </c:pt>
                <c:pt idx="2128">
                  <c:v>102.29</c:v>
                </c:pt>
                <c:pt idx="2129">
                  <c:v>102.04</c:v>
                </c:pt>
                <c:pt idx="2130">
                  <c:v>102.3</c:v>
                </c:pt>
                <c:pt idx="2131">
                  <c:v>102.06</c:v>
                </c:pt>
                <c:pt idx="2132">
                  <c:v>102.0</c:v>
                </c:pt>
                <c:pt idx="2133">
                  <c:v>102.28</c:v>
                </c:pt>
                <c:pt idx="2134">
                  <c:v>102.19</c:v>
                </c:pt>
                <c:pt idx="2135">
                  <c:v>102.35</c:v>
                </c:pt>
                <c:pt idx="2136">
                  <c:v>102.15</c:v>
                </c:pt>
                <c:pt idx="2137">
                  <c:v>102.3</c:v>
                </c:pt>
                <c:pt idx="2138">
                  <c:v>102.28</c:v>
                </c:pt>
                <c:pt idx="2139">
                  <c:v>102.22</c:v>
                </c:pt>
                <c:pt idx="2140">
                  <c:v>102.08</c:v>
                </c:pt>
                <c:pt idx="2141">
                  <c:v>102.03</c:v>
                </c:pt>
                <c:pt idx="2142">
                  <c:v>101.96</c:v>
                </c:pt>
                <c:pt idx="2143">
                  <c:v>102.0</c:v>
                </c:pt>
                <c:pt idx="2144">
                  <c:v>102.02</c:v>
                </c:pt>
                <c:pt idx="2145">
                  <c:v>102.22</c:v>
                </c:pt>
                <c:pt idx="2146">
                  <c:v>102.29</c:v>
                </c:pt>
                <c:pt idx="2147">
                  <c:v>102.2</c:v>
                </c:pt>
                <c:pt idx="2148">
                  <c:v>102.06</c:v>
                </c:pt>
                <c:pt idx="2149">
                  <c:v>102.3</c:v>
                </c:pt>
                <c:pt idx="2150">
                  <c:v>102.25</c:v>
                </c:pt>
                <c:pt idx="2151">
                  <c:v>101.96</c:v>
                </c:pt>
                <c:pt idx="2152">
                  <c:v>101.92</c:v>
                </c:pt>
                <c:pt idx="2153">
                  <c:v>101.91</c:v>
                </c:pt>
                <c:pt idx="2154">
                  <c:v>102.05</c:v>
                </c:pt>
                <c:pt idx="2155">
                  <c:v>102.16</c:v>
                </c:pt>
                <c:pt idx="2156">
                  <c:v>102.19</c:v>
                </c:pt>
                <c:pt idx="2157">
                  <c:v>102.31</c:v>
                </c:pt>
                <c:pt idx="2158">
                  <c:v>102.25</c:v>
                </c:pt>
                <c:pt idx="2159">
                  <c:v>101.88</c:v>
                </c:pt>
                <c:pt idx="2160">
                  <c:v>102.11</c:v>
                </c:pt>
                <c:pt idx="2161">
                  <c:v>102.39</c:v>
                </c:pt>
                <c:pt idx="2162">
                  <c:v>102.08</c:v>
                </c:pt>
                <c:pt idx="2163">
                  <c:v>101.95</c:v>
                </c:pt>
                <c:pt idx="2164">
                  <c:v>102.0</c:v>
                </c:pt>
                <c:pt idx="2165">
                  <c:v>101.96</c:v>
                </c:pt>
                <c:pt idx="2166">
                  <c:v>101.92</c:v>
                </c:pt>
                <c:pt idx="2167">
                  <c:v>101.87</c:v>
                </c:pt>
                <c:pt idx="2168">
                  <c:v>101.82</c:v>
                </c:pt>
                <c:pt idx="2169">
                  <c:v>101.64</c:v>
                </c:pt>
                <c:pt idx="2170">
                  <c:v>101.81</c:v>
                </c:pt>
                <c:pt idx="2171">
                  <c:v>102.1</c:v>
                </c:pt>
                <c:pt idx="2172">
                  <c:v>102.1</c:v>
                </c:pt>
                <c:pt idx="2173">
                  <c:v>102.13</c:v>
                </c:pt>
                <c:pt idx="2174">
                  <c:v>102.39</c:v>
                </c:pt>
                <c:pt idx="2175">
                  <c:v>102.49</c:v>
                </c:pt>
                <c:pt idx="2176">
                  <c:v>102.55</c:v>
                </c:pt>
                <c:pt idx="2177">
                  <c:v>102.43</c:v>
                </c:pt>
                <c:pt idx="2178">
                  <c:v>101.99</c:v>
                </c:pt>
                <c:pt idx="2179">
                  <c:v>102.0</c:v>
                </c:pt>
                <c:pt idx="2180">
                  <c:v>101.87</c:v>
                </c:pt>
                <c:pt idx="2181">
                  <c:v>102.22</c:v>
                </c:pt>
                <c:pt idx="2182">
                  <c:v>102.01</c:v>
                </c:pt>
                <c:pt idx="2183">
                  <c:v>102.1</c:v>
                </c:pt>
                <c:pt idx="2184">
                  <c:v>101.83</c:v>
                </c:pt>
                <c:pt idx="2185">
                  <c:v>101.78</c:v>
                </c:pt>
                <c:pt idx="2186">
                  <c:v>101.47</c:v>
                </c:pt>
                <c:pt idx="2187">
                  <c:v>101.65</c:v>
                </c:pt>
                <c:pt idx="2188">
                  <c:v>101.79</c:v>
                </c:pt>
                <c:pt idx="2189">
                  <c:v>101.98</c:v>
                </c:pt>
                <c:pt idx="2190">
                  <c:v>102.01</c:v>
                </c:pt>
                <c:pt idx="2191">
                  <c:v>102.21</c:v>
                </c:pt>
                <c:pt idx="2192">
                  <c:v>102.06</c:v>
                </c:pt>
                <c:pt idx="2193">
                  <c:v>101.8</c:v>
                </c:pt>
                <c:pt idx="2194">
                  <c:v>101.95</c:v>
                </c:pt>
                <c:pt idx="2195">
                  <c:v>101.86</c:v>
                </c:pt>
                <c:pt idx="2196">
                  <c:v>101.7</c:v>
                </c:pt>
                <c:pt idx="2197">
                  <c:v>101.85</c:v>
                </c:pt>
                <c:pt idx="2198">
                  <c:v>101.99</c:v>
                </c:pt>
                <c:pt idx="2199">
                  <c:v>101.97</c:v>
                </c:pt>
                <c:pt idx="2200">
                  <c:v>101.98</c:v>
                </c:pt>
                <c:pt idx="2201">
                  <c:v>101.85</c:v>
                </c:pt>
                <c:pt idx="2202">
                  <c:v>101.67</c:v>
                </c:pt>
                <c:pt idx="2203">
                  <c:v>101.61</c:v>
                </c:pt>
                <c:pt idx="2204">
                  <c:v>101.72</c:v>
                </c:pt>
                <c:pt idx="2205">
                  <c:v>102.52</c:v>
                </c:pt>
                <c:pt idx="2206">
                  <c:v>102.16</c:v>
                </c:pt>
                <c:pt idx="2207">
                  <c:v>101.84</c:v>
                </c:pt>
                <c:pt idx="2208">
                  <c:v>102.09</c:v>
                </c:pt>
                <c:pt idx="2209">
                  <c:v>102.12</c:v>
                </c:pt>
                <c:pt idx="2210">
                  <c:v>101.97</c:v>
                </c:pt>
                <c:pt idx="2211">
                  <c:v>101.88</c:v>
                </c:pt>
                <c:pt idx="2212">
                  <c:v>101.78</c:v>
                </c:pt>
                <c:pt idx="2213">
                  <c:v>102.05</c:v>
                </c:pt>
                <c:pt idx="2214">
                  <c:v>101.94</c:v>
                </c:pt>
                <c:pt idx="2215">
                  <c:v>102.04</c:v>
                </c:pt>
                <c:pt idx="2216">
                  <c:v>101.7</c:v>
                </c:pt>
                <c:pt idx="2217">
                  <c:v>101.84</c:v>
                </c:pt>
                <c:pt idx="2218">
                  <c:v>101.88</c:v>
                </c:pt>
                <c:pt idx="2219">
                  <c:v>101.67</c:v>
                </c:pt>
                <c:pt idx="2220">
                  <c:v>100.99</c:v>
                </c:pt>
                <c:pt idx="2221">
                  <c:v>101.67</c:v>
                </c:pt>
                <c:pt idx="2222">
                  <c:v>101.69</c:v>
                </c:pt>
                <c:pt idx="2223">
                  <c:v>101.69</c:v>
                </c:pt>
                <c:pt idx="2224">
                  <c:v>101.55</c:v>
                </c:pt>
                <c:pt idx="2225">
                  <c:v>102.05</c:v>
                </c:pt>
                <c:pt idx="2226">
                  <c:v>101.88</c:v>
                </c:pt>
                <c:pt idx="2227">
                  <c:v>101.54</c:v>
                </c:pt>
                <c:pt idx="2228">
                  <c:v>101.72</c:v>
                </c:pt>
                <c:pt idx="2229">
                  <c:v>101.75</c:v>
                </c:pt>
                <c:pt idx="2230">
                  <c:v>101.88</c:v>
                </c:pt>
                <c:pt idx="2231">
                  <c:v>102.01</c:v>
                </c:pt>
                <c:pt idx="2232">
                  <c:v>101.77</c:v>
                </c:pt>
                <c:pt idx="2233">
                  <c:v>101.91</c:v>
                </c:pt>
                <c:pt idx="2234">
                  <c:v>101.76</c:v>
                </c:pt>
                <c:pt idx="2235">
                  <c:v>101.84</c:v>
                </c:pt>
                <c:pt idx="2236">
                  <c:v>101.89</c:v>
                </c:pt>
                <c:pt idx="2237">
                  <c:v>101.82</c:v>
                </c:pt>
                <c:pt idx="2238">
                  <c:v>101.87</c:v>
                </c:pt>
                <c:pt idx="2239">
                  <c:v>101.63</c:v>
                </c:pt>
                <c:pt idx="2240">
                  <c:v>101.69</c:v>
                </c:pt>
                <c:pt idx="2241">
                  <c:v>102.02</c:v>
                </c:pt>
                <c:pt idx="2242">
                  <c:v>102.15</c:v>
                </c:pt>
                <c:pt idx="2243">
                  <c:v>102.13</c:v>
                </c:pt>
                <c:pt idx="2244">
                  <c:v>101.95</c:v>
                </c:pt>
                <c:pt idx="2245">
                  <c:v>101.52</c:v>
                </c:pt>
                <c:pt idx="2246">
                  <c:v>101.53</c:v>
                </c:pt>
                <c:pt idx="2247">
                  <c:v>101.77</c:v>
                </c:pt>
                <c:pt idx="2248">
                  <c:v>101.83</c:v>
                </c:pt>
                <c:pt idx="2249">
                  <c:v>101.61</c:v>
                </c:pt>
                <c:pt idx="2250">
                  <c:v>101.4</c:v>
                </c:pt>
                <c:pt idx="2251">
                  <c:v>101.51</c:v>
                </c:pt>
                <c:pt idx="2252">
                  <c:v>101.41</c:v>
                </c:pt>
                <c:pt idx="2253">
                  <c:v>101.31</c:v>
                </c:pt>
                <c:pt idx="2254">
                  <c:v>101.58</c:v>
                </c:pt>
                <c:pt idx="2255">
                  <c:v>101.73</c:v>
                </c:pt>
                <c:pt idx="2256">
                  <c:v>101.66</c:v>
                </c:pt>
                <c:pt idx="2257">
                  <c:v>101.58</c:v>
                </c:pt>
                <c:pt idx="2258">
                  <c:v>101.75</c:v>
                </c:pt>
                <c:pt idx="2259">
                  <c:v>101.56</c:v>
                </c:pt>
                <c:pt idx="2260">
                  <c:v>101.47</c:v>
                </c:pt>
                <c:pt idx="2261">
                  <c:v>101.52</c:v>
                </c:pt>
                <c:pt idx="2262">
                  <c:v>101.37</c:v>
                </c:pt>
                <c:pt idx="2263">
                  <c:v>101.27</c:v>
                </c:pt>
                <c:pt idx="2264">
                  <c:v>101.02</c:v>
                </c:pt>
                <c:pt idx="2265">
                  <c:v>101.35</c:v>
                </c:pt>
                <c:pt idx="2266">
                  <c:v>101.6</c:v>
                </c:pt>
                <c:pt idx="2267">
                  <c:v>101.92</c:v>
                </c:pt>
                <c:pt idx="2268">
                  <c:v>101.65</c:v>
                </c:pt>
                <c:pt idx="2269">
                  <c:v>101.34</c:v>
                </c:pt>
                <c:pt idx="2270">
                  <c:v>101.57</c:v>
                </c:pt>
                <c:pt idx="2271">
                  <c:v>101.33</c:v>
                </c:pt>
                <c:pt idx="2272">
                  <c:v>101.38</c:v>
                </c:pt>
                <c:pt idx="2273">
                  <c:v>101.24</c:v>
                </c:pt>
                <c:pt idx="2274">
                  <c:v>101.37</c:v>
                </c:pt>
                <c:pt idx="2275">
                  <c:v>101.05</c:v>
                </c:pt>
                <c:pt idx="2276">
                  <c:v>101.08</c:v>
                </c:pt>
                <c:pt idx="2277">
                  <c:v>101.67</c:v>
                </c:pt>
                <c:pt idx="2278">
                  <c:v>101.56</c:v>
                </c:pt>
                <c:pt idx="2279">
                  <c:v>101.45</c:v>
                </c:pt>
                <c:pt idx="2280">
                  <c:v>101.69</c:v>
                </c:pt>
                <c:pt idx="2281">
                  <c:v>101.93</c:v>
                </c:pt>
                <c:pt idx="2282">
                  <c:v>101.55</c:v>
                </c:pt>
                <c:pt idx="2283">
                  <c:v>101.79</c:v>
                </c:pt>
                <c:pt idx="2284">
                  <c:v>101.83</c:v>
                </c:pt>
                <c:pt idx="2285">
                  <c:v>101.51</c:v>
                </c:pt>
                <c:pt idx="2286">
                  <c:v>101.48</c:v>
                </c:pt>
                <c:pt idx="2287">
                  <c:v>101.39</c:v>
                </c:pt>
                <c:pt idx="2288">
                  <c:v>101.7</c:v>
                </c:pt>
                <c:pt idx="2289">
                  <c:v>101.78</c:v>
                </c:pt>
                <c:pt idx="2290">
                  <c:v>101.68</c:v>
                </c:pt>
                <c:pt idx="2291">
                  <c:v>101.61</c:v>
                </c:pt>
                <c:pt idx="2292">
                  <c:v>101.71</c:v>
                </c:pt>
                <c:pt idx="2293">
                  <c:v>101.66</c:v>
                </c:pt>
                <c:pt idx="2294">
                  <c:v>101.8</c:v>
                </c:pt>
                <c:pt idx="2295">
                  <c:v>101.88</c:v>
                </c:pt>
                <c:pt idx="2296">
                  <c:v>102.22</c:v>
                </c:pt>
                <c:pt idx="2297">
                  <c:v>102.07</c:v>
                </c:pt>
                <c:pt idx="2298">
                  <c:v>102.47</c:v>
                </c:pt>
                <c:pt idx="2299">
                  <c:v>102.03</c:v>
                </c:pt>
                <c:pt idx="2300">
                  <c:v>102.11</c:v>
                </c:pt>
                <c:pt idx="2301">
                  <c:v>102.15</c:v>
                </c:pt>
                <c:pt idx="2302">
                  <c:v>102.24</c:v>
                </c:pt>
                <c:pt idx="2303">
                  <c:v>102.39</c:v>
                </c:pt>
                <c:pt idx="2304">
                  <c:v>102.49</c:v>
                </c:pt>
                <c:pt idx="2305">
                  <c:v>102.82</c:v>
                </c:pt>
                <c:pt idx="2306">
                  <c:v>103.28</c:v>
                </c:pt>
                <c:pt idx="2307">
                  <c:v>103.3</c:v>
                </c:pt>
                <c:pt idx="2308">
                  <c:v>103.21</c:v>
                </c:pt>
                <c:pt idx="2309">
                  <c:v>103.15</c:v>
                </c:pt>
                <c:pt idx="2310">
                  <c:v>103.33</c:v>
                </c:pt>
                <c:pt idx="2311">
                  <c:v>103.63</c:v>
                </c:pt>
                <c:pt idx="2312">
                  <c:v>103.58</c:v>
                </c:pt>
                <c:pt idx="2313">
                  <c:v>104.02</c:v>
                </c:pt>
                <c:pt idx="2314">
                  <c:v>103.99</c:v>
                </c:pt>
                <c:pt idx="2315">
                  <c:v>103.98</c:v>
                </c:pt>
                <c:pt idx="2316">
                  <c:v>104.21</c:v>
                </c:pt>
                <c:pt idx="2317">
                  <c:v>104.37</c:v>
                </c:pt>
                <c:pt idx="2318">
                  <c:v>104.32</c:v>
                </c:pt>
                <c:pt idx="2319">
                  <c:v>104.45</c:v>
                </c:pt>
                <c:pt idx="2320">
                  <c:v>104.85</c:v>
                </c:pt>
                <c:pt idx="2321">
                  <c:v>104.96</c:v>
                </c:pt>
                <c:pt idx="2322">
                  <c:v>104.92</c:v>
                </c:pt>
                <c:pt idx="2323">
                  <c:v>105.09</c:v>
                </c:pt>
                <c:pt idx="2324">
                  <c:v>104.84</c:v>
                </c:pt>
                <c:pt idx="2325">
                  <c:v>105.15</c:v>
                </c:pt>
                <c:pt idx="2326">
                  <c:v>105.41</c:v>
                </c:pt>
                <c:pt idx="2327">
                  <c:v>105.38</c:v>
                </c:pt>
                <c:pt idx="2328">
                  <c:v>105.38</c:v>
                </c:pt>
                <c:pt idx="2329">
                  <c:v>105.64</c:v>
                </c:pt>
                <c:pt idx="2330">
                  <c:v>105.3</c:v>
                </c:pt>
                <c:pt idx="2331">
                  <c:v>105.2</c:v>
                </c:pt>
                <c:pt idx="2332">
                  <c:v>105.75</c:v>
                </c:pt>
                <c:pt idx="2333">
                  <c:v>105.68</c:v>
                </c:pt>
                <c:pt idx="2334">
                  <c:v>105.76</c:v>
                </c:pt>
                <c:pt idx="2335">
                  <c:v>105.85</c:v>
                </c:pt>
                <c:pt idx="2336">
                  <c:v>106.01</c:v>
                </c:pt>
                <c:pt idx="2337">
                  <c:v>106.04</c:v>
                </c:pt>
                <c:pt idx="2338">
                  <c:v>105.91</c:v>
                </c:pt>
                <c:pt idx="2339">
                  <c:v>105.78</c:v>
                </c:pt>
                <c:pt idx="2340">
                  <c:v>106.11</c:v>
                </c:pt>
                <c:pt idx="2341">
                  <c:v>106.42</c:v>
                </c:pt>
                <c:pt idx="2342">
                  <c:v>106.31</c:v>
                </c:pt>
                <c:pt idx="2343">
                  <c:v>106.09</c:v>
                </c:pt>
                <c:pt idx="2344">
                  <c:v>106.26</c:v>
                </c:pt>
                <c:pt idx="2345">
                  <c:v>106.13</c:v>
                </c:pt>
                <c:pt idx="2346">
                  <c:v>106.54</c:v>
                </c:pt>
                <c:pt idx="2347">
                  <c:v>106.65</c:v>
                </c:pt>
                <c:pt idx="2348">
                  <c:v>106.32</c:v>
                </c:pt>
                <c:pt idx="2349">
                  <c:v>106.6</c:v>
                </c:pt>
                <c:pt idx="2350">
                  <c:v>106.38</c:v>
                </c:pt>
                <c:pt idx="2351">
                  <c:v>106.64</c:v>
                </c:pt>
                <c:pt idx="2352">
                  <c:v>106.42</c:v>
                </c:pt>
                <c:pt idx="2353">
                  <c:v>106.35</c:v>
                </c:pt>
                <c:pt idx="2354">
                  <c:v>106.53</c:v>
                </c:pt>
                <c:pt idx="2355">
                  <c:v>106.85</c:v>
                </c:pt>
                <c:pt idx="2356">
                  <c:v>106.67</c:v>
                </c:pt>
                <c:pt idx="2357">
                  <c:v>106.37</c:v>
                </c:pt>
                <c:pt idx="2358">
                  <c:v>106.41</c:v>
                </c:pt>
                <c:pt idx="2359">
                  <c:v>106.68</c:v>
                </c:pt>
                <c:pt idx="2360">
                  <c:v>106.32</c:v>
                </c:pt>
                <c:pt idx="2361">
                  <c:v>106.28</c:v>
                </c:pt>
                <c:pt idx="2362">
                  <c:v>106.16</c:v>
                </c:pt>
                <c:pt idx="2363">
                  <c:v>106.6</c:v>
                </c:pt>
                <c:pt idx="2364">
                  <c:v>106.52</c:v>
                </c:pt>
                <c:pt idx="2365">
                  <c:v>106.28</c:v>
                </c:pt>
                <c:pt idx="2366">
                  <c:v>105.95</c:v>
                </c:pt>
                <c:pt idx="2367">
                  <c:v>106.0</c:v>
                </c:pt>
                <c:pt idx="2368">
                  <c:v>105.95</c:v>
                </c:pt>
                <c:pt idx="2369">
                  <c:v>106.06</c:v>
                </c:pt>
                <c:pt idx="2370">
                  <c:v>106.32</c:v>
                </c:pt>
                <c:pt idx="2371">
                  <c:v>105.98</c:v>
                </c:pt>
                <c:pt idx="2372">
                  <c:v>106.05</c:v>
                </c:pt>
                <c:pt idx="2373">
                  <c:v>105.99</c:v>
                </c:pt>
                <c:pt idx="2374">
                  <c:v>106.33</c:v>
                </c:pt>
                <c:pt idx="2375">
                  <c:v>106.14</c:v>
                </c:pt>
                <c:pt idx="2376">
                  <c:v>106.06</c:v>
                </c:pt>
                <c:pt idx="2377">
                  <c:v>105.92</c:v>
                </c:pt>
                <c:pt idx="2378">
                  <c:v>105.82</c:v>
                </c:pt>
                <c:pt idx="2379">
                  <c:v>106.08</c:v>
                </c:pt>
                <c:pt idx="2380">
                  <c:v>105.98</c:v>
                </c:pt>
                <c:pt idx="2381">
                  <c:v>106.15</c:v>
                </c:pt>
                <c:pt idx="2382">
                  <c:v>106.02</c:v>
                </c:pt>
                <c:pt idx="2383">
                  <c:v>105.84</c:v>
                </c:pt>
                <c:pt idx="2384">
                  <c:v>106.22</c:v>
                </c:pt>
                <c:pt idx="2385">
                  <c:v>106.05</c:v>
                </c:pt>
                <c:pt idx="2386">
                  <c:v>105.86</c:v>
                </c:pt>
                <c:pt idx="2387">
                  <c:v>105.67</c:v>
                </c:pt>
                <c:pt idx="2388">
                  <c:v>105.69</c:v>
                </c:pt>
                <c:pt idx="2389">
                  <c:v>105.2</c:v>
                </c:pt>
                <c:pt idx="2390">
                  <c:v>105.3</c:v>
                </c:pt>
                <c:pt idx="2391">
                  <c:v>105.54</c:v>
                </c:pt>
                <c:pt idx="2392">
                  <c:v>105.92</c:v>
                </c:pt>
                <c:pt idx="2393">
                  <c:v>105.67</c:v>
                </c:pt>
                <c:pt idx="2394">
                  <c:v>105.74</c:v>
                </c:pt>
                <c:pt idx="2395">
                  <c:v>105.48</c:v>
                </c:pt>
                <c:pt idx="2396">
                  <c:v>105.4</c:v>
                </c:pt>
                <c:pt idx="2397">
                  <c:v>105.11</c:v>
                </c:pt>
                <c:pt idx="2398">
                  <c:v>104.38</c:v>
                </c:pt>
                <c:pt idx="2399">
                  <c:v>104.04</c:v>
                </c:pt>
                <c:pt idx="2400">
                  <c:v>103.67</c:v>
                </c:pt>
                <c:pt idx="2401">
                  <c:v>103.96</c:v>
                </c:pt>
                <c:pt idx="2402">
                  <c:v>103.92</c:v>
                </c:pt>
                <c:pt idx="2403">
                  <c:v>103.67</c:v>
                </c:pt>
                <c:pt idx="2404">
                  <c:v>103.75</c:v>
                </c:pt>
                <c:pt idx="2405">
                  <c:v>103.55</c:v>
                </c:pt>
                <c:pt idx="2406">
                  <c:v>103.77</c:v>
                </c:pt>
                <c:pt idx="2407">
                  <c:v>103.58</c:v>
                </c:pt>
                <c:pt idx="2408">
                  <c:v>103.51</c:v>
                </c:pt>
                <c:pt idx="2409">
                  <c:v>103.31</c:v>
                </c:pt>
                <c:pt idx="2410">
                  <c:v>103.22</c:v>
                </c:pt>
                <c:pt idx="2411">
                  <c:v>103.28</c:v>
                </c:pt>
                <c:pt idx="2412">
                  <c:v>103.35</c:v>
                </c:pt>
                <c:pt idx="2413">
                  <c:v>103.14</c:v>
                </c:pt>
                <c:pt idx="2414">
                  <c:v>103.4</c:v>
                </c:pt>
                <c:pt idx="2415">
                  <c:v>103.02</c:v>
                </c:pt>
                <c:pt idx="2416">
                  <c:v>103.09</c:v>
                </c:pt>
                <c:pt idx="2417">
                  <c:v>103.55</c:v>
                </c:pt>
                <c:pt idx="2418">
                  <c:v>103.64</c:v>
                </c:pt>
                <c:pt idx="2419">
                  <c:v>103.52</c:v>
                </c:pt>
                <c:pt idx="2420">
                  <c:v>103.29</c:v>
                </c:pt>
                <c:pt idx="2421">
                  <c:v>103.01</c:v>
                </c:pt>
                <c:pt idx="2422">
                  <c:v>103.28</c:v>
                </c:pt>
                <c:pt idx="2423">
                  <c:v>102.85</c:v>
                </c:pt>
                <c:pt idx="2424">
                  <c:v>102.77</c:v>
                </c:pt>
                <c:pt idx="2425">
                  <c:v>102.93</c:v>
                </c:pt>
                <c:pt idx="2426">
                  <c:v>102.86</c:v>
                </c:pt>
                <c:pt idx="2427">
                  <c:v>102.72</c:v>
                </c:pt>
                <c:pt idx="2428">
                  <c:v>102.62</c:v>
                </c:pt>
                <c:pt idx="2429">
                  <c:v>102.81</c:v>
                </c:pt>
                <c:pt idx="2430">
                  <c:v>102.98</c:v>
                </c:pt>
                <c:pt idx="2431">
                  <c:v>103.2</c:v>
                </c:pt>
                <c:pt idx="2432">
                  <c:v>102.88</c:v>
                </c:pt>
                <c:pt idx="2433">
                  <c:v>103.04</c:v>
                </c:pt>
                <c:pt idx="2434">
                  <c:v>103.09</c:v>
                </c:pt>
                <c:pt idx="2435">
                  <c:v>102.99</c:v>
                </c:pt>
                <c:pt idx="2436">
                  <c:v>103.16</c:v>
                </c:pt>
                <c:pt idx="2437">
                  <c:v>103.45</c:v>
                </c:pt>
                <c:pt idx="2438">
                  <c:v>103.56</c:v>
                </c:pt>
                <c:pt idx="2439">
                  <c:v>103.32</c:v>
                </c:pt>
                <c:pt idx="2440">
                  <c:v>103.31</c:v>
                </c:pt>
                <c:pt idx="2441">
                  <c:v>103.42</c:v>
                </c:pt>
                <c:pt idx="2442">
                  <c:v>103.53</c:v>
                </c:pt>
                <c:pt idx="2443">
                  <c:v>103.49</c:v>
                </c:pt>
                <c:pt idx="2444">
                  <c:v>103.36</c:v>
                </c:pt>
                <c:pt idx="2445">
                  <c:v>103.1</c:v>
                </c:pt>
                <c:pt idx="2446">
                  <c:v>102.88</c:v>
                </c:pt>
                <c:pt idx="2447">
                  <c:v>103.22</c:v>
                </c:pt>
                <c:pt idx="2448">
                  <c:v>103.07</c:v>
                </c:pt>
                <c:pt idx="2449">
                  <c:v>103.25</c:v>
                </c:pt>
                <c:pt idx="2450">
                  <c:v>103.31</c:v>
                </c:pt>
                <c:pt idx="2451">
                  <c:v>103.2</c:v>
                </c:pt>
                <c:pt idx="2452">
                  <c:v>103.55</c:v>
                </c:pt>
                <c:pt idx="2453">
                  <c:v>103.5</c:v>
                </c:pt>
                <c:pt idx="2454">
                  <c:v>103.22</c:v>
                </c:pt>
                <c:pt idx="2455">
                  <c:v>103.17</c:v>
                </c:pt>
                <c:pt idx="2456">
                  <c:v>103.05</c:v>
                </c:pt>
                <c:pt idx="2457">
                  <c:v>103.32</c:v>
                </c:pt>
                <c:pt idx="2458">
                  <c:v>103.25</c:v>
                </c:pt>
                <c:pt idx="2459">
                  <c:v>103.29</c:v>
                </c:pt>
                <c:pt idx="2460">
                  <c:v>103.32</c:v>
                </c:pt>
                <c:pt idx="2461">
                  <c:v>103.32</c:v>
                </c:pt>
                <c:pt idx="2462">
                  <c:v>103.1</c:v>
                </c:pt>
                <c:pt idx="2463">
                  <c:v>103.28</c:v>
                </c:pt>
                <c:pt idx="2464">
                  <c:v>102.85</c:v>
                </c:pt>
                <c:pt idx="2465">
                  <c:v>103.05</c:v>
                </c:pt>
                <c:pt idx="2466">
                  <c:v>102.56</c:v>
                </c:pt>
                <c:pt idx="2467">
                  <c:v>102.35</c:v>
                </c:pt>
                <c:pt idx="2468">
                  <c:v>101.91</c:v>
                </c:pt>
                <c:pt idx="2469">
                  <c:v>101.69</c:v>
                </c:pt>
                <c:pt idx="2470">
                  <c:v>101.48</c:v>
                </c:pt>
                <c:pt idx="2471">
                  <c:v>100.82</c:v>
                </c:pt>
                <c:pt idx="2472">
                  <c:v>100.57</c:v>
                </c:pt>
                <c:pt idx="2473">
                  <c:v>100.67</c:v>
                </c:pt>
                <c:pt idx="2474">
                  <c:v>100.46</c:v>
                </c:pt>
                <c:pt idx="2475">
                  <c:v>100.3</c:v>
                </c:pt>
                <c:pt idx="2476">
                  <c:v>100.47</c:v>
                </c:pt>
                <c:pt idx="2477">
                  <c:v>100.44</c:v>
                </c:pt>
                <c:pt idx="2478">
                  <c:v>100.55</c:v>
                </c:pt>
                <c:pt idx="2479">
                  <c:v>100.39</c:v>
                </c:pt>
                <c:pt idx="2480">
                  <c:v>100.73</c:v>
                </c:pt>
                <c:pt idx="2481">
                  <c:v>100.77</c:v>
                </c:pt>
                <c:pt idx="2482">
                  <c:v>100.68</c:v>
                </c:pt>
                <c:pt idx="2483">
                  <c:v>100.96</c:v>
                </c:pt>
                <c:pt idx="2484">
                  <c:v>101.2</c:v>
                </c:pt>
                <c:pt idx="2485">
                  <c:v>101.13</c:v>
                </c:pt>
                <c:pt idx="2486">
                  <c:v>101.23</c:v>
                </c:pt>
                <c:pt idx="2487">
                  <c:v>101.83</c:v>
                </c:pt>
                <c:pt idx="2488">
                  <c:v>101.8</c:v>
                </c:pt>
                <c:pt idx="2489">
                  <c:v>101.89</c:v>
                </c:pt>
                <c:pt idx="2490">
                  <c:v>102.14</c:v>
                </c:pt>
                <c:pt idx="2491">
                  <c:v>102.18</c:v>
                </c:pt>
                <c:pt idx="2492">
                  <c:v>102.17</c:v>
                </c:pt>
                <c:pt idx="2493">
                  <c:v>101.84</c:v>
                </c:pt>
                <c:pt idx="2494">
                  <c:v>101.9</c:v>
                </c:pt>
                <c:pt idx="2495">
                  <c:v>102.44</c:v>
                </c:pt>
                <c:pt idx="2496">
                  <c:v>102.39</c:v>
                </c:pt>
                <c:pt idx="2497">
                  <c:v>102.14</c:v>
                </c:pt>
                <c:pt idx="2498">
                  <c:v>102.36</c:v>
                </c:pt>
                <c:pt idx="2499">
                  <c:v>102.25</c:v>
                </c:pt>
                <c:pt idx="2500">
                  <c:v>102.54</c:v>
                </c:pt>
                <c:pt idx="2501">
                  <c:v>102.36</c:v>
                </c:pt>
                <c:pt idx="2502">
                  <c:v>102.77</c:v>
                </c:pt>
                <c:pt idx="2503">
                  <c:v>103.23</c:v>
                </c:pt>
                <c:pt idx="2504">
                  <c:v>103.23</c:v>
                </c:pt>
                <c:pt idx="2505">
                  <c:v>103.04</c:v>
                </c:pt>
                <c:pt idx="2506">
                  <c:v>102.88</c:v>
                </c:pt>
                <c:pt idx="2507">
                  <c:v>103.13</c:v>
                </c:pt>
                <c:pt idx="2508">
                  <c:v>104.0</c:v>
                </c:pt>
                <c:pt idx="2509">
                  <c:v>124.91</c:v>
                </c:pt>
                <c:pt idx="2510">
                  <c:v>141.96</c:v>
                </c:pt>
                <c:pt idx="2511">
                  <c:v>140.3</c:v>
                </c:pt>
                <c:pt idx="2512">
                  <c:v>142.67</c:v>
                </c:pt>
                <c:pt idx="2513">
                  <c:v>146.43</c:v>
                </c:pt>
                <c:pt idx="2514">
                  <c:v>152.76</c:v>
                </c:pt>
                <c:pt idx="2515">
                  <c:v>154.45</c:v>
                </c:pt>
                <c:pt idx="2516">
                  <c:v>155.17</c:v>
                </c:pt>
                <c:pt idx="2517">
                  <c:v>156.26</c:v>
                </c:pt>
                <c:pt idx="2518">
                  <c:v>161.01</c:v>
                </c:pt>
                <c:pt idx="2519">
                  <c:v>166.58</c:v>
                </c:pt>
                <c:pt idx="2520">
                  <c:v>167.72</c:v>
                </c:pt>
                <c:pt idx="2521">
                  <c:v>168.11</c:v>
                </c:pt>
                <c:pt idx="2522">
                  <c:v>168.25</c:v>
                </c:pt>
                <c:pt idx="2523">
                  <c:v>168.93</c:v>
                </c:pt>
                <c:pt idx="2524">
                  <c:v>170.06</c:v>
                </c:pt>
                <c:pt idx="2525">
                  <c:v>170.83</c:v>
                </c:pt>
                <c:pt idx="2526">
                  <c:v>169.73</c:v>
                </c:pt>
                <c:pt idx="2527">
                  <c:v>169.01</c:v>
                </c:pt>
                <c:pt idx="2528">
                  <c:v>169.94</c:v>
                </c:pt>
                <c:pt idx="2529">
                  <c:v>170.12</c:v>
                </c:pt>
                <c:pt idx="2530">
                  <c:v>170.14</c:v>
                </c:pt>
                <c:pt idx="2531">
                  <c:v>169.84</c:v>
                </c:pt>
                <c:pt idx="2532">
                  <c:v>169.79</c:v>
                </c:pt>
                <c:pt idx="2533">
                  <c:v>170.93</c:v>
                </c:pt>
                <c:pt idx="2534">
                  <c:v>171.77</c:v>
                </c:pt>
                <c:pt idx="2535">
                  <c:v>173.71</c:v>
                </c:pt>
                <c:pt idx="2536">
                  <c:v>173.84</c:v>
                </c:pt>
                <c:pt idx="2537">
                  <c:v>173.59</c:v>
                </c:pt>
                <c:pt idx="2538">
                  <c:v>173.07</c:v>
                </c:pt>
                <c:pt idx="2539">
                  <c:v>171.8</c:v>
                </c:pt>
                <c:pt idx="2540">
                  <c:v>172.23</c:v>
                </c:pt>
                <c:pt idx="2541">
                  <c:v>172.35</c:v>
                </c:pt>
                <c:pt idx="2542">
                  <c:v>172.39</c:v>
                </c:pt>
                <c:pt idx="2543">
                  <c:v>171.95</c:v>
                </c:pt>
                <c:pt idx="2544">
                  <c:v>171.51</c:v>
                </c:pt>
                <c:pt idx="2545">
                  <c:v>170.58</c:v>
                </c:pt>
                <c:pt idx="2546">
                  <c:v>168.59</c:v>
                </c:pt>
                <c:pt idx="2547">
                  <c:v>167.28</c:v>
                </c:pt>
                <c:pt idx="2548">
                  <c:v>166.19</c:v>
                </c:pt>
                <c:pt idx="2549">
                  <c:v>167.03</c:v>
                </c:pt>
                <c:pt idx="2550">
                  <c:v>166.78</c:v>
                </c:pt>
                <c:pt idx="2551">
                  <c:v>165.95</c:v>
                </c:pt>
                <c:pt idx="2552">
                  <c:v>165.41</c:v>
                </c:pt>
                <c:pt idx="2553">
                  <c:v>165.11</c:v>
                </c:pt>
                <c:pt idx="2554">
                  <c:v>165.48</c:v>
                </c:pt>
                <c:pt idx="2555">
                  <c:v>165.92</c:v>
                </c:pt>
                <c:pt idx="2556">
                  <c:v>165.33</c:v>
                </c:pt>
                <c:pt idx="2557">
                  <c:v>166.14</c:v>
                </c:pt>
                <c:pt idx="2558">
                  <c:v>166.9</c:v>
                </c:pt>
                <c:pt idx="2559">
                  <c:v>166.39</c:v>
                </c:pt>
                <c:pt idx="2560">
                  <c:v>165.98</c:v>
                </c:pt>
                <c:pt idx="2561">
                  <c:v>207.16</c:v>
                </c:pt>
                <c:pt idx="2562">
                  <c:v>219.49</c:v>
                </c:pt>
                <c:pt idx="2563">
                  <c:v>219.86</c:v>
                </c:pt>
                <c:pt idx="2564">
                  <c:v>276.76</c:v>
                </c:pt>
                <c:pt idx="2565">
                  <c:v>273.9599999999999</c:v>
                </c:pt>
                <c:pt idx="2566">
                  <c:v>264.13</c:v>
                </c:pt>
                <c:pt idx="2567">
                  <c:v>260.89</c:v>
                </c:pt>
                <c:pt idx="2568">
                  <c:v>255.58</c:v>
                </c:pt>
                <c:pt idx="2569">
                  <c:v>255.68</c:v>
                </c:pt>
                <c:pt idx="2570">
                  <c:v>252.21</c:v>
                </c:pt>
                <c:pt idx="2571">
                  <c:v>250.25</c:v>
                </c:pt>
                <c:pt idx="2572">
                  <c:v>249.2</c:v>
                </c:pt>
                <c:pt idx="2573">
                  <c:v>249.73</c:v>
                </c:pt>
                <c:pt idx="2574">
                  <c:v>251.08</c:v>
                </c:pt>
                <c:pt idx="2575">
                  <c:v>249.16</c:v>
                </c:pt>
                <c:pt idx="2576">
                  <c:v>250.02</c:v>
                </c:pt>
                <c:pt idx="2577">
                  <c:v>250.29</c:v>
                </c:pt>
                <c:pt idx="2578">
                  <c:v>250.11</c:v>
                </c:pt>
                <c:pt idx="2579">
                  <c:v>247.3</c:v>
                </c:pt>
                <c:pt idx="2580">
                  <c:v>247.65</c:v>
                </c:pt>
                <c:pt idx="2581">
                  <c:v>252.58</c:v>
                </c:pt>
                <c:pt idx="2582">
                  <c:v>254.7</c:v>
                </c:pt>
                <c:pt idx="2583">
                  <c:v>256.57</c:v>
                </c:pt>
                <c:pt idx="2584">
                  <c:v>265.31</c:v>
                </c:pt>
                <c:pt idx="2585">
                  <c:v>266.49</c:v>
                </c:pt>
                <c:pt idx="2586">
                  <c:v>260.3999999999999</c:v>
                </c:pt>
                <c:pt idx="2587">
                  <c:v>257.37</c:v>
                </c:pt>
                <c:pt idx="2588">
                  <c:v>256.5299999999999</c:v>
                </c:pt>
                <c:pt idx="2589">
                  <c:v>256.73</c:v>
                </c:pt>
                <c:pt idx="2590">
                  <c:v>255.99</c:v>
                </c:pt>
                <c:pt idx="2591">
                  <c:v>253.63</c:v>
                </c:pt>
                <c:pt idx="2592">
                  <c:v>250.16</c:v>
                </c:pt>
                <c:pt idx="2593">
                  <c:v>248.49</c:v>
                </c:pt>
                <c:pt idx="2594">
                  <c:v>248.34</c:v>
                </c:pt>
                <c:pt idx="2595">
                  <c:v>247.61</c:v>
                </c:pt>
                <c:pt idx="2596">
                  <c:v>241.46</c:v>
                </c:pt>
                <c:pt idx="2597">
                  <c:v>236.68</c:v>
                </c:pt>
                <c:pt idx="2598">
                  <c:v>235.05</c:v>
                </c:pt>
                <c:pt idx="2599">
                  <c:v>233.34</c:v>
                </c:pt>
                <c:pt idx="2600">
                  <c:v>234.14</c:v>
                </c:pt>
                <c:pt idx="2601">
                  <c:v>238.91</c:v>
                </c:pt>
                <c:pt idx="2602">
                  <c:v>240.83</c:v>
                </c:pt>
                <c:pt idx="2603">
                  <c:v>240.98</c:v>
                </c:pt>
                <c:pt idx="2604">
                  <c:v>245.76</c:v>
                </c:pt>
                <c:pt idx="2605">
                  <c:v>243.95</c:v>
                </c:pt>
                <c:pt idx="2606">
                  <c:v>241.77</c:v>
                </c:pt>
                <c:pt idx="2607">
                  <c:v>242.58</c:v>
                </c:pt>
                <c:pt idx="2608">
                  <c:v>247.75</c:v>
                </c:pt>
                <c:pt idx="2609">
                  <c:v>253.3</c:v>
                </c:pt>
                <c:pt idx="2610">
                  <c:v>257.15</c:v>
                </c:pt>
                <c:pt idx="2611">
                  <c:v>256.72</c:v>
                </c:pt>
                <c:pt idx="2612">
                  <c:v>260.18</c:v>
                </c:pt>
                <c:pt idx="2613">
                  <c:v>275.56</c:v>
                </c:pt>
                <c:pt idx="2614">
                  <c:v>294.56</c:v>
                </c:pt>
                <c:pt idx="2615">
                  <c:v>291.64</c:v>
                </c:pt>
                <c:pt idx="2616">
                  <c:v>302.2</c:v>
                </c:pt>
                <c:pt idx="2617">
                  <c:v>313.33</c:v>
                </c:pt>
                <c:pt idx="2618">
                  <c:v>305.64</c:v>
                </c:pt>
                <c:pt idx="2619">
                  <c:v>299.38</c:v>
                </c:pt>
                <c:pt idx="2620">
                  <c:v>299.7099999999999</c:v>
                </c:pt>
                <c:pt idx="2621">
                  <c:v>297.02</c:v>
                </c:pt>
                <c:pt idx="2622">
                  <c:v>306.41</c:v>
                </c:pt>
                <c:pt idx="2623">
                  <c:v>305.99</c:v>
                </c:pt>
                <c:pt idx="2624">
                  <c:v>300.8399999999999</c:v>
                </c:pt>
                <c:pt idx="2625">
                  <c:v>299.01</c:v>
                </c:pt>
                <c:pt idx="2626">
                  <c:v>299.2799999999999</c:v>
                </c:pt>
                <c:pt idx="2627">
                  <c:v>297.68</c:v>
                </c:pt>
                <c:pt idx="2628">
                  <c:v>295.55</c:v>
                </c:pt>
                <c:pt idx="2629">
                  <c:v>295.82</c:v>
                </c:pt>
                <c:pt idx="2630">
                  <c:v>295.69</c:v>
                </c:pt>
                <c:pt idx="2631">
                  <c:v>292.92</c:v>
                </c:pt>
                <c:pt idx="2632">
                  <c:v>295.06</c:v>
                </c:pt>
                <c:pt idx="2633">
                  <c:v>293.0299999999999</c:v>
                </c:pt>
                <c:pt idx="2634">
                  <c:v>297.6</c:v>
                </c:pt>
                <c:pt idx="2635">
                  <c:v>301.26</c:v>
                </c:pt>
                <c:pt idx="2636">
                  <c:v>299.06</c:v>
                </c:pt>
                <c:pt idx="2637">
                  <c:v>296.94</c:v>
                </c:pt>
                <c:pt idx="2638">
                  <c:v>295.42</c:v>
                </c:pt>
                <c:pt idx="2639">
                  <c:v>297.62</c:v>
                </c:pt>
                <c:pt idx="2640">
                  <c:v>298.2799999999999</c:v>
                </c:pt>
                <c:pt idx="2641">
                  <c:v>298.76</c:v>
                </c:pt>
                <c:pt idx="2642">
                  <c:v>300.5</c:v>
                </c:pt>
                <c:pt idx="2643">
                  <c:v>302.4299999999996</c:v>
                </c:pt>
                <c:pt idx="2644">
                  <c:v>303.57</c:v>
                </c:pt>
                <c:pt idx="2645">
                  <c:v>303.24</c:v>
                </c:pt>
                <c:pt idx="2646">
                  <c:v>302.58</c:v>
                </c:pt>
                <c:pt idx="2647">
                  <c:v>301.0899999999999</c:v>
                </c:pt>
                <c:pt idx="2648">
                  <c:v>301.56</c:v>
                </c:pt>
                <c:pt idx="2649">
                  <c:v>302.1600000000001</c:v>
                </c:pt>
                <c:pt idx="2650">
                  <c:v>302.39</c:v>
                </c:pt>
                <c:pt idx="2651">
                  <c:v>303.0899999999999</c:v>
                </c:pt>
                <c:pt idx="2652">
                  <c:v>304.5899999999999</c:v>
                </c:pt>
                <c:pt idx="2653">
                  <c:v>305.3</c:v>
                </c:pt>
                <c:pt idx="2654">
                  <c:v>306.82</c:v>
                </c:pt>
                <c:pt idx="2655">
                  <c:v>307.58</c:v>
                </c:pt>
                <c:pt idx="2656">
                  <c:v>308.3</c:v>
                </c:pt>
                <c:pt idx="2657">
                  <c:v>308.98</c:v>
                </c:pt>
                <c:pt idx="2658">
                  <c:v>308.8399999999999</c:v>
                </c:pt>
                <c:pt idx="2659">
                  <c:v>308.12</c:v>
                </c:pt>
                <c:pt idx="2660">
                  <c:v>305.24</c:v>
                </c:pt>
                <c:pt idx="2661">
                  <c:v>303.86</c:v>
                </c:pt>
                <c:pt idx="2662">
                  <c:v>303.11</c:v>
                </c:pt>
                <c:pt idx="2663">
                  <c:v>302.3</c:v>
                </c:pt>
                <c:pt idx="2664">
                  <c:v>302.7</c:v>
                </c:pt>
                <c:pt idx="2665">
                  <c:v>303.33</c:v>
                </c:pt>
                <c:pt idx="2666">
                  <c:v>304.67</c:v>
                </c:pt>
                <c:pt idx="2667">
                  <c:v>306.72</c:v>
                </c:pt>
                <c:pt idx="2668">
                  <c:v>306.0899999999999</c:v>
                </c:pt>
                <c:pt idx="2669">
                  <c:v>290.2799999999999</c:v>
                </c:pt>
                <c:pt idx="2670">
                  <c:v>288.38</c:v>
                </c:pt>
                <c:pt idx="2671">
                  <c:v>282.74</c:v>
                </c:pt>
                <c:pt idx="2672">
                  <c:v>279.7099999999999</c:v>
                </c:pt>
                <c:pt idx="2673">
                  <c:v>279.88</c:v>
                </c:pt>
                <c:pt idx="2674">
                  <c:v>277.48</c:v>
                </c:pt>
                <c:pt idx="2675">
                  <c:v>283.22</c:v>
                </c:pt>
                <c:pt idx="2676">
                  <c:v>283.2099999999999</c:v>
                </c:pt>
                <c:pt idx="2677">
                  <c:v>289.86</c:v>
                </c:pt>
                <c:pt idx="2678">
                  <c:v>286.79</c:v>
                </c:pt>
                <c:pt idx="2679">
                  <c:v>287.73</c:v>
                </c:pt>
                <c:pt idx="2680">
                  <c:v>287.08</c:v>
                </c:pt>
                <c:pt idx="2681">
                  <c:v>286.61</c:v>
                </c:pt>
                <c:pt idx="2682">
                  <c:v>287.44</c:v>
                </c:pt>
                <c:pt idx="2683">
                  <c:v>285.58</c:v>
                </c:pt>
                <c:pt idx="2684">
                  <c:v>286.73</c:v>
                </c:pt>
                <c:pt idx="2685">
                  <c:v>288.31</c:v>
                </c:pt>
                <c:pt idx="2686">
                  <c:v>290.32</c:v>
                </c:pt>
                <c:pt idx="2687">
                  <c:v>289.8399999999999</c:v>
                </c:pt>
                <c:pt idx="2688">
                  <c:v>288.47</c:v>
                </c:pt>
                <c:pt idx="2689">
                  <c:v>286.97</c:v>
                </c:pt>
                <c:pt idx="2690">
                  <c:v>287.19</c:v>
                </c:pt>
                <c:pt idx="2691">
                  <c:v>290.95</c:v>
                </c:pt>
                <c:pt idx="2692">
                  <c:v>291.42</c:v>
                </c:pt>
                <c:pt idx="2693">
                  <c:v>288.64</c:v>
                </c:pt>
                <c:pt idx="2694">
                  <c:v>287.23</c:v>
                </c:pt>
                <c:pt idx="2695">
                  <c:v>286.6</c:v>
                </c:pt>
                <c:pt idx="2696">
                  <c:v>285.58</c:v>
                </c:pt>
                <c:pt idx="2697">
                  <c:v>284.88</c:v>
                </c:pt>
                <c:pt idx="2698">
                  <c:v>284.85</c:v>
                </c:pt>
                <c:pt idx="2699">
                  <c:v>285.33</c:v>
                </c:pt>
                <c:pt idx="2700">
                  <c:v>285.45</c:v>
                </c:pt>
                <c:pt idx="2701">
                  <c:v>284.87</c:v>
                </c:pt>
                <c:pt idx="2702">
                  <c:v>284.58</c:v>
                </c:pt>
                <c:pt idx="2703">
                  <c:v>282.9299999999996</c:v>
                </c:pt>
                <c:pt idx="2704">
                  <c:v>282.99</c:v>
                </c:pt>
                <c:pt idx="2705">
                  <c:v>280.73</c:v>
                </c:pt>
                <c:pt idx="2706">
                  <c:v>279.67</c:v>
                </c:pt>
                <c:pt idx="2707">
                  <c:v>280.39</c:v>
                </c:pt>
                <c:pt idx="2708">
                  <c:v>281.15</c:v>
                </c:pt>
                <c:pt idx="2709">
                  <c:v>280.94</c:v>
                </c:pt>
                <c:pt idx="2710">
                  <c:v>280.81</c:v>
                </c:pt>
                <c:pt idx="2711">
                  <c:v>282.6600000000001</c:v>
                </c:pt>
                <c:pt idx="2712">
                  <c:v>284.06</c:v>
                </c:pt>
                <c:pt idx="2713">
                  <c:v>283.3399999999999</c:v>
                </c:pt>
                <c:pt idx="2714">
                  <c:v>281.02</c:v>
                </c:pt>
                <c:pt idx="2715">
                  <c:v>281.58</c:v>
                </c:pt>
                <c:pt idx="2716">
                  <c:v>280.2</c:v>
                </c:pt>
                <c:pt idx="2717">
                  <c:v>279.67</c:v>
                </c:pt>
                <c:pt idx="2718">
                  <c:v>279.8</c:v>
                </c:pt>
                <c:pt idx="2719">
                  <c:v>281.2</c:v>
                </c:pt>
                <c:pt idx="2720">
                  <c:v>282.4299999999996</c:v>
                </c:pt>
                <c:pt idx="2721">
                  <c:v>279.57</c:v>
                </c:pt>
                <c:pt idx="2722">
                  <c:v>279.1</c:v>
                </c:pt>
                <c:pt idx="2723">
                  <c:v>279.7799999999999</c:v>
                </c:pt>
                <c:pt idx="2724">
                  <c:v>278.24</c:v>
                </c:pt>
                <c:pt idx="2725">
                  <c:v>278.32</c:v>
                </c:pt>
                <c:pt idx="2726">
                  <c:v>278.7799999999999</c:v>
                </c:pt>
                <c:pt idx="2727">
                  <c:v>277.9599999999999</c:v>
                </c:pt>
                <c:pt idx="2728">
                  <c:v>279.6600000000001</c:v>
                </c:pt>
                <c:pt idx="2729">
                  <c:v>278.75</c:v>
                </c:pt>
                <c:pt idx="2730">
                  <c:v>278.48</c:v>
                </c:pt>
                <c:pt idx="2731">
                  <c:v>279.91</c:v>
                </c:pt>
                <c:pt idx="2732">
                  <c:v>277.9599999999999</c:v>
                </c:pt>
                <c:pt idx="2733">
                  <c:v>278.22</c:v>
                </c:pt>
                <c:pt idx="2734">
                  <c:v>275.7099999999999</c:v>
                </c:pt>
                <c:pt idx="2735">
                  <c:v>278.47</c:v>
                </c:pt>
                <c:pt idx="2736">
                  <c:v>279.62</c:v>
                </c:pt>
                <c:pt idx="2737">
                  <c:v>280.7799999999999</c:v>
                </c:pt>
                <c:pt idx="2738">
                  <c:v>280.12</c:v>
                </c:pt>
                <c:pt idx="2739">
                  <c:v>281.19</c:v>
                </c:pt>
                <c:pt idx="2740">
                  <c:v>284.27</c:v>
                </c:pt>
                <c:pt idx="2741">
                  <c:v>285.0299999999999</c:v>
                </c:pt>
                <c:pt idx="2742">
                  <c:v>282.6600000000001</c:v>
                </c:pt>
                <c:pt idx="2743">
                  <c:v>281.88</c:v>
                </c:pt>
                <c:pt idx="2744">
                  <c:v>284.49</c:v>
                </c:pt>
                <c:pt idx="2745">
                  <c:v>284.82</c:v>
                </c:pt>
                <c:pt idx="2746">
                  <c:v>283.27</c:v>
                </c:pt>
                <c:pt idx="2747">
                  <c:v>284.07</c:v>
                </c:pt>
                <c:pt idx="2748">
                  <c:v>283.81</c:v>
                </c:pt>
                <c:pt idx="2749">
                  <c:v>283.3999999999999</c:v>
                </c:pt>
                <c:pt idx="2750">
                  <c:v>283.18</c:v>
                </c:pt>
                <c:pt idx="2751">
                  <c:v>281.4299999999996</c:v>
                </c:pt>
                <c:pt idx="2752">
                  <c:v>281.37</c:v>
                </c:pt>
                <c:pt idx="2753">
                  <c:v>283.37</c:v>
                </c:pt>
                <c:pt idx="2754">
                  <c:v>285.24</c:v>
                </c:pt>
                <c:pt idx="2755">
                  <c:v>287.86</c:v>
                </c:pt>
                <c:pt idx="2756">
                  <c:v>290.31</c:v>
                </c:pt>
                <c:pt idx="2757">
                  <c:v>286.83</c:v>
                </c:pt>
                <c:pt idx="2758">
                  <c:v>281.47</c:v>
                </c:pt>
                <c:pt idx="2759">
                  <c:v>281.39</c:v>
                </c:pt>
                <c:pt idx="2760">
                  <c:v>277.73</c:v>
                </c:pt>
                <c:pt idx="2761">
                  <c:v>275.31</c:v>
                </c:pt>
                <c:pt idx="2762">
                  <c:v>273.7799999999999</c:v>
                </c:pt>
                <c:pt idx="2763">
                  <c:v>274.1</c:v>
                </c:pt>
                <c:pt idx="2764">
                  <c:v>275.82</c:v>
                </c:pt>
                <c:pt idx="2765">
                  <c:v>275.35</c:v>
                </c:pt>
                <c:pt idx="2766">
                  <c:v>275.3</c:v>
                </c:pt>
                <c:pt idx="2767">
                  <c:v>276.11</c:v>
                </c:pt>
                <c:pt idx="2768">
                  <c:v>276.3</c:v>
                </c:pt>
                <c:pt idx="2769">
                  <c:v>274.61</c:v>
                </c:pt>
                <c:pt idx="2770">
                  <c:v>273.19</c:v>
                </c:pt>
                <c:pt idx="2771">
                  <c:v>274.44</c:v>
                </c:pt>
                <c:pt idx="2772">
                  <c:v>274.8399999999999</c:v>
                </c:pt>
                <c:pt idx="2773">
                  <c:v>272.67</c:v>
                </c:pt>
                <c:pt idx="2774">
                  <c:v>270.24</c:v>
                </c:pt>
                <c:pt idx="2775">
                  <c:v>272.77</c:v>
                </c:pt>
                <c:pt idx="2776">
                  <c:v>273.02</c:v>
                </c:pt>
                <c:pt idx="2777">
                  <c:v>271.68</c:v>
                </c:pt>
                <c:pt idx="2778">
                  <c:v>270.87</c:v>
                </c:pt>
                <c:pt idx="2779">
                  <c:v>270.62</c:v>
                </c:pt>
                <c:pt idx="2780">
                  <c:v>270.19</c:v>
                </c:pt>
                <c:pt idx="2781">
                  <c:v>267.4599999999999</c:v>
                </c:pt>
                <c:pt idx="2782">
                  <c:v>269.01</c:v>
                </c:pt>
                <c:pt idx="2783">
                  <c:v>274.64</c:v>
                </c:pt>
                <c:pt idx="2784">
                  <c:v>275.97</c:v>
                </c:pt>
                <c:pt idx="2785">
                  <c:v>272.22</c:v>
                </c:pt>
                <c:pt idx="2786">
                  <c:v>271.7099999999999</c:v>
                </c:pt>
                <c:pt idx="2787">
                  <c:v>271.32</c:v>
                </c:pt>
                <c:pt idx="2788">
                  <c:v>270.87</c:v>
                </c:pt>
                <c:pt idx="2789">
                  <c:v>269.57</c:v>
                </c:pt>
                <c:pt idx="2790">
                  <c:v>269.5299999999999</c:v>
                </c:pt>
                <c:pt idx="2791">
                  <c:v>270.04</c:v>
                </c:pt>
                <c:pt idx="2792">
                  <c:v>270.05</c:v>
                </c:pt>
                <c:pt idx="2793">
                  <c:v>268.8</c:v>
                </c:pt>
                <c:pt idx="2794">
                  <c:v>271.69</c:v>
                </c:pt>
                <c:pt idx="2795">
                  <c:v>271.3399999999999</c:v>
                </c:pt>
                <c:pt idx="2796">
                  <c:v>270.4299999999996</c:v>
                </c:pt>
                <c:pt idx="2797">
                  <c:v>268.6600000000001</c:v>
                </c:pt>
                <c:pt idx="2798">
                  <c:v>267.9599999999999</c:v>
                </c:pt>
                <c:pt idx="2799">
                  <c:v>263.4299999999996</c:v>
                </c:pt>
                <c:pt idx="2800">
                  <c:v>267.4299999999996</c:v>
                </c:pt>
                <c:pt idx="2801">
                  <c:v>268.5899999999999</c:v>
                </c:pt>
                <c:pt idx="2802">
                  <c:v>268.01</c:v>
                </c:pt>
                <c:pt idx="2803">
                  <c:v>268.81</c:v>
                </c:pt>
                <c:pt idx="2804">
                  <c:v>266.82</c:v>
                </c:pt>
                <c:pt idx="2805">
                  <c:v>263.99</c:v>
                </c:pt>
                <c:pt idx="2806">
                  <c:v>265.6600000000001</c:v>
                </c:pt>
                <c:pt idx="2807">
                  <c:v>270.62</c:v>
                </c:pt>
                <c:pt idx="2808">
                  <c:v>269.41</c:v>
                </c:pt>
                <c:pt idx="2809">
                  <c:v>266.69</c:v>
                </c:pt>
                <c:pt idx="2810">
                  <c:v>263.3399999999999</c:v>
                </c:pt>
                <c:pt idx="2811">
                  <c:v>264.6600000000001</c:v>
                </c:pt>
                <c:pt idx="2812">
                  <c:v>265.8</c:v>
                </c:pt>
                <c:pt idx="2813">
                  <c:v>267.02</c:v>
                </c:pt>
                <c:pt idx="2814">
                  <c:v>265.67</c:v>
                </c:pt>
                <c:pt idx="2815">
                  <c:v>264.51</c:v>
                </c:pt>
                <c:pt idx="2816">
                  <c:v>264.2</c:v>
                </c:pt>
                <c:pt idx="2817">
                  <c:v>265.22</c:v>
                </c:pt>
                <c:pt idx="2818">
                  <c:v>263.9299999999996</c:v>
                </c:pt>
                <c:pt idx="2819">
                  <c:v>266.58</c:v>
                </c:pt>
                <c:pt idx="2820">
                  <c:v>266.54</c:v>
                </c:pt>
                <c:pt idx="2821">
                  <c:v>266.47</c:v>
                </c:pt>
                <c:pt idx="2822">
                  <c:v>267.58</c:v>
                </c:pt>
                <c:pt idx="2823">
                  <c:v>265.39</c:v>
                </c:pt>
                <c:pt idx="2824">
                  <c:v>265.41</c:v>
                </c:pt>
                <c:pt idx="2825">
                  <c:v>264.6</c:v>
                </c:pt>
                <c:pt idx="2826">
                  <c:v>269.38</c:v>
                </c:pt>
                <c:pt idx="2827">
                  <c:v>266.76</c:v>
                </c:pt>
                <c:pt idx="2828">
                  <c:v>268.85</c:v>
                </c:pt>
                <c:pt idx="2829">
                  <c:v>266.44</c:v>
                </c:pt>
                <c:pt idx="2830">
                  <c:v>267.69</c:v>
                </c:pt>
                <c:pt idx="2831">
                  <c:v>269.06</c:v>
                </c:pt>
                <c:pt idx="2832">
                  <c:v>267.54</c:v>
                </c:pt>
                <c:pt idx="2833">
                  <c:v>268.49</c:v>
                </c:pt>
                <c:pt idx="2834">
                  <c:v>269.8</c:v>
                </c:pt>
                <c:pt idx="2835">
                  <c:v>272.94</c:v>
                </c:pt>
                <c:pt idx="2836">
                  <c:v>271.31</c:v>
                </c:pt>
                <c:pt idx="2837">
                  <c:v>269.97</c:v>
                </c:pt>
                <c:pt idx="2838">
                  <c:v>271.83</c:v>
                </c:pt>
                <c:pt idx="2839">
                  <c:v>272.97</c:v>
                </c:pt>
                <c:pt idx="2840">
                  <c:v>266.29</c:v>
                </c:pt>
                <c:pt idx="2841">
                  <c:v>265.37</c:v>
                </c:pt>
                <c:pt idx="2842">
                  <c:v>265.56</c:v>
                </c:pt>
                <c:pt idx="2843">
                  <c:v>263.0299999999999</c:v>
                </c:pt>
                <c:pt idx="2844">
                  <c:v>263.42</c:v>
                </c:pt>
                <c:pt idx="2845">
                  <c:v>262.1600000000001</c:v>
                </c:pt>
                <c:pt idx="2846">
                  <c:v>262.4599999999999</c:v>
                </c:pt>
                <c:pt idx="2847">
                  <c:v>261.01</c:v>
                </c:pt>
                <c:pt idx="2848">
                  <c:v>261.2799999999999</c:v>
                </c:pt>
                <c:pt idx="2849">
                  <c:v>262.8</c:v>
                </c:pt>
                <c:pt idx="2850">
                  <c:v>261.61</c:v>
                </c:pt>
                <c:pt idx="2851">
                  <c:v>261.92</c:v>
                </c:pt>
                <c:pt idx="2852">
                  <c:v>260.68</c:v>
                </c:pt>
                <c:pt idx="2853">
                  <c:v>259.65</c:v>
                </c:pt>
                <c:pt idx="2854">
                  <c:v>258.38</c:v>
                </c:pt>
                <c:pt idx="2855">
                  <c:v>258.24</c:v>
                </c:pt>
                <c:pt idx="2856">
                  <c:v>259.3</c:v>
                </c:pt>
                <c:pt idx="2857">
                  <c:v>262.24</c:v>
                </c:pt>
                <c:pt idx="2858">
                  <c:v>260.6</c:v>
                </c:pt>
                <c:pt idx="2859">
                  <c:v>259.7</c:v>
                </c:pt>
                <c:pt idx="2860">
                  <c:v>260.15</c:v>
                </c:pt>
                <c:pt idx="2861">
                  <c:v>262.81</c:v>
                </c:pt>
                <c:pt idx="2862">
                  <c:v>262.62</c:v>
                </c:pt>
                <c:pt idx="2863">
                  <c:v>260.95</c:v>
                </c:pt>
                <c:pt idx="2864">
                  <c:v>261.02</c:v>
                </c:pt>
                <c:pt idx="2865">
                  <c:v>258.7</c:v>
                </c:pt>
                <c:pt idx="2866">
                  <c:v>257.04</c:v>
                </c:pt>
                <c:pt idx="2867">
                  <c:v>259.1600000000001</c:v>
                </c:pt>
                <c:pt idx="2868">
                  <c:v>260.6600000000001</c:v>
                </c:pt>
                <c:pt idx="2869">
                  <c:v>261.1</c:v>
                </c:pt>
                <c:pt idx="2870">
                  <c:v>257.05</c:v>
                </c:pt>
                <c:pt idx="2871">
                  <c:v>255.52</c:v>
                </c:pt>
                <c:pt idx="2872">
                  <c:v>256.01</c:v>
                </c:pt>
                <c:pt idx="2873">
                  <c:v>257.91</c:v>
                </c:pt>
                <c:pt idx="2874">
                  <c:v>260.0</c:v>
                </c:pt>
                <c:pt idx="2875">
                  <c:v>258.2799999999999</c:v>
                </c:pt>
                <c:pt idx="2876">
                  <c:v>259.17</c:v>
                </c:pt>
                <c:pt idx="2877">
                  <c:v>257.86</c:v>
                </c:pt>
                <c:pt idx="2878">
                  <c:v>257.69</c:v>
                </c:pt>
                <c:pt idx="2879">
                  <c:v>256.32</c:v>
                </c:pt>
                <c:pt idx="2880">
                  <c:v>255.96</c:v>
                </c:pt>
                <c:pt idx="2881">
                  <c:v>256.02</c:v>
                </c:pt>
                <c:pt idx="2882">
                  <c:v>257.74</c:v>
                </c:pt>
                <c:pt idx="2883">
                  <c:v>257.01</c:v>
                </c:pt>
                <c:pt idx="2884">
                  <c:v>257.2799999999999</c:v>
                </c:pt>
                <c:pt idx="2885">
                  <c:v>256.55</c:v>
                </c:pt>
                <c:pt idx="2886">
                  <c:v>255.71</c:v>
                </c:pt>
                <c:pt idx="2887">
                  <c:v>255.24</c:v>
                </c:pt>
                <c:pt idx="2888">
                  <c:v>255.01</c:v>
                </c:pt>
                <c:pt idx="2889">
                  <c:v>257.1</c:v>
                </c:pt>
                <c:pt idx="2890">
                  <c:v>297.54</c:v>
                </c:pt>
                <c:pt idx="2891">
                  <c:v>348.94</c:v>
                </c:pt>
                <c:pt idx="2892">
                  <c:v>340.53</c:v>
                </c:pt>
                <c:pt idx="2893">
                  <c:v>327.38</c:v>
                </c:pt>
                <c:pt idx="2894">
                  <c:v>315.98</c:v>
                </c:pt>
                <c:pt idx="2895">
                  <c:v>312.44</c:v>
                </c:pt>
                <c:pt idx="2896">
                  <c:v>311.79</c:v>
                </c:pt>
                <c:pt idx="2897">
                  <c:v>312.0899999999999</c:v>
                </c:pt>
                <c:pt idx="2898">
                  <c:v>319.67</c:v>
                </c:pt>
                <c:pt idx="2899">
                  <c:v>321.67</c:v>
                </c:pt>
                <c:pt idx="2900">
                  <c:v>313.6600000000001</c:v>
                </c:pt>
                <c:pt idx="2901">
                  <c:v>308.7799999999999</c:v>
                </c:pt>
                <c:pt idx="2902">
                  <c:v>307.64</c:v>
                </c:pt>
                <c:pt idx="2903">
                  <c:v>305.51</c:v>
                </c:pt>
                <c:pt idx="2904">
                  <c:v>306.13</c:v>
                </c:pt>
                <c:pt idx="2905">
                  <c:v>305.49</c:v>
                </c:pt>
                <c:pt idx="2906">
                  <c:v>310.31</c:v>
                </c:pt>
                <c:pt idx="2907">
                  <c:v>309.29</c:v>
                </c:pt>
                <c:pt idx="2908">
                  <c:v>303.87</c:v>
                </c:pt>
                <c:pt idx="2909">
                  <c:v>302.39</c:v>
                </c:pt>
                <c:pt idx="2910">
                  <c:v>304.8399999999999</c:v>
                </c:pt>
                <c:pt idx="2911">
                  <c:v>308.81</c:v>
                </c:pt>
                <c:pt idx="2912">
                  <c:v>307.72</c:v>
                </c:pt>
                <c:pt idx="2913">
                  <c:v>305.51</c:v>
                </c:pt>
                <c:pt idx="2914">
                  <c:v>305.47</c:v>
                </c:pt>
                <c:pt idx="2915">
                  <c:v>311.2799999999999</c:v>
                </c:pt>
                <c:pt idx="2916">
                  <c:v>312.12</c:v>
                </c:pt>
                <c:pt idx="2917">
                  <c:v>336.57</c:v>
                </c:pt>
                <c:pt idx="2918">
                  <c:v>329.46</c:v>
                </c:pt>
                <c:pt idx="2919">
                  <c:v>349.13</c:v>
                </c:pt>
                <c:pt idx="2920">
                  <c:v>354.74</c:v>
                </c:pt>
                <c:pt idx="2921">
                  <c:v>354.47</c:v>
                </c:pt>
                <c:pt idx="2922">
                  <c:v>332.14</c:v>
                </c:pt>
                <c:pt idx="2923">
                  <c:v>324.7799999999999</c:v>
                </c:pt>
                <c:pt idx="2924">
                  <c:v>322.0</c:v>
                </c:pt>
                <c:pt idx="2925">
                  <c:v>321.79</c:v>
                </c:pt>
                <c:pt idx="2926">
                  <c:v>322.3</c:v>
                </c:pt>
                <c:pt idx="2927">
                  <c:v>320.98</c:v>
                </c:pt>
                <c:pt idx="2928">
                  <c:v>322.12</c:v>
                </c:pt>
                <c:pt idx="2929">
                  <c:v>325.05</c:v>
                </c:pt>
                <c:pt idx="2930">
                  <c:v>323.6600000000001</c:v>
                </c:pt>
                <c:pt idx="2931">
                  <c:v>325.25</c:v>
                </c:pt>
                <c:pt idx="2932">
                  <c:v>326.2799999999999</c:v>
                </c:pt>
                <c:pt idx="2933">
                  <c:v>326.95</c:v>
                </c:pt>
                <c:pt idx="2934">
                  <c:v>326.79</c:v>
                </c:pt>
                <c:pt idx="2935">
                  <c:v>325.77</c:v>
                </c:pt>
                <c:pt idx="2936">
                  <c:v>323.36</c:v>
                </c:pt>
                <c:pt idx="2937">
                  <c:v>323.11</c:v>
                </c:pt>
                <c:pt idx="2938">
                  <c:v>324.75</c:v>
                </c:pt>
                <c:pt idx="2939">
                  <c:v>326.08</c:v>
                </c:pt>
                <c:pt idx="2940">
                  <c:v>327.44</c:v>
                </c:pt>
                <c:pt idx="2941">
                  <c:v>328.54</c:v>
                </c:pt>
                <c:pt idx="2942">
                  <c:v>327.9</c:v>
                </c:pt>
                <c:pt idx="2943">
                  <c:v>326.81</c:v>
                </c:pt>
                <c:pt idx="2944">
                  <c:v>325.87</c:v>
                </c:pt>
                <c:pt idx="2945">
                  <c:v>327.91</c:v>
                </c:pt>
                <c:pt idx="2946">
                  <c:v>324.72</c:v>
                </c:pt>
                <c:pt idx="2947">
                  <c:v>322.57</c:v>
                </c:pt>
                <c:pt idx="2948">
                  <c:v>320.36</c:v>
                </c:pt>
                <c:pt idx="2949">
                  <c:v>316.26</c:v>
                </c:pt>
                <c:pt idx="2950">
                  <c:v>315.26</c:v>
                </c:pt>
                <c:pt idx="2951">
                  <c:v>313.0</c:v>
                </c:pt>
                <c:pt idx="2952">
                  <c:v>311.45</c:v>
                </c:pt>
                <c:pt idx="2953">
                  <c:v>310.69</c:v>
                </c:pt>
                <c:pt idx="2954">
                  <c:v>312.8</c:v>
                </c:pt>
                <c:pt idx="2955">
                  <c:v>314.57</c:v>
                </c:pt>
                <c:pt idx="2956">
                  <c:v>315.25</c:v>
                </c:pt>
                <c:pt idx="2957">
                  <c:v>313.67</c:v>
                </c:pt>
                <c:pt idx="2958">
                  <c:v>316.56</c:v>
                </c:pt>
                <c:pt idx="2959">
                  <c:v>314.13</c:v>
                </c:pt>
                <c:pt idx="2960">
                  <c:v>311.95</c:v>
                </c:pt>
                <c:pt idx="2961">
                  <c:v>311.95</c:v>
                </c:pt>
                <c:pt idx="2962">
                  <c:v>310.8399999999999</c:v>
                </c:pt>
                <c:pt idx="2963">
                  <c:v>310.31</c:v>
                </c:pt>
                <c:pt idx="2964">
                  <c:v>308.62</c:v>
                </c:pt>
                <c:pt idx="2965">
                  <c:v>307.81</c:v>
                </c:pt>
                <c:pt idx="2966">
                  <c:v>307.2799999999999</c:v>
                </c:pt>
                <c:pt idx="2967">
                  <c:v>305.08</c:v>
                </c:pt>
                <c:pt idx="2968">
                  <c:v>303.97</c:v>
                </c:pt>
                <c:pt idx="2969">
                  <c:v>306.31</c:v>
                </c:pt>
                <c:pt idx="2970">
                  <c:v>306.1600000000001</c:v>
                </c:pt>
                <c:pt idx="2971">
                  <c:v>309.3399999999999</c:v>
                </c:pt>
                <c:pt idx="2972">
                  <c:v>311.67</c:v>
                </c:pt>
                <c:pt idx="2973">
                  <c:v>312.02</c:v>
                </c:pt>
                <c:pt idx="2974">
                  <c:v>319.11</c:v>
                </c:pt>
                <c:pt idx="2975">
                  <c:v>342.03</c:v>
                </c:pt>
                <c:pt idx="2976">
                  <c:v>336.17</c:v>
                </c:pt>
                <c:pt idx="2977">
                  <c:v>338.31</c:v>
                </c:pt>
                <c:pt idx="2978">
                  <c:v>330.53</c:v>
                </c:pt>
                <c:pt idx="2979">
                  <c:v>322.79</c:v>
                </c:pt>
                <c:pt idx="2980">
                  <c:v>320.41</c:v>
                </c:pt>
                <c:pt idx="2981">
                  <c:v>319.79</c:v>
                </c:pt>
                <c:pt idx="2982">
                  <c:v>319.83</c:v>
                </c:pt>
                <c:pt idx="2983">
                  <c:v>318.79</c:v>
                </c:pt>
                <c:pt idx="2984">
                  <c:v>318.15</c:v>
                </c:pt>
                <c:pt idx="2985">
                  <c:v>318.47</c:v>
                </c:pt>
                <c:pt idx="2986">
                  <c:v>317.91</c:v>
                </c:pt>
                <c:pt idx="2987">
                  <c:v>317.99</c:v>
                </c:pt>
                <c:pt idx="2988">
                  <c:v>317.38</c:v>
                </c:pt>
                <c:pt idx="2989">
                  <c:v>316.33</c:v>
                </c:pt>
                <c:pt idx="2990">
                  <c:v>316.79</c:v>
                </c:pt>
                <c:pt idx="2991">
                  <c:v>315.6</c:v>
                </c:pt>
                <c:pt idx="2992">
                  <c:v>315.55</c:v>
                </c:pt>
                <c:pt idx="2993">
                  <c:v>314.57</c:v>
                </c:pt>
                <c:pt idx="2994">
                  <c:v>312.88</c:v>
                </c:pt>
                <c:pt idx="2995">
                  <c:v>313.11</c:v>
                </c:pt>
                <c:pt idx="2996">
                  <c:v>313.35</c:v>
                </c:pt>
                <c:pt idx="2997">
                  <c:v>311.9299999999996</c:v>
                </c:pt>
                <c:pt idx="2998">
                  <c:v>311.23</c:v>
                </c:pt>
                <c:pt idx="2999">
                  <c:v>308.7099999999999</c:v>
                </c:pt>
                <c:pt idx="3000">
                  <c:v>309.6600000000001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Effluent!$A$1:$A$3001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Effluent!$C$1:$C$3001</c:f>
              <c:numCache>
                <c:formatCode>General</c:formatCode>
                <c:ptCount val="3001"/>
                <c:pt idx="0">
                  <c:v>67.09800000000001</c:v>
                </c:pt>
                <c:pt idx="1">
                  <c:v>66.87099999999998</c:v>
                </c:pt>
                <c:pt idx="2">
                  <c:v>66.937</c:v>
                </c:pt>
                <c:pt idx="3">
                  <c:v>67.12799999999998</c:v>
                </c:pt>
                <c:pt idx="4">
                  <c:v>66.912</c:v>
                </c:pt>
                <c:pt idx="5">
                  <c:v>67.477</c:v>
                </c:pt>
                <c:pt idx="6">
                  <c:v>67.38299999999998</c:v>
                </c:pt>
                <c:pt idx="7">
                  <c:v>67.047</c:v>
                </c:pt>
                <c:pt idx="8">
                  <c:v>67.069</c:v>
                </c:pt>
                <c:pt idx="9">
                  <c:v>67.119</c:v>
                </c:pt>
                <c:pt idx="10">
                  <c:v>66.841</c:v>
                </c:pt>
                <c:pt idx="11">
                  <c:v>66.736</c:v>
                </c:pt>
                <c:pt idx="12">
                  <c:v>67.15199999999998</c:v>
                </c:pt>
                <c:pt idx="13">
                  <c:v>67.262</c:v>
                </c:pt>
                <c:pt idx="14">
                  <c:v>67.262</c:v>
                </c:pt>
                <c:pt idx="15">
                  <c:v>67.304</c:v>
                </c:pt>
                <c:pt idx="16">
                  <c:v>67.247</c:v>
                </c:pt>
                <c:pt idx="17">
                  <c:v>66.711</c:v>
                </c:pt>
                <c:pt idx="18">
                  <c:v>66.59500000000001</c:v>
                </c:pt>
                <c:pt idx="19">
                  <c:v>66.937</c:v>
                </c:pt>
                <c:pt idx="20">
                  <c:v>66.567</c:v>
                </c:pt>
                <c:pt idx="21">
                  <c:v>66.49</c:v>
                </c:pt>
                <c:pt idx="22">
                  <c:v>66.38299999999998</c:v>
                </c:pt>
                <c:pt idx="23">
                  <c:v>66.756</c:v>
                </c:pt>
                <c:pt idx="24">
                  <c:v>66.45800000000001</c:v>
                </c:pt>
                <c:pt idx="25">
                  <c:v>66.617</c:v>
                </c:pt>
                <c:pt idx="26">
                  <c:v>66.55899999999998</c:v>
                </c:pt>
                <c:pt idx="27">
                  <c:v>66.051</c:v>
                </c:pt>
                <c:pt idx="28">
                  <c:v>65.87399999999998</c:v>
                </c:pt>
                <c:pt idx="29">
                  <c:v>65.898</c:v>
                </c:pt>
                <c:pt idx="30">
                  <c:v>65.965</c:v>
                </c:pt>
                <c:pt idx="31">
                  <c:v>66.07499999999998</c:v>
                </c:pt>
                <c:pt idx="32">
                  <c:v>66.02</c:v>
                </c:pt>
                <c:pt idx="33">
                  <c:v>66.206</c:v>
                </c:pt>
                <c:pt idx="34">
                  <c:v>65.728</c:v>
                </c:pt>
                <c:pt idx="35">
                  <c:v>65.93</c:v>
                </c:pt>
                <c:pt idx="36">
                  <c:v>65.712</c:v>
                </c:pt>
                <c:pt idx="37">
                  <c:v>65.844</c:v>
                </c:pt>
                <c:pt idx="38">
                  <c:v>65.71</c:v>
                </c:pt>
                <c:pt idx="39">
                  <c:v>65.505</c:v>
                </c:pt>
                <c:pt idx="40">
                  <c:v>65.517</c:v>
                </c:pt>
                <c:pt idx="41">
                  <c:v>65.404</c:v>
                </c:pt>
                <c:pt idx="42">
                  <c:v>65.481</c:v>
                </c:pt>
                <c:pt idx="43">
                  <c:v>65.65399999999998</c:v>
                </c:pt>
                <c:pt idx="44">
                  <c:v>65.747</c:v>
                </c:pt>
                <c:pt idx="45">
                  <c:v>65.69</c:v>
                </c:pt>
                <c:pt idx="46">
                  <c:v>65.37099999999998</c:v>
                </c:pt>
                <c:pt idx="47">
                  <c:v>65.474</c:v>
                </c:pt>
                <c:pt idx="48">
                  <c:v>66.097</c:v>
                </c:pt>
                <c:pt idx="49">
                  <c:v>65.63899999999998</c:v>
                </c:pt>
                <c:pt idx="50">
                  <c:v>65.545</c:v>
                </c:pt>
                <c:pt idx="51">
                  <c:v>65.711</c:v>
                </c:pt>
                <c:pt idx="52">
                  <c:v>65.801</c:v>
                </c:pt>
                <c:pt idx="53">
                  <c:v>65.891</c:v>
                </c:pt>
                <c:pt idx="54">
                  <c:v>65.61</c:v>
                </c:pt>
                <c:pt idx="55">
                  <c:v>65.692</c:v>
                </c:pt>
                <c:pt idx="56">
                  <c:v>65.769</c:v>
                </c:pt>
                <c:pt idx="57">
                  <c:v>65.729</c:v>
                </c:pt>
                <c:pt idx="58">
                  <c:v>65.857</c:v>
                </c:pt>
                <c:pt idx="59">
                  <c:v>65.913</c:v>
                </c:pt>
                <c:pt idx="60">
                  <c:v>65.695</c:v>
                </c:pt>
                <c:pt idx="61">
                  <c:v>65.435</c:v>
                </c:pt>
                <c:pt idx="62">
                  <c:v>65.67999999999998</c:v>
                </c:pt>
                <c:pt idx="63">
                  <c:v>65.80299999999998</c:v>
                </c:pt>
                <c:pt idx="64">
                  <c:v>66.086</c:v>
                </c:pt>
                <c:pt idx="65">
                  <c:v>65.915</c:v>
                </c:pt>
                <c:pt idx="66">
                  <c:v>65.87299999999998</c:v>
                </c:pt>
                <c:pt idx="67">
                  <c:v>65.88</c:v>
                </c:pt>
                <c:pt idx="68">
                  <c:v>65.57199999999998</c:v>
                </c:pt>
                <c:pt idx="69">
                  <c:v>65.60499999999998</c:v>
                </c:pt>
                <c:pt idx="70">
                  <c:v>65.82</c:v>
                </c:pt>
                <c:pt idx="71">
                  <c:v>65.589</c:v>
                </c:pt>
                <c:pt idx="72">
                  <c:v>65.82899999999998</c:v>
                </c:pt>
                <c:pt idx="73">
                  <c:v>65.916</c:v>
                </c:pt>
                <c:pt idx="74">
                  <c:v>66.09</c:v>
                </c:pt>
                <c:pt idx="75">
                  <c:v>65.931</c:v>
                </c:pt>
                <c:pt idx="76">
                  <c:v>66.09</c:v>
                </c:pt>
                <c:pt idx="77">
                  <c:v>66.261</c:v>
                </c:pt>
                <c:pt idx="78">
                  <c:v>65.94</c:v>
                </c:pt>
                <c:pt idx="79">
                  <c:v>66.118</c:v>
                </c:pt>
                <c:pt idx="80">
                  <c:v>65.816</c:v>
                </c:pt>
                <c:pt idx="81">
                  <c:v>65.838</c:v>
                </c:pt>
                <c:pt idx="82">
                  <c:v>65.7</c:v>
                </c:pt>
                <c:pt idx="83">
                  <c:v>66.212</c:v>
                </c:pt>
                <c:pt idx="84">
                  <c:v>66.362</c:v>
                </c:pt>
                <c:pt idx="85">
                  <c:v>66.087</c:v>
                </c:pt>
                <c:pt idx="86">
                  <c:v>65.941</c:v>
                </c:pt>
                <c:pt idx="87">
                  <c:v>66.12899999999998</c:v>
                </c:pt>
                <c:pt idx="88">
                  <c:v>66.147</c:v>
                </c:pt>
                <c:pt idx="89">
                  <c:v>65.786</c:v>
                </c:pt>
                <c:pt idx="90">
                  <c:v>66.083</c:v>
                </c:pt>
                <c:pt idx="91">
                  <c:v>66.552</c:v>
                </c:pt>
                <c:pt idx="92">
                  <c:v>66.63899999999998</c:v>
                </c:pt>
                <c:pt idx="93">
                  <c:v>66.475</c:v>
                </c:pt>
                <c:pt idx="94">
                  <c:v>66.141</c:v>
                </c:pt>
                <c:pt idx="95">
                  <c:v>66.215</c:v>
                </c:pt>
                <c:pt idx="96">
                  <c:v>66.415</c:v>
                </c:pt>
                <c:pt idx="97">
                  <c:v>65.641</c:v>
                </c:pt>
                <c:pt idx="98">
                  <c:v>65.986</c:v>
                </c:pt>
                <c:pt idx="99">
                  <c:v>66.20200000000001</c:v>
                </c:pt>
                <c:pt idx="100">
                  <c:v>66.018</c:v>
                </c:pt>
                <c:pt idx="101">
                  <c:v>66.015</c:v>
                </c:pt>
                <c:pt idx="102">
                  <c:v>66.477</c:v>
                </c:pt>
                <c:pt idx="103">
                  <c:v>66.713</c:v>
                </c:pt>
                <c:pt idx="104">
                  <c:v>66.515</c:v>
                </c:pt>
                <c:pt idx="105">
                  <c:v>66.475</c:v>
                </c:pt>
                <c:pt idx="106">
                  <c:v>66.111</c:v>
                </c:pt>
                <c:pt idx="107">
                  <c:v>66.287</c:v>
                </c:pt>
                <c:pt idx="108">
                  <c:v>65.999</c:v>
                </c:pt>
                <c:pt idx="109">
                  <c:v>66.513</c:v>
                </c:pt>
                <c:pt idx="110">
                  <c:v>66.447</c:v>
                </c:pt>
                <c:pt idx="111">
                  <c:v>66.465</c:v>
                </c:pt>
                <c:pt idx="112">
                  <c:v>66.288</c:v>
                </c:pt>
                <c:pt idx="113">
                  <c:v>66.285</c:v>
                </c:pt>
                <c:pt idx="114">
                  <c:v>66.289</c:v>
                </c:pt>
                <c:pt idx="115">
                  <c:v>66.67399999999998</c:v>
                </c:pt>
                <c:pt idx="116">
                  <c:v>66.53</c:v>
                </c:pt>
                <c:pt idx="117">
                  <c:v>66.795</c:v>
                </c:pt>
                <c:pt idx="118">
                  <c:v>66.215</c:v>
                </c:pt>
                <c:pt idx="119">
                  <c:v>66.38299999999998</c:v>
                </c:pt>
                <c:pt idx="120">
                  <c:v>66.296</c:v>
                </c:pt>
                <c:pt idx="121">
                  <c:v>66.204</c:v>
                </c:pt>
                <c:pt idx="122">
                  <c:v>66.277</c:v>
                </c:pt>
                <c:pt idx="123">
                  <c:v>66.25</c:v>
                </c:pt>
                <c:pt idx="124">
                  <c:v>66.116</c:v>
                </c:pt>
                <c:pt idx="125">
                  <c:v>66.32499999999998</c:v>
                </c:pt>
                <c:pt idx="126">
                  <c:v>66.054</c:v>
                </c:pt>
                <c:pt idx="127">
                  <c:v>65.819</c:v>
                </c:pt>
                <c:pt idx="128">
                  <c:v>65.893</c:v>
                </c:pt>
                <c:pt idx="129">
                  <c:v>66.199</c:v>
                </c:pt>
                <c:pt idx="130">
                  <c:v>65.73</c:v>
                </c:pt>
                <c:pt idx="131">
                  <c:v>65.847</c:v>
                </c:pt>
                <c:pt idx="132">
                  <c:v>66.162</c:v>
                </c:pt>
                <c:pt idx="133">
                  <c:v>66.269</c:v>
                </c:pt>
                <c:pt idx="134">
                  <c:v>65.82499999999998</c:v>
                </c:pt>
                <c:pt idx="135">
                  <c:v>66.116</c:v>
                </c:pt>
                <c:pt idx="136">
                  <c:v>66.18299999999998</c:v>
                </c:pt>
                <c:pt idx="137">
                  <c:v>65.95800000000001</c:v>
                </c:pt>
                <c:pt idx="138">
                  <c:v>66.15899999999998</c:v>
                </c:pt>
                <c:pt idx="139">
                  <c:v>65.984</c:v>
                </c:pt>
                <c:pt idx="140">
                  <c:v>65.962</c:v>
                </c:pt>
                <c:pt idx="141">
                  <c:v>65.902</c:v>
                </c:pt>
                <c:pt idx="142">
                  <c:v>65.87299999999998</c:v>
                </c:pt>
                <c:pt idx="143">
                  <c:v>65.60599999999998</c:v>
                </c:pt>
                <c:pt idx="144">
                  <c:v>65.964</c:v>
                </c:pt>
                <c:pt idx="145">
                  <c:v>66.20200000000001</c:v>
                </c:pt>
                <c:pt idx="146">
                  <c:v>65.808</c:v>
                </c:pt>
                <c:pt idx="147">
                  <c:v>65.841</c:v>
                </c:pt>
                <c:pt idx="148">
                  <c:v>66.37899999999998</c:v>
                </c:pt>
                <c:pt idx="149">
                  <c:v>66.20500000000001</c:v>
                </c:pt>
                <c:pt idx="150">
                  <c:v>65.95500000000001</c:v>
                </c:pt>
                <c:pt idx="151">
                  <c:v>66.203</c:v>
                </c:pt>
                <c:pt idx="152">
                  <c:v>66.256</c:v>
                </c:pt>
                <c:pt idx="153">
                  <c:v>66.395</c:v>
                </c:pt>
                <c:pt idx="154">
                  <c:v>66.34800000000001</c:v>
                </c:pt>
                <c:pt idx="155">
                  <c:v>65.935</c:v>
                </c:pt>
                <c:pt idx="156">
                  <c:v>66.418</c:v>
                </c:pt>
                <c:pt idx="157">
                  <c:v>66.024</c:v>
                </c:pt>
                <c:pt idx="158">
                  <c:v>66.369</c:v>
                </c:pt>
                <c:pt idx="159">
                  <c:v>66.497</c:v>
                </c:pt>
                <c:pt idx="160">
                  <c:v>66.143</c:v>
                </c:pt>
                <c:pt idx="161">
                  <c:v>66.15399999999998</c:v>
                </c:pt>
                <c:pt idx="162">
                  <c:v>66.617</c:v>
                </c:pt>
                <c:pt idx="163">
                  <c:v>66.282</c:v>
                </c:pt>
                <c:pt idx="164">
                  <c:v>66.0</c:v>
                </c:pt>
                <c:pt idx="165">
                  <c:v>66.368</c:v>
                </c:pt>
                <c:pt idx="166">
                  <c:v>66.49</c:v>
                </c:pt>
                <c:pt idx="167">
                  <c:v>66.754</c:v>
                </c:pt>
                <c:pt idx="168">
                  <c:v>66.693</c:v>
                </c:pt>
                <c:pt idx="169">
                  <c:v>66.748</c:v>
                </c:pt>
                <c:pt idx="170">
                  <c:v>66.74</c:v>
                </c:pt>
                <c:pt idx="171">
                  <c:v>66.66899999999998</c:v>
                </c:pt>
                <c:pt idx="172">
                  <c:v>66.4</c:v>
                </c:pt>
                <c:pt idx="173">
                  <c:v>66.23</c:v>
                </c:pt>
                <c:pt idx="174">
                  <c:v>66.37499999999998</c:v>
                </c:pt>
                <c:pt idx="175">
                  <c:v>66.255</c:v>
                </c:pt>
                <c:pt idx="176">
                  <c:v>66.407</c:v>
                </c:pt>
                <c:pt idx="177">
                  <c:v>66.408</c:v>
                </c:pt>
                <c:pt idx="178">
                  <c:v>66.487</c:v>
                </c:pt>
                <c:pt idx="179">
                  <c:v>66.119</c:v>
                </c:pt>
                <c:pt idx="180">
                  <c:v>66.441</c:v>
                </c:pt>
                <c:pt idx="181">
                  <c:v>66.38</c:v>
                </c:pt>
                <c:pt idx="182">
                  <c:v>66.274</c:v>
                </c:pt>
                <c:pt idx="183">
                  <c:v>66.93</c:v>
                </c:pt>
                <c:pt idx="184">
                  <c:v>66.834</c:v>
                </c:pt>
                <c:pt idx="185">
                  <c:v>66.64</c:v>
                </c:pt>
                <c:pt idx="186">
                  <c:v>66.614</c:v>
                </c:pt>
                <c:pt idx="187">
                  <c:v>66.75</c:v>
                </c:pt>
                <c:pt idx="188">
                  <c:v>66.719</c:v>
                </c:pt>
                <c:pt idx="189">
                  <c:v>66.496</c:v>
                </c:pt>
                <c:pt idx="190">
                  <c:v>66.662</c:v>
                </c:pt>
                <c:pt idx="191">
                  <c:v>66.932</c:v>
                </c:pt>
                <c:pt idx="192">
                  <c:v>67.35199999999998</c:v>
                </c:pt>
                <c:pt idx="193">
                  <c:v>67.06800000000001</c:v>
                </c:pt>
                <c:pt idx="194">
                  <c:v>66.96</c:v>
                </c:pt>
                <c:pt idx="195">
                  <c:v>67.141</c:v>
                </c:pt>
                <c:pt idx="196">
                  <c:v>67.299</c:v>
                </c:pt>
                <c:pt idx="197">
                  <c:v>67.199</c:v>
                </c:pt>
                <c:pt idx="198">
                  <c:v>67.17599999999995</c:v>
                </c:pt>
                <c:pt idx="199">
                  <c:v>67.20500000000001</c:v>
                </c:pt>
                <c:pt idx="200">
                  <c:v>67.21</c:v>
                </c:pt>
                <c:pt idx="201">
                  <c:v>67.32799999999998</c:v>
                </c:pt>
                <c:pt idx="202">
                  <c:v>67.005</c:v>
                </c:pt>
                <c:pt idx="203">
                  <c:v>67.162</c:v>
                </c:pt>
                <c:pt idx="204">
                  <c:v>66.972</c:v>
                </c:pt>
                <c:pt idx="205">
                  <c:v>66.82499999999998</c:v>
                </c:pt>
                <c:pt idx="206">
                  <c:v>66.85299999999998</c:v>
                </c:pt>
                <c:pt idx="207">
                  <c:v>67.278</c:v>
                </c:pt>
                <c:pt idx="208">
                  <c:v>66.975</c:v>
                </c:pt>
                <c:pt idx="209">
                  <c:v>67.52299999999998</c:v>
                </c:pt>
                <c:pt idx="210">
                  <c:v>67.696</c:v>
                </c:pt>
                <c:pt idx="211">
                  <c:v>67.528</c:v>
                </c:pt>
                <c:pt idx="212">
                  <c:v>67.497</c:v>
                </c:pt>
                <c:pt idx="213">
                  <c:v>67.314</c:v>
                </c:pt>
                <c:pt idx="214">
                  <c:v>67.424</c:v>
                </c:pt>
                <c:pt idx="215">
                  <c:v>67.478</c:v>
                </c:pt>
                <c:pt idx="216">
                  <c:v>67.77</c:v>
                </c:pt>
                <c:pt idx="217">
                  <c:v>67.601</c:v>
                </c:pt>
                <c:pt idx="218">
                  <c:v>67.793</c:v>
                </c:pt>
                <c:pt idx="219">
                  <c:v>67.56200000000001</c:v>
                </c:pt>
                <c:pt idx="220">
                  <c:v>67.55299999999998</c:v>
                </c:pt>
                <c:pt idx="221">
                  <c:v>67.34200000000001</c:v>
                </c:pt>
                <c:pt idx="222">
                  <c:v>67.63899999999998</c:v>
                </c:pt>
                <c:pt idx="223">
                  <c:v>67.722</c:v>
                </c:pt>
                <c:pt idx="224">
                  <c:v>68.09</c:v>
                </c:pt>
                <c:pt idx="225">
                  <c:v>68.15399999999998</c:v>
                </c:pt>
                <c:pt idx="226">
                  <c:v>67.962</c:v>
                </c:pt>
                <c:pt idx="227">
                  <c:v>67.939</c:v>
                </c:pt>
                <c:pt idx="228">
                  <c:v>68.018</c:v>
                </c:pt>
                <c:pt idx="229">
                  <c:v>67.905</c:v>
                </c:pt>
                <c:pt idx="230">
                  <c:v>67.586</c:v>
                </c:pt>
                <c:pt idx="231">
                  <c:v>67.837</c:v>
                </c:pt>
                <c:pt idx="232">
                  <c:v>67.65399999999998</c:v>
                </c:pt>
                <c:pt idx="233">
                  <c:v>67.32</c:v>
                </c:pt>
                <c:pt idx="234">
                  <c:v>67.81800000000001</c:v>
                </c:pt>
                <c:pt idx="235">
                  <c:v>67.582</c:v>
                </c:pt>
                <c:pt idx="236">
                  <c:v>67.65399999999998</c:v>
                </c:pt>
                <c:pt idx="237">
                  <c:v>67.715</c:v>
                </c:pt>
                <c:pt idx="238">
                  <c:v>67.771</c:v>
                </c:pt>
                <c:pt idx="239">
                  <c:v>67.82799999999998</c:v>
                </c:pt>
                <c:pt idx="240">
                  <c:v>67.67299999999987</c:v>
                </c:pt>
                <c:pt idx="241">
                  <c:v>67.617</c:v>
                </c:pt>
                <c:pt idx="242">
                  <c:v>67.77899999999998</c:v>
                </c:pt>
                <c:pt idx="243">
                  <c:v>67.44</c:v>
                </c:pt>
                <c:pt idx="244">
                  <c:v>67.492</c:v>
                </c:pt>
                <c:pt idx="245">
                  <c:v>67.34200000000001</c:v>
                </c:pt>
                <c:pt idx="246">
                  <c:v>67.23500000000001</c:v>
                </c:pt>
                <c:pt idx="247">
                  <c:v>68.081</c:v>
                </c:pt>
                <c:pt idx="248">
                  <c:v>68.164</c:v>
                </c:pt>
                <c:pt idx="249">
                  <c:v>67.703</c:v>
                </c:pt>
                <c:pt idx="250">
                  <c:v>67.937</c:v>
                </c:pt>
                <c:pt idx="251">
                  <c:v>67.73500000000001</c:v>
                </c:pt>
                <c:pt idx="252">
                  <c:v>67.272</c:v>
                </c:pt>
                <c:pt idx="253">
                  <c:v>67.536</c:v>
                </c:pt>
                <c:pt idx="254">
                  <c:v>67.601</c:v>
                </c:pt>
                <c:pt idx="255">
                  <c:v>67.70200000000001</c:v>
                </c:pt>
                <c:pt idx="256">
                  <c:v>67.62199999999998</c:v>
                </c:pt>
                <c:pt idx="257">
                  <c:v>67.646</c:v>
                </c:pt>
                <c:pt idx="258">
                  <c:v>67.616</c:v>
                </c:pt>
                <c:pt idx="259">
                  <c:v>67.962</c:v>
                </c:pt>
                <c:pt idx="260">
                  <c:v>67.94</c:v>
                </c:pt>
                <c:pt idx="261">
                  <c:v>67.921</c:v>
                </c:pt>
                <c:pt idx="262">
                  <c:v>67.978</c:v>
                </c:pt>
                <c:pt idx="263">
                  <c:v>67.748</c:v>
                </c:pt>
                <c:pt idx="264">
                  <c:v>67.896</c:v>
                </c:pt>
                <c:pt idx="265">
                  <c:v>67.966</c:v>
                </c:pt>
                <c:pt idx="266">
                  <c:v>68.144</c:v>
                </c:pt>
                <c:pt idx="267">
                  <c:v>68.091</c:v>
                </c:pt>
                <c:pt idx="268">
                  <c:v>68.308</c:v>
                </c:pt>
                <c:pt idx="269">
                  <c:v>68.384</c:v>
                </c:pt>
                <c:pt idx="270">
                  <c:v>67.64</c:v>
                </c:pt>
                <c:pt idx="271">
                  <c:v>67.481</c:v>
                </c:pt>
                <c:pt idx="272">
                  <c:v>67.734</c:v>
                </c:pt>
                <c:pt idx="273">
                  <c:v>67.903</c:v>
                </c:pt>
                <c:pt idx="274">
                  <c:v>67.80899999999998</c:v>
                </c:pt>
                <c:pt idx="275">
                  <c:v>67.744</c:v>
                </c:pt>
                <c:pt idx="276">
                  <c:v>67.56</c:v>
                </c:pt>
                <c:pt idx="277">
                  <c:v>67.597</c:v>
                </c:pt>
                <c:pt idx="278">
                  <c:v>67.937</c:v>
                </c:pt>
                <c:pt idx="279">
                  <c:v>67.977</c:v>
                </c:pt>
                <c:pt idx="280">
                  <c:v>67.798</c:v>
                </c:pt>
                <c:pt idx="281">
                  <c:v>67.697</c:v>
                </c:pt>
                <c:pt idx="282">
                  <c:v>67.82899999999998</c:v>
                </c:pt>
                <c:pt idx="283">
                  <c:v>67.782</c:v>
                </c:pt>
                <c:pt idx="284">
                  <c:v>67.728</c:v>
                </c:pt>
                <c:pt idx="285">
                  <c:v>67.814</c:v>
                </c:pt>
                <c:pt idx="286">
                  <c:v>67.93</c:v>
                </c:pt>
                <c:pt idx="287">
                  <c:v>67.67299999999987</c:v>
                </c:pt>
                <c:pt idx="288">
                  <c:v>67.62799999999998</c:v>
                </c:pt>
                <c:pt idx="289">
                  <c:v>67.77899999999998</c:v>
                </c:pt>
                <c:pt idx="290">
                  <c:v>67.888</c:v>
                </c:pt>
                <c:pt idx="291">
                  <c:v>67.73200000000001</c:v>
                </c:pt>
                <c:pt idx="292">
                  <c:v>67.804</c:v>
                </c:pt>
                <c:pt idx="293">
                  <c:v>67.61</c:v>
                </c:pt>
                <c:pt idx="294">
                  <c:v>67.62399999999998</c:v>
                </c:pt>
                <c:pt idx="295">
                  <c:v>67.783</c:v>
                </c:pt>
                <c:pt idx="296">
                  <c:v>67.464</c:v>
                </c:pt>
                <c:pt idx="297">
                  <c:v>67.916</c:v>
                </c:pt>
                <c:pt idx="298">
                  <c:v>67.60899999999998</c:v>
                </c:pt>
                <c:pt idx="299">
                  <c:v>67.88599999999998</c:v>
                </c:pt>
                <c:pt idx="300">
                  <c:v>67.953</c:v>
                </c:pt>
                <c:pt idx="301">
                  <c:v>68.251</c:v>
                </c:pt>
                <c:pt idx="302">
                  <c:v>68.55599999999998</c:v>
                </c:pt>
                <c:pt idx="303">
                  <c:v>68.244</c:v>
                </c:pt>
                <c:pt idx="304">
                  <c:v>68.261</c:v>
                </c:pt>
                <c:pt idx="305">
                  <c:v>68.421</c:v>
                </c:pt>
                <c:pt idx="306">
                  <c:v>68.321</c:v>
                </c:pt>
                <c:pt idx="307">
                  <c:v>67.953</c:v>
                </c:pt>
                <c:pt idx="308">
                  <c:v>68.13</c:v>
                </c:pt>
                <c:pt idx="309">
                  <c:v>68.07299999999998</c:v>
                </c:pt>
                <c:pt idx="310">
                  <c:v>68.09500000000001</c:v>
                </c:pt>
                <c:pt idx="311">
                  <c:v>68.224</c:v>
                </c:pt>
                <c:pt idx="312">
                  <c:v>68.41</c:v>
                </c:pt>
                <c:pt idx="313">
                  <c:v>68.6</c:v>
                </c:pt>
                <c:pt idx="314">
                  <c:v>68.271</c:v>
                </c:pt>
                <c:pt idx="315">
                  <c:v>68.13</c:v>
                </c:pt>
                <c:pt idx="316">
                  <c:v>68.104</c:v>
                </c:pt>
                <c:pt idx="317">
                  <c:v>67.641</c:v>
                </c:pt>
                <c:pt idx="318">
                  <c:v>67.67099999999998</c:v>
                </c:pt>
                <c:pt idx="319">
                  <c:v>67.57599999999998</c:v>
                </c:pt>
                <c:pt idx="320">
                  <c:v>67.641</c:v>
                </c:pt>
                <c:pt idx="321">
                  <c:v>67.462</c:v>
                </c:pt>
                <c:pt idx="322">
                  <c:v>67.52</c:v>
                </c:pt>
                <c:pt idx="323">
                  <c:v>67.789</c:v>
                </c:pt>
                <c:pt idx="324">
                  <c:v>67.525</c:v>
                </c:pt>
                <c:pt idx="325">
                  <c:v>67.511</c:v>
                </c:pt>
                <c:pt idx="326">
                  <c:v>67.75</c:v>
                </c:pt>
                <c:pt idx="327">
                  <c:v>67.66599999999998</c:v>
                </c:pt>
                <c:pt idx="328">
                  <c:v>67.534</c:v>
                </c:pt>
                <c:pt idx="329">
                  <c:v>67.601</c:v>
                </c:pt>
                <c:pt idx="330">
                  <c:v>67.706</c:v>
                </c:pt>
                <c:pt idx="331">
                  <c:v>68.032</c:v>
                </c:pt>
                <c:pt idx="332">
                  <c:v>68.138</c:v>
                </c:pt>
                <c:pt idx="333">
                  <c:v>67.85799999999998</c:v>
                </c:pt>
                <c:pt idx="334">
                  <c:v>67.83</c:v>
                </c:pt>
                <c:pt idx="335">
                  <c:v>67.81500000000001</c:v>
                </c:pt>
                <c:pt idx="336">
                  <c:v>67.51</c:v>
                </c:pt>
                <c:pt idx="337">
                  <c:v>67.368</c:v>
                </c:pt>
                <c:pt idx="338">
                  <c:v>67.774</c:v>
                </c:pt>
                <c:pt idx="339">
                  <c:v>67.87599999999998</c:v>
                </c:pt>
                <c:pt idx="340">
                  <c:v>68.05899999999998</c:v>
                </c:pt>
                <c:pt idx="341">
                  <c:v>68.046</c:v>
                </c:pt>
                <c:pt idx="342">
                  <c:v>68.10599999999998</c:v>
                </c:pt>
                <c:pt idx="343">
                  <c:v>68.3</c:v>
                </c:pt>
                <c:pt idx="344">
                  <c:v>68.35</c:v>
                </c:pt>
                <c:pt idx="345">
                  <c:v>68.27599999999998</c:v>
                </c:pt>
                <c:pt idx="346">
                  <c:v>68.2</c:v>
                </c:pt>
                <c:pt idx="347">
                  <c:v>68.032</c:v>
                </c:pt>
                <c:pt idx="348">
                  <c:v>68.258</c:v>
                </c:pt>
                <c:pt idx="349">
                  <c:v>68.66999999999998</c:v>
                </c:pt>
                <c:pt idx="350">
                  <c:v>68.38</c:v>
                </c:pt>
                <c:pt idx="351">
                  <c:v>68.10899999999998</c:v>
                </c:pt>
                <c:pt idx="352">
                  <c:v>68.27</c:v>
                </c:pt>
                <c:pt idx="353">
                  <c:v>68.217</c:v>
                </c:pt>
                <c:pt idx="354">
                  <c:v>68.531</c:v>
                </c:pt>
                <c:pt idx="355">
                  <c:v>68.618</c:v>
                </c:pt>
                <c:pt idx="356">
                  <c:v>68.865</c:v>
                </c:pt>
                <c:pt idx="357">
                  <c:v>69.04</c:v>
                </c:pt>
                <c:pt idx="358">
                  <c:v>68.213</c:v>
                </c:pt>
                <c:pt idx="359">
                  <c:v>68.849</c:v>
                </c:pt>
                <c:pt idx="360">
                  <c:v>68.771</c:v>
                </c:pt>
                <c:pt idx="361">
                  <c:v>68.66299999999998</c:v>
                </c:pt>
                <c:pt idx="362">
                  <c:v>68.324</c:v>
                </c:pt>
                <c:pt idx="363">
                  <c:v>68.407</c:v>
                </c:pt>
                <c:pt idx="364">
                  <c:v>68.431</c:v>
                </c:pt>
                <c:pt idx="365">
                  <c:v>68.614</c:v>
                </c:pt>
                <c:pt idx="366">
                  <c:v>68.934</c:v>
                </c:pt>
                <c:pt idx="367">
                  <c:v>69.003</c:v>
                </c:pt>
                <c:pt idx="368">
                  <c:v>68.58</c:v>
                </c:pt>
                <c:pt idx="369">
                  <c:v>68.722</c:v>
                </c:pt>
                <c:pt idx="370">
                  <c:v>68.87699999999998</c:v>
                </c:pt>
                <c:pt idx="371">
                  <c:v>68.762</c:v>
                </c:pt>
                <c:pt idx="372">
                  <c:v>68.486</c:v>
                </c:pt>
                <c:pt idx="373">
                  <c:v>68.68099999999998</c:v>
                </c:pt>
                <c:pt idx="374">
                  <c:v>68.229</c:v>
                </c:pt>
                <c:pt idx="375">
                  <c:v>68.262</c:v>
                </c:pt>
                <c:pt idx="376">
                  <c:v>68.68499999999998</c:v>
                </c:pt>
                <c:pt idx="377">
                  <c:v>68.256</c:v>
                </c:pt>
                <c:pt idx="378">
                  <c:v>68.38599999999998</c:v>
                </c:pt>
                <c:pt idx="379">
                  <c:v>68.367</c:v>
                </c:pt>
                <c:pt idx="380">
                  <c:v>68.241</c:v>
                </c:pt>
                <c:pt idx="381">
                  <c:v>68.005</c:v>
                </c:pt>
                <c:pt idx="382">
                  <c:v>68.269</c:v>
                </c:pt>
                <c:pt idx="383">
                  <c:v>68.511</c:v>
                </c:pt>
                <c:pt idx="384">
                  <c:v>68.563</c:v>
                </c:pt>
                <c:pt idx="385">
                  <c:v>68.388</c:v>
                </c:pt>
                <c:pt idx="386">
                  <c:v>68.32899999999998</c:v>
                </c:pt>
                <c:pt idx="387">
                  <c:v>68.751</c:v>
                </c:pt>
                <c:pt idx="388">
                  <c:v>68.349</c:v>
                </c:pt>
                <c:pt idx="389">
                  <c:v>68.57499999999998</c:v>
                </c:pt>
                <c:pt idx="390">
                  <c:v>68.204</c:v>
                </c:pt>
                <c:pt idx="391">
                  <c:v>68.12</c:v>
                </c:pt>
                <c:pt idx="392">
                  <c:v>67.957</c:v>
                </c:pt>
                <c:pt idx="393">
                  <c:v>68.17299999999987</c:v>
                </c:pt>
                <c:pt idx="394">
                  <c:v>67.77899999999998</c:v>
                </c:pt>
                <c:pt idx="395">
                  <c:v>67.87499999999998</c:v>
                </c:pt>
                <c:pt idx="396">
                  <c:v>68.17299999999987</c:v>
                </c:pt>
                <c:pt idx="397">
                  <c:v>68.18799999999998</c:v>
                </c:pt>
                <c:pt idx="398">
                  <c:v>68.64</c:v>
                </c:pt>
                <c:pt idx="399">
                  <c:v>68.949</c:v>
                </c:pt>
                <c:pt idx="400">
                  <c:v>69.047</c:v>
                </c:pt>
                <c:pt idx="401">
                  <c:v>68.928</c:v>
                </c:pt>
                <c:pt idx="402">
                  <c:v>68.72</c:v>
                </c:pt>
                <c:pt idx="403">
                  <c:v>67.929</c:v>
                </c:pt>
                <c:pt idx="404">
                  <c:v>68.011</c:v>
                </c:pt>
                <c:pt idx="405">
                  <c:v>68.418</c:v>
                </c:pt>
                <c:pt idx="406">
                  <c:v>68.48</c:v>
                </c:pt>
                <c:pt idx="407">
                  <c:v>68.45500000000001</c:v>
                </c:pt>
                <c:pt idx="408">
                  <c:v>68.62799999999998</c:v>
                </c:pt>
                <c:pt idx="409">
                  <c:v>68.85299999999998</c:v>
                </c:pt>
                <c:pt idx="410">
                  <c:v>69.067</c:v>
                </c:pt>
                <c:pt idx="411">
                  <c:v>68.897</c:v>
                </c:pt>
                <c:pt idx="412">
                  <c:v>68.62699999999998</c:v>
                </c:pt>
                <c:pt idx="413">
                  <c:v>68.762</c:v>
                </c:pt>
                <c:pt idx="414">
                  <c:v>68.836</c:v>
                </c:pt>
                <c:pt idx="415">
                  <c:v>68.834</c:v>
                </c:pt>
                <c:pt idx="416">
                  <c:v>68.311</c:v>
                </c:pt>
                <c:pt idx="417">
                  <c:v>68.212</c:v>
                </c:pt>
                <c:pt idx="418">
                  <c:v>68.72</c:v>
                </c:pt>
                <c:pt idx="419">
                  <c:v>68.761</c:v>
                </c:pt>
                <c:pt idx="420">
                  <c:v>68.67099999999998</c:v>
                </c:pt>
                <c:pt idx="421">
                  <c:v>68.501</c:v>
                </c:pt>
                <c:pt idx="422">
                  <c:v>68.243</c:v>
                </c:pt>
                <c:pt idx="423">
                  <c:v>68.041</c:v>
                </c:pt>
                <c:pt idx="424">
                  <c:v>68.539</c:v>
                </c:pt>
                <c:pt idx="425">
                  <c:v>68.481</c:v>
                </c:pt>
                <c:pt idx="426">
                  <c:v>68.53</c:v>
                </c:pt>
                <c:pt idx="427">
                  <c:v>68.415</c:v>
                </c:pt>
                <c:pt idx="428">
                  <c:v>68.409</c:v>
                </c:pt>
                <c:pt idx="429">
                  <c:v>68.467</c:v>
                </c:pt>
                <c:pt idx="430">
                  <c:v>68.13599999999998</c:v>
                </c:pt>
                <c:pt idx="431">
                  <c:v>67.88299999999998</c:v>
                </c:pt>
                <c:pt idx="432">
                  <c:v>68.34</c:v>
                </c:pt>
                <c:pt idx="433">
                  <c:v>68.12499999999998</c:v>
                </c:pt>
                <c:pt idx="434">
                  <c:v>68.362</c:v>
                </c:pt>
                <c:pt idx="435">
                  <c:v>68.05599999999998</c:v>
                </c:pt>
                <c:pt idx="436">
                  <c:v>67.909</c:v>
                </c:pt>
                <c:pt idx="437">
                  <c:v>67.97</c:v>
                </c:pt>
                <c:pt idx="438">
                  <c:v>68.16599999999998</c:v>
                </c:pt>
                <c:pt idx="439">
                  <c:v>67.87199999999998</c:v>
                </c:pt>
                <c:pt idx="440">
                  <c:v>67.697</c:v>
                </c:pt>
                <c:pt idx="441">
                  <c:v>67.95500000000001</c:v>
                </c:pt>
                <c:pt idx="442">
                  <c:v>68.116</c:v>
                </c:pt>
                <c:pt idx="443">
                  <c:v>68.083</c:v>
                </c:pt>
                <c:pt idx="444">
                  <c:v>68.18799999999998</c:v>
                </c:pt>
                <c:pt idx="445">
                  <c:v>68.025</c:v>
                </c:pt>
                <c:pt idx="446">
                  <c:v>68.07799999999998</c:v>
                </c:pt>
                <c:pt idx="447">
                  <c:v>68.10499999999998</c:v>
                </c:pt>
                <c:pt idx="448">
                  <c:v>68.336</c:v>
                </c:pt>
                <c:pt idx="449">
                  <c:v>68.464</c:v>
                </c:pt>
                <c:pt idx="450">
                  <c:v>68.18399999999998</c:v>
                </c:pt>
                <c:pt idx="451">
                  <c:v>67.994</c:v>
                </c:pt>
                <c:pt idx="452">
                  <c:v>68.142</c:v>
                </c:pt>
                <c:pt idx="453">
                  <c:v>68.144</c:v>
                </c:pt>
                <c:pt idx="454">
                  <c:v>68.465</c:v>
                </c:pt>
                <c:pt idx="455">
                  <c:v>68.421</c:v>
                </c:pt>
                <c:pt idx="456">
                  <c:v>68.305</c:v>
                </c:pt>
                <c:pt idx="457">
                  <c:v>68.167</c:v>
                </c:pt>
                <c:pt idx="458">
                  <c:v>68.1</c:v>
                </c:pt>
                <c:pt idx="459">
                  <c:v>68.045</c:v>
                </c:pt>
                <c:pt idx="460">
                  <c:v>68.142</c:v>
                </c:pt>
                <c:pt idx="461">
                  <c:v>68.022</c:v>
                </c:pt>
                <c:pt idx="462">
                  <c:v>68.144</c:v>
                </c:pt>
                <c:pt idx="463">
                  <c:v>68.532</c:v>
                </c:pt>
                <c:pt idx="464">
                  <c:v>67.805</c:v>
                </c:pt>
                <c:pt idx="465">
                  <c:v>68.15399999999998</c:v>
                </c:pt>
                <c:pt idx="466">
                  <c:v>68.15199999999998</c:v>
                </c:pt>
                <c:pt idx="467">
                  <c:v>67.925</c:v>
                </c:pt>
                <c:pt idx="468">
                  <c:v>68.067</c:v>
                </c:pt>
                <c:pt idx="469">
                  <c:v>68.351</c:v>
                </c:pt>
                <c:pt idx="470">
                  <c:v>68.437</c:v>
                </c:pt>
                <c:pt idx="471">
                  <c:v>68.518</c:v>
                </c:pt>
                <c:pt idx="472">
                  <c:v>68.517</c:v>
                </c:pt>
                <c:pt idx="473">
                  <c:v>68.439</c:v>
                </c:pt>
                <c:pt idx="474">
                  <c:v>67.814</c:v>
                </c:pt>
                <c:pt idx="475">
                  <c:v>68.114</c:v>
                </c:pt>
                <c:pt idx="476">
                  <c:v>67.68799999999998</c:v>
                </c:pt>
                <c:pt idx="477">
                  <c:v>68.191</c:v>
                </c:pt>
                <c:pt idx="478">
                  <c:v>68.288</c:v>
                </c:pt>
                <c:pt idx="479">
                  <c:v>68.546</c:v>
                </c:pt>
                <c:pt idx="480">
                  <c:v>68.68599999999998</c:v>
                </c:pt>
                <c:pt idx="481">
                  <c:v>68.101</c:v>
                </c:pt>
                <c:pt idx="482">
                  <c:v>68.055</c:v>
                </c:pt>
                <c:pt idx="483">
                  <c:v>68.2</c:v>
                </c:pt>
                <c:pt idx="484">
                  <c:v>68.261</c:v>
                </c:pt>
                <c:pt idx="485">
                  <c:v>68.27899999999998</c:v>
                </c:pt>
                <c:pt idx="486">
                  <c:v>67.999</c:v>
                </c:pt>
                <c:pt idx="487">
                  <c:v>67.792</c:v>
                </c:pt>
                <c:pt idx="488">
                  <c:v>67.951</c:v>
                </c:pt>
                <c:pt idx="489">
                  <c:v>67.956</c:v>
                </c:pt>
                <c:pt idx="490">
                  <c:v>67.916</c:v>
                </c:pt>
                <c:pt idx="491">
                  <c:v>67.916</c:v>
                </c:pt>
                <c:pt idx="492">
                  <c:v>67.969</c:v>
                </c:pt>
                <c:pt idx="493">
                  <c:v>68.003</c:v>
                </c:pt>
                <c:pt idx="494">
                  <c:v>68.06800000000001</c:v>
                </c:pt>
                <c:pt idx="495">
                  <c:v>68.697</c:v>
                </c:pt>
                <c:pt idx="496">
                  <c:v>70.15899999999998</c:v>
                </c:pt>
                <c:pt idx="497">
                  <c:v>68.714</c:v>
                </c:pt>
                <c:pt idx="498">
                  <c:v>68.17499999999998</c:v>
                </c:pt>
                <c:pt idx="499">
                  <c:v>68.111</c:v>
                </c:pt>
                <c:pt idx="500">
                  <c:v>67.82299999999998</c:v>
                </c:pt>
                <c:pt idx="501">
                  <c:v>67.783</c:v>
                </c:pt>
                <c:pt idx="502">
                  <c:v>67.867</c:v>
                </c:pt>
                <c:pt idx="503">
                  <c:v>68.089</c:v>
                </c:pt>
                <c:pt idx="504">
                  <c:v>68.06</c:v>
                </c:pt>
                <c:pt idx="505">
                  <c:v>67.904</c:v>
                </c:pt>
                <c:pt idx="506">
                  <c:v>68.10599999999998</c:v>
                </c:pt>
                <c:pt idx="507">
                  <c:v>68.258</c:v>
                </c:pt>
                <c:pt idx="508">
                  <c:v>68.307</c:v>
                </c:pt>
                <c:pt idx="509">
                  <c:v>68.423</c:v>
                </c:pt>
                <c:pt idx="510">
                  <c:v>68.388</c:v>
                </c:pt>
                <c:pt idx="511">
                  <c:v>68.331</c:v>
                </c:pt>
                <c:pt idx="512">
                  <c:v>68.35</c:v>
                </c:pt>
                <c:pt idx="513">
                  <c:v>68.45500000000001</c:v>
                </c:pt>
                <c:pt idx="514">
                  <c:v>69.032</c:v>
                </c:pt>
                <c:pt idx="515">
                  <c:v>68.597</c:v>
                </c:pt>
                <c:pt idx="516">
                  <c:v>68.70500000000001</c:v>
                </c:pt>
                <c:pt idx="517">
                  <c:v>69.114</c:v>
                </c:pt>
                <c:pt idx="518">
                  <c:v>68.94</c:v>
                </c:pt>
                <c:pt idx="519">
                  <c:v>68.868</c:v>
                </c:pt>
                <c:pt idx="520">
                  <c:v>68.308</c:v>
                </c:pt>
                <c:pt idx="521">
                  <c:v>68.986</c:v>
                </c:pt>
                <c:pt idx="522">
                  <c:v>68.405</c:v>
                </c:pt>
                <c:pt idx="523">
                  <c:v>68.242</c:v>
                </c:pt>
                <c:pt idx="524">
                  <c:v>68.774</c:v>
                </c:pt>
                <c:pt idx="525">
                  <c:v>68.713</c:v>
                </c:pt>
                <c:pt idx="526">
                  <c:v>68.76</c:v>
                </c:pt>
                <c:pt idx="527">
                  <c:v>68.922</c:v>
                </c:pt>
                <c:pt idx="528">
                  <c:v>69.02899999999998</c:v>
                </c:pt>
                <c:pt idx="529">
                  <c:v>69.001</c:v>
                </c:pt>
                <c:pt idx="530">
                  <c:v>69.197</c:v>
                </c:pt>
                <c:pt idx="531">
                  <c:v>69.368</c:v>
                </c:pt>
                <c:pt idx="532">
                  <c:v>69.611</c:v>
                </c:pt>
                <c:pt idx="533">
                  <c:v>69.436</c:v>
                </c:pt>
                <c:pt idx="534">
                  <c:v>69.473</c:v>
                </c:pt>
                <c:pt idx="535">
                  <c:v>69.144</c:v>
                </c:pt>
                <c:pt idx="536">
                  <c:v>69.198</c:v>
                </c:pt>
                <c:pt idx="537">
                  <c:v>69.36</c:v>
                </c:pt>
                <c:pt idx="538">
                  <c:v>69.217</c:v>
                </c:pt>
                <c:pt idx="539">
                  <c:v>69.01</c:v>
                </c:pt>
                <c:pt idx="540">
                  <c:v>68.936</c:v>
                </c:pt>
                <c:pt idx="541">
                  <c:v>69.142</c:v>
                </c:pt>
                <c:pt idx="542">
                  <c:v>69.052</c:v>
                </c:pt>
                <c:pt idx="543">
                  <c:v>68.881</c:v>
                </c:pt>
                <c:pt idx="544">
                  <c:v>68.85899999999998</c:v>
                </c:pt>
                <c:pt idx="545">
                  <c:v>68.9</c:v>
                </c:pt>
                <c:pt idx="546">
                  <c:v>68.643</c:v>
                </c:pt>
                <c:pt idx="547">
                  <c:v>69.034</c:v>
                </c:pt>
                <c:pt idx="548">
                  <c:v>68.87499999999998</c:v>
                </c:pt>
                <c:pt idx="549">
                  <c:v>69.07899999999998</c:v>
                </c:pt>
                <c:pt idx="550">
                  <c:v>69.02</c:v>
                </c:pt>
                <c:pt idx="551">
                  <c:v>68.973</c:v>
                </c:pt>
                <c:pt idx="552">
                  <c:v>68.917</c:v>
                </c:pt>
                <c:pt idx="553">
                  <c:v>69.04</c:v>
                </c:pt>
                <c:pt idx="554">
                  <c:v>68.714</c:v>
                </c:pt>
                <c:pt idx="555">
                  <c:v>68.589</c:v>
                </c:pt>
                <c:pt idx="556">
                  <c:v>68.82299999999998</c:v>
                </c:pt>
                <c:pt idx="557">
                  <c:v>69.12</c:v>
                </c:pt>
                <c:pt idx="558">
                  <c:v>68.789</c:v>
                </c:pt>
                <c:pt idx="559">
                  <c:v>68.701</c:v>
                </c:pt>
                <c:pt idx="560">
                  <c:v>68.60599999999998</c:v>
                </c:pt>
                <c:pt idx="561">
                  <c:v>68.85499999999998</c:v>
                </c:pt>
                <c:pt idx="562">
                  <c:v>68.811</c:v>
                </c:pt>
                <c:pt idx="563">
                  <c:v>68.893</c:v>
                </c:pt>
                <c:pt idx="564">
                  <c:v>69.07899999999998</c:v>
                </c:pt>
                <c:pt idx="565">
                  <c:v>69.212</c:v>
                </c:pt>
                <c:pt idx="566">
                  <c:v>69.17599999999995</c:v>
                </c:pt>
                <c:pt idx="567">
                  <c:v>69.443</c:v>
                </c:pt>
                <c:pt idx="568">
                  <c:v>69.032</c:v>
                </c:pt>
                <c:pt idx="569">
                  <c:v>69.549</c:v>
                </c:pt>
                <c:pt idx="570">
                  <c:v>69.566</c:v>
                </c:pt>
                <c:pt idx="571">
                  <c:v>69.30899999999998</c:v>
                </c:pt>
                <c:pt idx="572">
                  <c:v>69.111</c:v>
                </c:pt>
                <c:pt idx="573">
                  <c:v>69.32299999999998</c:v>
                </c:pt>
                <c:pt idx="574">
                  <c:v>69.254</c:v>
                </c:pt>
                <c:pt idx="575">
                  <c:v>69.409</c:v>
                </c:pt>
                <c:pt idx="576">
                  <c:v>69.332</c:v>
                </c:pt>
                <c:pt idx="577">
                  <c:v>69.338</c:v>
                </c:pt>
                <c:pt idx="578">
                  <c:v>69.324</c:v>
                </c:pt>
                <c:pt idx="579">
                  <c:v>69.13599999999998</c:v>
                </c:pt>
                <c:pt idx="580">
                  <c:v>68.964</c:v>
                </c:pt>
                <c:pt idx="581">
                  <c:v>69.247</c:v>
                </c:pt>
                <c:pt idx="582">
                  <c:v>68.862</c:v>
                </c:pt>
                <c:pt idx="583">
                  <c:v>68.67099999999998</c:v>
                </c:pt>
                <c:pt idx="584">
                  <c:v>69.07799999999998</c:v>
                </c:pt>
                <c:pt idx="585">
                  <c:v>68.971</c:v>
                </c:pt>
                <c:pt idx="586">
                  <c:v>68.738</c:v>
                </c:pt>
                <c:pt idx="587">
                  <c:v>68.68799999999998</c:v>
                </c:pt>
                <c:pt idx="588">
                  <c:v>68.83</c:v>
                </c:pt>
                <c:pt idx="589">
                  <c:v>68.885</c:v>
                </c:pt>
                <c:pt idx="590">
                  <c:v>68.62699999999998</c:v>
                </c:pt>
                <c:pt idx="591">
                  <c:v>68.417</c:v>
                </c:pt>
                <c:pt idx="592">
                  <c:v>67.991</c:v>
                </c:pt>
                <c:pt idx="593">
                  <c:v>67.978</c:v>
                </c:pt>
                <c:pt idx="594">
                  <c:v>68.084</c:v>
                </c:pt>
                <c:pt idx="595">
                  <c:v>68.138</c:v>
                </c:pt>
                <c:pt idx="596">
                  <c:v>68.17399999999998</c:v>
                </c:pt>
                <c:pt idx="597">
                  <c:v>67.949</c:v>
                </c:pt>
                <c:pt idx="598">
                  <c:v>68.423</c:v>
                </c:pt>
                <c:pt idx="599">
                  <c:v>68.07599999999998</c:v>
                </c:pt>
                <c:pt idx="600">
                  <c:v>68.15699999999998</c:v>
                </c:pt>
                <c:pt idx="601">
                  <c:v>68.55</c:v>
                </c:pt>
                <c:pt idx="602">
                  <c:v>68.67299999999987</c:v>
                </c:pt>
                <c:pt idx="603">
                  <c:v>68.742</c:v>
                </c:pt>
                <c:pt idx="604">
                  <c:v>68.843</c:v>
                </c:pt>
                <c:pt idx="605">
                  <c:v>68.15599999999998</c:v>
                </c:pt>
                <c:pt idx="606">
                  <c:v>68.206</c:v>
                </c:pt>
                <c:pt idx="607">
                  <c:v>67.971</c:v>
                </c:pt>
                <c:pt idx="608">
                  <c:v>68.435</c:v>
                </c:pt>
                <c:pt idx="609">
                  <c:v>68.408</c:v>
                </c:pt>
                <c:pt idx="610">
                  <c:v>68.332</c:v>
                </c:pt>
                <c:pt idx="611">
                  <c:v>68.35499999999998</c:v>
                </c:pt>
                <c:pt idx="612">
                  <c:v>68.512</c:v>
                </c:pt>
                <c:pt idx="613">
                  <c:v>68.59200000000001</c:v>
                </c:pt>
                <c:pt idx="614">
                  <c:v>68.706</c:v>
                </c:pt>
                <c:pt idx="615">
                  <c:v>68.644</c:v>
                </c:pt>
                <c:pt idx="616">
                  <c:v>68.70200000000001</c:v>
                </c:pt>
                <c:pt idx="617">
                  <c:v>68.738</c:v>
                </c:pt>
                <c:pt idx="618">
                  <c:v>69.015</c:v>
                </c:pt>
                <c:pt idx="619">
                  <c:v>69.17299999999987</c:v>
                </c:pt>
                <c:pt idx="620">
                  <c:v>69.2</c:v>
                </c:pt>
                <c:pt idx="621">
                  <c:v>69.13</c:v>
                </c:pt>
                <c:pt idx="622">
                  <c:v>68.921</c:v>
                </c:pt>
                <c:pt idx="623">
                  <c:v>68.496</c:v>
                </c:pt>
                <c:pt idx="624">
                  <c:v>68.984</c:v>
                </c:pt>
                <c:pt idx="625">
                  <c:v>69.17999999999998</c:v>
                </c:pt>
                <c:pt idx="626">
                  <c:v>69.32</c:v>
                </c:pt>
                <c:pt idx="627">
                  <c:v>69.107</c:v>
                </c:pt>
                <c:pt idx="628">
                  <c:v>69.07599999999998</c:v>
                </c:pt>
                <c:pt idx="629">
                  <c:v>68.938</c:v>
                </c:pt>
                <c:pt idx="630">
                  <c:v>68.996</c:v>
                </c:pt>
                <c:pt idx="631">
                  <c:v>69.002</c:v>
                </c:pt>
                <c:pt idx="632">
                  <c:v>68.973</c:v>
                </c:pt>
                <c:pt idx="633">
                  <c:v>68.964</c:v>
                </c:pt>
                <c:pt idx="634">
                  <c:v>68.91</c:v>
                </c:pt>
                <c:pt idx="635">
                  <c:v>69.266</c:v>
                </c:pt>
                <c:pt idx="636">
                  <c:v>69.006</c:v>
                </c:pt>
                <c:pt idx="637">
                  <c:v>68.938</c:v>
                </c:pt>
                <c:pt idx="638">
                  <c:v>69.26</c:v>
                </c:pt>
                <c:pt idx="639">
                  <c:v>69.388</c:v>
                </c:pt>
                <c:pt idx="640">
                  <c:v>69.16</c:v>
                </c:pt>
                <c:pt idx="641">
                  <c:v>69.082</c:v>
                </c:pt>
                <c:pt idx="642">
                  <c:v>69.16</c:v>
                </c:pt>
                <c:pt idx="643">
                  <c:v>69.118</c:v>
                </c:pt>
                <c:pt idx="644">
                  <c:v>68.85599999999998</c:v>
                </c:pt>
                <c:pt idx="645">
                  <c:v>68.65499999999998</c:v>
                </c:pt>
                <c:pt idx="646">
                  <c:v>68.60299999999998</c:v>
                </c:pt>
                <c:pt idx="647">
                  <c:v>68.749</c:v>
                </c:pt>
                <c:pt idx="648">
                  <c:v>68.647</c:v>
                </c:pt>
                <c:pt idx="649">
                  <c:v>68.94</c:v>
                </c:pt>
                <c:pt idx="650">
                  <c:v>68.933</c:v>
                </c:pt>
                <c:pt idx="651">
                  <c:v>68.723</c:v>
                </c:pt>
                <c:pt idx="652">
                  <c:v>68.80599999999998</c:v>
                </c:pt>
                <c:pt idx="653">
                  <c:v>68.555</c:v>
                </c:pt>
                <c:pt idx="654">
                  <c:v>68.483</c:v>
                </c:pt>
                <c:pt idx="655">
                  <c:v>68.775</c:v>
                </c:pt>
                <c:pt idx="656">
                  <c:v>68.755</c:v>
                </c:pt>
                <c:pt idx="657">
                  <c:v>69.15399999999998</c:v>
                </c:pt>
                <c:pt idx="658">
                  <c:v>69.135</c:v>
                </c:pt>
                <c:pt idx="659">
                  <c:v>68.67099999999998</c:v>
                </c:pt>
                <c:pt idx="660">
                  <c:v>68.84</c:v>
                </c:pt>
                <c:pt idx="661">
                  <c:v>68.902</c:v>
                </c:pt>
                <c:pt idx="662">
                  <c:v>68.867</c:v>
                </c:pt>
                <c:pt idx="663">
                  <c:v>68.535</c:v>
                </c:pt>
                <c:pt idx="664">
                  <c:v>68.385</c:v>
                </c:pt>
                <c:pt idx="665">
                  <c:v>68.096</c:v>
                </c:pt>
                <c:pt idx="666">
                  <c:v>68.469</c:v>
                </c:pt>
                <c:pt idx="667">
                  <c:v>68.506</c:v>
                </c:pt>
                <c:pt idx="668">
                  <c:v>68.471</c:v>
                </c:pt>
                <c:pt idx="669">
                  <c:v>68.631</c:v>
                </c:pt>
                <c:pt idx="670">
                  <c:v>68.67499999999998</c:v>
                </c:pt>
                <c:pt idx="671">
                  <c:v>68.807</c:v>
                </c:pt>
                <c:pt idx="672">
                  <c:v>69.305</c:v>
                </c:pt>
                <c:pt idx="673">
                  <c:v>68.995</c:v>
                </c:pt>
                <c:pt idx="674">
                  <c:v>69.131</c:v>
                </c:pt>
                <c:pt idx="675">
                  <c:v>68.843</c:v>
                </c:pt>
                <c:pt idx="676">
                  <c:v>69.457</c:v>
                </c:pt>
                <c:pt idx="677">
                  <c:v>69.407</c:v>
                </c:pt>
                <c:pt idx="678">
                  <c:v>69.15199999999998</c:v>
                </c:pt>
                <c:pt idx="679">
                  <c:v>69.763</c:v>
                </c:pt>
                <c:pt idx="680">
                  <c:v>69.82299999999998</c:v>
                </c:pt>
                <c:pt idx="681">
                  <c:v>69.909</c:v>
                </c:pt>
                <c:pt idx="682">
                  <c:v>69.745</c:v>
                </c:pt>
                <c:pt idx="683">
                  <c:v>69.691</c:v>
                </c:pt>
                <c:pt idx="684">
                  <c:v>69.854</c:v>
                </c:pt>
                <c:pt idx="685">
                  <c:v>69.56500000000001</c:v>
                </c:pt>
                <c:pt idx="686">
                  <c:v>69.333</c:v>
                </c:pt>
                <c:pt idx="687">
                  <c:v>69.415</c:v>
                </c:pt>
                <c:pt idx="688">
                  <c:v>69.57799999999998</c:v>
                </c:pt>
                <c:pt idx="689">
                  <c:v>69.261</c:v>
                </c:pt>
                <c:pt idx="690">
                  <c:v>69.617</c:v>
                </c:pt>
                <c:pt idx="691">
                  <c:v>70.27</c:v>
                </c:pt>
                <c:pt idx="692">
                  <c:v>70.17199999999998</c:v>
                </c:pt>
                <c:pt idx="693">
                  <c:v>70.387</c:v>
                </c:pt>
                <c:pt idx="694">
                  <c:v>70.063</c:v>
                </c:pt>
                <c:pt idx="695">
                  <c:v>70.417</c:v>
                </c:pt>
                <c:pt idx="696">
                  <c:v>70.226</c:v>
                </c:pt>
                <c:pt idx="697">
                  <c:v>69.964</c:v>
                </c:pt>
                <c:pt idx="698">
                  <c:v>70.009</c:v>
                </c:pt>
                <c:pt idx="699">
                  <c:v>69.98200000000001</c:v>
                </c:pt>
                <c:pt idx="700">
                  <c:v>69.911</c:v>
                </c:pt>
                <c:pt idx="701">
                  <c:v>69.931</c:v>
                </c:pt>
                <c:pt idx="702">
                  <c:v>69.938</c:v>
                </c:pt>
                <c:pt idx="703">
                  <c:v>69.446</c:v>
                </c:pt>
                <c:pt idx="704">
                  <c:v>69.15099999999998</c:v>
                </c:pt>
                <c:pt idx="705">
                  <c:v>68.98</c:v>
                </c:pt>
                <c:pt idx="706">
                  <c:v>69.046</c:v>
                </c:pt>
                <c:pt idx="707">
                  <c:v>69.253</c:v>
                </c:pt>
                <c:pt idx="708">
                  <c:v>69.051</c:v>
                </c:pt>
                <c:pt idx="709">
                  <c:v>69.333</c:v>
                </c:pt>
                <c:pt idx="710">
                  <c:v>69.497</c:v>
                </c:pt>
                <c:pt idx="711">
                  <c:v>69.20500000000001</c:v>
                </c:pt>
                <c:pt idx="712">
                  <c:v>69.033</c:v>
                </c:pt>
                <c:pt idx="713">
                  <c:v>68.999</c:v>
                </c:pt>
                <c:pt idx="714">
                  <c:v>69.055</c:v>
                </c:pt>
                <c:pt idx="715">
                  <c:v>69.249</c:v>
                </c:pt>
                <c:pt idx="716">
                  <c:v>69.16899999999998</c:v>
                </c:pt>
                <c:pt idx="717">
                  <c:v>68.992</c:v>
                </c:pt>
                <c:pt idx="718">
                  <c:v>69.16</c:v>
                </c:pt>
                <c:pt idx="719">
                  <c:v>69.285</c:v>
                </c:pt>
                <c:pt idx="720">
                  <c:v>69.311</c:v>
                </c:pt>
                <c:pt idx="721">
                  <c:v>69.004</c:v>
                </c:pt>
                <c:pt idx="722">
                  <c:v>69.13599999999998</c:v>
                </c:pt>
                <c:pt idx="723">
                  <c:v>69.135</c:v>
                </c:pt>
                <c:pt idx="724">
                  <c:v>68.977</c:v>
                </c:pt>
                <c:pt idx="725">
                  <c:v>69.041</c:v>
                </c:pt>
                <c:pt idx="726">
                  <c:v>68.987</c:v>
                </c:pt>
                <c:pt idx="727">
                  <c:v>69.362</c:v>
                </c:pt>
                <c:pt idx="728">
                  <c:v>69.56200000000001</c:v>
                </c:pt>
                <c:pt idx="729">
                  <c:v>69.479</c:v>
                </c:pt>
                <c:pt idx="730">
                  <c:v>69.459</c:v>
                </c:pt>
                <c:pt idx="731">
                  <c:v>69.31800000000001</c:v>
                </c:pt>
                <c:pt idx="732">
                  <c:v>69.234</c:v>
                </c:pt>
                <c:pt idx="733">
                  <c:v>69.007</c:v>
                </c:pt>
                <c:pt idx="734">
                  <c:v>69.17299999999987</c:v>
                </c:pt>
                <c:pt idx="735">
                  <c:v>69.05299999999998</c:v>
                </c:pt>
                <c:pt idx="736">
                  <c:v>69.465</c:v>
                </c:pt>
                <c:pt idx="737">
                  <c:v>69.221</c:v>
                </c:pt>
                <c:pt idx="738">
                  <c:v>69.12299999999998</c:v>
                </c:pt>
                <c:pt idx="739">
                  <c:v>68.992</c:v>
                </c:pt>
                <c:pt idx="740">
                  <c:v>69.224</c:v>
                </c:pt>
                <c:pt idx="741">
                  <c:v>69.351</c:v>
                </c:pt>
                <c:pt idx="742">
                  <c:v>69.62899999999998</c:v>
                </c:pt>
                <c:pt idx="743">
                  <c:v>69.65099999999998</c:v>
                </c:pt>
                <c:pt idx="744">
                  <c:v>69.57299999999998</c:v>
                </c:pt>
                <c:pt idx="745">
                  <c:v>69.56800000000001</c:v>
                </c:pt>
                <c:pt idx="746">
                  <c:v>69.68499999999998</c:v>
                </c:pt>
                <c:pt idx="747">
                  <c:v>69.67099999999998</c:v>
                </c:pt>
                <c:pt idx="748">
                  <c:v>69.67899999999995</c:v>
                </c:pt>
                <c:pt idx="749">
                  <c:v>70.10599999999998</c:v>
                </c:pt>
                <c:pt idx="750">
                  <c:v>70.09</c:v>
                </c:pt>
                <c:pt idx="751">
                  <c:v>69.692</c:v>
                </c:pt>
                <c:pt idx="752">
                  <c:v>69.66999999999998</c:v>
                </c:pt>
                <c:pt idx="753">
                  <c:v>69.409</c:v>
                </c:pt>
                <c:pt idx="754">
                  <c:v>69.65199999999998</c:v>
                </c:pt>
                <c:pt idx="755">
                  <c:v>69.524</c:v>
                </c:pt>
                <c:pt idx="756">
                  <c:v>69.407</c:v>
                </c:pt>
                <c:pt idx="757">
                  <c:v>69.507</c:v>
                </c:pt>
                <c:pt idx="758">
                  <c:v>69.35499999999998</c:v>
                </c:pt>
                <c:pt idx="759">
                  <c:v>69.749</c:v>
                </c:pt>
                <c:pt idx="760">
                  <c:v>69.466</c:v>
                </c:pt>
                <c:pt idx="761">
                  <c:v>69.489</c:v>
                </c:pt>
                <c:pt idx="762">
                  <c:v>69.268</c:v>
                </c:pt>
                <c:pt idx="763">
                  <c:v>69.19</c:v>
                </c:pt>
                <c:pt idx="764">
                  <c:v>69.518</c:v>
                </c:pt>
                <c:pt idx="765">
                  <c:v>69.719</c:v>
                </c:pt>
                <c:pt idx="766">
                  <c:v>69.798</c:v>
                </c:pt>
                <c:pt idx="767">
                  <c:v>69.704</c:v>
                </c:pt>
                <c:pt idx="768">
                  <c:v>69.397</c:v>
                </c:pt>
                <c:pt idx="769">
                  <c:v>69.612</c:v>
                </c:pt>
                <c:pt idx="770">
                  <c:v>69.484</c:v>
                </c:pt>
                <c:pt idx="771">
                  <c:v>69.48</c:v>
                </c:pt>
                <c:pt idx="772">
                  <c:v>69.751</c:v>
                </c:pt>
                <c:pt idx="773">
                  <c:v>69.80899999999998</c:v>
                </c:pt>
                <c:pt idx="774">
                  <c:v>69.777</c:v>
                </c:pt>
                <c:pt idx="775">
                  <c:v>69.54</c:v>
                </c:pt>
                <c:pt idx="776">
                  <c:v>69.92</c:v>
                </c:pt>
                <c:pt idx="777">
                  <c:v>69.737</c:v>
                </c:pt>
                <c:pt idx="778">
                  <c:v>69.49</c:v>
                </c:pt>
                <c:pt idx="779">
                  <c:v>69.574</c:v>
                </c:pt>
                <c:pt idx="780">
                  <c:v>69.923</c:v>
                </c:pt>
                <c:pt idx="781">
                  <c:v>69.649</c:v>
                </c:pt>
                <c:pt idx="782">
                  <c:v>69.483</c:v>
                </c:pt>
                <c:pt idx="783">
                  <c:v>69.57799999999998</c:v>
                </c:pt>
                <c:pt idx="784">
                  <c:v>70.119</c:v>
                </c:pt>
                <c:pt idx="785">
                  <c:v>69.425</c:v>
                </c:pt>
                <c:pt idx="786">
                  <c:v>69.56800000000001</c:v>
                </c:pt>
                <c:pt idx="787">
                  <c:v>69.754</c:v>
                </c:pt>
                <c:pt idx="788">
                  <c:v>69.733</c:v>
                </c:pt>
                <c:pt idx="789">
                  <c:v>69.92</c:v>
                </c:pt>
                <c:pt idx="790">
                  <c:v>70.327</c:v>
                </c:pt>
                <c:pt idx="791">
                  <c:v>69.936</c:v>
                </c:pt>
                <c:pt idx="792">
                  <c:v>69.951</c:v>
                </c:pt>
                <c:pt idx="793">
                  <c:v>69.978</c:v>
                </c:pt>
                <c:pt idx="794">
                  <c:v>69.987</c:v>
                </c:pt>
                <c:pt idx="795">
                  <c:v>69.98</c:v>
                </c:pt>
                <c:pt idx="796">
                  <c:v>70.037</c:v>
                </c:pt>
                <c:pt idx="797">
                  <c:v>70.18599999999998</c:v>
                </c:pt>
                <c:pt idx="798">
                  <c:v>70.535</c:v>
                </c:pt>
                <c:pt idx="799">
                  <c:v>70.15899999999998</c:v>
                </c:pt>
                <c:pt idx="800">
                  <c:v>70.16999999999998</c:v>
                </c:pt>
                <c:pt idx="801">
                  <c:v>70.298</c:v>
                </c:pt>
                <c:pt idx="802">
                  <c:v>69.80299999999998</c:v>
                </c:pt>
                <c:pt idx="803">
                  <c:v>70.16</c:v>
                </c:pt>
                <c:pt idx="804">
                  <c:v>70.287</c:v>
                </c:pt>
                <c:pt idx="805">
                  <c:v>70.271</c:v>
                </c:pt>
                <c:pt idx="806">
                  <c:v>70.15099999999998</c:v>
                </c:pt>
                <c:pt idx="807">
                  <c:v>69.757</c:v>
                </c:pt>
                <c:pt idx="808">
                  <c:v>69.934</c:v>
                </c:pt>
                <c:pt idx="809">
                  <c:v>70.298</c:v>
                </c:pt>
                <c:pt idx="810">
                  <c:v>69.694</c:v>
                </c:pt>
                <c:pt idx="811">
                  <c:v>69.811</c:v>
                </c:pt>
                <c:pt idx="812">
                  <c:v>70.239</c:v>
                </c:pt>
                <c:pt idx="813">
                  <c:v>70.137</c:v>
                </c:pt>
                <c:pt idx="814">
                  <c:v>70.37099999999998</c:v>
                </c:pt>
                <c:pt idx="815">
                  <c:v>70.618</c:v>
                </c:pt>
                <c:pt idx="816">
                  <c:v>70.582</c:v>
                </c:pt>
                <c:pt idx="817">
                  <c:v>70.597</c:v>
                </c:pt>
                <c:pt idx="818">
                  <c:v>70.37099999999998</c:v>
                </c:pt>
                <c:pt idx="819">
                  <c:v>70.086</c:v>
                </c:pt>
                <c:pt idx="820">
                  <c:v>70.13299999999998</c:v>
                </c:pt>
                <c:pt idx="821">
                  <c:v>70.104</c:v>
                </c:pt>
                <c:pt idx="822">
                  <c:v>69.922</c:v>
                </c:pt>
                <c:pt idx="823">
                  <c:v>69.801</c:v>
                </c:pt>
                <c:pt idx="824">
                  <c:v>69.87099999999998</c:v>
                </c:pt>
                <c:pt idx="825">
                  <c:v>70.32599999999998</c:v>
                </c:pt>
                <c:pt idx="826">
                  <c:v>70.009</c:v>
                </c:pt>
                <c:pt idx="827">
                  <c:v>70.168</c:v>
                </c:pt>
                <c:pt idx="828">
                  <c:v>70.23200000000001</c:v>
                </c:pt>
                <c:pt idx="829">
                  <c:v>69.924</c:v>
                </c:pt>
                <c:pt idx="830">
                  <c:v>69.898</c:v>
                </c:pt>
                <c:pt idx="831">
                  <c:v>70.104</c:v>
                </c:pt>
                <c:pt idx="832">
                  <c:v>69.804</c:v>
                </c:pt>
                <c:pt idx="833">
                  <c:v>69.83</c:v>
                </c:pt>
                <c:pt idx="834">
                  <c:v>69.999</c:v>
                </c:pt>
                <c:pt idx="835">
                  <c:v>69.974</c:v>
                </c:pt>
                <c:pt idx="836">
                  <c:v>70.229</c:v>
                </c:pt>
                <c:pt idx="837">
                  <c:v>70.278</c:v>
                </c:pt>
                <c:pt idx="838">
                  <c:v>69.893</c:v>
                </c:pt>
                <c:pt idx="839">
                  <c:v>69.83</c:v>
                </c:pt>
                <c:pt idx="840">
                  <c:v>70.05899999999998</c:v>
                </c:pt>
                <c:pt idx="841">
                  <c:v>70.058</c:v>
                </c:pt>
                <c:pt idx="842">
                  <c:v>70.04</c:v>
                </c:pt>
                <c:pt idx="843">
                  <c:v>69.86</c:v>
                </c:pt>
                <c:pt idx="844">
                  <c:v>70.134</c:v>
                </c:pt>
                <c:pt idx="845">
                  <c:v>69.68599999999998</c:v>
                </c:pt>
                <c:pt idx="846">
                  <c:v>69.762</c:v>
                </c:pt>
                <c:pt idx="847">
                  <c:v>70.013</c:v>
                </c:pt>
                <c:pt idx="848">
                  <c:v>69.893</c:v>
                </c:pt>
                <c:pt idx="849">
                  <c:v>70.25</c:v>
                </c:pt>
                <c:pt idx="850">
                  <c:v>70.223</c:v>
                </c:pt>
                <c:pt idx="851">
                  <c:v>70.17399999999998</c:v>
                </c:pt>
                <c:pt idx="852">
                  <c:v>70.17199999999998</c:v>
                </c:pt>
                <c:pt idx="853">
                  <c:v>70.30299999999998</c:v>
                </c:pt>
                <c:pt idx="854">
                  <c:v>70.32499999999998</c:v>
                </c:pt>
                <c:pt idx="855">
                  <c:v>70.236</c:v>
                </c:pt>
                <c:pt idx="856">
                  <c:v>70.104</c:v>
                </c:pt>
                <c:pt idx="857">
                  <c:v>70.196</c:v>
                </c:pt>
                <c:pt idx="858">
                  <c:v>70.25</c:v>
                </c:pt>
                <c:pt idx="859">
                  <c:v>70.49</c:v>
                </c:pt>
                <c:pt idx="860">
                  <c:v>70.384</c:v>
                </c:pt>
                <c:pt idx="861">
                  <c:v>70.566</c:v>
                </c:pt>
                <c:pt idx="862">
                  <c:v>70.534</c:v>
                </c:pt>
                <c:pt idx="863">
                  <c:v>70.145</c:v>
                </c:pt>
                <c:pt idx="864">
                  <c:v>70.338</c:v>
                </c:pt>
                <c:pt idx="865">
                  <c:v>69.897</c:v>
                </c:pt>
                <c:pt idx="866">
                  <c:v>70.3</c:v>
                </c:pt>
                <c:pt idx="867">
                  <c:v>70.12</c:v>
                </c:pt>
                <c:pt idx="868">
                  <c:v>69.966</c:v>
                </c:pt>
                <c:pt idx="869">
                  <c:v>69.95</c:v>
                </c:pt>
                <c:pt idx="870">
                  <c:v>69.917</c:v>
                </c:pt>
                <c:pt idx="871">
                  <c:v>69.80899999999998</c:v>
                </c:pt>
                <c:pt idx="872">
                  <c:v>70.12799999999998</c:v>
                </c:pt>
                <c:pt idx="873">
                  <c:v>69.68199999999998</c:v>
                </c:pt>
                <c:pt idx="874">
                  <c:v>70.07899999999998</c:v>
                </c:pt>
                <c:pt idx="875">
                  <c:v>69.76</c:v>
                </c:pt>
                <c:pt idx="876">
                  <c:v>70.203</c:v>
                </c:pt>
                <c:pt idx="877">
                  <c:v>70.15599999999998</c:v>
                </c:pt>
                <c:pt idx="878">
                  <c:v>70.17899999999995</c:v>
                </c:pt>
                <c:pt idx="879">
                  <c:v>70.1</c:v>
                </c:pt>
                <c:pt idx="880">
                  <c:v>70.263</c:v>
                </c:pt>
                <c:pt idx="881">
                  <c:v>69.933</c:v>
                </c:pt>
                <c:pt idx="882">
                  <c:v>70.12199999999998</c:v>
                </c:pt>
                <c:pt idx="883">
                  <c:v>70.77899999999998</c:v>
                </c:pt>
                <c:pt idx="884">
                  <c:v>71.087</c:v>
                </c:pt>
                <c:pt idx="885">
                  <c:v>71.004</c:v>
                </c:pt>
                <c:pt idx="886">
                  <c:v>70.68799999999998</c:v>
                </c:pt>
                <c:pt idx="887">
                  <c:v>70.789</c:v>
                </c:pt>
                <c:pt idx="888">
                  <c:v>70.792</c:v>
                </c:pt>
                <c:pt idx="889">
                  <c:v>70.769</c:v>
                </c:pt>
                <c:pt idx="890">
                  <c:v>71.006</c:v>
                </c:pt>
                <c:pt idx="891">
                  <c:v>71.256</c:v>
                </c:pt>
                <c:pt idx="892">
                  <c:v>71.218</c:v>
                </c:pt>
                <c:pt idx="893">
                  <c:v>71.231</c:v>
                </c:pt>
                <c:pt idx="894">
                  <c:v>71.543</c:v>
                </c:pt>
                <c:pt idx="895">
                  <c:v>71.895</c:v>
                </c:pt>
                <c:pt idx="896">
                  <c:v>71.913</c:v>
                </c:pt>
                <c:pt idx="897">
                  <c:v>71.502</c:v>
                </c:pt>
                <c:pt idx="898">
                  <c:v>71.504</c:v>
                </c:pt>
                <c:pt idx="899">
                  <c:v>71.32</c:v>
                </c:pt>
                <c:pt idx="900">
                  <c:v>71.369</c:v>
                </c:pt>
                <c:pt idx="901">
                  <c:v>71.17499999999998</c:v>
                </c:pt>
                <c:pt idx="902">
                  <c:v>71.12199999999998</c:v>
                </c:pt>
                <c:pt idx="903">
                  <c:v>71.13299999999998</c:v>
                </c:pt>
                <c:pt idx="904">
                  <c:v>70.748</c:v>
                </c:pt>
                <c:pt idx="905">
                  <c:v>71.10199999999998</c:v>
                </c:pt>
                <c:pt idx="906">
                  <c:v>70.778</c:v>
                </c:pt>
                <c:pt idx="907">
                  <c:v>70.903</c:v>
                </c:pt>
                <c:pt idx="908">
                  <c:v>71.15399999999998</c:v>
                </c:pt>
                <c:pt idx="909">
                  <c:v>71.101</c:v>
                </c:pt>
                <c:pt idx="910">
                  <c:v>70.582</c:v>
                </c:pt>
                <c:pt idx="911">
                  <c:v>70.756</c:v>
                </c:pt>
                <c:pt idx="912">
                  <c:v>71.046</c:v>
                </c:pt>
                <c:pt idx="913">
                  <c:v>71.296</c:v>
                </c:pt>
                <c:pt idx="914">
                  <c:v>71.216</c:v>
                </c:pt>
                <c:pt idx="915">
                  <c:v>70.949</c:v>
                </c:pt>
                <c:pt idx="916">
                  <c:v>71.233</c:v>
                </c:pt>
                <c:pt idx="917">
                  <c:v>71.17199999999998</c:v>
                </c:pt>
                <c:pt idx="918">
                  <c:v>70.937</c:v>
                </c:pt>
                <c:pt idx="919">
                  <c:v>70.404</c:v>
                </c:pt>
                <c:pt idx="920">
                  <c:v>70.65799999999998</c:v>
                </c:pt>
                <c:pt idx="921">
                  <c:v>70.908</c:v>
                </c:pt>
                <c:pt idx="922">
                  <c:v>71.21</c:v>
                </c:pt>
                <c:pt idx="923">
                  <c:v>70.936</c:v>
                </c:pt>
                <c:pt idx="924">
                  <c:v>71.093</c:v>
                </c:pt>
                <c:pt idx="925">
                  <c:v>71.228</c:v>
                </c:pt>
                <c:pt idx="926">
                  <c:v>71.18299999999998</c:v>
                </c:pt>
                <c:pt idx="927">
                  <c:v>70.868</c:v>
                </c:pt>
                <c:pt idx="928">
                  <c:v>70.785</c:v>
                </c:pt>
                <c:pt idx="929">
                  <c:v>71.434</c:v>
                </c:pt>
                <c:pt idx="930">
                  <c:v>70.943</c:v>
                </c:pt>
                <c:pt idx="931">
                  <c:v>70.491</c:v>
                </c:pt>
                <c:pt idx="932">
                  <c:v>70.791</c:v>
                </c:pt>
                <c:pt idx="933">
                  <c:v>70.729</c:v>
                </c:pt>
                <c:pt idx="934">
                  <c:v>70.597</c:v>
                </c:pt>
                <c:pt idx="935">
                  <c:v>70.837</c:v>
                </c:pt>
                <c:pt idx="936">
                  <c:v>70.714</c:v>
                </c:pt>
                <c:pt idx="937">
                  <c:v>70.435</c:v>
                </c:pt>
                <c:pt idx="938">
                  <c:v>70.712</c:v>
                </c:pt>
                <c:pt idx="939">
                  <c:v>70.749</c:v>
                </c:pt>
                <c:pt idx="940">
                  <c:v>70.55299999999998</c:v>
                </c:pt>
                <c:pt idx="941">
                  <c:v>70.37399999999998</c:v>
                </c:pt>
                <c:pt idx="942">
                  <c:v>69.981</c:v>
                </c:pt>
                <c:pt idx="943">
                  <c:v>69.85899999999998</c:v>
                </c:pt>
                <c:pt idx="944">
                  <c:v>70.27899999999998</c:v>
                </c:pt>
                <c:pt idx="945">
                  <c:v>70.471</c:v>
                </c:pt>
                <c:pt idx="946">
                  <c:v>70.82</c:v>
                </c:pt>
                <c:pt idx="947">
                  <c:v>70.84200000000001</c:v>
                </c:pt>
                <c:pt idx="948">
                  <c:v>70.018</c:v>
                </c:pt>
                <c:pt idx="949">
                  <c:v>70.447</c:v>
                </c:pt>
                <c:pt idx="950">
                  <c:v>70.35599999999998</c:v>
                </c:pt>
                <c:pt idx="951">
                  <c:v>70.097</c:v>
                </c:pt>
                <c:pt idx="952">
                  <c:v>70.10599999999998</c:v>
                </c:pt>
                <c:pt idx="953">
                  <c:v>70.144</c:v>
                </c:pt>
                <c:pt idx="954">
                  <c:v>70.361</c:v>
                </c:pt>
                <c:pt idx="955">
                  <c:v>70.251</c:v>
                </c:pt>
                <c:pt idx="956">
                  <c:v>70.07499999999998</c:v>
                </c:pt>
                <c:pt idx="957">
                  <c:v>70.217</c:v>
                </c:pt>
                <c:pt idx="958">
                  <c:v>70.284</c:v>
                </c:pt>
                <c:pt idx="959">
                  <c:v>69.98500000000001</c:v>
                </c:pt>
                <c:pt idx="960">
                  <c:v>69.892</c:v>
                </c:pt>
                <c:pt idx="961">
                  <c:v>70.061</c:v>
                </c:pt>
                <c:pt idx="962">
                  <c:v>69.997</c:v>
                </c:pt>
                <c:pt idx="963">
                  <c:v>69.18299999999998</c:v>
                </c:pt>
                <c:pt idx="964">
                  <c:v>69.083</c:v>
                </c:pt>
                <c:pt idx="965">
                  <c:v>68.519</c:v>
                </c:pt>
                <c:pt idx="966">
                  <c:v>68.114</c:v>
                </c:pt>
                <c:pt idx="967">
                  <c:v>68.49</c:v>
                </c:pt>
                <c:pt idx="968">
                  <c:v>68.774</c:v>
                </c:pt>
                <c:pt idx="969">
                  <c:v>69.197</c:v>
                </c:pt>
                <c:pt idx="970">
                  <c:v>68.769</c:v>
                </c:pt>
                <c:pt idx="971">
                  <c:v>68.503</c:v>
                </c:pt>
                <c:pt idx="972">
                  <c:v>68.764</c:v>
                </c:pt>
                <c:pt idx="973">
                  <c:v>68.833</c:v>
                </c:pt>
                <c:pt idx="974">
                  <c:v>69.426</c:v>
                </c:pt>
                <c:pt idx="975">
                  <c:v>69.33</c:v>
                </c:pt>
                <c:pt idx="976">
                  <c:v>69.451</c:v>
                </c:pt>
                <c:pt idx="977">
                  <c:v>69.938</c:v>
                </c:pt>
                <c:pt idx="978">
                  <c:v>70.698</c:v>
                </c:pt>
                <c:pt idx="979">
                  <c:v>71.187</c:v>
                </c:pt>
                <c:pt idx="980">
                  <c:v>71.30599999999998</c:v>
                </c:pt>
                <c:pt idx="981">
                  <c:v>71.257</c:v>
                </c:pt>
                <c:pt idx="982">
                  <c:v>71.593</c:v>
                </c:pt>
                <c:pt idx="983">
                  <c:v>72.192</c:v>
                </c:pt>
                <c:pt idx="984">
                  <c:v>71.771</c:v>
                </c:pt>
                <c:pt idx="985">
                  <c:v>72.222</c:v>
                </c:pt>
                <c:pt idx="986">
                  <c:v>71.82199999999998</c:v>
                </c:pt>
                <c:pt idx="987">
                  <c:v>72.049</c:v>
                </c:pt>
                <c:pt idx="988">
                  <c:v>72.012</c:v>
                </c:pt>
                <c:pt idx="989">
                  <c:v>72.013</c:v>
                </c:pt>
                <c:pt idx="990">
                  <c:v>72.06800000000001</c:v>
                </c:pt>
                <c:pt idx="991">
                  <c:v>72.12899999999998</c:v>
                </c:pt>
                <c:pt idx="992">
                  <c:v>72.687</c:v>
                </c:pt>
                <c:pt idx="993">
                  <c:v>72.931</c:v>
                </c:pt>
                <c:pt idx="994">
                  <c:v>73.365</c:v>
                </c:pt>
                <c:pt idx="995">
                  <c:v>73.48200000000001</c:v>
                </c:pt>
                <c:pt idx="996">
                  <c:v>73.85299999999998</c:v>
                </c:pt>
                <c:pt idx="997">
                  <c:v>73.933</c:v>
                </c:pt>
                <c:pt idx="998">
                  <c:v>74.272</c:v>
                </c:pt>
                <c:pt idx="999">
                  <c:v>73.971</c:v>
                </c:pt>
                <c:pt idx="1000">
                  <c:v>74.16899999999998</c:v>
                </c:pt>
                <c:pt idx="1001">
                  <c:v>74.07799999999998</c:v>
                </c:pt>
                <c:pt idx="1002">
                  <c:v>74.35199999999998</c:v>
                </c:pt>
                <c:pt idx="1003">
                  <c:v>74.291</c:v>
                </c:pt>
                <c:pt idx="1004">
                  <c:v>74.65</c:v>
                </c:pt>
                <c:pt idx="1005">
                  <c:v>74.52</c:v>
                </c:pt>
                <c:pt idx="1006">
                  <c:v>74.765</c:v>
                </c:pt>
                <c:pt idx="1007">
                  <c:v>74.87799999999998</c:v>
                </c:pt>
                <c:pt idx="1008">
                  <c:v>74.937</c:v>
                </c:pt>
                <c:pt idx="1009">
                  <c:v>74.17799999999998</c:v>
                </c:pt>
                <c:pt idx="1010">
                  <c:v>74.82899999999998</c:v>
                </c:pt>
                <c:pt idx="1011">
                  <c:v>74.662</c:v>
                </c:pt>
                <c:pt idx="1012">
                  <c:v>74.596</c:v>
                </c:pt>
                <c:pt idx="1013">
                  <c:v>74.264</c:v>
                </c:pt>
                <c:pt idx="1014">
                  <c:v>74.612</c:v>
                </c:pt>
                <c:pt idx="1015">
                  <c:v>74.82299999999998</c:v>
                </c:pt>
                <c:pt idx="1016">
                  <c:v>74.466</c:v>
                </c:pt>
                <c:pt idx="1017">
                  <c:v>74.88</c:v>
                </c:pt>
                <c:pt idx="1018">
                  <c:v>74.635</c:v>
                </c:pt>
                <c:pt idx="1019">
                  <c:v>74.981</c:v>
                </c:pt>
                <c:pt idx="1020">
                  <c:v>75.052</c:v>
                </c:pt>
                <c:pt idx="1021">
                  <c:v>75.31800000000001</c:v>
                </c:pt>
                <c:pt idx="1022">
                  <c:v>75.497</c:v>
                </c:pt>
                <c:pt idx="1023">
                  <c:v>75.851</c:v>
                </c:pt>
                <c:pt idx="1024">
                  <c:v>76.17599999999995</c:v>
                </c:pt>
                <c:pt idx="1025">
                  <c:v>76.357</c:v>
                </c:pt>
                <c:pt idx="1026">
                  <c:v>75.843</c:v>
                </c:pt>
                <c:pt idx="1027">
                  <c:v>75.947</c:v>
                </c:pt>
                <c:pt idx="1028">
                  <c:v>75.921</c:v>
                </c:pt>
                <c:pt idx="1029">
                  <c:v>75.843</c:v>
                </c:pt>
                <c:pt idx="1030">
                  <c:v>75.341</c:v>
                </c:pt>
                <c:pt idx="1031">
                  <c:v>75.986</c:v>
                </c:pt>
                <c:pt idx="1032">
                  <c:v>76.084</c:v>
                </c:pt>
                <c:pt idx="1033">
                  <c:v>76.37399999999998</c:v>
                </c:pt>
                <c:pt idx="1034">
                  <c:v>76.13299999999998</c:v>
                </c:pt>
                <c:pt idx="1035">
                  <c:v>76.164</c:v>
                </c:pt>
                <c:pt idx="1036">
                  <c:v>76.082</c:v>
                </c:pt>
                <c:pt idx="1037">
                  <c:v>75.977</c:v>
                </c:pt>
                <c:pt idx="1038">
                  <c:v>76.02899999999998</c:v>
                </c:pt>
                <c:pt idx="1039">
                  <c:v>75.85799999999998</c:v>
                </c:pt>
                <c:pt idx="1040">
                  <c:v>75.59500000000001</c:v>
                </c:pt>
                <c:pt idx="1041">
                  <c:v>75.65899999999998</c:v>
                </c:pt>
                <c:pt idx="1042">
                  <c:v>75.771</c:v>
                </c:pt>
                <c:pt idx="1043">
                  <c:v>75.641</c:v>
                </c:pt>
                <c:pt idx="1044">
                  <c:v>75.984</c:v>
                </c:pt>
                <c:pt idx="1045">
                  <c:v>75.59</c:v>
                </c:pt>
                <c:pt idx="1046">
                  <c:v>75.448</c:v>
                </c:pt>
                <c:pt idx="1047">
                  <c:v>75.38599999999998</c:v>
                </c:pt>
                <c:pt idx="1048">
                  <c:v>75.49</c:v>
                </c:pt>
                <c:pt idx="1049">
                  <c:v>75.925</c:v>
                </c:pt>
                <c:pt idx="1050">
                  <c:v>75.637</c:v>
                </c:pt>
                <c:pt idx="1051">
                  <c:v>75.896</c:v>
                </c:pt>
                <c:pt idx="1052">
                  <c:v>75.62499999999998</c:v>
                </c:pt>
                <c:pt idx="1053">
                  <c:v>75.887</c:v>
                </c:pt>
                <c:pt idx="1054">
                  <c:v>75.703</c:v>
                </c:pt>
                <c:pt idx="1055">
                  <c:v>75.467</c:v>
                </c:pt>
                <c:pt idx="1056">
                  <c:v>75.68499999999998</c:v>
                </c:pt>
                <c:pt idx="1057">
                  <c:v>75.444</c:v>
                </c:pt>
                <c:pt idx="1058">
                  <c:v>75.30299999999998</c:v>
                </c:pt>
                <c:pt idx="1059">
                  <c:v>75.246</c:v>
                </c:pt>
                <c:pt idx="1060">
                  <c:v>75.37</c:v>
                </c:pt>
                <c:pt idx="1061">
                  <c:v>75.305</c:v>
                </c:pt>
                <c:pt idx="1062">
                  <c:v>75.566</c:v>
                </c:pt>
                <c:pt idx="1063">
                  <c:v>75.278</c:v>
                </c:pt>
                <c:pt idx="1064">
                  <c:v>75.021</c:v>
                </c:pt>
                <c:pt idx="1065">
                  <c:v>75.17099999999998</c:v>
                </c:pt>
                <c:pt idx="1066">
                  <c:v>75.038</c:v>
                </c:pt>
                <c:pt idx="1067">
                  <c:v>74.95500000000001</c:v>
                </c:pt>
                <c:pt idx="1068">
                  <c:v>75.02899999999998</c:v>
                </c:pt>
                <c:pt idx="1069">
                  <c:v>74.87599999999998</c:v>
                </c:pt>
                <c:pt idx="1070">
                  <c:v>74.993</c:v>
                </c:pt>
                <c:pt idx="1071">
                  <c:v>74.797</c:v>
                </c:pt>
                <c:pt idx="1072">
                  <c:v>75.138</c:v>
                </c:pt>
                <c:pt idx="1073">
                  <c:v>74.56500000000001</c:v>
                </c:pt>
                <c:pt idx="1074">
                  <c:v>74.504</c:v>
                </c:pt>
                <c:pt idx="1075">
                  <c:v>74.32</c:v>
                </c:pt>
                <c:pt idx="1076">
                  <c:v>74.07799999999998</c:v>
                </c:pt>
                <c:pt idx="1077">
                  <c:v>74.221</c:v>
                </c:pt>
                <c:pt idx="1078">
                  <c:v>73.915</c:v>
                </c:pt>
                <c:pt idx="1079">
                  <c:v>74.09</c:v>
                </c:pt>
                <c:pt idx="1080">
                  <c:v>73.706</c:v>
                </c:pt>
                <c:pt idx="1081">
                  <c:v>73.496</c:v>
                </c:pt>
                <c:pt idx="1082">
                  <c:v>73.527</c:v>
                </c:pt>
                <c:pt idx="1083">
                  <c:v>73.036</c:v>
                </c:pt>
                <c:pt idx="1084">
                  <c:v>73.027</c:v>
                </c:pt>
                <c:pt idx="1085">
                  <c:v>73.141</c:v>
                </c:pt>
                <c:pt idx="1086">
                  <c:v>72.913</c:v>
                </c:pt>
                <c:pt idx="1087">
                  <c:v>73.248</c:v>
                </c:pt>
                <c:pt idx="1088">
                  <c:v>73.16</c:v>
                </c:pt>
                <c:pt idx="1089">
                  <c:v>73.3</c:v>
                </c:pt>
                <c:pt idx="1090">
                  <c:v>72.736</c:v>
                </c:pt>
                <c:pt idx="1091">
                  <c:v>72.502</c:v>
                </c:pt>
                <c:pt idx="1092">
                  <c:v>72.717</c:v>
                </c:pt>
                <c:pt idx="1093">
                  <c:v>72.33</c:v>
                </c:pt>
                <c:pt idx="1094">
                  <c:v>71.793</c:v>
                </c:pt>
                <c:pt idx="1095">
                  <c:v>71.60899999999998</c:v>
                </c:pt>
                <c:pt idx="1096">
                  <c:v>71.836</c:v>
                </c:pt>
                <c:pt idx="1097">
                  <c:v>71.65299999999998</c:v>
                </c:pt>
                <c:pt idx="1098">
                  <c:v>71.571</c:v>
                </c:pt>
                <c:pt idx="1099">
                  <c:v>71.259</c:v>
                </c:pt>
                <c:pt idx="1100">
                  <c:v>71.09200000000001</c:v>
                </c:pt>
                <c:pt idx="1101">
                  <c:v>71.047</c:v>
                </c:pt>
                <c:pt idx="1102">
                  <c:v>71.649</c:v>
                </c:pt>
                <c:pt idx="1103">
                  <c:v>71.429</c:v>
                </c:pt>
                <c:pt idx="1104">
                  <c:v>71.35</c:v>
                </c:pt>
                <c:pt idx="1105">
                  <c:v>70.917</c:v>
                </c:pt>
                <c:pt idx="1106">
                  <c:v>70.55</c:v>
                </c:pt>
                <c:pt idx="1107">
                  <c:v>71.193</c:v>
                </c:pt>
                <c:pt idx="1108">
                  <c:v>71.112</c:v>
                </c:pt>
                <c:pt idx="1109">
                  <c:v>71.002</c:v>
                </c:pt>
                <c:pt idx="1110">
                  <c:v>70.976</c:v>
                </c:pt>
                <c:pt idx="1111">
                  <c:v>70.925</c:v>
                </c:pt>
                <c:pt idx="1112">
                  <c:v>70.473</c:v>
                </c:pt>
                <c:pt idx="1113">
                  <c:v>70.646</c:v>
                </c:pt>
                <c:pt idx="1114">
                  <c:v>70.508</c:v>
                </c:pt>
                <c:pt idx="1115">
                  <c:v>70.804</c:v>
                </c:pt>
                <c:pt idx="1116">
                  <c:v>70.203</c:v>
                </c:pt>
                <c:pt idx="1117">
                  <c:v>70.117</c:v>
                </c:pt>
                <c:pt idx="1118">
                  <c:v>70.119</c:v>
                </c:pt>
                <c:pt idx="1119">
                  <c:v>70.291</c:v>
                </c:pt>
                <c:pt idx="1120">
                  <c:v>70.4</c:v>
                </c:pt>
                <c:pt idx="1121">
                  <c:v>70.074</c:v>
                </c:pt>
                <c:pt idx="1122">
                  <c:v>70.15</c:v>
                </c:pt>
                <c:pt idx="1123">
                  <c:v>70.195</c:v>
                </c:pt>
                <c:pt idx="1124">
                  <c:v>69.736</c:v>
                </c:pt>
                <c:pt idx="1125">
                  <c:v>69.546</c:v>
                </c:pt>
                <c:pt idx="1126">
                  <c:v>70.082</c:v>
                </c:pt>
                <c:pt idx="1127">
                  <c:v>69.701</c:v>
                </c:pt>
                <c:pt idx="1128">
                  <c:v>69.56200000000001</c:v>
                </c:pt>
                <c:pt idx="1129">
                  <c:v>69.65299999999998</c:v>
                </c:pt>
                <c:pt idx="1130">
                  <c:v>70.07899999999998</c:v>
                </c:pt>
                <c:pt idx="1131">
                  <c:v>69.992</c:v>
                </c:pt>
                <c:pt idx="1132">
                  <c:v>70.221</c:v>
                </c:pt>
                <c:pt idx="1133">
                  <c:v>70.35199999999998</c:v>
                </c:pt>
                <c:pt idx="1134">
                  <c:v>70.444</c:v>
                </c:pt>
                <c:pt idx="1135">
                  <c:v>70.298</c:v>
                </c:pt>
                <c:pt idx="1136">
                  <c:v>70.594</c:v>
                </c:pt>
                <c:pt idx="1137">
                  <c:v>70.726</c:v>
                </c:pt>
                <c:pt idx="1138">
                  <c:v>70.421</c:v>
                </c:pt>
                <c:pt idx="1139">
                  <c:v>69.953</c:v>
                </c:pt>
                <c:pt idx="1140">
                  <c:v>70.339</c:v>
                </c:pt>
                <c:pt idx="1141">
                  <c:v>70.285</c:v>
                </c:pt>
                <c:pt idx="1142">
                  <c:v>70.52</c:v>
                </c:pt>
                <c:pt idx="1143">
                  <c:v>70.571</c:v>
                </c:pt>
                <c:pt idx="1144">
                  <c:v>70.692</c:v>
                </c:pt>
                <c:pt idx="1145">
                  <c:v>70.87699999999998</c:v>
                </c:pt>
                <c:pt idx="1146">
                  <c:v>70.95</c:v>
                </c:pt>
                <c:pt idx="1147">
                  <c:v>70.799</c:v>
                </c:pt>
                <c:pt idx="1148">
                  <c:v>70.87599999999998</c:v>
                </c:pt>
                <c:pt idx="1149">
                  <c:v>70.296</c:v>
                </c:pt>
                <c:pt idx="1150">
                  <c:v>70.473</c:v>
                </c:pt>
                <c:pt idx="1151">
                  <c:v>69.95200000000001</c:v>
                </c:pt>
                <c:pt idx="1152">
                  <c:v>70.167</c:v>
                </c:pt>
                <c:pt idx="1153">
                  <c:v>69.999</c:v>
                </c:pt>
                <c:pt idx="1154">
                  <c:v>70.531</c:v>
                </c:pt>
                <c:pt idx="1155">
                  <c:v>69.79</c:v>
                </c:pt>
                <c:pt idx="1156">
                  <c:v>69.494</c:v>
                </c:pt>
                <c:pt idx="1157">
                  <c:v>70.07299999999998</c:v>
                </c:pt>
                <c:pt idx="1158">
                  <c:v>70.56500000000001</c:v>
                </c:pt>
                <c:pt idx="1159">
                  <c:v>70.514</c:v>
                </c:pt>
                <c:pt idx="1160">
                  <c:v>70.20500000000001</c:v>
                </c:pt>
                <c:pt idx="1161">
                  <c:v>70.35299999999998</c:v>
                </c:pt>
                <c:pt idx="1162">
                  <c:v>69.944</c:v>
                </c:pt>
                <c:pt idx="1163">
                  <c:v>70.24</c:v>
                </c:pt>
                <c:pt idx="1164">
                  <c:v>70.201</c:v>
                </c:pt>
                <c:pt idx="1165">
                  <c:v>70.35899999999998</c:v>
                </c:pt>
                <c:pt idx="1166">
                  <c:v>70.64</c:v>
                </c:pt>
                <c:pt idx="1167">
                  <c:v>70.237</c:v>
                </c:pt>
                <c:pt idx="1168">
                  <c:v>70.62399999999998</c:v>
                </c:pt>
                <c:pt idx="1169">
                  <c:v>70.412</c:v>
                </c:pt>
                <c:pt idx="1170">
                  <c:v>70.396</c:v>
                </c:pt>
                <c:pt idx="1171">
                  <c:v>70.407</c:v>
                </c:pt>
                <c:pt idx="1172">
                  <c:v>70.33</c:v>
                </c:pt>
                <c:pt idx="1173">
                  <c:v>70.457</c:v>
                </c:pt>
                <c:pt idx="1174">
                  <c:v>70.391</c:v>
                </c:pt>
                <c:pt idx="1175">
                  <c:v>70.204</c:v>
                </c:pt>
                <c:pt idx="1176">
                  <c:v>70.17299999999987</c:v>
                </c:pt>
                <c:pt idx="1177">
                  <c:v>70.17099999999998</c:v>
                </c:pt>
                <c:pt idx="1178">
                  <c:v>70.05599999999998</c:v>
                </c:pt>
                <c:pt idx="1179">
                  <c:v>70.12099999999998</c:v>
                </c:pt>
                <c:pt idx="1180">
                  <c:v>70.233</c:v>
                </c:pt>
                <c:pt idx="1181">
                  <c:v>70.712</c:v>
                </c:pt>
                <c:pt idx="1182">
                  <c:v>70.03</c:v>
                </c:pt>
                <c:pt idx="1183">
                  <c:v>70.218</c:v>
                </c:pt>
                <c:pt idx="1184">
                  <c:v>70.165</c:v>
                </c:pt>
                <c:pt idx="1185">
                  <c:v>70.15</c:v>
                </c:pt>
                <c:pt idx="1186">
                  <c:v>70.18899999999998</c:v>
                </c:pt>
                <c:pt idx="1187">
                  <c:v>70.324</c:v>
                </c:pt>
                <c:pt idx="1188">
                  <c:v>70.614</c:v>
                </c:pt>
                <c:pt idx="1189">
                  <c:v>70.571</c:v>
                </c:pt>
                <c:pt idx="1190">
                  <c:v>70.324</c:v>
                </c:pt>
                <c:pt idx="1191">
                  <c:v>70.421</c:v>
                </c:pt>
                <c:pt idx="1192">
                  <c:v>70.37899999999998</c:v>
                </c:pt>
                <c:pt idx="1193">
                  <c:v>70.528</c:v>
                </c:pt>
                <c:pt idx="1194">
                  <c:v>70.395</c:v>
                </c:pt>
                <c:pt idx="1195">
                  <c:v>69.82899999999998</c:v>
                </c:pt>
                <c:pt idx="1196">
                  <c:v>69.95500000000001</c:v>
                </c:pt>
                <c:pt idx="1197">
                  <c:v>70.044</c:v>
                </c:pt>
                <c:pt idx="1198">
                  <c:v>70.327</c:v>
                </c:pt>
                <c:pt idx="1199">
                  <c:v>70.132</c:v>
                </c:pt>
                <c:pt idx="1200">
                  <c:v>70.242</c:v>
                </c:pt>
                <c:pt idx="1201">
                  <c:v>70.223</c:v>
                </c:pt>
                <c:pt idx="1202">
                  <c:v>70.60799999999998</c:v>
                </c:pt>
                <c:pt idx="1203">
                  <c:v>70.385</c:v>
                </c:pt>
                <c:pt idx="1204">
                  <c:v>70.62499999999998</c:v>
                </c:pt>
                <c:pt idx="1205">
                  <c:v>70.774</c:v>
                </c:pt>
                <c:pt idx="1206">
                  <c:v>70.402</c:v>
                </c:pt>
                <c:pt idx="1207">
                  <c:v>70.337</c:v>
                </c:pt>
                <c:pt idx="1208">
                  <c:v>70.66299999999998</c:v>
                </c:pt>
                <c:pt idx="1209">
                  <c:v>71.216</c:v>
                </c:pt>
                <c:pt idx="1210">
                  <c:v>71.284</c:v>
                </c:pt>
                <c:pt idx="1211">
                  <c:v>71.10799999999998</c:v>
                </c:pt>
                <c:pt idx="1212">
                  <c:v>71.30599999999998</c:v>
                </c:pt>
                <c:pt idx="1213">
                  <c:v>71.212</c:v>
                </c:pt>
                <c:pt idx="1214">
                  <c:v>70.934</c:v>
                </c:pt>
                <c:pt idx="1215">
                  <c:v>70.841</c:v>
                </c:pt>
                <c:pt idx="1216">
                  <c:v>71.255</c:v>
                </c:pt>
                <c:pt idx="1217">
                  <c:v>70.869</c:v>
                </c:pt>
                <c:pt idx="1218">
                  <c:v>71.15899999999998</c:v>
                </c:pt>
                <c:pt idx="1219">
                  <c:v>70.585</c:v>
                </c:pt>
                <c:pt idx="1220">
                  <c:v>71.17499999999998</c:v>
                </c:pt>
                <c:pt idx="1221">
                  <c:v>70.851</c:v>
                </c:pt>
                <c:pt idx="1222">
                  <c:v>70.77</c:v>
                </c:pt>
                <c:pt idx="1223">
                  <c:v>70.931</c:v>
                </c:pt>
                <c:pt idx="1224">
                  <c:v>71.31200000000001</c:v>
                </c:pt>
                <c:pt idx="1225">
                  <c:v>71.418</c:v>
                </c:pt>
                <c:pt idx="1226">
                  <c:v>71.62399999999998</c:v>
                </c:pt>
                <c:pt idx="1227">
                  <c:v>71.802</c:v>
                </c:pt>
                <c:pt idx="1228">
                  <c:v>71.351</c:v>
                </c:pt>
                <c:pt idx="1229">
                  <c:v>71.321</c:v>
                </c:pt>
                <c:pt idx="1230">
                  <c:v>71.471</c:v>
                </c:pt>
                <c:pt idx="1231">
                  <c:v>71.27599999999998</c:v>
                </c:pt>
                <c:pt idx="1232">
                  <c:v>71.195</c:v>
                </c:pt>
                <c:pt idx="1233">
                  <c:v>70.751</c:v>
                </c:pt>
                <c:pt idx="1234">
                  <c:v>71.278</c:v>
                </c:pt>
                <c:pt idx="1235">
                  <c:v>71.267</c:v>
                </c:pt>
                <c:pt idx="1236">
                  <c:v>71.02</c:v>
                </c:pt>
                <c:pt idx="1237">
                  <c:v>71.395</c:v>
                </c:pt>
                <c:pt idx="1238">
                  <c:v>71.535</c:v>
                </c:pt>
                <c:pt idx="1239">
                  <c:v>71.55899999999998</c:v>
                </c:pt>
                <c:pt idx="1240">
                  <c:v>71.077</c:v>
                </c:pt>
                <c:pt idx="1241">
                  <c:v>71.401</c:v>
                </c:pt>
                <c:pt idx="1242">
                  <c:v>71.302</c:v>
                </c:pt>
                <c:pt idx="1243">
                  <c:v>71.137</c:v>
                </c:pt>
                <c:pt idx="1244">
                  <c:v>71.028</c:v>
                </c:pt>
                <c:pt idx="1245">
                  <c:v>71.12899999999998</c:v>
                </c:pt>
                <c:pt idx="1246">
                  <c:v>71.195</c:v>
                </c:pt>
                <c:pt idx="1247">
                  <c:v>70.927</c:v>
                </c:pt>
                <c:pt idx="1248">
                  <c:v>70.924</c:v>
                </c:pt>
                <c:pt idx="1249">
                  <c:v>70.931</c:v>
                </c:pt>
                <c:pt idx="1250">
                  <c:v>70.722</c:v>
                </c:pt>
                <c:pt idx="1251">
                  <c:v>70.811</c:v>
                </c:pt>
                <c:pt idx="1252">
                  <c:v>70.85299999999998</c:v>
                </c:pt>
                <c:pt idx="1253">
                  <c:v>70.922</c:v>
                </c:pt>
                <c:pt idx="1254">
                  <c:v>70.501</c:v>
                </c:pt>
                <c:pt idx="1255">
                  <c:v>70.765</c:v>
                </c:pt>
                <c:pt idx="1256">
                  <c:v>70.894</c:v>
                </c:pt>
                <c:pt idx="1257">
                  <c:v>71.02</c:v>
                </c:pt>
                <c:pt idx="1258">
                  <c:v>70.882</c:v>
                </c:pt>
                <c:pt idx="1259">
                  <c:v>70.84500000000001</c:v>
                </c:pt>
                <c:pt idx="1260">
                  <c:v>71.089</c:v>
                </c:pt>
                <c:pt idx="1261">
                  <c:v>70.57899999999998</c:v>
                </c:pt>
                <c:pt idx="1262">
                  <c:v>71.07199999999998</c:v>
                </c:pt>
                <c:pt idx="1263">
                  <c:v>70.778</c:v>
                </c:pt>
                <c:pt idx="1264">
                  <c:v>70.857</c:v>
                </c:pt>
                <c:pt idx="1265">
                  <c:v>71.238</c:v>
                </c:pt>
                <c:pt idx="1266">
                  <c:v>70.62899999999998</c:v>
                </c:pt>
                <c:pt idx="1267">
                  <c:v>70.611</c:v>
                </c:pt>
                <c:pt idx="1268">
                  <c:v>70.571</c:v>
                </c:pt>
                <c:pt idx="1269">
                  <c:v>70.82299999999998</c:v>
                </c:pt>
                <c:pt idx="1270">
                  <c:v>71.119</c:v>
                </c:pt>
                <c:pt idx="1271">
                  <c:v>70.983</c:v>
                </c:pt>
                <c:pt idx="1272">
                  <c:v>70.95200000000001</c:v>
                </c:pt>
                <c:pt idx="1273">
                  <c:v>71.048</c:v>
                </c:pt>
                <c:pt idx="1274">
                  <c:v>71.239</c:v>
                </c:pt>
                <c:pt idx="1275">
                  <c:v>71.347</c:v>
                </c:pt>
                <c:pt idx="1276">
                  <c:v>71.111</c:v>
                </c:pt>
                <c:pt idx="1277">
                  <c:v>71.051</c:v>
                </c:pt>
                <c:pt idx="1278">
                  <c:v>71.146</c:v>
                </c:pt>
                <c:pt idx="1279">
                  <c:v>70.909</c:v>
                </c:pt>
                <c:pt idx="1280">
                  <c:v>70.734</c:v>
                </c:pt>
                <c:pt idx="1281">
                  <c:v>71.048</c:v>
                </c:pt>
                <c:pt idx="1282">
                  <c:v>71.089</c:v>
                </c:pt>
                <c:pt idx="1283">
                  <c:v>71.466</c:v>
                </c:pt>
                <c:pt idx="1284">
                  <c:v>70.95800000000001</c:v>
                </c:pt>
                <c:pt idx="1285">
                  <c:v>70.532</c:v>
                </c:pt>
                <c:pt idx="1286">
                  <c:v>70.84200000000001</c:v>
                </c:pt>
                <c:pt idx="1287">
                  <c:v>71.145</c:v>
                </c:pt>
                <c:pt idx="1288">
                  <c:v>71.094</c:v>
                </c:pt>
                <c:pt idx="1289">
                  <c:v>70.972</c:v>
                </c:pt>
                <c:pt idx="1290">
                  <c:v>70.817</c:v>
                </c:pt>
                <c:pt idx="1291">
                  <c:v>70.41</c:v>
                </c:pt>
                <c:pt idx="1292">
                  <c:v>70.987</c:v>
                </c:pt>
                <c:pt idx="1293">
                  <c:v>70.787</c:v>
                </c:pt>
                <c:pt idx="1294">
                  <c:v>72.38899999999998</c:v>
                </c:pt>
                <c:pt idx="1295">
                  <c:v>72.785</c:v>
                </c:pt>
                <c:pt idx="1296">
                  <c:v>71.935</c:v>
                </c:pt>
                <c:pt idx="1297">
                  <c:v>71.814</c:v>
                </c:pt>
                <c:pt idx="1298">
                  <c:v>71.648</c:v>
                </c:pt>
                <c:pt idx="1299">
                  <c:v>71.67699999999998</c:v>
                </c:pt>
                <c:pt idx="1300">
                  <c:v>71.55599999999998</c:v>
                </c:pt>
                <c:pt idx="1301">
                  <c:v>71.644</c:v>
                </c:pt>
                <c:pt idx="1302">
                  <c:v>71.6</c:v>
                </c:pt>
                <c:pt idx="1303">
                  <c:v>71.419</c:v>
                </c:pt>
                <c:pt idx="1304">
                  <c:v>71.34</c:v>
                </c:pt>
                <c:pt idx="1305">
                  <c:v>71.416</c:v>
                </c:pt>
                <c:pt idx="1306">
                  <c:v>71.23500000000001</c:v>
                </c:pt>
                <c:pt idx="1307">
                  <c:v>71.84</c:v>
                </c:pt>
                <c:pt idx="1308">
                  <c:v>71.311</c:v>
                </c:pt>
                <c:pt idx="1309">
                  <c:v>71.84</c:v>
                </c:pt>
                <c:pt idx="1310">
                  <c:v>71.61</c:v>
                </c:pt>
                <c:pt idx="1311">
                  <c:v>71.786</c:v>
                </c:pt>
                <c:pt idx="1312">
                  <c:v>71.65899999999998</c:v>
                </c:pt>
                <c:pt idx="1313">
                  <c:v>71.238</c:v>
                </c:pt>
                <c:pt idx="1314">
                  <c:v>71.363</c:v>
                </c:pt>
                <c:pt idx="1315">
                  <c:v>71.17099999999998</c:v>
                </c:pt>
                <c:pt idx="1316">
                  <c:v>71.287</c:v>
                </c:pt>
                <c:pt idx="1317">
                  <c:v>71.597</c:v>
                </c:pt>
                <c:pt idx="1318">
                  <c:v>71.443</c:v>
                </c:pt>
                <c:pt idx="1319">
                  <c:v>71.438</c:v>
                </c:pt>
                <c:pt idx="1320">
                  <c:v>71.226</c:v>
                </c:pt>
                <c:pt idx="1321">
                  <c:v>71.12699999999998</c:v>
                </c:pt>
                <c:pt idx="1322">
                  <c:v>71.37299999999998</c:v>
                </c:pt>
                <c:pt idx="1323">
                  <c:v>71.35299999999998</c:v>
                </c:pt>
                <c:pt idx="1324">
                  <c:v>71.271</c:v>
                </c:pt>
                <c:pt idx="1325">
                  <c:v>70.91</c:v>
                </c:pt>
                <c:pt idx="1326">
                  <c:v>71.18199999999998</c:v>
                </c:pt>
                <c:pt idx="1327">
                  <c:v>71.24</c:v>
                </c:pt>
                <c:pt idx="1328">
                  <c:v>71.12799999999998</c:v>
                </c:pt>
                <c:pt idx="1329">
                  <c:v>70.89</c:v>
                </c:pt>
                <c:pt idx="1330">
                  <c:v>71.084</c:v>
                </c:pt>
                <c:pt idx="1331">
                  <c:v>70.868</c:v>
                </c:pt>
                <c:pt idx="1332">
                  <c:v>70.959</c:v>
                </c:pt>
                <c:pt idx="1333">
                  <c:v>71.15499999999998</c:v>
                </c:pt>
                <c:pt idx="1334">
                  <c:v>71.35499999999998</c:v>
                </c:pt>
                <c:pt idx="1335">
                  <c:v>71.267</c:v>
                </c:pt>
                <c:pt idx="1336">
                  <c:v>70.919</c:v>
                </c:pt>
                <c:pt idx="1337">
                  <c:v>71.25</c:v>
                </c:pt>
                <c:pt idx="1338">
                  <c:v>70.813</c:v>
                </c:pt>
                <c:pt idx="1339">
                  <c:v>70.972</c:v>
                </c:pt>
                <c:pt idx="1340">
                  <c:v>71.333</c:v>
                </c:pt>
                <c:pt idx="1341">
                  <c:v>71.12099999999998</c:v>
                </c:pt>
                <c:pt idx="1342">
                  <c:v>71.15399999999998</c:v>
                </c:pt>
                <c:pt idx="1343">
                  <c:v>71.06800000000001</c:v>
                </c:pt>
                <c:pt idx="1344">
                  <c:v>71.27899999999998</c:v>
                </c:pt>
                <c:pt idx="1345">
                  <c:v>71.65899999999998</c:v>
                </c:pt>
                <c:pt idx="1346">
                  <c:v>71.432</c:v>
                </c:pt>
                <c:pt idx="1347">
                  <c:v>71.496</c:v>
                </c:pt>
                <c:pt idx="1348">
                  <c:v>71.517</c:v>
                </c:pt>
                <c:pt idx="1349">
                  <c:v>71.821</c:v>
                </c:pt>
                <c:pt idx="1350">
                  <c:v>71.929</c:v>
                </c:pt>
                <c:pt idx="1351">
                  <c:v>71.67999999999998</c:v>
                </c:pt>
                <c:pt idx="1352">
                  <c:v>71.62799999999998</c:v>
                </c:pt>
                <c:pt idx="1353">
                  <c:v>71.5</c:v>
                </c:pt>
                <c:pt idx="1354">
                  <c:v>71.396</c:v>
                </c:pt>
                <c:pt idx="1355">
                  <c:v>71.146</c:v>
                </c:pt>
                <c:pt idx="1356">
                  <c:v>71.227</c:v>
                </c:pt>
                <c:pt idx="1357">
                  <c:v>71.16299999999998</c:v>
                </c:pt>
                <c:pt idx="1358">
                  <c:v>71.37599999999998</c:v>
                </c:pt>
                <c:pt idx="1359">
                  <c:v>71.617</c:v>
                </c:pt>
                <c:pt idx="1360">
                  <c:v>71.307</c:v>
                </c:pt>
                <c:pt idx="1361">
                  <c:v>71.016</c:v>
                </c:pt>
                <c:pt idx="1362">
                  <c:v>71.477</c:v>
                </c:pt>
                <c:pt idx="1363">
                  <c:v>71.294</c:v>
                </c:pt>
                <c:pt idx="1364">
                  <c:v>71.204</c:v>
                </c:pt>
                <c:pt idx="1365">
                  <c:v>71.264</c:v>
                </c:pt>
                <c:pt idx="1366">
                  <c:v>71.216</c:v>
                </c:pt>
                <c:pt idx="1367">
                  <c:v>71.542</c:v>
                </c:pt>
                <c:pt idx="1368">
                  <c:v>71.3</c:v>
                </c:pt>
                <c:pt idx="1369">
                  <c:v>71.09800000000001</c:v>
                </c:pt>
                <c:pt idx="1370">
                  <c:v>70.911</c:v>
                </c:pt>
                <c:pt idx="1371">
                  <c:v>71.067</c:v>
                </c:pt>
                <c:pt idx="1372">
                  <c:v>71.402</c:v>
                </c:pt>
                <c:pt idx="1373">
                  <c:v>71.294</c:v>
                </c:pt>
                <c:pt idx="1374">
                  <c:v>71.032</c:v>
                </c:pt>
                <c:pt idx="1375">
                  <c:v>71.341</c:v>
                </c:pt>
                <c:pt idx="1376">
                  <c:v>71.67799999999998</c:v>
                </c:pt>
                <c:pt idx="1377">
                  <c:v>71.48500000000001</c:v>
                </c:pt>
                <c:pt idx="1378">
                  <c:v>71.218</c:v>
                </c:pt>
                <c:pt idx="1379">
                  <c:v>71.65699999999998</c:v>
                </c:pt>
                <c:pt idx="1380">
                  <c:v>71.37</c:v>
                </c:pt>
                <c:pt idx="1381">
                  <c:v>70.95800000000001</c:v>
                </c:pt>
                <c:pt idx="1382">
                  <c:v>71.255</c:v>
                </c:pt>
                <c:pt idx="1383">
                  <c:v>71.62199999999998</c:v>
                </c:pt>
                <c:pt idx="1384">
                  <c:v>71.4</c:v>
                </c:pt>
                <c:pt idx="1385">
                  <c:v>71.491</c:v>
                </c:pt>
                <c:pt idx="1386">
                  <c:v>71.454</c:v>
                </c:pt>
                <c:pt idx="1387">
                  <c:v>71.251</c:v>
                </c:pt>
                <c:pt idx="1388">
                  <c:v>71.422</c:v>
                </c:pt>
                <c:pt idx="1389">
                  <c:v>71.30899999999998</c:v>
                </c:pt>
                <c:pt idx="1390">
                  <c:v>71.395</c:v>
                </c:pt>
                <c:pt idx="1391">
                  <c:v>71.618</c:v>
                </c:pt>
                <c:pt idx="1392">
                  <c:v>71.79</c:v>
                </c:pt>
                <c:pt idx="1393">
                  <c:v>71.835</c:v>
                </c:pt>
                <c:pt idx="1394">
                  <c:v>71.924</c:v>
                </c:pt>
                <c:pt idx="1395">
                  <c:v>71.833</c:v>
                </c:pt>
                <c:pt idx="1396">
                  <c:v>71.69</c:v>
                </c:pt>
                <c:pt idx="1397">
                  <c:v>71.698</c:v>
                </c:pt>
                <c:pt idx="1398">
                  <c:v>71.362</c:v>
                </c:pt>
                <c:pt idx="1399">
                  <c:v>71.85</c:v>
                </c:pt>
                <c:pt idx="1400">
                  <c:v>72.051</c:v>
                </c:pt>
                <c:pt idx="1401">
                  <c:v>71.772</c:v>
                </c:pt>
                <c:pt idx="1402">
                  <c:v>72.047</c:v>
                </c:pt>
                <c:pt idx="1403">
                  <c:v>71.60299999999998</c:v>
                </c:pt>
                <c:pt idx="1404">
                  <c:v>71.63</c:v>
                </c:pt>
                <c:pt idx="1405">
                  <c:v>71.67799999999998</c:v>
                </c:pt>
                <c:pt idx="1406">
                  <c:v>71.983</c:v>
                </c:pt>
                <c:pt idx="1407">
                  <c:v>72.16299999999998</c:v>
                </c:pt>
                <c:pt idx="1408">
                  <c:v>71.767</c:v>
                </c:pt>
                <c:pt idx="1409">
                  <c:v>71.642</c:v>
                </c:pt>
                <c:pt idx="1410">
                  <c:v>71.418</c:v>
                </c:pt>
                <c:pt idx="1411">
                  <c:v>71.38599999999998</c:v>
                </c:pt>
                <c:pt idx="1412">
                  <c:v>71.55899999999998</c:v>
                </c:pt>
                <c:pt idx="1413">
                  <c:v>71.68899999999998</c:v>
                </c:pt>
                <c:pt idx="1414">
                  <c:v>71.496</c:v>
                </c:pt>
                <c:pt idx="1415">
                  <c:v>71.475</c:v>
                </c:pt>
                <c:pt idx="1416">
                  <c:v>71.541</c:v>
                </c:pt>
                <c:pt idx="1417">
                  <c:v>71.57499999999998</c:v>
                </c:pt>
                <c:pt idx="1418">
                  <c:v>71.254</c:v>
                </c:pt>
                <c:pt idx="1419">
                  <c:v>71.446</c:v>
                </c:pt>
                <c:pt idx="1420">
                  <c:v>71.415</c:v>
                </c:pt>
                <c:pt idx="1421">
                  <c:v>71.57</c:v>
                </c:pt>
                <c:pt idx="1422">
                  <c:v>71.417</c:v>
                </c:pt>
                <c:pt idx="1423">
                  <c:v>71.896</c:v>
                </c:pt>
                <c:pt idx="1424">
                  <c:v>71.834</c:v>
                </c:pt>
                <c:pt idx="1425">
                  <c:v>72.045</c:v>
                </c:pt>
                <c:pt idx="1426">
                  <c:v>71.893</c:v>
                </c:pt>
                <c:pt idx="1427">
                  <c:v>71.977</c:v>
                </c:pt>
                <c:pt idx="1428">
                  <c:v>72.214</c:v>
                </c:pt>
                <c:pt idx="1429">
                  <c:v>71.998</c:v>
                </c:pt>
                <c:pt idx="1430">
                  <c:v>72.33</c:v>
                </c:pt>
                <c:pt idx="1431">
                  <c:v>72.758</c:v>
                </c:pt>
                <c:pt idx="1432">
                  <c:v>72.79</c:v>
                </c:pt>
                <c:pt idx="1433">
                  <c:v>72.223</c:v>
                </c:pt>
                <c:pt idx="1434">
                  <c:v>72.035</c:v>
                </c:pt>
                <c:pt idx="1435">
                  <c:v>72.10899999999998</c:v>
                </c:pt>
                <c:pt idx="1436">
                  <c:v>71.983</c:v>
                </c:pt>
                <c:pt idx="1437">
                  <c:v>72.054</c:v>
                </c:pt>
                <c:pt idx="1438">
                  <c:v>72.574</c:v>
                </c:pt>
                <c:pt idx="1439">
                  <c:v>72.585</c:v>
                </c:pt>
                <c:pt idx="1440">
                  <c:v>72.729</c:v>
                </c:pt>
                <c:pt idx="1441">
                  <c:v>72.66</c:v>
                </c:pt>
                <c:pt idx="1442">
                  <c:v>72.587</c:v>
                </c:pt>
                <c:pt idx="1443">
                  <c:v>73.427</c:v>
                </c:pt>
                <c:pt idx="1444">
                  <c:v>72.799</c:v>
                </c:pt>
                <c:pt idx="1445">
                  <c:v>72.893</c:v>
                </c:pt>
                <c:pt idx="1446">
                  <c:v>72.718</c:v>
                </c:pt>
                <c:pt idx="1447">
                  <c:v>72.916</c:v>
                </c:pt>
                <c:pt idx="1448">
                  <c:v>72.81500000000001</c:v>
                </c:pt>
                <c:pt idx="1449">
                  <c:v>73.021</c:v>
                </c:pt>
                <c:pt idx="1450">
                  <c:v>72.80299999999998</c:v>
                </c:pt>
                <c:pt idx="1451">
                  <c:v>72.38</c:v>
                </c:pt>
                <c:pt idx="1452">
                  <c:v>72.704</c:v>
                </c:pt>
                <c:pt idx="1453">
                  <c:v>72.65199999999998</c:v>
                </c:pt>
                <c:pt idx="1454">
                  <c:v>72.84500000000001</c:v>
                </c:pt>
                <c:pt idx="1455">
                  <c:v>72.965</c:v>
                </c:pt>
                <c:pt idx="1456">
                  <c:v>72.67099999999998</c:v>
                </c:pt>
                <c:pt idx="1457">
                  <c:v>72.68799999999998</c:v>
                </c:pt>
                <c:pt idx="1458">
                  <c:v>72.723</c:v>
                </c:pt>
                <c:pt idx="1459">
                  <c:v>72.69</c:v>
                </c:pt>
                <c:pt idx="1460">
                  <c:v>72.695</c:v>
                </c:pt>
                <c:pt idx="1461">
                  <c:v>72.314</c:v>
                </c:pt>
                <c:pt idx="1462">
                  <c:v>72.62499999999998</c:v>
                </c:pt>
                <c:pt idx="1463">
                  <c:v>72.907</c:v>
                </c:pt>
                <c:pt idx="1464">
                  <c:v>72.77599999999998</c:v>
                </c:pt>
                <c:pt idx="1465">
                  <c:v>72.745</c:v>
                </c:pt>
                <c:pt idx="1466">
                  <c:v>72.951</c:v>
                </c:pt>
                <c:pt idx="1467">
                  <c:v>73.004</c:v>
                </c:pt>
                <c:pt idx="1468">
                  <c:v>73.264</c:v>
                </c:pt>
                <c:pt idx="1469">
                  <c:v>73.018</c:v>
                </c:pt>
                <c:pt idx="1470">
                  <c:v>72.869</c:v>
                </c:pt>
                <c:pt idx="1471">
                  <c:v>73.009</c:v>
                </c:pt>
                <c:pt idx="1472">
                  <c:v>73.264</c:v>
                </c:pt>
                <c:pt idx="1473">
                  <c:v>73.244</c:v>
                </c:pt>
                <c:pt idx="1474">
                  <c:v>72.65099999999998</c:v>
                </c:pt>
                <c:pt idx="1475">
                  <c:v>72.907</c:v>
                </c:pt>
                <c:pt idx="1476">
                  <c:v>72.885</c:v>
                </c:pt>
                <c:pt idx="1477">
                  <c:v>72.661</c:v>
                </c:pt>
                <c:pt idx="1478">
                  <c:v>72.987</c:v>
                </c:pt>
                <c:pt idx="1479">
                  <c:v>72.774</c:v>
                </c:pt>
                <c:pt idx="1480">
                  <c:v>72.888</c:v>
                </c:pt>
                <c:pt idx="1481">
                  <c:v>72.514</c:v>
                </c:pt>
                <c:pt idx="1482">
                  <c:v>72.518</c:v>
                </c:pt>
                <c:pt idx="1483">
                  <c:v>72.854</c:v>
                </c:pt>
                <c:pt idx="1484">
                  <c:v>72.911</c:v>
                </c:pt>
                <c:pt idx="1485">
                  <c:v>72.831</c:v>
                </c:pt>
                <c:pt idx="1486">
                  <c:v>72.95500000000001</c:v>
                </c:pt>
                <c:pt idx="1487">
                  <c:v>73.446</c:v>
                </c:pt>
                <c:pt idx="1488">
                  <c:v>73.20500000000001</c:v>
                </c:pt>
                <c:pt idx="1489">
                  <c:v>73.137</c:v>
                </c:pt>
                <c:pt idx="1490">
                  <c:v>72.84500000000001</c:v>
                </c:pt>
                <c:pt idx="1491">
                  <c:v>73.07499999999998</c:v>
                </c:pt>
                <c:pt idx="1492">
                  <c:v>73.077</c:v>
                </c:pt>
                <c:pt idx="1493">
                  <c:v>73.226</c:v>
                </c:pt>
                <c:pt idx="1494">
                  <c:v>73.263</c:v>
                </c:pt>
                <c:pt idx="1495">
                  <c:v>73.249</c:v>
                </c:pt>
                <c:pt idx="1496">
                  <c:v>73.20800000000001</c:v>
                </c:pt>
                <c:pt idx="1497">
                  <c:v>73.17599999999995</c:v>
                </c:pt>
                <c:pt idx="1498">
                  <c:v>72.739</c:v>
                </c:pt>
                <c:pt idx="1499">
                  <c:v>72.62</c:v>
                </c:pt>
                <c:pt idx="1500">
                  <c:v>72.67899999999995</c:v>
                </c:pt>
                <c:pt idx="1501">
                  <c:v>72.854</c:v>
                </c:pt>
                <c:pt idx="1502">
                  <c:v>72.939</c:v>
                </c:pt>
                <c:pt idx="1503">
                  <c:v>72.763</c:v>
                </c:pt>
                <c:pt idx="1504">
                  <c:v>72.972</c:v>
                </c:pt>
                <c:pt idx="1505">
                  <c:v>72.966</c:v>
                </c:pt>
                <c:pt idx="1506">
                  <c:v>72.87599999999998</c:v>
                </c:pt>
                <c:pt idx="1507">
                  <c:v>72.989</c:v>
                </c:pt>
                <c:pt idx="1508">
                  <c:v>72.696</c:v>
                </c:pt>
                <c:pt idx="1509">
                  <c:v>72.12899999999998</c:v>
                </c:pt>
                <c:pt idx="1510">
                  <c:v>72.305</c:v>
                </c:pt>
                <c:pt idx="1511">
                  <c:v>72.935</c:v>
                </c:pt>
                <c:pt idx="1512">
                  <c:v>72.486</c:v>
                </c:pt>
                <c:pt idx="1513">
                  <c:v>72.354</c:v>
                </c:pt>
                <c:pt idx="1514">
                  <c:v>72.392</c:v>
                </c:pt>
                <c:pt idx="1515">
                  <c:v>72.63</c:v>
                </c:pt>
                <c:pt idx="1516">
                  <c:v>72.82</c:v>
                </c:pt>
                <c:pt idx="1517">
                  <c:v>72.84500000000001</c:v>
                </c:pt>
                <c:pt idx="1518">
                  <c:v>72.791</c:v>
                </c:pt>
                <c:pt idx="1519">
                  <c:v>72.83</c:v>
                </c:pt>
                <c:pt idx="1520">
                  <c:v>73.35299999999998</c:v>
                </c:pt>
                <c:pt idx="1521">
                  <c:v>73.584</c:v>
                </c:pt>
                <c:pt idx="1522">
                  <c:v>73.285</c:v>
                </c:pt>
                <c:pt idx="1523">
                  <c:v>73.10499999999998</c:v>
                </c:pt>
                <c:pt idx="1524">
                  <c:v>73.32499999999998</c:v>
                </c:pt>
                <c:pt idx="1525">
                  <c:v>73.39</c:v>
                </c:pt>
                <c:pt idx="1526">
                  <c:v>73.709</c:v>
                </c:pt>
                <c:pt idx="1527">
                  <c:v>73.327</c:v>
                </c:pt>
                <c:pt idx="1528">
                  <c:v>73.514</c:v>
                </c:pt>
                <c:pt idx="1529">
                  <c:v>73.231</c:v>
                </c:pt>
                <c:pt idx="1530">
                  <c:v>73.542</c:v>
                </c:pt>
                <c:pt idx="1531">
                  <c:v>73.428</c:v>
                </c:pt>
                <c:pt idx="1532">
                  <c:v>73.357</c:v>
                </c:pt>
                <c:pt idx="1533">
                  <c:v>73.411</c:v>
                </c:pt>
                <c:pt idx="1534">
                  <c:v>73.544</c:v>
                </c:pt>
                <c:pt idx="1535">
                  <c:v>73.471</c:v>
                </c:pt>
                <c:pt idx="1536">
                  <c:v>73.033</c:v>
                </c:pt>
                <c:pt idx="1537">
                  <c:v>73.17999999999998</c:v>
                </c:pt>
                <c:pt idx="1538">
                  <c:v>72.987</c:v>
                </c:pt>
                <c:pt idx="1539">
                  <c:v>72.769</c:v>
                </c:pt>
                <c:pt idx="1540">
                  <c:v>72.866</c:v>
                </c:pt>
                <c:pt idx="1541">
                  <c:v>72.588</c:v>
                </c:pt>
                <c:pt idx="1542">
                  <c:v>72.413</c:v>
                </c:pt>
                <c:pt idx="1543">
                  <c:v>72.81800000000001</c:v>
                </c:pt>
                <c:pt idx="1544">
                  <c:v>72.643</c:v>
                </c:pt>
                <c:pt idx="1545">
                  <c:v>72.491</c:v>
                </c:pt>
                <c:pt idx="1546">
                  <c:v>72.242</c:v>
                </c:pt>
                <c:pt idx="1547">
                  <c:v>72.12399999999998</c:v>
                </c:pt>
                <c:pt idx="1548">
                  <c:v>72.343</c:v>
                </c:pt>
                <c:pt idx="1549">
                  <c:v>72.272</c:v>
                </c:pt>
                <c:pt idx="1550">
                  <c:v>71.85299999999998</c:v>
                </c:pt>
                <c:pt idx="1551">
                  <c:v>72.351</c:v>
                </c:pt>
                <c:pt idx="1552">
                  <c:v>72.239</c:v>
                </c:pt>
                <c:pt idx="1553">
                  <c:v>72.285</c:v>
                </c:pt>
                <c:pt idx="1554">
                  <c:v>72.55</c:v>
                </c:pt>
                <c:pt idx="1555">
                  <c:v>72.477</c:v>
                </c:pt>
                <c:pt idx="1556">
                  <c:v>72.396</c:v>
                </c:pt>
                <c:pt idx="1557">
                  <c:v>72.60199999999998</c:v>
                </c:pt>
                <c:pt idx="1558">
                  <c:v>72.60799999999998</c:v>
                </c:pt>
                <c:pt idx="1559">
                  <c:v>72.941</c:v>
                </c:pt>
                <c:pt idx="1560">
                  <c:v>72.744</c:v>
                </c:pt>
                <c:pt idx="1561">
                  <c:v>73.085</c:v>
                </c:pt>
                <c:pt idx="1562">
                  <c:v>73.195</c:v>
                </c:pt>
                <c:pt idx="1563">
                  <c:v>73.237</c:v>
                </c:pt>
                <c:pt idx="1564">
                  <c:v>73.02</c:v>
                </c:pt>
                <c:pt idx="1565">
                  <c:v>73.06500000000001</c:v>
                </c:pt>
                <c:pt idx="1566">
                  <c:v>72.646</c:v>
                </c:pt>
                <c:pt idx="1567">
                  <c:v>72.549</c:v>
                </c:pt>
                <c:pt idx="1568">
                  <c:v>72.987</c:v>
                </c:pt>
                <c:pt idx="1569">
                  <c:v>72.724</c:v>
                </c:pt>
                <c:pt idx="1570">
                  <c:v>72.52299999999998</c:v>
                </c:pt>
                <c:pt idx="1571">
                  <c:v>72.62799999999998</c:v>
                </c:pt>
                <c:pt idx="1572">
                  <c:v>72.382</c:v>
                </c:pt>
                <c:pt idx="1573">
                  <c:v>72.35599999999998</c:v>
                </c:pt>
                <c:pt idx="1574">
                  <c:v>72.59</c:v>
                </c:pt>
                <c:pt idx="1575">
                  <c:v>72.805</c:v>
                </c:pt>
                <c:pt idx="1576">
                  <c:v>72.82799999999998</c:v>
                </c:pt>
                <c:pt idx="1577">
                  <c:v>72.302</c:v>
                </c:pt>
                <c:pt idx="1578">
                  <c:v>72.745</c:v>
                </c:pt>
                <c:pt idx="1579">
                  <c:v>72.611</c:v>
                </c:pt>
                <c:pt idx="1580">
                  <c:v>72.748</c:v>
                </c:pt>
                <c:pt idx="1581">
                  <c:v>72.777</c:v>
                </c:pt>
                <c:pt idx="1582">
                  <c:v>72.547</c:v>
                </c:pt>
                <c:pt idx="1583">
                  <c:v>72.404</c:v>
                </c:pt>
                <c:pt idx="1584">
                  <c:v>72.395</c:v>
                </c:pt>
                <c:pt idx="1585">
                  <c:v>72.532</c:v>
                </c:pt>
                <c:pt idx="1586">
                  <c:v>72.207</c:v>
                </c:pt>
                <c:pt idx="1587">
                  <c:v>72.53</c:v>
                </c:pt>
                <c:pt idx="1588">
                  <c:v>73.02</c:v>
                </c:pt>
                <c:pt idx="1589">
                  <c:v>72.65299999999998</c:v>
                </c:pt>
                <c:pt idx="1590">
                  <c:v>72.68399999999998</c:v>
                </c:pt>
                <c:pt idx="1591">
                  <c:v>72.74</c:v>
                </c:pt>
                <c:pt idx="1592">
                  <c:v>72.201</c:v>
                </c:pt>
                <c:pt idx="1593">
                  <c:v>72.282</c:v>
                </c:pt>
                <c:pt idx="1594">
                  <c:v>72.357</c:v>
                </c:pt>
                <c:pt idx="1595">
                  <c:v>72.262</c:v>
                </c:pt>
                <c:pt idx="1596">
                  <c:v>72.865</c:v>
                </c:pt>
                <c:pt idx="1597">
                  <c:v>72.903</c:v>
                </c:pt>
                <c:pt idx="1598">
                  <c:v>72.758</c:v>
                </c:pt>
                <c:pt idx="1599">
                  <c:v>72.649</c:v>
                </c:pt>
                <c:pt idx="1600">
                  <c:v>72.47</c:v>
                </c:pt>
                <c:pt idx="1601">
                  <c:v>72.65399999999998</c:v>
                </c:pt>
                <c:pt idx="1602">
                  <c:v>72.759</c:v>
                </c:pt>
                <c:pt idx="1603">
                  <c:v>72.85299999999998</c:v>
                </c:pt>
                <c:pt idx="1604">
                  <c:v>72.863</c:v>
                </c:pt>
                <c:pt idx="1605">
                  <c:v>72.55299999999998</c:v>
                </c:pt>
                <c:pt idx="1606">
                  <c:v>72.274</c:v>
                </c:pt>
                <c:pt idx="1607">
                  <c:v>72.407</c:v>
                </c:pt>
                <c:pt idx="1608">
                  <c:v>72.451</c:v>
                </c:pt>
                <c:pt idx="1609">
                  <c:v>72.463</c:v>
                </c:pt>
                <c:pt idx="1610">
                  <c:v>72.42</c:v>
                </c:pt>
                <c:pt idx="1611">
                  <c:v>72.464</c:v>
                </c:pt>
                <c:pt idx="1612">
                  <c:v>72.522</c:v>
                </c:pt>
                <c:pt idx="1613">
                  <c:v>72.991</c:v>
                </c:pt>
                <c:pt idx="1614">
                  <c:v>72.836</c:v>
                </c:pt>
                <c:pt idx="1615">
                  <c:v>72.59500000000001</c:v>
                </c:pt>
                <c:pt idx="1616">
                  <c:v>72.596</c:v>
                </c:pt>
                <c:pt idx="1617">
                  <c:v>72.219</c:v>
                </c:pt>
                <c:pt idx="1618">
                  <c:v>72.456</c:v>
                </c:pt>
                <c:pt idx="1619">
                  <c:v>72.32499999999998</c:v>
                </c:pt>
                <c:pt idx="1620">
                  <c:v>72.051</c:v>
                </c:pt>
                <c:pt idx="1621">
                  <c:v>71.866</c:v>
                </c:pt>
                <c:pt idx="1622">
                  <c:v>71.786</c:v>
                </c:pt>
                <c:pt idx="1623">
                  <c:v>71.709</c:v>
                </c:pt>
                <c:pt idx="1624">
                  <c:v>71.778</c:v>
                </c:pt>
                <c:pt idx="1625">
                  <c:v>71.67999999999998</c:v>
                </c:pt>
                <c:pt idx="1626">
                  <c:v>71.535</c:v>
                </c:pt>
                <c:pt idx="1627">
                  <c:v>71.362</c:v>
                </c:pt>
                <c:pt idx="1628">
                  <c:v>71.766</c:v>
                </c:pt>
                <c:pt idx="1629">
                  <c:v>71.751</c:v>
                </c:pt>
                <c:pt idx="1630">
                  <c:v>71.51</c:v>
                </c:pt>
                <c:pt idx="1631">
                  <c:v>71.525</c:v>
                </c:pt>
                <c:pt idx="1632">
                  <c:v>71.936</c:v>
                </c:pt>
                <c:pt idx="1633">
                  <c:v>71.758</c:v>
                </c:pt>
                <c:pt idx="1634">
                  <c:v>71.816</c:v>
                </c:pt>
                <c:pt idx="1635">
                  <c:v>71.908</c:v>
                </c:pt>
                <c:pt idx="1636">
                  <c:v>71.65899999999998</c:v>
                </c:pt>
                <c:pt idx="1637">
                  <c:v>71.48</c:v>
                </c:pt>
                <c:pt idx="1638">
                  <c:v>71.195</c:v>
                </c:pt>
                <c:pt idx="1639">
                  <c:v>71.661</c:v>
                </c:pt>
                <c:pt idx="1640">
                  <c:v>71.6</c:v>
                </c:pt>
                <c:pt idx="1641">
                  <c:v>71.584</c:v>
                </c:pt>
                <c:pt idx="1642">
                  <c:v>71.82199999999998</c:v>
                </c:pt>
                <c:pt idx="1643">
                  <c:v>71.936</c:v>
                </c:pt>
                <c:pt idx="1644">
                  <c:v>71.897</c:v>
                </c:pt>
                <c:pt idx="1645">
                  <c:v>71.774</c:v>
                </c:pt>
                <c:pt idx="1646">
                  <c:v>71.68899999999998</c:v>
                </c:pt>
                <c:pt idx="1647">
                  <c:v>71.906</c:v>
                </c:pt>
                <c:pt idx="1648">
                  <c:v>72.07599999999998</c:v>
                </c:pt>
                <c:pt idx="1649">
                  <c:v>71.66299999999998</c:v>
                </c:pt>
                <c:pt idx="1650">
                  <c:v>71.798</c:v>
                </c:pt>
                <c:pt idx="1651">
                  <c:v>71.811</c:v>
                </c:pt>
                <c:pt idx="1652">
                  <c:v>71.88</c:v>
                </c:pt>
                <c:pt idx="1653">
                  <c:v>71.67599999999987</c:v>
                </c:pt>
                <c:pt idx="1654">
                  <c:v>71.434</c:v>
                </c:pt>
                <c:pt idx="1655">
                  <c:v>71.971</c:v>
                </c:pt>
                <c:pt idx="1656">
                  <c:v>72.142</c:v>
                </c:pt>
                <c:pt idx="1657">
                  <c:v>72.054</c:v>
                </c:pt>
                <c:pt idx="1658">
                  <c:v>71.954</c:v>
                </c:pt>
                <c:pt idx="1659">
                  <c:v>71.925</c:v>
                </c:pt>
                <c:pt idx="1660">
                  <c:v>72.07599999999998</c:v>
                </c:pt>
                <c:pt idx="1661">
                  <c:v>72.12799999999998</c:v>
                </c:pt>
                <c:pt idx="1662">
                  <c:v>72.239</c:v>
                </c:pt>
                <c:pt idx="1663">
                  <c:v>72.555</c:v>
                </c:pt>
                <c:pt idx="1664">
                  <c:v>72.338</c:v>
                </c:pt>
                <c:pt idx="1665">
                  <c:v>71.854</c:v>
                </c:pt>
                <c:pt idx="1666">
                  <c:v>71.778</c:v>
                </c:pt>
                <c:pt idx="1667">
                  <c:v>72.042</c:v>
                </c:pt>
                <c:pt idx="1668">
                  <c:v>71.87599999999998</c:v>
                </c:pt>
                <c:pt idx="1669">
                  <c:v>72.253</c:v>
                </c:pt>
                <c:pt idx="1670">
                  <c:v>72.302</c:v>
                </c:pt>
                <c:pt idx="1671">
                  <c:v>72.09</c:v>
                </c:pt>
                <c:pt idx="1672">
                  <c:v>72.114</c:v>
                </c:pt>
                <c:pt idx="1673">
                  <c:v>72.194</c:v>
                </c:pt>
                <c:pt idx="1674">
                  <c:v>72.38</c:v>
                </c:pt>
                <c:pt idx="1675">
                  <c:v>72.703</c:v>
                </c:pt>
                <c:pt idx="1676">
                  <c:v>72.714</c:v>
                </c:pt>
                <c:pt idx="1677">
                  <c:v>72.62299999999998</c:v>
                </c:pt>
                <c:pt idx="1678">
                  <c:v>73.135</c:v>
                </c:pt>
                <c:pt idx="1679">
                  <c:v>72.717</c:v>
                </c:pt>
                <c:pt idx="1680">
                  <c:v>72.635</c:v>
                </c:pt>
                <c:pt idx="1681">
                  <c:v>72.385</c:v>
                </c:pt>
                <c:pt idx="1682">
                  <c:v>72.80299999999998</c:v>
                </c:pt>
                <c:pt idx="1683">
                  <c:v>72.945</c:v>
                </c:pt>
                <c:pt idx="1684">
                  <c:v>73.214</c:v>
                </c:pt>
                <c:pt idx="1685">
                  <c:v>72.82499999999998</c:v>
                </c:pt>
                <c:pt idx="1686">
                  <c:v>72.327</c:v>
                </c:pt>
                <c:pt idx="1687">
                  <c:v>72.307</c:v>
                </c:pt>
                <c:pt idx="1688">
                  <c:v>72.32899999999998</c:v>
                </c:pt>
                <c:pt idx="1689">
                  <c:v>72.538</c:v>
                </c:pt>
                <c:pt idx="1690">
                  <c:v>72.30599999999998</c:v>
                </c:pt>
                <c:pt idx="1691">
                  <c:v>72.274</c:v>
                </c:pt>
                <c:pt idx="1692">
                  <c:v>72.296</c:v>
                </c:pt>
                <c:pt idx="1693">
                  <c:v>72.472</c:v>
                </c:pt>
                <c:pt idx="1694">
                  <c:v>72.272</c:v>
                </c:pt>
                <c:pt idx="1695">
                  <c:v>72.12399999999998</c:v>
                </c:pt>
                <c:pt idx="1696">
                  <c:v>72.32499999999998</c:v>
                </c:pt>
                <c:pt idx="1697">
                  <c:v>72.62699999999998</c:v>
                </c:pt>
                <c:pt idx="1698">
                  <c:v>72.709</c:v>
                </c:pt>
                <c:pt idx="1699">
                  <c:v>72.775</c:v>
                </c:pt>
                <c:pt idx="1700">
                  <c:v>72.435</c:v>
                </c:pt>
                <c:pt idx="1701">
                  <c:v>72.491</c:v>
                </c:pt>
                <c:pt idx="1702">
                  <c:v>72.799</c:v>
                </c:pt>
                <c:pt idx="1703">
                  <c:v>72.827</c:v>
                </c:pt>
                <c:pt idx="1704">
                  <c:v>72.849</c:v>
                </c:pt>
                <c:pt idx="1705">
                  <c:v>72.907</c:v>
                </c:pt>
                <c:pt idx="1706">
                  <c:v>73.016</c:v>
                </c:pt>
                <c:pt idx="1707">
                  <c:v>73.199</c:v>
                </c:pt>
                <c:pt idx="1708">
                  <c:v>73.247</c:v>
                </c:pt>
                <c:pt idx="1709">
                  <c:v>72.974</c:v>
                </c:pt>
                <c:pt idx="1710">
                  <c:v>72.864</c:v>
                </c:pt>
                <c:pt idx="1711">
                  <c:v>72.67299999999987</c:v>
                </c:pt>
                <c:pt idx="1712">
                  <c:v>73.06200000000001</c:v>
                </c:pt>
                <c:pt idx="1713">
                  <c:v>72.87799999999998</c:v>
                </c:pt>
                <c:pt idx="1714">
                  <c:v>72.738</c:v>
                </c:pt>
                <c:pt idx="1715">
                  <c:v>72.593</c:v>
                </c:pt>
                <c:pt idx="1716">
                  <c:v>72.516</c:v>
                </c:pt>
                <c:pt idx="1717">
                  <c:v>72.18299999999998</c:v>
                </c:pt>
                <c:pt idx="1718">
                  <c:v>72.117</c:v>
                </c:pt>
                <c:pt idx="1719">
                  <c:v>72.558</c:v>
                </c:pt>
                <c:pt idx="1720">
                  <c:v>72.466</c:v>
                </c:pt>
                <c:pt idx="1721">
                  <c:v>71.867</c:v>
                </c:pt>
                <c:pt idx="1722">
                  <c:v>72.058</c:v>
                </c:pt>
                <c:pt idx="1723">
                  <c:v>71.975</c:v>
                </c:pt>
                <c:pt idx="1724">
                  <c:v>72.101</c:v>
                </c:pt>
                <c:pt idx="1725">
                  <c:v>71.94</c:v>
                </c:pt>
                <c:pt idx="1726">
                  <c:v>72.193</c:v>
                </c:pt>
                <c:pt idx="1727">
                  <c:v>72.42</c:v>
                </c:pt>
                <c:pt idx="1728">
                  <c:v>72.219</c:v>
                </c:pt>
                <c:pt idx="1729">
                  <c:v>72.069</c:v>
                </c:pt>
                <c:pt idx="1730">
                  <c:v>72.231</c:v>
                </c:pt>
                <c:pt idx="1731">
                  <c:v>72.764</c:v>
                </c:pt>
                <c:pt idx="1732">
                  <c:v>72.755</c:v>
                </c:pt>
                <c:pt idx="1733">
                  <c:v>72.973</c:v>
                </c:pt>
                <c:pt idx="1734">
                  <c:v>73.231</c:v>
                </c:pt>
                <c:pt idx="1735">
                  <c:v>73.051</c:v>
                </c:pt>
                <c:pt idx="1736">
                  <c:v>72.816</c:v>
                </c:pt>
                <c:pt idx="1737">
                  <c:v>73.229</c:v>
                </c:pt>
                <c:pt idx="1738">
                  <c:v>73.113</c:v>
                </c:pt>
                <c:pt idx="1739">
                  <c:v>72.87899999999998</c:v>
                </c:pt>
                <c:pt idx="1740">
                  <c:v>72.68599999999998</c:v>
                </c:pt>
                <c:pt idx="1741">
                  <c:v>72.31800000000001</c:v>
                </c:pt>
                <c:pt idx="1742">
                  <c:v>72.264</c:v>
                </c:pt>
                <c:pt idx="1743">
                  <c:v>72.34</c:v>
                </c:pt>
                <c:pt idx="1744">
                  <c:v>72.849</c:v>
                </c:pt>
                <c:pt idx="1745">
                  <c:v>72.642</c:v>
                </c:pt>
                <c:pt idx="1746">
                  <c:v>72.431</c:v>
                </c:pt>
                <c:pt idx="1747">
                  <c:v>72.335</c:v>
                </c:pt>
                <c:pt idx="1748">
                  <c:v>72.617</c:v>
                </c:pt>
                <c:pt idx="1749">
                  <c:v>72.07799999999998</c:v>
                </c:pt>
                <c:pt idx="1750">
                  <c:v>71.951</c:v>
                </c:pt>
                <c:pt idx="1751">
                  <c:v>72.045</c:v>
                </c:pt>
                <c:pt idx="1752">
                  <c:v>72.31800000000001</c:v>
                </c:pt>
                <c:pt idx="1753">
                  <c:v>72.147</c:v>
                </c:pt>
                <c:pt idx="1754">
                  <c:v>72.31200000000001</c:v>
                </c:pt>
                <c:pt idx="1755">
                  <c:v>72.07199999999998</c:v>
                </c:pt>
                <c:pt idx="1756">
                  <c:v>71.634</c:v>
                </c:pt>
                <c:pt idx="1757">
                  <c:v>71.438</c:v>
                </c:pt>
                <c:pt idx="1758">
                  <c:v>71.816</c:v>
                </c:pt>
                <c:pt idx="1759">
                  <c:v>72.543</c:v>
                </c:pt>
                <c:pt idx="1760">
                  <c:v>72.246</c:v>
                </c:pt>
                <c:pt idx="1761">
                  <c:v>72.24</c:v>
                </c:pt>
                <c:pt idx="1762">
                  <c:v>71.82599999999998</c:v>
                </c:pt>
                <c:pt idx="1763">
                  <c:v>71.816</c:v>
                </c:pt>
                <c:pt idx="1764">
                  <c:v>72.481</c:v>
                </c:pt>
                <c:pt idx="1765">
                  <c:v>72.59</c:v>
                </c:pt>
                <c:pt idx="1766">
                  <c:v>72.146</c:v>
                </c:pt>
                <c:pt idx="1767">
                  <c:v>71.939</c:v>
                </c:pt>
                <c:pt idx="1768">
                  <c:v>71.782</c:v>
                </c:pt>
                <c:pt idx="1769">
                  <c:v>72.07199999999998</c:v>
                </c:pt>
                <c:pt idx="1770">
                  <c:v>71.777</c:v>
                </c:pt>
                <c:pt idx="1771">
                  <c:v>72.38899999999998</c:v>
                </c:pt>
                <c:pt idx="1772">
                  <c:v>72.17499999999998</c:v>
                </c:pt>
                <c:pt idx="1773">
                  <c:v>72.117</c:v>
                </c:pt>
                <c:pt idx="1774">
                  <c:v>72.063</c:v>
                </c:pt>
                <c:pt idx="1775">
                  <c:v>71.96</c:v>
                </c:pt>
                <c:pt idx="1776">
                  <c:v>72.471</c:v>
                </c:pt>
                <c:pt idx="1777">
                  <c:v>72.799</c:v>
                </c:pt>
                <c:pt idx="1778">
                  <c:v>72.834</c:v>
                </c:pt>
                <c:pt idx="1779">
                  <c:v>72.467</c:v>
                </c:pt>
                <c:pt idx="1780">
                  <c:v>72.222</c:v>
                </c:pt>
                <c:pt idx="1781">
                  <c:v>71.73500000000001</c:v>
                </c:pt>
                <c:pt idx="1782">
                  <c:v>71.945</c:v>
                </c:pt>
                <c:pt idx="1783">
                  <c:v>72.45</c:v>
                </c:pt>
                <c:pt idx="1784">
                  <c:v>72.55599999999998</c:v>
                </c:pt>
                <c:pt idx="1785">
                  <c:v>72.736</c:v>
                </c:pt>
                <c:pt idx="1786">
                  <c:v>72.534</c:v>
                </c:pt>
                <c:pt idx="1787">
                  <c:v>72.13899999999998</c:v>
                </c:pt>
                <c:pt idx="1788">
                  <c:v>72.253</c:v>
                </c:pt>
                <c:pt idx="1789">
                  <c:v>72.228</c:v>
                </c:pt>
                <c:pt idx="1790">
                  <c:v>72.47</c:v>
                </c:pt>
                <c:pt idx="1791">
                  <c:v>72.56800000000001</c:v>
                </c:pt>
                <c:pt idx="1792">
                  <c:v>72.459</c:v>
                </c:pt>
                <c:pt idx="1793">
                  <c:v>72.6</c:v>
                </c:pt>
                <c:pt idx="1794">
                  <c:v>72.388</c:v>
                </c:pt>
                <c:pt idx="1795">
                  <c:v>72.31200000000001</c:v>
                </c:pt>
                <c:pt idx="1796">
                  <c:v>72.415</c:v>
                </c:pt>
                <c:pt idx="1797">
                  <c:v>72.468</c:v>
                </c:pt>
                <c:pt idx="1798">
                  <c:v>72.925</c:v>
                </c:pt>
                <c:pt idx="1799">
                  <c:v>73.221</c:v>
                </c:pt>
                <c:pt idx="1800">
                  <c:v>73.462</c:v>
                </c:pt>
                <c:pt idx="1801">
                  <c:v>73.357</c:v>
                </c:pt>
                <c:pt idx="1802">
                  <c:v>73.448</c:v>
                </c:pt>
                <c:pt idx="1803">
                  <c:v>73.507</c:v>
                </c:pt>
                <c:pt idx="1804">
                  <c:v>73.07899999999998</c:v>
                </c:pt>
                <c:pt idx="1805">
                  <c:v>73.194</c:v>
                </c:pt>
                <c:pt idx="1806">
                  <c:v>73.37799999999998</c:v>
                </c:pt>
                <c:pt idx="1807">
                  <c:v>73.247</c:v>
                </c:pt>
                <c:pt idx="1808">
                  <c:v>73.054</c:v>
                </c:pt>
                <c:pt idx="1809">
                  <c:v>73.15099999999998</c:v>
                </c:pt>
                <c:pt idx="1810">
                  <c:v>73.601</c:v>
                </c:pt>
                <c:pt idx="1811">
                  <c:v>74.209</c:v>
                </c:pt>
                <c:pt idx="1812">
                  <c:v>74.008</c:v>
                </c:pt>
                <c:pt idx="1813">
                  <c:v>73.463</c:v>
                </c:pt>
                <c:pt idx="1814">
                  <c:v>73.48200000000001</c:v>
                </c:pt>
                <c:pt idx="1815">
                  <c:v>73.37099999999998</c:v>
                </c:pt>
                <c:pt idx="1816">
                  <c:v>73.35599999999998</c:v>
                </c:pt>
                <c:pt idx="1817">
                  <c:v>73.95500000000001</c:v>
                </c:pt>
                <c:pt idx="1818">
                  <c:v>73.831</c:v>
                </c:pt>
                <c:pt idx="1819">
                  <c:v>73.599</c:v>
                </c:pt>
                <c:pt idx="1820">
                  <c:v>73.536</c:v>
                </c:pt>
                <c:pt idx="1821">
                  <c:v>73.728</c:v>
                </c:pt>
                <c:pt idx="1822">
                  <c:v>73.719</c:v>
                </c:pt>
                <c:pt idx="1823">
                  <c:v>73.20500000000001</c:v>
                </c:pt>
                <c:pt idx="1824">
                  <c:v>73.24</c:v>
                </c:pt>
                <c:pt idx="1825">
                  <c:v>73.006</c:v>
                </c:pt>
                <c:pt idx="1826">
                  <c:v>73.12</c:v>
                </c:pt>
                <c:pt idx="1827">
                  <c:v>73.397</c:v>
                </c:pt>
                <c:pt idx="1828">
                  <c:v>73.521</c:v>
                </c:pt>
                <c:pt idx="1829">
                  <c:v>73.433</c:v>
                </c:pt>
                <c:pt idx="1830">
                  <c:v>73.037</c:v>
                </c:pt>
                <c:pt idx="1831">
                  <c:v>72.745</c:v>
                </c:pt>
                <c:pt idx="1832">
                  <c:v>73.10899999999998</c:v>
                </c:pt>
                <c:pt idx="1833">
                  <c:v>72.55599999999998</c:v>
                </c:pt>
                <c:pt idx="1834">
                  <c:v>72.66999999999998</c:v>
                </c:pt>
                <c:pt idx="1835">
                  <c:v>72.868</c:v>
                </c:pt>
                <c:pt idx="1836">
                  <c:v>72.637</c:v>
                </c:pt>
                <c:pt idx="1837">
                  <c:v>72.66899999999998</c:v>
                </c:pt>
                <c:pt idx="1838">
                  <c:v>72.498</c:v>
                </c:pt>
                <c:pt idx="1839">
                  <c:v>72.38599999999998</c:v>
                </c:pt>
                <c:pt idx="1840">
                  <c:v>72.475</c:v>
                </c:pt>
                <c:pt idx="1841">
                  <c:v>72.206</c:v>
                </c:pt>
                <c:pt idx="1842">
                  <c:v>72.48500000000001</c:v>
                </c:pt>
                <c:pt idx="1843">
                  <c:v>72.58</c:v>
                </c:pt>
                <c:pt idx="1844">
                  <c:v>72.60899999999998</c:v>
                </c:pt>
                <c:pt idx="1845">
                  <c:v>72.302</c:v>
                </c:pt>
                <c:pt idx="1846">
                  <c:v>72.454</c:v>
                </c:pt>
                <c:pt idx="1847">
                  <c:v>72.703</c:v>
                </c:pt>
                <c:pt idx="1848">
                  <c:v>72.338</c:v>
                </c:pt>
                <c:pt idx="1849">
                  <c:v>72.231</c:v>
                </c:pt>
                <c:pt idx="1850">
                  <c:v>72.006</c:v>
                </c:pt>
                <c:pt idx="1851">
                  <c:v>72.38899999999998</c:v>
                </c:pt>
                <c:pt idx="1852">
                  <c:v>72.2</c:v>
                </c:pt>
                <c:pt idx="1853">
                  <c:v>72.444</c:v>
                </c:pt>
                <c:pt idx="1854">
                  <c:v>72.469</c:v>
                </c:pt>
                <c:pt idx="1855">
                  <c:v>72.32499999999998</c:v>
                </c:pt>
                <c:pt idx="1856">
                  <c:v>72.37599999999998</c:v>
                </c:pt>
                <c:pt idx="1857">
                  <c:v>72.604</c:v>
                </c:pt>
                <c:pt idx="1858">
                  <c:v>72.727</c:v>
                </c:pt>
                <c:pt idx="1859">
                  <c:v>72.541</c:v>
                </c:pt>
                <c:pt idx="1860">
                  <c:v>72.499</c:v>
                </c:pt>
                <c:pt idx="1861">
                  <c:v>72.786</c:v>
                </c:pt>
                <c:pt idx="1862">
                  <c:v>72.832</c:v>
                </c:pt>
                <c:pt idx="1863">
                  <c:v>72.882</c:v>
                </c:pt>
                <c:pt idx="1864">
                  <c:v>72.87499999999998</c:v>
                </c:pt>
                <c:pt idx="1865">
                  <c:v>72.634</c:v>
                </c:pt>
                <c:pt idx="1866">
                  <c:v>72.68099999999998</c:v>
                </c:pt>
                <c:pt idx="1867">
                  <c:v>72.715</c:v>
                </c:pt>
                <c:pt idx="1868">
                  <c:v>73.086</c:v>
                </c:pt>
                <c:pt idx="1869">
                  <c:v>72.722</c:v>
                </c:pt>
                <c:pt idx="1870">
                  <c:v>72.973</c:v>
                </c:pt>
                <c:pt idx="1871">
                  <c:v>72.637</c:v>
                </c:pt>
                <c:pt idx="1872">
                  <c:v>72.588</c:v>
                </c:pt>
                <c:pt idx="1873">
                  <c:v>72.882</c:v>
                </c:pt>
                <c:pt idx="1874">
                  <c:v>72.86</c:v>
                </c:pt>
                <c:pt idx="1875">
                  <c:v>72.784</c:v>
                </c:pt>
                <c:pt idx="1876">
                  <c:v>73.283</c:v>
                </c:pt>
                <c:pt idx="1877">
                  <c:v>72.903</c:v>
                </c:pt>
                <c:pt idx="1878">
                  <c:v>72.788</c:v>
                </c:pt>
                <c:pt idx="1879">
                  <c:v>72.538</c:v>
                </c:pt>
                <c:pt idx="1880">
                  <c:v>72.65399999999998</c:v>
                </c:pt>
                <c:pt idx="1881">
                  <c:v>72.703</c:v>
                </c:pt>
                <c:pt idx="1882">
                  <c:v>72.614</c:v>
                </c:pt>
                <c:pt idx="1883">
                  <c:v>72.66999999999998</c:v>
                </c:pt>
                <c:pt idx="1884">
                  <c:v>73.097</c:v>
                </c:pt>
                <c:pt idx="1885">
                  <c:v>73.259</c:v>
                </c:pt>
                <c:pt idx="1886">
                  <c:v>72.934</c:v>
                </c:pt>
                <c:pt idx="1887">
                  <c:v>72.597</c:v>
                </c:pt>
                <c:pt idx="1888">
                  <c:v>72.68399999999998</c:v>
                </c:pt>
                <c:pt idx="1889">
                  <c:v>72.599</c:v>
                </c:pt>
                <c:pt idx="1890">
                  <c:v>72.405</c:v>
                </c:pt>
                <c:pt idx="1891">
                  <c:v>72.634</c:v>
                </c:pt>
                <c:pt idx="1892">
                  <c:v>72.916</c:v>
                </c:pt>
                <c:pt idx="1893">
                  <c:v>72.758</c:v>
                </c:pt>
                <c:pt idx="1894">
                  <c:v>72.87199999999998</c:v>
                </c:pt>
                <c:pt idx="1895">
                  <c:v>72.811</c:v>
                </c:pt>
                <c:pt idx="1896">
                  <c:v>72.927</c:v>
                </c:pt>
                <c:pt idx="1897">
                  <c:v>72.894</c:v>
                </c:pt>
                <c:pt idx="1898">
                  <c:v>72.698</c:v>
                </c:pt>
                <c:pt idx="1899">
                  <c:v>72.9</c:v>
                </c:pt>
                <c:pt idx="1900">
                  <c:v>72.931</c:v>
                </c:pt>
                <c:pt idx="1901">
                  <c:v>73.112</c:v>
                </c:pt>
                <c:pt idx="1902">
                  <c:v>72.868</c:v>
                </c:pt>
                <c:pt idx="1903">
                  <c:v>73.10799999999998</c:v>
                </c:pt>
                <c:pt idx="1904">
                  <c:v>73.245</c:v>
                </c:pt>
                <c:pt idx="1905">
                  <c:v>72.987</c:v>
                </c:pt>
                <c:pt idx="1906">
                  <c:v>73.147</c:v>
                </c:pt>
                <c:pt idx="1907">
                  <c:v>73.02899999999998</c:v>
                </c:pt>
                <c:pt idx="1908">
                  <c:v>72.917</c:v>
                </c:pt>
                <c:pt idx="1909">
                  <c:v>72.59200000000001</c:v>
                </c:pt>
                <c:pt idx="1910">
                  <c:v>72.861</c:v>
                </c:pt>
                <c:pt idx="1911">
                  <c:v>72.768</c:v>
                </c:pt>
                <c:pt idx="1912">
                  <c:v>73.013</c:v>
                </c:pt>
                <c:pt idx="1913">
                  <c:v>73.343</c:v>
                </c:pt>
                <c:pt idx="1914">
                  <c:v>73.317</c:v>
                </c:pt>
                <c:pt idx="1915">
                  <c:v>73.339</c:v>
                </c:pt>
                <c:pt idx="1916">
                  <c:v>73.334</c:v>
                </c:pt>
                <c:pt idx="1917">
                  <c:v>73.516</c:v>
                </c:pt>
                <c:pt idx="1918">
                  <c:v>73.758</c:v>
                </c:pt>
                <c:pt idx="1919">
                  <c:v>73.557</c:v>
                </c:pt>
                <c:pt idx="1920">
                  <c:v>73.693</c:v>
                </c:pt>
                <c:pt idx="1921">
                  <c:v>73.85799999999998</c:v>
                </c:pt>
                <c:pt idx="1922">
                  <c:v>73.617</c:v>
                </c:pt>
                <c:pt idx="1923">
                  <c:v>73.62799999999998</c:v>
                </c:pt>
                <c:pt idx="1924">
                  <c:v>73.411</c:v>
                </c:pt>
                <c:pt idx="1925">
                  <c:v>73.07299999999998</c:v>
                </c:pt>
                <c:pt idx="1926">
                  <c:v>72.937</c:v>
                </c:pt>
                <c:pt idx="1927">
                  <c:v>72.977</c:v>
                </c:pt>
                <c:pt idx="1928">
                  <c:v>73.398</c:v>
                </c:pt>
                <c:pt idx="1929">
                  <c:v>73.204</c:v>
                </c:pt>
                <c:pt idx="1930">
                  <c:v>73.192</c:v>
                </c:pt>
                <c:pt idx="1931">
                  <c:v>73.521</c:v>
                </c:pt>
                <c:pt idx="1932">
                  <c:v>73.632</c:v>
                </c:pt>
                <c:pt idx="1933">
                  <c:v>73.344</c:v>
                </c:pt>
                <c:pt idx="1934">
                  <c:v>73.002</c:v>
                </c:pt>
                <c:pt idx="1935">
                  <c:v>73.285</c:v>
                </c:pt>
                <c:pt idx="1936">
                  <c:v>73.269</c:v>
                </c:pt>
                <c:pt idx="1937">
                  <c:v>73.192</c:v>
                </c:pt>
                <c:pt idx="1938">
                  <c:v>73.149</c:v>
                </c:pt>
                <c:pt idx="1939">
                  <c:v>73.241</c:v>
                </c:pt>
                <c:pt idx="1940">
                  <c:v>73.281</c:v>
                </c:pt>
                <c:pt idx="1941">
                  <c:v>73.339</c:v>
                </c:pt>
                <c:pt idx="1942">
                  <c:v>73.244</c:v>
                </c:pt>
                <c:pt idx="1943">
                  <c:v>73.15399999999998</c:v>
                </c:pt>
                <c:pt idx="1944">
                  <c:v>72.793</c:v>
                </c:pt>
                <c:pt idx="1945">
                  <c:v>73.118</c:v>
                </c:pt>
                <c:pt idx="1946">
                  <c:v>72.83</c:v>
                </c:pt>
                <c:pt idx="1947">
                  <c:v>73.021</c:v>
                </c:pt>
                <c:pt idx="1948">
                  <c:v>73.301</c:v>
                </c:pt>
                <c:pt idx="1949">
                  <c:v>73.02899999999998</c:v>
                </c:pt>
                <c:pt idx="1950">
                  <c:v>72.903</c:v>
                </c:pt>
                <c:pt idx="1951">
                  <c:v>72.934</c:v>
                </c:pt>
                <c:pt idx="1952">
                  <c:v>72.833</c:v>
                </c:pt>
                <c:pt idx="1953">
                  <c:v>72.471</c:v>
                </c:pt>
                <c:pt idx="1954">
                  <c:v>72.476</c:v>
                </c:pt>
                <c:pt idx="1955">
                  <c:v>72.62299999999998</c:v>
                </c:pt>
                <c:pt idx="1956">
                  <c:v>72.411</c:v>
                </c:pt>
                <c:pt idx="1957">
                  <c:v>72.198</c:v>
                </c:pt>
                <c:pt idx="1958">
                  <c:v>72.03</c:v>
                </c:pt>
                <c:pt idx="1959">
                  <c:v>72.365</c:v>
                </c:pt>
                <c:pt idx="1960">
                  <c:v>72.641</c:v>
                </c:pt>
                <c:pt idx="1961">
                  <c:v>72.291</c:v>
                </c:pt>
                <c:pt idx="1962">
                  <c:v>72.35299999999998</c:v>
                </c:pt>
                <c:pt idx="1963">
                  <c:v>72.428</c:v>
                </c:pt>
                <c:pt idx="1964">
                  <c:v>72.32499999999998</c:v>
                </c:pt>
                <c:pt idx="1965">
                  <c:v>72.224</c:v>
                </c:pt>
                <c:pt idx="1966">
                  <c:v>72.402</c:v>
                </c:pt>
                <c:pt idx="1967">
                  <c:v>72.62399999999998</c:v>
                </c:pt>
                <c:pt idx="1968">
                  <c:v>72.412</c:v>
                </c:pt>
                <c:pt idx="1969">
                  <c:v>72.447</c:v>
                </c:pt>
                <c:pt idx="1970">
                  <c:v>72.68299999999998</c:v>
                </c:pt>
                <c:pt idx="1971">
                  <c:v>72.709</c:v>
                </c:pt>
                <c:pt idx="1972">
                  <c:v>72.844</c:v>
                </c:pt>
                <c:pt idx="1973">
                  <c:v>72.834</c:v>
                </c:pt>
                <c:pt idx="1974">
                  <c:v>72.84500000000001</c:v>
                </c:pt>
                <c:pt idx="1975">
                  <c:v>72.807</c:v>
                </c:pt>
                <c:pt idx="1976">
                  <c:v>72.851</c:v>
                </c:pt>
                <c:pt idx="1977">
                  <c:v>72.993</c:v>
                </c:pt>
                <c:pt idx="1978">
                  <c:v>73.118</c:v>
                </c:pt>
                <c:pt idx="1979">
                  <c:v>73.229</c:v>
                </c:pt>
                <c:pt idx="1980">
                  <c:v>73.198</c:v>
                </c:pt>
                <c:pt idx="1981">
                  <c:v>72.737</c:v>
                </c:pt>
                <c:pt idx="1982">
                  <c:v>72.898</c:v>
                </c:pt>
                <c:pt idx="1983">
                  <c:v>73.242</c:v>
                </c:pt>
                <c:pt idx="1984">
                  <c:v>73.193</c:v>
                </c:pt>
                <c:pt idx="1985">
                  <c:v>73.27899999999998</c:v>
                </c:pt>
                <c:pt idx="1986">
                  <c:v>73.23</c:v>
                </c:pt>
                <c:pt idx="1987">
                  <c:v>73.203</c:v>
                </c:pt>
                <c:pt idx="1988">
                  <c:v>73.147</c:v>
                </c:pt>
                <c:pt idx="1989">
                  <c:v>73.07599999999998</c:v>
                </c:pt>
                <c:pt idx="1990">
                  <c:v>72.907</c:v>
                </c:pt>
                <c:pt idx="1991">
                  <c:v>73.081</c:v>
                </c:pt>
                <c:pt idx="1992">
                  <c:v>73.114</c:v>
                </c:pt>
                <c:pt idx="1993">
                  <c:v>72.771</c:v>
                </c:pt>
                <c:pt idx="1994">
                  <c:v>72.81200000000001</c:v>
                </c:pt>
                <c:pt idx="1995">
                  <c:v>72.82499999999998</c:v>
                </c:pt>
                <c:pt idx="1996">
                  <c:v>72.664</c:v>
                </c:pt>
                <c:pt idx="1997">
                  <c:v>73.197</c:v>
                </c:pt>
                <c:pt idx="1998">
                  <c:v>73.35499999999998</c:v>
                </c:pt>
                <c:pt idx="1999">
                  <c:v>73.32799999999998</c:v>
                </c:pt>
                <c:pt idx="2000">
                  <c:v>72.973</c:v>
                </c:pt>
                <c:pt idx="2001">
                  <c:v>72.753</c:v>
                </c:pt>
                <c:pt idx="2002">
                  <c:v>73.402</c:v>
                </c:pt>
                <c:pt idx="2003">
                  <c:v>73.15499999999998</c:v>
                </c:pt>
                <c:pt idx="2004">
                  <c:v>73.02899999999998</c:v>
                </c:pt>
                <c:pt idx="2005">
                  <c:v>73.253</c:v>
                </c:pt>
                <c:pt idx="2006">
                  <c:v>73.62299999999998</c:v>
                </c:pt>
                <c:pt idx="2007">
                  <c:v>73.16299999999998</c:v>
                </c:pt>
                <c:pt idx="2008">
                  <c:v>73.116</c:v>
                </c:pt>
                <c:pt idx="2009">
                  <c:v>73.265</c:v>
                </c:pt>
                <c:pt idx="2010">
                  <c:v>73.117</c:v>
                </c:pt>
                <c:pt idx="2011">
                  <c:v>73.613</c:v>
                </c:pt>
                <c:pt idx="2012">
                  <c:v>73.638</c:v>
                </c:pt>
                <c:pt idx="2013">
                  <c:v>73.60499999999998</c:v>
                </c:pt>
                <c:pt idx="2014">
                  <c:v>73.30299999999998</c:v>
                </c:pt>
                <c:pt idx="2015">
                  <c:v>73.227</c:v>
                </c:pt>
                <c:pt idx="2016">
                  <c:v>73.347</c:v>
                </c:pt>
                <c:pt idx="2017">
                  <c:v>72.968</c:v>
                </c:pt>
                <c:pt idx="2018">
                  <c:v>73.10599999999998</c:v>
                </c:pt>
                <c:pt idx="2019">
                  <c:v>73.13899999999998</c:v>
                </c:pt>
                <c:pt idx="2020">
                  <c:v>73.285</c:v>
                </c:pt>
                <c:pt idx="2021">
                  <c:v>73.30299999999998</c:v>
                </c:pt>
                <c:pt idx="2022">
                  <c:v>73.65199999999998</c:v>
                </c:pt>
                <c:pt idx="2023">
                  <c:v>73.46</c:v>
                </c:pt>
                <c:pt idx="2024">
                  <c:v>73.838</c:v>
                </c:pt>
                <c:pt idx="2025">
                  <c:v>73.82899999999998</c:v>
                </c:pt>
                <c:pt idx="2026">
                  <c:v>73.668</c:v>
                </c:pt>
                <c:pt idx="2027">
                  <c:v>73.505</c:v>
                </c:pt>
                <c:pt idx="2028">
                  <c:v>73.597</c:v>
                </c:pt>
                <c:pt idx="2029">
                  <c:v>73.447</c:v>
                </c:pt>
                <c:pt idx="2030">
                  <c:v>73.784</c:v>
                </c:pt>
                <c:pt idx="2031">
                  <c:v>73.474</c:v>
                </c:pt>
                <c:pt idx="2032">
                  <c:v>73.292</c:v>
                </c:pt>
                <c:pt idx="2033">
                  <c:v>73.743</c:v>
                </c:pt>
                <c:pt idx="2034">
                  <c:v>73.438</c:v>
                </c:pt>
                <c:pt idx="2035">
                  <c:v>73.343</c:v>
                </c:pt>
                <c:pt idx="2036">
                  <c:v>73.207</c:v>
                </c:pt>
                <c:pt idx="2037">
                  <c:v>73.013</c:v>
                </c:pt>
                <c:pt idx="2038">
                  <c:v>72.98</c:v>
                </c:pt>
                <c:pt idx="2039">
                  <c:v>72.961</c:v>
                </c:pt>
                <c:pt idx="2040">
                  <c:v>73.048</c:v>
                </c:pt>
                <c:pt idx="2041">
                  <c:v>73.014</c:v>
                </c:pt>
                <c:pt idx="2042">
                  <c:v>72.87599999999998</c:v>
                </c:pt>
                <c:pt idx="2043">
                  <c:v>72.938</c:v>
                </c:pt>
                <c:pt idx="2044">
                  <c:v>73.13599999999998</c:v>
                </c:pt>
                <c:pt idx="2045">
                  <c:v>73.005</c:v>
                </c:pt>
                <c:pt idx="2046">
                  <c:v>72.95500000000001</c:v>
                </c:pt>
                <c:pt idx="2047">
                  <c:v>73.008</c:v>
                </c:pt>
                <c:pt idx="2048">
                  <c:v>73.21</c:v>
                </c:pt>
                <c:pt idx="2049">
                  <c:v>73.011</c:v>
                </c:pt>
                <c:pt idx="2050">
                  <c:v>73.13899999999998</c:v>
                </c:pt>
                <c:pt idx="2051">
                  <c:v>73.335</c:v>
                </c:pt>
                <c:pt idx="2052">
                  <c:v>73.35799999999998</c:v>
                </c:pt>
                <c:pt idx="2053">
                  <c:v>73.19</c:v>
                </c:pt>
                <c:pt idx="2054">
                  <c:v>73.3</c:v>
                </c:pt>
                <c:pt idx="2055">
                  <c:v>73.15199999999998</c:v>
                </c:pt>
                <c:pt idx="2056">
                  <c:v>73.714</c:v>
                </c:pt>
                <c:pt idx="2057">
                  <c:v>73.586</c:v>
                </c:pt>
                <c:pt idx="2058">
                  <c:v>73.339</c:v>
                </c:pt>
                <c:pt idx="2059">
                  <c:v>73.597</c:v>
                </c:pt>
                <c:pt idx="2060">
                  <c:v>73.117</c:v>
                </c:pt>
                <c:pt idx="2061">
                  <c:v>73.285</c:v>
                </c:pt>
                <c:pt idx="2062">
                  <c:v>73.024</c:v>
                </c:pt>
                <c:pt idx="2063">
                  <c:v>72.923</c:v>
                </c:pt>
                <c:pt idx="2064">
                  <c:v>72.979</c:v>
                </c:pt>
                <c:pt idx="2065">
                  <c:v>73.231</c:v>
                </c:pt>
                <c:pt idx="2066">
                  <c:v>73.252</c:v>
                </c:pt>
                <c:pt idx="2067">
                  <c:v>72.57199999999998</c:v>
                </c:pt>
                <c:pt idx="2068">
                  <c:v>72.497</c:v>
                </c:pt>
                <c:pt idx="2069">
                  <c:v>72.741</c:v>
                </c:pt>
                <c:pt idx="2070">
                  <c:v>72.466</c:v>
                </c:pt>
                <c:pt idx="2071">
                  <c:v>72.451</c:v>
                </c:pt>
                <c:pt idx="2072">
                  <c:v>72.664</c:v>
                </c:pt>
                <c:pt idx="2073">
                  <c:v>72.65599999999998</c:v>
                </c:pt>
                <c:pt idx="2074">
                  <c:v>72.799</c:v>
                </c:pt>
                <c:pt idx="2075">
                  <c:v>72.435</c:v>
                </c:pt>
                <c:pt idx="2076">
                  <c:v>72.494</c:v>
                </c:pt>
                <c:pt idx="2077">
                  <c:v>72.65399999999998</c:v>
                </c:pt>
                <c:pt idx="2078">
                  <c:v>72.35799999999998</c:v>
                </c:pt>
                <c:pt idx="2079">
                  <c:v>72.88599999999998</c:v>
                </c:pt>
                <c:pt idx="2080">
                  <c:v>72.48200000000001</c:v>
                </c:pt>
                <c:pt idx="2081">
                  <c:v>72.53</c:v>
                </c:pt>
                <c:pt idx="2082">
                  <c:v>73.018</c:v>
                </c:pt>
                <c:pt idx="2083">
                  <c:v>73.009</c:v>
                </c:pt>
                <c:pt idx="2084">
                  <c:v>72.895</c:v>
                </c:pt>
                <c:pt idx="2085">
                  <c:v>72.788</c:v>
                </c:pt>
                <c:pt idx="2086">
                  <c:v>72.794</c:v>
                </c:pt>
                <c:pt idx="2087">
                  <c:v>72.99</c:v>
                </c:pt>
                <c:pt idx="2088">
                  <c:v>73.006</c:v>
                </c:pt>
                <c:pt idx="2089">
                  <c:v>72.82299999999998</c:v>
                </c:pt>
                <c:pt idx="2090">
                  <c:v>72.634</c:v>
                </c:pt>
                <c:pt idx="2091">
                  <c:v>72.791</c:v>
                </c:pt>
                <c:pt idx="2092">
                  <c:v>72.79</c:v>
                </c:pt>
                <c:pt idx="2093">
                  <c:v>72.76</c:v>
                </c:pt>
                <c:pt idx="2094">
                  <c:v>72.614</c:v>
                </c:pt>
                <c:pt idx="2095">
                  <c:v>72.643</c:v>
                </c:pt>
                <c:pt idx="2096">
                  <c:v>72.746</c:v>
                </c:pt>
                <c:pt idx="2097">
                  <c:v>72.66</c:v>
                </c:pt>
                <c:pt idx="2098">
                  <c:v>72.65299999999998</c:v>
                </c:pt>
                <c:pt idx="2099">
                  <c:v>72.736</c:v>
                </c:pt>
                <c:pt idx="2100">
                  <c:v>72.65899999999998</c:v>
                </c:pt>
                <c:pt idx="2101">
                  <c:v>72.571</c:v>
                </c:pt>
                <c:pt idx="2102">
                  <c:v>72.769</c:v>
                </c:pt>
                <c:pt idx="2103">
                  <c:v>73.028</c:v>
                </c:pt>
                <c:pt idx="2104">
                  <c:v>72.464</c:v>
                </c:pt>
                <c:pt idx="2105">
                  <c:v>72.733</c:v>
                </c:pt>
                <c:pt idx="2106">
                  <c:v>72.607</c:v>
                </c:pt>
                <c:pt idx="2107">
                  <c:v>72.817</c:v>
                </c:pt>
                <c:pt idx="2108">
                  <c:v>73.507</c:v>
                </c:pt>
                <c:pt idx="2109">
                  <c:v>73.305</c:v>
                </c:pt>
                <c:pt idx="2110">
                  <c:v>73.168</c:v>
                </c:pt>
                <c:pt idx="2111">
                  <c:v>72.851</c:v>
                </c:pt>
                <c:pt idx="2112">
                  <c:v>72.77599999999998</c:v>
                </c:pt>
                <c:pt idx="2113">
                  <c:v>73.145</c:v>
                </c:pt>
                <c:pt idx="2114">
                  <c:v>73.17999999999998</c:v>
                </c:pt>
                <c:pt idx="2115">
                  <c:v>73.135</c:v>
                </c:pt>
                <c:pt idx="2116">
                  <c:v>72.919</c:v>
                </c:pt>
                <c:pt idx="2117">
                  <c:v>72.968</c:v>
                </c:pt>
                <c:pt idx="2118">
                  <c:v>72.989</c:v>
                </c:pt>
                <c:pt idx="2119">
                  <c:v>73.339</c:v>
                </c:pt>
                <c:pt idx="2120">
                  <c:v>73.35499999999998</c:v>
                </c:pt>
                <c:pt idx="2121">
                  <c:v>73.028</c:v>
                </c:pt>
                <c:pt idx="2122">
                  <c:v>72.753</c:v>
                </c:pt>
                <c:pt idx="2123">
                  <c:v>73.01</c:v>
                </c:pt>
                <c:pt idx="2124">
                  <c:v>73.187</c:v>
                </c:pt>
                <c:pt idx="2125">
                  <c:v>73.35799999999998</c:v>
                </c:pt>
                <c:pt idx="2126">
                  <c:v>73.423</c:v>
                </c:pt>
                <c:pt idx="2127">
                  <c:v>73.354</c:v>
                </c:pt>
                <c:pt idx="2128">
                  <c:v>73.70800000000001</c:v>
                </c:pt>
                <c:pt idx="2129">
                  <c:v>73.68399999999998</c:v>
                </c:pt>
                <c:pt idx="2130">
                  <c:v>73.65</c:v>
                </c:pt>
                <c:pt idx="2131">
                  <c:v>73.258</c:v>
                </c:pt>
                <c:pt idx="2132">
                  <c:v>73.094</c:v>
                </c:pt>
                <c:pt idx="2133">
                  <c:v>73.409</c:v>
                </c:pt>
                <c:pt idx="2134">
                  <c:v>73.368</c:v>
                </c:pt>
                <c:pt idx="2135">
                  <c:v>73.253</c:v>
                </c:pt>
                <c:pt idx="2136">
                  <c:v>73.411</c:v>
                </c:pt>
                <c:pt idx="2137">
                  <c:v>73.631</c:v>
                </c:pt>
                <c:pt idx="2138">
                  <c:v>73.508</c:v>
                </c:pt>
                <c:pt idx="2139">
                  <c:v>73.42</c:v>
                </c:pt>
                <c:pt idx="2140">
                  <c:v>73.18299999999998</c:v>
                </c:pt>
                <c:pt idx="2141">
                  <c:v>73.32199999999998</c:v>
                </c:pt>
                <c:pt idx="2142">
                  <c:v>73.27</c:v>
                </c:pt>
                <c:pt idx="2143">
                  <c:v>73.42</c:v>
                </c:pt>
                <c:pt idx="2144">
                  <c:v>73.395</c:v>
                </c:pt>
                <c:pt idx="2145">
                  <c:v>73.567</c:v>
                </c:pt>
                <c:pt idx="2146">
                  <c:v>73.697</c:v>
                </c:pt>
                <c:pt idx="2147">
                  <c:v>73.67799999999998</c:v>
                </c:pt>
                <c:pt idx="2148">
                  <c:v>73.975</c:v>
                </c:pt>
                <c:pt idx="2149">
                  <c:v>73.928</c:v>
                </c:pt>
                <c:pt idx="2150">
                  <c:v>73.587</c:v>
                </c:pt>
                <c:pt idx="2151">
                  <c:v>74.13899999999998</c:v>
                </c:pt>
                <c:pt idx="2152">
                  <c:v>73.978</c:v>
                </c:pt>
                <c:pt idx="2153">
                  <c:v>73.973</c:v>
                </c:pt>
                <c:pt idx="2154">
                  <c:v>73.847</c:v>
                </c:pt>
                <c:pt idx="2155">
                  <c:v>74.05299999999998</c:v>
                </c:pt>
                <c:pt idx="2156">
                  <c:v>74.063</c:v>
                </c:pt>
                <c:pt idx="2157">
                  <c:v>73.87699999999998</c:v>
                </c:pt>
                <c:pt idx="2158">
                  <c:v>73.936</c:v>
                </c:pt>
                <c:pt idx="2159">
                  <c:v>74.094</c:v>
                </c:pt>
                <c:pt idx="2160">
                  <c:v>74.68499999999998</c:v>
                </c:pt>
                <c:pt idx="2161">
                  <c:v>74.272</c:v>
                </c:pt>
                <c:pt idx="2162">
                  <c:v>74.449</c:v>
                </c:pt>
                <c:pt idx="2163">
                  <c:v>74.411</c:v>
                </c:pt>
                <c:pt idx="2164">
                  <c:v>74.368</c:v>
                </c:pt>
                <c:pt idx="2165">
                  <c:v>74.34500000000001</c:v>
                </c:pt>
                <c:pt idx="2166">
                  <c:v>74.468</c:v>
                </c:pt>
                <c:pt idx="2167">
                  <c:v>74.399</c:v>
                </c:pt>
                <c:pt idx="2168">
                  <c:v>74.387</c:v>
                </c:pt>
                <c:pt idx="2169">
                  <c:v>74.965</c:v>
                </c:pt>
                <c:pt idx="2170">
                  <c:v>74.87</c:v>
                </c:pt>
                <c:pt idx="2171">
                  <c:v>74.665</c:v>
                </c:pt>
                <c:pt idx="2172">
                  <c:v>74.284</c:v>
                </c:pt>
                <c:pt idx="2173">
                  <c:v>74.514</c:v>
                </c:pt>
                <c:pt idx="2174">
                  <c:v>74.494</c:v>
                </c:pt>
                <c:pt idx="2175">
                  <c:v>74.18799999999998</c:v>
                </c:pt>
                <c:pt idx="2176">
                  <c:v>74.571</c:v>
                </c:pt>
                <c:pt idx="2177">
                  <c:v>74.43</c:v>
                </c:pt>
                <c:pt idx="2178">
                  <c:v>74.21</c:v>
                </c:pt>
                <c:pt idx="2179">
                  <c:v>74.089</c:v>
                </c:pt>
                <c:pt idx="2180">
                  <c:v>74.292</c:v>
                </c:pt>
                <c:pt idx="2181">
                  <c:v>74.555</c:v>
                </c:pt>
                <c:pt idx="2182">
                  <c:v>74.385</c:v>
                </c:pt>
                <c:pt idx="2183">
                  <c:v>74.555</c:v>
                </c:pt>
                <c:pt idx="2184">
                  <c:v>74.15899999999998</c:v>
                </c:pt>
                <c:pt idx="2185">
                  <c:v>74.145</c:v>
                </c:pt>
                <c:pt idx="2186">
                  <c:v>74.231</c:v>
                </c:pt>
                <c:pt idx="2187">
                  <c:v>74.193</c:v>
                </c:pt>
                <c:pt idx="2188">
                  <c:v>74.18099999999998</c:v>
                </c:pt>
                <c:pt idx="2189">
                  <c:v>74.313</c:v>
                </c:pt>
                <c:pt idx="2190">
                  <c:v>74.039</c:v>
                </c:pt>
                <c:pt idx="2191">
                  <c:v>74.024</c:v>
                </c:pt>
                <c:pt idx="2192">
                  <c:v>73.98</c:v>
                </c:pt>
                <c:pt idx="2193">
                  <c:v>73.928</c:v>
                </c:pt>
                <c:pt idx="2194">
                  <c:v>73.793</c:v>
                </c:pt>
                <c:pt idx="2195">
                  <c:v>73.795</c:v>
                </c:pt>
                <c:pt idx="2196">
                  <c:v>73.711</c:v>
                </c:pt>
                <c:pt idx="2197">
                  <c:v>73.462</c:v>
                </c:pt>
                <c:pt idx="2198">
                  <c:v>73.275</c:v>
                </c:pt>
                <c:pt idx="2199">
                  <c:v>73.298</c:v>
                </c:pt>
                <c:pt idx="2200">
                  <c:v>73.365</c:v>
                </c:pt>
                <c:pt idx="2201">
                  <c:v>73.429</c:v>
                </c:pt>
                <c:pt idx="2202">
                  <c:v>73.65099999999998</c:v>
                </c:pt>
                <c:pt idx="2203">
                  <c:v>73.45500000000001</c:v>
                </c:pt>
                <c:pt idx="2204">
                  <c:v>73.716</c:v>
                </c:pt>
                <c:pt idx="2205">
                  <c:v>73.712</c:v>
                </c:pt>
                <c:pt idx="2206">
                  <c:v>73.362</c:v>
                </c:pt>
                <c:pt idx="2207">
                  <c:v>73.207</c:v>
                </c:pt>
                <c:pt idx="2208">
                  <c:v>73.194</c:v>
                </c:pt>
                <c:pt idx="2209">
                  <c:v>73.596</c:v>
                </c:pt>
                <c:pt idx="2210">
                  <c:v>73.59200000000001</c:v>
                </c:pt>
                <c:pt idx="2211">
                  <c:v>73.56800000000001</c:v>
                </c:pt>
                <c:pt idx="2212">
                  <c:v>73.141</c:v>
                </c:pt>
                <c:pt idx="2213">
                  <c:v>73.468</c:v>
                </c:pt>
                <c:pt idx="2214">
                  <c:v>73.56</c:v>
                </c:pt>
                <c:pt idx="2215">
                  <c:v>73.37299999999998</c:v>
                </c:pt>
                <c:pt idx="2216">
                  <c:v>73.752</c:v>
                </c:pt>
                <c:pt idx="2217">
                  <c:v>73.278</c:v>
                </c:pt>
                <c:pt idx="2218">
                  <c:v>73.16599999999998</c:v>
                </c:pt>
                <c:pt idx="2219">
                  <c:v>73.769</c:v>
                </c:pt>
                <c:pt idx="2220">
                  <c:v>73.524</c:v>
                </c:pt>
                <c:pt idx="2221">
                  <c:v>73.87</c:v>
                </c:pt>
                <c:pt idx="2222">
                  <c:v>73.885</c:v>
                </c:pt>
                <c:pt idx="2223">
                  <c:v>73.87499999999998</c:v>
                </c:pt>
                <c:pt idx="2224">
                  <c:v>74.197</c:v>
                </c:pt>
                <c:pt idx="2225">
                  <c:v>74.30299999999998</c:v>
                </c:pt>
                <c:pt idx="2226">
                  <c:v>74.30299999999998</c:v>
                </c:pt>
                <c:pt idx="2227">
                  <c:v>74.112</c:v>
                </c:pt>
                <c:pt idx="2228">
                  <c:v>74.285</c:v>
                </c:pt>
                <c:pt idx="2229">
                  <c:v>73.944</c:v>
                </c:pt>
                <c:pt idx="2230">
                  <c:v>74.191</c:v>
                </c:pt>
                <c:pt idx="2231">
                  <c:v>74.207</c:v>
                </c:pt>
                <c:pt idx="2232">
                  <c:v>74.213</c:v>
                </c:pt>
                <c:pt idx="2233">
                  <c:v>74.213</c:v>
                </c:pt>
                <c:pt idx="2234">
                  <c:v>74.02</c:v>
                </c:pt>
                <c:pt idx="2235">
                  <c:v>74.013</c:v>
                </c:pt>
                <c:pt idx="2236">
                  <c:v>74.01</c:v>
                </c:pt>
                <c:pt idx="2237">
                  <c:v>73.734</c:v>
                </c:pt>
                <c:pt idx="2238">
                  <c:v>73.734</c:v>
                </c:pt>
                <c:pt idx="2239">
                  <c:v>74.147</c:v>
                </c:pt>
                <c:pt idx="2240">
                  <c:v>74.07299999999998</c:v>
                </c:pt>
                <c:pt idx="2241">
                  <c:v>74.616</c:v>
                </c:pt>
                <c:pt idx="2242">
                  <c:v>74.449</c:v>
                </c:pt>
                <c:pt idx="2243">
                  <c:v>74.32</c:v>
                </c:pt>
                <c:pt idx="2244">
                  <c:v>74.236</c:v>
                </c:pt>
                <c:pt idx="2245">
                  <c:v>74.236</c:v>
                </c:pt>
                <c:pt idx="2246">
                  <c:v>74.17099999999998</c:v>
                </c:pt>
                <c:pt idx="2247">
                  <c:v>74.281</c:v>
                </c:pt>
                <c:pt idx="2248">
                  <c:v>73.722</c:v>
                </c:pt>
                <c:pt idx="2249">
                  <c:v>74.27599999999998</c:v>
                </c:pt>
                <c:pt idx="2250">
                  <c:v>74.505</c:v>
                </c:pt>
                <c:pt idx="2251">
                  <c:v>74.284</c:v>
                </c:pt>
                <c:pt idx="2252">
                  <c:v>74.284</c:v>
                </c:pt>
                <c:pt idx="2253">
                  <c:v>74.43</c:v>
                </c:pt>
                <c:pt idx="2254">
                  <c:v>74.223</c:v>
                </c:pt>
                <c:pt idx="2255">
                  <c:v>73.85199999999998</c:v>
                </c:pt>
                <c:pt idx="2256">
                  <c:v>73.971</c:v>
                </c:pt>
                <c:pt idx="2257">
                  <c:v>74.238</c:v>
                </c:pt>
                <c:pt idx="2258">
                  <c:v>74.219</c:v>
                </c:pt>
                <c:pt idx="2259">
                  <c:v>74.219</c:v>
                </c:pt>
                <c:pt idx="2260">
                  <c:v>73.888</c:v>
                </c:pt>
                <c:pt idx="2261">
                  <c:v>73.944</c:v>
                </c:pt>
                <c:pt idx="2262">
                  <c:v>74.538</c:v>
                </c:pt>
                <c:pt idx="2263">
                  <c:v>74.509</c:v>
                </c:pt>
                <c:pt idx="2264">
                  <c:v>74.549</c:v>
                </c:pt>
                <c:pt idx="2265">
                  <c:v>75.17599999999995</c:v>
                </c:pt>
                <c:pt idx="2266">
                  <c:v>75.17599999999995</c:v>
                </c:pt>
                <c:pt idx="2267">
                  <c:v>74.66</c:v>
                </c:pt>
                <c:pt idx="2268">
                  <c:v>74.058</c:v>
                </c:pt>
                <c:pt idx="2269">
                  <c:v>73.967</c:v>
                </c:pt>
                <c:pt idx="2270">
                  <c:v>74.111</c:v>
                </c:pt>
                <c:pt idx="2271">
                  <c:v>74.111</c:v>
                </c:pt>
                <c:pt idx="2272">
                  <c:v>74.487</c:v>
                </c:pt>
                <c:pt idx="2273">
                  <c:v>74.487</c:v>
                </c:pt>
                <c:pt idx="2274">
                  <c:v>74.23</c:v>
                </c:pt>
                <c:pt idx="2275">
                  <c:v>74.18199999999998</c:v>
                </c:pt>
                <c:pt idx="2276">
                  <c:v>74.692</c:v>
                </c:pt>
                <c:pt idx="2277">
                  <c:v>74.614</c:v>
                </c:pt>
                <c:pt idx="2278">
                  <c:v>74.614</c:v>
                </c:pt>
                <c:pt idx="2279">
                  <c:v>74.044</c:v>
                </c:pt>
                <c:pt idx="2280">
                  <c:v>74.044</c:v>
                </c:pt>
                <c:pt idx="2281">
                  <c:v>74.319</c:v>
                </c:pt>
                <c:pt idx="2282">
                  <c:v>74.319</c:v>
                </c:pt>
                <c:pt idx="2283">
                  <c:v>74.713</c:v>
                </c:pt>
                <c:pt idx="2284">
                  <c:v>74.337</c:v>
                </c:pt>
                <c:pt idx="2285">
                  <c:v>74.12899999999998</c:v>
                </c:pt>
                <c:pt idx="2286">
                  <c:v>74.055</c:v>
                </c:pt>
                <c:pt idx="2287">
                  <c:v>74.055</c:v>
                </c:pt>
                <c:pt idx="2288">
                  <c:v>74.569</c:v>
                </c:pt>
                <c:pt idx="2289">
                  <c:v>74.569</c:v>
                </c:pt>
                <c:pt idx="2290">
                  <c:v>73.926</c:v>
                </c:pt>
                <c:pt idx="2291">
                  <c:v>74.07</c:v>
                </c:pt>
                <c:pt idx="2292">
                  <c:v>74.071</c:v>
                </c:pt>
                <c:pt idx="2293">
                  <c:v>74.388</c:v>
                </c:pt>
                <c:pt idx="2294">
                  <c:v>74.388</c:v>
                </c:pt>
                <c:pt idx="2295">
                  <c:v>74.07199999999998</c:v>
                </c:pt>
                <c:pt idx="2296">
                  <c:v>74.045</c:v>
                </c:pt>
                <c:pt idx="2297">
                  <c:v>74.23</c:v>
                </c:pt>
                <c:pt idx="2298">
                  <c:v>74.23</c:v>
                </c:pt>
                <c:pt idx="2299">
                  <c:v>74.333</c:v>
                </c:pt>
                <c:pt idx="2300">
                  <c:v>74.727</c:v>
                </c:pt>
                <c:pt idx="2301">
                  <c:v>74.71</c:v>
                </c:pt>
                <c:pt idx="2302">
                  <c:v>74.784</c:v>
                </c:pt>
                <c:pt idx="2303">
                  <c:v>74.784</c:v>
                </c:pt>
                <c:pt idx="2304">
                  <c:v>74.996</c:v>
                </c:pt>
                <c:pt idx="2305">
                  <c:v>74.996</c:v>
                </c:pt>
                <c:pt idx="2306">
                  <c:v>74.82799999999998</c:v>
                </c:pt>
                <c:pt idx="2307">
                  <c:v>75.194</c:v>
                </c:pt>
                <c:pt idx="2308">
                  <c:v>75.37899999999998</c:v>
                </c:pt>
                <c:pt idx="2309">
                  <c:v>75.691</c:v>
                </c:pt>
                <c:pt idx="2310">
                  <c:v>75.691</c:v>
                </c:pt>
                <c:pt idx="2311">
                  <c:v>75.437</c:v>
                </c:pt>
                <c:pt idx="2312">
                  <c:v>75.437</c:v>
                </c:pt>
                <c:pt idx="2313">
                  <c:v>75.311</c:v>
                </c:pt>
                <c:pt idx="2314">
                  <c:v>75.554</c:v>
                </c:pt>
                <c:pt idx="2315">
                  <c:v>75.466</c:v>
                </c:pt>
                <c:pt idx="2316">
                  <c:v>75.661</c:v>
                </c:pt>
                <c:pt idx="2317">
                  <c:v>75.661</c:v>
                </c:pt>
                <c:pt idx="2318">
                  <c:v>75.16299999999998</c:v>
                </c:pt>
                <c:pt idx="2319">
                  <c:v>75.31500000000001</c:v>
                </c:pt>
                <c:pt idx="2320">
                  <c:v>75.711</c:v>
                </c:pt>
                <c:pt idx="2321">
                  <c:v>75.314</c:v>
                </c:pt>
                <c:pt idx="2322">
                  <c:v>74.925</c:v>
                </c:pt>
                <c:pt idx="2323">
                  <c:v>75.006</c:v>
                </c:pt>
                <c:pt idx="2324">
                  <c:v>75.006</c:v>
                </c:pt>
                <c:pt idx="2325">
                  <c:v>74.756</c:v>
                </c:pt>
                <c:pt idx="2326">
                  <c:v>74.816</c:v>
                </c:pt>
                <c:pt idx="2327">
                  <c:v>74.999</c:v>
                </c:pt>
                <c:pt idx="2328">
                  <c:v>75.48200000000001</c:v>
                </c:pt>
                <c:pt idx="2329">
                  <c:v>75.427</c:v>
                </c:pt>
                <c:pt idx="2330">
                  <c:v>74.991</c:v>
                </c:pt>
                <c:pt idx="2331">
                  <c:v>74.991</c:v>
                </c:pt>
                <c:pt idx="2332">
                  <c:v>74.648</c:v>
                </c:pt>
                <c:pt idx="2333">
                  <c:v>74.808</c:v>
                </c:pt>
                <c:pt idx="2334">
                  <c:v>74.60899999999998</c:v>
                </c:pt>
                <c:pt idx="2335">
                  <c:v>74.555</c:v>
                </c:pt>
                <c:pt idx="2336">
                  <c:v>74.555</c:v>
                </c:pt>
                <c:pt idx="2337">
                  <c:v>74.514</c:v>
                </c:pt>
                <c:pt idx="2338">
                  <c:v>74.514</c:v>
                </c:pt>
                <c:pt idx="2339">
                  <c:v>74.35299999999998</c:v>
                </c:pt>
                <c:pt idx="2340">
                  <c:v>74.398</c:v>
                </c:pt>
                <c:pt idx="2341">
                  <c:v>74.244</c:v>
                </c:pt>
                <c:pt idx="2342">
                  <c:v>73.944</c:v>
                </c:pt>
                <c:pt idx="2343">
                  <c:v>73.944</c:v>
                </c:pt>
                <c:pt idx="2344">
                  <c:v>73.795</c:v>
                </c:pt>
                <c:pt idx="2345">
                  <c:v>73.795</c:v>
                </c:pt>
                <c:pt idx="2346">
                  <c:v>72.805</c:v>
                </c:pt>
                <c:pt idx="2347">
                  <c:v>72.762</c:v>
                </c:pt>
                <c:pt idx="2348">
                  <c:v>72.725</c:v>
                </c:pt>
                <c:pt idx="2349">
                  <c:v>72.404</c:v>
                </c:pt>
                <c:pt idx="2350">
                  <c:v>72.404</c:v>
                </c:pt>
                <c:pt idx="2351">
                  <c:v>72.778</c:v>
                </c:pt>
                <c:pt idx="2352">
                  <c:v>72.778</c:v>
                </c:pt>
                <c:pt idx="2353">
                  <c:v>72.048</c:v>
                </c:pt>
                <c:pt idx="2354">
                  <c:v>72.13899999999998</c:v>
                </c:pt>
                <c:pt idx="2355">
                  <c:v>72.13899999999998</c:v>
                </c:pt>
                <c:pt idx="2356">
                  <c:v>71.409</c:v>
                </c:pt>
                <c:pt idx="2357">
                  <c:v>71.409</c:v>
                </c:pt>
                <c:pt idx="2358">
                  <c:v>71.647</c:v>
                </c:pt>
                <c:pt idx="2359">
                  <c:v>71.647</c:v>
                </c:pt>
                <c:pt idx="2360">
                  <c:v>70.811</c:v>
                </c:pt>
                <c:pt idx="2361">
                  <c:v>71.066</c:v>
                </c:pt>
                <c:pt idx="2362">
                  <c:v>71.066</c:v>
                </c:pt>
                <c:pt idx="2363">
                  <c:v>70.635</c:v>
                </c:pt>
                <c:pt idx="2364">
                  <c:v>70.635</c:v>
                </c:pt>
                <c:pt idx="2365">
                  <c:v>70.01</c:v>
                </c:pt>
                <c:pt idx="2366">
                  <c:v>69.784</c:v>
                </c:pt>
                <c:pt idx="2367">
                  <c:v>69.483</c:v>
                </c:pt>
                <c:pt idx="2368">
                  <c:v>69.524</c:v>
                </c:pt>
                <c:pt idx="2369">
                  <c:v>69.524</c:v>
                </c:pt>
                <c:pt idx="2370">
                  <c:v>69.054</c:v>
                </c:pt>
                <c:pt idx="2371">
                  <c:v>69.054</c:v>
                </c:pt>
                <c:pt idx="2372">
                  <c:v>68.66999999999998</c:v>
                </c:pt>
                <c:pt idx="2373">
                  <c:v>68.616</c:v>
                </c:pt>
                <c:pt idx="2374">
                  <c:v>68.616</c:v>
                </c:pt>
                <c:pt idx="2375">
                  <c:v>68.307</c:v>
                </c:pt>
                <c:pt idx="2376">
                  <c:v>68.307</c:v>
                </c:pt>
                <c:pt idx="2377">
                  <c:v>67.26</c:v>
                </c:pt>
                <c:pt idx="2378">
                  <c:v>67.26</c:v>
                </c:pt>
                <c:pt idx="2379">
                  <c:v>67.37799999999998</c:v>
                </c:pt>
                <c:pt idx="2380">
                  <c:v>66.761</c:v>
                </c:pt>
                <c:pt idx="2381">
                  <c:v>66.761</c:v>
                </c:pt>
                <c:pt idx="2382">
                  <c:v>66.18799999999998</c:v>
                </c:pt>
                <c:pt idx="2383">
                  <c:v>66.18799999999998</c:v>
                </c:pt>
                <c:pt idx="2384">
                  <c:v>65.613</c:v>
                </c:pt>
                <c:pt idx="2385">
                  <c:v>65.613</c:v>
                </c:pt>
                <c:pt idx="2386">
                  <c:v>65.197</c:v>
                </c:pt>
                <c:pt idx="2387">
                  <c:v>64.528</c:v>
                </c:pt>
                <c:pt idx="2388">
                  <c:v>64.528</c:v>
                </c:pt>
                <c:pt idx="2389">
                  <c:v>63.622</c:v>
                </c:pt>
                <c:pt idx="2390">
                  <c:v>63.622</c:v>
                </c:pt>
                <c:pt idx="2391">
                  <c:v>63.00700000000001</c:v>
                </c:pt>
                <c:pt idx="2392">
                  <c:v>63.00700000000001</c:v>
                </c:pt>
                <c:pt idx="2393">
                  <c:v>62.26900000000001</c:v>
                </c:pt>
                <c:pt idx="2394">
                  <c:v>61.63</c:v>
                </c:pt>
                <c:pt idx="2395">
                  <c:v>61.63</c:v>
                </c:pt>
                <c:pt idx="2396">
                  <c:v>60.771</c:v>
                </c:pt>
                <c:pt idx="2397">
                  <c:v>60.771</c:v>
                </c:pt>
                <c:pt idx="2398">
                  <c:v>59.79</c:v>
                </c:pt>
                <c:pt idx="2399">
                  <c:v>59.79</c:v>
                </c:pt>
                <c:pt idx="2400">
                  <c:v>59.34</c:v>
                </c:pt>
                <c:pt idx="2401">
                  <c:v>58.78100000000001</c:v>
                </c:pt>
                <c:pt idx="2402">
                  <c:v>58.78100000000001</c:v>
                </c:pt>
                <c:pt idx="2403">
                  <c:v>57.789</c:v>
                </c:pt>
                <c:pt idx="2404">
                  <c:v>57.789</c:v>
                </c:pt>
                <c:pt idx="2405">
                  <c:v>56.899</c:v>
                </c:pt>
                <c:pt idx="2406">
                  <c:v>56.899</c:v>
                </c:pt>
                <c:pt idx="2407">
                  <c:v>55.786</c:v>
                </c:pt>
                <c:pt idx="2408">
                  <c:v>55.536</c:v>
                </c:pt>
                <c:pt idx="2409">
                  <c:v>55.536</c:v>
                </c:pt>
                <c:pt idx="2410">
                  <c:v>55.395</c:v>
                </c:pt>
                <c:pt idx="2411">
                  <c:v>55.395</c:v>
                </c:pt>
                <c:pt idx="2412">
                  <c:v>54.845</c:v>
                </c:pt>
                <c:pt idx="2413">
                  <c:v>54.396</c:v>
                </c:pt>
                <c:pt idx="2414">
                  <c:v>54.396</c:v>
                </c:pt>
                <c:pt idx="2415">
                  <c:v>53.974</c:v>
                </c:pt>
                <c:pt idx="2416">
                  <c:v>53.974</c:v>
                </c:pt>
                <c:pt idx="2417">
                  <c:v>53.128</c:v>
                </c:pt>
                <c:pt idx="2418">
                  <c:v>53.128</c:v>
                </c:pt>
                <c:pt idx="2419">
                  <c:v>52.139</c:v>
                </c:pt>
                <c:pt idx="2420">
                  <c:v>51.67100000000001</c:v>
                </c:pt>
                <c:pt idx="2421">
                  <c:v>51.67100000000001</c:v>
                </c:pt>
                <c:pt idx="2422">
                  <c:v>51.305</c:v>
                </c:pt>
                <c:pt idx="2423">
                  <c:v>51.305</c:v>
                </c:pt>
                <c:pt idx="2424">
                  <c:v>50.356</c:v>
                </c:pt>
                <c:pt idx="2425">
                  <c:v>50.356</c:v>
                </c:pt>
                <c:pt idx="2426">
                  <c:v>49.708</c:v>
                </c:pt>
                <c:pt idx="2427">
                  <c:v>49.49</c:v>
                </c:pt>
                <c:pt idx="2428">
                  <c:v>49.49</c:v>
                </c:pt>
                <c:pt idx="2429">
                  <c:v>49.102</c:v>
                </c:pt>
                <c:pt idx="2430">
                  <c:v>49.102</c:v>
                </c:pt>
                <c:pt idx="2431">
                  <c:v>48.347</c:v>
                </c:pt>
                <c:pt idx="2432">
                  <c:v>48.347</c:v>
                </c:pt>
                <c:pt idx="2433">
                  <c:v>48.301</c:v>
                </c:pt>
                <c:pt idx="2434">
                  <c:v>47.66600000000001</c:v>
                </c:pt>
                <c:pt idx="2435">
                  <c:v>47.66600000000001</c:v>
                </c:pt>
                <c:pt idx="2436">
                  <c:v>47.004</c:v>
                </c:pt>
                <c:pt idx="2437">
                  <c:v>47.004</c:v>
                </c:pt>
                <c:pt idx="2438">
                  <c:v>46.595</c:v>
                </c:pt>
                <c:pt idx="2439">
                  <c:v>46.595</c:v>
                </c:pt>
                <c:pt idx="2440">
                  <c:v>46.228</c:v>
                </c:pt>
                <c:pt idx="2441">
                  <c:v>45.625</c:v>
                </c:pt>
                <c:pt idx="2442">
                  <c:v>45.625</c:v>
                </c:pt>
                <c:pt idx="2443">
                  <c:v>44.79900000000001</c:v>
                </c:pt>
                <c:pt idx="2444">
                  <c:v>44.79900000000001</c:v>
                </c:pt>
                <c:pt idx="2445">
                  <c:v>44.719</c:v>
                </c:pt>
                <c:pt idx="2446">
                  <c:v>44.719</c:v>
                </c:pt>
                <c:pt idx="2447">
                  <c:v>44.803</c:v>
                </c:pt>
                <c:pt idx="2448">
                  <c:v>43.981</c:v>
                </c:pt>
                <c:pt idx="2449">
                  <c:v>43.981</c:v>
                </c:pt>
                <c:pt idx="2450">
                  <c:v>43.022</c:v>
                </c:pt>
                <c:pt idx="2451">
                  <c:v>43.022</c:v>
                </c:pt>
                <c:pt idx="2452">
                  <c:v>42.42400000000001</c:v>
                </c:pt>
                <c:pt idx="2453">
                  <c:v>42.08300000000001</c:v>
                </c:pt>
                <c:pt idx="2454">
                  <c:v>42.08300000000001</c:v>
                </c:pt>
                <c:pt idx="2455">
                  <c:v>41.279</c:v>
                </c:pt>
                <c:pt idx="2456">
                  <c:v>41.279</c:v>
                </c:pt>
                <c:pt idx="2457">
                  <c:v>41.066</c:v>
                </c:pt>
                <c:pt idx="2458">
                  <c:v>41.066</c:v>
                </c:pt>
                <c:pt idx="2459">
                  <c:v>40.591</c:v>
                </c:pt>
                <c:pt idx="2460">
                  <c:v>40.317</c:v>
                </c:pt>
                <c:pt idx="2461">
                  <c:v>40.317</c:v>
                </c:pt>
                <c:pt idx="2462">
                  <c:v>39.639</c:v>
                </c:pt>
                <c:pt idx="2463">
                  <c:v>39.639</c:v>
                </c:pt>
                <c:pt idx="2464">
                  <c:v>39.082</c:v>
                </c:pt>
                <c:pt idx="2465">
                  <c:v>39.082</c:v>
                </c:pt>
                <c:pt idx="2466">
                  <c:v>38.661</c:v>
                </c:pt>
                <c:pt idx="2467">
                  <c:v>38.413</c:v>
                </c:pt>
                <c:pt idx="2468">
                  <c:v>38.413</c:v>
                </c:pt>
                <c:pt idx="2469">
                  <c:v>37.79</c:v>
                </c:pt>
                <c:pt idx="2470">
                  <c:v>37.605</c:v>
                </c:pt>
                <c:pt idx="2471">
                  <c:v>37.405</c:v>
                </c:pt>
                <c:pt idx="2472">
                  <c:v>37.206</c:v>
                </c:pt>
                <c:pt idx="2473">
                  <c:v>37.344</c:v>
                </c:pt>
                <c:pt idx="2474">
                  <c:v>36.97300000000001</c:v>
                </c:pt>
                <c:pt idx="2475">
                  <c:v>36.59600000000001</c:v>
                </c:pt>
                <c:pt idx="2476">
                  <c:v>36.356</c:v>
                </c:pt>
                <c:pt idx="2477">
                  <c:v>35.86</c:v>
                </c:pt>
                <c:pt idx="2478">
                  <c:v>35.585</c:v>
                </c:pt>
                <c:pt idx="2479">
                  <c:v>35.442</c:v>
                </c:pt>
                <c:pt idx="2480">
                  <c:v>35.441</c:v>
                </c:pt>
                <c:pt idx="2481">
                  <c:v>35.03400000000001</c:v>
                </c:pt>
                <c:pt idx="2482">
                  <c:v>34.929</c:v>
                </c:pt>
                <c:pt idx="2483">
                  <c:v>34.855</c:v>
                </c:pt>
                <c:pt idx="2484">
                  <c:v>34.746</c:v>
                </c:pt>
                <c:pt idx="2485">
                  <c:v>34.157</c:v>
                </c:pt>
                <c:pt idx="2486">
                  <c:v>34.12600000000001</c:v>
                </c:pt>
                <c:pt idx="2487">
                  <c:v>33.657</c:v>
                </c:pt>
                <c:pt idx="2488">
                  <c:v>33.758</c:v>
                </c:pt>
                <c:pt idx="2489">
                  <c:v>33.448</c:v>
                </c:pt>
                <c:pt idx="2490">
                  <c:v>33.145</c:v>
                </c:pt>
                <c:pt idx="2491">
                  <c:v>32.90900000000001</c:v>
                </c:pt>
                <c:pt idx="2492">
                  <c:v>32.688</c:v>
                </c:pt>
                <c:pt idx="2493">
                  <c:v>32.581</c:v>
                </c:pt>
                <c:pt idx="2494">
                  <c:v>32.283</c:v>
                </c:pt>
                <c:pt idx="2495">
                  <c:v>32.066</c:v>
                </c:pt>
                <c:pt idx="2496">
                  <c:v>31.75</c:v>
                </c:pt>
                <c:pt idx="2497">
                  <c:v>31.777</c:v>
                </c:pt>
                <c:pt idx="2498">
                  <c:v>31.456</c:v>
                </c:pt>
                <c:pt idx="2499">
                  <c:v>31.413</c:v>
                </c:pt>
                <c:pt idx="2500">
                  <c:v>31.264</c:v>
                </c:pt>
                <c:pt idx="2501">
                  <c:v>31.024</c:v>
                </c:pt>
                <c:pt idx="2502">
                  <c:v>30.962</c:v>
                </c:pt>
                <c:pt idx="2503">
                  <c:v>30.936</c:v>
                </c:pt>
                <c:pt idx="2504">
                  <c:v>31.01599999999999</c:v>
                </c:pt>
                <c:pt idx="2505">
                  <c:v>30.521</c:v>
                </c:pt>
                <c:pt idx="2506">
                  <c:v>30.441</c:v>
                </c:pt>
                <c:pt idx="2507">
                  <c:v>30.217</c:v>
                </c:pt>
                <c:pt idx="2508">
                  <c:v>29.846</c:v>
                </c:pt>
                <c:pt idx="2509">
                  <c:v>29.565</c:v>
                </c:pt>
                <c:pt idx="2510">
                  <c:v>29.37</c:v>
                </c:pt>
                <c:pt idx="2511">
                  <c:v>29.315</c:v>
                </c:pt>
                <c:pt idx="2512">
                  <c:v>29.116</c:v>
                </c:pt>
                <c:pt idx="2513">
                  <c:v>29.14399999999999</c:v>
                </c:pt>
                <c:pt idx="2514">
                  <c:v>28.854</c:v>
                </c:pt>
                <c:pt idx="2515">
                  <c:v>28.652</c:v>
                </c:pt>
                <c:pt idx="2516">
                  <c:v>28.439</c:v>
                </c:pt>
                <c:pt idx="2517">
                  <c:v>28.168</c:v>
                </c:pt>
                <c:pt idx="2518">
                  <c:v>28.031</c:v>
                </c:pt>
                <c:pt idx="2519">
                  <c:v>28.031</c:v>
                </c:pt>
                <c:pt idx="2520">
                  <c:v>27.807</c:v>
                </c:pt>
                <c:pt idx="2521">
                  <c:v>27.681</c:v>
                </c:pt>
                <c:pt idx="2522">
                  <c:v>27.64399999999999</c:v>
                </c:pt>
                <c:pt idx="2523">
                  <c:v>27.694</c:v>
                </c:pt>
                <c:pt idx="2524">
                  <c:v>27.422</c:v>
                </c:pt>
                <c:pt idx="2525">
                  <c:v>27.015</c:v>
                </c:pt>
                <c:pt idx="2526">
                  <c:v>27.102</c:v>
                </c:pt>
                <c:pt idx="2527">
                  <c:v>26.915</c:v>
                </c:pt>
                <c:pt idx="2528">
                  <c:v>26.614</c:v>
                </c:pt>
                <c:pt idx="2529">
                  <c:v>26.428</c:v>
                </c:pt>
                <c:pt idx="2530">
                  <c:v>26.419</c:v>
                </c:pt>
                <c:pt idx="2531">
                  <c:v>26.30399999999999</c:v>
                </c:pt>
                <c:pt idx="2532">
                  <c:v>26.376</c:v>
                </c:pt>
                <c:pt idx="2533">
                  <c:v>26.045</c:v>
                </c:pt>
                <c:pt idx="2534">
                  <c:v>25.749</c:v>
                </c:pt>
                <c:pt idx="2535">
                  <c:v>25.67299999999999</c:v>
                </c:pt>
                <c:pt idx="2536">
                  <c:v>25.56</c:v>
                </c:pt>
                <c:pt idx="2537">
                  <c:v>25.536</c:v>
                </c:pt>
                <c:pt idx="2538">
                  <c:v>25.325</c:v>
                </c:pt>
                <c:pt idx="2539">
                  <c:v>25.462</c:v>
                </c:pt>
                <c:pt idx="2540">
                  <c:v>25.131</c:v>
                </c:pt>
                <c:pt idx="2541">
                  <c:v>24.896</c:v>
                </c:pt>
                <c:pt idx="2542">
                  <c:v>24.60600000000001</c:v>
                </c:pt>
                <c:pt idx="2543">
                  <c:v>24.669</c:v>
                </c:pt>
                <c:pt idx="2544">
                  <c:v>24.453</c:v>
                </c:pt>
                <c:pt idx="2545">
                  <c:v>24.286</c:v>
                </c:pt>
                <c:pt idx="2546">
                  <c:v>24.01</c:v>
                </c:pt>
                <c:pt idx="2547">
                  <c:v>24.427</c:v>
                </c:pt>
                <c:pt idx="2548">
                  <c:v>23.95799999999999</c:v>
                </c:pt>
                <c:pt idx="2549">
                  <c:v>23.89399999999999</c:v>
                </c:pt>
                <c:pt idx="2550">
                  <c:v>23.677</c:v>
                </c:pt>
                <c:pt idx="2551">
                  <c:v>23.713</c:v>
                </c:pt>
                <c:pt idx="2552">
                  <c:v>23.51599999999999</c:v>
                </c:pt>
                <c:pt idx="2553">
                  <c:v>23.478</c:v>
                </c:pt>
                <c:pt idx="2554">
                  <c:v>23.078</c:v>
                </c:pt>
                <c:pt idx="2555">
                  <c:v>23.063</c:v>
                </c:pt>
                <c:pt idx="2556">
                  <c:v>22.849</c:v>
                </c:pt>
                <c:pt idx="2557">
                  <c:v>22.73100000000001</c:v>
                </c:pt>
                <c:pt idx="2558">
                  <c:v>22.878</c:v>
                </c:pt>
                <c:pt idx="2559">
                  <c:v>22.702</c:v>
                </c:pt>
                <c:pt idx="2560">
                  <c:v>22.693</c:v>
                </c:pt>
                <c:pt idx="2561">
                  <c:v>22.543</c:v>
                </c:pt>
                <c:pt idx="2562">
                  <c:v>22.436</c:v>
                </c:pt>
                <c:pt idx="2563">
                  <c:v>22.27199999999999</c:v>
                </c:pt>
                <c:pt idx="2564">
                  <c:v>22.233</c:v>
                </c:pt>
                <c:pt idx="2565">
                  <c:v>22.145</c:v>
                </c:pt>
                <c:pt idx="2566">
                  <c:v>22.035</c:v>
                </c:pt>
                <c:pt idx="2567">
                  <c:v>22.247</c:v>
                </c:pt>
                <c:pt idx="2568">
                  <c:v>22.07400000000001</c:v>
                </c:pt>
                <c:pt idx="2569">
                  <c:v>22.116</c:v>
                </c:pt>
                <c:pt idx="2570">
                  <c:v>21.928</c:v>
                </c:pt>
                <c:pt idx="2571">
                  <c:v>21.786</c:v>
                </c:pt>
                <c:pt idx="2572">
                  <c:v>21.63800000000001</c:v>
                </c:pt>
                <c:pt idx="2573">
                  <c:v>21.567</c:v>
                </c:pt>
                <c:pt idx="2574">
                  <c:v>21.569</c:v>
                </c:pt>
                <c:pt idx="2575">
                  <c:v>21.432</c:v>
                </c:pt>
                <c:pt idx="2576">
                  <c:v>21.175</c:v>
                </c:pt>
                <c:pt idx="2577">
                  <c:v>21.261</c:v>
                </c:pt>
                <c:pt idx="2578">
                  <c:v>21.02</c:v>
                </c:pt>
                <c:pt idx="2579">
                  <c:v>21.075</c:v>
                </c:pt>
                <c:pt idx="2580">
                  <c:v>21.011</c:v>
                </c:pt>
                <c:pt idx="2581">
                  <c:v>21.004</c:v>
                </c:pt>
                <c:pt idx="2582">
                  <c:v>20.945</c:v>
                </c:pt>
                <c:pt idx="2583">
                  <c:v>20.711</c:v>
                </c:pt>
                <c:pt idx="2584">
                  <c:v>20.64099999999999</c:v>
                </c:pt>
                <c:pt idx="2585">
                  <c:v>20.628</c:v>
                </c:pt>
                <c:pt idx="2586">
                  <c:v>20.597</c:v>
                </c:pt>
                <c:pt idx="2587">
                  <c:v>20.692</c:v>
                </c:pt>
                <c:pt idx="2588">
                  <c:v>20.56</c:v>
                </c:pt>
                <c:pt idx="2589">
                  <c:v>20.375</c:v>
                </c:pt>
                <c:pt idx="2590">
                  <c:v>20.225</c:v>
                </c:pt>
                <c:pt idx="2591">
                  <c:v>20.171</c:v>
                </c:pt>
                <c:pt idx="2592">
                  <c:v>19.997</c:v>
                </c:pt>
                <c:pt idx="2593">
                  <c:v>19.85900000000001</c:v>
                </c:pt>
                <c:pt idx="2594">
                  <c:v>19.97</c:v>
                </c:pt>
                <c:pt idx="2595">
                  <c:v>19.835</c:v>
                </c:pt>
                <c:pt idx="2596">
                  <c:v>19.789</c:v>
                </c:pt>
                <c:pt idx="2597">
                  <c:v>19.91</c:v>
                </c:pt>
                <c:pt idx="2598">
                  <c:v>19.538</c:v>
                </c:pt>
                <c:pt idx="2599">
                  <c:v>19.55099999999999</c:v>
                </c:pt>
                <c:pt idx="2600">
                  <c:v>19.395</c:v>
                </c:pt>
                <c:pt idx="2601">
                  <c:v>19.506</c:v>
                </c:pt>
                <c:pt idx="2602">
                  <c:v>19.581</c:v>
                </c:pt>
                <c:pt idx="2603">
                  <c:v>19.432</c:v>
                </c:pt>
                <c:pt idx="2604">
                  <c:v>19.214</c:v>
                </c:pt>
                <c:pt idx="2605">
                  <c:v>19.185</c:v>
                </c:pt>
                <c:pt idx="2606">
                  <c:v>19.20499999999999</c:v>
                </c:pt>
                <c:pt idx="2607">
                  <c:v>19.261</c:v>
                </c:pt>
                <c:pt idx="2608">
                  <c:v>19.157</c:v>
                </c:pt>
                <c:pt idx="2609">
                  <c:v>18.996</c:v>
                </c:pt>
                <c:pt idx="2610">
                  <c:v>19.075</c:v>
                </c:pt>
                <c:pt idx="2611">
                  <c:v>18.981</c:v>
                </c:pt>
                <c:pt idx="2612">
                  <c:v>18.984</c:v>
                </c:pt>
                <c:pt idx="2613">
                  <c:v>18.842</c:v>
                </c:pt>
                <c:pt idx="2614">
                  <c:v>18.805</c:v>
                </c:pt>
                <c:pt idx="2615">
                  <c:v>18.525</c:v>
                </c:pt>
                <c:pt idx="2616">
                  <c:v>18.566</c:v>
                </c:pt>
                <c:pt idx="2617">
                  <c:v>18.537</c:v>
                </c:pt>
                <c:pt idx="2618">
                  <c:v>18.411</c:v>
                </c:pt>
                <c:pt idx="2619">
                  <c:v>18.411</c:v>
                </c:pt>
                <c:pt idx="2620">
                  <c:v>18.249</c:v>
                </c:pt>
                <c:pt idx="2621">
                  <c:v>18.373</c:v>
                </c:pt>
                <c:pt idx="2622">
                  <c:v>18.299</c:v>
                </c:pt>
                <c:pt idx="2623">
                  <c:v>18.098</c:v>
                </c:pt>
                <c:pt idx="2624">
                  <c:v>18.10600000000001</c:v>
                </c:pt>
                <c:pt idx="2625">
                  <c:v>18.149</c:v>
                </c:pt>
                <c:pt idx="2626">
                  <c:v>18.131</c:v>
                </c:pt>
                <c:pt idx="2627">
                  <c:v>18.117</c:v>
                </c:pt>
                <c:pt idx="2628">
                  <c:v>17.892</c:v>
                </c:pt>
                <c:pt idx="2629">
                  <c:v>17.983</c:v>
                </c:pt>
                <c:pt idx="2630">
                  <c:v>17.976</c:v>
                </c:pt>
                <c:pt idx="2631">
                  <c:v>17.896</c:v>
                </c:pt>
                <c:pt idx="2632">
                  <c:v>17.924</c:v>
                </c:pt>
                <c:pt idx="2633">
                  <c:v>17.975</c:v>
                </c:pt>
                <c:pt idx="2634">
                  <c:v>17.814</c:v>
                </c:pt>
                <c:pt idx="2635">
                  <c:v>17.761</c:v>
                </c:pt>
                <c:pt idx="2636">
                  <c:v>17.591</c:v>
                </c:pt>
                <c:pt idx="2637">
                  <c:v>17.54799999999999</c:v>
                </c:pt>
                <c:pt idx="2638">
                  <c:v>17.47</c:v>
                </c:pt>
                <c:pt idx="2639">
                  <c:v>17.369</c:v>
                </c:pt>
                <c:pt idx="2640">
                  <c:v>17.368</c:v>
                </c:pt>
                <c:pt idx="2641">
                  <c:v>17.618</c:v>
                </c:pt>
                <c:pt idx="2642">
                  <c:v>17.64399999999999</c:v>
                </c:pt>
                <c:pt idx="2643">
                  <c:v>17.508</c:v>
                </c:pt>
                <c:pt idx="2644">
                  <c:v>17.382</c:v>
                </c:pt>
                <c:pt idx="2645">
                  <c:v>17.427</c:v>
                </c:pt>
                <c:pt idx="2646">
                  <c:v>17.47</c:v>
                </c:pt>
                <c:pt idx="2647">
                  <c:v>17.285</c:v>
                </c:pt>
                <c:pt idx="2648">
                  <c:v>17.316</c:v>
                </c:pt>
                <c:pt idx="2649">
                  <c:v>17.286</c:v>
                </c:pt>
                <c:pt idx="2650">
                  <c:v>17.233</c:v>
                </c:pt>
                <c:pt idx="2651">
                  <c:v>17.216</c:v>
                </c:pt>
                <c:pt idx="2652">
                  <c:v>16.988</c:v>
                </c:pt>
                <c:pt idx="2653">
                  <c:v>16.813</c:v>
                </c:pt>
                <c:pt idx="2654">
                  <c:v>16.907</c:v>
                </c:pt>
                <c:pt idx="2655">
                  <c:v>16.935</c:v>
                </c:pt>
                <c:pt idx="2656">
                  <c:v>16.878</c:v>
                </c:pt>
                <c:pt idx="2657">
                  <c:v>16.752</c:v>
                </c:pt>
                <c:pt idx="2658">
                  <c:v>16.763</c:v>
                </c:pt>
                <c:pt idx="2659">
                  <c:v>16.763</c:v>
                </c:pt>
                <c:pt idx="2660">
                  <c:v>16.831</c:v>
                </c:pt>
                <c:pt idx="2661">
                  <c:v>16.619</c:v>
                </c:pt>
                <c:pt idx="2662">
                  <c:v>16.556</c:v>
                </c:pt>
                <c:pt idx="2663">
                  <c:v>16.525</c:v>
                </c:pt>
                <c:pt idx="2664">
                  <c:v>16.424</c:v>
                </c:pt>
                <c:pt idx="2665">
                  <c:v>16.434</c:v>
                </c:pt>
                <c:pt idx="2666">
                  <c:v>16.273</c:v>
                </c:pt>
                <c:pt idx="2667">
                  <c:v>16.261</c:v>
                </c:pt>
                <c:pt idx="2668">
                  <c:v>16.312</c:v>
                </c:pt>
                <c:pt idx="2669">
                  <c:v>16.084</c:v>
                </c:pt>
                <c:pt idx="2670">
                  <c:v>15.994</c:v>
                </c:pt>
                <c:pt idx="2671">
                  <c:v>16.03</c:v>
                </c:pt>
                <c:pt idx="2672">
                  <c:v>15.888</c:v>
                </c:pt>
                <c:pt idx="2673">
                  <c:v>16.004</c:v>
                </c:pt>
                <c:pt idx="2674">
                  <c:v>16.021</c:v>
                </c:pt>
                <c:pt idx="2675">
                  <c:v>15.913</c:v>
                </c:pt>
                <c:pt idx="2676">
                  <c:v>15.889</c:v>
                </c:pt>
                <c:pt idx="2677">
                  <c:v>15.818</c:v>
                </c:pt>
                <c:pt idx="2678">
                  <c:v>15.764</c:v>
                </c:pt>
                <c:pt idx="2679">
                  <c:v>15.741</c:v>
                </c:pt>
                <c:pt idx="2680">
                  <c:v>15.604</c:v>
                </c:pt>
                <c:pt idx="2681">
                  <c:v>15.714</c:v>
                </c:pt>
                <c:pt idx="2682">
                  <c:v>15.722</c:v>
                </c:pt>
                <c:pt idx="2683">
                  <c:v>15.637</c:v>
                </c:pt>
                <c:pt idx="2684">
                  <c:v>15.626</c:v>
                </c:pt>
                <c:pt idx="2685">
                  <c:v>15.665</c:v>
                </c:pt>
                <c:pt idx="2686">
                  <c:v>15.479</c:v>
                </c:pt>
                <c:pt idx="2687">
                  <c:v>15.324</c:v>
                </c:pt>
                <c:pt idx="2688">
                  <c:v>15.296</c:v>
                </c:pt>
                <c:pt idx="2689">
                  <c:v>15.223</c:v>
                </c:pt>
                <c:pt idx="2690">
                  <c:v>15.359</c:v>
                </c:pt>
                <c:pt idx="2691">
                  <c:v>15.219</c:v>
                </c:pt>
                <c:pt idx="2692">
                  <c:v>15.195</c:v>
                </c:pt>
                <c:pt idx="2693">
                  <c:v>15.346</c:v>
                </c:pt>
                <c:pt idx="2694">
                  <c:v>15.148</c:v>
                </c:pt>
                <c:pt idx="2695">
                  <c:v>15.258</c:v>
                </c:pt>
                <c:pt idx="2696">
                  <c:v>15.201</c:v>
                </c:pt>
                <c:pt idx="2697">
                  <c:v>15.224</c:v>
                </c:pt>
                <c:pt idx="2698">
                  <c:v>15.103</c:v>
                </c:pt>
                <c:pt idx="2699">
                  <c:v>14.99</c:v>
                </c:pt>
                <c:pt idx="2700">
                  <c:v>14.984</c:v>
                </c:pt>
                <c:pt idx="2701">
                  <c:v>14.837</c:v>
                </c:pt>
                <c:pt idx="2702">
                  <c:v>14.922</c:v>
                </c:pt>
                <c:pt idx="2703">
                  <c:v>14.894</c:v>
                </c:pt>
                <c:pt idx="2704">
                  <c:v>14.804</c:v>
                </c:pt>
                <c:pt idx="2705">
                  <c:v>14.73</c:v>
                </c:pt>
                <c:pt idx="2706">
                  <c:v>14.792</c:v>
                </c:pt>
                <c:pt idx="2707">
                  <c:v>14.814</c:v>
                </c:pt>
                <c:pt idx="2708">
                  <c:v>14.926</c:v>
                </c:pt>
                <c:pt idx="2709">
                  <c:v>14.725</c:v>
                </c:pt>
                <c:pt idx="2710">
                  <c:v>14.643</c:v>
                </c:pt>
                <c:pt idx="2711">
                  <c:v>14.588</c:v>
                </c:pt>
                <c:pt idx="2712">
                  <c:v>14.577</c:v>
                </c:pt>
                <c:pt idx="2713">
                  <c:v>14.966</c:v>
                </c:pt>
                <c:pt idx="2714">
                  <c:v>14.882</c:v>
                </c:pt>
                <c:pt idx="2715">
                  <c:v>14.697</c:v>
                </c:pt>
                <c:pt idx="2716">
                  <c:v>14.639</c:v>
                </c:pt>
                <c:pt idx="2717">
                  <c:v>14.611</c:v>
                </c:pt>
                <c:pt idx="2718">
                  <c:v>14.573</c:v>
                </c:pt>
                <c:pt idx="2719">
                  <c:v>14.546</c:v>
                </c:pt>
                <c:pt idx="2720">
                  <c:v>14.38</c:v>
                </c:pt>
                <c:pt idx="2721">
                  <c:v>14.456</c:v>
                </c:pt>
                <c:pt idx="2722">
                  <c:v>14.499</c:v>
                </c:pt>
                <c:pt idx="2723">
                  <c:v>14.326</c:v>
                </c:pt>
                <c:pt idx="2724">
                  <c:v>14.326</c:v>
                </c:pt>
                <c:pt idx="2725">
                  <c:v>14.352</c:v>
                </c:pt>
                <c:pt idx="2726">
                  <c:v>14.33</c:v>
                </c:pt>
                <c:pt idx="2727">
                  <c:v>14.36</c:v>
                </c:pt>
                <c:pt idx="2728">
                  <c:v>14.344</c:v>
                </c:pt>
                <c:pt idx="2729">
                  <c:v>14.344</c:v>
                </c:pt>
                <c:pt idx="2730">
                  <c:v>14.121</c:v>
                </c:pt>
                <c:pt idx="2731">
                  <c:v>14.064</c:v>
                </c:pt>
                <c:pt idx="2732">
                  <c:v>13.988</c:v>
                </c:pt>
                <c:pt idx="2733">
                  <c:v>14.068</c:v>
                </c:pt>
                <c:pt idx="2734">
                  <c:v>14.081</c:v>
                </c:pt>
                <c:pt idx="2735">
                  <c:v>14.059</c:v>
                </c:pt>
                <c:pt idx="2736">
                  <c:v>14.01</c:v>
                </c:pt>
                <c:pt idx="2737">
                  <c:v>13.961</c:v>
                </c:pt>
                <c:pt idx="2738">
                  <c:v>13.868</c:v>
                </c:pt>
                <c:pt idx="2739">
                  <c:v>13.899</c:v>
                </c:pt>
                <c:pt idx="2740">
                  <c:v>13.888</c:v>
                </c:pt>
                <c:pt idx="2741">
                  <c:v>13.936</c:v>
                </c:pt>
                <c:pt idx="2742">
                  <c:v>13.987</c:v>
                </c:pt>
                <c:pt idx="2743">
                  <c:v>13.754</c:v>
                </c:pt>
                <c:pt idx="2744">
                  <c:v>13.871</c:v>
                </c:pt>
                <c:pt idx="2745">
                  <c:v>13.718</c:v>
                </c:pt>
                <c:pt idx="2746">
                  <c:v>13.74</c:v>
                </c:pt>
                <c:pt idx="2747">
                  <c:v>13.901</c:v>
                </c:pt>
                <c:pt idx="2748">
                  <c:v>13.804</c:v>
                </c:pt>
                <c:pt idx="2749">
                  <c:v>13.766</c:v>
                </c:pt>
                <c:pt idx="2750">
                  <c:v>13.76</c:v>
                </c:pt>
                <c:pt idx="2751">
                  <c:v>13.611</c:v>
                </c:pt>
                <c:pt idx="2752">
                  <c:v>13.612</c:v>
                </c:pt>
                <c:pt idx="2753">
                  <c:v>13.528</c:v>
                </c:pt>
                <c:pt idx="2754">
                  <c:v>13.62</c:v>
                </c:pt>
                <c:pt idx="2755">
                  <c:v>13.624</c:v>
                </c:pt>
                <c:pt idx="2756">
                  <c:v>13.673</c:v>
                </c:pt>
                <c:pt idx="2757">
                  <c:v>13.555</c:v>
                </c:pt>
                <c:pt idx="2758">
                  <c:v>13.602</c:v>
                </c:pt>
                <c:pt idx="2759">
                  <c:v>13.411</c:v>
                </c:pt>
                <c:pt idx="2760">
                  <c:v>13.483</c:v>
                </c:pt>
                <c:pt idx="2761">
                  <c:v>13.289</c:v>
                </c:pt>
                <c:pt idx="2762">
                  <c:v>13.289</c:v>
                </c:pt>
                <c:pt idx="2763">
                  <c:v>13.395</c:v>
                </c:pt>
                <c:pt idx="2764">
                  <c:v>13.395</c:v>
                </c:pt>
                <c:pt idx="2765">
                  <c:v>13.372</c:v>
                </c:pt>
                <c:pt idx="2766">
                  <c:v>13.387</c:v>
                </c:pt>
                <c:pt idx="2767">
                  <c:v>13.367</c:v>
                </c:pt>
                <c:pt idx="2768">
                  <c:v>13.388</c:v>
                </c:pt>
                <c:pt idx="2769">
                  <c:v>13.388</c:v>
                </c:pt>
                <c:pt idx="2770">
                  <c:v>13.451</c:v>
                </c:pt>
                <c:pt idx="2771">
                  <c:v>13.346</c:v>
                </c:pt>
                <c:pt idx="2772">
                  <c:v>13.258</c:v>
                </c:pt>
                <c:pt idx="2773">
                  <c:v>13.485</c:v>
                </c:pt>
                <c:pt idx="2774">
                  <c:v>13.485</c:v>
                </c:pt>
                <c:pt idx="2775">
                  <c:v>13.444</c:v>
                </c:pt>
                <c:pt idx="2776">
                  <c:v>13.444</c:v>
                </c:pt>
                <c:pt idx="2777">
                  <c:v>13.282</c:v>
                </c:pt>
                <c:pt idx="2778">
                  <c:v>13.282</c:v>
                </c:pt>
                <c:pt idx="2779">
                  <c:v>13.309</c:v>
                </c:pt>
                <c:pt idx="2780">
                  <c:v>13.433</c:v>
                </c:pt>
                <c:pt idx="2781">
                  <c:v>13.433</c:v>
                </c:pt>
                <c:pt idx="2782">
                  <c:v>13.314</c:v>
                </c:pt>
                <c:pt idx="2783">
                  <c:v>13.352</c:v>
                </c:pt>
                <c:pt idx="2784">
                  <c:v>13.352</c:v>
                </c:pt>
                <c:pt idx="2785">
                  <c:v>13.338</c:v>
                </c:pt>
                <c:pt idx="2786">
                  <c:v>13.346</c:v>
                </c:pt>
                <c:pt idx="2787">
                  <c:v>13.327</c:v>
                </c:pt>
                <c:pt idx="2788">
                  <c:v>13.308</c:v>
                </c:pt>
                <c:pt idx="2789">
                  <c:v>13.308</c:v>
                </c:pt>
                <c:pt idx="2790">
                  <c:v>13.305</c:v>
                </c:pt>
                <c:pt idx="2791">
                  <c:v>13.349</c:v>
                </c:pt>
                <c:pt idx="2792">
                  <c:v>13.349</c:v>
                </c:pt>
                <c:pt idx="2793">
                  <c:v>13.164</c:v>
                </c:pt>
                <c:pt idx="2794">
                  <c:v>13.195</c:v>
                </c:pt>
                <c:pt idx="2795">
                  <c:v>13.203</c:v>
                </c:pt>
                <c:pt idx="2796">
                  <c:v>13.16</c:v>
                </c:pt>
                <c:pt idx="2797">
                  <c:v>13.16</c:v>
                </c:pt>
                <c:pt idx="2798">
                  <c:v>13.195</c:v>
                </c:pt>
                <c:pt idx="2799">
                  <c:v>13.31</c:v>
                </c:pt>
                <c:pt idx="2800">
                  <c:v>13.391</c:v>
                </c:pt>
                <c:pt idx="2801">
                  <c:v>13.391</c:v>
                </c:pt>
                <c:pt idx="2802">
                  <c:v>13.259</c:v>
                </c:pt>
                <c:pt idx="2803">
                  <c:v>13.213</c:v>
                </c:pt>
                <c:pt idx="2804">
                  <c:v>13.12</c:v>
                </c:pt>
                <c:pt idx="2805">
                  <c:v>13.081</c:v>
                </c:pt>
                <c:pt idx="2806">
                  <c:v>13.064</c:v>
                </c:pt>
                <c:pt idx="2807">
                  <c:v>13.064</c:v>
                </c:pt>
                <c:pt idx="2808">
                  <c:v>13.099</c:v>
                </c:pt>
                <c:pt idx="2809">
                  <c:v>13.125</c:v>
                </c:pt>
                <c:pt idx="2810">
                  <c:v>13.125</c:v>
                </c:pt>
                <c:pt idx="2811">
                  <c:v>13.067</c:v>
                </c:pt>
                <c:pt idx="2812">
                  <c:v>13.067</c:v>
                </c:pt>
                <c:pt idx="2813">
                  <c:v>13.299</c:v>
                </c:pt>
                <c:pt idx="2814">
                  <c:v>13.299</c:v>
                </c:pt>
                <c:pt idx="2815">
                  <c:v>13.215</c:v>
                </c:pt>
                <c:pt idx="2816">
                  <c:v>13.156</c:v>
                </c:pt>
                <c:pt idx="2817">
                  <c:v>13.156</c:v>
                </c:pt>
                <c:pt idx="2818">
                  <c:v>13.168</c:v>
                </c:pt>
                <c:pt idx="2819">
                  <c:v>13.161</c:v>
                </c:pt>
                <c:pt idx="2820">
                  <c:v>12.995</c:v>
                </c:pt>
                <c:pt idx="2821">
                  <c:v>12.995</c:v>
                </c:pt>
                <c:pt idx="2822">
                  <c:v>13.099</c:v>
                </c:pt>
                <c:pt idx="2823">
                  <c:v>13.06</c:v>
                </c:pt>
                <c:pt idx="2824">
                  <c:v>13.06</c:v>
                </c:pt>
                <c:pt idx="2825">
                  <c:v>13.127</c:v>
                </c:pt>
                <c:pt idx="2826">
                  <c:v>13.127</c:v>
                </c:pt>
                <c:pt idx="2827">
                  <c:v>13.063</c:v>
                </c:pt>
                <c:pt idx="2828">
                  <c:v>13.098</c:v>
                </c:pt>
                <c:pt idx="2829">
                  <c:v>13.031</c:v>
                </c:pt>
                <c:pt idx="2830">
                  <c:v>12.956</c:v>
                </c:pt>
                <c:pt idx="2831">
                  <c:v>12.938</c:v>
                </c:pt>
                <c:pt idx="2832">
                  <c:v>12.938</c:v>
                </c:pt>
                <c:pt idx="2833">
                  <c:v>12.913</c:v>
                </c:pt>
                <c:pt idx="2834">
                  <c:v>12.913</c:v>
                </c:pt>
                <c:pt idx="2835">
                  <c:v>13.021</c:v>
                </c:pt>
                <c:pt idx="2836">
                  <c:v>13.021</c:v>
                </c:pt>
                <c:pt idx="2837">
                  <c:v>12.924</c:v>
                </c:pt>
                <c:pt idx="2838">
                  <c:v>13.041</c:v>
                </c:pt>
                <c:pt idx="2839">
                  <c:v>12.975</c:v>
                </c:pt>
                <c:pt idx="2840">
                  <c:v>12.975</c:v>
                </c:pt>
                <c:pt idx="2841">
                  <c:v>12.811</c:v>
                </c:pt>
                <c:pt idx="2842">
                  <c:v>12.818</c:v>
                </c:pt>
                <c:pt idx="2843">
                  <c:v>12.818</c:v>
                </c:pt>
                <c:pt idx="2844">
                  <c:v>12.831</c:v>
                </c:pt>
                <c:pt idx="2845">
                  <c:v>12.831</c:v>
                </c:pt>
                <c:pt idx="2846">
                  <c:v>12.922</c:v>
                </c:pt>
                <c:pt idx="2847">
                  <c:v>12.922</c:v>
                </c:pt>
                <c:pt idx="2848">
                  <c:v>12.973</c:v>
                </c:pt>
                <c:pt idx="2849">
                  <c:v>12.973</c:v>
                </c:pt>
                <c:pt idx="2850">
                  <c:v>12.872</c:v>
                </c:pt>
                <c:pt idx="2851">
                  <c:v>12.964</c:v>
                </c:pt>
                <c:pt idx="2852">
                  <c:v>12.984</c:v>
                </c:pt>
                <c:pt idx="2853">
                  <c:v>12.984</c:v>
                </c:pt>
                <c:pt idx="2854">
                  <c:v>12.82</c:v>
                </c:pt>
                <c:pt idx="2855">
                  <c:v>12.82</c:v>
                </c:pt>
                <c:pt idx="2856">
                  <c:v>12.846</c:v>
                </c:pt>
                <c:pt idx="2857">
                  <c:v>12.879</c:v>
                </c:pt>
                <c:pt idx="2858">
                  <c:v>12.879</c:v>
                </c:pt>
                <c:pt idx="2859">
                  <c:v>12.768</c:v>
                </c:pt>
                <c:pt idx="2860">
                  <c:v>12.768</c:v>
                </c:pt>
                <c:pt idx="2861">
                  <c:v>12.695</c:v>
                </c:pt>
                <c:pt idx="2862">
                  <c:v>12.812</c:v>
                </c:pt>
                <c:pt idx="2863">
                  <c:v>12.812</c:v>
                </c:pt>
                <c:pt idx="2864">
                  <c:v>12.836</c:v>
                </c:pt>
                <c:pt idx="2865">
                  <c:v>12.801</c:v>
                </c:pt>
                <c:pt idx="2866">
                  <c:v>12.801</c:v>
                </c:pt>
                <c:pt idx="2867">
                  <c:v>12.819</c:v>
                </c:pt>
                <c:pt idx="2868">
                  <c:v>12.831</c:v>
                </c:pt>
                <c:pt idx="2869">
                  <c:v>12.831</c:v>
                </c:pt>
                <c:pt idx="2870">
                  <c:v>12.729</c:v>
                </c:pt>
                <c:pt idx="2871">
                  <c:v>12.729</c:v>
                </c:pt>
                <c:pt idx="2872">
                  <c:v>12.644</c:v>
                </c:pt>
                <c:pt idx="2873">
                  <c:v>12.644</c:v>
                </c:pt>
                <c:pt idx="2874">
                  <c:v>12.683</c:v>
                </c:pt>
                <c:pt idx="2875">
                  <c:v>12.73</c:v>
                </c:pt>
                <c:pt idx="2876">
                  <c:v>12.784</c:v>
                </c:pt>
                <c:pt idx="2877">
                  <c:v>12.731</c:v>
                </c:pt>
                <c:pt idx="2878">
                  <c:v>12.731</c:v>
                </c:pt>
                <c:pt idx="2879">
                  <c:v>12.802</c:v>
                </c:pt>
                <c:pt idx="2880">
                  <c:v>12.802</c:v>
                </c:pt>
                <c:pt idx="2881">
                  <c:v>12.665</c:v>
                </c:pt>
                <c:pt idx="2882">
                  <c:v>12.665</c:v>
                </c:pt>
                <c:pt idx="2883">
                  <c:v>12.566</c:v>
                </c:pt>
                <c:pt idx="2884">
                  <c:v>12.673</c:v>
                </c:pt>
                <c:pt idx="2885">
                  <c:v>12.673</c:v>
                </c:pt>
                <c:pt idx="2886">
                  <c:v>12.7</c:v>
                </c:pt>
                <c:pt idx="2887">
                  <c:v>12.54</c:v>
                </c:pt>
                <c:pt idx="2888">
                  <c:v>12.54</c:v>
                </c:pt>
                <c:pt idx="2889">
                  <c:v>12.666</c:v>
                </c:pt>
                <c:pt idx="2890">
                  <c:v>12.666</c:v>
                </c:pt>
                <c:pt idx="2891">
                  <c:v>12.5</c:v>
                </c:pt>
                <c:pt idx="2892">
                  <c:v>12.557</c:v>
                </c:pt>
                <c:pt idx="2893">
                  <c:v>12.557</c:v>
                </c:pt>
                <c:pt idx="2894">
                  <c:v>12.537</c:v>
                </c:pt>
                <c:pt idx="2895">
                  <c:v>12.617</c:v>
                </c:pt>
                <c:pt idx="2896">
                  <c:v>12.617</c:v>
                </c:pt>
                <c:pt idx="2897">
                  <c:v>12.472</c:v>
                </c:pt>
                <c:pt idx="2898">
                  <c:v>12.472</c:v>
                </c:pt>
                <c:pt idx="2899">
                  <c:v>12.521</c:v>
                </c:pt>
                <c:pt idx="2900">
                  <c:v>12.521</c:v>
                </c:pt>
                <c:pt idx="2901">
                  <c:v>12.6</c:v>
                </c:pt>
                <c:pt idx="2902">
                  <c:v>12.6</c:v>
                </c:pt>
                <c:pt idx="2903">
                  <c:v>12.596</c:v>
                </c:pt>
                <c:pt idx="2904">
                  <c:v>12.493</c:v>
                </c:pt>
                <c:pt idx="2905">
                  <c:v>12.354</c:v>
                </c:pt>
                <c:pt idx="2906">
                  <c:v>12.354</c:v>
                </c:pt>
                <c:pt idx="2907">
                  <c:v>12.4</c:v>
                </c:pt>
                <c:pt idx="2908">
                  <c:v>12.4</c:v>
                </c:pt>
                <c:pt idx="2909">
                  <c:v>12.526</c:v>
                </c:pt>
                <c:pt idx="2910">
                  <c:v>12.542</c:v>
                </c:pt>
                <c:pt idx="2911">
                  <c:v>12.542</c:v>
                </c:pt>
                <c:pt idx="2912">
                  <c:v>12.38</c:v>
                </c:pt>
                <c:pt idx="2913">
                  <c:v>12.38</c:v>
                </c:pt>
                <c:pt idx="2914">
                  <c:v>12.334</c:v>
                </c:pt>
                <c:pt idx="2915">
                  <c:v>12.558</c:v>
                </c:pt>
                <c:pt idx="2916">
                  <c:v>12.582</c:v>
                </c:pt>
                <c:pt idx="2917">
                  <c:v>12.557</c:v>
                </c:pt>
                <c:pt idx="2918">
                  <c:v>12.557</c:v>
                </c:pt>
                <c:pt idx="2919">
                  <c:v>12.464</c:v>
                </c:pt>
                <c:pt idx="2920">
                  <c:v>12.476</c:v>
                </c:pt>
                <c:pt idx="2921">
                  <c:v>12.476</c:v>
                </c:pt>
                <c:pt idx="2922">
                  <c:v>12.503</c:v>
                </c:pt>
                <c:pt idx="2923">
                  <c:v>12.382</c:v>
                </c:pt>
                <c:pt idx="2924">
                  <c:v>12.48</c:v>
                </c:pt>
                <c:pt idx="2925">
                  <c:v>12.48</c:v>
                </c:pt>
                <c:pt idx="2926">
                  <c:v>12.241</c:v>
                </c:pt>
                <c:pt idx="2927">
                  <c:v>12.241</c:v>
                </c:pt>
                <c:pt idx="2928">
                  <c:v>12.425</c:v>
                </c:pt>
                <c:pt idx="2929">
                  <c:v>12.425</c:v>
                </c:pt>
                <c:pt idx="2930">
                  <c:v>12.435</c:v>
                </c:pt>
                <c:pt idx="2931">
                  <c:v>12.435</c:v>
                </c:pt>
                <c:pt idx="2932">
                  <c:v>12.343</c:v>
                </c:pt>
                <c:pt idx="2933">
                  <c:v>12.343</c:v>
                </c:pt>
                <c:pt idx="2934">
                  <c:v>12.384</c:v>
                </c:pt>
                <c:pt idx="2935">
                  <c:v>12.278</c:v>
                </c:pt>
                <c:pt idx="2936">
                  <c:v>12.278</c:v>
                </c:pt>
                <c:pt idx="2937">
                  <c:v>12.272</c:v>
                </c:pt>
                <c:pt idx="2938">
                  <c:v>12.307</c:v>
                </c:pt>
                <c:pt idx="2939">
                  <c:v>12.336</c:v>
                </c:pt>
                <c:pt idx="2940">
                  <c:v>12.442</c:v>
                </c:pt>
                <c:pt idx="2941">
                  <c:v>12.442</c:v>
                </c:pt>
                <c:pt idx="2942">
                  <c:v>12.429</c:v>
                </c:pt>
                <c:pt idx="2943">
                  <c:v>12.357</c:v>
                </c:pt>
                <c:pt idx="2944">
                  <c:v>12.249</c:v>
                </c:pt>
                <c:pt idx="2945">
                  <c:v>12.247</c:v>
                </c:pt>
                <c:pt idx="2946">
                  <c:v>12.247</c:v>
                </c:pt>
                <c:pt idx="2947">
                  <c:v>12.266</c:v>
                </c:pt>
                <c:pt idx="2948">
                  <c:v>12.266</c:v>
                </c:pt>
                <c:pt idx="2949">
                  <c:v>12.311</c:v>
                </c:pt>
                <c:pt idx="2950">
                  <c:v>12.311</c:v>
                </c:pt>
                <c:pt idx="2951">
                  <c:v>12.269</c:v>
                </c:pt>
                <c:pt idx="2952">
                  <c:v>12.151</c:v>
                </c:pt>
                <c:pt idx="2953">
                  <c:v>12.209</c:v>
                </c:pt>
                <c:pt idx="2954">
                  <c:v>12.299</c:v>
                </c:pt>
                <c:pt idx="2955">
                  <c:v>12.299</c:v>
                </c:pt>
                <c:pt idx="2956">
                  <c:v>12.357</c:v>
                </c:pt>
                <c:pt idx="2957">
                  <c:v>12.357</c:v>
                </c:pt>
                <c:pt idx="2958">
                  <c:v>12.281</c:v>
                </c:pt>
                <c:pt idx="2959">
                  <c:v>12.281</c:v>
                </c:pt>
                <c:pt idx="2960">
                  <c:v>12.347</c:v>
                </c:pt>
                <c:pt idx="2961">
                  <c:v>12.458</c:v>
                </c:pt>
                <c:pt idx="2962">
                  <c:v>12.458</c:v>
                </c:pt>
                <c:pt idx="2963">
                  <c:v>12.405</c:v>
                </c:pt>
                <c:pt idx="2964">
                  <c:v>12.405</c:v>
                </c:pt>
                <c:pt idx="2965">
                  <c:v>12.276</c:v>
                </c:pt>
                <c:pt idx="2966">
                  <c:v>12.332</c:v>
                </c:pt>
                <c:pt idx="2967">
                  <c:v>12.332</c:v>
                </c:pt>
                <c:pt idx="2968">
                  <c:v>12.29</c:v>
                </c:pt>
                <c:pt idx="2969">
                  <c:v>12.29</c:v>
                </c:pt>
                <c:pt idx="2970">
                  <c:v>12.339</c:v>
                </c:pt>
                <c:pt idx="2971">
                  <c:v>12.388</c:v>
                </c:pt>
                <c:pt idx="2972">
                  <c:v>12.388</c:v>
                </c:pt>
                <c:pt idx="2973">
                  <c:v>12.334</c:v>
                </c:pt>
                <c:pt idx="2974">
                  <c:v>12.337</c:v>
                </c:pt>
                <c:pt idx="2975">
                  <c:v>12.282</c:v>
                </c:pt>
                <c:pt idx="2976">
                  <c:v>12.44</c:v>
                </c:pt>
                <c:pt idx="2977">
                  <c:v>12.44</c:v>
                </c:pt>
                <c:pt idx="2978">
                  <c:v>12.37</c:v>
                </c:pt>
                <c:pt idx="2979">
                  <c:v>12.319</c:v>
                </c:pt>
                <c:pt idx="2980">
                  <c:v>12.319</c:v>
                </c:pt>
                <c:pt idx="2981">
                  <c:v>12.333</c:v>
                </c:pt>
                <c:pt idx="2982">
                  <c:v>12.292</c:v>
                </c:pt>
                <c:pt idx="2983">
                  <c:v>12.292</c:v>
                </c:pt>
                <c:pt idx="2984">
                  <c:v>12.367</c:v>
                </c:pt>
                <c:pt idx="2985">
                  <c:v>12.367</c:v>
                </c:pt>
                <c:pt idx="2986">
                  <c:v>12.244</c:v>
                </c:pt>
                <c:pt idx="2987">
                  <c:v>12.207</c:v>
                </c:pt>
                <c:pt idx="2988">
                  <c:v>12.192</c:v>
                </c:pt>
                <c:pt idx="2989">
                  <c:v>12.133</c:v>
                </c:pt>
                <c:pt idx="2990">
                  <c:v>12.278</c:v>
                </c:pt>
                <c:pt idx="2991">
                  <c:v>12.278</c:v>
                </c:pt>
                <c:pt idx="2992">
                  <c:v>12.245</c:v>
                </c:pt>
                <c:pt idx="2993">
                  <c:v>12.23</c:v>
                </c:pt>
                <c:pt idx="2994">
                  <c:v>12.23</c:v>
                </c:pt>
                <c:pt idx="2995">
                  <c:v>12.141</c:v>
                </c:pt>
                <c:pt idx="2996">
                  <c:v>12.231</c:v>
                </c:pt>
                <c:pt idx="2997">
                  <c:v>12.231</c:v>
                </c:pt>
                <c:pt idx="2998">
                  <c:v>12.144</c:v>
                </c:pt>
                <c:pt idx="2999">
                  <c:v>12.193</c:v>
                </c:pt>
                <c:pt idx="3000">
                  <c:v>12.168</c:v>
                </c:pt>
              </c:numCache>
            </c:numRef>
          </c:yVal>
          <c:smooth val="1"/>
        </c:ser>
        <c:ser>
          <c:idx val="2"/>
          <c:order val="2"/>
          <c:marker>
            <c:symbol val="none"/>
          </c:marker>
          <c:xVal>
            <c:numRef>
              <c:f>Effluent!$A$1:$A$3001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Effluent!$D$1:$D$3001</c:f>
              <c:numCache>
                <c:formatCode>General</c:formatCode>
                <c:ptCount val="3001"/>
                <c:pt idx="0">
                  <c:v>8.918000000000001</c:v>
                </c:pt>
                <c:pt idx="1">
                  <c:v>8.91</c:v>
                </c:pt>
                <c:pt idx="2">
                  <c:v>8.909</c:v>
                </c:pt>
                <c:pt idx="3">
                  <c:v>8.913</c:v>
                </c:pt>
                <c:pt idx="4">
                  <c:v>8.915</c:v>
                </c:pt>
                <c:pt idx="5">
                  <c:v>8.915</c:v>
                </c:pt>
                <c:pt idx="6">
                  <c:v>8.912</c:v>
                </c:pt>
                <c:pt idx="7">
                  <c:v>8.912</c:v>
                </c:pt>
                <c:pt idx="8">
                  <c:v>8.924000000000001</c:v>
                </c:pt>
                <c:pt idx="9">
                  <c:v>8.916</c:v>
                </c:pt>
                <c:pt idx="10">
                  <c:v>8.912</c:v>
                </c:pt>
                <c:pt idx="11">
                  <c:v>8.911000000000001</c:v>
                </c:pt>
                <c:pt idx="12">
                  <c:v>8.91</c:v>
                </c:pt>
                <c:pt idx="13">
                  <c:v>8.919</c:v>
                </c:pt>
                <c:pt idx="14">
                  <c:v>8.928</c:v>
                </c:pt>
                <c:pt idx="15">
                  <c:v>8.928</c:v>
                </c:pt>
                <c:pt idx="16">
                  <c:v>8.938000000000001</c:v>
                </c:pt>
                <c:pt idx="17">
                  <c:v>8.928</c:v>
                </c:pt>
                <c:pt idx="18">
                  <c:v>8.926</c:v>
                </c:pt>
                <c:pt idx="19">
                  <c:v>8.924000000000001</c:v>
                </c:pt>
                <c:pt idx="20">
                  <c:v>8.929</c:v>
                </c:pt>
                <c:pt idx="21">
                  <c:v>8.921000000000001</c:v>
                </c:pt>
                <c:pt idx="22">
                  <c:v>8.912</c:v>
                </c:pt>
                <c:pt idx="23">
                  <c:v>8.916</c:v>
                </c:pt>
                <c:pt idx="24">
                  <c:v>8.922</c:v>
                </c:pt>
                <c:pt idx="25">
                  <c:v>8.927000000000001</c:v>
                </c:pt>
                <c:pt idx="26">
                  <c:v>8.939</c:v>
                </c:pt>
                <c:pt idx="27">
                  <c:v>8.932</c:v>
                </c:pt>
                <c:pt idx="28">
                  <c:v>8.94</c:v>
                </c:pt>
                <c:pt idx="29">
                  <c:v>8.94</c:v>
                </c:pt>
                <c:pt idx="30">
                  <c:v>8.945</c:v>
                </c:pt>
                <c:pt idx="31">
                  <c:v>8.94</c:v>
                </c:pt>
                <c:pt idx="32">
                  <c:v>8.934000000000001</c:v>
                </c:pt>
                <c:pt idx="33">
                  <c:v>8.931000000000001</c:v>
                </c:pt>
                <c:pt idx="34">
                  <c:v>8.92</c:v>
                </c:pt>
                <c:pt idx="35">
                  <c:v>8.919</c:v>
                </c:pt>
                <c:pt idx="36">
                  <c:v>8.925</c:v>
                </c:pt>
                <c:pt idx="37">
                  <c:v>8.917000000000001</c:v>
                </c:pt>
                <c:pt idx="38">
                  <c:v>8.909</c:v>
                </c:pt>
                <c:pt idx="39">
                  <c:v>8.898000000000001</c:v>
                </c:pt>
                <c:pt idx="40">
                  <c:v>8.902</c:v>
                </c:pt>
                <c:pt idx="41">
                  <c:v>8.908000000000001</c:v>
                </c:pt>
                <c:pt idx="42">
                  <c:v>8.924000000000001</c:v>
                </c:pt>
                <c:pt idx="43">
                  <c:v>8.916</c:v>
                </c:pt>
                <c:pt idx="44">
                  <c:v>8.901000000000001</c:v>
                </c:pt>
                <c:pt idx="45">
                  <c:v>8.92</c:v>
                </c:pt>
                <c:pt idx="46">
                  <c:v>8.929</c:v>
                </c:pt>
                <c:pt idx="47">
                  <c:v>8.922</c:v>
                </c:pt>
                <c:pt idx="48">
                  <c:v>8.919</c:v>
                </c:pt>
                <c:pt idx="49">
                  <c:v>8.908000000000001</c:v>
                </c:pt>
                <c:pt idx="50">
                  <c:v>8.913</c:v>
                </c:pt>
                <c:pt idx="51">
                  <c:v>8.909</c:v>
                </c:pt>
                <c:pt idx="52">
                  <c:v>8.903</c:v>
                </c:pt>
                <c:pt idx="53">
                  <c:v>8.919</c:v>
                </c:pt>
                <c:pt idx="54">
                  <c:v>8.917000000000001</c:v>
                </c:pt>
                <c:pt idx="55">
                  <c:v>8.923</c:v>
                </c:pt>
                <c:pt idx="56">
                  <c:v>8.922</c:v>
                </c:pt>
                <c:pt idx="57">
                  <c:v>8.93</c:v>
                </c:pt>
                <c:pt idx="58">
                  <c:v>8.912</c:v>
                </c:pt>
                <c:pt idx="59">
                  <c:v>8.902</c:v>
                </c:pt>
                <c:pt idx="60">
                  <c:v>8.917000000000001</c:v>
                </c:pt>
                <c:pt idx="61">
                  <c:v>8.907</c:v>
                </c:pt>
                <c:pt idx="62">
                  <c:v>8.901000000000001</c:v>
                </c:pt>
                <c:pt idx="63">
                  <c:v>8.896</c:v>
                </c:pt>
                <c:pt idx="64">
                  <c:v>8.897</c:v>
                </c:pt>
                <c:pt idx="65">
                  <c:v>8.91</c:v>
                </c:pt>
                <c:pt idx="66">
                  <c:v>8.907</c:v>
                </c:pt>
                <c:pt idx="67">
                  <c:v>8.92</c:v>
                </c:pt>
                <c:pt idx="68">
                  <c:v>8.922</c:v>
                </c:pt>
                <c:pt idx="69">
                  <c:v>8.912</c:v>
                </c:pt>
                <c:pt idx="70">
                  <c:v>8.897</c:v>
                </c:pt>
                <c:pt idx="71">
                  <c:v>8.9</c:v>
                </c:pt>
                <c:pt idx="72">
                  <c:v>8.899</c:v>
                </c:pt>
                <c:pt idx="73">
                  <c:v>8.89</c:v>
                </c:pt>
                <c:pt idx="74">
                  <c:v>8.894</c:v>
                </c:pt>
                <c:pt idx="75">
                  <c:v>8.893</c:v>
                </c:pt>
                <c:pt idx="76">
                  <c:v>8.892</c:v>
                </c:pt>
                <c:pt idx="77">
                  <c:v>8.893</c:v>
                </c:pt>
                <c:pt idx="78">
                  <c:v>8.893</c:v>
                </c:pt>
                <c:pt idx="79">
                  <c:v>8.898000000000001</c:v>
                </c:pt>
                <c:pt idx="80">
                  <c:v>8.901000000000001</c:v>
                </c:pt>
                <c:pt idx="81">
                  <c:v>8.893</c:v>
                </c:pt>
                <c:pt idx="82">
                  <c:v>8.9</c:v>
                </c:pt>
                <c:pt idx="83">
                  <c:v>8.92</c:v>
                </c:pt>
                <c:pt idx="84">
                  <c:v>8.896</c:v>
                </c:pt>
                <c:pt idx="85">
                  <c:v>8.894</c:v>
                </c:pt>
                <c:pt idx="86">
                  <c:v>8.897</c:v>
                </c:pt>
                <c:pt idx="87">
                  <c:v>8.889</c:v>
                </c:pt>
                <c:pt idx="88">
                  <c:v>8.89</c:v>
                </c:pt>
                <c:pt idx="89">
                  <c:v>8.893</c:v>
                </c:pt>
                <c:pt idx="90">
                  <c:v>8.892</c:v>
                </c:pt>
                <c:pt idx="91">
                  <c:v>8.911000000000001</c:v>
                </c:pt>
                <c:pt idx="92">
                  <c:v>8.903</c:v>
                </c:pt>
                <c:pt idx="93">
                  <c:v>8.885</c:v>
                </c:pt>
                <c:pt idx="94">
                  <c:v>8.879</c:v>
                </c:pt>
                <c:pt idx="95">
                  <c:v>8.881</c:v>
                </c:pt>
                <c:pt idx="96">
                  <c:v>8.886000000000002</c:v>
                </c:pt>
                <c:pt idx="97">
                  <c:v>8.914000000000001</c:v>
                </c:pt>
                <c:pt idx="98">
                  <c:v>8.898000000000001</c:v>
                </c:pt>
                <c:pt idx="99">
                  <c:v>8.89</c:v>
                </c:pt>
                <c:pt idx="100">
                  <c:v>8.895</c:v>
                </c:pt>
                <c:pt idx="101">
                  <c:v>8.885</c:v>
                </c:pt>
                <c:pt idx="102">
                  <c:v>8.877</c:v>
                </c:pt>
                <c:pt idx="103">
                  <c:v>8.887</c:v>
                </c:pt>
                <c:pt idx="104">
                  <c:v>8.885</c:v>
                </c:pt>
                <c:pt idx="105">
                  <c:v>8.886000000000002</c:v>
                </c:pt>
                <c:pt idx="106">
                  <c:v>8.879</c:v>
                </c:pt>
                <c:pt idx="107">
                  <c:v>8.89</c:v>
                </c:pt>
                <c:pt idx="108">
                  <c:v>8.896</c:v>
                </c:pt>
                <c:pt idx="109">
                  <c:v>8.889</c:v>
                </c:pt>
                <c:pt idx="110">
                  <c:v>8.906</c:v>
                </c:pt>
                <c:pt idx="111">
                  <c:v>8.941000000000001</c:v>
                </c:pt>
                <c:pt idx="112">
                  <c:v>8.908000000000001</c:v>
                </c:pt>
                <c:pt idx="113">
                  <c:v>8.902</c:v>
                </c:pt>
                <c:pt idx="114">
                  <c:v>8.947000000000001</c:v>
                </c:pt>
                <c:pt idx="115">
                  <c:v>8.919</c:v>
                </c:pt>
                <c:pt idx="116">
                  <c:v>8.908000000000001</c:v>
                </c:pt>
                <c:pt idx="117">
                  <c:v>8.897</c:v>
                </c:pt>
                <c:pt idx="118">
                  <c:v>8.899</c:v>
                </c:pt>
                <c:pt idx="119">
                  <c:v>8.899</c:v>
                </c:pt>
                <c:pt idx="120">
                  <c:v>8.901000000000001</c:v>
                </c:pt>
                <c:pt idx="121">
                  <c:v>8.887</c:v>
                </c:pt>
                <c:pt idx="122">
                  <c:v>8.883000000000002</c:v>
                </c:pt>
                <c:pt idx="123">
                  <c:v>8.905</c:v>
                </c:pt>
                <c:pt idx="124">
                  <c:v>8.882</c:v>
                </c:pt>
                <c:pt idx="125">
                  <c:v>8.876000000000002</c:v>
                </c:pt>
                <c:pt idx="126">
                  <c:v>8.873000000000002</c:v>
                </c:pt>
                <c:pt idx="127">
                  <c:v>8.88</c:v>
                </c:pt>
                <c:pt idx="128">
                  <c:v>8.878</c:v>
                </c:pt>
                <c:pt idx="129">
                  <c:v>8.901000000000001</c:v>
                </c:pt>
                <c:pt idx="130">
                  <c:v>8.884</c:v>
                </c:pt>
                <c:pt idx="131">
                  <c:v>8.872000000000006</c:v>
                </c:pt>
                <c:pt idx="132">
                  <c:v>8.873000000000002</c:v>
                </c:pt>
                <c:pt idx="133">
                  <c:v>8.922</c:v>
                </c:pt>
                <c:pt idx="134">
                  <c:v>8.897</c:v>
                </c:pt>
                <c:pt idx="135">
                  <c:v>8.892</c:v>
                </c:pt>
                <c:pt idx="136">
                  <c:v>8.885</c:v>
                </c:pt>
                <c:pt idx="137">
                  <c:v>8.878</c:v>
                </c:pt>
                <c:pt idx="138">
                  <c:v>8.871</c:v>
                </c:pt>
                <c:pt idx="139">
                  <c:v>8.868</c:v>
                </c:pt>
                <c:pt idx="140">
                  <c:v>8.864</c:v>
                </c:pt>
                <c:pt idx="141">
                  <c:v>8.863000000000004</c:v>
                </c:pt>
                <c:pt idx="142">
                  <c:v>8.876000000000002</c:v>
                </c:pt>
                <c:pt idx="143">
                  <c:v>8.909</c:v>
                </c:pt>
                <c:pt idx="144">
                  <c:v>8.905</c:v>
                </c:pt>
                <c:pt idx="145">
                  <c:v>8.896</c:v>
                </c:pt>
                <c:pt idx="146">
                  <c:v>8.874</c:v>
                </c:pt>
                <c:pt idx="147">
                  <c:v>8.867000000000002</c:v>
                </c:pt>
                <c:pt idx="148">
                  <c:v>8.869</c:v>
                </c:pt>
                <c:pt idx="149">
                  <c:v>8.882</c:v>
                </c:pt>
                <c:pt idx="150">
                  <c:v>8.874</c:v>
                </c:pt>
                <c:pt idx="151">
                  <c:v>8.866000000000004</c:v>
                </c:pt>
                <c:pt idx="152">
                  <c:v>8.89</c:v>
                </c:pt>
                <c:pt idx="153">
                  <c:v>8.903</c:v>
                </c:pt>
                <c:pt idx="154">
                  <c:v>8.9</c:v>
                </c:pt>
                <c:pt idx="155">
                  <c:v>8.879</c:v>
                </c:pt>
                <c:pt idx="156">
                  <c:v>8.883000000000002</c:v>
                </c:pt>
                <c:pt idx="157">
                  <c:v>8.88</c:v>
                </c:pt>
                <c:pt idx="158">
                  <c:v>8.871</c:v>
                </c:pt>
                <c:pt idx="159">
                  <c:v>8.859</c:v>
                </c:pt>
                <c:pt idx="160">
                  <c:v>8.867000000000002</c:v>
                </c:pt>
                <c:pt idx="161">
                  <c:v>8.861</c:v>
                </c:pt>
                <c:pt idx="162">
                  <c:v>8.852</c:v>
                </c:pt>
                <c:pt idx="163">
                  <c:v>8.862</c:v>
                </c:pt>
                <c:pt idx="164">
                  <c:v>8.865</c:v>
                </c:pt>
                <c:pt idx="165">
                  <c:v>8.866000000000004</c:v>
                </c:pt>
                <c:pt idx="166">
                  <c:v>8.877</c:v>
                </c:pt>
                <c:pt idx="167">
                  <c:v>8.877</c:v>
                </c:pt>
                <c:pt idx="168">
                  <c:v>8.863000000000004</c:v>
                </c:pt>
                <c:pt idx="169">
                  <c:v>8.868</c:v>
                </c:pt>
                <c:pt idx="170">
                  <c:v>8.870000000000002</c:v>
                </c:pt>
                <c:pt idx="171">
                  <c:v>8.865</c:v>
                </c:pt>
                <c:pt idx="172">
                  <c:v>8.868</c:v>
                </c:pt>
                <c:pt idx="173">
                  <c:v>8.875</c:v>
                </c:pt>
                <c:pt idx="174">
                  <c:v>8.875</c:v>
                </c:pt>
                <c:pt idx="175">
                  <c:v>8.874</c:v>
                </c:pt>
                <c:pt idx="176">
                  <c:v>8.863000000000004</c:v>
                </c:pt>
                <c:pt idx="177">
                  <c:v>8.889</c:v>
                </c:pt>
                <c:pt idx="178">
                  <c:v>8.874</c:v>
                </c:pt>
                <c:pt idx="179">
                  <c:v>8.864</c:v>
                </c:pt>
                <c:pt idx="180">
                  <c:v>8.866000000000004</c:v>
                </c:pt>
                <c:pt idx="181">
                  <c:v>8.879</c:v>
                </c:pt>
                <c:pt idx="182">
                  <c:v>8.871</c:v>
                </c:pt>
                <c:pt idx="183">
                  <c:v>8.858</c:v>
                </c:pt>
                <c:pt idx="184">
                  <c:v>8.863000000000004</c:v>
                </c:pt>
                <c:pt idx="185">
                  <c:v>8.858</c:v>
                </c:pt>
                <c:pt idx="186">
                  <c:v>8.849</c:v>
                </c:pt>
                <c:pt idx="187">
                  <c:v>8.864</c:v>
                </c:pt>
                <c:pt idx="188">
                  <c:v>8.869</c:v>
                </c:pt>
                <c:pt idx="189">
                  <c:v>8.864</c:v>
                </c:pt>
                <c:pt idx="190">
                  <c:v>8.865</c:v>
                </c:pt>
                <c:pt idx="191">
                  <c:v>8.86</c:v>
                </c:pt>
                <c:pt idx="192">
                  <c:v>8.863000000000004</c:v>
                </c:pt>
                <c:pt idx="193">
                  <c:v>8.854000000000002</c:v>
                </c:pt>
                <c:pt idx="194">
                  <c:v>8.856000000000006</c:v>
                </c:pt>
                <c:pt idx="195">
                  <c:v>8.867000000000002</c:v>
                </c:pt>
                <c:pt idx="196">
                  <c:v>8.859</c:v>
                </c:pt>
                <c:pt idx="197">
                  <c:v>8.857000000000002</c:v>
                </c:pt>
                <c:pt idx="198">
                  <c:v>8.858</c:v>
                </c:pt>
                <c:pt idx="199">
                  <c:v>8.858</c:v>
                </c:pt>
                <c:pt idx="200">
                  <c:v>8.861</c:v>
                </c:pt>
                <c:pt idx="201">
                  <c:v>8.855</c:v>
                </c:pt>
                <c:pt idx="202">
                  <c:v>8.855</c:v>
                </c:pt>
                <c:pt idx="203">
                  <c:v>8.866000000000004</c:v>
                </c:pt>
                <c:pt idx="204">
                  <c:v>8.857000000000002</c:v>
                </c:pt>
                <c:pt idx="205">
                  <c:v>8.853000000000006</c:v>
                </c:pt>
                <c:pt idx="206">
                  <c:v>8.859</c:v>
                </c:pt>
                <c:pt idx="207">
                  <c:v>8.867000000000002</c:v>
                </c:pt>
                <c:pt idx="208">
                  <c:v>8.862</c:v>
                </c:pt>
                <c:pt idx="209">
                  <c:v>8.861</c:v>
                </c:pt>
                <c:pt idx="210">
                  <c:v>8.861</c:v>
                </c:pt>
                <c:pt idx="211">
                  <c:v>8.864</c:v>
                </c:pt>
                <c:pt idx="212">
                  <c:v>8.882</c:v>
                </c:pt>
                <c:pt idx="213">
                  <c:v>8.875</c:v>
                </c:pt>
                <c:pt idx="214">
                  <c:v>8.862</c:v>
                </c:pt>
                <c:pt idx="215">
                  <c:v>8.865</c:v>
                </c:pt>
                <c:pt idx="216">
                  <c:v>8.866000000000004</c:v>
                </c:pt>
                <c:pt idx="217">
                  <c:v>8.858</c:v>
                </c:pt>
                <c:pt idx="218">
                  <c:v>8.864</c:v>
                </c:pt>
                <c:pt idx="219">
                  <c:v>8.862</c:v>
                </c:pt>
                <c:pt idx="220">
                  <c:v>8.866000000000004</c:v>
                </c:pt>
                <c:pt idx="221">
                  <c:v>8.871</c:v>
                </c:pt>
                <c:pt idx="222">
                  <c:v>8.868</c:v>
                </c:pt>
                <c:pt idx="223">
                  <c:v>8.868</c:v>
                </c:pt>
                <c:pt idx="224">
                  <c:v>8.868</c:v>
                </c:pt>
                <c:pt idx="225">
                  <c:v>8.891</c:v>
                </c:pt>
                <c:pt idx="226">
                  <c:v>8.88</c:v>
                </c:pt>
                <c:pt idx="227">
                  <c:v>8.873000000000002</c:v>
                </c:pt>
                <c:pt idx="228">
                  <c:v>8.863000000000004</c:v>
                </c:pt>
                <c:pt idx="229">
                  <c:v>8.873000000000002</c:v>
                </c:pt>
                <c:pt idx="230">
                  <c:v>8.878</c:v>
                </c:pt>
                <c:pt idx="231">
                  <c:v>8.88</c:v>
                </c:pt>
                <c:pt idx="232">
                  <c:v>8.873000000000002</c:v>
                </c:pt>
                <c:pt idx="233">
                  <c:v>8.869</c:v>
                </c:pt>
                <c:pt idx="234">
                  <c:v>8.867000000000002</c:v>
                </c:pt>
                <c:pt idx="235">
                  <c:v>8.865</c:v>
                </c:pt>
                <c:pt idx="236">
                  <c:v>8.868</c:v>
                </c:pt>
                <c:pt idx="237">
                  <c:v>8.872000000000006</c:v>
                </c:pt>
                <c:pt idx="238">
                  <c:v>8.877</c:v>
                </c:pt>
                <c:pt idx="239">
                  <c:v>8.879</c:v>
                </c:pt>
                <c:pt idx="240">
                  <c:v>8.874</c:v>
                </c:pt>
                <c:pt idx="241">
                  <c:v>8.875</c:v>
                </c:pt>
                <c:pt idx="242">
                  <c:v>8.870000000000002</c:v>
                </c:pt>
                <c:pt idx="243">
                  <c:v>8.874</c:v>
                </c:pt>
                <c:pt idx="244">
                  <c:v>8.883000000000002</c:v>
                </c:pt>
                <c:pt idx="245">
                  <c:v>8.884</c:v>
                </c:pt>
                <c:pt idx="246">
                  <c:v>8.888000000000003</c:v>
                </c:pt>
                <c:pt idx="247">
                  <c:v>8.884</c:v>
                </c:pt>
                <c:pt idx="248">
                  <c:v>8.874</c:v>
                </c:pt>
                <c:pt idx="249">
                  <c:v>8.877</c:v>
                </c:pt>
                <c:pt idx="250">
                  <c:v>8.886000000000002</c:v>
                </c:pt>
                <c:pt idx="251">
                  <c:v>8.9</c:v>
                </c:pt>
                <c:pt idx="252">
                  <c:v>8.88</c:v>
                </c:pt>
                <c:pt idx="253">
                  <c:v>8.88</c:v>
                </c:pt>
                <c:pt idx="254">
                  <c:v>8.899</c:v>
                </c:pt>
                <c:pt idx="255">
                  <c:v>8.89</c:v>
                </c:pt>
                <c:pt idx="256">
                  <c:v>8.887</c:v>
                </c:pt>
                <c:pt idx="257">
                  <c:v>8.884</c:v>
                </c:pt>
                <c:pt idx="258">
                  <c:v>8.887</c:v>
                </c:pt>
                <c:pt idx="259">
                  <c:v>8.887</c:v>
                </c:pt>
                <c:pt idx="260">
                  <c:v>8.91</c:v>
                </c:pt>
                <c:pt idx="261">
                  <c:v>8.904000000000003</c:v>
                </c:pt>
                <c:pt idx="262">
                  <c:v>8.896</c:v>
                </c:pt>
                <c:pt idx="263">
                  <c:v>8.906</c:v>
                </c:pt>
                <c:pt idx="264">
                  <c:v>8.896</c:v>
                </c:pt>
                <c:pt idx="265">
                  <c:v>8.882</c:v>
                </c:pt>
                <c:pt idx="266">
                  <c:v>8.888000000000003</c:v>
                </c:pt>
                <c:pt idx="267">
                  <c:v>8.891</c:v>
                </c:pt>
                <c:pt idx="268">
                  <c:v>8.892</c:v>
                </c:pt>
                <c:pt idx="269">
                  <c:v>8.882</c:v>
                </c:pt>
                <c:pt idx="270">
                  <c:v>8.888000000000003</c:v>
                </c:pt>
                <c:pt idx="271">
                  <c:v>8.898000000000001</c:v>
                </c:pt>
                <c:pt idx="272">
                  <c:v>8.88</c:v>
                </c:pt>
                <c:pt idx="273">
                  <c:v>8.883000000000002</c:v>
                </c:pt>
                <c:pt idx="274">
                  <c:v>8.895</c:v>
                </c:pt>
                <c:pt idx="275">
                  <c:v>8.89</c:v>
                </c:pt>
                <c:pt idx="276">
                  <c:v>8.891</c:v>
                </c:pt>
                <c:pt idx="277">
                  <c:v>8.889</c:v>
                </c:pt>
                <c:pt idx="278">
                  <c:v>8.877</c:v>
                </c:pt>
                <c:pt idx="279">
                  <c:v>8.887</c:v>
                </c:pt>
                <c:pt idx="280">
                  <c:v>8.887</c:v>
                </c:pt>
                <c:pt idx="281">
                  <c:v>8.886000000000002</c:v>
                </c:pt>
                <c:pt idx="282">
                  <c:v>8.884</c:v>
                </c:pt>
                <c:pt idx="283">
                  <c:v>8.878</c:v>
                </c:pt>
                <c:pt idx="284">
                  <c:v>8.88</c:v>
                </c:pt>
                <c:pt idx="285">
                  <c:v>8.882</c:v>
                </c:pt>
                <c:pt idx="286">
                  <c:v>8.884</c:v>
                </c:pt>
                <c:pt idx="287">
                  <c:v>8.883000000000002</c:v>
                </c:pt>
                <c:pt idx="288">
                  <c:v>8.892</c:v>
                </c:pt>
                <c:pt idx="289">
                  <c:v>8.891</c:v>
                </c:pt>
                <c:pt idx="290">
                  <c:v>8.897</c:v>
                </c:pt>
                <c:pt idx="291">
                  <c:v>8.892</c:v>
                </c:pt>
                <c:pt idx="292">
                  <c:v>8.885</c:v>
                </c:pt>
                <c:pt idx="293">
                  <c:v>8.884</c:v>
                </c:pt>
                <c:pt idx="294">
                  <c:v>8.884</c:v>
                </c:pt>
                <c:pt idx="295">
                  <c:v>8.893</c:v>
                </c:pt>
                <c:pt idx="296">
                  <c:v>8.895</c:v>
                </c:pt>
                <c:pt idx="297">
                  <c:v>8.882</c:v>
                </c:pt>
                <c:pt idx="298">
                  <c:v>8.891</c:v>
                </c:pt>
                <c:pt idx="299">
                  <c:v>8.893</c:v>
                </c:pt>
                <c:pt idx="300">
                  <c:v>8.9</c:v>
                </c:pt>
                <c:pt idx="301">
                  <c:v>8.889</c:v>
                </c:pt>
                <c:pt idx="302">
                  <c:v>8.888000000000003</c:v>
                </c:pt>
                <c:pt idx="303">
                  <c:v>8.876000000000002</c:v>
                </c:pt>
                <c:pt idx="304">
                  <c:v>8.882</c:v>
                </c:pt>
                <c:pt idx="305">
                  <c:v>8.888000000000003</c:v>
                </c:pt>
                <c:pt idx="306">
                  <c:v>8.889</c:v>
                </c:pt>
                <c:pt idx="307">
                  <c:v>8.882</c:v>
                </c:pt>
                <c:pt idx="308">
                  <c:v>8.875</c:v>
                </c:pt>
                <c:pt idx="309">
                  <c:v>8.879</c:v>
                </c:pt>
                <c:pt idx="310">
                  <c:v>8.884</c:v>
                </c:pt>
                <c:pt idx="311">
                  <c:v>8.892</c:v>
                </c:pt>
                <c:pt idx="312">
                  <c:v>8.892</c:v>
                </c:pt>
                <c:pt idx="313">
                  <c:v>8.881</c:v>
                </c:pt>
                <c:pt idx="314">
                  <c:v>8.883000000000002</c:v>
                </c:pt>
                <c:pt idx="315">
                  <c:v>8.899</c:v>
                </c:pt>
                <c:pt idx="316">
                  <c:v>8.896</c:v>
                </c:pt>
                <c:pt idx="317">
                  <c:v>8.901000000000001</c:v>
                </c:pt>
                <c:pt idx="318">
                  <c:v>8.89</c:v>
                </c:pt>
                <c:pt idx="319">
                  <c:v>8.889</c:v>
                </c:pt>
                <c:pt idx="320">
                  <c:v>8.897</c:v>
                </c:pt>
                <c:pt idx="321">
                  <c:v>8.895</c:v>
                </c:pt>
                <c:pt idx="322">
                  <c:v>8.897</c:v>
                </c:pt>
                <c:pt idx="323">
                  <c:v>8.914000000000001</c:v>
                </c:pt>
                <c:pt idx="324">
                  <c:v>8.912</c:v>
                </c:pt>
                <c:pt idx="325">
                  <c:v>8.905</c:v>
                </c:pt>
                <c:pt idx="326">
                  <c:v>8.9</c:v>
                </c:pt>
                <c:pt idx="327">
                  <c:v>8.905</c:v>
                </c:pt>
                <c:pt idx="328">
                  <c:v>8.902</c:v>
                </c:pt>
                <c:pt idx="329">
                  <c:v>8.937000000000001</c:v>
                </c:pt>
                <c:pt idx="330">
                  <c:v>8.934000000000001</c:v>
                </c:pt>
                <c:pt idx="331">
                  <c:v>8.925</c:v>
                </c:pt>
                <c:pt idx="332">
                  <c:v>8.925</c:v>
                </c:pt>
                <c:pt idx="333">
                  <c:v>8.942</c:v>
                </c:pt>
                <c:pt idx="334">
                  <c:v>8.94</c:v>
                </c:pt>
                <c:pt idx="335">
                  <c:v>8.934000000000001</c:v>
                </c:pt>
                <c:pt idx="336">
                  <c:v>8.931000000000001</c:v>
                </c:pt>
                <c:pt idx="337">
                  <c:v>8.926</c:v>
                </c:pt>
                <c:pt idx="338">
                  <c:v>8.935</c:v>
                </c:pt>
                <c:pt idx="339">
                  <c:v>8.932</c:v>
                </c:pt>
                <c:pt idx="340">
                  <c:v>8.937000000000001</c:v>
                </c:pt>
                <c:pt idx="341">
                  <c:v>8.928</c:v>
                </c:pt>
                <c:pt idx="342">
                  <c:v>8.933000000000001</c:v>
                </c:pt>
                <c:pt idx="343">
                  <c:v>8.943000000000001</c:v>
                </c:pt>
                <c:pt idx="344">
                  <c:v>8.94</c:v>
                </c:pt>
                <c:pt idx="345">
                  <c:v>8.944</c:v>
                </c:pt>
                <c:pt idx="346">
                  <c:v>8.946000000000001</c:v>
                </c:pt>
                <c:pt idx="347">
                  <c:v>8.978000000000001</c:v>
                </c:pt>
                <c:pt idx="348">
                  <c:v>8.987</c:v>
                </c:pt>
                <c:pt idx="349">
                  <c:v>8.979</c:v>
                </c:pt>
                <c:pt idx="350">
                  <c:v>8.973</c:v>
                </c:pt>
                <c:pt idx="351">
                  <c:v>8.977</c:v>
                </c:pt>
                <c:pt idx="352">
                  <c:v>8.986</c:v>
                </c:pt>
                <c:pt idx="353">
                  <c:v>8.991000000000001</c:v>
                </c:pt>
                <c:pt idx="354">
                  <c:v>9.002</c:v>
                </c:pt>
                <c:pt idx="355">
                  <c:v>9.014000000000001</c:v>
                </c:pt>
                <c:pt idx="356">
                  <c:v>9.030000000000001</c:v>
                </c:pt>
                <c:pt idx="357">
                  <c:v>9.02</c:v>
                </c:pt>
                <c:pt idx="358">
                  <c:v>9.031000000000001</c:v>
                </c:pt>
                <c:pt idx="359">
                  <c:v>9.036000000000001</c:v>
                </c:pt>
                <c:pt idx="360">
                  <c:v>9.042</c:v>
                </c:pt>
                <c:pt idx="361">
                  <c:v>9.066</c:v>
                </c:pt>
                <c:pt idx="362">
                  <c:v>9.074000000000001</c:v>
                </c:pt>
                <c:pt idx="363">
                  <c:v>9.076</c:v>
                </c:pt>
                <c:pt idx="364">
                  <c:v>9.072</c:v>
                </c:pt>
                <c:pt idx="365">
                  <c:v>9.073</c:v>
                </c:pt>
                <c:pt idx="366">
                  <c:v>9.079</c:v>
                </c:pt>
                <c:pt idx="367">
                  <c:v>9.089</c:v>
                </c:pt>
                <c:pt idx="368">
                  <c:v>9.123000000000001</c:v>
                </c:pt>
                <c:pt idx="369">
                  <c:v>9.130000000000001</c:v>
                </c:pt>
                <c:pt idx="370">
                  <c:v>9.136000000000001</c:v>
                </c:pt>
                <c:pt idx="371">
                  <c:v>9.136999999999998</c:v>
                </c:pt>
                <c:pt idx="372">
                  <c:v>9.133999999999998</c:v>
                </c:pt>
                <c:pt idx="373">
                  <c:v>9.147999999999997</c:v>
                </c:pt>
                <c:pt idx="374">
                  <c:v>9.155</c:v>
                </c:pt>
                <c:pt idx="375">
                  <c:v>9.174000000000001</c:v>
                </c:pt>
                <c:pt idx="376">
                  <c:v>9.183000000000001</c:v>
                </c:pt>
                <c:pt idx="377">
                  <c:v>9.206000000000001</c:v>
                </c:pt>
                <c:pt idx="378">
                  <c:v>9.226000000000001</c:v>
                </c:pt>
                <c:pt idx="379">
                  <c:v>9.220999999999998</c:v>
                </c:pt>
                <c:pt idx="380">
                  <c:v>9.217999999999998</c:v>
                </c:pt>
                <c:pt idx="381">
                  <c:v>9.229</c:v>
                </c:pt>
                <c:pt idx="382">
                  <c:v>9.242000000000001</c:v>
                </c:pt>
                <c:pt idx="383">
                  <c:v>9.257000000000001</c:v>
                </c:pt>
                <c:pt idx="384">
                  <c:v>9.256</c:v>
                </c:pt>
                <c:pt idx="385">
                  <c:v>9.275</c:v>
                </c:pt>
                <c:pt idx="386">
                  <c:v>9.274000000000001</c:v>
                </c:pt>
                <c:pt idx="387">
                  <c:v>9.282</c:v>
                </c:pt>
                <c:pt idx="388">
                  <c:v>9.304</c:v>
                </c:pt>
                <c:pt idx="389">
                  <c:v>9.314</c:v>
                </c:pt>
                <c:pt idx="390">
                  <c:v>9.311000000000003</c:v>
                </c:pt>
                <c:pt idx="391">
                  <c:v>9.323</c:v>
                </c:pt>
                <c:pt idx="392">
                  <c:v>9.327</c:v>
                </c:pt>
                <c:pt idx="393">
                  <c:v>9.34</c:v>
                </c:pt>
                <c:pt idx="394">
                  <c:v>9.348000000000001</c:v>
                </c:pt>
                <c:pt idx="395">
                  <c:v>9.381</c:v>
                </c:pt>
                <c:pt idx="396">
                  <c:v>9.403</c:v>
                </c:pt>
                <c:pt idx="397">
                  <c:v>9.397</c:v>
                </c:pt>
                <c:pt idx="398">
                  <c:v>9.392</c:v>
                </c:pt>
                <c:pt idx="399">
                  <c:v>9.394</c:v>
                </c:pt>
                <c:pt idx="400">
                  <c:v>9.391</c:v>
                </c:pt>
                <c:pt idx="401">
                  <c:v>9.394</c:v>
                </c:pt>
                <c:pt idx="402">
                  <c:v>9.412</c:v>
                </c:pt>
                <c:pt idx="403">
                  <c:v>9.418000000000001</c:v>
                </c:pt>
                <c:pt idx="404">
                  <c:v>9.418000000000001</c:v>
                </c:pt>
                <c:pt idx="405">
                  <c:v>9.426</c:v>
                </c:pt>
                <c:pt idx="406">
                  <c:v>9.459</c:v>
                </c:pt>
                <c:pt idx="407">
                  <c:v>9.475</c:v>
                </c:pt>
                <c:pt idx="408">
                  <c:v>9.48</c:v>
                </c:pt>
                <c:pt idx="409">
                  <c:v>9.497000000000003</c:v>
                </c:pt>
                <c:pt idx="410">
                  <c:v>9.497000000000003</c:v>
                </c:pt>
                <c:pt idx="411">
                  <c:v>9.495</c:v>
                </c:pt>
                <c:pt idx="412">
                  <c:v>9.498000000000001</c:v>
                </c:pt>
                <c:pt idx="413">
                  <c:v>9.501000000000001</c:v>
                </c:pt>
                <c:pt idx="414">
                  <c:v>9.5</c:v>
                </c:pt>
                <c:pt idx="415">
                  <c:v>9.523000000000001</c:v>
                </c:pt>
                <c:pt idx="416">
                  <c:v>9.540000000000001</c:v>
                </c:pt>
                <c:pt idx="417">
                  <c:v>9.536000000000001</c:v>
                </c:pt>
                <c:pt idx="418">
                  <c:v>9.545000000000001</c:v>
                </c:pt>
                <c:pt idx="419">
                  <c:v>9.553</c:v>
                </c:pt>
                <c:pt idx="420">
                  <c:v>9.543000000000001</c:v>
                </c:pt>
                <c:pt idx="421">
                  <c:v>9.540000000000001</c:v>
                </c:pt>
                <c:pt idx="422">
                  <c:v>9.547000000000001</c:v>
                </c:pt>
                <c:pt idx="423">
                  <c:v>9.551</c:v>
                </c:pt>
                <c:pt idx="424">
                  <c:v>9.542</c:v>
                </c:pt>
                <c:pt idx="425">
                  <c:v>9.552</c:v>
                </c:pt>
                <c:pt idx="426">
                  <c:v>9.582</c:v>
                </c:pt>
                <c:pt idx="427">
                  <c:v>9.584000000000001</c:v>
                </c:pt>
                <c:pt idx="428">
                  <c:v>9.575</c:v>
                </c:pt>
                <c:pt idx="429">
                  <c:v>9.575</c:v>
                </c:pt>
                <c:pt idx="430">
                  <c:v>9.576</c:v>
                </c:pt>
                <c:pt idx="431">
                  <c:v>9.589</c:v>
                </c:pt>
                <c:pt idx="432">
                  <c:v>9.59</c:v>
                </c:pt>
                <c:pt idx="433">
                  <c:v>9.579</c:v>
                </c:pt>
                <c:pt idx="434">
                  <c:v>9.58</c:v>
                </c:pt>
                <c:pt idx="435">
                  <c:v>9.592</c:v>
                </c:pt>
                <c:pt idx="436">
                  <c:v>9.606000000000003</c:v>
                </c:pt>
                <c:pt idx="437">
                  <c:v>9.622000000000001</c:v>
                </c:pt>
                <c:pt idx="438">
                  <c:v>9.612</c:v>
                </c:pt>
                <c:pt idx="439">
                  <c:v>9.627999999999998</c:v>
                </c:pt>
                <c:pt idx="440">
                  <c:v>9.629</c:v>
                </c:pt>
                <c:pt idx="441">
                  <c:v>9.622000000000001</c:v>
                </c:pt>
                <c:pt idx="442">
                  <c:v>9.625</c:v>
                </c:pt>
                <c:pt idx="443">
                  <c:v>9.620000000000001</c:v>
                </c:pt>
                <c:pt idx="444">
                  <c:v>9.675</c:v>
                </c:pt>
                <c:pt idx="445">
                  <c:v>9.654000000000003</c:v>
                </c:pt>
                <c:pt idx="446">
                  <c:v>9.623999999999998</c:v>
                </c:pt>
                <c:pt idx="447">
                  <c:v>9.627000000000001</c:v>
                </c:pt>
                <c:pt idx="448">
                  <c:v>9.620000000000001</c:v>
                </c:pt>
                <c:pt idx="449">
                  <c:v>9.633999999999998</c:v>
                </c:pt>
                <c:pt idx="450">
                  <c:v>9.630999999999998</c:v>
                </c:pt>
                <c:pt idx="451">
                  <c:v>9.639</c:v>
                </c:pt>
                <c:pt idx="452">
                  <c:v>9.643999999999998</c:v>
                </c:pt>
                <c:pt idx="453">
                  <c:v>9.627999999999998</c:v>
                </c:pt>
                <c:pt idx="454">
                  <c:v>9.617000000000001</c:v>
                </c:pt>
                <c:pt idx="455">
                  <c:v>9.617000000000001</c:v>
                </c:pt>
                <c:pt idx="456">
                  <c:v>9.623999999999998</c:v>
                </c:pt>
                <c:pt idx="457">
                  <c:v>9.633000000000001</c:v>
                </c:pt>
                <c:pt idx="458">
                  <c:v>9.620000000000001</c:v>
                </c:pt>
                <c:pt idx="459">
                  <c:v>9.623000000000001</c:v>
                </c:pt>
                <c:pt idx="460">
                  <c:v>9.630999999999998</c:v>
                </c:pt>
                <c:pt idx="461">
                  <c:v>9.627999999999998</c:v>
                </c:pt>
                <c:pt idx="462">
                  <c:v>9.613000000000001</c:v>
                </c:pt>
                <c:pt idx="463">
                  <c:v>9.603000000000001</c:v>
                </c:pt>
                <c:pt idx="464">
                  <c:v>9.601000000000001</c:v>
                </c:pt>
                <c:pt idx="465">
                  <c:v>9.606000000000003</c:v>
                </c:pt>
                <c:pt idx="466">
                  <c:v>9.607999999999998</c:v>
                </c:pt>
                <c:pt idx="467">
                  <c:v>9.623000000000001</c:v>
                </c:pt>
                <c:pt idx="468">
                  <c:v>9.614000000000001</c:v>
                </c:pt>
                <c:pt idx="469">
                  <c:v>9.598000000000001</c:v>
                </c:pt>
                <c:pt idx="470">
                  <c:v>9.598000000000001</c:v>
                </c:pt>
                <c:pt idx="471">
                  <c:v>9.598000000000001</c:v>
                </c:pt>
                <c:pt idx="472">
                  <c:v>9.611000000000001</c:v>
                </c:pt>
                <c:pt idx="473">
                  <c:v>9.595</c:v>
                </c:pt>
                <c:pt idx="474">
                  <c:v>9.583</c:v>
                </c:pt>
                <c:pt idx="475">
                  <c:v>9.573</c:v>
                </c:pt>
                <c:pt idx="476">
                  <c:v>9.571000000000001</c:v>
                </c:pt>
                <c:pt idx="477">
                  <c:v>9.577</c:v>
                </c:pt>
                <c:pt idx="478">
                  <c:v>9.564</c:v>
                </c:pt>
                <c:pt idx="479">
                  <c:v>9.574000000000001</c:v>
                </c:pt>
                <c:pt idx="480">
                  <c:v>9.597000000000001</c:v>
                </c:pt>
                <c:pt idx="481">
                  <c:v>9.588000000000001</c:v>
                </c:pt>
                <c:pt idx="482">
                  <c:v>9.574000000000001</c:v>
                </c:pt>
                <c:pt idx="483">
                  <c:v>9.604000000000001</c:v>
                </c:pt>
                <c:pt idx="484">
                  <c:v>9.591000000000001</c:v>
                </c:pt>
                <c:pt idx="485">
                  <c:v>9.572</c:v>
                </c:pt>
                <c:pt idx="486">
                  <c:v>9.574000000000001</c:v>
                </c:pt>
                <c:pt idx="487">
                  <c:v>9.576</c:v>
                </c:pt>
                <c:pt idx="488">
                  <c:v>9.571000000000001</c:v>
                </c:pt>
                <c:pt idx="489">
                  <c:v>9.568000000000001</c:v>
                </c:pt>
                <c:pt idx="490">
                  <c:v>9.565</c:v>
                </c:pt>
                <c:pt idx="491">
                  <c:v>9.571000000000001</c:v>
                </c:pt>
                <c:pt idx="492">
                  <c:v>9.56</c:v>
                </c:pt>
                <c:pt idx="493">
                  <c:v>9.543999999999998</c:v>
                </c:pt>
                <c:pt idx="494">
                  <c:v>9.533000000000001</c:v>
                </c:pt>
                <c:pt idx="495">
                  <c:v>9.543999999999998</c:v>
                </c:pt>
                <c:pt idx="496">
                  <c:v>9.537999999999998</c:v>
                </c:pt>
                <c:pt idx="497">
                  <c:v>9.534000000000001</c:v>
                </c:pt>
                <c:pt idx="498">
                  <c:v>9.524000000000001</c:v>
                </c:pt>
                <c:pt idx="499">
                  <c:v>9.518000000000001</c:v>
                </c:pt>
                <c:pt idx="500">
                  <c:v>9.518000000000001</c:v>
                </c:pt>
                <c:pt idx="501">
                  <c:v>9.509</c:v>
                </c:pt>
                <c:pt idx="502">
                  <c:v>9.515</c:v>
                </c:pt>
                <c:pt idx="503">
                  <c:v>9.514000000000001</c:v>
                </c:pt>
                <c:pt idx="504">
                  <c:v>9.495</c:v>
                </c:pt>
                <c:pt idx="505">
                  <c:v>9.479</c:v>
                </c:pt>
                <c:pt idx="506">
                  <c:v>9.471</c:v>
                </c:pt>
                <c:pt idx="507">
                  <c:v>9.478000000000001</c:v>
                </c:pt>
                <c:pt idx="508">
                  <c:v>9.482</c:v>
                </c:pt>
                <c:pt idx="509">
                  <c:v>9.48</c:v>
                </c:pt>
                <c:pt idx="510">
                  <c:v>9.481000000000003</c:v>
                </c:pt>
                <c:pt idx="511">
                  <c:v>9.469</c:v>
                </c:pt>
                <c:pt idx="512">
                  <c:v>9.466000000000002</c:v>
                </c:pt>
                <c:pt idx="513">
                  <c:v>9.460000000000002</c:v>
                </c:pt>
                <c:pt idx="514">
                  <c:v>9.461</c:v>
                </c:pt>
                <c:pt idx="515">
                  <c:v>9.451</c:v>
                </c:pt>
                <c:pt idx="516">
                  <c:v>9.438000000000001</c:v>
                </c:pt>
                <c:pt idx="517">
                  <c:v>9.447999999999998</c:v>
                </c:pt>
                <c:pt idx="518">
                  <c:v>9.451</c:v>
                </c:pt>
                <c:pt idx="519">
                  <c:v>9.45</c:v>
                </c:pt>
                <c:pt idx="520">
                  <c:v>9.449</c:v>
                </c:pt>
                <c:pt idx="521">
                  <c:v>9.443000000000001</c:v>
                </c:pt>
                <c:pt idx="522">
                  <c:v>9.446000000000001</c:v>
                </c:pt>
                <c:pt idx="523">
                  <c:v>9.451</c:v>
                </c:pt>
                <c:pt idx="524">
                  <c:v>9.447000000000001</c:v>
                </c:pt>
                <c:pt idx="525">
                  <c:v>9.44</c:v>
                </c:pt>
                <c:pt idx="526">
                  <c:v>9.431000000000001</c:v>
                </c:pt>
                <c:pt idx="527">
                  <c:v>9.411000000000001</c:v>
                </c:pt>
                <c:pt idx="528">
                  <c:v>9.391</c:v>
                </c:pt>
                <c:pt idx="529">
                  <c:v>9.406</c:v>
                </c:pt>
                <c:pt idx="530">
                  <c:v>9.403</c:v>
                </c:pt>
                <c:pt idx="531">
                  <c:v>9.403</c:v>
                </c:pt>
                <c:pt idx="532">
                  <c:v>9.396</c:v>
                </c:pt>
                <c:pt idx="533">
                  <c:v>9.389</c:v>
                </c:pt>
                <c:pt idx="534">
                  <c:v>9.394</c:v>
                </c:pt>
                <c:pt idx="535">
                  <c:v>9.389</c:v>
                </c:pt>
                <c:pt idx="536">
                  <c:v>9.376000000000002</c:v>
                </c:pt>
                <c:pt idx="537">
                  <c:v>9.379</c:v>
                </c:pt>
                <c:pt idx="538">
                  <c:v>9.372000000000006</c:v>
                </c:pt>
                <c:pt idx="539">
                  <c:v>9.361</c:v>
                </c:pt>
                <c:pt idx="540">
                  <c:v>9.370000000000002</c:v>
                </c:pt>
                <c:pt idx="541">
                  <c:v>9.370000000000002</c:v>
                </c:pt>
                <c:pt idx="542">
                  <c:v>9.361</c:v>
                </c:pt>
                <c:pt idx="543">
                  <c:v>9.364</c:v>
                </c:pt>
                <c:pt idx="544">
                  <c:v>9.356000000000006</c:v>
                </c:pt>
                <c:pt idx="545">
                  <c:v>9.35</c:v>
                </c:pt>
                <c:pt idx="546">
                  <c:v>9.349</c:v>
                </c:pt>
                <c:pt idx="547">
                  <c:v>9.35</c:v>
                </c:pt>
                <c:pt idx="548">
                  <c:v>9.355</c:v>
                </c:pt>
                <c:pt idx="549">
                  <c:v>9.363000000000004</c:v>
                </c:pt>
                <c:pt idx="550">
                  <c:v>9.399</c:v>
                </c:pt>
                <c:pt idx="551">
                  <c:v>9.366000000000004</c:v>
                </c:pt>
                <c:pt idx="552">
                  <c:v>9.344000000000001</c:v>
                </c:pt>
                <c:pt idx="553">
                  <c:v>9.341000000000001</c:v>
                </c:pt>
                <c:pt idx="554">
                  <c:v>9.338000000000001</c:v>
                </c:pt>
                <c:pt idx="555">
                  <c:v>9.327</c:v>
                </c:pt>
                <c:pt idx="556">
                  <c:v>9.322</c:v>
                </c:pt>
                <c:pt idx="557">
                  <c:v>9.33</c:v>
                </c:pt>
                <c:pt idx="558">
                  <c:v>9.33</c:v>
                </c:pt>
                <c:pt idx="559">
                  <c:v>9.353000000000006</c:v>
                </c:pt>
                <c:pt idx="560">
                  <c:v>9.35</c:v>
                </c:pt>
                <c:pt idx="561">
                  <c:v>9.341000000000001</c:v>
                </c:pt>
                <c:pt idx="562">
                  <c:v>9.336</c:v>
                </c:pt>
                <c:pt idx="563">
                  <c:v>9.343</c:v>
                </c:pt>
                <c:pt idx="564">
                  <c:v>9.334000000000001</c:v>
                </c:pt>
                <c:pt idx="565">
                  <c:v>9.326</c:v>
                </c:pt>
                <c:pt idx="566">
                  <c:v>9.323</c:v>
                </c:pt>
                <c:pt idx="567">
                  <c:v>9.328000000000001</c:v>
                </c:pt>
                <c:pt idx="568">
                  <c:v>9.326</c:v>
                </c:pt>
                <c:pt idx="569">
                  <c:v>9.323</c:v>
                </c:pt>
                <c:pt idx="570">
                  <c:v>9.338000000000001</c:v>
                </c:pt>
                <c:pt idx="571">
                  <c:v>9.329</c:v>
                </c:pt>
                <c:pt idx="572">
                  <c:v>9.325</c:v>
                </c:pt>
                <c:pt idx="573">
                  <c:v>9.34</c:v>
                </c:pt>
                <c:pt idx="574">
                  <c:v>9.376000000000002</c:v>
                </c:pt>
                <c:pt idx="575">
                  <c:v>9.343</c:v>
                </c:pt>
                <c:pt idx="576">
                  <c:v>9.327</c:v>
                </c:pt>
                <c:pt idx="577">
                  <c:v>9.327</c:v>
                </c:pt>
                <c:pt idx="578">
                  <c:v>9.315</c:v>
                </c:pt>
                <c:pt idx="579">
                  <c:v>9.305</c:v>
                </c:pt>
                <c:pt idx="580">
                  <c:v>9.309</c:v>
                </c:pt>
                <c:pt idx="581">
                  <c:v>9.324000000000001</c:v>
                </c:pt>
                <c:pt idx="582">
                  <c:v>9.329</c:v>
                </c:pt>
                <c:pt idx="583">
                  <c:v>9.317</c:v>
                </c:pt>
                <c:pt idx="584">
                  <c:v>9.328000000000001</c:v>
                </c:pt>
                <c:pt idx="585">
                  <c:v>9.315</c:v>
                </c:pt>
                <c:pt idx="586">
                  <c:v>9.302</c:v>
                </c:pt>
                <c:pt idx="587">
                  <c:v>9.301</c:v>
                </c:pt>
                <c:pt idx="588">
                  <c:v>9.303</c:v>
                </c:pt>
                <c:pt idx="589">
                  <c:v>9.307</c:v>
                </c:pt>
                <c:pt idx="590">
                  <c:v>9.293999999999998</c:v>
                </c:pt>
                <c:pt idx="591">
                  <c:v>9.302</c:v>
                </c:pt>
                <c:pt idx="592">
                  <c:v>9.31</c:v>
                </c:pt>
                <c:pt idx="593">
                  <c:v>9.307</c:v>
                </c:pt>
                <c:pt idx="594">
                  <c:v>9.297000000000001</c:v>
                </c:pt>
                <c:pt idx="595">
                  <c:v>9.283000000000001</c:v>
                </c:pt>
                <c:pt idx="596">
                  <c:v>9.293999999999998</c:v>
                </c:pt>
                <c:pt idx="597">
                  <c:v>9.292</c:v>
                </c:pt>
                <c:pt idx="598">
                  <c:v>9.283000000000001</c:v>
                </c:pt>
                <c:pt idx="599">
                  <c:v>9.281000000000001</c:v>
                </c:pt>
                <c:pt idx="600">
                  <c:v>9.284000000000001</c:v>
                </c:pt>
                <c:pt idx="601">
                  <c:v>9.284000000000001</c:v>
                </c:pt>
                <c:pt idx="602">
                  <c:v>9.287999999999998</c:v>
                </c:pt>
                <c:pt idx="603">
                  <c:v>9.287999999999998</c:v>
                </c:pt>
                <c:pt idx="604">
                  <c:v>9.283000000000001</c:v>
                </c:pt>
                <c:pt idx="605">
                  <c:v>9.290999999999998</c:v>
                </c:pt>
                <c:pt idx="606">
                  <c:v>9.293000000000001</c:v>
                </c:pt>
                <c:pt idx="607">
                  <c:v>9.284000000000001</c:v>
                </c:pt>
                <c:pt idx="608">
                  <c:v>9.284000000000001</c:v>
                </c:pt>
                <c:pt idx="609">
                  <c:v>9.281000000000001</c:v>
                </c:pt>
                <c:pt idx="610">
                  <c:v>9.279000000000001</c:v>
                </c:pt>
                <c:pt idx="611">
                  <c:v>9.272</c:v>
                </c:pt>
                <c:pt idx="612">
                  <c:v>9.273000000000001</c:v>
                </c:pt>
                <c:pt idx="613">
                  <c:v>9.289</c:v>
                </c:pt>
                <c:pt idx="614">
                  <c:v>9.283000000000001</c:v>
                </c:pt>
                <c:pt idx="615">
                  <c:v>9.283000000000001</c:v>
                </c:pt>
                <c:pt idx="616">
                  <c:v>9.287999999999998</c:v>
                </c:pt>
                <c:pt idx="617">
                  <c:v>9.282</c:v>
                </c:pt>
                <c:pt idx="618">
                  <c:v>9.276000000000001</c:v>
                </c:pt>
                <c:pt idx="619">
                  <c:v>9.277000000000001</c:v>
                </c:pt>
                <c:pt idx="620">
                  <c:v>9.266</c:v>
                </c:pt>
                <c:pt idx="621">
                  <c:v>9.268000000000001</c:v>
                </c:pt>
                <c:pt idx="622">
                  <c:v>9.268000000000001</c:v>
                </c:pt>
                <c:pt idx="623">
                  <c:v>9.267000000000001</c:v>
                </c:pt>
                <c:pt idx="624">
                  <c:v>9.26</c:v>
                </c:pt>
                <c:pt idx="625">
                  <c:v>9.268000000000001</c:v>
                </c:pt>
                <c:pt idx="626">
                  <c:v>9.264000000000001</c:v>
                </c:pt>
                <c:pt idx="627">
                  <c:v>9.265</c:v>
                </c:pt>
                <c:pt idx="628">
                  <c:v>9.257000000000001</c:v>
                </c:pt>
                <c:pt idx="629">
                  <c:v>9.253</c:v>
                </c:pt>
                <c:pt idx="630">
                  <c:v>9.263000000000003</c:v>
                </c:pt>
                <c:pt idx="631">
                  <c:v>9.263000000000003</c:v>
                </c:pt>
                <c:pt idx="632">
                  <c:v>9.257000000000001</c:v>
                </c:pt>
                <c:pt idx="633">
                  <c:v>9.256</c:v>
                </c:pt>
                <c:pt idx="634">
                  <c:v>9.242999999999998</c:v>
                </c:pt>
                <c:pt idx="635">
                  <c:v>9.238999999999998</c:v>
                </c:pt>
                <c:pt idx="636">
                  <c:v>9.240999999999997</c:v>
                </c:pt>
                <c:pt idx="637">
                  <c:v>9.235</c:v>
                </c:pt>
                <c:pt idx="638">
                  <c:v>9.237999999999997</c:v>
                </c:pt>
                <c:pt idx="639">
                  <c:v>9.236999999999998</c:v>
                </c:pt>
                <c:pt idx="640">
                  <c:v>9.264000000000001</c:v>
                </c:pt>
                <c:pt idx="641">
                  <c:v>9.253</c:v>
                </c:pt>
                <c:pt idx="642">
                  <c:v>9.239999999999998</c:v>
                </c:pt>
                <c:pt idx="643">
                  <c:v>9.236000000000001</c:v>
                </c:pt>
                <c:pt idx="644">
                  <c:v>9.232</c:v>
                </c:pt>
                <c:pt idx="645">
                  <c:v>9.227999999999997</c:v>
                </c:pt>
                <c:pt idx="646">
                  <c:v>9.216000000000001</c:v>
                </c:pt>
                <c:pt idx="647">
                  <c:v>9.213000000000001</c:v>
                </c:pt>
                <c:pt idx="648">
                  <c:v>9.210000000000001</c:v>
                </c:pt>
                <c:pt idx="649">
                  <c:v>9.203000000000001</c:v>
                </c:pt>
                <c:pt idx="650">
                  <c:v>9.199</c:v>
                </c:pt>
                <c:pt idx="651">
                  <c:v>9.223999999999998</c:v>
                </c:pt>
                <c:pt idx="652">
                  <c:v>9.217999999999998</c:v>
                </c:pt>
                <c:pt idx="653">
                  <c:v>9.215000000000001</c:v>
                </c:pt>
                <c:pt idx="654">
                  <c:v>9.206000000000001</c:v>
                </c:pt>
                <c:pt idx="655">
                  <c:v>9.201000000000001</c:v>
                </c:pt>
                <c:pt idx="656">
                  <c:v>9.193000000000001</c:v>
                </c:pt>
                <c:pt idx="657">
                  <c:v>9.204000000000001</c:v>
                </c:pt>
                <c:pt idx="658">
                  <c:v>9.201000000000001</c:v>
                </c:pt>
                <c:pt idx="659">
                  <c:v>9.201000000000001</c:v>
                </c:pt>
                <c:pt idx="660">
                  <c:v>9.189</c:v>
                </c:pt>
                <c:pt idx="661">
                  <c:v>9.186000000000003</c:v>
                </c:pt>
                <c:pt idx="662">
                  <c:v>9.199</c:v>
                </c:pt>
                <c:pt idx="663">
                  <c:v>9.187000000000001</c:v>
                </c:pt>
                <c:pt idx="664">
                  <c:v>9.175</c:v>
                </c:pt>
                <c:pt idx="665">
                  <c:v>9.171000000000001</c:v>
                </c:pt>
                <c:pt idx="666">
                  <c:v>9.163</c:v>
                </c:pt>
                <c:pt idx="667">
                  <c:v>9.161000000000001</c:v>
                </c:pt>
                <c:pt idx="668">
                  <c:v>9.163</c:v>
                </c:pt>
                <c:pt idx="669">
                  <c:v>9.165</c:v>
                </c:pt>
                <c:pt idx="670">
                  <c:v>9.165</c:v>
                </c:pt>
                <c:pt idx="671">
                  <c:v>9.175</c:v>
                </c:pt>
                <c:pt idx="672">
                  <c:v>9.162</c:v>
                </c:pt>
                <c:pt idx="673">
                  <c:v>9.154000000000003</c:v>
                </c:pt>
                <c:pt idx="674">
                  <c:v>9.15</c:v>
                </c:pt>
                <c:pt idx="675">
                  <c:v>9.145</c:v>
                </c:pt>
                <c:pt idx="676">
                  <c:v>9.149</c:v>
                </c:pt>
                <c:pt idx="677">
                  <c:v>9.153</c:v>
                </c:pt>
                <c:pt idx="678">
                  <c:v>9.153</c:v>
                </c:pt>
                <c:pt idx="679">
                  <c:v>9.136999999999998</c:v>
                </c:pt>
                <c:pt idx="680">
                  <c:v>9.146999999999998</c:v>
                </c:pt>
                <c:pt idx="681">
                  <c:v>9.145</c:v>
                </c:pt>
                <c:pt idx="682">
                  <c:v>9.127999999999998</c:v>
                </c:pt>
                <c:pt idx="683">
                  <c:v>9.122000000000001</c:v>
                </c:pt>
                <c:pt idx="684">
                  <c:v>9.133000000000001</c:v>
                </c:pt>
                <c:pt idx="685">
                  <c:v>9.130000000000001</c:v>
                </c:pt>
                <c:pt idx="686">
                  <c:v>9.120000000000001</c:v>
                </c:pt>
                <c:pt idx="687">
                  <c:v>9.114000000000001</c:v>
                </c:pt>
                <c:pt idx="688">
                  <c:v>9.120999999999998</c:v>
                </c:pt>
                <c:pt idx="689">
                  <c:v>9.105</c:v>
                </c:pt>
                <c:pt idx="690">
                  <c:v>9.094000000000001</c:v>
                </c:pt>
                <c:pt idx="691">
                  <c:v>9.096</c:v>
                </c:pt>
                <c:pt idx="692">
                  <c:v>9.099</c:v>
                </c:pt>
                <c:pt idx="693">
                  <c:v>9.107000000000001</c:v>
                </c:pt>
                <c:pt idx="694">
                  <c:v>9.096</c:v>
                </c:pt>
                <c:pt idx="695">
                  <c:v>9.095</c:v>
                </c:pt>
                <c:pt idx="696">
                  <c:v>9.1</c:v>
                </c:pt>
                <c:pt idx="697">
                  <c:v>9.095</c:v>
                </c:pt>
                <c:pt idx="698">
                  <c:v>9.091000000000001</c:v>
                </c:pt>
                <c:pt idx="699">
                  <c:v>9.084000000000001</c:v>
                </c:pt>
                <c:pt idx="700">
                  <c:v>9.073</c:v>
                </c:pt>
                <c:pt idx="701">
                  <c:v>9.091000000000001</c:v>
                </c:pt>
                <c:pt idx="702">
                  <c:v>9.086</c:v>
                </c:pt>
                <c:pt idx="703">
                  <c:v>9.079</c:v>
                </c:pt>
                <c:pt idx="704">
                  <c:v>9.083</c:v>
                </c:pt>
                <c:pt idx="705">
                  <c:v>9.071000000000001</c:v>
                </c:pt>
                <c:pt idx="706">
                  <c:v>9.06</c:v>
                </c:pt>
                <c:pt idx="707">
                  <c:v>9.062</c:v>
                </c:pt>
                <c:pt idx="708">
                  <c:v>9.049</c:v>
                </c:pt>
                <c:pt idx="709">
                  <c:v>9.062</c:v>
                </c:pt>
                <c:pt idx="710">
                  <c:v>9.202</c:v>
                </c:pt>
                <c:pt idx="711">
                  <c:v>9.136999999999998</c:v>
                </c:pt>
                <c:pt idx="712">
                  <c:v>9.086</c:v>
                </c:pt>
                <c:pt idx="713">
                  <c:v>9.046000000000001</c:v>
                </c:pt>
                <c:pt idx="714">
                  <c:v>9.045000000000001</c:v>
                </c:pt>
                <c:pt idx="715">
                  <c:v>9.034000000000001</c:v>
                </c:pt>
                <c:pt idx="716">
                  <c:v>9.024000000000001</c:v>
                </c:pt>
                <c:pt idx="717">
                  <c:v>9.030000000000001</c:v>
                </c:pt>
                <c:pt idx="718">
                  <c:v>9.035</c:v>
                </c:pt>
                <c:pt idx="719">
                  <c:v>9.024000000000001</c:v>
                </c:pt>
                <c:pt idx="720">
                  <c:v>9.015</c:v>
                </c:pt>
                <c:pt idx="721">
                  <c:v>9.005</c:v>
                </c:pt>
                <c:pt idx="722">
                  <c:v>9.006</c:v>
                </c:pt>
                <c:pt idx="723">
                  <c:v>9.018000000000001</c:v>
                </c:pt>
                <c:pt idx="724">
                  <c:v>9.021</c:v>
                </c:pt>
                <c:pt idx="725">
                  <c:v>9.039</c:v>
                </c:pt>
                <c:pt idx="726">
                  <c:v>9.023000000000001</c:v>
                </c:pt>
                <c:pt idx="727">
                  <c:v>9.009</c:v>
                </c:pt>
                <c:pt idx="728">
                  <c:v>9.0</c:v>
                </c:pt>
                <c:pt idx="729">
                  <c:v>9.0</c:v>
                </c:pt>
                <c:pt idx="730">
                  <c:v>9.005</c:v>
                </c:pt>
                <c:pt idx="731">
                  <c:v>9.002</c:v>
                </c:pt>
                <c:pt idx="732">
                  <c:v>9.009</c:v>
                </c:pt>
                <c:pt idx="733">
                  <c:v>9.003</c:v>
                </c:pt>
                <c:pt idx="734">
                  <c:v>8.986</c:v>
                </c:pt>
                <c:pt idx="735">
                  <c:v>8.996</c:v>
                </c:pt>
                <c:pt idx="736">
                  <c:v>8.983</c:v>
                </c:pt>
                <c:pt idx="737">
                  <c:v>8.989</c:v>
                </c:pt>
                <c:pt idx="738">
                  <c:v>8.988000000000001</c:v>
                </c:pt>
                <c:pt idx="739">
                  <c:v>8.99</c:v>
                </c:pt>
                <c:pt idx="740">
                  <c:v>8.995</c:v>
                </c:pt>
                <c:pt idx="741">
                  <c:v>8.998000000000001</c:v>
                </c:pt>
                <c:pt idx="742">
                  <c:v>8.985</c:v>
                </c:pt>
                <c:pt idx="743">
                  <c:v>8.999</c:v>
                </c:pt>
                <c:pt idx="744">
                  <c:v>8.981000000000003</c:v>
                </c:pt>
                <c:pt idx="745">
                  <c:v>8.976000000000002</c:v>
                </c:pt>
                <c:pt idx="746">
                  <c:v>8.987</c:v>
                </c:pt>
                <c:pt idx="747">
                  <c:v>8.973</c:v>
                </c:pt>
                <c:pt idx="748">
                  <c:v>8.962</c:v>
                </c:pt>
                <c:pt idx="749">
                  <c:v>8.956000000000004</c:v>
                </c:pt>
                <c:pt idx="750">
                  <c:v>8.961</c:v>
                </c:pt>
                <c:pt idx="751">
                  <c:v>8.965000000000006</c:v>
                </c:pt>
                <c:pt idx="752">
                  <c:v>8.960000000000002</c:v>
                </c:pt>
                <c:pt idx="753">
                  <c:v>8.961</c:v>
                </c:pt>
                <c:pt idx="754">
                  <c:v>8.963000000000002</c:v>
                </c:pt>
                <c:pt idx="755">
                  <c:v>8.954</c:v>
                </c:pt>
                <c:pt idx="756">
                  <c:v>8.952</c:v>
                </c:pt>
                <c:pt idx="757">
                  <c:v>8.965000000000006</c:v>
                </c:pt>
                <c:pt idx="758">
                  <c:v>8.962</c:v>
                </c:pt>
                <c:pt idx="759">
                  <c:v>8.951</c:v>
                </c:pt>
                <c:pt idx="760">
                  <c:v>8.954</c:v>
                </c:pt>
                <c:pt idx="761">
                  <c:v>8.961</c:v>
                </c:pt>
                <c:pt idx="762">
                  <c:v>8.953000000000002</c:v>
                </c:pt>
                <c:pt idx="763">
                  <c:v>8.963000000000002</c:v>
                </c:pt>
                <c:pt idx="764">
                  <c:v>8.95</c:v>
                </c:pt>
                <c:pt idx="765">
                  <c:v>8.942</c:v>
                </c:pt>
                <c:pt idx="766">
                  <c:v>8.936000000000003</c:v>
                </c:pt>
                <c:pt idx="767">
                  <c:v>8.935</c:v>
                </c:pt>
                <c:pt idx="768">
                  <c:v>8.931000000000001</c:v>
                </c:pt>
                <c:pt idx="769">
                  <c:v>8.931000000000001</c:v>
                </c:pt>
                <c:pt idx="770">
                  <c:v>8.928</c:v>
                </c:pt>
                <c:pt idx="771">
                  <c:v>8.933000000000001</c:v>
                </c:pt>
                <c:pt idx="772">
                  <c:v>8.937000000000001</c:v>
                </c:pt>
                <c:pt idx="773">
                  <c:v>8.939</c:v>
                </c:pt>
                <c:pt idx="774">
                  <c:v>8.937000000000001</c:v>
                </c:pt>
                <c:pt idx="775">
                  <c:v>8.935</c:v>
                </c:pt>
                <c:pt idx="776">
                  <c:v>8.932</c:v>
                </c:pt>
                <c:pt idx="777">
                  <c:v>8.941000000000001</c:v>
                </c:pt>
                <c:pt idx="778">
                  <c:v>8.923</c:v>
                </c:pt>
                <c:pt idx="779">
                  <c:v>8.928</c:v>
                </c:pt>
                <c:pt idx="780">
                  <c:v>8.936000000000003</c:v>
                </c:pt>
                <c:pt idx="781">
                  <c:v>8.947000000000001</c:v>
                </c:pt>
                <c:pt idx="782">
                  <c:v>8.931000000000001</c:v>
                </c:pt>
                <c:pt idx="783">
                  <c:v>8.926</c:v>
                </c:pt>
                <c:pt idx="784">
                  <c:v>8.929</c:v>
                </c:pt>
                <c:pt idx="785">
                  <c:v>8.921000000000001</c:v>
                </c:pt>
                <c:pt idx="786">
                  <c:v>8.916</c:v>
                </c:pt>
                <c:pt idx="787">
                  <c:v>8.927000000000001</c:v>
                </c:pt>
                <c:pt idx="788">
                  <c:v>8.919</c:v>
                </c:pt>
                <c:pt idx="789">
                  <c:v>8.915</c:v>
                </c:pt>
                <c:pt idx="790">
                  <c:v>8.908000000000001</c:v>
                </c:pt>
                <c:pt idx="791">
                  <c:v>8.903</c:v>
                </c:pt>
                <c:pt idx="792">
                  <c:v>8.907</c:v>
                </c:pt>
                <c:pt idx="793">
                  <c:v>8.901000000000001</c:v>
                </c:pt>
                <c:pt idx="794">
                  <c:v>8.906</c:v>
                </c:pt>
                <c:pt idx="795">
                  <c:v>8.906</c:v>
                </c:pt>
                <c:pt idx="796">
                  <c:v>8.92</c:v>
                </c:pt>
                <c:pt idx="797">
                  <c:v>8.92</c:v>
                </c:pt>
                <c:pt idx="798">
                  <c:v>8.916</c:v>
                </c:pt>
                <c:pt idx="799">
                  <c:v>8.924000000000001</c:v>
                </c:pt>
                <c:pt idx="800">
                  <c:v>8.922</c:v>
                </c:pt>
                <c:pt idx="801">
                  <c:v>8.909</c:v>
                </c:pt>
                <c:pt idx="802">
                  <c:v>8.911000000000001</c:v>
                </c:pt>
                <c:pt idx="803">
                  <c:v>8.905</c:v>
                </c:pt>
                <c:pt idx="804">
                  <c:v>8.903</c:v>
                </c:pt>
                <c:pt idx="805">
                  <c:v>8.92</c:v>
                </c:pt>
                <c:pt idx="806">
                  <c:v>8.906</c:v>
                </c:pt>
                <c:pt idx="807">
                  <c:v>8.898000000000001</c:v>
                </c:pt>
                <c:pt idx="808">
                  <c:v>8.911000000000001</c:v>
                </c:pt>
                <c:pt idx="809">
                  <c:v>8.894</c:v>
                </c:pt>
                <c:pt idx="810">
                  <c:v>8.893</c:v>
                </c:pt>
                <c:pt idx="811">
                  <c:v>8.918000000000001</c:v>
                </c:pt>
                <c:pt idx="812">
                  <c:v>8.92</c:v>
                </c:pt>
                <c:pt idx="813">
                  <c:v>8.91</c:v>
                </c:pt>
                <c:pt idx="814">
                  <c:v>8.905</c:v>
                </c:pt>
                <c:pt idx="815">
                  <c:v>8.909</c:v>
                </c:pt>
                <c:pt idx="816">
                  <c:v>8.899</c:v>
                </c:pt>
                <c:pt idx="817">
                  <c:v>8.905</c:v>
                </c:pt>
                <c:pt idx="818">
                  <c:v>8.907</c:v>
                </c:pt>
                <c:pt idx="819">
                  <c:v>8.896</c:v>
                </c:pt>
                <c:pt idx="820">
                  <c:v>8.896</c:v>
                </c:pt>
                <c:pt idx="821">
                  <c:v>8.892</c:v>
                </c:pt>
                <c:pt idx="822">
                  <c:v>8.889</c:v>
                </c:pt>
                <c:pt idx="823">
                  <c:v>8.897</c:v>
                </c:pt>
                <c:pt idx="824">
                  <c:v>8.896</c:v>
                </c:pt>
                <c:pt idx="825">
                  <c:v>8.901000000000001</c:v>
                </c:pt>
                <c:pt idx="826">
                  <c:v>8.899</c:v>
                </c:pt>
                <c:pt idx="827">
                  <c:v>8.9</c:v>
                </c:pt>
                <c:pt idx="828">
                  <c:v>8.906</c:v>
                </c:pt>
                <c:pt idx="829">
                  <c:v>8.897</c:v>
                </c:pt>
                <c:pt idx="830">
                  <c:v>8.892</c:v>
                </c:pt>
                <c:pt idx="831">
                  <c:v>8.889</c:v>
                </c:pt>
                <c:pt idx="832">
                  <c:v>8.878</c:v>
                </c:pt>
                <c:pt idx="833">
                  <c:v>8.88</c:v>
                </c:pt>
                <c:pt idx="834">
                  <c:v>8.88</c:v>
                </c:pt>
                <c:pt idx="835">
                  <c:v>8.882</c:v>
                </c:pt>
                <c:pt idx="836">
                  <c:v>8.879</c:v>
                </c:pt>
                <c:pt idx="837">
                  <c:v>8.88</c:v>
                </c:pt>
                <c:pt idx="838">
                  <c:v>8.884</c:v>
                </c:pt>
                <c:pt idx="839">
                  <c:v>8.884</c:v>
                </c:pt>
                <c:pt idx="840">
                  <c:v>8.887</c:v>
                </c:pt>
                <c:pt idx="841">
                  <c:v>8.884</c:v>
                </c:pt>
                <c:pt idx="842">
                  <c:v>8.878</c:v>
                </c:pt>
                <c:pt idx="843">
                  <c:v>8.88</c:v>
                </c:pt>
                <c:pt idx="844">
                  <c:v>8.889</c:v>
                </c:pt>
                <c:pt idx="845">
                  <c:v>8.884</c:v>
                </c:pt>
                <c:pt idx="846">
                  <c:v>8.882</c:v>
                </c:pt>
                <c:pt idx="847">
                  <c:v>8.885</c:v>
                </c:pt>
                <c:pt idx="848">
                  <c:v>8.885</c:v>
                </c:pt>
                <c:pt idx="849">
                  <c:v>8.882</c:v>
                </c:pt>
                <c:pt idx="850">
                  <c:v>8.881</c:v>
                </c:pt>
                <c:pt idx="851">
                  <c:v>8.879</c:v>
                </c:pt>
                <c:pt idx="852">
                  <c:v>8.879</c:v>
                </c:pt>
                <c:pt idx="853">
                  <c:v>8.886000000000002</c:v>
                </c:pt>
                <c:pt idx="854">
                  <c:v>8.885</c:v>
                </c:pt>
                <c:pt idx="855">
                  <c:v>8.881</c:v>
                </c:pt>
                <c:pt idx="856">
                  <c:v>8.876000000000002</c:v>
                </c:pt>
                <c:pt idx="857">
                  <c:v>8.876000000000002</c:v>
                </c:pt>
                <c:pt idx="858">
                  <c:v>8.877</c:v>
                </c:pt>
                <c:pt idx="859">
                  <c:v>8.88</c:v>
                </c:pt>
                <c:pt idx="860">
                  <c:v>8.881</c:v>
                </c:pt>
                <c:pt idx="861">
                  <c:v>8.882</c:v>
                </c:pt>
                <c:pt idx="862">
                  <c:v>8.882</c:v>
                </c:pt>
                <c:pt idx="863">
                  <c:v>8.89</c:v>
                </c:pt>
                <c:pt idx="864">
                  <c:v>8.89</c:v>
                </c:pt>
                <c:pt idx="865">
                  <c:v>8.888000000000003</c:v>
                </c:pt>
                <c:pt idx="866">
                  <c:v>8.888000000000003</c:v>
                </c:pt>
                <c:pt idx="867">
                  <c:v>8.896</c:v>
                </c:pt>
                <c:pt idx="868">
                  <c:v>8.896</c:v>
                </c:pt>
                <c:pt idx="869">
                  <c:v>8.885</c:v>
                </c:pt>
                <c:pt idx="870">
                  <c:v>8.88</c:v>
                </c:pt>
                <c:pt idx="871">
                  <c:v>8.879</c:v>
                </c:pt>
                <c:pt idx="872">
                  <c:v>8.88</c:v>
                </c:pt>
                <c:pt idx="873">
                  <c:v>8.888000000000003</c:v>
                </c:pt>
                <c:pt idx="874">
                  <c:v>8.886000000000002</c:v>
                </c:pt>
                <c:pt idx="875">
                  <c:v>8.899</c:v>
                </c:pt>
                <c:pt idx="876">
                  <c:v>8.894</c:v>
                </c:pt>
                <c:pt idx="877">
                  <c:v>8.888000000000003</c:v>
                </c:pt>
                <c:pt idx="878">
                  <c:v>8.889</c:v>
                </c:pt>
                <c:pt idx="879">
                  <c:v>8.888000000000003</c:v>
                </c:pt>
                <c:pt idx="880">
                  <c:v>8.877</c:v>
                </c:pt>
                <c:pt idx="881">
                  <c:v>8.892</c:v>
                </c:pt>
                <c:pt idx="882">
                  <c:v>8.883000000000002</c:v>
                </c:pt>
                <c:pt idx="883">
                  <c:v>8.879</c:v>
                </c:pt>
                <c:pt idx="884">
                  <c:v>8.875</c:v>
                </c:pt>
                <c:pt idx="885">
                  <c:v>8.877</c:v>
                </c:pt>
                <c:pt idx="886">
                  <c:v>8.88</c:v>
                </c:pt>
                <c:pt idx="887">
                  <c:v>8.874</c:v>
                </c:pt>
                <c:pt idx="888">
                  <c:v>8.877</c:v>
                </c:pt>
                <c:pt idx="889">
                  <c:v>8.877</c:v>
                </c:pt>
                <c:pt idx="890">
                  <c:v>8.875</c:v>
                </c:pt>
                <c:pt idx="891">
                  <c:v>8.875</c:v>
                </c:pt>
                <c:pt idx="892">
                  <c:v>8.88</c:v>
                </c:pt>
                <c:pt idx="893">
                  <c:v>8.894</c:v>
                </c:pt>
                <c:pt idx="894">
                  <c:v>8.884</c:v>
                </c:pt>
                <c:pt idx="895">
                  <c:v>8.873000000000002</c:v>
                </c:pt>
                <c:pt idx="896">
                  <c:v>8.866000000000004</c:v>
                </c:pt>
                <c:pt idx="897">
                  <c:v>8.862</c:v>
                </c:pt>
                <c:pt idx="898">
                  <c:v>8.859</c:v>
                </c:pt>
                <c:pt idx="899">
                  <c:v>8.867000000000002</c:v>
                </c:pt>
                <c:pt idx="900">
                  <c:v>8.868</c:v>
                </c:pt>
                <c:pt idx="901">
                  <c:v>8.867000000000002</c:v>
                </c:pt>
                <c:pt idx="902">
                  <c:v>8.865</c:v>
                </c:pt>
                <c:pt idx="903">
                  <c:v>8.870000000000002</c:v>
                </c:pt>
                <c:pt idx="904">
                  <c:v>8.876000000000002</c:v>
                </c:pt>
                <c:pt idx="905">
                  <c:v>8.881</c:v>
                </c:pt>
                <c:pt idx="906">
                  <c:v>8.874</c:v>
                </c:pt>
                <c:pt idx="907">
                  <c:v>8.871</c:v>
                </c:pt>
                <c:pt idx="908">
                  <c:v>8.868</c:v>
                </c:pt>
                <c:pt idx="909">
                  <c:v>8.865</c:v>
                </c:pt>
                <c:pt idx="910">
                  <c:v>8.863000000000004</c:v>
                </c:pt>
                <c:pt idx="911">
                  <c:v>8.868</c:v>
                </c:pt>
                <c:pt idx="912">
                  <c:v>8.861</c:v>
                </c:pt>
                <c:pt idx="913">
                  <c:v>8.862</c:v>
                </c:pt>
                <c:pt idx="914">
                  <c:v>8.866000000000004</c:v>
                </c:pt>
                <c:pt idx="915">
                  <c:v>8.866000000000004</c:v>
                </c:pt>
                <c:pt idx="916">
                  <c:v>8.859</c:v>
                </c:pt>
                <c:pt idx="917">
                  <c:v>8.865</c:v>
                </c:pt>
                <c:pt idx="918">
                  <c:v>8.865</c:v>
                </c:pt>
                <c:pt idx="919">
                  <c:v>8.862</c:v>
                </c:pt>
                <c:pt idx="920">
                  <c:v>8.861</c:v>
                </c:pt>
                <c:pt idx="921">
                  <c:v>8.859</c:v>
                </c:pt>
                <c:pt idx="922">
                  <c:v>8.86</c:v>
                </c:pt>
                <c:pt idx="923">
                  <c:v>8.859</c:v>
                </c:pt>
                <c:pt idx="924">
                  <c:v>8.863000000000004</c:v>
                </c:pt>
                <c:pt idx="925">
                  <c:v>8.854000000000002</c:v>
                </c:pt>
                <c:pt idx="926">
                  <c:v>8.858</c:v>
                </c:pt>
                <c:pt idx="927">
                  <c:v>8.858</c:v>
                </c:pt>
                <c:pt idx="928">
                  <c:v>8.857000000000002</c:v>
                </c:pt>
                <c:pt idx="929">
                  <c:v>8.859</c:v>
                </c:pt>
                <c:pt idx="930">
                  <c:v>8.857000000000002</c:v>
                </c:pt>
                <c:pt idx="931">
                  <c:v>8.859</c:v>
                </c:pt>
                <c:pt idx="932">
                  <c:v>8.866000000000004</c:v>
                </c:pt>
                <c:pt idx="933">
                  <c:v>8.862</c:v>
                </c:pt>
                <c:pt idx="934">
                  <c:v>8.871</c:v>
                </c:pt>
                <c:pt idx="935">
                  <c:v>8.867000000000002</c:v>
                </c:pt>
                <c:pt idx="936">
                  <c:v>8.863000000000004</c:v>
                </c:pt>
                <c:pt idx="937">
                  <c:v>8.861</c:v>
                </c:pt>
                <c:pt idx="938">
                  <c:v>8.856000000000006</c:v>
                </c:pt>
                <c:pt idx="939">
                  <c:v>8.852</c:v>
                </c:pt>
                <c:pt idx="940">
                  <c:v>8.858</c:v>
                </c:pt>
                <c:pt idx="941">
                  <c:v>8.849</c:v>
                </c:pt>
                <c:pt idx="942">
                  <c:v>8.852</c:v>
                </c:pt>
                <c:pt idx="943">
                  <c:v>8.851000000000002</c:v>
                </c:pt>
                <c:pt idx="944">
                  <c:v>8.853000000000006</c:v>
                </c:pt>
                <c:pt idx="945">
                  <c:v>8.852</c:v>
                </c:pt>
                <c:pt idx="946">
                  <c:v>8.853000000000006</c:v>
                </c:pt>
                <c:pt idx="947">
                  <c:v>8.856000000000006</c:v>
                </c:pt>
                <c:pt idx="948">
                  <c:v>8.851000000000002</c:v>
                </c:pt>
                <c:pt idx="949">
                  <c:v>8.85</c:v>
                </c:pt>
                <c:pt idx="950">
                  <c:v>8.85</c:v>
                </c:pt>
                <c:pt idx="951">
                  <c:v>8.848000000000001</c:v>
                </c:pt>
                <c:pt idx="952">
                  <c:v>8.85</c:v>
                </c:pt>
                <c:pt idx="953">
                  <c:v>8.848000000000001</c:v>
                </c:pt>
                <c:pt idx="954">
                  <c:v>8.848000000000001</c:v>
                </c:pt>
                <c:pt idx="955">
                  <c:v>8.853000000000006</c:v>
                </c:pt>
                <c:pt idx="956">
                  <c:v>8.859</c:v>
                </c:pt>
                <c:pt idx="957">
                  <c:v>8.858</c:v>
                </c:pt>
                <c:pt idx="958">
                  <c:v>8.849</c:v>
                </c:pt>
                <c:pt idx="959">
                  <c:v>8.849</c:v>
                </c:pt>
                <c:pt idx="960">
                  <c:v>8.85</c:v>
                </c:pt>
                <c:pt idx="961">
                  <c:v>8.848000000000001</c:v>
                </c:pt>
                <c:pt idx="962">
                  <c:v>8.88</c:v>
                </c:pt>
                <c:pt idx="963">
                  <c:v>8.881</c:v>
                </c:pt>
                <c:pt idx="964">
                  <c:v>8.869</c:v>
                </c:pt>
                <c:pt idx="965">
                  <c:v>8.855</c:v>
                </c:pt>
                <c:pt idx="966">
                  <c:v>8.849</c:v>
                </c:pt>
                <c:pt idx="967">
                  <c:v>8.847000000000001</c:v>
                </c:pt>
                <c:pt idx="968">
                  <c:v>8.855</c:v>
                </c:pt>
                <c:pt idx="969">
                  <c:v>8.849</c:v>
                </c:pt>
                <c:pt idx="970">
                  <c:v>8.848000000000001</c:v>
                </c:pt>
                <c:pt idx="971">
                  <c:v>8.848000000000001</c:v>
                </c:pt>
                <c:pt idx="972">
                  <c:v>8.846</c:v>
                </c:pt>
                <c:pt idx="973">
                  <c:v>8.853000000000006</c:v>
                </c:pt>
                <c:pt idx="974">
                  <c:v>8.847000000000001</c:v>
                </c:pt>
                <c:pt idx="975">
                  <c:v>8.848000000000001</c:v>
                </c:pt>
                <c:pt idx="976">
                  <c:v>8.844000000000001</c:v>
                </c:pt>
                <c:pt idx="977">
                  <c:v>8.837000000000001</c:v>
                </c:pt>
                <c:pt idx="978">
                  <c:v>8.843</c:v>
                </c:pt>
                <c:pt idx="979">
                  <c:v>8.838000000000001</c:v>
                </c:pt>
                <c:pt idx="980">
                  <c:v>8.835000000000002</c:v>
                </c:pt>
                <c:pt idx="981">
                  <c:v>8.846</c:v>
                </c:pt>
                <c:pt idx="982">
                  <c:v>8.847000000000001</c:v>
                </c:pt>
                <c:pt idx="983">
                  <c:v>8.85</c:v>
                </c:pt>
                <c:pt idx="984">
                  <c:v>8.844000000000001</c:v>
                </c:pt>
                <c:pt idx="985">
                  <c:v>8.849</c:v>
                </c:pt>
                <c:pt idx="986">
                  <c:v>8.874</c:v>
                </c:pt>
                <c:pt idx="987">
                  <c:v>8.856000000000006</c:v>
                </c:pt>
                <c:pt idx="988">
                  <c:v>8.846</c:v>
                </c:pt>
                <c:pt idx="989">
                  <c:v>8.878</c:v>
                </c:pt>
                <c:pt idx="990">
                  <c:v>8.866000000000004</c:v>
                </c:pt>
                <c:pt idx="991">
                  <c:v>8.85</c:v>
                </c:pt>
                <c:pt idx="992">
                  <c:v>8.843</c:v>
                </c:pt>
                <c:pt idx="993">
                  <c:v>8.858</c:v>
                </c:pt>
                <c:pt idx="994">
                  <c:v>8.86</c:v>
                </c:pt>
                <c:pt idx="995">
                  <c:v>8.862</c:v>
                </c:pt>
                <c:pt idx="996">
                  <c:v>8.86</c:v>
                </c:pt>
                <c:pt idx="997">
                  <c:v>8.851000000000002</c:v>
                </c:pt>
                <c:pt idx="998">
                  <c:v>8.837000000000001</c:v>
                </c:pt>
                <c:pt idx="999">
                  <c:v>8.839</c:v>
                </c:pt>
                <c:pt idx="1000">
                  <c:v>8.835000000000002</c:v>
                </c:pt>
                <c:pt idx="1001">
                  <c:v>8.835000000000002</c:v>
                </c:pt>
                <c:pt idx="1002">
                  <c:v>8.842</c:v>
                </c:pt>
                <c:pt idx="1003">
                  <c:v>8.845</c:v>
                </c:pt>
                <c:pt idx="1004">
                  <c:v>8.836</c:v>
                </c:pt>
                <c:pt idx="1005">
                  <c:v>8.841000000000001</c:v>
                </c:pt>
                <c:pt idx="1006">
                  <c:v>8.85</c:v>
                </c:pt>
                <c:pt idx="1007">
                  <c:v>8.843</c:v>
                </c:pt>
                <c:pt idx="1008">
                  <c:v>8.837000000000001</c:v>
                </c:pt>
                <c:pt idx="1009">
                  <c:v>8.836</c:v>
                </c:pt>
                <c:pt idx="1010">
                  <c:v>8.85</c:v>
                </c:pt>
                <c:pt idx="1011">
                  <c:v>8.851000000000002</c:v>
                </c:pt>
                <c:pt idx="1012">
                  <c:v>8.861</c:v>
                </c:pt>
                <c:pt idx="1013">
                  <c:v>8.847000000000001</c:v>
                </c:pt>
                <c:pt idx="1014">
                  <c:v>8.853000000000006</c:v>
                </c:pt>
                <c:pt idx="1015">
                  <c:v>8.855</c:v>
                </c:pt>
                <c:pt idx="1016">
                  <c:v>8.844000000000001</c:v>
                </c:pt>
                <c:pt idx="1017">
                  <c:v>8.843</c:v>
                </c:pt>
                <c:pt idx="1018">
                  <c:v>8.843</c:v>
                </c:pt>
                <c:pt idx="1019">
                  <c:v>8.841000000000001</c:v>
                </c:pt>
                <c:pt idx="1020">
                  <c:v>8.843</c:v>
                </c:pt>
                <c:pt idx="1021">
                  <c:v>8.847000000000001</c:v>
                </c:pt>
                <c:pt idx="1022">
                  <c:v>8.849</c:v>
                </c:pt>
                <c:pt idx="1023">
                  <c:v>8.853000000000006</c:v>
                </c:pt>
                <c:pt idx="1024">
                  <c:v>8.843</c:v>
                </c:pt>
                <c:pt idx="1025">
                  <c:v>8.841000000000001</c:v>
                </c:pt>
                <c:pt idx="1026">
                  <c:v>8.835000000000002</c:v>
                </c:pt>
                <c:pt idx="1027">
                  <c:v>8.837000000000001</c:v>
                </c:pt>
                <c:pt idx="1028">
                  <c:v>8.842</c:v>
                </c:pt>
                <c:pt idx="1029">
                  <c:v>8.84</c:v>
                </c:pt>
                <c:pt idx="1030">
                  <c:v>8.842</c:v>
                </c:pt>
                <c:pt idx="1031">
                  <c:v>8.842</c:v>
                </c:pt>
                <c:pt idx="1032">
                  <c:v>8.853000000000006</c:v>
                </c:pt>
                <c:pt idx="1033">
                  <c:v>8.847000000000001</c:v>
                </c:pt>
                <c:pt idx="1034">
                  <c:v>8.849</c:v>
                </c:pt>
                <c:pt idx="1035">
                  <c:v>8.849</c:v>
                </c:pt>
                <c:pt idx="1036">
                  <c:v>8.851000000000002</c:v>
                </c:pt>
                <c:pt idx="1037">
                  <c:v>8.847000000000001</c:v>
                </c:pt>
                <c:pt idx="1038">
                  <c:v>8.843</c:v>
                </c:pt>
                <c:pt idx="1039">
                  <c:v>8.843</c:v>
                </c:pt>
                <c:pt idx="1040">
                  <c:v>8.84</c:v>
                </c:pt>
                <c:pt idx="1041">
                  <c:v>8.841000000000001</c:v>
                </c:pt>
                <c:pt idx="1042">
                  <c:v>8.846</c:v>
                </c:pt>
                <c:pt idx="1043">
                  <c:v>8.842</c:v>
                </c:pt>
                <c:pt idx="1044">
                  <c:v>8.846</c:v>
                </c:pt>
                <c:pt idx="1045">
                  <c:v>8.848000000000001</c:v>
                </c:pt>
                <c:pt idx="1046">
                  <c:v>8.848000000000001</c:v>
                </c:pt>
                <c:pt idx="1047">
                  <c:v>8.862</c:v>
                </c:pt>
                <c:pt idx="1048">
                  <c:v>8.865</c:v>
                </c:pt>
                <c:pt idx="1049">
                  <c:v>8.859</c:v>
                </c:pt>
                <c:pt idx="1050">
                  <c:v>8.859</c:v>
                </c:pt>
                <c:pt idx="1051">
                  <c:v>8.859</c:v>
                </c:pt>
                <c:pt idx="1052">
                  <c:v>8.866000000000004</c:v>
                </c:pt>
                <c:pt idx="1053">
                  <c:v>8.859</c:v>
                </c:pt>
                <c:pt idx="1054">
                  <c:v>8.851000000000002</c:v>
                </c:pt>
                <c:pt idx="1055">
                  <c:v>8.864</c:v>
                </c:pt>
                <c:pt idx="1056">
                  <c:v>8.852</c:v>
                </c:pt>
                <c:pt idx="1057">
                  <c:v>8.856000000000006</c:v>
                </c:pt>
                <c:pt idx="1058">
                  <c:v>8.872000000000006</c:v>
                </c:pt>
                <c:pt idx="1059">
                  <c:v>8.856000000000006</c:v>
                </c:pt>
                <c:pt idx="1060">
                  <c:v>8.847000000000001</c:v>
                </c:pt>
                <c:pt idx="1061">
                  <c:v>8.841000000000001</c:v>
                </c:pt>
                <c:pt idx="1062">
                  <c:v>8.839</c:v>
                </c:pt>
                <c:pt idx="1063">
                  <c:v>8.85</c:v>
                </c:pt>
                <c:pt idx="1064">
                  <c:v>8.846</c:v>
                </c:pt>
                <c:pt idx="1065">
                  <c:v>8.849</c:v>
                </c:pt>
                <c:pt idx="1066">
                  <c:v>8.848000000000001</c:v>
                </c:pt>
                <c:pt idx="1067">
                  <c:v>8.852</c:v>
                </c:pt>
                <c:pt idx="1068">
                  <c:v>8.849</c:v>
                </c:pt>
                <c:pt idx="1069">
                  <c:v>8.849</c:v>
                </c:pt>
                <c:pt idx="1070">
                  <c:v>8.849</c:v>
                </c:pt>
                <c:pt idx="1071">
                  <c:v>8.849</c:v>
                </c:pt>
                <c:pt idx="1072">
                  <c:v>8.847000000000001</c:v>
                </c:pt>
                <c:pt idx="1073">
                  <c:v>8.844000000000001</c:v>
                </c:pt>
                <c:pt idx="1074">
                  <c:v>8.851000000000002</c:v>
                </c:pt>
                <c:pt idx="1075">
                  <c:v>8.859</c:v>
                </c:pt>
                <c:pt idx="1076">
                  <c:v>8.854000000000002</c:v>
                </c:pt>
                <c:pt idx="1077">
                  <c:v>8.854000000000002</c:v>
                </c:pt>
                <c:pt idx="1078">
                  <c:v>8.853000000000006</c:v>
                </c:pt>
                <c:pt idx="1079">
                  <c:v>8.847000000000001</c:v>
                </c:pt>
                <c:pt idx="1080">
                  <c:v>8.841000000000001</c:v>
                </c:pt>
                <c:pt idx="1081">
                  <c:v>8.841000000000001</c:v>
                </c:pt>
                <c:pt idx="1082">
                  <c:v>8.843</c:v>
                </c:pt>
                <c:pt idx="1083">
                  <c:v>8.839</c:v>
                </c:pt>
                <c:pt idx="1084">
                  <c:v>8.85</c:v>
                </c:pt>
                <c:pt idx="1085">
                  <c:v>8.852</c:v>
                </c:pt>
                <c:pt idx="1086">
                  <c:v>8.844000000000001</c:v>
                </c:pt>
                <c:pt idx="1087">
                  <c:v>8.847000000000001</c:v>
                </c:pt>
                <c:pt idx="1088">
                  <c:v>8.849</c:v>
                </c:pt>
                <c:pt idx="1089">
                  <c:v>8.846</c:v>
                </c:pt>
                <c:pt idx="1090">
                  <c:v>8.846</c:v>
                </c:pt>
                <c:pt idx="1091">
                  <c:v>8.843</c:v>
                </c:pt>
                <c:pt idx="1092">
                  <c:v>8.84</c:v>
                </c:pt>
                <c:pt idx="1093">
                  <c:v>8.842</c:v>
                </c:pt>
                <c:pt idx="1094">
                  <c:v>8.853000000000006</c:v>
                </c:pt>
                <c:pt idx="1095">
                  <c:v>8.846</c:v>
                </c:pt>
                <c:pt idx="1096">
                  <c:v>8.84</c:v>
                </c:pt>
                <c:pt idx="1097">
                  <c:v>8.848000000000001</c:v>
                </c:pt>
                <c:pt idx="1098">
                  <c:v>8.849</c:v>
                </c:pt>
                <c:pt idx="1099">
                  <c:v>8.847000000000001</c:v>
                </c:pt>
                <c:pt idx="1100">
                  <c:v>8.841000000000001</c:v>
                </c:pt>
                <c:pt idx="1101">
                  <c:v>8.838000000000001</c:v>
                </c:pt>
                <c:pt idx="1102">
                  <c:v>8.846</c:v>
                </c:pt>
                <c:pt idx="1103">
                  <c:v>8.848000000000001</c:v>
                </c:pt>
                <c:pt idx="1104">
                  <c:v>8.84</c:v>
                </c:pt>
                <c:pt idx="1105">
                  <c:v>8.836</c:v>
                </c:pt>
                <c:pt idx="1106">
                  <c:v>8.837000000000001</c:v>
                </c:pt>
                <c:pt idx="1107">
                  <c:v>8.834000000000001</c:v>
                </c:pt>
                <c:pt idx="1108">
                  <c:v>8.833</c:v>
                </c:pt>
                <c:pt idx="1109">
                  <c:v>8.831000000000001</c:v>
                </c:pt>
                <c:pt idx="1110">
                  <c:v>8.834000000000001</c:v>
                </c:pt>
                <c:pt idx="1111">
                  <c:v>8.842</c:v>
                </c:pt>
                <c:pt idx="1112">
                  <c:v>8.833</c:v>
                </c:pt>
                <c:pt idx="1113">
                  <c:v>8.83</c:v>
                </c:pt>
                <c:pt idx="1114">
                  <c:v>8.831000000000001</c:v>
                </c:pt>
                <c:pt idx="1115">
                  <c:v>8.837000000000001</c:v>
                </c:pt>
                <c:pt idx="1116">
                  <c:v>8.836</c:v>
                </c:pt>
                <c:pt idx="1117">
                  <c:v>8.832</c:v>
                </c:pt>
                <c:pt idx="1118">
                  <c:v>8.845</c:v>
                </c:pt>
                <c:pt idx="1119">
                  <c:v>8.839</c:v>
                </c:pt>
                <c:pt idx="1120">
                  <c:v>8.837000000000001</c:v>
                </c:pt>
                <c:pt idx="1121">
                  <c:v>8.837000000000001</c:v>
                </c:pt>
                <c:pt idx="1122">
                  <c:v>8.831000000000001</c:v>
                </c:pt>
                <c:pt idx="1123">
                  <c:v>8.833</c:v>
                </c:pt>
                <c:pt idx="1124">
                  <c:v>8.836</c:v>
                </c:pt>
                <c:pt idx="1125">
                  <c:v>8.841000000000001</c:v>
                </c:pt>
                <c:pt idx="1126">
                  <c:v>8.842</c:v>
                </c:pt>
                <c:pt idx="1127">
                  <c:v>8.84</c:v>
                </c:pt>
                <c:pt idx="1128">
                  <c:v>8.834000000000001</c:v>
                </c:pt>
                <c:pt idx="1129">
                  <c:v>8.827</c:v>
                </c:pt>
                <c:pt idx="1130">
                  <c:v>8.826</c:v>
                </c:pt>
                <c:pt idx="1131">
                  <c:v>8.827</c:v>
                </c:pt>
                <c:pt idx="1132">
                  <c:v>8.826</c:v>
                </c:pt>
                <c:pt idx="1133">
                  <c:v>8.83</c:v>
                </c:pt>
                <c:pt idx="1134">
                  <c:v>8.832</c:v>
                </c:pt>
                <c:pt idx="1135">
                  <c:v>8.829</c:v>
                </c:pt>
                <c:pt idx="1136">
                  <c:v>8.829</c:v>
                </c:pt>
                <c:pt idx="1137">
                  <c:v>8.834000000000001</c:v>
                </c:pt>
                <c:pt idx="1138">
                  <c:v>8.828000000000001</c:v>
                </c:pt>
                <c:pt idx="1139">
                  <c:v>8.826</c:v>
                </c:pt>
                <c:pt idx="1140">
                  <c:v>8.826</c:v>
                </c:pt>
                <c:pt idx="1141">
                  <c:v>8.83</c:v>
                </c:pt>
                <c:pt idx="1142">
                  <c:v>8.829</c:v>
                </c:pt>
                <c:pt idx="1143">
                  <c:v>8.83</c:v>
                </c:pt>
                <c:pt idx="1144">
                  <c:v>8.828000000000001</c:v>
                </c:pt>
                <c:pt idx="1145">
                  <c:v>8.833</c:v>
                </c:pt>
                <c:pt idx="1146">
                  <c:v>8.829</c:v>
                </c:pt>
                <c:pt idx="1147">
                  <c:v>8.823</c:v>
                </c:pt>
                <c:pt idx="1148">
                  <c:v>8.82</c:v>
                </c:pt>
                <c:pt idx="1149">
                  <c:v>8.817</c:v>
                </c:pt>
                <c:pt idx="1150">
                  <c:v>8.818000000000001</c:v>
                </c:pt>
                <c:pt idx="1151">
                  <c:v>8.821000000000001</c:v>
                </c:pt>
                <c:pt idx="1152">
                  <c:v>8.826</c:v>
                </c:pt>
                <c:pt idx="1153">
                  <c:v>8.838000000000001</c:v>
                </c:pt>
                <c:pt idx="1154">
                  <c:v>8.829</c:v>
                </c:pt>
                <c:pt idx="1155">
                  <c:v>8.828000000000001</c:v>
                </c:pt>
                <c:pt idx="1156">
                  <c:v>8.836</c:v>
                </c:pt>
                <c:pt idx="1157">
                  <c:v>8.829</c:v>
                </c:pt>
                <c:pt idx="1158">
                  <c:v>8.824000000000001</c:v>
                </c:pt>
                <c:pt idx="1159">
                  <c:v>8.823</c:v>
                </c:pt>
                <c:pt idx="1160">
                  <c:v>8.827</c:v>
                </c:pt>
                <c:pt idx="1161">
                  <c:v>8.828000000000001</c:v>
                </c:pt>
                <c:pt idx="1162">
                  <c:v>8.819</c:v>
                </c:pt>
                <c:pt idx="1163">
                  <c:v>8.822</c:v>
                </c:pt>
                <c:pt idx="1164">
                  <c:v>8.821000000000001</c:v>
                </c:pt>
                <c:pt idx="1165">
                  <c:v>8.83</c:v>
                </c:pt>
                <c:pt idx="1166">
                  <c:v>8.822</c:v>
                </c:pt>
                <c:pt idx="1167">
                  <c:v>8.817</c:v>
                </c:pt>
                <c:pt idx="1168">
                  <c:v>8.817</c:v>
                </c:pt>
                <c:pt idx="1169">
                  <c:v>8.819</c:v>
                </c:pt>
                <c:pt idx="1170">
                  <c:v>8.819</c:v>
                </c:pt>
                <c:pt idx="1171">
                  <c:v>8.825</c:v>
                </c:pt>
                <c:pt idx="1172">
                  <c:v>8.824000000000001</c:v>
                </c:pt>
                <c:pt idx="1173">
                  <c:v>8.828000000000001</c:v>
                </c:pt>
                <c:pt idx="1174">
                  <c:v>8.819</c:v>
                </c:pt>
                <c:pt idx="1175">
                  <c:v>8.815</c:v>
                </c:pt>
                <c:pt idx="1176">
                  <c:v>8.815</c:v>
                </c:pt>
                <c:pt idx="1177">
                  <c:v>8.815</c:v>
                </c:pt>
                <c:pt idx="1178">
                  <c:v>8.821000000000001</c:v>
                </c:pt>
                <c:pt idx="1179">
                  <c:v>8.827</c:v>
                </c:pt>
                <c:pt idx="1180">
                  <c:v>8.82</c:v>
                </c:pt>
                <c:pt idx="1181">
                  <c:v>8.824000000000001</c:v>
                </c:pt>
                <c:pt idx="1182">
                  <c:v>8.822</c:v>
                </c:pt>
                <c:pt idx="1183">
                  <c:v>8.827</c:v>
                </c:pt>
                <c:pt idx="1184">
                  <c:v>8.829</c:v>
                </c:pt>
                <c:pt idx="1185">
                  <c:v>8.821000000000001</c:v>
                </c:pt>
                <c:pt idx="1186">
                  <c:v>8.828000000000001</c:v>
                </c:pt>
                <c:pt idx="1187">
                  <c:v>8.836</c:v>
                </c:pt>
                <c:pt idx="1188">
                  <c:v>8.83</c:v>
                </c:pt>
                <c:pt idx="1189">
                  <c:v>8.82</c:v>
                </c:pt>
                <c:pt idx="1190">
                  <c:v>8.828000000000001</c:v>
                </c:pt>
                <c:pt idx="1191">
                  <c:v>8.828000000000001</c:v>
                </c:pt>
                <c:pt idx="1192">
                  <c:v>8.825</c:v>
                </c:pt>
                <c:pt idx="1193">
                  <c:v>8.819</c:v>
                </c:pt>
                <c:pt idx="1194">
                  <c:v>8.819</c:v>
                </c:pt>
                <c:pt idx="1195">
                  <c:v>8.822</c:v>
                </c:pt>
                <c:pt idx="1196">
                  <c:v>8.825</c:v>
                </c:pt>
                <c:pt idx="1197">
                  <c:v>8.818000000000001</c:v>
                </c:pt>
                <c:pt idx="1198">
                  <c:v>8.814</c:v>
                </c:pt>
                <c:pt idx="1199">
                  <c:v>8.815</c:v>
                </c:pt>
                <c:pt idx="1200">
                  <c:v>8.816</c:v>
                </c:pt>
                <c:pt idx="1201">
                  <c:v>8.818000000000001</c:v>
                </c:pt>
                <c:pt idx="1202">
                  <c:v>8.821000000000001</c:v>
                </c:pt>
                <c:pt idx="1203">
                  <c:v>8.819</c:v>
                </c:pt>
                <c:pt idx="1204">
                  <c:v>8.815</c:v>
                </c:pt>
                <c:pt idx="1205">
                  <c:v>8.812</c:v>
                </c:pt>
                <c:pt idx="1206">
                  <c:v>8.813</c:v>
                </c:pt>
                <c:pt idx="1207">
                  <c:v>8.827</c:v>
                </c:pt>
                <c:pt idx="1208">
                  <c:v>8.842</c:v>
                </c:pt>
                <c:pt idx="1209">
                  <c:v>8.823</c:v>
                </c:pt>
                <c:pt idx="1210">
                  <c:v>8.825</c:v>
                </c:pt>
                <c:pt idx="1211">
                  <c:v>8.829</c:v>
                </c:pt>
                <c:pt idx="1212">
                  <c:v>8.832</c:v>
                </c:pt>
                <c:pt idx="1213">
                  <c:v>8.825</c:v>
                </c:pt>
                <c:pt idx="1214">
                  <c:v>8.826</c:v>
                </c:pt>
                <c:pt idx="1215">
                  <c:v>8.814</c:v>
                </c:pt>
                <c:pt idx="1216">
                  <c:v>8.824000000000001</c:v>
                </c:pt>
                <c:pt idx="1217">
                  <c:v>8.823</c:v>
                </c:pt>
                <c:pt idx="1218">
                  <c:v>8.829</c:v>
                </c:pt>
                <c:pt idx="1219">
                  <c:v>8.856000000000006</c:v>
                </c:pt>
                <c:pt idx="1220">
                  <c:v>8.834000000000001</c:v>
                </c:pt>
                <c:pt idx="1221">
                  <c:v>8.826</c:v>
                </c:pt>
                <c:pt idx="1222">
                  <c:v>8.827</c:v>
                </c:pt>
                <c:pt idx="1223">
                  <c:v>8.835000000000002</c:v>
                </c:pt>
                <c:pt idx="1224">
                  <c:v>8.829</c:v>
                </c:pt>
                <c:pt idx="1225">
                  <c:v>8.826</c:v>
                </c:pt>
                <c:pt idx="1226">
                  <c:v>8.823</c:v>
                </c:pt>
                <c:pt idx="1227">
                  <c:v>8.816</c:v>
                </c:pt>
                <c:pt idx="1228">
                  <c:v>8.819</c:v>
                </c:pt>
                <c:pt idx="1229">
                  <c:v>8.814</c:v>
                </c:pt>
                <c:pt idx="1230">
                  <c:v>8.815</c:v>
                </c:pt>
                <c:pt idx="1231">
                  <c:v>8.814</c:v>
                </c:pt>
                <c:pt idx="1232">
                  <c:v>8.81</c:v>
                </c:pt>
                <c:pt idx="1233">
                  <c:v>8.82</c:v>
                </c:pt>
                <c:pt idx="1234">
                  <c:v>8.816</c:v>
                </c:pt>
                <c:pt idx="1235">
                  <c:v>8.809</c:v>
                </c:pt>
                <c:pt idx="1236">
                  <c:v>8.816</c:v>
                </c:pt>
                <c:pt idx="1237">
                  <c:v>8.818000000000001</c:v>
                </c:pt>
                <c:pt idx="1238">
                  <c:v>8.812</c:v>
                </c:pt>
                <c:pt idx="1239">
                  <c:v>8.812</c:v>
                </c:pt>
                <c:pt idx="1240">
                  <c:v>8.81</c:v>
                </c:pt>
                <c:pt idx="1241">
                  <c:v>8.813</c:v>
                </c:pt>
                <c:pt idx="1242">
                  <c:v>8.831000000000001</c:v>
                </c:pt>
                <c:pt idx="1243">
                  <c:v>8.824000000000001</c:v>
                </c:pt>
                <c:pt idx="1244">
                  <c:v>8.819</c:v>
                </c:pt>
                <c:pt idx="1245">
                  <c:v>8.818000000000001</c:v>
                </c:pt>
                <c:pt idx="1246">
                  <c:v>8.812</c:v>
                </c:pt>
                <c:pt idx="1247">
                  <c:v>8.808000000000001</c:v>
                </c:pt>
                <c:pt idx="1248">
                  <c:v>8.819</c:v>
                </c:pt>
                <c:pt idx="1249">
                  <c:v>8.815</c:v>
                </c:pt>
                <c:pt idx="1250">
                  <c:v>8.817</c:v>
                </c:pt>
                <c:pt idx="1251">
                  <c:v>8.819</c:v>
                </c:pt>
                <c:pt idx="1252">
                  <c:v>8.825</c:v>
                </c:pt>
                <c:pt idx="1253">
                  <c:v>8.835000000000002</c:v>
                </c:pt>
                <c:pt idx="1254">
                  <c:v>8.831000000000001</c:v>
                </c:pt>
                <c:pt idx="1255">
                  <c:v>8.825</c:v>
                </c:pt>
                <c:pt idx="1256">
                  <c:v>8.824000000000001</c:v>
                </c:pt>
                <c:pt idx="1257">
                  <c:v>8.815</c:v>
                </c:pt>
                <c:pt idx="1258">
                  <c:v>8.816</c:v>
                </c:pt>
                <c:pt idx="1259">
                  <c:v>8.808000000000001</c:v>
                </c:pt>
                <c:pt idx="1260">
                  <c:v>8.827</c:v>
                </c:pt>
                <c:pt idx="1261">
                  <c:v>8.819</c:v>
                </c:pt>
                <c:pt idx="1262">
                  <c:v>8.823</c:v>
                </c:pt>
                <c:pt idx="1263">
                  <c:v>8.816</c:v>
                </c:pt>
                <c:pt idx="1264">
                  <c:v>8.81</c:v>
                </c:pt>
                <c:pt idx="1265">
                  <c:v>8.817</c:v>
                </c:pt>
                <c:pt idx="1266">
                  <c:v>8.819</c:v>
                </c:pt>
                <c:pt idx="1267">
                  <c:v>8.834000000000001</c:v>
                </c:pt>
                <c:pt idx="1268">
                  <c:v>8.823</c:v>
                </c:pt>
                <c:pt idx="1269">
                  <c:v>8.831000000000001</c:v>
                </c:pt>
                <c:pt idx="1270">
                  <c:v>8.832</c:v>
                </c:pt>
                <c:pt idx="1271">
                  <c:v>8.828000000000001</c:v>
                </c:pt>
                <c:pt idx="1272">
                  <c:v>8.815</c:v>
                </c:pt>
                <c:pt idx="1273">
                  <c:v>8.821000000000001</c:v>
                </c:pt>
                <c:pt idx="1274">
                  <c:v>8.811000000000003</c:v>
                </c:pt>
                <c:pt idx="1275">
                  <c:v>8.809</c:v>
                </c:pt>
                <c:pt idx="1276">
                  <c:v>8.808000000000001</c:v>
                </c:pt>
                <c:pt idx="1277">
                  <c:v>8.812</c:v>
                </c:pt>
                <c:pt idx="1278">
                  <c:v>8.823</c:v>
                </c:pt>
                <c:pt idx="1279">
                  <c:v>8.826</c:v>
                </c:pt>
                <c:pt idx="1280">
                  <c:v>8.82</c:v>
                </c:pt>
                <c:pt idx="1281">
                  <c:v>8.822</c:v>
                </c:pt>
                <c:pt idx="1282">
                  <c:v>8.822</c:v>
                </c:pt>
                <c:pt idx="1283">
                  <c:v>8.814</c:v>
                </c:pt>
                <c:pt idx="1284">
                  <c:v>8.816</c:v>
                </c:pt>
                <c:pt idx="1285">
                  <c:v>8.814</c:v>
                </c:pt>
                <c:pt idx="1286">
                  <c:v>8.81</c:v>
                </c:pt>
                <c:pt idx="1287">
                  <c:v>8.813</c:v>
                </c:pt>
                <c:pt idx="1288">
                  <c:v>8.813</c:v>
                </c:pt>
                <c:pt idx="1289">
                  <c:v>8.807</c:v>
                </c:pt>
                <c:pt idx="1290">
                  <c:v>8.806000000000002</c:v>
                </c:pt>
                <c:pt idx="1291">
                  <c:v>8.806000000000002</c:v>
                </c:pt>
                <c:pt idx="1292">
                  <c:v>8.813</c:v>
                </c:pt>
                <c:pt idx="1293">
                  <c:v>8.809</c:v>
                </c:pt>
                <c:pt idx="1294">
                  <c:v>8.809</c:v>
                </c:pt>
                <c:pt idx="1295">
                  <c:v>8.817</c:v>
                </c:pt>
                <c:pt idx="1296">
                  <c:v>8.816</c:v>
                </c:pt>
                <c:pt idx="1297">
                  <c:v>8.807</c:v>
                </c:pt>
                <c:pt idx="1298">
                  <c:v>8.808000000000001</c:v>
                </c:pt>
                <c:pt idx="1299">
                  <c:v>8.818000000000001</c:v>
                </c:pt>
                <c:pt idx="1300">
                  <c:v>8.81</c:v>
                </c:pt>
                <c:pt idx="1301">
                  <c:v>8.807</c:v>
                </c:pt>
                <c:pt idx="1302">
                  <c:v>8.815</c:v>
                </c:pt>
                <c:pt idx="1303">
                  <c:v>8.819</c:v>
                </c:pt>
                <c:pt idx="1304">
                  <c:v>8.819</c:v>
                </c:pt>
                <c:pt idx="1305">
                  <c:v>8.821000000000001</c:v>
                </c:pt>
                <c:pt idx="1306">
                  <c:v>8.815</c:v>
                </c:pt>
                <c:pt idx="1307">
                  <c:v>8.815</c:v>
                </c:pt>
                <c:pt idx="1308">
                  <c:v>8.81</c:v>
                </c:pt>
                <c:pt idx="1309">
                  <c:v>8.809</c:v>
                </c:pt>
                <c:pt idx="1310">
                  <c:v>8.819</c:v>
                </c:pt>
                <c:pt idx="1311">
                  <c:v>8.816</c:v>
                </c:pt>
                <c:pt idx="1312">
                  <c:v>8.81</c:v>
                </c:pt>
                <c:pt idx="1313">
                  <c:v>8.805</c:v>
                </c:pt>
                <c:pt idx="1314">
                  <c:v>8.812</c:v>
                </c:pt>
                <c:pt idx="1315">
                  <c:v>8.814</c:v>
                </c:pt>
                <c:pt idx="1316">
                  <c:v>8.811000000000003</c:v>
                </c:pt>
                <c:pt idx="1317">
                  <c:v>8.815</c:v>
                </c:pt>
                <c:pt idx="1318">
                  <c:v>8.816</c:v>
                </c:pt>
                <c:pt idx="1319">
                  <c:v>8.817</c:v>
                </c:pt>
                <c:pt idx="1320">
                  <c:v>8.813</c:v>
                </c:pt>
                <c:pt idx="1321">
                  <c:v>8.811000000000003</c:v>
                </c:pt>
                <c:pt idx="1322">
                  <c:v>8.813</c:v>
                </c:pt>
                <c:pt idx="1323">
                  <c:v>8.834000000000001</c:v>
                </c:pt>
                <c:pt idx="1324">
                  <c:v>8.819</c:v>
                </c:pt>
                <c:pt idx="1325">
                  <c:v>8.811000000000003</c:v>
                </c:pt>
                <c:pt idx="1326">
                  <c:v>8.807</c:v>
                </c:pt>
                <c:pt idx="1327">
                  <c:v>8.809</c:v>
                </c:pt>
                <c:pt idx="1328">
                  <c:v>8.809</c:v>
                </c:pt>
                <c:pt idx="1329">
                  <c:v>8.808000000000001</c:v>
                </c:pt>
                <c:pt idx="1330">
                  <c:v>8.806000000000002</c:v>
                </c:pt>
                <c:pt idx="1331">
                  <c:v>8.807</c:v>
                </c:pt>
                <c:pt idx="1332">
                  <c:v>8.804</c:v>
                </c:pt>
                <c:pt idx="1333">
                  <c:v>8.81</c:v>
                </c:pt>
                <c:pt idx="1334">
                  <c:v>8.815</c:v>
                </c:pt>
                <c:pt idx="1335">
                  <c:v>8.815</c:v>
                </c:pt>
                <c:pt idx="1336">
                  <c:v>8.812</c:v>
                </c:pt>
                <c:pt idx="1337">
                  <c:v>8.816</c:v>
                </c:pt>
                <c:pt idx="1338">
                  <c:v>8.823</c:v>
                </c:pt>
                <c:pt idx="1339">
                  <c:v>8.825</c:v>
                </c:pt>
                <c:pt idx="1340">
                  <c:v>8.823</c:v>
                </c:pt>
                <c:pt idx="1341">
                  <c:v>8.821000000000001</c:v>
                </c:pt>
                <c:pt idx="1342">
                  <c:v>8.82</c:v>
                </c:pt>
                <c:pt idx="1343">
                  <c:v>8.82</c:v>
                </c:pt>
                <c:pt idx="1344">
                  <c:v>8.822</c:v>
                </c:pt>
                <c:pt idx="1345">
                  <c:v>8.821000000000001</c:v>
                </c:pt>
                <c:pt idx="1346">
                  <c:v>8.822</c:v>
                </c:pt>
                <c:pt idx="1347">
                  <c:v>8.819</c:v>
                </c:pt>
                <c:pt idx="1348">
                  <c:v>8.814</c:v>
                </c:pt>
                <c:pt idx="1349">
                  <c:v>8.816</c:v>
                </c:pt>
                <c:pt idx="1350">
                  <c:v>8.825</c:v>
                </c:pt>
                <c:pt idx="1351">
                  <c:v>8.828000000000001</c:v>
                </c:pt>
                <c:pt idx="1352">
                  <c:v>8.83</c:v>
                </c:pt>
                <c:pt idx="1353">
                  <c:v>8.822</c:v>
                </c:pt>
                <c:pt idx="1354">
                  <c:v>8.825</c:v>
                </c:pt>
                <c:pt idx="1355">
                  <c:v>8.831000000000001</c:v>
                </c:pt>
                <c:pt idx="1356">
                  <c:v>8.825</c:v>
                </c:pt>
                <c:pt idx="1357">
                  <c:v>8.823</c:v>
                </c:pt>
                <c:pt idx="1358">
                  <c:v>8.825</c:v>
                </c:pt>
                <c:pt idx="1359">
                  <c:v>8.823</c:v>
                </c:pt>
                <c:pt idx="1360">
                  <c:v>8.82</c:v>
                </c:pt>
                <c:pt idx="1361">
                  <c:v>8.818000000000001</c:v>
                </c:pt>
                <c:pt idx="1362">
                  <c:v>8.816</c:v>
                </c:pt>
                <c:pt idx="1363">
                  <c:v>8.825</c:v>
                </c:pt>
                <c:pt idx="1364">
                  <c:v>8.826</c:v>
                </c:pt>
                <c:pt idx="1365">
                  <c:v>8.823</c:v>
                </c:pt>
                <c:pt idx="1366">
                  <c:v>8.824000000000001</c:v>
                </c:pt>
                <c:pt idx="1367">
                  <c:v>8.831000000000001</c:v>
                </c:pt>
                <c:pt idx="1368">
                  <c:v>8.846</c:v>
                </c:pt>
                <c:pt idx="1369">
                  <c:v>8.836</c:v>
                </c:pt>
                <c:pt idx="1370">
                  <c:v>8.832</c:v>
                </c:pt>
                <c:pt idx="1371">
                  <c:v>8.828000000000001</c:v>
                </c:pt>
                <c:pt idx="1372">
                  <c:v>8.824000000000001</c:v>
                </c:pt>
                <c:pt idx="1373">
                  <c:v>8.824000000000001</c:v>
                </c:pt>
                <c:pt idx="1374">
                  <c:v>8.82</c:v>
                </c:pt>
                <c:pt idx="1375">
                  <c:v>8.825</c:v>
                </c:pt>
                <c:pt idx="1376">
                  <c:v>8.821000000000001</c:v>
                </c:pt>
                <c:pt idx="1377">
                  <c:v>8.82</c:v>
                </c:pt>
                <c:pt idx="1378">
                  <c:v>8.822</c:v>
                </c:pt>
                <c:pt idx="1379">
                  <c:v>8.825</c:v>
                </c:pt>
                <c:pt idx="1380">
                  <c:v>8.825</c:v>
                </c:pt>
                <c:pt idx="1381">
                  <c:v>8.833</c:v>
                </c:pt>
                <c:pt idx="1382">
                  <c:v>8.831000000000001</c:v>
                </c:pt>
                <c:pt idx="1383">
                  <c:v>8.827</c:v>
                </c:pt>
                <c:pt idx="1384">
                  <c:v>8.828000000000001</c:v>
                </c:pt>
                <c:pt idx="1385">
                  <c:v>8.828000000000001</c:v>
                </c:pt>
                <c:pt idx="1386">
                  <c:v>8.825</c:v>
                </c:pt>
                <c:pt idx="1387">
                  <c:v>8.827</c:v>
                </c:pt>
                <c:pt idx="1388">
                  <c:v>8.827</c:v>
                </c:pt>
                <c:pt idx="1389">
                  <c:v>8.827</c:v>
                </c:pt>
                <c:pt idx="1390">
                  <c:v>8.822</c:v>
                </c:pt>
                <c:pt idx="1391">
                  <c:v>8.824000000000001</c:v>
                </c:pt>
                <c:pt idx="1392">
                  <c:v>8.822</c:v>
                </c:pt>
                <c:pt idx="1393">
                  <c:v>8.82</c:v>
                </c:pt>
                <c:pt idx="1394">
                  <c:v>8.822</c:v>
                </c:pt>
                <c:pt idx="1395">
                  <c:v>8.824000000000001</c:v>
                </c:pt>
                <c:pt idx="1396">
                  <c:v>8.826</c:v>
                </c:pt>
                <c:pt idx="1397">
                  <c:v>8.823</c:v>
                </c:pt>
                <c:pt idx="1398">
                  <c:v>8.823</c:v>
                </c:pt>
                <c:pt idx="1399">
                  <c:v>8.823</c:v>
                </c:pt>
                <c:pt idx="1400">
                  <c:v>8.836</c:v>
                </c:pt>
                <c:pt idx="1401">
                  <c:v>8.835000000000002</c:v>
                </c:pt>
                <c:pt idx="1402">
                  <c:v>8.834000000000001</c:v>
                </c:pt>
                <c:pt idx="1403">
                  <c:v>8.829</c:v>
                </c:pt>
                <c:pt idx="1404">
                  <c:v>8.827</c:v>
                </c:pt>
                <c:pt idx="1405">
                  <c:v>8.831000000000001</c:v>
                </c:pt>
                <c:pt idx="1406">
                  <c:v>8.838000000000001</c:v>
                </c:pt>
                <c:pt idx="1407">
                  <c:v>8.829</c:v>
                </c:pt>
                <c:pt idx="1408">
                  <c:v>8.823</c:v>
                </c:pt>
                <c:pt idx="1409">
                  <c:v>8.827</c:v>
                </c:pt>
                <c:pt idx="1410">
                  <c:v>8.825</c:v>
                </c:pt>
                <c:pt idx="1411">
                  <c:v>8.852</c:v>
                </c:pt>
                <c:pt idx="1412">
                  <c:v>8.869</c:v>
                </c:pt>
                <c:pt idx="1413">
                  <c:v>8.845</c:v>
                </c:pt>
                <c:pt idx="1414">
                  <c:v>8.835000000000002</c:v>
                </c:pt>
                <c:pt idx="1415">
                  <c:v>8.831000000000001</c:v>
                </c:pt>
                <c:pt idx="1416">
                  <c:v>8.83</c:v>
                </c:pt>
                <c:pt idx="1417">
                  <c:v>8.825</c:v>
                </c:pt>
                <c:pt idx="1418">
                  <c:v>8.822</c:v>
                </c:pt>
                <c:pt idx="1419">
                  <c:v>8.823</c:v>
                </c:pt>
                <c:pt idx="1420">
                  <c:v>8.82</c:v>
                </c:pt>
                <c:pt idx="1421">
                  <c:v>8.843</c:v>
                </c:pt>
                <c:pt idx="1422">
                  <c:v>8.839</c:v>
                </c:pt>
                <c:pt idx="1423">
                  <c:v>8.83</c:v>
                </c:pt>
                <c:pt idx="1424">
                  <c:v>8.824000000000001</c:v>
                </c:pt>
                <c:pt idx="1425">
                  <c:v>8.823</c:v>
                </c:pt>
                <c:pt idx="1426">
                  <c:v>8.823</c:v>
                </c:pt>
                <c:pt idx="1427">
                  <c:v>8.825</c:v>
                </c:pt>
                <c:pt idx="1428">
                  <c:v>8.826</c:v>
                </c:pt>
                <c:pt idx="1429">
                  <c:v>8.829</c:v>
                </c:pt>
                <c:pt idx="1430">
                  <c:v>8.825</c:v>
                </c:pt>
                <c:pt idx="1431">
                  <c:v>8.827</c:v>
                </c:pt>
                <c:pt idx="1432">
                  <c:v>8.827</c:v>
                </c:pt>
                <c:pt idx="1433">
                  <c:v>8.831000000000001</c:v>
                </c:pt>
                <c:pt idx="1434">
                  <c:v>8.829</c:v>
                </c:pt>
                <c:pt idx="1435">
                  <c:v>8.832</c:v>
                </c:pt>
                <c:pt idx="1436">
                  <c:v>8.83</c:v>
                </c:pt>
                <c:pt idx="1437">
                  <c:v>8.84</c:v>
                </c:pt>
                <c:pt idx="1438">
                  <c:v>8.831000000000001</c:v>
                </c:pt>
                <c:pt idx="1439">
                  <c:v>8.821000000000001</c:v>
                </c:pt>
                <c:pt idx="1440">
                  <c:v>8.825</c:v>
                </c:pt>
                <c:pt idx="1441">
                  <c:v>8.824000000000001</c:v>
                </c:pt>
                <c:pt idx="1442">
                  <c:v>8.84</c:v>
                </c:pt>
                <c:pt idx="1443">
                  <c:v>8.85</c:v>
                </c:pt>
                <c:pt idx="1444">
                  <c:v>8.853000000000006</c:v>
                </c:pt>
                <c:pt idx="1445">
                  <c:v>8.839</c:v>
                </c:pt>
                <c:pt idx="1446">
                  <c:v>8.835000000000002</c:v>
                </c:pt>
                <c:pt idx="1447">
                  <c:v>8.831000000000001</c:v>
                </c:pt>
                <c:pt idx="1448">
                  <c:v>8.829</c:v>
                </c:pt>
                <c:pt idx="1449">
                  <c:v>8.9</c:v>
                </c:pt>
                <c:pt idx="1450">
                  <c:v>8.859</c:v>
                </c:pt>
                <c:pt idx="1451">
                  <c:v>8.84</c:v>
                </c:pt>
                <c:pt idx="1452">
                  <c:v>8.827</c:v>
                </c:pt>
                <c:pt idx="1453">
                  <c:v>8.828000000000001</c:v>
                </c:pt>
                <c:pt idx="1454">
                  <c:v>8.825</c:v>
                </c:pt>
                <c:pt idx="1455">
                  <c:v>8.831000000000001</c:v>
                </c:pt>
                <c:pt idx="1456">
                  <c:v>8.829</c:v>
                </c:pt>
                <c:pt idx="1457">
                  <c:v>8.82</c:v>
                </c:pt>
                <c:pt idx="1458">
                  <c:v>8.824000000000001</c:v>
                </c:pt>
                <c:pt idx="1459">
                  <c:v>8.828000000000001</c:v>
                </c:pt>
                <c:pt idx="1460">
                  <c:v>8.821000000000001</c:v>
                </c:pt>
                <c:pt idx="1461">
                  <c:v>8.826</c:v>
                </c:pt>
                <c:pt idx="1462">
                  <c:v>8.833</c:v>
                </c:pt>
                <c:pt idx="1463">
                  <c:v>8.826</c:v>
                </c:pt>
                <c:pt idx="1464">
                  <c:v>8.822</c:v>
                </c:pt>
                <c:pt idx="1465">
                  <c:v>8.822</c:v>
                </c:pt>
                <c:pt idx="1466">
                  <c:v>8.819</c:v>
                </c:pt>
                <c:pt idx="1467">
                  <c:v>8.817</c:v>
                </c:pt>
                <c:pt idx="1468">
                  <c:v>8.813</c:v>
                </c:pt>
                <c:pt idx="1469">
                  <c:v>8.815</c:v>
                </c:pt>
                <c:pt idx="1470">
                  <c:v>8.811000000000003</c:v>
                </c:pt>
                <c:pt idx="1471">
                  <c:v>8.808000000000001</c:v>
                </c:pt>
                <c:pt idx="1472">
                  <c:v>8.81</c:v>
                </c:pt>
                <c:pt idx="1473">
                  <c:v>8.822</c:v>
                </c:pt>
                <c:pt idx="1474">
                  <c:v>8.831000000000001</c:v>
                </c:pt>
                <c:pt idx="1475">
                  <c:v>8.845</c:v>
                </c:pt>
                <c:pt idx="1476">
                  <c:v>8.823</c:v>
                </c:pt>
                <c:pt idx="1477">
                  <c:v>8.818000000000001</c:v>
                </c:pt>
                <c:pt idx="1478">
                  <c:v>8.817</c:v>
                </c:pt>
                <c:pt idx="1479">
                  <c:v>8.818000000000001</c:v>
                </c:pt>
                <c:pt idx="1480">
                  <c:v>8.818000000000001</c:v>
                </c:pt>
                <c:pt idx="1481">
                  <c:v>8.817</c:v>
                </c:pt>
                <c:pt idx="1482">
                  <c:v>8.814</c:v>
                </c:pt>
                <c:pt idx="1483">
                  <c:v>8.811000000000003</c:v>
                </c:pt>
                <c:pt idx="1484">
                  <c:v>8.847000000000001</c:v>
                </c:pt>
                <c:pt idx="1485">
                  <c:v>8.838000000000001</c:v>
                </c:pt>
                <c:pt idx="1486">
                  <c:v>8.823</c:v>
                </c:pt>
                <c:pt idx="1487">
                  <c:v>8.821000000000001</c:v>
                </c:pt>
                <c:pt idx="1488">
                  <c:v>8.826</c:v>
                </c:pt>
                <c:pt idx="1489">
                  <c:v>8.824000000000001</c:v>
                </c:pt>
                <c:pt idx="1490">
                  <c:v>8.819</c:v>
                </c:pt>
                <c:pt idx="1491">
                  <c:v>8.815</c:v>
                </c:pt>
                <c:pt idx="1492">
                  <c:v>8.812</c:v>
                </c:pt>
                <c:pt idx="1493">
                  <c:v>8.813</c:v>
                </c:pt>
                <c:pt idx="1494">
                  <c:v>8.817</c:v>
                </c:pt>
                <c:pt idx="1495">
                  <c:v>8.817</c:v>
                </c:pt>
                <c:pt idx="1496">
                  <c:v>8.818000000000001</c:v>
                </c:pt>
                <c:pt idx="1497">
                  <c:v>8.82</c:v>
                </c:pt>
                <c:pt idx="1498">
                  <c:v>8.82</c:v>
                </c:pt>
                <c:pt idx="1499">
                  <c:v>8.823</c:v>
                </c:pt>
                <c:pt idx="1500">
                  <c:v>8.821000000000001</c:v>
                </c:pt>
                <c:pt idx="1501">
                  <c:v>8.812</c:v>
                </c:pt>
                <c:pt idx="1502">
                  <c:v>8.809</c:v>
                </c:pt>
                <c:pt idx="1503">
                  <c:v>8.809</c:v>
                </c:pt>
                <c:pt idx="1504">
                  <c:v>8.814</c:v>
                </c:pt>
                <c:pt idx="1505">
                  <c:v>8.814</c:v>
                </c:pt>
                <c:pt idx="1506">
                  <c:v>8.872000000000006</c:v>
                </c:pt>
                <c:pt idx="1507">
                  <c:v>8.845</c:v>
                </c:pt>
                <c:pt idx="1508">
                  <c:v>8.83</c:v>
                </c:pt>
                <c:pt idx="1509">
                  <c:v>8.82</c:v>
                </c:pt>
                <c:pt idx="1510">
                  <c:v>8.823</c:v>
                </c:pt>
                <c:pt idx="1511">
                  <c:v>8.822</c:v>
                </c:pt>
                <c:pt idx="1512">
                  <c:v>8.829</c:v>
                </c:pt>
                <c:pt idx="1513">
                  <c:v>8.828000000000001</c:v>
                </c:pt>
                <c:pt idx="1514">
                  <c:v>8.831000000000001</c:v>
                </c:pt>
                <c:pt idx="1515">
                  <c:v>8.83</c:v>
                </c:pt>
                <c:pt idx="1516">
                  <c:v>8.823</c:v>
                </c:pt>
                <c:pt idx="1517">
                  <c:v>8.824000000000001</c:v>
                </c:pt>
                <c:pt idx="1518">
                  <c:v>8.821000000000001</c:v>
                </c:pt>
                <c:pt idx="1519">
                  <c:v>8.823</c:v>
                </c:pt>
                <c:pt idx="1520">
                  <c:v>8.827</c:v>
                </c:pt>
                <c:pt idx="1521">
                  <c:v>8.829</c:v>
                </c:pt>
                <c:pt idx="1522">
                  <c:v>8.829</c:v>
                </c:pt>
                <c:pt idx="1523">
                  <c:v>8.82</c:v>
                </c:pt>
                <c:pt idx="1524">
                  <c:v>8.825</c:v>
                </c:pt>
                <c:pt idx="1525">
                  <c:v>8.829</c:v>
                </c:pt>
                <c:pt idx="1526">
                  <c:v>8.832</c:v>
                </c:pt>
                <c:pt idx="1527">
                  <c:v>8.828000000000001</c:v>
                </c:pt>
                <c:pt idx="1528">
                  <c:v>8.829</c:v>
                </c:pt>
                <c:pt idx="1529">
                  <c:v>8.829</c:v>
                </c:pt>
                <c:pt idx="1530">
                  <c:v>8.824000000000001</c:v>
                </c:pt>
                <c:pt idx="1531">
                  <c:v>8.823</c:v>
                </c:pt>
                <c:pt idx="1532">
                  <c:v>8.822</c:v>
                </c:pt>
                <c:pt idx="1533">
                  <c:v>8.82</c:v>
                </c:pt>
                <c:pt idx="1534">
                  <c:v>8.819</c:v>
                </c:pt>
                <c:pt idx="1535">
                  <c:v>8.837000000000001</c:v>
                </c:pt>
                <c:pt idx="1536">
                  <c:v>8.837000000000001</c:v>
                </c:pt>
                <c:pt idx="1537">
                  <c:v>8.857000000000002</c:v>
                </c:pt>
                <c:pt idx="1538">
                  <c:v>8.849</c:v>
                </c:pt>
                <c:pt idx="1539">
                  <c:v>8.844000000000001</c:v>
                </c:pt>
                <c:pt idx="1540">
                  <c:v>8.857000000000002</c:v>
                </c:pt>
                <c:pt idx="1541">
                  <c:v>8.857000000000002</c:v>
                </c:pt>
                <c:pt idx="1542">
                  <c:v>8.847000000000001</c:v>
                </c:pt>
                <c:pt idx="1543">
                  <c:v>8.847000000000001</c:v>
                </c:pt>
                <c:pt idx="1544">
                  <c:v>8.831000000000001</c:v>
                </c:pt>
                <c:pt idx="1545">
                  <c:v>8.827</c:v>
                </c:pt>
                <c:pt idx="1546">
                  <c:v>8.832</c:v>
                </c:pt>
                <c:pt idx="1547">
                  <c:v>8.835000000000002</c:v>
                </c:pt>
                <c:pt idx="1548">
                  <c:v>8.835000000000002</c:v>
                </c:pt>
                <c:pt idx="1549">
                  <c:v>8.826</c:v>
                </c:pt>
                <c:pt idx="1550">
                  <c:v>8.826</c:v>
                </c:pt>
                <c:pt idx="1551">
                  <c:v>8.831000000000001</c:v>
                </c:pt>
                <c:pt idx="1552">
                  <c:v>8.838000000000001</c:v>
                </c:pt>
                <c:pt idx="1553">
                  <c:v>8.831000000000001</c:v>
                </c:pt>
                <c:pt idx="1554">
                  <c:v>8.825</c:v>
                </c:pt>
                <c:pt idx="1555">
                  <c:v>8.825</c:v>
                </c:pt>
                <c:pt idx="1556">
                  <c:v>8.821000000000001</c:v>
                </c:pt>
                <c:pt idx="1557">
                  <c:v>8.823</c:v>
                </c:pt>
                <c:pt idx="1558">
                  <c:v>8.837000000000001</c:v>
                </c:pt>
                <c:pt idx="1559">
                  <c:v>8.83</c:v>
                </c:pt>
                <c:pt idx="1560">
                  <c:v>8.829</c:v>
                </c:pt>
                <c:pt idx="1561">
                  <c:v>8.83</c:v>
                </c:pt>
                <c:pt idx="1562">
                  <c:v>8.83</c:v>
                </c:pt>
                <c:pt idx="1563">
                  <c:v>8.824000000000001</c:v>
                </c:pt>
                <c:pt idx="1564">
                  <c:v>8.828000000000001</c:v>
                </c:pt>
                <c:pt idx="1565">
                  <c:v>8.826</c:v>
                </c:pt>
                <c:pt idx="1566">
                  <c:v>8.834000000000001</c:v>
                </c:pt>
                <c:pt idx="1567">
                  <c:v>8.828000000000001</c:v>
                </c:pt>
                <c:pt idx="1568">
                  <c:v>8.834000000000001</c:v>
                </c:pt>
                <c:pt idx="1569">
                  <c:v>8.834000000000001</c:v>
                </c:pt>
                <c:pt idx="1570">
                  <c:v>8.831000000000001</c:v>
                </c:pt>
                <c:pt idx="1571">
                  <c:v>8.825</c:v>
                </c:pt>
                <c:pt idx="1572">
                  <c:v>8.824000000000001</c:v>
                </c:pt>
                <c:pt idx="1573">
                  <c:v>8.825</c:v>
                </c:pt>
                <c:pt idx="1574">
                  <c:v>8.822</c:v>
                </c:pt>
                <c:pt idx="1575">
                  <c:v>8.826</c:v>
                </c:pt>
                <c:pt idx="1576">
                  <c:v>8.826</c:v>
                </c:pt>
                <c:pt idx="1577">
                  <c:v>8.829</c:v>
                </c:pt>
                <c:pt idx="1578">
                  <c:v>8.827</c:v>
                </c:pt>
                <c:pt idx="1579">
                  <c:v>8.827</c:v>
                </c:pt>
                <c:pt idx="1580">
                  <c:v>8.836</c:v>
                </c:pt>
                <c:pt idx="1581">
                  <c:v>8.836</c:v>
                </c:pt>
                <c:pt idx="1582">
                  <c:v>8.828000000000001</c:v>
                </c:pt>
                <c:pt idx="1583">
                  <c:v>8.828000000000001</c:v>
                </c:pt>
                <c:pt idx="1584">
                  <c:v>8.824000000000001</c:v>
                </c:pt>
                <c:pt idx="1585">
                  <c:v>8.821000000000001</c:v>
                </c:pt>
                <c:pt idx="1586">
                  <c:v>8.827</c:v>
                </c:pt>
                <c:pt idx="1587">
                  <c:v>8.838000000000001</c:v>
                </c:pt>
                <c:pt idx="1588">
                  <c:v>8.838000000000001</c:v>
                </c:pt>
                <c:pt idx="1589">
                  <c:v>8.826</c:v>
                </c:pt>
                <c:pt idx="1590">
                  <c:v>8.826</c:v>
                </c:pt>
                <c:pt idx="1591">
                  <c:v>8.827</c:v>
                </c:pt>
                <c:pt idx="1592">
                  <c:v>8.837000000000001</c:v>
                </c:pt>
                <c:pt idx="1593">
                  <c:v>8.834000000000001</c:v>
                </c:pt>
                <c:pt idx="1594">
                  <c:v>8.834000000000001</c:v>
                </c:pt>
                <c:pt idx="1595">
                  <c:v>8.834000000000001</c:v>
                </c:pt>
                <c:pt idx="1596">
                  <c:v>8.824000000000001</c:v>
                </c:pt>
                <c:pt idx="1597">
                  <c:v>8.824000000000001</c:v>
                </c:pt>
                <c:pt idx="1598">
                  <c:v>8.814</c:v>
                </c:pt>
                <c:pt idx="1599">
                  <c:v>8.822</c:v>
                </c:pt>
                <c:pt idx="1600">
                  <c:v>8.822</c:v>
                </c:pt>
                <c:pt idx="1601">
                  <c:v>8.825</c:v>
                </c:pt>
                <c:pt idx="1602">
                  <c:v>8.825</c:v>
                </c:pt>
                <c:pt idx="1603">
                  <c:v>8.815</c:v>
                </c:pt>
                <c:pt idx="1604">
                  <c:v>8.831000000000001</c:v>
                </c:pt>
                <c:pt idx="1605">
                  <c:v>8.843</c:v>
                </c:pt>
                <c:pt idx="1606">
                  <c:v>8.828000000000001</c:v>
                </c:pt>
                <c:pt idx="1607">
                  <c:v>8.828000000000001</c:v>
                </c:pt>
                <c:pt idx="1608">
                  <c:v>8.839</c:v>
                </c:pt>
                <c:pt idx="1609">
                  <c:v>8.839</c:v>
                </c:pt>
                <c:pt idx="1610">
                  <c:v>8.817</c:v>
                </c:pt>
                <c:pt idx="1611">
                  <c:v>8.814</c:v>
                </c:pt>
                <c:pt idx="1612">
                  <c:v>8.814</c:v>
                </c:pt>
                <c:pt idx="1613">
                  <c:v>8.823</c:v>
                </c:pt>
                <c:pt idx="1614">
                  <c:v>8.823</c:v>
                </c:pt>
                <c:pt idx="1615">
                  <c:v>8.821000000000001</c:v>
                </c:pt>
                <c:pt idx="1616">
                  <c:v>8.821000000000001</c:v>
                </c:pt>
                <c:pt idx="1617">
                  <c:v>8.815</c:v>
                </c:pt>
                <c:pt idx="1618">
                  <c:v>8.814</c:v>
                </c:pt>
                <c:pt idx="1619">
                  <c:v>8.814</c:v>
                </c:pt>
                <c:pt idx="1620">
                  <c:v>8.847000000000001</c:v>
                </c:pt>
                <c:pt idx="1621">
                  <c:v>8.847000000000001</c:v>
                </c:pt>
                <c:pt idx="1622">
                  <c:v>8.826</c:v>
                </c:pt>
                <c:pt idx="1623">
                  <c:v>8.826</c:v>
                </c:pt>
                <c:pt idx="1624">
                  <c:v>8.823</c:v>
                </c:pt>
                <c:pt idx="1625">
                  <c:v>8.817</c:v>
                </c:pt>
                <c:pt idx="1626">
                  <c:v>8.817</c:v>
                </c:pt>
                <c:pt idx="1627">
                  <c:v>8.831000000000001</c:v>
                </c:pt>
                <c:pt idx="1628">
                  <c:v>8.831000000000001</c:v>
                </c:pt>
                <c:pt idx="1629">
                  <c:v>8.817</c:v>
                </c:pt>
                <c:pt idx="1630">
                  <c:v>8.817</c:v>
                </c:pt>
                <c:pt idx="1631">
                  <c:v>8.815</c:v>
                </c:pt>
                <c:pt idx="1632">
                  <c:v>8.824000000000001</c:v>
                </c:pt>
                <c:pt idx="1633">
                  <c:v>8.824000000000001</c:v>
                </c:pt>
                <c:pt idx="1634">
                  <c:v>8.816</c:v>
                </c:pt>
                <c:pt idx="1635">
                  <c:v>8.816</c:v>
                </c:pt>
                <c:pt idx="1636">
                  <c:v>8.81</c:v>
                </c:pt>
                <c:pt idx="1637">
                  <c:v>8.81</c:v>
                </c:pt>
                <c:pt idx="1638">
                  <c:v>8.807</c:v>
                </c:pt>
                <c:pt idx="1639">
                  <c:v>8.805</c:v>
                </c:pt>
                <c:pt idx="1640">
                  <c:v>8.805</c:v>
                </c:pt>
                <c:pt idx="1641">
                  <c:v>8.801</c:v>
                </c:pt>
                <c:pt idx="1642">
                  <c:v>8.801</c:v>
                </c:pt>
                <c:pt idx="1643">
                  <c:v>8.797000000000001</c:v>
                </c:pt>
                <c:pt idx="1644">
                  <c:v>8.801</c:v>
                </c:pt>
                <c:pt idx="1645">
                  <c:v>8.81</c:v>
                </c:pt>
                <c:pt idx="1646">
                  <c:v>8.809</c:v>
                </c:pt>
                <c:pt idx="1647">
                  <c:v>8.809</c:v>
                </c:pt>
                <c:pt idx="1648">
                  <c:v>8.809</c:v>
                </c:pt>
                <c:pt idx="1649">
                  <c:v>8.809</c:v>
                </c:pt>
                <c:pt idx="1650">
                  <c:v>8.797999999999998</c:v>
                </c:pt>
                <c:pt idx="1651">
                  <c:v>8.799</c:v>
                </c:pt>
                <c:pt idx="1652">
                  <c:v>8.801</c:v>
                </c:pt>
                <c:pt idx="1653">
                  <c:v>8.802</c:v>
                </c:pt>
                <c:pt idx="1654">
                  <c:v>8.802</c:v>
                </c:pt>
                <c:pt idx="1655">
                  <c:v>8.796000000000001</c:v>
                </c:pt>
                <c:pt idx="1656">
                  <c:v>8.796000000000001</c:v>
                </c:pt>
                <c:pt idx="1657">
                  <c:v>8.808000000000001</c:v>
                </c:pt>
                <c:pt idx="1658">
                  <c:v>8.797999999999998</c:v>
                </c:pt>
                <c:pt idx="1659">
                  <c:v>8.797999999999998</c:v>
                </c:pt>
                <c:pt idx="1660">
                  <c:v>8.801</c:v>
                </c:pt>
                <c:pt idx="1661">
                  <c:v>8.801</c:v>
                </c:pt>
                <c:pt idx="1662">
                  <c:v>8.796000000000001</c:v>
                </c:pt>
                <c:pt idx="1663">
                  <c:v>8.796000000000001</c:v>
                </c:pt>
                <c:pt idx="1664">
                  <c:v>8.792</c:v>
                </c:pt>
                <c:pt idx="1665">
                  <c:v>8.793000000000001</c:v>
                </c:pt>
                <c:pt idx="1666">
                  <c:v>8.793000000000001</c:v>
                </c:pt>
                <c:pt idx="1667">
                  <c:v>8.797999999999998</c:v>
                </c:pt>
                <c:pt idx="1668">
                  <c:v>8.797999999999998</c:v>
                </c:pt>
                <c:pt idx="1669">
                  <c:v>8.787999999999998</c:v>
                </c:pt>
                <c:pt idx="1670">
                  <c:v>8.787999999999998</c:v>
                </c:pt>
                <c:pt idx="1671">
                  <c:v>8.790999999999998</c:v>
                </c:pt>
                <c:pt idx="1672">
                  <c:v>8.797999999999998</c:v>
                </c:pt>
                <c:pt idx="1673">
                  <c:v>8.797999999999998</c:v>
                </c:pt>
                <c:pt idx="1674">
                  <c:v>8.797999999999998</c:v>
                </c:pt>
                <c:pt idx="1675">
                  <c:v>8.797999999999998</c:v>
                </c:pt>
                <c:pt idx="1676">
                  <c:v>8.807</c:v>
                </c:pt>
                <c:pt idx="1677">
                  <c:v>8.807</c:v>
                </c:pt>
                <c:pt idx="1678">
                  <c:v>8.806000000000002</c:v>
                </c:pt>
                <c:pt idx="1679">
                  <c:v>8.808000000000001</c:v>
                </c:pt>
                <c:pt idx="1680">
                  <c:v>8.808000000000001</c:v>
                </c:pt>
                <c:pt idx="1681">
                  <c:v>8.793999999999998</c:v>
                </c:pt>
                <c:pt idx="1682">
                  <c:v>8.793999999999998</c:v>
                </c:pt>
                <c:pt idx="1683">
                  <c:v>8.789</c:v>
                </c:pt>
                <c:pt idx="1684">
                  <c:v>8.789</c:v>
                </c:pt>
                <c:pt idx="1685">
                  <c:v>8.790999999999998</c:v>
                </c:pt>
                <c:pt idx="1686">
                  <c:v>8.790000000000001</c:v>
                </c:pt>
                <c:pt idx="1687">
                  <c:v>8.790000000000001</c:v>
                </c:pt>
                <c:pt idx="1688">
                  <c:v>8.786000000000001</c:v>
                </c:pt>
                <c:pt idx="1689">
                  <c:v>8.786000000000001</c:v>
                </c:pt>
                <c:pt idx="1690">
                  <c:v>8.787000000000001</c:v>
                </c:pt>
                <c:pt idx="1691">
                  <c:v>8.796000000000001</c:v>
                </c:pt>
                <c:pt idx="1692">
                  <c:v>8.796000000000001</c:v>
                </c:pt>
                <c:pt idx="1693">
                  <c:v>8.793999999999998</c:v>
                </c:pt>
                <c:pt idx="1694">
                  <c:v>8.793999999999998</c:v>
                </c:pt>
                <c:pt idx="1695">
                  <c:v>8.804</c:v>
                </c:pt>
                <c:pt idx="1696">
                  <c:v>8.804</c:v>
                </c:pt>
                <c:pt idx="1697">
                  <c:v>8.797999999999998</c:v>
                </c:pt>
                <c:pt idx="1698">
                  <c:v>8.793999999999998</c:v>
                </c:pt>
                <c:pt idx="1699">
                  <c:v>8.793999999999998</c:v>
                </c:pt>
                <c:pt idx="1700">
                  <c:v>8.807</c:v>
                </c:pt>
                <c:pt idx="1701">
                  <c:v>8.807</c:v>
                </c:pt>
                <c:pt idx="1702">
                  <c:v>8.796000000000001</c:v>
                </c:pt>
                <c:pt idx="1703">
                  <c:v>8.796000000000001</c:v>
                </c:pt>
                <c:pt idx="1704">
                  <c:v>8.793000000000001</c:v>
                </c:pt>
                <c:pt idx="1705">
                  <c:v>8.789</c:v>
                </c:pt>
                <c:pt idx="1706">
                  <c:v>8.789</c:v>
                </c:pt>
                <c:pt idx="1707">
                  <c:v>8.787999999999998</c:v>
                </c:pt>
                <c:pt idx="1708">
                  <c:v>8.787999999999998</c:v>
                </c:pt>
                <c:pt idx="1709">
                  <c:v>8.789</c:v>
                </c:pt>
                <c:pt idx="1710">
                  <c:v>8.789</c:v>
                </c:pt>
                <c:pt idx="1711">
                  <c:v>8.792</c:v>
                </c:pt>
                <c:pt idx="1712">
                  <c:v>8.789</c:v>
                </c:pt>
                <c:pt idx="1713">
                  <c:v>8.789</c:v>
                </c:pt>
                <c:pt idx="1714">
                  <c:v>8.793000000000001</c:v>
                </c:pt>
                <c:pt idx="1715">
                  <c:v>8.793000000000001</c:v>
                </c:pt>
                <c:pt idx="1716">
                  <c:v>8.785</c:v>
                </c:pt>
                <c:pt idx="1717">
                  <c:v>8.785</c:v>
                </c:pt>
                <c:pt idx="1718">
                  <c:v>8.787999999999998</c:v>
                </c:pt>
                <c:pt idx="1719">
                  <c:v>8.784000000000001</c:v>
                </c:pt>
                <c:pt idx="1720">
                  <c:v>8.784000000000001</c:v>
                </c:pt>
                <c:pt idx="1721">
                  <c:v>8.781000000000001</c:v>
                </c:pt>
                <c:pt idx="1722">
                  <c:v>8.781000000000001</c:v>
                </c:pt>
                <c:pt idx="1723">
                  <c:v>8.792</c:v>
                </c:pt>
                <c:pt idx="1724">
                  <c:v>8.792</c:v>
                </c:pt>
                <c:pt idx="1725">
                  <c:v>8.785</c:v>
                </c:pt>
                <c:pt idx="1726">
                  <c:v>8.787999999999998</c:v>
                </c:pt>
                <c:pt idx="1727">
                  <c:v>8.787999999999998</c:v>
                </c:pt>
                <c:pt idx="1728">
                  <c:v>8.787000000000001</c:v>
                </c:pt>
                <c:pt idx="1729">
                  <c:v>8.787000000000001</c:v>
                </c:pt>
                <c:pt idx="1730">
                  <c:v>8.793999999999998</c:v>
                </c:pt>
                <c:pt idx="1731">
                  <c:v>8.793000000000001</c:v>
                </c:pt>
                <c:pt idx="1732">
                  <c:v>8.793000000000001</c:v>
                </c:pt>
                <c:pt idx="1733">
                  <c:v>8.789</c:v>
                </c:pt>
                <c:pt idx="1734">
                  <c:v>8.789</c:v>
                </c:pt>
                <c:pt idx="1735">
                  <c:v>8.781000000000001</c:v>
                </c:pt>
                <c:pt idx="1736">
                  <c:v>8.781000000000001</c:v>
                </c:pt>
                <c:pt idx="1737">
                  <c:v>8.781000000000001</c:v>
                </c:pt>
                <c:pt idx="1738">
                  <c:v>8.787999999999998</c:v>
                </c:pt>
                <c:pt idx="1739">
                  <c:v>8.787999999999998</c:v>
                </c:pt>
                <c:pt idx="1740">
                  <c:v>8.782</c:v>
                </c:pt>
                <c:pt idx="1741">
                  <c:v>8.782</c:v>
                </c:pt>
                <c:pt idx="1742">
                  <c:v>8.780000000000001</c:v>
                </c:pt>
                <c:pt idx="1743">
                  <c:v>8.780000000000001</c:v>
                </c:pt>
                <c:pt idx="1744">
                  <c:v>8.777999999999998</c:v>
                </c:pt>
                <c:pt idx="1745">
                  <c:v>8.784000000000001</c:v>
                </c:pt>
                <c:pt idx="1746">
                  <c:v>8.784000000000001</c:v>
                </c:pt>
                <c:pt idx="1747">
                  <c:v>8.787000000000001</c:v>
                </c:pt>
                <c:pt idx="1748">
                  <c:v>8.787000000000001</c:v>
                </c:pt>
                <c:pt idx="1749">
                  <c:v>8.786000000000001</c:v>
                </c:pt>
                <c:pt idx="1750">
                  <c:v>8.781000000000001</c:v>
                </c:pt>
                <c:pt idx="1751">
                  <c:v>8.777999999999998</c:v>
                </c:pt>
                <c:pt idx="1752">
                  <c:v>8.777000000000001</c:v>
                </c:pt>
                <c:pt idx="1753">
                  <c:v>8.777000000000001</c:v>
                </c:pt>
                <c:pt idx="1754">
                  <c:v>8.787999999999998</c:v>
                </c:pt>
                <c:pt idx="1755">
                  <c:v>8.787999999999998</c:v>
                </c:pt>
                <c:pt idx="1756">
                  <c:v>8.779000000000001</c:v>
                </c:pt>
                <c:pt idx="1757">
                  <c:v>8.785</c:v>
                </c:pt>
                <c:pt idx="1758">
                  <c:v>8.789</c:v>
                </c:pt>
                <c:pt idx="1759">
                  <c:v>8.787000000000001</c:v>
                </c:pt>
                <c:pt idx="1760">
                  <c:v>8.787000000000001</c:v>
                </c:pt>
                <c:pt idx="1761">
                  <c:v>8.782</c:v>
                </c:pt>
                <c:pt idx="1762">
                  <c:v>8.782</c:v>
                </c:pt>
                <c:pt idx="1763">
                  <c:v>8.793999999999998</c:v>
                </c:pt>
                <c:pt idx="1764">
                  <c:v>8.792</c:v>
                </c:pt>
                <c:pt idx="1765">
                  <c:v>8.792</c:v>
                </c:pt>
                <c:pt idx="1766">
                  <c:v>8.787999999999998</c:v>
                </c:pt>
                <c:pt idx="1767">
                  <c:v>8.787999999999998</c:v>
                </c:pt>
                <c:pt idx="1768">
                  <c:v>8.782</c:v>
                </c:pt>
                <c:pt idx="1769">
                  <c:v>8.786000000000001</c:v>
                </c:pt>
                <c:pt idx="1770">
                  <c:v>8.781000000000001</c:v>
                </c:pt>
                <c:pt idx="1771">
                  <c:v>8.785</c:v>
                </c:pt>
                <c:pt idx="1772">
                  <c:v>8.793999999999998</c:v>
                </c:pt>
                <c:pt idx="1773">
                  <c:v>8.787999999999998</c:v>
                </c:pt>
                <c:pt idx="1774">
                  <c:v>8.787999999999998</c:v>
                </c:pt>
                <c:pt idx="1775">
                  <c:v>8.782</c:v>
                </c:pt>
                <c:pt idx="1776">
                  <c:v>8.787000000000001</c:v>
                </c:pt>
                <c:pt idx="1777">
                  <c:v>8.793000000000001</c:v>
                </c:pt>
                <c:pt idx="1778">
                  <c:v>8.779000000000001</c:v>
                </c:pt>
                <c:pt idx="1779">
                  <c:v>8.779000000000001</c:v>
                </c:pt>
                <c:pt idx="1780">
                  <c:v>8.777000000000001</c:v>
                </c:pt>
                <c:pt idx="1781">
                  <c:v>8.777000000000001</c:v>
                </c:pt>
                <c:pt idx="1782">
                  <c:v>8.782</c:v>
                </c:pt>
                <c:pt idx="1783">
                  <c:v>8.783000000000001</c:v>
                </c:pt>
                <c:pt idx="1784">
                  <c:v>8.793000000000001</c:v>
                </c:pt>
                <c:pt idx="1785">
                  <c:v>8.785</c:v>
                </c:pt>
                <c:pt idx="1786">
                  <c:v>8.785</c:v>
                </c:pt>
                <c:pt idx="1787">
                  <c:v>8.786000000000001</c:v>
                </c:pt>
                <c:pt idx="1788">
                  <c:v>8.786000000000001</c:v>
                </c:pt>
                <c:pt idx="1789">
                  <c:v>8.782</c:v>
                </c:pt>
                <c:pt idx="1790">
                  <c:v>8.782</c:v>
                </c:pt>
                <c:pt idx="1791">
                  <c:v>8.779000000000001</c:v>
                </c:pt>
                <c:pt idx="1792">
                  <c:v>8.777999999999998</c:v>
                </c:pt>
                <c:pt idx="1793">
                  <c:v>8.777999999999998</c:v>
                </c:pt>
                <c:pt idx="1794">
                  <c:v>8.781000000000001</c:v>
                </c:pt>
                <c:pt idx="1795">
                  <c:v>8.781000000000001</c:v>
                </c:pt>
                <c:pt idx="1796">
                  <c:v>8.806000000000002</c:v>
                </c:pt>
                <c:pt idx="1797">
                  <c:v>8.797000000000001</c:v>
                </c:pt>
                <c:pt idx="1798">
                  <c:v>8.787999999999998</c:v>
                </c:pt>
                <c:pt idx="1799">
                  <c:v>8.783000000000001</c:v>
                </c:pt>
                <c:pt idx="1800">
                  <c:v>8.783000000000001</c:v>
                </c:pt>
                <c:pt idx="1801">
                  <c:v>8.782</c:v>
                </c:pt>
                <c:pt idx="1802">
                  <c:v>8.783000000000001</c:v>
                </c:pt>
                <c:pt idx="1803">
                  <c:v>8.786000000000001</c:v>
                </c:pt>
                <c:pt idx="1804">
                  <c:v>8.780000000000001</c:v>
                </c:pt>
                <c:pt idx="1805">
                  <c:v>8.793000000000001</c:v>
                </c:pt>
                <c:pt idx="1806">
                  <c:v>8.797000000000001</c:v>
                </c:pt>
                <c:pt idx="1807">
                  <c:v>8.797000000000001</c:v>
                </c:pt>
                <c:pt idx="1808">
                  <c:v>8.797000000000001</c:v>
                </c:pt>
                <c:pt idx="1809">
                  <c:v>8.787999999999998</c:v>
                </c:pt>
                <c:pt idx="1810">
                  <c:v>8.779000000000001</c:v>
                </c:pt>
                <c:pt idx="1811">
                  <c:v>8.780000000000001</c:v>
                </c:pt>
                <c:pt idx="1812">
                  <c:v>8.780000000000001</c:v>
                </c:pt>
                <c:pt idx="1813">
                  <c:v>8.783000000000001</c:v>
                </c:pt>
                <c:pt idx="1814">
                  <c:v>8.783000000000001</c:v>
                </c:pt>
                <c:pt idx="1815">
                  <c:v>8.785</c:v>
                </c:pt>
                <c:pt idx="1816">
                  <c:v>8.785</c:v>
                </c:pt>
                <c:pt idx="1817">
                  <c:v>8.782</c:v>
                </c:pt>
                <c:pt idx="1818">
                  <c:v>8.799</c:v>
                </c:pt>
                <c:pt idx="1819">
                  <c:v>8.799</c:v>
                </c:pt>
                <c:pt idx="1820">
                  <c:v>8.783000000000001</c:v>
                </c:pt>
                <c:pt idx="1821">
                  <c:v>8.783000000000001</c:v>
                </c:pt>
                <c:pt idx="1822">
                  <c:v>8.781000000000001</c:v>
                </c:pt>
                <c:pt idx="1823">
                  <c:v>8.784000000000001</c:v>
                </c:pt>
                <c:pt idx="1824">
                  <c:v>8.785</c:v>
                </c:pt>
                <c:pt idx="1825">
                  <c:v>8.784000000000001</c:v>
                </c:pt>
                <c:pt idx="1826">
                  <c:v>8.784000000000001</c:v>
                </c:pt>
                <c:pt idx="1827">
                  <c:v>8.787000000000001</c:v>
                </c:pt>
                <c:pt idx="1828">
                  <c:v>8.787000000000001</c:v>
                </c:pt>
                <c:pt idx="1829">
                  <c:v>8.784000000000001</c:v>
                </c:pt>
                <c:pt idx="1830">
                  <c:v>8.781000000000001</c:v>
                </c:pt>
                <c:pt idx="1831">
                  <c:v>8.782</c:v>
                </c:pt>
                <c:pt idx="1832">
                  <c:v>8.786000000000001</c:v>
                </c:pt>
                <c:pt idx="1833">
                  <c:v>8.786000000000001</c:v>
                </c:pt>
                <c:pt idx="1834">
                  <c:v>8.790999999999998</c:v>
                </c:pt>
                <c:pt idx="1835">
                  <c:v>8.784000000000001</c:v>
                </c:pt>
                <c:pt idx="1836">
                  <c:v>8.785</c:v>
                </c:pt>
                <c:pt idx="1837">
                  <c:v>8.792</c:v>
                </c:pt>
                <c:pt idx="1838">
                  <c:v>8.792</c:v>
                </c:pt>
                <c:pt idx="1839">
                  <c:v>8.787000000000001</c:v>
                </c:pt>
                <c:pt idx="1840">
                  <c:v>8.787000000000001</c:v>
                </c:pt>
                <c:pt idx="1841">
                  <c:v>8.782</c:v>
                </c:pt>
                <c:pt idx="1842">
                  <c:v>8.781000000000001</c:v>
                </c:pt>
                <c:pt idx="1843">
                  <c:v>8.783000000000001</c:v>
                </c:pt>
                <c:pt idx="1844">
                  <c:v>8.786000000000001</c:v>
                </c:pt>
                <c:pt idx="1845">
                  <c:v>8.786000000000001</c:v>
                </c:pt>
                <c:pt idx="1846">
                  <c:v>8.790000000000001</c:v>
                </c:pt>
                <c:pt idx="1847">
                  <c:v>8.789</c:v>
                </c:pt>
                <c:pt idx="1848">
                  <c:v>8.797000000000001</c:v>
                </c:pt>
                <c:pt idx="1849">
                  <c:v>8.790000000000001</c:v>
                </c:pt>
                <c:pt idx="1850">
                  <c:v>8.785</c:v>
                </c:pt>
                <c:pt idx="1851">
                  <c:v>8.781000000000001</c:v>
                </c:pt>
                <c:pt idx="1852">
                  <c:v>8.781000000000001</c:v>
                </c:pt>
                <c:pt idx="1853">
                  <c:v>8.790000000000001</c:v>
                </c:pt>
                <c:pt idx="1854">
                  <c:v>8.787000000000001</c:v>
                </c:pt>
                <c:pt idx="1855">
                  <c:v>8.792</c:v>
                </c:pt>
                <c:pt idx="1856">
                  <c:v>8.790000000000001</c:v>
                </c:pt>
                <c:pt idx="1857">
                  <c:v>8.8</c:v>
                </c:pt>
                <c:pt idx="1858">
                  <c:v>8.789</c:v>
                </c:pt>
                <c:pt idx="1859">
                  <c:v>8.789</c:v>
                </c:pt>
                <c:pt idx="1860">
                  <c:v>8.787000000000001</c:v>
                </c:pt>
                <c:pt idx="1861">
                  <c:v>8.786000000000001</c:v>
                </c:pt>
                <c:pt idx="1862">
                  <c:v>8.785</c:v>
                </c:pt>
                <c:pt idx="1863">
                  <c:v>8.780000000000001</c:v>
                </c:pt>
                <c:pt idx="1864">
                  <c:v>8.784000000000001</c:v>
                </c:pt>
                <c:pt idx="1865">
                  <c:v>8.786000000000001</c:v>
                </c:pt>
                <c:pt idx="1866">
                  <c:v>8.786000000000001</c:v>
                </c:pt>
                <c:pt idx="1867">
                  <c:v>8.790000000000001</c:v>
                </c:pt>
                <c:pt idx="1868">
                  <c:v>8.790999999999998</c:v>
                </c:pt>
                <c:pt idx="1869">
                  <c:v>8.785</c:v>
                </c:pt>
                <c:pt idx="1870">
                  <c:v>8.780000000000001</c:v>
                </c:pt>
                <c:pt idx="1871">
                  <c:v>8.784000000000001</c:v>
                </c:pt>
                <c:pt idx="1872">
                  <c:v>8.783000000000001</c:v>
                </c:pt>
                <c:pt idx="1873">
                  <c:v>8.786000000000001</c:v>
                </c:pt>
                <c:pt idx="1874">
                  <c:v>8.787000000000001</c:v>
                </c:pt>
                <c:pt idx="1875">
                  <c:v>8.790000000000001</c:v>
                </c:pt>
                <c:pt idx="1876">
                  <c:v>8.793999999999998</c:v>
                </c:pt>
                <c:pt idx="1877">
                  <c:v>8.787999999999998</c:v>
                </c:pt>
                <c:pt idx="1878">
                  <c:v>8.792</c:v>
                </c:pt>
                <c:pt idx="1879">
                  <c:v>8.797000000000001</c:v>
                </c:pt>
                <c:pt idx="1880">
                  <c:v>8.789</c:v>
                </c:pt>
                <c:pt idx="1881">
                  <c:v>8.790999999999998</c:v>
                </c:pt>
                <c:pt idx="1882">
                  <c:v>8.797000000000001</c:v>
                </c:pt>
                <c:pt idx="1883">
                  <c:v>8.801</c:v>
                </c:pt>
                <c:pt idx="1884">
                  <c:v>8.793999999999998</c:v>
                </c:pt>
                <c:pt idx="1885">
                  <c:v>8.793999999999998</c:v>
                </c:pt>
                <c:pt idx="1886">
                  <c:v>8.797999999999998</c:v>
                </c:pt>
                <c:pt idx="1887">
                  <c:v>8.796000000000001</c:v>
                </c:pt>
                <c:pt idx="1888">
                  <c:v>8.792</c:v>
                </c:pt>
                <c:pt idx="1889">
                  <c:v>8.801</c:v>
                </c:pt>
                <c:pt idx="1890">
                  <c:v>8.792</c:v>
                </c:pt>
                <c:pt idx="1891">
                  <c:v>8.790000000000001</c:v>
                </c:pt>
                <c:pt idx="1892">
                  <c:v>8.790000000000001</c:v>
                </c:pt>
                <c:pt idx="1893">
                  <c:v>8.793999999999998</c:v>
                </c:pt>
                <c:pt idx="1894">
                  <c:v>8.786000000000001</c:v>
                </c:pt>
                <c:pt idx="1895">
                  <c:v>8.785</c:v>
                </c:pt>
                <c:pt idx="1896">
                  <c:v>8.784000000000001</c:v>
                </c:pt>
                <c:pt idx="1897">
                  <c:v>8.783000000000001</c:v>
                </c:pt>
                <c:pt idx="1898">
                  <c:v>8.823</c:v>
                </c:pt>
                <c:pt idx="1899">
                  <c:v>8.823</c:v>
                </c:pt>
                <c:pt idx="1900">
                  <c:v>8.802</c:v>
                </c:pt>
                <c:pt idx="1901">
                  <c:v>8.792</c:v>
                </c:pt>
                <c:pt idx="1902">
                  <c:v>8.787000000000001</c:v>
                </c:pt>
                <c:pt idx="1903">
                  <c:v>8.784000000000001</c:v>
                </c:pt>
                <c:pt idx="1904">
                  <c:v>8.784000000000001</c:v>
                </c:pt>
                <c:pt idx="1905">
                  <c:v>8.793000000000001</c:v>
                </c:pt>
                <c:pt idx="1906">
                  <c:v>8.787000000000001</c:v>
                </c:pt>
                <c:pt idx="1907">
                  <c:v>8.784000000000001</c:v>
                </c:pt>
                <c:pt idx="1908">
                  <c:v>8.784000000000001</c:v>
                </c:pt>
                <c:pt idx="1909">
                  <c:v>8.781000000000001</c:v>
                </c:pt>
                <c:pt idx="1910">
                  <c:v>8.781000000000001</c:v>
                </c:pt>
                <c:pt idx="1911">
                  <c:v>8.781000000000001</c:v>
                </c:pt>
                <c:pt idx="1912">
                  <c:v>8.775</c:v>
                </c:pt>
                <c:pt idx="1913">
                  <c:v>8.773000000000001</c:v>
                </c:pt>
                <c:pt idx="1914">
                  <c:v>8.777999999999998</c:v>
                </c:pt>
                <c:pt idx="1915">
                  <c:v>8.776000000000001</c:v>
                </c:pt>
                <c:pt idx="1916">
                  <c:v>8.779000000000001</c:v>
                </c:pt>
                <c:pt idx="1917">
                  <c:v>8.779000000000001</c:v>
                </c:pt>
                <c:pt idx="1918">
                  <c:v>8.784000000000001</c:v>
                </c:pt>
                <c:pt idx="1919">
                  <c:v>8.781000000000001</c:v>
                </c:pt>
                <c:pt idx="1920">
                  <c:v>8.779000000000001</c:v>
                </c:pt>
                <c:pt idx="1921">
                  <c:v>8.779000000000001</c:v>
                </c:pt>
                <c:pt idx="1922">
                  <c:v>8.781000000000001</c:v>
                </c:pt>
                <c:pt idx="1923">
                  <c:v>8.785</c:v>
                </c:pt>
                <c:pt idx="1924">
                  <c:v>8.785</c:v>
                </c:pt>
                <c:pt idx="1925">
                  <c:v>8.783000000000001</c:v>
                </c:pt>
                <c:pt idx="1926">
                  <c:v>8.787999999999998</c:v>
                </c:pt>
                <c:pt idx="1927">
                  <c:v>8.784000000000001</c:v>
                </c:pt>
                <c:pt idx="1928">
                  <c:v>8.795000000000001</c:v>
                </c:pt>
                <c:pt idx="1929">
                  <c:v>8.783000000000001</c:v>
                </c:pt>
                <c:pt idx="1930">
                  <c:v>8.779000000000001</c:v>
                </c:pt>
                <c:pt idx="1931">
                  <c:v>8.783000000000001</c:v>
                </c:pt>
                <c:pt idx="1932">
                  <c:v>8.783000000000001</c:v>
                </c:pt>
                <c:pt idx="1933">
                  <c:v>8.782</c:v>
                </c:pt>
                <c:pt idx="1934">
                  <c:v>8.784000000000001</c:v>
                </c:pt>
                <c:pt idx="1935">
                  <c:v>8.781000000000001</c:v>
                </c:pt>
                <c:pt idx="1936">
                  <c:v>8.790000000000001</c:v>
                </c:pt>
                <c:pt idx="1937">
                  <c:v>8.782</c:v>
                </c:pt>
                <c:pt idx="1938">
                  <c:v>8.777000000000001</c:v>
                </c:pt>
                <c:pt idx="1939">
                  <c:v>8.777000000000001</c:v>
                </c:pt>
                <c:pt idx="1940">
                  <c:v>8.776000000000001</c:v>
                </c:pt>
                <c:pt idx="1941">
                  <c:v>8.774000000000001</c:v>
                </c:pt>
                <c:pt idx="1942">
                  <c:v>8.777000000000001</c:v>
                </c:pt>
                <c:pt idx="1943">
                  <c:v>8.776000000000001</c:v>
                </c:pt>
                <c:pt idx="1944">
                  <c:v>8.777000000000001</c:v>
                </c:pt>
                <c:pt idx="1945">
                  <c:v>8.785</c:v>
                </c:pt>
                <c:pt idx="1946">
                  <c:v>8.785</c:v>
                </c:pt>
                <c:pt idx="1947">
                  <c:v>8.781000000000001</c:v>
                </c:pt>
                <c:pt idx="1948">
                  <c:v>8.783000000000001</c:v>
                </c:pt>
                <c:pt idx="1949">
                  <c:v>8.780000000000001</c:v>
                </c:pt>
                <c:pt idx="1950">
                  <c:v>8.777999999999998</c:v>
                </c:pt>
                <c:pt idx="1951">
                  <c:v>8.777999999999998</c:v>
                </c:pt>
                <c:pt idx="1952">
                  <c:v>8.776000000000001</c:v>
                </c:pt>
                <c:pt idx="1953">
                  <c:v>8.775</c:v>
                </c:pt>
                <c:pt idx="1954">
                  <c:v>8.779000000000001</c:v>
                </c:pt>
                <c:pt idx="1955">
                  <c:v>8.784000000000001</c:v>
                </c:pt>
                <c:pt idx="1956">
                  <c:v>8.785</c:v>
                </c:pt>
                <c:pt idx="1957">
                  <c:v>8.785</c:v>
                </c:pt>
                <c:pt idx="1958">
                  <c:v>8.783000000000001</c:v>
                </c:pt>
                <c:pt idx="1959">
                  <c:v>8.777999999999998</c:v>
                </c:pt>
                <c:pt idx="1960">
                  <c:v>8.780000000000001</c:v>
                </c:pt>
                <c:pt idx="1961">
                  <c:v>8.775</c:v>
                </c:pt>
                <c:pt idx="1962">
                  <c:v>8.771000000000001</c:v>
                </c:pt>
                <c:pt idx="1963">
                  <c:v>8.776000000000001</c:v>
                </c:pt>
                <c:pt idx="1964">
                  <c:v>8.773000000000001</c:v>
                </c:pt>
                <c:pt idx="1965">
                  <c:v>8.775</c:v>
                </c:pt>
                <c:pt idx="1966">
                  <c:v>8.776000000000001</c:v>
                </c:pt>
                <c:pt idx="1967">
                  <c:v>8.790000000000001</c:v>
                </c:pt>
                <c:pt idx="1968">
                  <c:v>8.787000000000001</c:v>
                </c:pt>
                <c:pt idx="1969">
                  <c:v>8.779000000000001</c:v>
                </c:pt>
                <c:pt idx="1970">
                  <c:v>8.777999999999998</c:v>
                </c:pt>
                <c:pt idx="1971">
                  <c:v>8.777999999999998</c:v>
                </c:pt>
                <c:pt idx="1972">
                  <c:v>8.772</c:v>
                </c:pt>
                <c:pt idx="1973">
                  <c:v>8.771000000000001</c:v>
                </c:pt>
                <c:pt idx="1974">
                  <c:v>8.77</c:v>
                </c:pt>
                <c:pt idx="1975">
                  <c:v>8.773000000000001</c:v>
                </c:pt>
                <c:pt idx="1976">
                  <c:v>8.774000000000001</c:v>
                </c:pt>
                <c:pt idx="1977">
                  <c:v>8.771000000000001</c:v>
                </c:pt>
                <c:pt idx="1978">
                  <c:v>8.777000000000001</c:v>
                </c:pt>
                <c:pt idx="1979">
                  <c:v>8.775</c:v>
                </c:pt>
                <c:pt idx="1980">
                  <c:v>8.777999999999998</c:v>
                </c:pt>
                <c:pt idx="1981">
                  <c:v>8.772</c:v>
                </c:pt>
                <c:pt idx="1982">
                  <c:v>8.768000000000001</c:v>
                </c:pt>
                <c:pt idx="1983">
                  <c:v>8.773000000000001</c:v>
                </c:pt>
                <c:pt idx="1984">
                  <c:v>8.77</c:v>
                </c:pt>
                <c:pt idx="1985">
                  <c:v>8.775</c:v>
                </c:pt>
                <c:pt idx="1986">
                  <c:v>8.775</c:v>
                </c:pt>
                <c:pt idx="1987">
                  <c:v>8.779000000000001</c:v>
                </c:pt>
                <c:pt idx="1988">
                  <c:v>8.777000000000001</c:v>
                </c:pt>
                <c:pt idx="1989">
                  <c:v>8.772</c:v>
                </c:pt>
                <c:pt idx="1990">
                  <c:v>8.773000000000001</c:v>
                </c:pt>
                <c:pt idx="1991">
                  <c:v>8.773000000000001</c:v>
                </c:pt>
                <c:pt idx="1992">
                  <c:v>8.772</c:v>
                </c:pt>
                <c:pt idx="1993">
                  <c:v>8.766</c:v>
                </c:pt>
                <c:pt idx="1994">
                  <c:v>8.772</c:v>
                </c:pt>
                <c:pt idx="1995">
                  <c:v>8.769</c:v>
                </c:pt>
                <c:pt idx="1996">
                  <c:v>8.774000000000001</c:v>
                </c:pt>
                <c:pt idx="1997">
                  <c:v>8.768000000000001</c:v>
                </c:pt>
                <c:pt idx="1998">
                  <c:v>8.767000000000001</c:v>
                </c:pt>
                <c:pt idx="1999">
                  <c:v>8.763000000000003</c:v>
                </c:pt>
                <c:pt idx="2000">
                  <c:v>8.767000000000001</c:v>
                </c:pt>
                <c:pt idx="2001">
                  <c:v>8.77</c:v>
                </c:pt>
                <c:pt idx="2002">
                  <c:v>8.776000000000001</c:v>
                </c:pt>
                <c:pt idx="2003">
                  <c:v>8.780000000000001</c:v>
                </c:pt>
                <c:pt idx="2004">
                  <c:v>8.773000000000001</c:v>
                </c:pt>
                <c:pt idx="2005">
                  <c:v>8.77</c:v>
                </c:pt>
                <c:pt idx="2006">
                  <c:v>8.77</c:v>
                </c:pt>
                <c:pt idx="2007">
                  <c:v>8.767000000000001</c:v>
                </c:pt>
                <c:pt idx="2008">
                  <c:v>8.768000000000001</c:v>
                </c:pt>
                <c:pt idx="2009">
                  <c:v>8.77</c:v>
                </c:pt>
                <c:pt idx="2010">
                  <c:v>8.77</c:v>
                </c:pt>
                <c:pt idx="2011">
                  <c:v>8.766</c:v>
                </c:pt>
                <c:pt idx="2012">
                  <c:v>8.772</c:v>
                </c:pt>
                <c:pt idx="2013">
                  <c:v>8.772</c:v>
                </c:pt>
                <c:pt idx="2014">
                  <c:v>8.771000000000001</c:v>
                </c:pt>
                <c:pt idx="2015">
                  <c:v>8.783000000000001</c:v>
                </c:pt>
                <c:pt idx="2016">
                  <c:v>8.784000000000001</c:v>
                </c:pt>
                <c:pt idx="2017">
                  <c:v>8.781000000000001</c:v>
                </c:pt>
                <c:pt idx="2018">
                  <c:v>8.782</c:v>
                </c:pt>
                <c:pt idx="2019">
                  <c:v>8.784000000000001</c:v>
                </c:pt>
                <c:pt idx="2020">
                  <c:v>8.777999999999998</c:v>
                </c:pt>
                <c:pt idx="2021">
                  <c:v>8.776000000000001</c:v>
                </c:pt>
                <c:pt idx="2022">
                  <c:v>8.777999999999998</c:v>
                </c:pt>
                <c:pt idx="2023">
                  <c:v>8.779000000000001</c:v>
                </c:pt>
                <c:pt idx="2024">
                  <c:v>8.775</c:v>
                </c:pt>
                <c:pt idx="2025">
                  <c:v>8.775</c:v>
                </c:pt>
                <c:pt idx="2026">
                  <c:v>8.776000000000001</c:v>
                </c:pt>
                <c:pt idx="2027">
                  <c:v>8.775</c:v>
                </c:pt>
                <c:pt idx="2028">
                  <c:v>8.777999999999998</c:v>
                </c:pt>
                <c:pt idx="2029">
                  <c:v>8.776000000000001</c:v>
                </c:pt>
                <c:pt idx="2030">
                  <c:v>8.773000000000001</c:v>
                </c:pt>
                <c:pt idx="2031">
                  <c:v>8.77</c:v>
                </c:pt>
                <c:pt idx="2032">
                  <c:v>8.772</c:v>
                </c:pt>
                <c:pt idx="2033">
                  <c:v>8.774000000000001</c:v>
                </c:pt>
                <c:pt idx="2034">
                  <c:v>8.777999999999998</c:v>
                </c:pt>
                <c:pt idx="2035">
                  <c:v>8.776000000000001</c:v>
                </c:pt>
                <c:pt idx="2036">
                  <c:v>8.777999999999998</c:v>
                </c:pt>
                <c:pt idx="2037">
                  <c:v>8.780000000000001</c:v>
                </c:pt>
                <c:pt idx="2038">
                  <c:v>8.773000000000001</c:v>
                </c:pt>
                <c:pt idx="2039">
                  <c:v>8.775</c:v>
                </c:pt>
                <c:pt idx="2040">
                  <c:v>8.777999999999998</c:v>
                </c:pt>
                <c:pt idx="2041">
                  <c:v>8.777999999999998</c:v>
                </c:pt>
                <c:pt idx="2042">
                  <c:v>8.779000000000001</c:v>
                </c:pt>
                <c:pt idx="2043">
                  <c:v>8.782</c:v>
                </c:pt>
                <c:pt idx="2044">
                  <c:v>8.777999999999998</c:v>
                </c:pt>
                <c:pt idx="2045">
                  <c:v>8.782</c:v>
                </c:pt>
                <c:pt idx="2046">
                  <c:v>8.777999999999998</c:v>
                </c:pt>
                <c:pt idx="2047">
                  <c:v>8.777999999999998</c:v>
                </c:pt>
                <c:pt idx="2048">
                  <c:v>8.777000000000001</c:v>
                </c:pt>
                <c:pt idx="2049">
                  <c:v>8.775</c:v>
                </c:pt>
                <c:pt idx="2050">
                  <c:v>8.773000000000001</c:v>
                </c:pt>
                <c:pt idx="2051">
                  <c:v>8.777000000000001</c:v>
                </c:pt>
                <c:pt idx="2052">
                  <c:v>8.777000000000001</c:v>
                </c:pt>
                <c:pt idx="2053">
                  <c:v>8.783000000000001</c:v>
                </c:pt>
                <c:pt idx="2054">
                  <c:v>8.782</c:v>
                </c:pt>
                <c:pt idx="2055">
                  <c:v>8.784000000000001</c:v>
                </c:pt>
                <c:pt idx="2056">
                  <c:v>8.787000000000001</c:v>
                </c:pt>
                <c:pt idx="2057">
                  <c:v>8.785</c:v>
                </c:pt>
                <c:pt idx="2058">
                  <c:v>8.787000000000001</c:v>
                </c:pt>
                <c:pt idx="2059">
                  <c:v>8.780000000000001</c:v>
                </c:pt>
                <c:pt idx="2060">
                  <c:v>8.777999999999998</c:v>
                </c:pt>
                <c:pt idx="2061">
                  <c:v>8.777999999999998</c:v>
                </c:pt>
                <c:pt idx="2062">
                  <c:v>8.775</c:v>
                </c:pt>
                <c:pt idx="2063">
                  <c:v>8.784000000000001</c:v>
                </c:pt>
                <c:pt idx="2064">
                  <c:v>8.777999999999998</c:v>
                </c:pt>
                <c:pt idx="2065">
                  <c:v>8.779000000000001</c:v>
                </c:pt>
                <c:pt idx="2066">
                  <c:v>8.777999999999998</c:v>
                </c:pt>
                <c:pt idx="2067">
                  <c:v>8.773000000000001</c:v>
                </c:pt>
                <c:pt idx="2068">
                  <c:v>8.775</c:v>
                </c:pt>
                <c:pt idx="2069">
                  <c:v>8.773000000000001</c:v>
                </c:pt>
                <c:pt idx="2070">
                  <c:v>8.773000000000001</c:v>
                </c:pt>
                <c:pt idx="2071">
                  <c:v>8.781000000000001</c:v>
                </c:pt>
                <c:pt idx="2072">
                  <c:v>8.781000000000001</c:v>
                </c:pt>
                <c:pt idx="2073">
                  <c:v>8.779000000000001</c:v>
                </c:pt>
                <c:pt idx="2074">
                  <c:v>8.777000000000001</c:v>
                </c:pt>
                <c:pt idx="2075">
                  <c:v>8.784000000000001</c:v>
                </c:pt>
                <c:pt idx="2076">
                  <c:v>8.786000000000001</c:v>
                </c:pt>
                <c:pt idx="2077">
                  <c:v>8.783000000000001</c:v>
                </c:pt>
                <c:pt idx="2078">
                  <c:v>8.777999999999998</c:v>
                </c:pt>
                <c:pt idx="2079">
                  <c:v>8.779000000000001</c:v>
                </c:pt>
                <c:pt idx="2080">
                  <c:v>8.785</c:v>
                </c:pt>
                <c:pt idx="2081">
                  <c:v>8.784000000000001</c:v>
                </c:pt>
                <c:pt idx="2082">
                  <c:v>8.781000000000001</c:v>
                </c:pt>
                <c:pt idx="2083">
                  <c:v>8.781000000000001</c:v>
                </c:pt>
                <c:pt idx="2084">
                  <c:v>8.782</c:v>
                </c:pt>
                <c:pt idx="2085">
                  <c:v>8.787000000000001</c:v>
                </c:pt>
                <c:pt idx="2086">
                  <c:v>8.790999999999998</c:v>
                </c:pt>
                <c:pt idx="2087">
                  <c:v>8.8</c:v>
                </c:pt>
                <c:pt idx="2088">
                  <c:v>8.789</c:v>
                </c:pt>
                <c:pt idx="2089">
                  <c:v>8.783000000000001</c:v>
                </c:pt>
                <c:pt idx="2090">
                  <c:v>8.783000000000001</c:v>
                </c:pt>
                <c:pt idx="2091">
                  <c:v>8.776000000000001</c:v>
                </c:pt>
                <c:pt idx="2092">
                  <c:v>8.780000000000001</c:v>
                </c:pt>
                <c:pt idx="2093">
                  <c:v>8.786000000000001</c:v>
                </c:pt>
                <c:pt idx="2094">
                  <c:v>8.786000000000001</c:v>
                </c:pt>
                <c:pt idx="2095">
                  <c:v>8.777999999999998</c:v>
                </c:pt>
                <c:pt idx="2096">
                  <c:v>8.777000000000001</c:v>
                </c:pt>
                <c:pt idx="2097">
                  <c:v>8.779000000000001</c:v>
                </c:pt>
                <c:pt idx="2098">
                  <c:v>8.777000000000001</c:v>
                </c:pt>
                <c:pt idx="2099">
                  <c:v>8.772</c:v>
                </c:pt>
                <c:pt idx="2100">
                  <c:v>8.781000000000001</c:v>
                </c:pt>
                <c:pt idx="2101">
                  <c:v>8.782</c:v>
                </c:pt>
                <c:pt idx="2102">
                  <c:v>8.776000000000001</c:v>
                </c:pt>
                <c:pt idx="2103">
                  <c:v>8.784000000000001</c:v>
                </c:pt>
                <c:pt idx="2104">
                  <c:v>8.781000000000001</c:v>
                </c:pt>
                <c:pt idx="2105">
                  <c:v>8.775</c:v>
                </c:pt>
                <c:pt idx="2106">
                  <c:v>8.781000000000001</c:v>
                </c:pt>
                <c:pt idx="2107">
                  <c:v>8.782</c:v>
                </c:pt>
                <c:pt idx="2108">
                  <c:v>8.787999999999998</c:v>
                </c:pt>
                <c:pt idx="2109">
                  <c:v>8.797000000000001</c:v>
                </c:pt>
                <c:pt idx="2110">
                  <c:v>8.797999999999998</c:v>
                </c:pt>
                <c:pt idx="2111">
                  <c:v>8.793999999999998</c:v>
                </c:pt>
                <c:pt idx="2112">
                  <c:v>8.790000000000001</c:v>
                </c:pt>
                <c:pt idx="2113">
                  <c:v>8.786000000000001</c:v>
                </c:pt>
                <c:pt idx="2114">
                  <c:v>8.779000000000001</c:v>
                </c:pt>
                <c:pt idx="2115">
                  <c:v>8.776000000000001</c:v>
                </c:pt>
                <c:pt idx="2116">
                  <c:v>8.776000000000001</c:v>
                </c:pt>
                <c:pt idx="2117">
                  <c:v>8.779000000000001</c:v>
                </c:pt>
                <c:pt idx="2118">
                  <c:v>8.776000000000001</c:v>
                </c:pt>
                <c:pt idx="2119">
                  <c:v>8.783000000000001</c:v>
                </c:pt>
                <c:pt idx="2120">
                  <c:v>8.780000000000001</c:v>
                </c:pt>
                <c:pt idx="2121">
                  <c:v>8.779000000000001</c:v>
                </c:pt>
                <c:pt idx="2122">
                  <c:v>8.781000000000001</c:v>
                </c:pt>
                <c:pt idx="2123">
                  <c:v>8.784000000000001</c:v>
                </c:pt>
                <c:pt idx="2124">
                  <c:v>8.782</c:v>
                </c:pt>
                <c:pt idx="2125">
                  <c:v>8.799</c:v>
                </c:pt>
                <c:pt idx="2126">
                  <c:v>8.786000000000001</c:v>
                </c:pt>
                <c:pt idx="2127">
                  <c:v>8.776000000000001</c:v>
                </c:pt>
                <c:pt idx="2128">
                  <c:v>8.780000000000001</c:v>
                </c:pt>
                <c:pt idx="2129">
                  <c:v>8.774000000000001</c:v>
                </c:pt>
                <c:pt idx="2130">
                  <c:v>8.774000000000001</c:v>
                </c:pt>
                <c:pt idx="2131">
                  <c:v>8.773000000000001</c:v>
                </c:pt>
                <c:pt idx="2132">
                  <c:v>8.773000000000001</c:v>
                </c:pt>
                <c:pt idx="2133">
                  <c:v>8.779000000000001</c:v>
                </c:pt>
                <c:pt idx="2134">
                  <c:v>8.777000000000001</c:v>
                </c:pt>
                <c:pt idx="2135">
                  <c:v>8.772</c:v>
                </c:pt>
                <c:pt idx="2136">
                  <c:v>8.780000000000001</c:v>
                </c:pt>
                <c:pt idx="2137">
                  <c:v>8.785</c:v>
                </c:pt>
                <c:pt idx="2138">
                  <c:v>8.783000000000001</c:v>
                </c:pt>
                <c:pt idx="2139">
                  <c:v>8.779000000000001</c:v>
                </c:pt>
                <c:pt idx="2140">
                  <c:v>8.781000000000001</c:v>
                </c:pt>
                <c:pt idx="2141">
                  <c:v>8.779000000000001</c:v>
                </c:pt>
                <c:pt idx="2142">
                  <c:v>8.776000000000001</c:v>
                </c:pt>
                <c:pt idx="2143">
                  <c:v>8.775</c:v>
                </c:pt>
                <c:pt idx="2144">
                  <c:v>8.777000000000001</c:v>
                </c:pt>
                <c:pt idx="2145">
                  <c:v>8.776000000000001</c:v>
                </c:pt>
                <c:pt idx="2146">
                  <c:v>8.776000000000001</c:v>
                </c:pt>
                <c:pt idx="2147">
                  <c:v>8.777999999999998</c:v>
                </c:pt>
                <c:pt idx="2148">
                  <c:v>8.793000000000001</c:v>
                </c:pt>
                <c:pt idx="2149">
                  <c:v>8.782</c:v>
                </c:pt>
                <c:pt idx="2150">
                  <c:v>8.781000000000001</c:v>
                </c:pt>
                <c:pt idx="2151">
                  <c:v>8.782</c:v>
                </c:pt>
                <c:pt idx="2152">
                  <c:v>8.774000000000001</c:v>
                </c:pt>
                <c:pt idx="2153">
                  <c:v>8.774000000000001</c:v>
                </c:pt>
                <c:pt idx="2154">
                  <c:v>8.773000000000001</c:v>
                </c:pt>
                <c:pt idx="2155">
                  <c:v>8.768000000000001</c:v>
                </c:pt>
                <c:pt idx="2156">
                  <c:v>8.769</c:v>
                </c:pt>
                <c:pt idx="2157">
                  <c:v>8.772</c:v>
                </c:pt>
                <c:pt idx="2158">
                  <c:v>8.774000000000001</c:v>
                </c:pt>
                <c:pt idx="2159">
                  <c:v>8.771000000000001</c:v>
                </c:pt>
                <c:pt idx="2160">
                  <c:v>8.772</c:v>
                </c:pt>
                <c:pt idx="2161">
                  <c:v>8.776000000000001</c:v>
                </c:pt>
                <c:pt idx="2162">
                  <c:v>8.775</c:v>
                </c:pt>
                <c:pt idx="2163">
                  <c:v>8.774000000000001</c:v>
                </c:pt>
                <c:pt idx="2164">
                  <c:v>8.775</c:v>
                </c:pt>
                <c:pt idx="2165">
                  <c:v>8.777999999999998</c:v>
                </c:pt>
                <c:pt idx="2166">
                  <c:v>8.782</c:v>
                </c:pt>
                <c:pt idx="2167">
                  <c:v>8.779000000000001</c:v>
                </c:pt>
                <c:pt idx="2168">
                  <c:v>8.773000000000001</c:v>
                </c:pt>
                <c:pt idx="2169">
                  <c:v>8.775</c:v>
                </c:pt>
                <c:pt idx="2170">
                  <c:v>8.771000000000001</c:v>
                </c:pt>
                <c:pt idx="2171">
                  <c:v>8.769</c:v>
                </c:pt>
                <c:pt idx="2172">
                  <c:v>8.77</c:v>
                </c:pt>
                <c:pt idx="2173">
                  <c:v>8.764000000000001</c:v>
                </c:pt>
                <c:pt idx="2174">
                  <c:v>8.765</c:v>
                </c:pt>
                <c:pt idx="2175">
                  <c:v>8.767000000000001</c:v>
                </c:pt>
                <c:pt idx="2176">
                  <c:v>8.768000000000001</c:v>
                </c:pt>
                <c:pt idx="2177">
                  <c:v>8.768000000000001</c:v>
                </c:pt>
                <c:pt idx="2178">
                  <c:v>8.773000000000001</c:v>
                </c:pt>
                <c:pt idx="2179">
                  <c:v>8.776000000000001</c:v>
                </c:pt>
                <c:pt idx="2180">
                  <c:v>8.777000000000001</c:v>
                </c:pt>
                <c:pt idx="2181">
                  <c:v>8.777000000000001</c:v>
                </c:pt>
                <c:pt idx="2182">
                  <c:v>8.774000000000001</c:v>
                </c:pt>
                <c:pt idx="2183">
                  <c:v>8.776000000000001</c:v>
                </c:pt>
                <c:pt idx="2184">
                  <c:v>8.777000000000001</c:v>
                </c:pt>
                <c:pt idx="2185">
                  <c:v>8.777999999999998</c:v>
                </c:pt>
                <c:pt idx="2186">
                  <c:v>8.773000000000001</c:v>
                </c:pt>
                <c:pt idx="2187">
                  <c:v>8.767000000000001</c:v>
                </c:pt>
                <c:pt idx="2188">
                  <c:v>8.772</c:v>
                </c:pt>
                <c:pt idx="2189">
                  <c:v>8.77</c:v>
                </c:pt>
                <c:pt idx="2190">
                  <c:v>8.771000000000001</c:v>
                </c:pt>
                <c:pt idx="2191">
                  <c:v>8.779000000000001</c:v>
                </c:pt>
                <c:pt idx="2192">
                  <c:v>8.793000000000001</c:v>
                </c:pt>
                <c:pt idx="2193">
                  <c:v>8.787999999999998</c:v>
                </c:pt>
                <c:pt idx="2194">
                  <c:v>8.784000000000001</c:v>
                </c:pt>
                <c:pt idx="2195">
                  <c:v>8.777999999999998</c:v>
                </c:pt>
                <c:pt idx="2196">
                  <c:v>8.774000000000001</c:v>
                </c:pt>
                <c:pt idx="2197">
                  <c:v>8.782</c:v>
                </c:pt>
                <c:pt idx="2198">
                  <c:v>8.783000000000001</c:v>
                </c:pt>
                <c:pt idx="2199">
                  <c:v>8.786000000000001</c:v>
                </c:pt>
                <c:pt idx="2200">
                  <c:v>8.786000000000001</c:v>
                </c:pt>
                <c:pt idx="2201">
                  <c:v>8.785</c:v>
                </c:pt>
                <c:pt idx="2202">
                  <c:v>8.780000000000001</c:v>
                </c:pt>
                <c:pt idx="2203">
                  <c:v>8.777000000000001</c:v>
                </c:pt>
                <c:pt idx="2204">
                  <c:v>8.784000000000001</c:v>
                </c:pt>
                <c:pt idx="2205">
                  <c:v>8.777000000000001</c:v>
                </c:pt>
                <c:pt idx="2206">
                  <c:v>8.775</c:v>
                </c:pt>
                <c:pt idx="2207">
                  <c:v>8.776000000000001</c:v>
                </c:pt>
                <c:pt idx="2208">
                  <c:v>8.776000000000001</c:v>
                </c:pt>
                <c:pt idx="2209">
                  <c:v>8.777999999999998</c:v>
                </c:pt>
                <c:pt idx="2210">
                  <c:v>8.783000000000001</c:v>
                </c:pt>
                <c:pt idx="2211">
                  <c:v>8.785</c:v>
                </c:pt>
                <c:pt idx="2212">
                  <c:v>8.781000000000001</c:v>
                </c:pt>
                <c:pt idx="2213">
                  <c:v>8.779000000000001</c:v>
                </c:pt>
                <c:pt idx="2214">
                  <c:v>8.776000000000001</c:v>
                </c:pt>
                <c:pt idx="2215">
                  <c:v>8.775</c:v>
                </c:pt>
                <c:pt idx="2216">
                  <c:v>8.771000000000001</c:v>
                </c:pt>
                <c:pt idx="2217">
                  <c:v>8.776000000000001</c:v>
                </c:pt>
                <c:pt idx="2218">
                  <c:v>8.779000000000001</c:v>
                </c:pt>
                <c:pt idx="2219">
                  <c:v>8.787000000000001</c:v>
                </c:pt>
                <c:pt idx="2220">
                  <c:v>8.782</c:v>
                </c:pt>
                <c:pt idx="2221">
                  <c:v>8.775</c:v>
                </c:pt>
                <c:pt idx="2222">
                  <c:v>8.776000000000001</c:v>
                </c:pt>
                <c:pt idx="2223">
                  <c:v>8.773000000000001</c:v>
                </c:pt>
                <c:pt idx="2224">
                  <c:v>8.774000000000001</c:v>
                </c:pt>
                <c:pt idx="2225">
                  <c:v>8.777000000000001</c:v>
                </c:pt>
                <c:pt idx="2226">
                  <c:v>8.781000000000001</c:v>
                </c:pt>
                <c:pt idx="2227">
                  <c:v>8.784000000000001</c:v>
                </c:pt>
                <c:pt idx="2228">
                  <c:v>8.777000000000001</c:v>
                </c:pt>
                <c:pt idx="2229">
                  <c:v>8.773000000000001</c:v>
                </c:pt>
                <c:pt idx="2230">
                  <c:v>8.777999999999998</c:v>
                </c:pt>
                <c:pt idx="2231">
                  <c:v>8.774000000000001</c:v>
                </c:pt>
                <c:pt idx="2232">
                  <c:v>8.776000000000001</c:v>
                </c:pt>
                <c:pt idx="2233">
                  <c:v>8.774000000000001</c:v>
                </c:pt>
                <c:pt idx="2234">
                  <c:v>8.777000000000001</c:v>
                </c:pt>
                <c:pt idx="2235">
                  <c:v>8.787999999999998</c:v>
                </c:pt>
                <c:pt idx="2236">
                  <c:v>8.781000000000001</c:v>
                </c:pt>
                <c:pt idx="2237">
                  <c:v>8.779000000000001</c:v>
                </c:pt>
                <c:pt idx="2238">
                  <c:v>8.782</c:v>
                </c:pt>
                <c:pt idx="2239">
                  <c:v>8.782</c:v>
                </c:pt>
                <c:pt idx="2240">
                  <c:v>8.787999999999998</c:v>
                </c:pt>
                <c:pt idx="2241">
                  <c:v>8.781000000000001</c:v>
                </c:pt>
                <c:pt idx="2242">
                  <c:v>8.780000000000001</c:v>
                </c:pt>
                <c:pt idx="2243">
                  <c:v>8.774000000000001</c:v>
                </c:pt>
                <c:pt idx="2244">
                  <c:v>8.777000000000001</c:v>
                </c:pt>
                <c:pt idx="2245">
                  <c:v>8.776000000000001</c:v>
                </c:pt>
                <c:pt idx="2246">
                  <c:v>8.776000000000001</c:v>
                </c:pt>
                <c:pt idx="2247">
                  <c:v>8.780000000000001</c:v>
                </c:pt>
                <c:pt idx="2248">
                  <c:v>8.777000000000001</c:v>
                </c:pt>
                <c:pt idx="2249">
                  <c:v>8.775</c:v>
                </c:pt>
                <c:pt idx="2250">
                  <c:v>8.787999999999998</c:v>
                </c:pt>
                <c:pt idx="2251">
                  <c:v>8.790000000000001</c:v>
                </c:pt>
                <c:pt idx="2252">
                  <c:v>8.789</c:v>
                </c:pt>
                <c:pt idx="2253">
                  <c:v>8.797000000000001</c:v>
                </c:pt>
                <c:pt idx="2254">
                  <c:v>8.784000000000001</c:v>
                </c:pt>
                <c:pt idx="2255">
                  <c:v>8.776000000000001</c:v>
                </c:pt>
                <c:pt idx="2256">
                  <c:v>8.787999999999998</c:v>
                </c:pt>
                <c:pt idx="2257">
                  <c:v>8.790999999999998</c:v>
                </c:pt>
                <c:pt idx="2258">
                  <c:v>8.782</c:v>
                </c:pt>
                <c:pt idx="2259">
                  <c:v>8.777000000000001</c:v>
                </c:pt>
                <c:pt idx="2260">
                  <c:v>8.782</c:v>
                </c:pt>
                <c:pt idx="2261">
                  <c:v>8.777999999999998</c:v>
                </c:pt>
                <c:pt idx="2262">
                  <c:v>8.773000000000001</c:v>
                </c:pt>
                <c:pt idx="2263">
                  <c:v>8.779000000000001</c:v>
                </c:pt>
                <c:pt idx="2264">
                  <c:v>8.772</c:v>
                </c:pt>
                <c:pt idx="2265">
                  <c:v>8.772</c:v>
                </c:pt>
                <c:pt idx="2266">
                  <c:v>8.767000000000001</c:v>
                </c:pt>
                <c:pt idx="2267">
                  <c:v>8.766</c:v>
                </c:pt>
                <c:pt idx="2268">
                  <c:v>8.769</c:v>
                </c:pt>
                <c:pt idx="2269">
                  <c:v>8.77</c:v>
                </c:pt>
                <c:pt idx="2270">
                  <c:v>8.773000000000001</c:v>
                </c:pt>
                <c:pt idx="2271">
                  <c:v>8.777000000000001</c:v>
                </c:pt>
                <c:pt idx="2272">
                  <c:v>8.780000000000001</c:v>
                </c:pt>
                <c:pt idx="2273">
                  <c:v>8.797999999999998</c:v>
                </c:pt>
                <c:pt idx="2274">
                  <c:v>8.792</c:v>
                </c:pt>
                <c:pt idx="2275">
                  <c:v>8.777999999999998</c:v>
                </c:pt>
                <c:pt idx="2276">
                  <c:v>8.774000000000001</c:v>
                </c:pt>
                <c:pt idx="2277">
                  <c:v>8.775</c:v>
                </c:pt>
                <c:pt idx="2278">
                  <c:v>8.77</c:v>
                </c:pt>
                <c:pt idx="2279">
                  <c:v>8.767000000000001</c:v>
                </c:pt>
                <c:pt idx="2280">
                  <c:v>8.767000000000001</c:v>
                </c:pt>
                <c:pt idx="2281">
                  <c:v>8.766</c:v>
                </c:pt>
                <c:pt idx="2282">
                  <c:v>8.768000000000001</c:v>
                </c:pt>
                <c:pt idx="2283">
                  <c:v>8.772</c:v>
                </c:pt>
                <c:pt idx="2284">
                  <c:v>8.775</c:v>
                </c:pt>
                <c:pt idx="2285">
                  <c:v>8.772</c:v>
                </c:pt>
                <c:pt idx="2286">
                  <c:v>8.773000000000001</c:v>
                </c:pt>
                <c:pt idx="2287">
                  <c:v>8.775</c:v>
                </c:pt>
                <c:pt idx="2288">
                  <c:v>8.773000000000001</c:v>
                </c:pt>
                <c:pt idx="2289">
                  <c:v>8.773000000000001</c:v>
                </c:pt>
                <c:pt idx="2290">
                  <c:v>8.777999999999998</c:v>
                </c:pt>
                <c:pt idx="2291">
                  <c:v>8.773000000000001</c:v>
                </c:pt>
                <c:pt idx="2292">
                  <c:v>8.772</c:v>
                </c:pt>
                <c:pt idx="2293">
                  <c:v>8.77</c:v>
                </c:pt>
                <c:pt idx="2294">
                  <c:v>8.768000000000001</c:v>
                </c:pt>
                <c:pt idx="2295">
                  <c:v>8.77</c:v>
                </c:pt>
                <c:pt idx="2296">
                  <c:v>8.779000000000001</c:v>
                </c:pt>
                <c:pt idx="2297">
                  <c:v>8.777999999999998</c:v>
                </c:pt>
                <c:pt idx="2298">
                  <c:v>8.771000000000001</c:v>
                </c:pt>
                <c:pt idx="2299">
                  <c:v>8.769</c:v>
                </c:pt>
                <c:pt idx="2300">
                  <c:v>8.77</c:v>
                </c:pt>
                <c:pt idx="2301">
                  <c:v>8.775</c:v>
                </c:pt>
                <c:pt idx="2302">
                  <c:v>8.776000000000001</c:v>
                </c:pt>
                <c:pt idx="2303">
                  <c:v>8.771000000000001</c:v>
                </c:pt>
                <c:pt idx="2304">
                  <c:v>8.768000000000001</c:v>
                </c:pt>
                <c:pt idx="2305">
                  <c:v>8.771000000000001</c:v>
                </c:pt>
                <c:pt idx="2306">
                  <c:v>8.781000000000001</c:v>
                </c:pt>
                <c:pt idx="2307">
                  <c:v>8.783000000000001</c:v>
                </c:pt>
                <c:pt idx="2308">
                  <c:v>8.777000000000001</c:v>
                </c:pt>
                <c:pt idx="2309">
                  <c:v>8.782</c:v>
                </c:pt>
                <c:pt idx="2310">
                  <c:v>8.777000000000001</c:v>
                </c:pt>
                <c:pt idx="2311">
                  <c:v>8.772</c:v>
                </c:pt>
                <c:pt idx="2312">
                  <c:v>8.77</c:v>
                </c:pt>
                <c:pt idx="2313">
                  <c:v>8.774000000000001</c:v>
                </c:pt>
                <c:pt idx="2314">
                  <c:v>8.776000000000001</c:v>
                </c:pt>
                <c:pt idx="2315">
                  <c:v>8.779000000000001</c:v>
                </c:pt>
                <c:pt idx="2316">
                  <c:v>8.775</c:v>
                </c:pt>
                <c:pt idx="2317">
                  <c:v>8.773000000000001</c:v>
                </c:pt>
                <c:pt idx="2318">
                  <c:v>8.776000000000001</c:v>
                </c:pt>
                <c:pt idx="2319">
                  <c:v>8.781000000000001</c:v>
                </c:pt>
                <c:pt idx="2320">
                  <c:v>8.776000000000001</c:v>
                </c:pt>
                <c:pt idx="2321">
                  <c:v>8.782</c:v>
                </c:pt>
                <c:pt idx="2322">
                  <c:v>8.787000000000001</c:v>
                </c:pt>
                <c:pt idx="2323">
                  <c:v>8.777999999999998</c:v>
                </c:pt>
                <c:pt idx="2324">
                  <c:v>8.774000000000001</c:v>
                </c:pt>
                <c:pt idx="2325">
                  <c:v>8.775</c:v>
                </c:pt>
                <c:pt idx="2326">
                  <c:v>8.777000000000001</c:v>
                </c:pt>
                <c:pt idx="2327">
                  <c:v>8.784000000000001</c:v>
                </c:pt>
                <c:pt idx="2328">
                  <c:v>8.777000000000001</c:v>
                </c:pt>
                <c:pt idx="2329">
                  <c:v>8.767000000000001</c:v>
                </c:pt>
                <c:pt idx="2330">
                  <c:v>8.773000000000001</c:v>
                </c:pt>
                <c:pt idx="2331">
                  <c:v>8.773000000000001</c:v>
                </c:pt>
                <c:pt idx="2332">
                  <c:v>8.774000000000001</c:v>
                </c:pt>
                <c:pt idx="2333">
                  <c:v>8.777000000000001</c:v>
                </c:pt>
                <c:pt idx="2334">
                  <c:v>8.775</c:v>
                </c:pt>
                <c:pt idx="2335">
                  <c:v>8.771000000000001</c:v>
                </c:pt>
                <c:pt idx="2336">
                  <c:v>8.774000000000001</c:v>
                </c:pt>
                <c:pt idx="2337">
                  <c:v>8.780000000000001</c:v>
                </c:pt>
                <c:pt idx="2338">
                  <c:v>8.780000000000001</c:v>
                </c:pt>
                <c:pt idx="2339">
                  <c:v>8.781000000000001</c:v>
                </c:pt>
                <c:pt idx="2340">
                  <c:v>8.784000000000001</c:v>
                </c:pt>
                <c:pt idx="2341">
                  <c:v>8.792</c:v>
                </c:pt>
                <c:pt idx="2342">
                  <c:v>8.790000000000001</c:v>
                </c:pt>
                <c:pt idx="2343">
                  <c:v>8.784000000000001</c:v>
                </c:pt>
                <c:pt idx="2344">
                  <c:v>8.785</c:v>
                </c:pt>
                <c:pt idx="2345">
                  <c:v>8.785</c:v>
                </c:pt>
                <c:pt idx="2346">
                  <c:v>8.781000000000001</c:v>
                </c:pt>
                <c:pt idx="2347">
                  <c:v>8.790999999999998</c:v>
                </c:pt>
                <c:pt idx="2348">
                  <c:v>8.793999999999998</c:v>
                </c:pt>
                <c:pt idx="2349">
                  <c:v>8.787000000000001</c:v>
                </c:pt>
                <c:pt idx="2350">
                  <c:v>8.784000000000001</c:v>
                </c:pt>
                <c:pt idx="2351">
                  <c:v>8.790000000000001</c:v>
                </c:pt>
                <c:pt idx="2352">
                  <c:v>8.786000000000001</c:v>
                </c:pt>
                <c:pt idx="2353">
                  <c:v>8.790999999999998</c:v>
                </c:pt>
                <c:pt idx="2354">
                  <c:v>8.795000000000001</c:v>
                </c:pt>
                <c:pt idx="2355">
                  <c:v>8.787000000000001</c:v>
                </c:pt>
                <c:pt idx="2356">
                  <c:v>8.787999999999998</c:v>
                </c:pt>
                <c:pt idx="2357">
                  <c:v>8.803</c:v>
                </c:pt>
                <c:pt idx="2358">
                  <c:v>8.799</c:v>
                </c:pt>
                <c:pt idx="2359">
                  <c:v>8.790000000000001</c:v>
                </c:pt>
                <c:pt idx="2360">
                  <c:v>8.797999999999998</c:v>
                </c:pt>
                <c:pt idx="2361">
                  <c:v>8.789</c:v>
                </c:pt>
                <c:pt idx="2362">
                  <c:v>8.790999999999998</c:v>
                </c:pt>
                <c:pt idx="2363">
                  <c:v>8.789</c:v>
                </c:pt>
                <c:pt idx="2364">
                  <c:v>8.790000000000001</c:v>
                </c:pt>
                <c:pt idx="2365">
                  <c:v>8.793000000000001</c:v>
                </c:pt>
                <c:pt idx="2366">
                  <c:v>8.8</c:v>
                </c:pt>
                <c:pt idx="2367">
                  <c:v>8.793999999999998</c:v>
                </c:pt>
                <c:pt idx="2368">
                  <c:v>8.790000000000001</c:v>
                </c:pt>
                <c:pt idx="2369">
                  <c:v>8.792</c:v>
                </c:pt>
                <c:pt idx="2370">
                  <c:v>8.795000000000001</c:v>
                </c:pt>
                <c:pt idx="2371">
                  <c:v>8.793000000000001</c:v>
                </c:pt>
                <c:pt idx="2372">
                  <c:v>8.793000000000001</c:v>
                </c:pt>
                <c:pt idx="2373">
                  <c:v>8.796000000000001</c:v>
                </c:pt>
                <c:pt idx="2374">
                  <c:v>8.797999999999998</c:v>
                </c:pt>
                <c:pt idx="2375">
                  <c:v>8.801</c:v>
                </c:pt>
                <c:pt idx="2376">
                  <c:v>8.797999999999998</c:v>
                </c:pt>
                <c:pt idx="2377">
                  <c:v>8.797000000000001</c:v>
                </c:pt>
                <c:pt idx="2378">
                  <c:v>8.792</c:v>
                </c:pt>
                <c:pt idx="2379">
                  <c:v>8.803</c:v>
                </c:pt>
                <c:pt idx="2380">
                  <c:v>8.803</c:v>
                </c:pt>
                <c:pt idx="2381">
                  <c:v>8.801</c:v>
                </c:pt>
                <c:pt idx="2382">
                  <c:v>8.796000000000001</c:v>
                </c:pt>
                <c:pt idx="2383">
                  <c:v>8.804</c:v>
                </c:pt>
                <c:pt idx="2384">
                  <c:v>8.83</c:v>
                </c:pt>
                <c:pt idx="2385">
                  <c:v>8.904000000000003</c:v>
                </c:pt>
                <c:pt idx="2386">
                  <c:v>8.951</c:v>
                </c:pt>
                <c:pt idx="2387">
                  <c:v>9.008000000000001</c:v>
                </c:pt>
                <c:pt idx="2388">
                  <c:v>9.017000000000001</c:v>
                </c:pt>
                <c:pt idx="2389">
                  <c:v>9.005</c:v>
                </c:pt>
                <c:pt idx="2390">
                  <c:v>8.998000000000001</c:v>
                </c:pt>
                <c:pt idx="2391">
                  <c:v>8.996</c:v>
                </c:pt>
                <c:pt idx="2392">
                  <c:v>8.984</c:v>
                </c:pt>
                <c:pt idx="2393">
                  <c:v>8.978000000000001</c:v>
                </c:pt>
                <c:pt idx="2394">
                  <c:v>8.969</c:v>
                </c:pt>
                <c:pt idx="2395">
                  <c:v>8.97</c:v>
                </c:pt>
                <c:pt idx="2396">
                  <c:v>8.97</c:v>
                </c:pt>
                <c:pt idx="2397">
                  <c:v>8.960000000000002</c:v>
                </c:pt>
                <c:pt idx="2398">
                  <c:v>8.945</c:v>
                </c:pt>
                <c:pt idx="2399">
                  <c:v>8.949</c:v>
                </c:pt>
                <c:pt idx="2400">
                  <c:v>8.931000000000001</c:v>
                </c:pt>
                <c:pt idx="2401">
                  <c:v>8.943000000000001</c:v>
                </c:pt>
                <c:pt idx="2402">
                  <c:v>8.938000000000001</c:v>
                </c:pt>
                <c:pt idx="2403">
                  <c:v>8.92</c:v>
                </c:pt>
                <c:pt idx="2404">
                  <c:v>8.908000000000001</c:v>
                </c:pt>
                <c:pt idx="2405">
                  <c:v>8.914000000000001</c:v>
                </c:pt>
                <c:pt idx="2406">
                  <c:v>8.893</c:v>
                </c:pt>
                <c:pt idx="2407">
                  <c:v>8.892</c:v>
                </c:pt>
                <c:pt idx="2408">
                  <c:v>8.884</c:v>
                </c:pt>
                <c:pt idx="2409">
                  <c:v>8.877</c:v>
                </c:pt>
                <c:pt idx="2410">
                  <c:v>8.869</c:v>
                </c:pt>
                <c:pt idx="2411">
                  <c:v>8.865</c:v>
                </c:pt>
                <c:pt idx="2412">
                  <c:v>8.864</c:v>
                </c:pt>
                <c:pt idx="2413">
                  <c:v>8.874</c:v>
                </c:pt>
                <c:pt idx="2414">
                  <c:v>8.872000000000006</c:v>
                </c:pt>
                <c:pt idx="2415">
                  <c:v>8.863000000000004</c:v>
                </c:pt>
                <c:pt idx="2416">
                  <c:v>8.851000000000002</c:v>
                </c:pt>
                <c:pt idx="2417">
                  <c:v>8.836</c:v>
                </c:pt>
                <c:pt idx="2418">
                  <c:v>8.831000000000001</c:v>
                </c:pt>
                <c:pt idx="2419">
                  <c:v>8.841000000000001</c:v>
                </c:pt>
                <c:pt idx="2420">
                  <c:v>8.859</c:v>
                </c:pt>
                <c:pt idx="2421">
                  <c:v>8.858</c:v>
                </c:pt>
                <c:pt idx="2422">
                  <c:v>8.852</c:v>
                </c:pt>
                <c:pt idx="2423">
                  <c:v>8.847000000000001</c:v>
                </c:pt>
                <c:pt idx="2424">
                  <c:v>8.847000000000001</c:v>
                </c:pt>
                <c:pt idx="2425">
                  <c:v>8.836</c:v>
                </c:pt>
                <c:pt idx="2426">
                  <c:v>8.839</c:v>
                </c:pt>
                <c:pt idx="2427">
                  <c:v>8.83</c:v>
                </c:pt>
                <c:pt idx="2428">
                  <c:v>8.832</c:v>
                </c:pt>
                <c:pt idx="2429">
                  <c:v>8.826</c:v>
                </c:pt>
                <c:pt idx="2430">
                  <c:v>8.825</c:v>
                </c:pt>
                <c:pt idx="2431">
                  <c:v>8.827</c:v>
                </c:pt>
                <c:pt idx="2432">
                  <c:v>8.834000000000001</c:v>
                </c:pt>
                <c:pt idx="2433">
                  <c:v>8.824000000000001</c:v>
                </c:pt>
                <c:pt idx="2434">
                  <c:v>8.82</c:v>
                </c:pt>
                <c:pt idx="2435">
                  <c:v>8.823</c:v>
                </c:pt>
                <c:pt idx="2436">
                  <c:v>8.821000000000001</c:v>
                </c:pt>
                <c:pt idx="2437">
                  <c:v>8.826</c:v>
                </c:pt>
                <c:pt idx="2438">
                  <c:v>8.822</c:v>
                </c:pt>
                <c:pt idx="2439">
                  <c:v>8.849</c:v>
                </c:pt>
                <c:pt idx="2440">
                  <c:v>8.828000000000001</c:v>
                </c:pt>
                <c:pt idx="2441">
                  <c:v>8.82</c:v>
                </c:pt>
                <c:pt idx="2442">
                  <c:v>8.814</c:v>
                </c:pt>
                <c:pt idx="2443">
                  <c:v>8.811000000000003</c:v>
                </c:pt>
                <c:pt idx="2444">
                  <c:v>8.811000000000003</c:v>
                </c:pt>
                <c:pt idx="2445">
                  <c:v>8.807</c:v>
                </c:pt>
                <c:pt idx="2446">
                  <c:v>8.805</c:v>
                </c:pt>
                <c:pt idx="2447">
                  <c:v>8.811000000000003</c:v>
                </c:pt>
                <c:pt idx="2448">
                  <c:v>8.806000000000002</c:v>
                </c:pt>
                <c:pt idx="2449">
                  <c:v>8.809</c:v>
                </c:pt>
                <c:pt idx="2450">
                  <c:v>8.813</c:v>
                </c:pt>
                <c:pt idx="2451">
                  <c:v>8.812</c:v>
                </c:pt>
                <c:pt idx="2452">
                  <c:v>8.801</c:v>
                </c:pt>
                <c:pt idx="2453">
                  <c:v>8.796000000000001</c:v>
                </c:pt>
                <c:pt idx="2454">
                  <c:v>8.805</c:v>
                </c:pt>
                <c:pt idx="2455">
                  <c:v>8.813</c:v>
                </c:pt>
                <c:pt idx="2456">
                  <c:v>8.811000000000003</c:v>
                </c:pt>
                <c:pt idx="2457">
                  <c:v>8.801</c:v>
                </c:pt>
                <c:pt idx="2458">
                  <c:v>8.797000000000001</c:v>
                </c:pt>
                <c:pt idx="2459">
                  <c:v>8.802</c:v>
                </c:pt>
                <c:pt idx="2460">
                  <c:v>8.8</c:v>
                </c:pt>
                <c:pt idx="2461">
                  <c:v>8.792</c:v>
                </c:pt>
                <c:pt idx="2462">
                  <c:v>8.792</c:v>
                </c:pt>
                <c:pt idx="2463">
                  <c:v>8.787999999999998</c:v>
                </c:pt>
                <c:pt idx="2464">
                  <c:v>8.783000000000001</c:v>
                </c:pt>
                <c:pt idx="2465">
                  <c:v>8.786000000000001</c:v>
                </c:pt>
                <c:pt idx="2466">
                  <c:v>8.793000000000001</c:v>
                </c:pt>
                <c:pt idx="2467">
                  <c:v>8.792</c:v>
                </c:pt>
                <c:pt idx="2468">
                  <c:v>8.787999999999998</c:v>
                </c:pt>
                <c:pt idx="2469">
                  <c:v>8.787000000000001</c:v>
                </c:pt>
                <c:pt idx="2470">
                  <c:v>8.786000000000001</c:v>
                </c:pt>
                <c:pt idx="2471">
                  <c:v>8.81</c:v>
                </c:pt>
                <c:pt idx="2472">
                  <c:v>8.802</c:v>
                </c:pt>
                <c:pt idx="2473">
                  <c:v>8.793000000000001</c:v>
                </c:pt>
                <c:pt idx="2474">
                  <c:v>8.792</c:v>
                </c:pt>
                <c:pt idx="2475">
                  <c:v>8.787000000000001</c:v>
                </c:pt>
                <c:pt idx="2476">
                  <c:v>8.790999999999998</c:v>
                </c:pt>
                <c:pt idx="2477">
                  <c:v>8.787000000000001</c:v>
                </c:pt>
                <c:pt idx="2478">
                  <c:v>8.786000000000001</c:v>
                </c:pt>
                <c:pt idx="2479">
                  <c:v>8.787000000000001</c:v>
                </c:pt>
                <c:pt idx="2480">
                  <c:v>8.777999999999998</c:v>
                </c:pt>
                <c:pt idx="2481">
                  <c:v>8.779000000000001</c:v>
                </c:pt>
                <c:pt idx="2482">
                  <c:v>8.790000000000001</c:v>
                </c:pt>
                <c:pt idx="2483">
                  <c:v>8.786000000000001</c:v>
                </c:pt>
                <c:pt idx="2484">
                  <c:v>8.785</c:v>
                </c:pt>
                <c:pt idx="2485">
                  <c:v>8.782</c:v>
                </c:pt>
                <c:pt idx="2486">
                  <c:v>8.776000000000001</c:v>
                </c:pt>
                <c:pt idx="2487">
                  <c:v>8.775</c:v>
                </c:pt>
                <c:pt idx="2488">
                  <c:v>8.779000000000001</c:v>
                </c:pt>
                <c:pt idx="2489">
                  <c:v>8.777000000000001</c:v>
                </c:pt>
                <c:pt idx="2490">
                  <c:v>8.776000000000001</c:v>
                </c:pt>
                <c:pt idx="2491">
                  <c:v>8.783000000000001</c:v>
                </c:pt>
                <c:pt idx="2492">
                  <c:v>8.781000000000001</c:v>
                </c:pt>
                <c:pt idx="2493">
                  <c:v>8.777999999999998</c:v>
                </c:pt>
                <c:pt idx="2494">
                  <c:v>8.777000000000001</c:v>
                </c:pt>
                <c:pt idx="2495">
                  <c:v>8.776000000000001</c:v>
                </c:pt>
                <c:pt idx="2496">
                  <c:v>8.775</c:v>
                </c:pt>
                <c:pt idx="2497">
                  <c:v>8.776000000000001</c:v>
                </c:pt>
                <c:pt idx="2498">
                  <c:v>8.777000000000001</c:v>
                </c:pt>
                <c:pt idx="2499">
                  <c:v>8.776000000000001</c:v>
                </c:pt>
                <c:pt idx="2500">
                  <c:v>8.783000000000001</c:v>
                </c:pt>
                <c:pt idx="2501">
                  <c:v>8.782</c:v>
                </c:pt>
                <c:pt idx="2502">
                  <c:v>8.776000000000001</c:v>
                </c:pt>
                <c:pt idx="2503">
                  <c:v>8.777999999999998</c:v>
                </c:pt>
                <c:pt idx="2504">
                  <c:v>8.776000000000001</c:v>
                </c:pt>
                <c:pt idx="2505">
                  <c:v>8.77</c:v>
                </c:pt>
                <c:pt idx="2506">
                  <c:v>8.767000000000001</c:v>
                </c:pt>
                <c:pt idx="2507">
                  <c:v>8.769</c:v>
                </c:pt>
                <c:pt idx="2508">
                  <c:v>8.782</c:v>
                </c:pt>
                <c:pt idx="2509">
                  <c:v>8.784000000000001</c:v>
                </c:pt>
                <c:pt idx="2510">
                  <c:v>8.783000000000001</c:v>
                </c:pt>
                <c:pt idx="2511">
                  <c:v>8.782</c:v>
                </c:pt>
                <c:pt idx="2512">
                  <c:v>8.776000000000001</c:v>
                </c:pt>
                <c:pt idx="2513">
                  <c:v>8.773000000000001</c:v>
                </c:pt>
                <c:pt idx="2514">
                  <c:v>8.769</c:v>
                </c:pt>
                <c:pt idx="2515">
                  <c:v>8.764000000000001</c:v>
                </c:pt>
                <c:pt idx="2516">
                  <c:v>8.766</c:v>
                </c:pt>
                <c:pt idx="2517">
                  <c:v>8.766</c:v>
                </c:pt>
                <c:pt idx="2518">
                  <c:v>8.766</c:v>
                </c:pt>
                <c:pt idx="2519">
                  <c:v>8.773000000000001</c:v>
                </c:pt>
                <c:pt idx="2520">
                  <c:v>8.776000000000001</c:v>
                </c:pt>
                <c:pt idx="2521">
                  <c:v>8.771000000000001</c:v>
                </c:pt>
                <c:pt idx="2522">
                  <c:v>8.77</c:v>
                </c:pt>
                <c:pt idx="2523">
                  <c:v>8.785</c:v>
                </c:pt>
                <c:pt idx="2524">
                  <c:v>8.777999999999998</c:v>
                </c:pt>
                <c:pt idx="2525">
                  <c:v>8.777999999999998</c:v>
                </c:pt>
                <c:pt idx="2526">
                  <c:v>8.771000000000001</c:v>
                </c:pt>
                <c:pt idx="2527">
                  <c:v>8.768000000000001</c:v>
                </c:pt>
                <c:pt idx="2528">
                  <c:v>8.769</c:v>
                </c:pt>
                <c:pt idx="2529">
                  <c:v>8.766</c:v>
                </c:pt>
                <c:pt idx="2530">
                  <c:v>8.769</c:v>
                </c:pt>
                <c:pt idx="2531">
                  <c:v>8.772</c:v>
                </c:pt>
                <c:pt idx="2532">
                  <c:v>8.768000000000001</c:v>
                </c:pt>
                <c:pt idx="2533">
                  <c:v>8.769</c:v>
                </c:pt>
                <c:pt idx="2534">
                  <c:v>8.769</c:v>
                </c:pt>
                <c:pt idx="2535">
                  <c:v>8.777999999999998</c:v>
                </c:pt>
                <c:pt idx="2536">
                  <c:v>8.766</c:v>
                </c:pt>
                <c:pt idx="2537">
                  <c:v>8.765</c:v>
                </c:pt>
                <c:pt idx="2538">
                  <c:v>8.764000000000001</c:v>
                </c:pt>
                <c:pt idx="2539">
                  <c:v>8.775</c:v>
                </c:pt>
                <c:pt idx="2540">
                  <c:v>8.77</c:v>
                </c:pt>
                <c:pt idx="2541">
                  <c:v>8.768000000000001</c:v>
                </c:pt>
                <c:pt idx="2542">
                  <c:v>8.768000000000001</c:v>
                </c:pt>
                <c:pt idx="2543">
                  <c:v>8.767000000000001</c:v>
                </c:pt>
                <c:pt idx="2544">
                  <c:v>8.767000000000001</c:v>
                </c:pt>
                <c:pt idx="2545">
                  <c:v>8.767000000000001</c:v>
                </c:pt>
                <c:pt idx="2546">
                  <c:v>8.764000000000001</c:v>
                </c:pt>
                <c:pt idx="2547">
                  <c:v>8.763000000000003</c:v>
                </c:pt>
                <c:pt idx="2548">
                  <c:v>8.762</c:v>
                </c:pt>
                <c:pt idx="2549">
                  <c:v>8.773000000000001</c:v>
                </c:pt>
                <c:pt idx="2550">
                  <c:v>8.772</c:v>
                </c:pt>
                <c:pt idx="2551">
                  <c:v>8.769</c:v>
                </c:pt>
                <c:pt idx="2552">
                  <c:v>8.762</c:v>
                </c:pt>
                <c:pt idx="2553">
                  <c:v>8.761000000000001</c:v>
                </c:pt>
                <c:pt idx="2554">
                  <c:v>8.766</c:v>
                </c:pt>
                <c:pt idx="2555">
                  <c:v>8.769</c:v>
                </c:pt>
                <c:pt idx="2556">
                  <c:v>8.766</c:v>
                </c:pt>
                <c:pt idx="2557">
                  <c:v>8.768000000000001</c:v>
                </c:pt>
                <c:pt idx="2558">
                  <c:v>8.768000000000001</c:v>
                </c:pt>
                <c:pt idx="2559">
                  <c:v>8.762</c:v>
                </c:pt>
                <c:pt idx="2560">
                  <c:v>8.765</c:v>
                </c:pt>
                <c:pt idx="2561">
                  <c:v>8.764000000000001</c:v>
                </c:pt>
                <c:pt idx="2562">
                  <c:v>8.765</c:v>
                </c:pt>
                <c:pt idx="2563">
                  <c:v>8.763000000000003</c:v>
                </c:pt>
                <c:pt idx="2564">
                  <c:v>8.766</c:v>
                </c:pt>
                <c:pt idx="2565">
                  <c:v>8.759</c:v>
                </c:pt>
                <c:pt idx="2566">
                  <c:v>8.76</c:v>
                </c:pt>
                <c:pt idx="2567">
                  <c:v>8.762</c:v>
                </c:pt>
                <c:pt idx="2568">
                  <c:v>8.766</c:v>
                </c:pt>
                <c:pt idx="2569">
                  <c:v>8.761000000000001</c:v>
                </c:pt>
                <c:pt idx="2570">
                  <c:v>8.764000000000001</c:v>
                </c:pt>
                <c:pt idx="2571">
                  <c:v>8.765</c:v>
                </c:pt>
                <c:pt idx="2572">
                  <c:v>8.763000000000003</c:v>
                </c:pt>
                <c:pt idx="2573">
                  <c:v>8.763000000000003</c:v>
                </c:pt>
                <c:pt idx="2574">
                  <c:v>8.764000000000001</c:v>
                </c:pt>
                <c:pt idx="2575">
                  <c:v>8.780000000000001</c:v>
                </c:pt>
                <c:pt idx="2576">
                  <c:v>8.772</c:v>
                </c:pt>
                <c:pt idx="2577">
                  <c:v>8.767000000000001</c:v>
                </c:pt>
                <c:pt idx="2578">
                  <c:v>8.767000000000001</c:v>
                </c:pt>
                <c:pt idx="2579">
                  <c:v>8.765</c:v>
                </c:pt>
                <c:pt idx="2580">
                  <c:v>8.776000000000001</c:v>
                </c:pt>
                <c:pt idx="2581">
                  <c:v>8.765</c:v>
                </c:pt>
                <c:pt idx="2582">
                  <c:v>8.765</c:v>
                </c:pt>
                <c:pt idx="2583">
                  <c:v>8.763000000000003</c:v>
                </c:pt>
                <c:pt idx="2584">
                  <c:v>8.775</c:v>
                </c:pt>
                <c:pt idx="2585">
                  <c:v>8.769</c:v>
                </c:pt>
                <c:pt idx="2586">
                  <c:v>8.763000000000003</c:v>
                </c:pt>
                <c:pt idx="2587">
                  <c:v>8.762</c:v>
                </c:pt>
                <c:pt idx="2588">
                  <c:v>8.759</c:v>
                </c:pt>
                <c:pt idx="2589">
                  <c:v>8.755</c:v>
                </c:pt>
                <c:pt idx="2590">
                  <c:v>8.759</c:v>
                </c:pt>
                <c:pt idx="2591">
                  <c:v>8.761000000000001</c:v>
                </c:pt>
                <c:pt idx="2592">
                  <c:v>8.759</c:v>
                </c:pt>
                <c:pt idx="2593">
                  <c:v>8.761000000000001</c:v>
                </c:pt>
                <c:pt idx="2594">
                  <c:v>8.754000000000001</c:v>
                </c:pt>
                <c:pt idx="2595">
                  <c:v>8.751000000000001</c:v>
                </c:pt>
                <c:pt idx="2596">
                  <c:v>8.758000000000001</c:v>
                </c:pt>
                <c:pt idx="2597">
                  <c:v>8.759</c:v>
                </c:pt>
                <c:pt idx="2598">
                  <c:v>8.765</c:v>
                </c:pt>
                <c:pt idx="2599">
                  <c:v>8.766</c:v>
                </c:pt>
                <c:pt idx="2600">
                  <c:v>8.766</c:v>
                </c:pt>
                <c:pt idx="2601">
                  <c:v>8.763000000000003</c:v>
                </c:pt>
                <c:pt idx="2602">
                  <c:v>8.76</c:v>
                </c:pt>
                <c:pt idx="2603">
                  <c:v>8.757000000000001</c:v>
                </c:pt>
                <c:pt idx="2604">
                  <c:v>8.76</c:v>
                </c:pt>
                <c:pt idx="2605">
                  <c:v>8.759</c:v>
                </c:pt>
                <c:pt idx="2606">
                  <c:v>8.76</c:v>
                </c:pt>
                <c:pt idx="2607">
                  <c:v>8.759</c:v>
                </c:pt>
                <c:pt idx="2608">
                  <c:v>8.758000000000001</c:v>
                </c:pt>
                <c:pt idx="2609">
                  <c:v>8.758000000000001</c:v>
                </c:pt>
                <c:pt idx="2610">
                  <c:v>8.757000000000001</c:v>
                </c:pt>
                <c:pt idx="2611">
                  <c:v>8.757000000000001</c:v>
                </c:pt>
                <c:pt idx="2612">
                  <c:v>8.755</c:v>
                </c:pt>
                <c:pt idx="2613">
                  <c:v>8.753</c:v>
                </c:pt>
                <c:pt idx="2614">
                  <c:v>8.754000000000001</c:v>
                </c:pt>
                <c:pt idx="2615">
                  <c:v>8.754000000000001</c:v>
                </c:pt>
                <c:pt idx="2616">
                  <c:v>8.754000000000001</c:v>
                </c:pt>
                <c:pt idx="2617">
                  <c:v>8.759</c:v>
                </c:pt>
                <c:pt idx="2618">
                  <c:v>8.755</c:v>
                </c:pt>
                <c:pt idx="2619">
                  <c:v>8.764000000000001</c:v>
                </c:pt>
                <c:pt idx="2620">
                  <c:v>8.761000000000001</c:v>
                </c:pt>
                <c:pt idx="2621">
                  <c:v>8.761000000000001</c:v>
                </c:pt>
                <c:pt idx="2622">
                  <c:v>8.756</c:v>
                </c:pt>
                <c:pt idx="2623">
                  <c:v>8.76</c:v>
                </c:pt>
                <c:pt idx="2624">
                  <c:v>8.769</c:v>
                </c:pt>
                <c:pt idx="2625">
                  <c:v>8.768000000000001</c:v>
                </c:pt>
                <c:pt idx="2626">
                  <c:v>8.762</c:v>
                </c:pt>
                <c:pt idx="2627">
                  <c:v>8.76</c:v>
                </c:pt>
                <c:pt idx="2628">
                  <c:v>8.76</c:v>
                </c:pt>
                <c:pt idx="2629">
                  <c:v>8.758000000000001</c:v>
                </c:pt>
                <c:pt idx="2630">
                  <c:v>8.759</c:v>
                </c:pt>
                <c:pt idx="2631">
                  <c:v>8.761000000000001</c:v>
                </c:pt>
                <c:pt idx="2632">
                  <c:v>8.759</c:v>
                </c:pt>
                <c:pt idx="2633">
                  <c:v>8.759</c:v>
                </c:pt>
                <c:pt idx="2634">
                  <c:v>8.764000000000001</c:v>
                </c:pt>
                <c:pt idx="2635">
                  <c:v>8.765</c:v>
                </c:pt>
                <c:pt idx="2636">
                  <c:v>8.76</c:v>
                </c:pt>
                <c:pt idx="2637">
                  <c:v>8.765</c:v>
                </c:pt>
                <c:pt idx="2638">
                  <c:v>8.763000000000003</c:v>
                </c:pt>
                <c:pt idx="2639">
                  <c:v>8.767000000000001</c:v>
                </c:pt>
                <c:pt idx="2640">
                  <c:v>8.766</c:v>
                </c:pt>
                <c:pt idx="2641">
                  <c:v>8.762</c:v>
                </c:pt>
                <c:pt idx="2642">
                  <c:v>8.764000000000001</c:v>
                </c:pt>
                <c:pt idx="2643">
                  <c:v>8.759</c:v>
                </c:pt>
                <c:pt idx="2644">
                  <c:v>8.758000000000001</c:v>
                </c:pt>
                <c:pt idx="2645">
                  <c:v>8.761000000000001</c:v>
                </c:pt>
                <c:pt idx="2646">
                  <c:v>8.765</c:v>
                </c:pt>
                <c:pt idx="2647">
                  <c:v>8.757000000000001</c:v>
                </c:pt>
                <c:pt idx="2648">
                  <c:v>8.761000000000001</c:v>
                </c:pt>
                <c:pt idx="2649">
                  <c:v>8.759</c:v>
                </c:pt>
                <c:pt idx="2650">
                  <c:v>8.756</c:v>
                </c:pt>
                <c:pt idx="2651">
                  <c:v>8.762</c:v>
                </c:pt>
                <c:pt idx="2652">
                  <c:v>8.764000000000001</c:v>
                </c:pt>
                <c:pt idx="2653">
                  <c:v>8.758000000000001</c:v>
                </c:pt>
                <c:pt idx="2654">
                  <c:v>8.757000000000001</c:v>
                </c:pt>
                <c:pt idx="2655">
                  <c:v>8.757000000000001</c:v>
                </c:pt>
                <c:pt idx="2656">
                  <c:v>8.756</c:v>
                </c:pt>
                <c:pt idx="2657">
                  <c:v>8.759</c:v>
                </c:pt>
                <c:pt idx="2658">
                  <c:v>8.757000000000001</c:v>
                </c:pt>
                <c:pt idx="2659">
                  <c:v>8.758000000000001</c:v>
                </c:pt>
                <c:pt idx="2660">
                  <c:v>8.761000000000001</c:v>
                </c:pt>
                <c:pt idx="2661">
                  <c:v>8.763000000000003</c:v>
                </c:pt>
                <c:pt idx="2662">
                  <c:v>8.76</c:v>
                </c:pt>
                <c:pt idx="2663">
                  <c:v>8.76</c:v>
                </c:pt>
                <c:pt idx="2664">
                  <c:v>8.761000000000001</c:v>
                </c:pt>
                <c:pt idx="2665">
                  <c:v>8.756</c:v>
                </c:pt>
                <c:pt idx="2666">
                  <c:v>8.762</c:v>
                </c:pt>
                <c:pt idx="2667">
                  <c:v>8.766</c:v>
                </c:pt>
                <c:pt idx="2668">
                  <c:v>8.767000000000001</c:v>
                </c:pt>
                <c:pt idx="2669">
                  <c:v>8.764000000000001</c:v>
                </c:pt>
                <c:pt idx="2670">
                  <c:v>8.764000000000001</c:v>
                </c:pt>
                <c:pt idx="2671">
                  <c:v>8.761000000000001</c:v>
                </c:pt>
                <c:pt idx="2672">
                  <c:v>8.754000000000001</c:v>
                </c:pt>
                <c:pt idx="2673">
                  <c:v>8.756</c:v>
                </c:pt>
                <c:pt idx="2674">
                  <c:v>8.759</c:v>
                </c:pt>
                <c:pt idx="2675">
                  <c:v>8.758000000000001</c:v>
                </c:pt>
                <c:pt idx="2676">
                  <c:v>8.762</c:v>
                </c:pt>
                <c:pt idx="2677">
                  <c:v>8.768000000000001</c:v>
                </c:pt>
                <c:pt idx="2678">
                  <c:v>8.772</c:v>
                </c:pt>
                <c:pt idx="2679">
                  <c:v>8.764000000000001</c:v>
                </c:pt>
                <c:pt idx="2680">
                  <c:v>8.76</c:v>
                </c:pt>
                <c:pt idx="2681">
                  <c:v>8.76</c:v>
                </c:pt>
                <c:pt idx="2682">
                  <c:v>8.759</c:v>
                </c:pt>
                <c:pt idx="2683">
                  <c:v>8.764000000000001</c:v>
                </c:pt>
                <c:pt idx="2684">
                  <c:v>8.762</c:v>
                </c:pt>
                <c:pt idx="2685">
                  <c:v>8.765</c:v>
                </c:pt>
                <c:pt idx="2686">
                  <c:v>8.767000000000001</c:v>
                </c:pt>
                <c:pt idx="2687">
                  <c:v>8.769</c:v>
                </c:pt>
                <c:pt idx="2688">
                  <c:v>8.762</c:v>
                </c:pt>
                <c:pt idx="2689">
                  <c:v>8.755</c:v>
                </c:pt>
                <c:pt idx="2690">
                  <c:v>8.747999999999997</c:v>
                </c:pt>
                <c:pt idx="2691">
                  <c:v>8.753</c:v>
                </c:pt>
                <c:pt idx="2692">
                  <c:v>8.761000000000001</c:v>
                </c:pt>
                <c:pt idx="2693">
                  <c:v>8.763000000000003</c:v>
                </c:pt>
                <c:pt idx="2694">
                  <c:v>8.767000000000001</c:v>
                </c:pt>
                <c:pt idx="2695">
                  <c:v>8.765</c:v>
                </c:pt>
                <c:pt idx="2696">
                  <c:v>8.762</c:v>
                </c:pt>
                <c:pt idx="2697">
                  <c:v>8.756</c:v>
                </c:pt>
                <c:pt idx="2698">
                  <c:v>8.752</c:v>
                </c:pt>
                <c:pt idx="2699">
                  <c:v>8.757000000000001</c:v>
                </c:pt>
                <c:pt idx="2700">
                  <c:v>8.762</c:v>
                </c:pt>
                <c:pt idx="2701">
                  <c:v>8.758000000000001</c:v>
                </c:pt>
                <c:pt idx="2702">
                  <c:v>8.76</c:v>
                </c:pt>
                <c:pt idx="2703">
                  <c:v>8.757000000000001</c:v>
                </c:pt>
                <c:pt idx="2704">
                  <c:v>8.753</c:v>
                </c:pt>
                <c:pt idx="2705">
                  <c:v>8.752</c:v>
                </c:pt>
                <c:pt idx="2706">
                  <c:v>8.752</c:v>
                </c:pt>
                <c:pt idx="2707">
                  <c:v>8.75</c:v>
                </c:pt>
                <c:pt idx="2708">
                  <c:v>8.747999999999997</c:v>
                </c:pt>
                <c:pt idx="2709">
                  <c:v>8.75</c:v>
                </c:pt>
                <c:pt idx="2710">
                  <c:v>8.757000000000001</c:v>
                </c:pt>
                <c:pt idx="2711">
                  <c:v>8.759</c:v>
                </c:pt>
                <c:pt idx="2712">
                  <c:v>8.753</c:v>
                </c:pt>
                <c:pt idx="2713">
                  <c:v>8.754000000000001</c:v>
                </c:pt>
                <c:pt idx="2714">
                  <c:v>8.752</c:v>
                </c:pt>
                <c:pt idx="2715">
                  <c:v>8.753</c:v>
                </c:pt>
                <c:pt idx="2716">
                  <c:v>8.745999999999998</c:v>
                </c:pt>
                <c:pt idx="2717">
                  <c:v>8.747999999999997</c:v>
                </c:pt>
                <c:pt idx="2718">
                  <c:v>8.752</c:v>
                </c:pt>
                <c:pt idx="2719">
                  <c:v>8.757000000000001</c:v>
                </c:pt>
                <c:pt idx="2720">
                  <c:v>8.753</c:v>
                </c:pt>
                <c:pt idx="2721">
                  <c:v>8.753</c:v>
                </c:pt>
                <c:pt idx="2722">
                  <c:v>8.756</c:v>
                </c:pt>
                <c:pt idx="2723">
                  <c:v>8.761000000000001</c:v>
                </c:pt>
                <c:pt idx="2724">
                  <c:v>8.759</c:v>
                </c:pt>
                <c:pt idx="2725">
                  <c:v>8.767000000000001</c:v>
                </c:pt>
                <c:pt idx="2726">
                  <c:v>8.762</c:v>
                </c:pt>
                <c:pt idx="2727">
                  <c:v>8.762</c:v>
                </c:pt>
                <c:pt idx="2728">
                  <c:v>8.754000000000001</c:v>
                </c:pt>
                <c:pt idx="2729">
                  <c:v>8.751000000000001</c:v>
                </c:pt>
                <c:pt idx="2730">
                  <c:v>8.748999999999998</c:v>
                </c:pt>
                <c:pt idx="2731">
                  <c:v>8.746999999999998</c:v>
                </c:pt>
                <c:pt idx="2732">
                  <c:v>8.754000000000001</c:v>
                </c:pt>
                <c:pt idx="2733">
                  <c:v>8.754000000000001</c:v>
                </c:pt>
                <c:pt idx="2734">
                  <c:v>8.753</c:v>
                </c:pt>
                <c:pt idx="2735">
                  <c:v>8.753</c:v>
                </c:pt>
                <c:pt idx="2736">
                  <c:v>8.76</c:v>
                </c:pt>
                <c:pt idx="2737">
                  <c:v>8.755</c:v>
                </c:pt>
                <c:pt idx="2738">
                  <c:v>8.753</c:v>
                </c:pt>
                <c:pt idx="2739">
                  <c:v>8.751000000000001</c:v>
                </c:pt>
                <c:pt idx="2740">
                  <c:v>8.751000000000001</c:v>
                </c:pt>
                <c:pt idx="2741">
                  <c:v>8.748999999999998</c:v>
                </c:pt>
                <c:pt idx="2742">
                  <c:v>8.743999999999997</c:v>
                </c:pt>
                <c:pt idx="2743">
                  <c:v>8.75</c:v>
                </c:pt>
                <c:pt idx="2744">
                  <c:v>8.752</c:v>
                </c:pt>
                <c:pt idx="2745">
                  <c:v>8.747999999999997</c:v>
                </c:pt>
                <c:pt idx="2746">
                  <c:v>8.75</c:v>
                </c:pt>
                <c:pt idx="2747">
                  <c:v>8.75</c:v>
                </c:pt>
                <c:pt idx="2748">
                  <c:v>8.758000000000001</c:v>
                </c:pt>
                <c:pt idx="2749">
                  <c:v>8.758000000000001</c:v>
                </c:pt>
                <c:pt idx="2750">
                  <c:v>8.747999999999997</c:v>
                </c:pt>
                <c:pt idx="2751">
                  <c:v>8.742000000000001</c:v>
                </c:pt>
                <c:pt idx="2752">
                  <c:v>8.761000000000001</c:v>
                </c:pt>
                <c:pt idx="2753">
                  <c:v>8.762</c:v>
                </c:pt>
                <c:pt idx="2754">
                  <c:v>8.757000000000001</c:v>
                </c:pt>
                <c:pt idx="2755">
                  <c:v>8.757000000000001</c:v>
                </c:pt>
                <c:pt idx="2756">
                  <c:v>8.753</c:v>
                </c:pt>
                <c:pt idx="2757">
                  <c:v>8.75</c:v>
                </c:pt>
                <c:pt idx="2758">
                  <c:v>8.751000000000001</c:v>
                </c:pt>
                <c:pt idx="2759">
                  <c:v>8.751000000000001</c:v>
                </c:pt>
                <c:pt idx="2760">
                  <c:v>8.753</c:v>
                </c:pt>
                <c:pt idx="2761">
                  <c:v>8.754000000000001</c:v>
                </c:pt>
                <c:pt idx="2762">
                  <c:v>8.757000000000001</c:v>
                </c:pt>
                <c:pt idx="2763">
                  <c:v>8.757000000000001</c:v>
                </c:pt>
                <c:pt idx="2764">
                  <c:v>8.757000000000001</c:v>
                </c:pt>
                <c:pt idx="2765">
                  <c:v>8.753</c:v>
                </c:pt>
                <c:pt idx="2766">
                  <c:v>8.755</c:v>
                </c:pt>
                <c:pt idx="2767">
                  <c:v>8.755</c:v>
                </c:pt>
                <c:pt idx="2768">
                  <c:v>8.755</c:v>
                </c:pt>
                <c:pt idx="2769">
                  <c:v>8.751000000000001</c:v>
                </c:pt>
                <c:pt idx="2770">
                  <c:v>8.771000000000001</c:v>
                </c:pt>
                <c:pt idx="2771">
                  <c:v>8.763000000000003</c:v>
                </c:pt>
                <c:pt idx="2772">
                  <c:v>8.759</c:v>
                </c:pt>
                <c:pt idx="2773">
                  <c:v>8.76</c:v>
                </c:pt>
                <c:pt idx="2774">
                  <c:v>8.755</c:v>
                </c:pt>
                <c:pt idx="2775">
                  <c:v>8.755</c:v>
                </c:pt>
                <c:pt idx="2776">
                  <c:v>8.753</c:v>
                </c:pt>
                <c:pt idx="2777">
                  <c:v>8.747999999999997</c:v>
                </c:pt>
                <c:pt idx="2778">
                  <c:v>8.747999999999997</c:v>
                </c:pt>
                <c:pt idx="2779">
                  <c:v>8.751000000000001</c:v>
                </c:pt>
                <c:pt idx="2780">
                  <c:v>8.75</c:v>
                </c:pt>
                <c:pt idx="2781">
                  <c:v>8.745999999999998</c:v>
                </c:pt>
                <c:pt idx="2782">
                  <c:v>8.753</c:v>
                </c:pt>
                <c:pt idx="2783">
                  <c:v>8.755</c:v>
                </c:pt>
                <c:pt idx="2784">
                  <c:v>8.75</c:v>
                </c:pt>
                <c:pt idx="2785">
                  <c:v>8.757000000000001</c:v>
                </c:pt>
                <c:pt idx="2786">
                  <c:v>8.762</c:v>
                </c:pt>
                <c:pt idx="2787">
                  <c:v>8.76</c:v>
                </c:pt>
                <c:pt idx="2788">
                  <c:v>8.754000000000001</c:v>
                </c:pt>
                <c:pt idx="2789">
                  <c:v>8.75</c:v>
                </c:pt>
                <c:pt idx="2790">
                  <c:v>8.756</c:v>
                </c:pt>
                <c:pt idx="2791">
                  <c:v>8.755</c:v>
                </c:pt>
                <c:pt idx="2792">
                  <c:v>8.755</c:v>
                </c:pt>
                <c:pt idx="2793">
                  <c:v>8.747999999999997</c:v>
                </c:pt>
                <c:pt idx="2794">
                  <c:v>8.745999999999998</c:v>
                </c:pt>
                <c:pt idx="2795">
                  <c:v>8.747999999999997</c:v>
                </c:pt>
                <c:pt idx="2796">
                  <c:v>8.762</c:v>
                </c:pt>
                <c:pt idx="2797">
                  <c:v>8.754000000000001</c:v>
                </c:pt>
                <c:pt idx="2798">
                  <c:v>8.755</c:v>
                </c:pt>
                <c:pt idx="2799">
                  <c:v>8.754000000000001</c:v>
                </c:pt>
                <c:pt idx="2800">
                  <c:v>8.753</c:v>
                </c:pt>
                <c:pt idx="2801">
                  <c:v>8.748999999999998</c:v>
                </c:pt>
                <c:pt idx="2802">
                  <c:v>8.753</c:v>
                </c:pt>
                <c:pt idx="2803">
                  <c:v>8.747999999999997</c:v>
                </c:pt>
                <c:pt idx="2804">
                  <c:v>8.752</c:v>
                </c:pt>
                <c:pt idx="2805">
                  <c:v>8.745999999999998</c:v>
                </c:pt>
                <c:pt idx="2806">
                  <c:v>8.751000000000001</c:v>
                </c:pt>
                <c:pt idx="2807">
                  <c:v>8.745999999999998</c:v>
                </c:pt>
                <c:pt idx="2808">
                  <c:v>8.756</c:v>
                </c:pt>
                <c:pt idx="2809">
                  <c:v>8.777999999999998</c:v>
                </c:pt>
                <c:pt idx="2810">
                  <c:v>8.762</c:v>
                </c:pt>
                <c:pt idx="2811">
                  <c:v>8.762</c:v>
                </c:pt>
                <c:pt idx="2812">
                  <c:v>8.762</c:v>
                </c:pt>
                <c:pt idx="2813">
                  <c:v>8.768000000000001</c:v>
                </c:pt>
                <c:pt idx="2814">
                  <c:v>8.762</c:v>
                </c:pt>
                <c:pt idx="2815">
                  <c:v>8.761000000000001</c:v>
                </c:pt>
                <c:pt idx="2816">
                  <c:v>8.769</c:v>
                </c:pt>
                <c:pt idx="2817">
                  <c:v>8.767000000000001</c:v>
                </c:pt>
                <c:pt idx="2818">
                  <c:v>8.763000000000003</c:v>
                </c:pt>
                <c:pt idx="2819">
                  <c:v>8.755</c:v>
                </c:pt>
                <c:pt idx="2820">
                  <c:v>8.756</c:v>
                </c:pt>
                <c:pt idx="2821">
                  <c:v>8.757000000000001</c:v>
                </c:pt>
                <c:pt idx="2822">
                  <c:v>8.773000000000001</c:v>
                </c:pt>
                <c:pt idx="2823">
                  <c:v>8.767000000000001</c:v>
                </c:pt>
                <c:pt idx="2824">
                  <c:v>8.764000000000001</c:v>
                </c:pt>
                <c:pt idx="2825">
                  <c:v>8.76</c:v>
                </c:pt>
                <c:pt idx="2826">
                  <c:v>8.755</c:v>
                </c:pt>
                <c:pt idx="2827">
                  <c:v>8.745</c:v>
                </c:pt>
                <c:pt idx="2828">
                  <c:v>8.745</c:v>
                </c:pt>
                <c:pt idx="2829">
                  <c:v>8.748999999999998</c:v>
                </c:pt>
                <c:pt idx="2830">
                  <c:v>8.755</c:v>
                </c:pt>
                <c:pt idx="2831">
                  <c:v>8.765</c:v>
                </c:pt>
                <c:pt idx="2832">
                  <c:v>8.759</c:v>
                </c:pt>
                <c:pt idx="2833">
                  <c:v>8.756</c:v>
                </c:pt>
                <c:pt idx="2834">
                  <c:v>8.754000000000001</c:v>
                </c:pt>
                <c:pt idx="2835">
                  <c:v>8.745999999999998</c:v>
                </c:pt>
                <c:pt idx="2836">
                  <c:v>8.739999999999998</c:v>
                </c:pt>
                <c:pt idx="2837">
                  <c:v>8.748999999999998</c:v>
                </c:pt>
                <c:pt idx="2838">
                  <c:v>8.751000000000001</c:v>
                </c:pt>
                <c:pt idx="2839">
                  <c:v>8.743999999999997</c:v>
                </c:pt>
                <c:pt idx="2840">
                  <c:v>8.746999999999998</c:v>
                </c:pt>
                <c:pt idx="2841">
                  <c:v>8.756</c:v>
                </c:pt>
                <c:pt idx="2842">
                  <c:v>8.754000000000001</c:v>
                </c:pt>
                <c:pt idx="2843">
                  <c:v>8.756</c:v>
                </c:pt>
                <c:pt idx="2844">
                  <c:v>8.752</c:v>
                </c:pt>
                <c:pt idx="2845">
                  <c:v>8.743999999999997</c:v>
                </c:pt>
                <c:pt idx="2846">
                  <c:v>8.737999999999997</c:v>
                </c:pt>
                <c:pt idx="2847">
                  <c:v>8.742999999999998</c:v>
                </c:pt>
                <c:pt idx="2848">
                  <c:v>8.748999999999998</c:v>
                </c:pt>
                <c:pt idx="2849">
                  <c:v>8.748999999999998</c:v>
                </c:pt>
                <c:pt idx="2850">
                  <c:v>8.75</c:v>
                </c:pt>
                <c:pt idx="2851">
                  <c:v>8.758000000000001</c:v>
                </c:pt>
                <c:pt idx="2852">
                  <c:v>8.746999999999998</c:v>
                </c:pt>
                <c:pt idx="2853">
                  <c:v>8.740999999999997</c:v>
                </c:pt>
                <c:pt idx="2854">
                  <c:v>8.736999999999998</c:v>
                </c:pt>
                <c:pt idx="2855">
                  <c:v>8.735</c:v>
                </c:pt>
                <c:pt idx="2856">
                  <c:v>8.738999999999998</c:v>
                </c:pt>
                <c:pt idx="2857">
                  <c:v>8.739999999999998</c:v>
                </c:pt>
                <c:pt idx="2858">
                  <c:v>8.742000000000001</c:v>
                </c:pt>
                <c:pt idx="2859">
                  <c:v>8.742000000000001</c:v>
                </c:pt>
                <c:pt idx="2860">
                  <c:v>8.737999999999997</c:v>
                </c:pt>
                <c:pt idx="2861">
                  <c:v>8.736999999999998</c:v>
                </c:pt>
                <c:pt idx="2862">
                  <c:v>8.736000000000001</c:v>
                </c:pt>
                <c:pt idx="2863">
                  <c:v>8.739999999999998</c:v>
                </c:pt>
                <c:pt idx="2864">
                  <c:v>8.740999999999997</c:v>
                </c:pt>
                <c:pt idx="2865">
                  <c:v>8.737999999999997</c:v>
                </c:pt>
                <c:pt idx="2866">
                  <c:v>8.739999999999998</c:v>
                </c:pt>
                <c:pt idx="2867">
                  <c:v>8.738999999999998</c:v>
                </c:pt>
                <c:pt idx="2868">
                  <c:v>8.751000000000001</c:v>
                </c:pt>
                <c:pt idx="2869">
                  <c:v>8.752</c:v>
                </c:pt>
                <c:pt idx="2870">
                  <c:v>8.742999999999998</c:v>
                </c:pt>
                <c:pt idx="2871">
                  <c:v>8.754000000000001</c:v>
                </c:pt>
                <c:pt idx="2872">
                  <c:v>8.752</c:v>
                </c:pt>
                <c:pt idx="2873">
                  <c:v>8.75</c:v>
                </c:pt>
                <c:pt idx="2874">
                  <c:v>8.751000000000001</c:v>
                </c:pt>
                <c:pt idx="2875">
                  <c:v>8.754000000000001</c:v>
                </c:pt>
                <c:pt idx="2876">
                  <c:v>8.767000000000001</c:v>
                </c:pt>
                <c:pt idx="2877">
                  <c:v>8.752</c:v>
                </c:pt>
                <c:pt idx="2878">
                  <c:v>8.748999999999998</c:v>
                </c:pt>
                <c:pt idx="2879">
                  <c:v>8.755</c:v>
                </c:pt>
                <c:pt idx="2880">
                  <c:v>8.75</c:v>
                </c:pt>
                <c:pt idx="2881">
                  <c:v>8.746999999999998</c:v>
                </c:pt>
                <c:pt idx="2882">
                  <c:v>8.745999999999998</c:v>
                </c:pt>
                <c:pt idx="2883">
                  <c:v>8.747999999999997</c:v>
                </c:pt>
                <c:pt idx="2884">
                  <c:v>8.745</c:v>
                </c:pt>
                <c:pt idx="2885">
                  <c:v>8.742999999999998</c:v>
                </c:pt>
                <c:pt idx="2886">
                  <c:v>8.745</c:v>
                </c:pt>
                <c:pt idx="2887">
                  <c:v>8.745</c:v>
                </c:pt>
                <c:pt idx="2888">
                  <c:v>8.745</c:v>
                </c:pt>
                <c:pt idx="2889">
                  <c:v>8.745</c:v>
                </c:pt>
                <c:pt idx="2890">
                  <c:v>8.739999999999998</c:v>
                </c:pt>
                <c:pt idx="2891">
                  <c:v>8.738999999999998</c:v>
                </c:pt>
                <c:pt idx="2892">
                  <c:v>8.739999999999998</c:v>
                </c:pt>
                <c:pt idx="2893">
                  <c:v>8.742000000000001</c:v>
                </c:pt>
                <c:pt idx="2894">
                  <c:v>8.761000000000001</c:v>
                </c:pt>
                <c:pt idx="2895">
                  <c:v>8.752</c:v>
                </c:pt>
                <c:pt idx="2896">
                  <c:v>8.742999999999998</c:v>
                </c:pt>
                <c:pt idx="2897">
                  <c:v>8.743999999999997</c:v>
                </c:pt>
                <c:pt idx="2898">
                  <c:v>8.75</c:v>
                </c:pt>
                <c:pt idx="2899">
                  <c:v>8.757000000000001</c:v>
                </c:pt>
                <c:pt idx="2900">
                  <c:v>8.75</c:v>
                </c:pt>
                <c:pt idx="2901">
                  <c:v>8.745</c:v>
                </c:pt>
                <c:pt idx="2902">
                  <c:v>8.738999999999998</c:v>
                </c:pt>
                <c:pt idx="2903">
                  <c:v>8.745999999999998</c:v>
                </c:pt>
                <c:pt idx="2904">
                  <c:v>8.745999999999998</c:v>
                </c:pt>
                <c:pt idx="2905">
                  <c:v>8.745</c:v>
                </c:pt>
                <c:pt idx="2906">
                  <c:v>8.745</c:v>
                </c:pt>
                <c:pt idx="2907">
                  <c:v>8.745</c:v>
                </c:pt>
                <c:pt idx="2908">
                  <c:v>8.758000000000001</c:v>
                </c:pt>
                <c:pt idx="2909">
                  <c:v>8.751000000000001</c:v>
                </c:pt>
                <c:pt idx="2910">
                  <c:v>8.745999999999998</c:v>
                </c:pt>
                <c:pt idx="2911">
                  <c:v>8.742999999999998</c:v>
                </c:pt>
                <c:pt idx="2912">
                  <c:v>8.745999999999998</c:v>
                </c:pt>
                <c:pt idx="2913">
                  <c:v>8.746999999999998</c:v>
                </c:pt>
                <c:pt idx="2914">
                  <c:v>8.753</c:v>
                </c:pt>
                <c:pt idx="2915">
                  <c:v>8.745999999999998</c:v>
                </c:pt>
                <c:pt idx="2916">
                  <c:v>8.735</c:v>
                </c:pt>
                <c:pt idx="2917">
                  <c:v>8.740999999999997</c:v>
                </c:pt>
                <c:pt idx="2918">
                  <c:v>8.755</c:v>
                </c:pt>
                <c:pt idx="2919">
                  <c:v>8.769</c:v>
                </c:pt>
                <c:pt idx="2920">
                  <c:v>8.763000000000003</c:v>
                </c:pt>
                <c:pt idx="2921">
                  <c:v>8.751000000000001</c:v>
                </c:pt>
                <c:pt idx="2922">
                  <c:v>8.743999999999997</c:v>
                </c:pt>
                <c:pt idx="2923">
                  <c:v>8.754000000000001</c:v>
                </c:pt>
                <c:pt idx="2924">
                  <c:v>8.745</c:v>
                </c:pt>
                <c:pt idx="2925">
                  <c:v>8.743999999999997</c:v>
                </c:pt>
                <c:pt idx="2926">
                  <c:v>8.746999999999998</c:v>
                </c:pt>
                <c:pt idx="2927">
                  <c:v>8.743999999999997</c:v>
                </c:pt>
                <c:pt idx="2928">
                  <c:v>8.747999999999997</c:v>
                </c:pt>
                <c:pt idx="2929">
                  <c:v>8.743999999999997</c:v>
                </c:pt>
                <c:pt idx="2930">
                  <c:v>8.738999999999998</c:v>
                </c:pt>
                <c:pt idx="2931">
                  <c:v>8.735</c:v>
                </c:pt>
                <c:pt idx="2932">
                  <c:v>8.738999999999998</c:v>
                </c:pt>
                <c:pt idx="2933">
                  <c:v>8.742000000000001</c:v>
                </c:pt>
                <c:pt idx="2934">
                  <c:v>8.736999999999998</c:v>
                </c:pt>
                <c:pt idx="2935">
                  <c:v>8.743999999999997</c:v>
                </c:pt>
                <c:pt idx="2936">
                  <c:v>8.740999999999997</c:v>
                </c:pt>
                <c:pt idx="2937">
                  <c:v>8.736000000000001</c:v>
                </c:pt>
                <c:pt idx="2938">
                  <c:v>8.742000000000001</c:v>
                </c:pt>
                <c:pt idx="2939">
                  <c:v>8.742999999999998</c:v>
                </c:pt>
                <c:pt idx="2940">
                  <c:v>8.742999999999998</c:v>
                </c:pt>
                <c:pt idx="2941">
                  <c:v>8.747999999999997</c:v>
                </c:pt>
                <c:pt idx="2942">
                  <c:v>8.742000000000001</c:v>
                </c:pt>
                <c:pt idx="2943">
                  <c:v>8.738999999999998</c:v>
                </c:pt>
                <c:pt idx="2944">
                  <c:v>8.745</c:v>
                </c:pt>
                <c:pt idx="2945">
                  <c:v>8.763000000000003</c:v>
                </c:pt>
                <c:pt idx="2946">
                  <c:v>8.753</c:v>
                </c:pt>
                <c:pt idx="2947">
                  <c:v>8.745999999999998</c:v>
                </c:pt>
                <c:pt idx="2948">
                  <c:v>8.746999999999998</c:v>
                </c:pt>
                <c:pt idx="2949">
                  <c:v>8.740999999999997</c:v>
                </c:pt>
                <c:pt idx="2950">
                  <c:v>8.742999999999998</c:v>
                </c:pt>
                <c:pt idx="2951">
                  <c:v>8.75</c:v>
                </c:pt>
                <c:pt idx="2952">
                  <c:v>8.743999999999997</c:v>
                </c:pt>
                <c:pt idx="2953">
                  <c:v>8.752</c:v>
                </c:pt>
                <c:pt idx="2954">
                  <c:v>8.753</c:v>
                </c:pt>
                <c:pt idx="2955">
                  <c:v>8.751000000000001</c:v>
                </c:pt>
                <c:pt idx="2956">
                  <c:v>8.752</c:v>
                </c:pt>
                <c:pt idx="2957">
                  <c:v>8.754000000000001</c:v>
                </c:pt>
                <c:pt idx="2958">
                  <c:v>8.801</c:v>
                </c:pt>
                <c:pt idx="2959">
                  <c:v>8.804</c:v>
                </c:pt>
                <c:pt idx="2960">
                  <c:v>8.784000000000001</c:v>
                </c:pt>
                <c:pt idx="2961">
                  <c:v>8.77</c:v>
                </c:pt>
                <c:pt idx="2962">
                  <c:v>8.754000000000001</c:v>
                </c:pt>
                <c:pt idx="2963">
                  <c:v>8.751000000000001</c:v>
                </c:pt>
                <c:pt idx="2964">
                  <c:v>8.753</c:v>
                </c:pt>
                <c:pt idx="2965">
                  <c:v>8.757000000000001</c:v>
                </c:pt>
                <c:pt idx="2966">
                  <c:v>8.755</c:v>
                </c:pt>
                <c:pt idx="2967">
                  <c:v>8.748999999999998</c:v>
                </c:pt>
                <c:pt idx="2968">
                  <c:v>8.747999999999997</c:v>
                </c:pt>
                <c:pt idx="2969">
                  <c:v>8.748999999999998</c:v>
                </c:pt>
                <c:pt idx="2970">
                  <c:v>8.782</c:v>
                </c:pt>
                <c:pt idx="2971">
                  <c:v>8.785</c:v>
                </c:pt>
                <c:pt idx="2972">
                  <c:v>8.761000000000001</c:v>
                </c:pt>
                <c:pt idx="2973">
                  <c:v>8.76</c:v>
                </c:pt>
                <c:pt idx="2974">
                  <c:v>8.755</c:v>
                </c:pt>
                <c:pt idx="2975">
                  <c:v>8.811000000000003</c:v>
                </c:pt>
                <c:pt idx="2976">
                  <c:v>8.785</c:v>
                </c:pt>
                <c:pt idx="2977">
                  <c:v>8.763000000000003</c:v>
                </c:pt>
                <c:pt idx="2978">
                  <c:v>8.759</c:v>
                </c:pt>
                <c:pt idx="2979">
                  <c:v>8.745999999999998</c:v>
                </c:pt>
                <c:pt idx="2980">
                  <c:v>8.740999999999997</c:v>
                </c:pt>
                <c:pt idx="2981">
                  <c:v>8.742999999999998</c:v>
                </c:pt>
                <c:pt idx="2982">
                  <c:v>8.739999999999998</c:v>
                </c:pt>
                <c:pt idx="2983">
                  <c:v>8.743999999999997</c:v>
                </c:pt>
                <c:pt idx="2984">
                  <c:v>8.747999999999997</c:v>
                </c:pt>
                <c:pt idx="2985">
                  <c:v>8.755</c:v>
                </c:pt>
                <c:pt idx="2986">
                  <c:v>8.772</c:v>
                </c:pt>
                <c:pt idx="2987">
                  <c:v>8.764000000000001</c:v>
                </c:pt>
                <c:pt idx="2988">
                  <c:v>8.756</c:v>
                </c:pt>
                <c:pt idx="2989">
                  <c:v>8.758000000000001</c:v>
                </c:pt>
                <c:pt idx="2990">
                  <c:v>8.765</c:v>
                </c:pt>
                <c:pt idx="2991">
                  <c:v>8.77</c:v>
                </c:pt>
                <c:pt idx="2992">
                  <c:v>8.757000000000001</c:v>
                </c:pt>
                <c:pt idx="2993">
                  <c:v>8.764000000000001</c:v>
                </c:pt>
                <c:pt idx="2994">
                  <c:v>8.756</c:v>
                </c:pt>
                <c:pt idx="2995">
                  <c:v>8.745</c:v>
                </c:pt>
                <c:pt idx="2996">
                  <c:v>8.746999999999998</c:v>
                </c:pt>
                <c:pt idx="2997">
                  <c:v>8.764000000000001</c:v>
                </c:pt>
                <c:pt idx="2998">
                  <c:v>8.785</c:v>
                </c:pt>
                <c:pt idx="2999">
                  <c:v>8.787999999999998</c:v>
                </c:pt>
                <c:pt idx="3000">
                  <c:v>8.769</c:v>
                </c:pt>
              </c:numCache>
            </c:numRef>
          </c:yVal>
          <c:smooth val="1"/>
        </c:ser>
        <c:ser>
          <c:idx val="3"/>
          <c:order val="3"/>
          <c:marker>
            <c:symbol val="none"/>
          </c:marker>
          <c:xVal>
            <c:numRef>
              <c:f>Effluent!$A$1:$A$3001</c:f>
              <c:numCache>
                <c:formatCode>General</c:formatCode>
                <c:ptCount val="3001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  <c:pt idx="580">
                  <c:v>581.0</c:v>
                </c:pt>
                <c:pt idx="581">
                  <c:v>582.0</c:v>
                </c:pt>
                <c:pt idx="582">
                  <c:v>583.0</c:v>
                </c:pt>
                <c:pt idx="583">
                  <c:v>584.0</c:v>
                </c:pt>
                <c:pt idx="584">
                  <c:v>585.0</c:v>
                </c:pt>
                <c:pt idx="585">
                  <c:v>586.0</c:v>
                </c:pt>
                <c:pt idx="586">
                  <c:v>587.0</c:v>
                </c:pt>
                <c:pt idx="587">
                  <c:v>588.0</c:v>
                </c:pt>
                <c:pt idx="588">
                  <c:v>589.0</c:v>
                </c:pt>
                <c:pt idx="589">
                  <c:v>590.0</c:v>
                </c:pt>
                <c:pt idx="590">
                  <c:v>591.0</c:v>
                </c:pt>
                <c:pt idx="591">
                  <c:v>592.0</c:v>
                </c:pt>
                <c:pt idx="592">
                  <c:v>593.0</c:v>
                </c:pt>
                <c:pt idx="593">
                  <c:v>594.0</c:v>
                </c:pt>
                <c:pt idx="594">
                  <c:v>595.0</c:v>
                </c:pt>
                <c:pt idx="595">
                  <c:v>596.0</c:v>
                </c:pt>
                <c:pt idx="596">
                  <c:v>597.0</c:v>
                </c:pt>
                <c:pt idx="597">
                  <c:v>598.0</c:v>
                </c:pt>
                <c:pt idx="598">
                  <c:v>599.0</c:v>
                </c:pt>
                <c:pt idx="599">
                  <c:v>600.0</c:v>
                </c:pt>
                <c:pt idx="600">
                  <c:v>601.0</c:v>
                </c:pt>
                <c:pt idx="601">
                  <c:v>602.0</c:v>
                </c:pt>
                <c:pt idx="602">
                  <c:v>603.0</c:v>
                </c:pt>
                <c:pt idx="603">
                  <c:v>604.0</c:v>
                </c:pt>
                <c:pt idx="604">
                  <c:v>605.0</c:v>
                </c:pt>
                <c:pt idx="605">
                  <c:v>606.0</c:v>
                </c:pt>
                <c:pt idx="606">
                  <c:v>607.0</c:v>
                </c:pt>
                <c:pt idx="607">
                  <c:v>608.0</c:v>
                </c:pt>
                <c:pt idx="608">
                  <c:v>609.0</c:v>
                </c:pt>
                <c:pt idx="609">
                  <c:v>610.0</c:v>
                </c:pt>
                <c:pt idx="610">
                  <c:v>611.0</c:v>
                </c:pt>
                <c:pt idx="611">
                  <c:v>612.0</c:v>
                </c:pt>
                <c:pt idx="612">
                  <c:v>613.0</c:v>
                </c:pt>
                <c:pt idx="613">
                  <c:v>614.0</c:v>
                </c:pt>
                <c:pt idx="614">
                  <c:v>615.0</c:v>
                </c:pt>
                <c:pt idx="615">
                  <c:v>616.0</c:v>
                </c:pt>
                <c:pt idx="616">
                  <c:v>617.0</c:v>
                </c:pt>
                <c:pt idx="617">
                  <c:v>618.0</c:v>
                </c:pt>
                <c:pt idx="618">
                  <c:v>619.0</c:v>
                </c:pt>
                <c:pt idx="619">
                  <c:v>620.0</c:v>
                </c:pt>
                <c:pt idx="620">
                  <c:v>621.0</c:v>
                </c:pt>
                <c:pt idx="621">
                  <c:v>622.0</c:v>
                </c:pt>
                <c:pt idx="622">
                  <c:v>623.0</c:v>
                </c:pt>
                <c:pt idx="623">
                  <c:v>624.0</c:v>
                </c:pt>
                <c:pt idx="624">
                  <c:v>625.0</c:v>
                </c:pt>
                <c:pt idx="625">
                  <c:v>626.0</c:v>
                </c:pt>
                <c:pt idx="626">
                  <c:v>627.0</c:v>
                </c:pt>
                <c:pt idx="627">
                  <c:v>628.0</c:v>
                </c:pt>
                <c:pt idx="628">
                  <c:v>629.0</c:v>
                </c:pt>
                <c:pt idx="629">
                  <c:v>630.0</c:v>
                </c:pt>
                <c:pt idx="630">
                  <c:v>631.0</c:v>
                </c:pt>
                <c:pt idx="631">
                  <c:v>632.0</c:v>
                </c:pt>
                <c:pt idx="632">
                  <c:v>633.0</c:v>
                </c:pt>
                <c:pt idx="633">
                  <c:v>634.0</c:v>
                </c:pt>
                <c:pt idx="634">
                  <c:v>635.0</c:v>
                </c:pt>
                <c:pt idx="635">
                  <c:v>636.0</c:v>
                </c:pt>
                <c:pt idx="636">
                  <c:v>637.0</c:v>
                </c:pt>
                <c:pt idx="637">
                  <c:v>638.0</c:v>
                </c:pt>
                <c:pt idx="638">
                  <c:v>639.0</c:v>
                </c:pt>
                <c:pt idx="639">
                  <c:v>640.0</c:v>
                </c:pt>
                <c:pt idx="640">
                  <c:v>641.0</c:v>
                </c:pt>
                <c:pt idx="641">
                  <c:v>642.0</c:v>
                </c:pt>
                <c:pt idx="642">
                  <c:v>643.0</c:v>
                </c:pt>
                <c:pt idx="643">
                  <c:v>644.0</c:v>
                </c:pt>
                <c:pt idx="644">
                  <c:v>645.0</c:v>
                </c:pt>
                <c:pt idx="645">
                  <c:v>646.0</c:v>
                </c:pt>
                <c:pt idx="646">
                  <c:v>647.0</c:v>
                </c:pt>
                <c:pt idx="647">
                  <c:v>648.0</c:v>
                </c:pt>
                <c:pt idx="648">
                  <c:v>649.0</c:v>
                </c:pt>
                <c:pt idx="649">
                  <c:v>650.0</c:v>
                </c:pt>
                <c:pt idx="650">
                  <c:v>651.0</c:v>
                </c:pt>
                <c:pt idx="651">
                  <c:v>652.0</c:v>
                </c:pt>
                <c:pt idx="652">
                  <c:v>653.0</c:v>
                </c:pt>
                <c:pt idx="653">
                  <c:v>654.0</c:v>
                </c:pt>
                <c:pt idx="654">
                  <c:v>655.0</c:v>
                </c:pt>
                <c:pt idx="655">
                  <c:v>656.0</c:v>
                </c:pt>
                <c:pt idx="656">
                  <c:v>657.0</c:v>
                </c:pt>
                <c:pt idx="657">
                  <c:v>658.0</c:v>
                </c:pt>
                <c:pt idx="658">
                  <c:v>659.0</c:v>
                </c:pt>
                <c:pt idx="659">
                  <c:v>660.0</c:v>
                </c:pt>
                <c:pt idx="660">
                  <c:v>661.0</c:v>
                </c:pt>
                <c:pt idx="661">
                  <c:v>662.0</c:v>
                </c:pt>
                <c:pt idx="662">
                  <c:v>663.0</c:v>
                </c:pt>
                <c:pt idx="663">
                  <c:v>664.0</c:v>
                </c:pt>
                <c:pt idx="664">
                  <c:v>665.0</c:v>
                </c:pt>
                <c:pt idx="665">
                  <c:v>666.0</c:v>
                </c:pt>
                <c:pt idx="666">
                  <c:v>667.0</c:v>
                </c:pt>
                <c:pt idx="667">
                  <c:v>668.0</c:v>
                </c:pt>
                <c:pt idx="668">
                  <c:v>669.0</c:v>
                </c:pt>
                <c:pt idx="669">
                  <c:v>670.0</c:v>
                </c:pt>
                <c:pt idx="670">
                  <c:v>671.0</c:v>
                </c:pt>
                <c:pt idx="671">
                  <c:v>672.0</c:v>
                </c:pt>
                <c:pt idx="672">
                  <c:v>673.0</c:v>
                </c:pt>
                <c:pt idx="673">
                  <c:v>674.0</c:v>
                </c:pt>
                <c:pt idx="674">
                  <c:v>675.0</c:v>
                </c:pt>
                <c:pt idx="675">
                  <c:v>676.0</c:v>
                </c:pt>
                <c:pt idx="676">
                  <c:v>677.0</c:v>
                </c:pt>
                <c:pt idx="677">
                  <c:v>678.0</c:v>
                </c:pt>
                <c:pt idx="678">
                  <c:v>679.0</c:v>
                </c:pt>
                <c:pt idx="679">
                  <c:v>680.0</c:v>
                </c:pt>
                <c:pt idx="680">
                  <c:v>681.0</c:v>
                </c:pt>
                <c:pt idx="681">
                  <c:v>682.0</c:v>
                </c:pt>
                <c:pt idx="682">
                  <c:v>683.0</c:v>
                </c:pt>
                <c:pt idx="683">
                  <c:v>684.0</c:v>
                </c:pt>
                <c:pt idx="684">
                  <c:v>685.0</c:v>
                </c:pt>
                <c:pt idx="685">
                  <c:v>686.0</c:v>
                </c:pt>
                <c:pt idx="686">
                  <c:v>687.0</c:v>
                </c:pt>
                <c:pt idx="687">
                  <c:v>688.0</c:v>
                </c:pt>
                <c:pt idx="688">
                  <c:v>689.0</c:v>
                </c:pt>
                <c:pt idx="689">
                  <c:v>690.0</c:v>
                </c:pt>
                <c:pt idx="690">
                  <c:v>691.0</c:v>
                </c:pt>
                <c:pt idx="691">
                  <c:v>692.0</c:v>
                </c:pt>
                <c:pt idx="692">
                  <c:v>693.0</c:v>
                </c:pt>
                <c:pt idx="693">
                  <c:v>694.0</c:v>
                </c:pt>
                <c:pt idx="694">
                  <c:v>695.0</c:v>
                </c:pt>
                <c:pt idx="695">
                  <c:v>696.0</c:v>
                </c:pt>
                <c:pt idx="696">
                  <c:v>697.0</c:v>
                </c:pt>
                <c:pt idx="697">
                  <c:v>698.0</c:v>
                </c:pt>
                <c:pt idx="698">
                  <c:v>699.0</c:v>
                </c:pt>
                <c:pt idx="699">
                  <c:v>700.0</c:v>
                </c:pt>
                <c:pt idx="700">
                  <c:v>701.0</c:v>
                </c:pt>
                <c:pt idx="701">
                  <c:v>702.0</c:v>
                </c:pt>
                <c:pt idx="702">
                  <c:v>703.0</c:v>
                </c:pt>
                <c:pt idx="703">
                  <c:v>704.0</c:v>
                </c:pt>
                <c:pt idx="704">
                  <c:v>705.0</c:v>
                </c:pt>
                <c:pt idx="705">
                  <c:v>706.0</c:v>
                </c:pt>
                <c:pt idx="706">
                  <c:v>707.0</c:v>
                </c:pt>
                <c:pt idx="707">
                  <c:v>708.0</c:v>
                </c:pt>
                <c:pt idx="708">
                  <c:v>709.0</c:v>
                </c:pt>
                <c:pt idx="709">
                  <c:v>710.0</c:v>
                </c:pt>
                <c:pt idx="710">
                  <c:v>711.0</c:v>
                </c:pt>
                <c:pt idx="711">
                  <c:v>712.0</c:v>
                </c:pt>
                <c:pt idx="712">
                  <c:v>713.0</c:v>
                </c:pt>
                <c:pt idx="713">
                  <c:v>714.0</c:v>
                </c:pt>
                <c:pt idx="714">
                  <c:v>715.0</c:v>
                </c:pt>
                <c:pt idx="715">
                  <c:v>716.0</c:v>
                </c:pt>
                <c:pt idx="716">
                  <c:v>717.0</c:v>
                </c:pt>
                <c:pt idx="717">
                  <c:v>718.0</c:v>
                </c:pt>
                <c:pt idx="718">
                  <c:v>719.0</c:v>
                </c:pt>
                <c:pt idx="719">
                  <c:v>720.0</c:v>
                </c:pt>
                <c:pt idx="720">
                  <c:v>721.0</c:v>
                </c:pt>
                <c:pt idx="721">
                  <c:v>722.0</c:v>
                </c:pt>
                <c:pt idx="722">
                  <c:v>723.0</c:v>
                </c:pt>
                <c:pt idx="723">
                  <c:v>724.0</c:v>
                </c:pt>
                <c:pt idx="724">
                  <c:v>725.0</c:v>
                </c:pt>
                <c:pt idx="725">
                  <c:v>726.0</c:v>
                </c:pt>
                <c:pt idx="726">
                  <c:v>727.0</c:v>
                </c:pt>
                <c:pt idx="727">
                  <c:v>728.0</c:v>
                </c:pt>
                <c:pt idx="728">
                  <c:v>729.0</c:v>
                </c:pt>
                <c:pt idx="729">
                  <c:v>730.0</c:v>
                </c:pt>
                <c:pt idx="730">
                  <c:v>731.0</c:v>
                </c:pt>
                <c:pt idx="731">
                  <c:v>732.0</c:v>
                </c:pt>
                <c:pt idx="732">
                  <c:v>733.0</c:v>
                </c:pt>
                <c:pt idx="733">
                  <c:v>734.0</c:v>
                </c:pt>
                <c:pt idx="734">
                  <c:v>735.0</c:v>
                </c:pt>
                <c:pt idx="735">
                  <c:v>736.0</c:v>
                </c:pt>
                <c:pt idx="736">
                  <c:v>737.0</c:v>
                </c:pt>
                <c:pt idx="737">
                  <c:v>738.0</c:v>
                </c:pt>
                <c:pt idx="738">
                  <c:v>739.0</c:v>
                </c:pt>
                <c:pt idx="739">
                  <c:v>740.0</c:v>
                </c:pt>
                <c:pt idx="740">
                  <c:v>741.0</c:v>
                </c:pt>
                <c:pt idx="741">
                  <c:v>742.0</c:v>
                </c:pt>
                <c:pt idx="742">
                  <c:v>743.0</c:v>
                </c:pt>
                <c:pt idx="743">
                  <c:v>744.0</c:v>
                </c:pt>
                <c:pt idx="744">
                  <c:v>745.0</c:v>
                </c:pt>
                <c:pt idx="745">
                  <c:v>746.0</c:v>
                </c:pt>
                <c:pt idx="746">
                  <c:v>747.0</c:v>
                </c:pt>
                <c:pt idx="747">
                  <c:v>748.0</c:v>
                </c:pt>
                <c:pt idx="748">
                  <c:v>749.0</c:v>
                </c:pt>
                <c:pt idx="749">
                  <c:v>750.0</c:v>
                </c:pt>
                <c:pt idx="750">
                  <c:v>751.0</c:v>
                </c:pt>
                <c:pt idx="751">
                  <c:v>752.0</c:v>
                </c:pt>
                <c:pt idx="752">
                  <c:v>753.0</c:v>
                </c:pt>
                <c:pt idx="753">
                  <c:v>754.0</c:v>
                </c:pt>
                <c:pt idx="754">
                  <c:v>755.0</c:v>
                </c:pt>
                <c:pt idx="755">
                  <c:v>756.0</c:v>
                </c:pt>
                <c:pt idx="756">
                  <c:v>757.0</c:v>
                </c:pt>
                <c:pt idx="757">
                  <c:v>758.0</c:v>
                </c:pt>
                <c:pt idx="758">
                  <c:v>759.0</c:v>
                </c:pt>
                <c:pt idx="759">
                  <c:v>760.0</c:v>
                </c:pt>
                <c:pt idx="760">
                  <c:v>761.0</c:v>
                </c:pt>
                <c:pt idx="761">
                  <c:v>762.0</c:v>
                </c:pt>
                <c:pt idx="762">
                  <c:v>763.0</c:v>
                </c:pt>
                <c:pt idx="763">
                  <c:v>764.0</c:v>
                </c:pt>
                <c:pt idx="764">
                  <c:v>765.0</c:v>
                </c:pt>
                <c:pt idx="765">
                  <c:v>766.0</c:v>
                </c:pt>
                <c:pt idx="766">
                  <c:v>767.0</c:v>
                </c:pt>
                <c:pt idx="767">
                  <c:v>768.0</c:v>
                </c:pt>
                <c:pt idx="768">
                  <c:v>769.0</c:v>
                </c:pt>
                <c:pt idx="769">
                  <c:v>770.0</c:v>
                </c:pt>
                <c:pt idx="770">
                  <c:v>771.0</c:v>
                </c:pt>
                <c:pt idx="771">
                  <c:v>772.0</c:v>
                </c:pt>
                <c:pt idx="772">
                  <c:v>773.0</c:v>
                </c:pt>
                <c:pt idx="773">
                  <c:v>774.0</c:v>
                </c:pt>
                <c:pt idx="774">
                  <c:v>775.0</c:v>
                </c:pt>
                <c:pt idx="775">
                  <c:v>776.0</c:v>
                </c:pt>
                <c:pt idx="776">
                  <c:v>777.0</c:v>
                </c:pt>
                <c:pt idx="777">
                  <c:v>778.0</c:v>
                </c:pt>
                <c:pt idx="778">
                  <c:v>779.0</c:v>
                </c:pt>
                <c:pt idx="779">
                  <c:v>780.0</c:v>
                </c:pt>
                <c:pt idx="780">
                  <c:v>781.0</c:v>
                </c:pt>
                <c:pt idx="781">
                  <c:v>782.0</c:v>
                </c:pt>
                <c:pt idx="782">
                  <c:v>783.0</c:v>
                </c:pt>
                <c:pt idx="783">
                  <c:v>784.0</c:v>
                </c:pt>
                <c:pt idx="784">
                  <c:v>785.0</c:v>
                </c:pt>
                <c:pt idx="785">
                  <c:v>786.0</c:v>
                </c:pt>
                <c:pt idx="786">
                  <c:v>787.0</c:v>
                </c:pt>
                <c:pt idx="787">
                  <c:v>788.0</c:v>
                </c:pt>
                <c:pt idx="788">
                  <c:v>789.0</c:v>
                </c:pt>
                <c:pt idx="789">
                  <c:v>790.0</c:v>
                </c:pt>
                <c:pt idx="790">
                  <c:v>791.0</c:v>
                </c:pt>
                <c:pt idx="791">
                  <c:v>792.0</c:v>
                </c:pt>
                <c:pt idx="792">
                  <c:v>793.0</c:v>
                </c:pt>
                <c:pt idx="793">
                  <c:v>794.0</c:v>
                </c:pt>
                <c:pt idx="794">
                  <c:v>795.0</c:v>
                </c:pt>
                <c:pt idx="795">
                  <c:v>796.0</c:v>
                </c:pt>
                <c:pt idx="796">
                  <c:v>797.0</c:v>
                </c:pt>
                <c:pt idx="797">
                  <c:v>798.0</c:v>
                </c:pt>
                <c:pt idx="798">
                  <c:v>799.0</c:v>
                </c:pt>
                <c:pt idx="799">
                  <c:v>800.0</c:v>
                </c:pt>
                <c:pt idx="800">
                  <c:v>801.0</c:v>
                </c:pt>
                <c:pt idx="801">
                  <c:v>802.0</c:v>
                </c:pt>
                <c:pt idx="802">
                  <c:v>803.0</c:v>
                </c:pt>
                <c:pt idx="803">
                  <c:v>804.0</c:v>
                </c:pt>
                <c:pt idx="804">
                  <c:v>805.0</c:v>
                </c:pt>
                <c:pt idx="805">
                  <c:v>806.0</c:v>
                </c:pt>
                <c:pt idx="806">
                  <c:v>807.0</c:v>
                </c:pt>
                <c:pt idx="807">
                  <c:v>808.0</c:v>
                </c:pt>
                <c:pt idx="808">
                  <c:v>809.0</c:v>
                </c:pt>
                <c:pt idx="809">
                  <c:v>810.0</c:v>
                </c:pt>
                <c:pt idx="810">
                  <c:v>811.0</c:v>
                </c:pt>
                <c:pt idx="811">
                  <c:v>812.0</c:v>
                </c:pt>
                <c:pt idx="812">
                  <c:v>813.0</c:v>
                </c:pt>
                <c:pt idx="813">
                  <c:v>814.0</c:v>
                </c:pt>
                <c:pt idx="814">
                  <c:v>815.0</c:v>
                </c:pt>
                <c:pt idx="815">
                  <c:v>816.0</c:v>
                </c:pt>
                <c:pt idx="816">
                  <c:v>817.0</c:v>
                </c:pt>
                <c:pt idx="817">
                  <c:v>818.0</c:v>
                </c:pt>
                <c:pt idx="818">
                  <c:v>819.0</c:v>
                </c:pt>
                <c:pt idx="819">
                  <c:v>820.0</c:v>
                </c:pt>
                <c:pt idx="820">
                  <c:v>821.0</c:v>
                </c:pt>
                <c:pt idx="821">
                  <c:v>822.0</c:v>
                </c:pt>
                <c:pt idx="822">
                  <c:v>823.0</c:v>
                </c:pt>
                <c:pt idx="823">
                  <c:v>824.0</c:v>
                </c:pt>
                <c:pt idx="824">
                  <c:v>825.0</c:v>
                </c:pt>
                <c:pt idx="825">
                  <c:v>826.0</c:v>
                </c:pt>
                <c:pt idx="826">
                  <c:v>827.0</c:v>
                </c:pt>
                <c:pt idx="827">
                  <c:v>828.0</c:v>
                </c:pt>
                <c:pt idx="828">
                  <c:v>829.0</c:v>
                </c:pt>
                <c:pt idx="829">
                  <c:v>830.0</c:v>
                </c:pt>
                <c:pt idx="830">
                  <c:v>831.0</c:v>
                </c:pt>
                <c:pt idx="831">
                  <c:v>832.0</c:v>
                </c:pt>
                <c:pt idx="832">
                  <c:v>833.0</c:v>
                </c:pt>
                <c:pt idx="833">
                  <c:v>834.0</c:v>
                </c:pt>
                <c:pt idx="834">
                  <c:v>835.0</c:v>
                </c:pt>
                <c:pt idx="835">
                  <c:v>836.0</c:v>
                </c:pt>
                <c:pt idx="836">
                  <c:v>837.0</c:v>
                </c:pt>
                <c:pt idx="837">
                  <c:v>838.0</c:v>
                </c:pt>
                <c:pt idx="838">
                  <c:v>839.0</c:v>
                </c:pt>
                <c:pt idx="839">
                  <c:v>840.0</c:v>
                </c:pt>
                <c:pt idx="840">
                  <c:v>841.0</c:v>
                </c:pt>
                <c:pt idx="841">
                  <c:v>842.0</c:v>
                </c:pt>
                <c:pt idx="842">
                  <c:v>843.0</c:v>
                </c:pt>
                <c:pt idx="843">
                  <c:v>844.0</c:v>
                </c:pt>
                <c:pt idx="844">
                  <c:v>845.0</c:v>
                </c:pt>
                <c:pt idx="845">
                  <c:v>846.0</c:v>
                </c:pt>
                <c:pt idx="846">
                  <c:v>847.0</c:v>
                </c:pt>
                <c:pt idx="847">
                  <c:v>848.0</c:v>
                </c:pt>
                <c:pt idx="848">
                  <c:v>849.0</c:v>
                </c:pt>
                <c:pt idx="849">
                  <c:v>850.0</c:v>
                </c:pt>
                <c:pt idx="850">
                  <c:v>851.0</c:v>
                </c:pt>
                <c:pt idx="851">
                  <c:v>852.0</c:v>
                </c:pt>
                <c:pt idx="852">
                  <c:v>853.0</c:v>
                </c:pt>
                <c:pt idx="853">
                  <c:v>854.0</c:v>
                </c:pt>
                <c:pt idx="854">
                  <c:v>855.0</c:v>
                </c:pt>
                <c:pt idx="855">
                  <c:v>856.0</c:v>
                </c:pt>
                <c:pt idx="856">
                  <c:v>857.0</c:v>
                </c:pt>
                <c:pt idx="857">
                  <c:v>858.0</c:v>
                </c:pt>
                <c:pt idx="858">
                  <c:v>859.0</c:v>
                </c:pt>
                <c:pt idx="859">
                  <c:v>860.0</c:v>
                </c:pt>
                <c:pt idx="860">
                  <c:v>861.0</c:v>
                </c:pt>
                <c:pt idx="861">
                  <c:v>862.0</c:v>
                </c:pt>
                <c:pt idx="862">
                  <c:v>863.0</c:v>
                </c:pt>
                <c:pt idx="863">
                  <c:v>864.0</c:v>
                </c:pt>
                <c:pt idx="864">
                  <c:v>865.0</c:v>
                </c:pt>
                <c:pt idx="865">
                  <c:v>866.0</c:v>
                </c:pt>
                <c:pt idx="866">
                  <c:v>867.0</c:v>
                </c:pt>
                <c:pt idx="867">
                  <c:v>868.0</c:v>
                </c:pt>
                <c:pt idx="868">
                  <c:v>869.0</c:v>
                </c:pt>
                <c:pt idx="869">
                  <c:v>870.0</c:v>
                </c:pt>
                <c:pt idx="870">
                  <c:v>871.0</c:v>
                </c:pt>
                <c:pt idx="871">
                  <c:v>872.0</c:v>
                </c:pt>
                <c:pt idx="872">
                  <c:v>873.0</c:v>
                </c:pt>
                <c:pt idx="873">
                  <c:v>874.0</c:v>
                </c:pt>
                <c:pt idx="874">
                  <c:v>875.0</c:v>
                </c:pt>
                <c:pt idx="875">
                  <c:v>876.0</c:v>
                </c:pt>
                <c:pt idx="876">
                  <c:v>877.0</c:v>
                </c:pt>
                <c:pt idx="877">
                  <c:v>878.0</c:v>
                </c:pt>
                <c:pt idx="878">
                  <c:v>879.0</c:v>
                </c:pt>
                <c:pt idx="879">
                  <c:v>880.0</c:v>
                </c:pt>
                <c:pt idx="880">
                  <c:v>881.0</c:v>
                </c:pt>
                <c:pt idx="881">
                  <c:v>882.0</c:v>
                </c:pt>
                <c:pt idx="882">
                  <c:v>883.0</c:v>
                </c:pt>
                <c:pt idx="883">
                  <c:v>884.0</c:v>
                </c:pt>
                <c:pt idx="884">
                  <c:v>885.0</c:v>
                </c:pt>
                <c:pt idx="885">
                  <c:v>886.0</c:v>
                </c:pt>
                <c:pt idx="886">
                  <c:v>887.0</c:v>
                </c:pt>
                <c:pt idx="887">
                  <c:v>888.0</c:v>
                </c:pt>
                <c:pt idx="888">
                  <c:v>889.0</c:v>
                </c:pt>
                <c:pt idx="889">
                  <c:v>890.0</c:v>
                </c:pt>
                <c:pt idx="890">
                  <c:v>891.0</c:v>
                </c:pt>
                <c:pt idx="891">
                  <c:v>892.0</c:v>
                </c:pt>
                <c:pt idx="892">
                  <c:v>893.0</c:v>
                </c:pt>
                <c:pt idx="893">
                  <c:v>894.0</c:v>
                </c:pt>
                <c:pt idx="894">
                  <c:v>895.0</c:v>
                </c:pt>
                <c:pt idx="895">
                  <c:v>896.0</c:v>
                </c:pt>
                <c:pt idx="896">
                  <c:v>897.0</c:v>
                </c:pt>
                <c:pt idx="897">
                  <c:v>898.0</c:v>
                </c:pt>
                <c:pt idx="898">
                  <c:v>899.0</c:v>
                </c:pt>
                <c:pt idx="899">
                  <c:v>900.0</c:v>
                </c:pt>
                <c:pt idx="900">
                  <c:v>901.0</c:v>
                </c:pt>
                <c:pt idx="901">
                  <c:v>902.0</c:v>
                </c:pt>
                <c:pt idx="902">
                  <c:v>903.0</c:v>
                </c:pt>
                <c:pt idx="903">
                  <c:v>904.0</c:v>
                </c:pt>
                <c:pt idx="904">
                  <c:v>905.0</c:v>
                </c:pt>
                <c:pt idx="905">
                  <c:v>906.0</c:v>
                </c:pt>
                <c:pt idx="906">
                  <c:v>907.0</c:v>
                </c:pt>
                <c:pt idx="907">
                  <c:v>908.0</c:v>
                </c:pt>
                <c:pt idx="908">
                  <c:v>909.0</c:v>
                </c:pt>
                <c:pt idx="909">
                  <c:v>910.0</c:v>
                </c:pt>
                <c:pt idx="910">
                  <c:v>911.0</c:v>
                </c:pt>
                <c:pt idx="911">
                  <c:v>912.0</c:v>
                </c:pt>
                <c:pt idx="912">
                  <c:v>913.0</c:v>
                </c:pt>
                <c:pt idx="913">
                  <c:v>914.0</c:v>
                </c:pt>
                <c:pt idx="914">
                  <c:v>915.0</c:v>
                </c:pt>
                <c:pt idx="915">
                  <c:v>916.0</c:v>
                </c:pt>
                <c:pt idx="916">
                  <c:v>917.0</c:v>
                </c:pt>
                <c:pt idx="917">
                  <c:v>918.0</c:v>
                </c:pt>
                <c:pt idx="918">
                  <c:v>919.0</c:v>
                </c:pt>
                <c:pt idx="919">
                  <c:v>920.0</c:v>
                </c:pt>
                <c:pt idx="920">
                  <c:v>921.0</c:v>
                </c:pt>
                <c:pt idx="921">
                  <c:v>922.0</c:v>
                </c:pt>
                <c:pt idx="922">
                  <c:v>923.0</c:v>
                </c:pt>
                <c:pt idx="923">
                  <c:v>924.0</c:v>
                </c:pt>
                <c:pt idx="924">
                  <c:v>925.0</c:v>
                </c:pt>
                <c:pt idx="925">
                  <c:v>926.0</c:v>
                </c:pt>
                <c:pt idx="926">
                  <c:v>927.0</c:v>
                </c:pt>
                <c:pt idx="927">
                  <c:v>928.0</c:v>
                </c:pt>
                <c:pt idx="928">
                  <c:v>929.0</c:v>
                </c:pt>
                <c:pt idx="929">
                  <c:v>930.0</c:v>
                </c:pt>
                <c:pt idx="930">
                  <c:v>931.0</c:v>
                </c:pt>
                <c:pt idx="931">
                  <c:v>932.0</c:v>
                </c:pt>
                <c:pt idx="932">
                  <c:v>933.0</c:v>
                </c:pt>
                <c:pt idx="933">
                  <c:v>934.0</c:v>
                </c:pt>
                <c:pt idx="934">
                  <c:v>935.0</c:v>
                </c:pt>
                <c:pt idx="935">
                  <c:v>936.0</c:v>
                </c:pt>
                <c:pt idx="936">
                  <c:v>937.0</c:v>
                </c:pt>
                <c:pt idx="937">
                  <c:v>938.0</c:v>
                </c:pt>
                <c:pt idx="938">
                  <c:v>939.0</c:v>
                </c:pt>
                <c:pt idx="939">
                  <c:v>940.0</c:v>
                </c:pt>
                <c:pt idx="940">
                  <c:v>941.0</c:v>
                </c:pt>
                <c:pt idx="941">
                  <c:v>942.0</c:v>
                </c:pt>
                <c:pt idx="942">
                  <c:v>943.0</c:v>
                </c:pt>
                <c:pt idx="943">
                  <c:v>944.0</c:v>
                </c:pt>
                <c:pt idx="944">
                  <c:v>945.0</c:v>
                </c:pt>
                <c:pt idx="945">
                  <c:v>946.0</c:v>
                </c:pt>
                <c:pt idx="946">
                  <c:v>947.0</c:v>
                </c:pt>
                <c:pt idx="947">
                  <c:v>948.0</c:v>
                </c:pt>
                <c:pt idx="948">
                  <c:v>949.0</c:v>
                </c:pt>
                <c:pt idx="949">
                  <c:v>950.0</c:v>
                </c:pt>
                <c:pt idx="950">
                  <c:v>951.0</c:v>
                </c:pt>
                <c:pt idx="951">
                  <c:v>952.0</c:v>
                </c:pt>
                <c:pt idx="952">
                  <c:v>953.0</c:v>
                </c:pt>
                <c:pt idx="953">
                  <c:v>954.0</c:v>
                </c:pt>
                <c:pt idx="954">
                  <c:v>955.0</c:v>
                </c:pt>
                <c:pt idx="955">
                  <c:v>956.0</c:v>
                </c:pt>
                <c:pt idx="956">
                  <c:v>957.0</c:v>
                </c:pt>
                <c:pt idx="957">
                  <c:v>958.0</c:v>
                </c:pt>
                <c:pt idx="958">
                  <c:v>959.0</c:v>
                </c:pt>
                <c:pt idx="959">
                  <c:v>960.0</c:v>
                </c:pt>
                <c:pt idx="960">
                  <c:v>961.0</c:v>
                </c:pt>
                <c:pt idx="961">
                  <c:v>962.0</c:v>
                </c:pt>
                <c:pt idx="962">
                  <c:v>963.0</c:v>
                </c:pt>
                <c:pt idx="963">
                  <c:v>964.0</c:v>
                </c:pt>
                <c:pt idx="964">
                  <c:v>965.0</c:v>
                </c:pt>
                <c:pt idx="965">
                  <c:v>966.0</c:v>
                </c:pt>
                <c:pt idx="966">
                  <c:v>967.0</c:v>
                </c:pt>
                <c:pt idx="967">
                  <c:v>968.0</c:v>
                </c:pt>
                <c:pt idx="968">
                  <c:v>969.0</c:v>
                </c:pt>
                <c:pt idx="969">
                  <c:v>970.0</c:v>
                </c:pt>
                <c:pt idx="970">
                  <c:v>971.0</c:v>
                </c:pt>
                <c:pt idx="971">
                  <c:v>972.0</c:v>
                </c:pt>
                <c:pt idx="972">
                  <c:v>973.0</c:v>
                </c:pt>
                <c:pt idx="973">
                  <c:v>974.0</c:v>
                </c:pt>
                <c:pt idx="974">
                  <c:v>975.0</c:v>
                </c:pt>
                <c:pt idx="975">
                  <c:v>976.0</c:v>
                </c:pt>
                <c:pt idx="976">
                  <c:v>977.0</c:v>
                </c:pt>
                <c:pt idx="977">
                  <c:v>978.0</c:v>
                </c:pt>
                <c:pt idx="978">
                  <c:v>979.0</c:v>
                </c:pt>
                <c:pt idx="979">
                  <c:v>980.0</c:v>
                </c:pt>
                <c:pt idx="980">
                  <c:v>981.0</c:v>
                </c:pt>
                <c:pt idx="981">
                  <c:v>982.0</c:v>
                </c:pt>
                <c:pt idx="982">
                  <c:v>983.0</c:v>
                </c:pt>
                <c:pt idx="983">
                  <c:v>984.0</c:v>
                </c:pt>
                <c:pt idx="984">
                  <c:v>985.0</c:v>
                </c:pt>
                <c:pt idx="985">
                  <c:v>986.0</c:v>
                </c:pt>
                <c:pt idx="986">
                  <c:v>987.0</c:v>
                </c:pt>
                <c:pt idx="987">
                  <c:v>988.0</c:v>
                </c:pt>
                <c:pt idx="988">
                  <c:v>989.0</c:v>
                </c:pt>
                <c:pt idx="989">
                  <c:v>990.0</c:v>
                </c:pt>
                <c:pt idx="990">
                  <c:v>991.0</c:v>
                </c:pt>
                <c:pt idx="991">
                  <c:v>992.0</c:v>
                </c:pt>
                <c:pt idx="992">
                  <c:v>993.0</c:v>
                </c:pt>
                <c:pt idx="993">
                  <c:v>994.0</c:v>
                </c:pt>
                <c:pt idx="994">
                  <c:v>995.0</c:v>
                </c:pt>
                <c:pt idx="995">
                  <c:v>996.0</c:v>
                </c:pt>
                <c:pt idx="996">
                  <c:v>997.0</c:v>
                </c:pt>
                <c:pt idx="997">
                  <c:v>998.0</c:v>
                </c:pt>
                <c:pt idx="998">
                  <c:v>999.0</c:v>
                </c:pt>
                <c:pt idx="999">
                  <c:v>1000.0</c:v>
                </c:pt>
                <c:pt idx="1000">
                  <c:v>1001.0</c:v>
                </c:pt>
                <c:pt idx="1001">
                  <c:v>1002.0</c:v>
                </c:pt>
                <c:pt idx="1002">
                  <c:v>1003.0</c:v>
                </c:pt>
                <c:pt idx="1003">
                  <c:v>1004.0</c:v>
                </c:pt>
                <c:pt idx="1004">
                  <c:v>1005.0</c:v>
                </c:pt>
                <c:pt idx="1005">
                  <c:v>1006.0</c:v>
                </c:pt>
                <c:pt idx="1006">
                  <c:v>1007.0</c:v>
                </c:pt>
                <c:pt idx="1007">
                  <c:v>1008.0</c:v>
                </c:pt>
                <c:pt idx="1008">
                  <c:v>1009.0</c:v>
                </c:pt>
                <c:pt idx="1009">
                  <c:v>1010.0</c:v>
                </c:pt>
                <c:pt idx="1010">
                  <c:v>1011.0</c:v>
                </c:pt>
                <c:pt idx="1011">
                  <c:v>1012.0</c:v>
                </c:pt>
                <c:pt idx="1012">
                  <c:v>1013.0</c:v>
                </c:pt>
                <c:pt idx="1013">
                  <c:v>1014.0</c:v>
                </c:pt>
                <c:pt idx="1014">
                  <c:v>1015.0</c:v>
                </c:pt>
                <c:pt idx="1015">
                  <c:v>1016.0</c:v>
                </c:pt>
                <c:pt idx="1016">
                  <c:v>1017.0</c:v>
                </c:pt>
                <c:pt idx="1017">
                  <c:v>1018.0</c:v>
                </c:pt>
                <c:pt idx="1018">
                  <c:v>1019.0</c:v>
                </c:pt>
                <c:pt idx="1019">
                  <c:v>1020.0</c:v>
                </c:pt>
                <c:pt idx="1020">
                  <c:v>1021.0</c:v>
                </c:pt>
                <c:pt idx="1021">
                  <c:v>1022.0</c:v>
                </c:pt>
                <c:pt idx="1022">
                  <c:v>1023.0</c:v>
                </c:pt>
                <c:pt idx="1023">
                  <c:v>1024.0</c:v>
                </c:pt>
                <c:pt idx="1024">
                  <c:v>1025.0</c:v>
                </c:pt>
                <c:pt idx="1025">
                  <c:v>1026.0</c:v>
                </c:pt>
                <c:pt idx="1026">
                  <c:v>1027.0</c:v>
                </c:pt>
                <c:pt idx="1027">
                  <c:v>1028.0</c:v>
                </c:pt>
                <c:pt idx="1028">
                  <c:v>1029.0</c:v>
                </c:pt>
                <c:pt idx="1029">
                  <c:v>1030.0</c:v>
                </c:pt>
                <c:pt idx="1030">
                  <c:v>1031.0</c:v>
                </c:pt>
                <c:pt idx="1031">
                  <c:v>1032.0</c:v>
                </c:pt>
                <c:pt idx="1032">
                  <c:v>1033.0</c:v>
                </c:pt>
                <c:pt idx="1033">
                  <c:v>1034.0</c:v>
                </c:pt>
                <c:pt idx="1034">
                  <c:v>1035.0</c:v>
                </c:pt>
                <c:pt idx="1035">
                  <c:v>1036.0</c:v>
                </c:pt>
                <c:pt idx="1036">
                  <c:v>1037.0</c:v>
                </c:pt>
                <c:pt idx="1037">
                  <c:v>1038.0</c:v>
                </c:pt>
                <c:pt idx="1038">
                  <c:v>1039.0</c:v>
                </c:pt>
                <c:pt idx="1039">
                  <c:v>1040.0</c:v>
                </c:pt>
                <c:pt idx="1040">
                  <c:v>1041.0</c:v>
                </c:pt>
                <c:pt idx="1041">
                  <c:v>1042.0</c:v>
                </c:pt>
                <c:pt idx="1042">
                  <c:v>1043.0</c:v>
                </c:pt>
                <c:pt idx="1043">
                  <c:v>1044.0</c:v>
                </c:pt>
                <c:pt idx="1044">
                  <c:v>1045.0</c:v>
                </c:pt>
                <c:pt idx="1045">
                  <c:v>1046.0</c:v>
                </c:pt>
                <c:pt idx="1046">
                  <c:v>1047.0</c:v>
                </c:pt>
                <c:pt idx="1047">
                  <c:v>1048.0</c:v>
                </c:pt>
                <c:pt idx="1048">
                  <c:v>1049.0</c:v>
                </c:pt>
                <c:pt idx="1049">
                  <c:v>1050.0</c:v>
                </c:pt>
                <c:pt idx="1050">
                  <c:v>1051.0</c:v>
                </c:pt>
                <c:pt idx="1051">
                  <c:v>1052.0</c:v>
                </c:pt>
                <c:pt idx="1052">
                  <c:v>1053.0</c:v>
                </c:pt>
                <c:pt idx="1053">
                  <c:v>1054.0</c:v>
                </c:pt>
                <c:pt idx="1054">
                  <c:v>1055.0</c:v>
                </c:pt>
                <c:pt idx="1055">
                  <c:v>1056.0</c:v>
                </c:pt>
                <c:pt idx="1056">
                  <c:v>1057.0</c:v>
                </c:pt>
                <c:pt idx="1057">
                  <c:v>1058.0</c:v>
                </c:pt>
                <c:pt idx="1058">
                  <c:v>1059.0</c:v>
                </c:pt>
                <c:pt idx="1059">
                  <c:v>1060.0</c:v>
                </c:pt>
                <c:pt idx="1060">
                  <c:v>1061.0</c:v>
                </c:pt>
                <c:pt idx="1061">
                  <c:v>1062.0</c:v>
                </c:pt>
                <c:pt idx="1062">
                  <c:v>1063.0</c:v>
                </c:pt>
                <c:pt idx="1063">
                  <c:v>1064.0</c:v>
                </c:pt>
                <c:pt idx="1064">
                  <c:v>1065.0</c:v>
                </c:pt>
                <c:pt idx="1065">
                  <c:v>1066.0</c:v>
                </c:pt>
                <c:pt idx="1066">
                  <c:v>1067.0</c:v>
                </c:pt>
                <c:pt idx="1067">
                  <c:v>1068.0</c:v>
                </c:pt>
                <c:pt idx="1068">
                  <c:v>1069.0</c:v>
                </c:pt>
                <c:pt idx="1069">
                  <c:v>1070.0</c:v>
                </c:pt>
                <c:pt idx="1070">
                  <c:v>1071.0</c:v>
                </c:pt>
                <c:pt idx="1071">
                  <c:v>1072.0</c:v>
                </c:pt>
                <c:pt idx="1072">
                  <c:v>1073.0</c:v>
                </c:pt>
                <c:pt idx="1073">
                  <c:v>1074.0</c:v>
                </c:pt>
                <c:pt idx="1074">
                  <c:v>1075.0</c:v>
                </c:pt>
                <c:pt idx="1075">
                  <c:v>1076.0</c:v>
                </c:pt>
                <c:pt idx="1076">
                  <c:v>1077.0</c:v>
                </c:pt>
                <c:pt idx="1077">
                  <c:v>1078.0</c:v>
                </c:pt>
                <c:pt idx="1078">
                  <c:v>1079.0</c:v>
                </c:pt>
                <c:pt idx="1079">
                  <c:v>1080.0</c:v>
                </c:pt>
                <c:pt idx="1080">
                  <c:v>1081.0</c:v>
                </c:pt>
                <c:pt idx="1081">
                  <c:v>1082.0</c:v>
                </c:pt>
                <c:pt idx="1082">
                  <c:v>1083.0</c:v>
                </c:pt>
                <c:pt idx="1083">
                  <c:v>1084.0</c:v>
                </c:pt>
                <c:pt idx="1084">
                  <c:v>1085.0</c:v>
                </c:pt>
                <c:pt idx="1085">
                  <c:v>1086.0</c:v>
                </c:pt>
                <c:pt idx="1086">
                  <c:v>1087.0</c:v>
                </c:pt>
                <c:pt idx="1087">
                  <c:v>1088.0</c:v>
                </c:pt>
                <c:pt idx="1088">
                  <c:v>1089.0</c:v>
                </c:pt>
                <c:pt idx="1089">
                  <c:v>1090.0</c:v>
                </c:pt>
                <c:pt idx="1090">
                  <c:v>1091.0</c:v>
                </c:pt>
                <c:pt idx="1091">
                  <c:v>1092.0</c:v>
                </c:pt>
                <c:pt idx="1092">
                  <c:v>1093.0</c:v>
                </c:pt>
                <c:pt idx="1093">
                  <c:v>1094.0</c:v>
                </c:pt>
                <c:pt idx="1094">
                  <c:v>1095.0</c:v>
                </c:pt>
                <c:pt idx="1095">
                  <c:v>1096.0</c:v>
                </c:pt>
                <c:pt idx="1096">
                  <c:v>1097.0</c:v>
                </c:pt>
                <c:pt idx="1097">
                  <c:v>1098.0</c:v>
                </c:pt>
                <c:pt idx="1098">
                  <c:v>1099.0</c:v>
                </c:pt>
                <c:pt idx="1099">
                  <c:v>1100.0</c:v>
                </c:pt>
                <c:pt idx="1100">
                  <c:v>1101.0</c:v>
                </c:pt>
                <c:pt idx="1101">
                  <c:v>1102.0</c:v>
                </c:pt>
                <c:pt idx="1102">
                  <c:v>1103.0</c:v>
                </c:pt>
                <c:pt idx="1103">
                  <c:v>1104.0</c:v>
                </c:pt>
                <c:pt idx="1104">
                  <c:v>1105.0</c:v>
                </c:pt>
                <c:pt idx="1105">
                  <c:v>1106.0</c:v>
                </c:pt>
                <c:pt idx="1106">
                  <c:v>1107.0</c:v>
                </c:pt>
                <c:pt idx="1107">
                  <c:v>1108.0</c:v>
                </c:pt>
                <c:pt idx="1108">
                  <c:v>1109.0</c:v>
                </c:pt>
                <c:pt idx="1109">
                  <c:v>1110.0</c:v>
                </c:pt>
                <c:pt idx="1110">
                  <c:v>1111.0</c:v>
                </c:pt>
                <c:pt idx="1111">
                  <c:v>1112.0</c:v>
                </c:pt>
                <c:pt idx="1112">
                  <c:v>1113.0</c:v>
                </c:pt>
                <c:pt idx="1113">
                  <c:v>1114.0</c:v>
                </c:pt>
                <c:pt idx="1114">
                  <c:v>1115.0</c:v>
                </c:pt>
                <c:pt idx="1115">
                  <c:v>1116.0</c:v>
                </c:pt>
                <c:pt idx="1116">
                  <c:v>1117.0</c:v>
                </c:pt>
                <c:pt idx="1117">
                  <c:v>1118.0</c:v>
                </c:pt>
                <c:pt idx="1118">
                  <c:v>1119.0</c:v>
                </c:pt>
                <c:pt idx="1119">
                  <c:v>1120.0</c:v>
                </c:pt>
                <c:pt idx="1120">
                  <c:v>1121.0</c:v>
                </c:pt>
                <c:pt idx="1121">
                  <c:v>1122.0</c:v>
                </c:pt>
                <c:pt idx="1122">
                  <c:v>1123.0</c:v>
                </c:pt>
                <c:pt idx="1123">
                  <c:v>1124.0</c:v>
                </c:pt>
                <c:pt idx="1124">
                  <c:v>1125.0</c:v>
                </c:pt>
                <c:pt idx="1125">
                  <c:v>1126.0</c:v>
                </c:pt>
                <c:pt idx="1126">
                  <c:v>1127.0</c:v>
                </c:pt>
                <c:pt idx="1127">
                  <c:v>1128.0</c:v>
                </c:pt>
                <c:pt idx="1128">
                  <c:v>1129.0</c:v>
                </c:pt>
                <c:pt idx="1129">
                  <c:v>1130.0</c:v>
                </c:pt>
                <c:pt idx="1130">
                  <c:v>1131.0</c:v>
                </c:pt>
                <c:pt idx="1131">
                  <c:v>1132.0</c:v>
                </c:pt>
                <c:pt idx="1132">
                  <c:v>1133.0</c:v>
                </c:pt>
                <c:pt idx="1133">
                  <c:v>1134.0</c:v>
                </c:pt>
                <c:pt idx="1134">
                  <c:v>1135.0</c:v>
                </c:pt>
                <c:pt idx="1135">
                  <c:v>1136.0</c:v>
                </c:pt>
                <c:pt idx="1136">
                  <c:v>1137.0</c:v>
                </c:pt>
                <c:pt idx="1137">
                  <c:v>1138.0</c:v>
                </c:pt>
                <c:pt idx="1138">
                  <c:v>1139.0</c:v>
                </c:pt>
                <c:pt idx="1139">
                  <c:v>1140.0</c:v>
                </c:pt>
                <c:pt idx="1140">
                  <c:v>1141.0</c:v>
                </c:pt>
                <c:pt idx="1141">
                  <c:v>1142.0</c:v>
                </c:pt>
                <c:pt idx="1142">
                  <c:v>1143.0</c:v>
                </c:pt>
                <c:pt idx="1143">
                  <c:v>1144.0</c:v>
                </c:pt>
                <c:pt idx="1144">
                  <c:v>1145.0</c:v>
                </c:pt>
                <c:pt idx="1145">
                  <c:v>1146.0</c:v>
                </c:pt>
                <c:pt idx="1146">
                  <c:v>1147.0</c:v>
                </c:pt>
                <c:pt idx="1147">
                  <c:v>1148.0</c:v>
                </c:pt>
                <c:pt idx="1148">
                  <c:v>1149.0</c:v>
                </c:pt>
                <c:pt idx="1149">
                  <c:v>1150.0</c:v>
                </c:pt>
                <c:pt idx="1150">
                  <c:v>1151.0</c:v>
                </c:pt>
                <c:pt idx="1151">
                  <c:v>1152.0</c:v>
                </c:pt>
                <c:pt idx="1152">
                  <c:v>1153.0</c:v>
                </c:pt>
                <c:pt idx="1153">
                  <c:v>1154.0</c:v>
                </c:pt>
                <c:pt idx="1154">
                  <c:v>1155.0</c:v>
                </c:pt>
                <c:pt idx="1155">
                  <c:v>1156.0</c:v>
                </c:pt>
                <c:pt idx="1156">
                  <c:v>1157.0</c:v>
                </c:pt>
                <c:pt idx="1157">
                  <c:v>1158.0</c:v>
                </c:pt>
                <c:pt idx="1158">
                  <c:v>1159.0</c:v>
                </c:pt>
                <c:pt idx="1159">
                  <c:v>1160.0</c:v>
                </c:pt>
                <c:pt idx="1160">
                  <c:v>1161.0</c:v>
                </c:pt>
                <c:pt idx="1161">
                  <c:v>1162.0</c:v>
                </c:pt>
                <c:pt idx="1162">
                  <c:v>1163.0</c:v>
                </c:pt>
                <c:pt idx="1163">
                  <c:v>1164.0</c:v>
                </c:pt>
                <c:pt idx="1164">
                  <c:v>1165.0</c:v>
                </c:pt>
                <c:pt idx="1165">
                  <c:v>1166.0</c:v>
                </c:pt>
                <c:pt idx="1166">
                  <c:v>1167.0</c:v>
                </c:pt>
                <c:pt idx="1167">
                  <c:v>1168.0</c:v>
                </c:pt>
                <c:pt idx="1168">
                  <c:v>1169.0</c:v>
                </c:pt>
                <c:pt idx="1169">
                  <c:v>1170.0</c:v>
                </c:pt>
                <c:pt idx="1170">
                  <c:v>1171.0</c:v>
                </c:pt>
                <c:pt idx="1171">
                  <c:v>1172.0</c:v>
                </c:pt>
                <c:pt idx="1172">
                  <c:v>1173.0</c:v>
                </c:pt>
                <c:pt idx="1173">
                  <c:v>1174.0</c:v>
                </c:pt>
                <c:pt idx="1174">
                  <c:v>1175.0</c:v>
                </c:pt>
                <c:pt idx="1175">
                  <c:v>1176.0</c:v>
                </c:pt>
                <c:pt idx="1176">
                  <c:v>1177.0</c:v>
                </c:pt>
                <c:pt idx="1177">
                  <c:v>1178.0</c:v>
                </c:pt>
                <c:pt idx="1178">
                  <c:v>1179.0</c:v>
                </c:pt>
                <c:pt idx="1179">
                  <c:v>1180.0</c:v>
                </c:pt>
                <c:pt idx="1180">
                  <c:v>1181.0</c:v>
                </c:pt>
                <c:pt idx="1181">
                  <c:v>1182.0</c:v>
                </c:pt>
                <c:pt idx="1182">
                  <c:v>1183.0</c:v>
                </c:pt>
                <c:pt idx="1183">
                  <c:v>1184.0</c:v>
                </c:pt>
                <c:pt idx="1184">
                  <c:v>1185.0</c:v>
                </c:pt>
                <c:pt idx="1185">
                  <c:v>1186.0</c:v>
                </c:pt>
                <c:pt idx="1186">
                  <c:v>1187.0</c:v>
                </c:pt>
                <c:pt idx="1187">
                  <c:v>1188.0</c:v>
                </c:pt>
                <c:pt idx="1188">
                  <c:v>1189.0</c:v>
                </c:pt>
                <c:pt idx="1189">
                  <c:v>1190.0</c:v>
                </c:pt>
                <c:pt idx="1190">
                  <c:v>1191.0</c:v>
                </c:pt>
                <c:pt idx="1191">
                  <c:v>1192.0</c:v>
                </c:pt>
                <c:pt idx="1192">
                  <c:v>1193.0</c:v>
                </c:pt>
                <c:pt idx="1193">
                  <c:v>1194.0</c:v>
                </c:pt>
                <c:pt idx="1194">
                  <c:v>1195.0</c:v>
                </c:pt>
                <c:pt idx="1195">
                  <c:v>1196.0</c:v>
                </c:pt>
                <c:pt idx="1196">
                  <c:v>1197.0</c:v>
                </c:pt>
                <c:pt idx="1197">
                  <c:v>1198.0</c:v>
                </c:pt>
                <c:pt idx="1198">
                  <c:v>1199.0</c:v>
                </c:pt>
                <c:pt idx="1199">
                  <c:v>1200.0</c:v>
                </c:pt>
                <c:pt idx="1200">
                  <c:v>1201.0</c:v>
                </c:pt>
                <c:pt idx="1201">
                  <c:v>1202.0</c:v>
                </c:pt>
                <c:pt idx="1202">
                  <c:v>1203.0</c:v>
                </c:pt>
                <c:pt idx="1203">
                  <c:v>1204.0</c:v>
                </c:pt>
                <c:pt idx="1204">
                  <c:v>1205.0</c:v>
                </c:pt>
                <c:pt idx="1205">
                  <c:v>1206.0</c:v>
                </c:pt>
                <c:pt idx="1206">
                  <c:v>1207.0</c:v>
                </c:pt>
                <c:pt idx="1207">
                  <c:v>1208.0</c:v>
                </c:pt>
                <c:pt idx="1208">
                  <c:v>1209.0</c:v>
                </c:pt>
                <c:pt idx="1209">
                  <c:v>1210.0</c:v>
                </c:pt>
                <c:pt idx="1210">
                  <c:v>1211.0</c:v>
                </c:pt>
                <c:pt idx="1211">
                  <c:v>1212.0</c:v>
                </c:pt>
                <c:pt idx="1212">
                  <c:v>1213.0</c:v>
                </c:pt>
                <c:pt idx="1213">
                  <c:v>1214.0</c:v>
                </c:pt>
                <c:pt idx="1214">
                  <c:v>1215.0</c:v>
                </c:pt>
                <c:pt idx="1215">
                  <c:v>1216.0</c:v>
                </c:pt>
                <c:pt idx="1216">
                  <c:v>1217.0</c:v>
                </c:pt>
                <c:pt idx="1217">
                  <c:v>1218.0</c:v>
                </c:pt>
                <c:pt idx="1218">
                  <c:v>1219.0</c:v>
                </c:pt>
                <c:pt idx="1219">
                  <c:v>1220.0</c:v>
                </c:pt>
                <c:pt idx="1220">
                  <c:v>1221.0</c:v>
                </c:pt>
                <c:pt idx="1221">
                  <c:v>1222.0</c:v>
                </c:pt>
                <c:pt idx="1222">
                  <c:v>1223.0</c:v>
                </c:pt>
                <c:pt idx="1223">
                  <c:v>1224.0</c:v>
                </c:pt>
                <c:pt idx="1224">
                  <c:v>1225.0</c:v>
                </c:pt>
                <c:pt idx="1225">
                  <c:v>1226.0</c:v>
                </c:pt>
                <c:pt idx="1226">
                  <c:v>1227.0</c:v>
                </c:pt>
                <c:pt idx="1227">
                  <c:v>1228.0</c:v>
                </c:pt>
                <c:pt idx="1228">
                  <c:v>1229.0</c:v>
                </c:pt>
                <c:pt idx="1229">
                  <c:v>1230.0</c:v>
                </c:pt>
                <c:pt idx="1230">
                  <c:v>1231.0</c:v>
                </c:pt>
                <c:pt idx="1231">
                  <c:v>1232.0</c:v>
                </c:pt>
                <c:pt idx="1232">
                  <c:v>1233.0</c:v>
                </c:pt>
                <c:pt idx="1233">
                  <c:v>1234.0</c:v>
                </c:pt>
                <c:pt idx="1234">
                  <c:v>1235.0</c:v>
                </c:pt>
                <c:pt idx="1235">
                  <c:v>1236.0</c:v>
                </c:pt>
                <c:pt idx="1236">
                  <c:v>1237.0</c:v>
                </c:pt>
                <c:pt idx="1237">
                  <c:v>1238.0</c:v>
                </c:pt>
                <c:pt idx="1238">
                  <c:v>1239.0</c:v>
                </c:pt>
                <c:pt idx="1239">
                  <c:v>1240.0</c:v>
                </c:pt>
                <c:pt idx="1240">
                  <c:v>1241.0</c:v>
                </c:pt>
                <c:pt idx="1241">
                  <c:v>1242.0</c:v>
                </c:pt>
                <c:pt idx="1242">
                  <c:v>1243.0</c:v>
                </c:pt>
                <c:pt idx="1243">
                  <c:v>1244.0</c:v>
                </c:pt>
                <c:pt idx="1244">
                  <c:v>1245.0</c:v>
                </c:pt>
                <c:pt idx="1245">
                  <c:v>1246.0</c:v>
                </c:pt>
                <c:pt idx="1246">
                  <c:v>1247.0</c:v>
                </c:pt>
                <c:pt idx="1247">
                  <c:v>1248.0</c:v>
                </c:pt>
                <c:pt idx="1248">
                  <c:v>1249.0</c:v>
                </c:pt>
                <c:pt idx="1249">
                  <c:v>1250.0</c:v>
                </c:pt>
                <c:pt idx="1250">
                  <c:v>1251.0</c:v>
                </c:pt>
                <c:pt idx="1251">
                  <c:v>1252.0</c:v>
                </c:pt>
                <c:pt idx="1252">
                  <c:v>1253.0</c:v>
                </c:pt>
                <c:pt idx="1253">
                  <c:v>1254.0</c:v>
                </c:pt>
                <c:pt idx="1254">
                  <c:v>1255.0</c:v>
                </c:pt>
                <c:pt idx="1255">
                  <c:v>1256.0</c:v>
                </c:pt>
                <c:pt idx="1256">
                  <c:v>1257.0</c:v>
                </c:pt>
                <c:pt idx="1257">
                  <c:v>1258.0</c:v>
                </c:pt>
                <c:pt idx="1258">
                  <c:v>1259.0</c:v>
                </c:pt>
                <c:pt idx="1259">
                  <c:v>1260.0</c:v>
                </c:pt>
                <c:pt idx="1260">
                  <c:v>1261.0</c:v>
                </c:pt>
                <c:pt idx="1261">
                  <c:v>1262.0</c:v>
                </c:pt>
                <c:pt idx="1262">
                  <c:v>1263.0</c:v>
                </c:pt>
                <c:pt idx="1263">
                  <c:v>1264.0</c:v>
                </c:pt>
                <c:pt idx="1264">
                  <c:v>1265.0</c:v>
                </c:pt>
                <c:pt idx="1265">
                  <c:v>1266.0</c:v>
                </c:pt>
                <c:pt idx="1266">
                  <c:v>1267.0</c:v>
                </c:pt>
                <c:pt idx="1267">
                  <c:v>1268.0</c:v>
                </c:pt>
                <c:pt idx="1268">
                  <c:v>1269.0</c:v>
                </c:pt>
                <c:pt idx="1269">
                  <c:v>1270.0</c:v>
                </c:pt>
                <c:pt idx="1270">
                  <c:v>1271.0</c:v>
                </c:pt>
                <c:pt idx="1271">
                  <c:v>1272.0</c:v>
                </c:pt>
                <c:pt idx="1272">
                  <c:v>1273.0</c:v>
                </c:pt>
                <c:pt idx="1273">
                  <c:v>1274.0</c:v>
                </c:pt>
                <c:pt idx="1274">
                  <c:v>1275.0</c:v>
                </c:pt>
                <c:pt idx="1275">
                  <c:v>1276.0</c:v>
                </c:pt>
                <c:pt idx="1276">
                  <c:v>1277.0</c:v>
                </c:pt>
                <c:pt idx="1277">
                  <c:v>1278.0</c:v>
                </c:pt>
                <c:pt idx="1278">
                  <c:v>1279.0</c:v>
                </c:pt>
                <c:pt idx="1279">
                  <c:v>1280.0</c:v>
                </c:pt>
                <c:pt idx="1280">
                  <c:v>1281.0</c:v>
                </c:pt>
                <c:pt idx="1281">
                  <c:v>1282.0</c:v>
                </c:pt>
                <c:pt idx="1282">
                  <c:v>1283.0</c:v>
                </c:pt>
                <c:pt idx="1283">
                  <c:v>1284.0</c:v>
                </c:pt>
                <c:pt idx="1284">
                  <c:v>1285.0</c:v>
                </c:pt>
                <c:pt idx="1285">
                  <c:v>1286.0</c:v>
                </c:pt>
                <c:pt idx="1286">
                  <c:v>1287.0</c:v>
                </c:pt>
                <c:pt idx="1287">
                  <c:v>1288.0</c:v>
                </c:pt>
                <c:pt idx="1288">
                  <c:v>1289.0</c:v>
                </c:pt>
                <c:pt idx="1289">
                  <c:v>1290.0</c:v>
                </c:pt>
                <c:pt idx="1290">
                  <c:v>1291.0</c:v>
                </c:pt>
                <c:pt idx="1291">
                  <c:v>1292.0</c:v>
                </c:pt>
                <c:pt idx="1292">
                  <c:v>1293.0</c:v>
                </c:pt>
                <c:pt idx="1293">
                  <c:v>1294.0</c:v>
                </c:pt>
                <c:pt idx="1294">
                  <c:v>1295.0</c:v>
                </c:pt>
                <c:pt idx="1295">
                  <c:v>1296.0</c:v>
                </c:pt>
                <c:pt idx="1296">
                  <c:v>1297.0</c:v>
                </c:pt>
                <c:pt idx="1297">
                  <c:v>1298.0</c:v>
                </c:pt>
                <c:pt idx="1298">
                  <c:v>1299.0</c:v>
                </c:pt>
                <c:pt idx="1299">
                  <c:v>1300.0</c:v>
                </c:pt>
                <c:pt idx="1300">
                  <c:v>1301.0</c:v>
                </c:pt>
                <c:pt idx="1301">
                  <c:v>1302.0</c:v>
                </c:pt>
                <c:pt idx="1302">
                  <c:v>1303.0</c:v>
                </c:pt>
                <c:pt idx="1303">
                  <c:v>1304.0</c:v>
                </c:pt>
                <c:pt idx="1304">
                  <c:v>1305.0</c:v>
                </c:pt>
                <c:pt idx="1305">
                  <c:v>1306.0</c:v>
                </c:pt>
                <c:pt idx="1306">
                  <c:v>1307.0</c:v>
                </c:pt>
                <c:pt idx="1307">
                  <c:v>1308.0</c:v>
                </c:pt>
                <c:pt idx="1308">
                  <c:v>1309.0</c:v>
                </c:pt>
                <c:pt idx="1309">
                  <c:v>1310.0</c:v>
                </c:pt>
                <c:pt idx="1310">
                  <c:v>1311.0</c:v>
                </c:pt>
                <c:pt idx="1311">
                  <c:v>1312.0</c:v>
                </c:pt>
                <c:pt idx="1312">
                  <c:v>1313.0</c:v>
                </c:pt>
                <c:pt idx="1313">
                  <c:v>1314.0</c:v>
                </c:pt>
                <c:pt idx="1314">
                  <c:v>1315.0</c:v>
                </c:pt>
                <c:pt idx="1315">
                  <c:v>1316.0</c:v>
                </c:pt>
                <c:pt idx="1316">
                  <c:v>1317.0</c:v>
                </c:pt>
                <c:pt idx="1317">
                  <c:v>1318.0</c:v>
                </c:pt>
                <c:pt idx="1318">
                  <c:v>1319.0</c:v>
                </c:pt>
                <c:pt idx="1319">
                  <c:v>1320.0</c:v>
                </c:pt>
                <c:pt idx="1320">
                  <c:v>1321.0</c:v>
                </c:pt>
                <c:pt idx="1321">
                  <c:v>1322.0</c:v>
                </c:pt>
                <c:pt idx="1322">
                  <c:v>1323.0</c:v>
                </c:pt>
                <c:pt idx="1323">
                  <c:v>1324.0</c:v>
                </c:pt>
                <c:pt idx="1324">
                  <c:v>1325.0</c:v>
                </c:pt>
                <c:pt idx="1325">
                  <c:v>1326.0</c:v>
                </c:pt>
                <c:pt idx="1326">
                  <c:v>1327.0</c:v>
                </c:pt>
                <c:pt idx="1327">
                  <c:v>1328.0</c:v>
                </c:pt>
                <c:pt idx="1328">
                  <c:v>1329.0</c:v>
                </c:pt>
                <c:pt idx="1329">
                  <c:v>1330.0</c:v>
                </c:pt>
                <c:pt idx="1330">
                  <c:v>1331.0</c:v>
                </c:pt>
                <c:pt idx="1331">
                  <c:v>1332.0</c:v>
                </c:pt>
                <c:pt idx="1332">
                  <c:v>1333.0</c:v>
                </c:pt>
                <c:pt idx="1333">
                  <c:v>1334.0</c:v>
                </c:pt>
                <c:pt idx="1334">
                  <c:v>1335.0</c:v>
                </c:pt>
                <c:pt idx="1335">
                  <c:v>1336.0</c:v>
                </c:pt>
                <c:pt idx="1336">
                  <c:v>1337.0</c:v>
                </c:pt>
                <c:pt idx="1337">
                  <c:v>1338.0</c:v>
                </c:pt>
                <c:pt idx="1338">
                  <c:v>1339.0</c:v>
                </c:pt>
                <c:pt idx="1339">
                  <c:v>1340.0</c:v>
                </c:pt>
                <c:pt idx="1340">
                  <c:v>1341.0</c:v>
                </c:pt>
                <c:pt idx="1341">
                  <c:v>1342.0</c:v>
                </c:pt>
                <c:pt idx="1342">
                  <c:v>1343.0</c:v>
                </c:pt>
                <c:pt idx="1343">
                  <c:v>1344.0</c:v>
                </c:pt>
                <c:pt idx="1344">
                  <c:v>1345.0</c:v>
                </c:pt>
                <c:pt idx="1345">
                  <c:v>1346.0</c:v>
                </c:pt>
                <c:pt idx="1346">
                  <c:v>1347.0</c:v>
                </c:pt>
                <c:pt idx="1347">
                  <c:v>1348.0</c:v>
                </c:pt>
                <c:pt idx="1348">
                  <c:v>1349.0</c:v>
                </c:pt>
                <c:pt idx="1349">
                  <c:v>1350.0</c:v>
                </c:pt>
                <c:pt idx="1350">
                  <c:v>1351.0</c:v>
                </c:pt>
                <c:pt idx="1351">
                  <c:v>1352.0</c:v>
                </c:pt>
                <c:pt idx="1352">
                  <c:v>1353.0</c:v>
                </c:pt>
                <c:pt idx="1353">
                  <c:v>1354.0</c:v>
                </c:pt>
                <c:pt idx="1354">
                  <c:v>1355.0</c:v>
                </c:pt>
                <c:pt idx="1355">
                  <c:v>1356.0</c:v>
                </c:pt>
                <c:pt idx="1356">
                  <c:v>1357.0</c:v>
                </c:pt>
                <c:pt idx="1357">
                  <c:v>1358.0</c:v>
                </c:pt>
                <c:pt idx="1358">
                  <c:v>1359.0</c:v>
                </c:pt>
                <c:pt idx="1359">
                  <c:v>1360.0</c:v>
                </c:pt>
                <c:pt idx="1360">
                  <c:v>1361.0</c:v>
                </c:pt>
                <c:pt idx="1361">
                  <c:v>1362.0</c:v>
                </c:pt>
                <c:pt idx="1362">
                  <c:v>1363.0</c:v>
                </c:pt>
                <c:pt idx="1363">
                  <c:v>1364.0</c:v>
                </c:pt>
                <c:pt idx="1364">
                  <c:v>1365.0</c:v>
                </c:pt>
                <c:pt idx="1365">
                  <c:v>1366.0</c:v>
                </c:pt>
                <c:pt idx="1366">
                  <c:v>1367.0</c:v>
                </c:pt>
                <c:pt idx="1367">
                  <c:v>1368.0</c:v>
                </c:pt>
                <c:pt idx="1368">
                  <c:v>1369.0</c:v>
                </c:pt>
                <c:pt idx="1369">
                  <c:v>1370.0</c:v>
                </c:pt>
                <c:pt idx="1370">
                  <c:v>1371.0</c:v>
                </c:pt>
                <c:pt idx="1371">
                  <c:v>1372.0</c:v>
                </c:pt>
                <c:pt idx="1372">
                  <c:v>1373.0</c:v>
                </c:pt>
                <c:pt idx="1373">
                  <c:v>1374.0</c:v>
                </c:pt>
                <c:pt idx="1374">
                  <c:v>1375.0</c:v>
                </c:pt>
                <c:pt idx="1375">
                  <c:v>1376.0</c:v>
                </c:pt>
                <c:pt idx="1376">
                  <c:v>1377.0</c:v>
                </c:pt>
                <c:pt idx="1377">
                  <c:v>1378.0</c:v>
                </c:pt>
                <c:pt idx="1378">
                  <c:v>1379.0</c:v>
                </c:pt>
                <c:pt idx="1379">
                  <c:v>1380.0</c:v>
                </c:pt>
                <c:pt idx="1380">
                  <c:v>1381.0</c:v>
                </c:pt>
                <c:pt idx="1381">
                  <c:v>1382.0</c:v>
                </c:pt>
                <c:pt idx="1382">
                  <c:v>1383.0</c:v>
                </c:pt>
                <c:pt idx="1383">
                  <c:v>1384.0</c:v>
                </c:pt>
                <c:pt idx="1384">
                  <c:v>1385.0</c:v>
                </c:pt>
                <c:pt idx="1385">
                  <c:v>1386.0</c:v>
                </c:pt>
                <c:pt idx="1386">
                  <c:v>1387.0</c:v>
                </c:pt>
                <c:pt idx="1387">
                  <c:v>1388.0</c:v>
                </c:pt>
                <c:pt idx="1388">
                  <c:v>1389.0</c:v>
                </c:pt>
                <c:pt idx="1389">
                  <c:v>1390.0</c:v>
                </c:pt>
                <c:pt idx="1390">
                  <c:v>1391.0</c:v>
                </c:pt>
                <c:pt idx="1391">
                  <c:v>1392.0</c:v>
                </c:pt>
                <c:pt idx="1392">
                  <c:v>1393.0</c:v>
                </c:pt>
                <c:pt idx="1393">
                  <c:v>1394.0</c:v>
                </c:pt>
                <c:pt idx="1394">
                  <c:v>1395.0</c:v>
                </c:pt>
                <c:pt idx="1395">
                  <c:v>1396.0</c:v>
                </c:pt>
                <c:pt idx="1396">
                  <c:v>1397.0</c:v>
                </c:pt>
                <c:pt idx="1397">
                  <c:v>1398.0</c:v>
                </c:pt>
                <c:pt idx="1398">
                  <c:v>1399.0</c:v>
                </c:pt>
                <c:pt idx="1399">
                  <c:v>1400.0</c:v>
                </c:pt>
                <c:pt idx="1400">
                  <c:v>1401.0</c:v>
                </c:pt>
                <c:pt idx="1401">
                  <c:v>1402.0</c:v>
                </c:pt>
                <c:pt idx="1402">
                  <c:v>1403.0</c:v>
                </c:pt>
                <c:pt idx="1403">
                  <c:v>1404.0</c:v>
                </c:pt>
                <c:pt idx="1404">
                  <c:v>1405.0</c:v>
                </c:pt>
                <c:pt idx="1405">
                  <c:v>1406.0</c:v>
                </c:pt>
                <c:pt idx="1406">
                  <c:v>1407.0</c:v>
                </c:pt>
                <c:pt idx="1407">
                  <c:v>1408.0</c:v>
                </c:pt>
                <c:pt idx="1408">
                  <c:v>1409.0</c:v>
                </c:pt>
                <c:pt idx="1409">
                  <c:v>1410.0</c:v>
                </c:pt>
                <c:pt idx="1410">
                  <c:v>1411.0</c:v>
                </c:pt>
                <c:pt idx="1411">
                  <c:v>1412.0</c:v>
                </c:pt>
                <c:pt idx="1412">
                  <c:v>1413.0</c:v>
                </c:pt>
                <c:pt idx="1413">
                  <c:v>1414.0</c:v>
                </c:pt>
                <c:pt idx="1414">
                  <c:v>1415.0</c:v>
                </c:pt>
                <c:pt idx="1415">
                  <c:v>1416.0</c:v>
                </c:pt>
                <c:pt idx="1416">
                  <c:v>1417.0</c:v>
                </c:pt>
                <c:pt idx="1417">
                  <c:v>1418.0</c:v>
                </c:pt>
                <c:pt idx="1418">
                  <c:v>1419.0</c:v>
                </c:pt>
                <c:pt idx="1419">
                  <c:v>1420.0</c:v>
                </c:pt>
                <c:pt idx="1420">
                  <c:v>1421.0</c:v>
                </c:pt>
                <c:pt idx="1421">
                  <c:v>1422.0</c:v>
                </c:pt>
                <c:pt idx="1422">
                  <c:v>1423.0</c:v>
                </c:pt>
                <c:pt idx="1423">
                  <c:v>1424.0</c:v>
                </c:pt>
                <c:pt idx="1424">
                  <c:v>1425.0</c:v>
                </c:pt>
                <c:pt idx="1425">
                  <c:v>1426.0</c:v>
                </c:pt>
                <c:pt idx="1426">
                  <c:v>1427.0</c:v>
                </c:pt>
                <c:pt idx="1427">
                  <c:v>1428.0</c:v>
                </c:pt>
                <c:pt idx="1428">
                  <c:v>1429.0</c:v>
                </c:pt>
                <c:pt idx="1429">
                  <c:v>1430.0</c:v>
                </c:pt>
                <c:pt idx="1430">
                  <c:v>1431.0</c:v>
                </c:pt>
                <c:pt idx="1431">
                  <c:v>1432.0</c:v>
                </c:pt>
                <c:pt idx="1432">
                  <c:v>1433.0</c:v>
                </c:pt>
                <c:pt idx="1433">
                  <c:v>1434.0</c:v>
                </c:pt>
                <c:pt idx="1434">
                  <c:v>1435.0</c:v>
                </c:pt>
                <c:pt idx="1435">
                  <c:v>1436.0</c:v>
                </c:pt>
                <c:pt idx="1436">
                  <c:v>1437.0</c:v>
                </c:pt>
                <c:pt idx="1437">
                  <c:v>1438.0</c:v>
                </c:pt>
                <c:pt idx="1438">
                  <c:v>1439.0</c:v>
                </c:pt>
                <c:pt idx="1439">
                  <c:v>1440.0</c:v>
                </c:pt>
                <c:pt idx="1440">
                  <c:v>1441.0</c:v>
                </c:pt>
                <c:pt idx="1441">
                  <c:v>1442.0</c:v>
                </c:pt>
                <c:pt idx="1442">
                  <c:v>1443.0</c:v>
                </c:pt>
                <c:pt idx="1443">
                  <c:v>1444.0</c:v>
                </c:pt>
                <c:pt idx="1444">
                  <c:v>1445.0</c:v>
                </c:pt>
                <c:pt idx="1445">
                  <c:v>1446.0</c:v>
                </c:pt>
                <c:pt idx="1446">
                  <c:v>1447.0</c:v>
                </c:pt>
                <c:pt idx="1447">
                  <c:v>1448.0</c:v>
                </c:pt>
                <c:pt idx="1448">
                  <c:v>1449.0</c:v>
                </c:pt>
                <c:pt idx="1449">
                  <c:v>1450.0</c:v>
                </c:pt>
                <c:pt idx="1450">
                  <c:v>1451.0</c:v>
                </c:pt>
                <c:pt idx="1451">
                  <c:v>1452.0</c:v>
                </c:pt>
                <c:pt idx="1452">
                  <c:v>1453.0</c:v>
                </c:pt>
                <c:pt idx="1453">
                  <c:v>1454.0</c:v>
                </c:pt>
                <c:pt idx="1454">
                  <c:v>1455.0</c:v>
                </c:pt>
                <c:pt idx="1455">
                  <c:v>1456.0</c:v>
                </c:pt>
                <c:pt idx="1456">
                  <c:v>1457.0</c:v>
                </c:pt>
                <c:pt idx="1457">
                  <c:v>1458.0</c:v>
                </c:pt>
                <c:pt idx="1458">
                  <c:v>1459.0</c:v>
                </c:pt>
                <c:pt idx="1459">
                  <c:v>1460.0</c:v>
                </c:pt>
                <c:pt idx="1460">
                  <c:v>1461.0</c:v>
                </c:pt>
                <c:pt idx="1461">
                  <c:v>1462.0</c:v>
                </c:pt>
                <c:pt idx="1462">
                  <c:v>1463.0</c:v>
                </c:pt>
                <c:pt idx="1463">
                  <c:v>1464.0</c:v>
                </c:pt>
                <c:pt idx="1464">
                  <c:v>1465.0</c:v>
                </c:pt>
                <c:pt idx="1465">
                  <c:v>1466.0</c:v>
                </c:pt>
                <c:pt idx="1466">
                  <c:v>1467.0</c:v>
                </c:pt>
                <c:pt idx="1467">
                  <c:v>1468.0</c:v>
                </c:pt>
                <c:pt idx="1468">
                  <c:v>1469.0</c:v>
                </c:pt>
                <c:pt idx="1469">
                  <c:v>1470.0</c:v>
                </c:pt>
                <c:pt idx="1470">
                  <c:v>1471.0</c:v>
                </c:pt>
                <c:pt idx="1471">
                  <c:v>1472.0</c:v>
                </c:pt>
                <c:pt idx="1472">
                  <c:v>1473.0</c:v>
                </c:pt>
                <c:pt idx="1473">
                  <c:v>1474.0</c:v>
                </c:pt>
                <c:pt idx="1474">
                  <c:v>1475.0</c:v>
                </c:pt>
                <c:pt idx="1475">
                  <c:v>1476.0</c:v>
                </c:pt>
                <c:pt idx="1476">
                  <c:v>1477.0</c:v>
                </c:pt>
                <c:pt idx="1477">
                  <c:v>1478.0</c:v>
                </c:pt>
                <c:pt idx="1478">
                  <c:v>1479.0</c:v>
                </c:pt>
                <c:pt idx="1479">
                  <c:v>1480.0</c:v>
                </c:pt>
                <c:pt idx="1480">
                  <c:v>1481.0</c:v>
                </c:pt>
                <c:pt idx="1481">
                  <c:v>1482.0</c:v>
                </c:pt>
                <c:pt idx="1482">
                  <c:v>1483.0</c:v>
                </c:pt>
                <c:pt idx="1483">
                  <c:v>1484.0</c:v>
                </c:pt>
                <c:pt idx="1484">
                  <c:v>1485.0</c:v>
                </c:pt>
                <c:pt idx="1485">
                  <c:v>1486.0</c:v>
                </c:pt>
                <c:pt idx="1486">
                  <c:v>1487.0</c:v>
                </c:pt>
                <c:pt idx="1487">
                  <c:v>1488.0</c:v>
                </c:pt>
                <c:pt idx="1488">
                  <c:v>1489.0</c:v>
                </c:pt>
                <c:pt idx="1489">
                  <c:v>1490.0</c:v>
                </c:pt>
                <c:pt idx="1490">
                  <c:v>1491.0</c:v>
                </c:pt>
                <c:pt idx="1491">
                  <c:v>1492.0</c:v>
                </c:pt>
                <c:pt idx="1492">
                  <c:v>1493.0</c:v>
                </c:pt>
                <c:pt idx="1493">
                  <c:v>1494.0</c:v>
                </c:pt>
                <c:pt idx="1494">
                  <c:v>1495.0</c:v>
                </c:pt>
                <c:pt idx="1495">
                  <c:v>1496.0</c:v>
                </c:pt>
                <c:pt idx="1496">
                  <c:v>1497.0</c:v>
                </c:pt>
                <c:pt idx="1497">
                  <c:v>1498.0</c:v>
                </c:pt>
                <c:pt idx="1498">
                  <c:v>1499.0</c:v>
                </c:pt>
                <c:pt idx="1499">
                  <c:v>1500.0</c:v>
                </c:pt>
                <c:pt idx="1500">
                  <c:v>1501.0</c:v>
                </c:pt>
                <c:pt idx="1501">
                  <c:v>1502.0</c:v>
                </c:pt>
                <c:pt idx="1502">
                  <c:v>1503.0</c:v>
                </c:pt>
                <c:pt idx="1503">
                  <c:v>1504.0</c:v>
                </c:pt>
                <c:pt idx="1504">
                  <c:v>1505.0</c:v>
                </c:pt>
                <c:pt idx="1505">
                  <c:v>1506.0</c:v>
                </c:pt>
                <c:pt idx="1506">
                  <c:v>1507.0</c:v>
                </c:pt>
                <c:pt idx="1507">
                  <c:v>1508.0</c:v>
                </c:pt>
                <c:pt idx="1508">
                  <c:v>1509.0</c:v>
                </c:pt>
                <c:pt idx="1509">
                  <c:v>1510.0</c:v>
                </c:pt>
                <c:pt idx="1510">
                  <c:v>1511.0</c:v>
                </c:pt>
                <c:pt idx="1511">
                  <c:v>1512.0</c:v>
                </c:pt>
                <c:pt idx="1512">
                  <c:v>1513.0</c:v>
                </c:pt>
                <c:pt idx="1513">
                  <c:v>1514.0</c:v>
                </c:pt>
                <c:pt idx="1514">
                  <c:v>1515.0</c:v>
                </c:pt>
                <c:pt idx="1515">
                  <c:v>1516.0</c:v>
                </c:pt>
                <c:pt idx="1516">
                  <c:v>1517.0</c:v>
                </c:pt>
                <c:pt idx="1517">
                  <c:v>1518.0</c:v>
                </c:pt>
                <c:pt idx="1518">
                  <c:v>1519.0</c:v>
                </c:pt>
                <c:pt idx="1519">
                  <c:v>1520.0</c:v>
                </c:pt>
                <c:pt idx="1520">
                  <c:v>1521.0</c:v>
                </c:pt>
                <c:pt idx="1521">
                  <c:v>1522.0</c:v>
                </c:pt>
                <c:pt idx="1522">
                  <c:v>1523.0</c:v>
                </c:pt>
                <c:pt idx="1523">
                  <c:v>1524.0</c:v>
                </c:pt>
                <c:pt idx="1524">
                  <c:v>1525.0</c:v>
                </c:pt>
                <c:pt idx="1525">
                  <c:v>1526.0</c:v>
                </c:pt>
                <c:pt idx="1526">
                  <c:v>1527.0</c:v>
                </c:pt>
                <c:pt idx="1527">
                  <c:v>1528.0</c:v>
                </c:pt>
                <c:pt idx="1528">
                  <c:v>1529.0</c:v>
                </c:pt>
                <c:pt idx="1529">
                  <c:v>1530.0</c:v>
                </c:pt>
                <c:pt idx="1530">
                  <c:v>1531.0</c:v>
                </c:pt>
                <c:pt idx="1531">
                  <c:v>1532.0</c:v>
                </c:pt>
                <c:pt idx="1532">
                  <c:v>1533.0</c:v>
                </c:pt>
                <c:pt idx="1533">
                  <c:v>1534.0</c:v>
                </c:pt>
                <c:pt idx="1534">
                  <c:v>1535.0</c:v>
                </c:pt>
                <c:pt idx="1535">
                  <c:v>1536.0</c:v>
                </c:pt>
                <c:pt idx="1536">
                  <c:v>1537.0</c:v>
                </c:pt>
                <c:pt idx="1537">
                  <c:v>1538.0</c:v>
                </c:pt>
                <c:pt idx="1538">
                  <c:v>1539.0</c:v>
                </c:pt>
                <c:pt idx="1539">
                  <c:v>1540.0</c:v>
                </c:pt>
                <c:pt idx="1540">
                  <c:v>1541.0</c:v>
                </c:pt>
                <c:pt idx="1541">
                  <c:v>1542.0</c:v>
                </c:pt>
                <c:pt idx="1542">
                  <c:v>1543.0</c:v>
                </c:pt>
                <c:pt idx="1543">
                  <c:v>1544.0</c:v>
                </c:pt>
                <c:pt idx="1544">
                  <c:v>1545.0</c:v>
                </c:pt>
                <c:pt idx="1545">
                  <c:v>1546.0</c:v>
                </c:pt>
                <c:pt idx="1546">
                  <c:v>1547.0</c:v>
                </c:pt>
                <c:pt idx="1547">
                  <c:v>1548.0</c:v>
                </c:pt>
                <c:pt idx="1548">
                  <c:v>1549.0</c:v>
                </c:pt>
                <c:pt idx="1549">
                  <c:v>1550.0</c:v>
                </c:pt>
                <c:pt idx="1550">
                  <c:v>1551.0</c:v>
                </c:pt>
                <c:pt idx="1551">
                  <c:v>1552.0</c:v>
                </c:pt>
                <c:pt idx="1552">
                  <c:v>1553.0</c:v>
                </c:pt>
                <c:pt idx="1553">
                  <c:v>1554.0</c:v>
                </c:pt>
                <c:pt idx="1554">
                  <c:v>1555.0</c:v>
                </c:pt>
                <c:pt idx="1555">
                  <c:v>1556.0</c:v>
                </c:pt>
                <c:pt idx="1556">
                  <c:v>1557.0</c:v>
                </c:pt>
                <c:pt idx="1557">
                  <c:v>1558.0</c:v>
                </c:pt>
                <c:pt idx="1558">
                  <c:v>1559.0</c:v>
                </c:pt>
                <c:pt idx="1559">
                  <c:v>1560.0</c:v>
                </c:pt>
                <c:pt idx="1560">
                  <c:v>1561.0</c:v>
                </c:pt>
                <c:pt idx="1561">
                  <c:v>1562.0</c:v>
                </c:pt>
                <c:pt idx="1562">
                  <c:v>1563.0</c:v>
                </c:pt>
                <c:pt idx="1563">
                  <c:v>1564.0</c:v>
                </c:pt>
                <c:pt idx="1564">
                  <c:v>1565.0</c:v>
                </c:pt>
                <c:pt idx="1565">
                  <c:v>1566.0</c:v>
                </c:pt>
                <c:pt idx="1566">
                  <c:v>1567.0</c:v>
                </c:pt>
                <c:pt idx="1567">
                  <c:v>1568.0</c:v>
                </c:pt>
                <c:pt idx="1568">
                  <c:v>1569.0</c:v>
                </c:pt>
                <c:pt idx="1569">
                  <c:v>1570.0</c:v>
                </c:pt>
                <c:pt idx="1570">
                  <c:v>1571.0</c:v>
                </c:pt>
                <c:pt idx="1571">
                  <c:v>1572.0</c:v>
                </c:pt>
                <c:pt idx="1572">
                  <c:v>1573.0</c:v>
                </c:pt>
                <c:pt idx="1573">
                  <c:v>1574.0</c:v>
                </c:pt>
                <c:pt idx="1574">
                  <c:v>1575.0</c:v>
                </c:pt>
                <c:pt idx="1575">
                  <c:v>1576.0</c:v>
                </c:pt>
                <c:pt idx="1576">
                  <c:v>1577.0</c:v>
                </c:pt>
                <c:pt idx="1577">
                  <c:v>1578.0</c:v>
                </c:pt>
                <c:pt idx="1578">
                  <c:v>1579.0</c:v>
                </c:pt>
                <c:pt idx="1579">
                  <c:v>1580.0</c:v>
                </c:pt>
                <c:pt idx="1580">
                  <c:v>1581.0</c:v>
                </c:pt>
                <c:pt idx="1581">
                  <c:v>1582.0</c:v>
                </c:pt>
                <c:pt idx="1582">
                  <c:v>1583.0</c:v>
                </c:pt>
                <c:pt idx="1583">
                  <c:v>1584.0</c:v>
                </c:pt>
                <c:pt idx="1584">
                  <c:v>1585.0</c:v>
                </c:pt>
                <c:pt idx="1585">
                  <c:v>1586.0</c:v>
                </c:pt>
                <c:pt idx="1586">
                  <c:v>1587.0</c:v>
                </c:pt>
                <c:pt idx="1587">
                  <c:v>1588.0</c:v>
                </c:pt>
                <c:pt idx="1588">
                  <c:v>1589.0</c:v>
                </c:pt>
                <c:pt idx="1589">
                  <c:v>1590.0</c:v>
                </c:pt>
                <c:pt idx="1590">
                  <c:v>1591.0</c:v>
                </c:pt>
                <c:pt idx="1591">
                  <c:v>1592.0</c:v>
                </c:pt>
                <c:pt idx="1592">
                  <c:v>1593.0</c:v>
                </c:pt>
                <c:pt idx="1593">
                  <c:v>1594.0</c:v>
                </c:pt>
                <c:pt idx="1594">
                  <c:v>1595.0</c:v>
                </c:pt>
                <c:pt idx="1595">
                  <c:v>1596.0</c:v>
                </c:pt>
                <c:pt idx="1596">
                  <c:v>1597.0</c:v>
                </c:pt>
                <c:pt idx="1597">
                  <c:v>1598.0</c:v>
                </c:pt>
                <c:pt idx="1598">
                  <c:v>1599.0</c:v>
                </c:pt>
                <c:pt idx="1599">
                  <c:v>1600.0</c:v>
                </c:pt>
                <c:pt idx="1600">
                  <c:v>1601.0</c:v>
                </c:pt>
                <c:pt idx="1601">
                  <c:v>1602.0</c:v>
                </c:pt>
                <c:pt idx="1602">
                  <c:v>1603.0</c:v>
                </c:pt>
                <c:pt idx="1603">
                  <c:v>1604.0</c:v>
                </c:pt>
                <c:pt idx="1604">
                  <c:v>1605.0</c:v>
                </c:pt>
                <c:pt idx="1605">
                  <c:v>1606.0</c:v>
                </c:pt>
                <c:pt idx="1606">
                  <c:v>1607.0</c:v>
                </c:pt>
                <c:pt idx="1607">
                  <c:v>1608.0</c:v>
                </c:pt>
                <c:pt idx="1608">
                  <c:v>1609.0</c:v>
                </c:pt>
                <c:pt idx="1609">
                  <c:v>1610.0</c:v>
                </c:pt>
                <c:pt idx="1610">
                  <c:v>1611.0</c:v>
                </c:pt>
                <c:pt idx="1611">
                  <c:v>1612.0</c:v>
                </c:pt>
                <c:pt idx="1612">
                  <c:v>1613.0</c:v>
                </c:pt>
                <c:pt idx="1613">
                  <c:v>1614.0</c:v>
                </c:pt>
                <c:pt idx="1614">
                  <c:v>1615.0</c:v>
                </c:pt>
                <c:pt idx="1615">
                  <c:v>1616.0</c:v>
                </c:pt>
                <c:pt idx="1616">
                  <c:v>1617.0</c:v>
                </c:pt>
                <c:pt idx="1617">
                  <c:v>1618.0</c:v>
                </c:pt>
                <c:pt idx="1618">
                  <c:v>1619.0</c:v>
                </c:pt>
                <c:pt idx="1619">
                  <c:v>1620.0</c:v>
                </c:pt>
                <c:pt idx="1620">
                  <c:v>1621.0</c:v>
                </c:pt>
                <c:pt idx="1621">
                  <c:v>1622.0</c:v>
                </c:pt>
                <c:pt idx="1622">
                  <c:v>1623.0</c:v>
                </c:pt>
                <c:pt idx="1623">
                  <c:v>1624.0</c:v>
                </c:pt>
                <c:pt idx="1624">
                  <c:v>1625.0</c:v>
                </c:pt>
                <c:pt idx="1625">
                  <c:v>1626.0</c:v>
                </c:pt>
                <c:pt idx="1626">
                  <c:v>1627.0</c:v>
                </c:pt>
                <c:pt idx="1627">
                  <c:v>1628.0</c:v>
                </c:pt>
                <c:pt idx="1628">
                  <c:v>1629.0</c:v>
                </c:pt>
                <c:pt idx="1629">
                  <c:v>1630.0</c:v>
                </c:pt>
                <c:pt idx="1630">
                  <c:v>1631.0</c:v>
                </c:pt>
                <c:pt idx="1631">
                  <c:v>1632.0</c:v>
                </c:pt>
                <c:pt idx="1632">
                  <c:v>1633.0</c:v>
                </c:pt>
                <c:pt idx="1633">
                  <c:v>1634.0</c:v>
                </c:pt>
                <c:pt idx="1634">
                  <c:v>1635.0</c:v>
                </c:pt>
                <c:pt idx="1635">
                  <c:v>1636.0</c:v>
                </c:pt>
                <c:pt idx="1636">
                  <c:v>1637.0</c:v>
                </c:pt>
                <c:pt idx="1637">
                  <c:v>1638.0</c:v>
                </c:pt>
                <c:pt idx="1638">
                  <c:v>1639.0</c:v>
                </c:pt>
                <c:pt idx="1639">
                  <c:v>1640.0</c:v>
                </c:pt>
                <c:pt idx="1640">
                  <c:v>1641.0</c:v>
                </c:pt>
                <c:pt idx="1641">
                  <c:v>1642.0</c:v>
                </c:pt>
                <c:pt idx="1642">
                  <c:v>1643.0</c:v>
                </c:pt>
                <c:pt idx="1643">
                  <c:v>1644.0</c:v>
                </c:pt>
                <c:pt idx="1644">
                  <c:v>1645.0</c:v>
                </c:pt>
                <c:pt idx="1645">
                  <c:v>1646.0</c:v>
                </c:pt>
                <c:pt idx="1646">
                  <c:v>1647.0</c:v>
                </c:pt>
                <c:pt idx="1647">
                  <c:v>1648.0</c:v>
                </c:pt>
                <c:pt idx="1648">
                  <c:v>1649.0</c:v>
                </c:pt>
                <c:pt idx="1649">
                  <c:v>1650.0</c:v>
                </c:pt>
                <c:pt idx="1650">
                  <c:v>1651.0</c:v>
                </c:pt>
                <c:pt idx="1651">
                  <c:v>1652.0</c:v>
                </c:pt>
                <c:pt idx="1652">
                  <c:v>1653.0</c:v>
                </c:pt>
                <c:pt idx="1653">
                  <c:v>1654.0</c:v>
                </c:pt>
                <c:pt idx="1654">
                  <c:v>1655.0</c:v>
                </c:pt>
                <c:pt idx="1655">
                  <c:v>1656.0</c:v>
                </c:pt>
                <c:pt idx="1656">
                  <c:v>1657.0</c:v>
                </c:pt>
                <c:pt idx="1657">
                  <c:v>1658.0</c:v>
                </c:pt>
                <c:pt idx="1658">
                  <c:v>1659.0</c:v>
                </c:pt>
                <c:pt idx="1659">
                  <c:v>1660.0</c:v>
                </c:pt>
                <c:pt idx="1660">
                  <c:v>1661.0</c:v>
                </c:pt>
                <c:pt idx="1661">
                  <c:v>1662.0</c:v>
                </c:pt>
                <c:pt idx="1662">
                  <c:v>1663.0</c:v>
                </c:pt>
                <c:pt idx="1663">
                  <c:v>1664.0</c:v>
                </c:pt>
                <c:pt idx="1664">
                  <c:v>1665.0</c:v>
                </c:pt>
                <c:pt idx="1665">
                  <c:v>1666.0</c:v>
                </c:pt>
                <c:pt idx="1666">
                  <c:v>1667.0</c:v>
                </c:pt>
                <c:pt idx="1667">
                  <c:v>1668.0</c:v>
                </c:pt>
                <c:pt idx="1668">
                  <c:v>1669.0</c:v>
                </c:pt>
                <c:pt idx="1669">
                  <c:v>1670.0</c:v>
                </c:pt>
                <c:pt idx="1670">
                  <c:v>1671.0</c:v>
                </c:pt>
                <c:pt idx="1671">
                  <c:v>1672.0</c:v>
                </c:pt>
                <c:pt idx="1672">
                  <c:v>1673.0</c:v>
                </c:pt>
                <c:pt idx="1673">
                  <c:v>1674.0</c:v>
                </c:pt>
                <c:pt idx="1674">
                  <c:v>1675.0</c:v>
                </c:pt>
                <c:pt idx="1675">
                  <c:v>1676.0</c:v>
                </c:pt>
                <c:pt idx="1676">
                  <c:v>1677.0</c:v>
                </c:pt>
                <c:pt idx="1677">
                  <c:v>1678.0</c:v>
                </c:pt>
                <c:pt idx="1678">
                  <c:v>1679.0</c:v>
                </c:pt>
                <c:pt idx="1679">
                  <c:v>1680.0</c:v>
                </c:pt>
                <c:pt idx="1680">
                  <c:v>1681.0</c:v>
                </c:pt>
                <c:pt idx="1681">
                  <c:v>1682.0</c:v>
                </c:pt>
                <c:pt idx="1682">
                  <c:v>1683.0</c:v>
                </c:pt>
                <c:pt idx="1683">
                  <c:v>1684.0</c:v>
                </c:pt>
                <c:pt idx="1684">
                  <c:v>1685.0</c:v>
                </c:pt>
                <c:pt idx="1685">
                  <c:v>1686.0</c:v>
                </c:pt>
                <c:pt idx="1686">
                  <c:v>1687.0</c:v>
                </c:pt>
                <c:pt idx="1687">
                  <c:v>1688.0</c:v>
                </c:pt>
                <c:pt idx="1688">
                  <c:v>1689.0</c:v>
                </c:pt>
                <c:pt idx="1689">
                  <c:v>1690.0</c:v>
                </c:pt>
                <c:pt idx="1690">
                  <c:v>1691.0</c:v>
                </c:pt>
                <c:pt idx="1691">
                  <c:v>1692.0</c:v>
                </c:pt>
                <c:pt idx="1692">
                  <c:v>1693.0</c:v>
                </c:pt>
                <c:pt idx="1693">
                  <c:v>1694.0</c:v>
                </c:pt>
                <c:pt idx="1694">
                  <c:v>1695.0</c:v>
                </c:pt>
                <c:pt idx="1695">
                  <c:v>1696.0</c:v>
                </c:pt>
                <c:pt idx="1696">
                  <c:v>1697.0</c:v>
                </c:pt>
                <c:pt idx="1697">
                  <c:v>1698.0</c:v>
                </c:pt>
                <c:pt idx="1698">
                  <c:v>1699.0</c:v>
                </c:pt>
                <c:pt idx="1699">
                  <c:v>1700.0</c:v>
                </c:pt>
                <c:pt idx="1700">
                  <c:v>1701.0</c:v>
                </c:pt>
                <c:pt idx="1701">
                  <c:v>1702.0</c:v>
                </c:pt>
                <c:pt idx="1702">
                  <c:v>1703.0</c:v>
                </c:pt>
                <c:pt idx="1703">
                  <c:v>1704.0</c:v>
                </c:pt>
                <c:pt idx="1704">
                  <c:v>1705.0</c:v>
                </c:pt>
                <c:pt idx="1705">
                  <c:v>1706.0</c:v>
                </c:pt>
                <c:pt idx="1706">
                  <c:v>1707.0</c:v>
                </c:pt>
                <c:pt idx="1707">
                  <c:v>1708.0</c:v>
                </c:pt>
                <c:pt idx="1708">
                  <c:v>1709.0</c:v>
                </c:pt>
                <c:pt idx="1709">
                  <c:v>1710.0</c:v>
                </c:pt>
                <c:pt idx="1710">
                  <c:v>1711.0</c:v>
                </c:pt>
                <c:pt idx="1711">
                  <c:v>1712.0</c:v>
                </c:pt>
                <c:pt idx="1712">
                  <c:v>1713.0</c:v>
                </c:pt>
                <c:pt idx="1713">
                  <c:v>1714.0</c:v>
                </c:pt>
                <c:pt idx="1714">
                  <c:v>1715.0</c:v>
                </c:pt>
                <c:pt idx="1715">
                  <c:v>1716.0</c:v>
                </c:pt>
                <c:pt idx="1716">
                  <c:v>1717.0</c:v>
                </c:pt>
                <c:pt idx="1717">
                  <c:v>1718.0</c:v>
                </c:pt>
                <c:pt idx="1718">
                  <c:v>1719.0</c:v>
                </c:pt>
                <c:pt idx="1719">
                  <c:v>1720.0</c:v>
                </c:pt>
                <c:pt idx="1720">
                  <c:v>1721.0</c:v>
                </c:pt>
                <c:pt idx="1721">
                  <c:v>1722.0</c:v>
                </c:pt>
                <c:pt idx="1722">
                  <c:v>1723.0</c:v>
                </c:pt>
                <c:pt idx="1723">
                  <c:v>1724.0</c:v>
                </c:pt>
                <c:pt idx="1724">
                  <c:v>1725.0</c:v>
                </c:pt>
                <c:pt idx="1725">
                  <c:v>1726.0</c:v>
                </c:pt>
                <c:pt idx="1726">
                  <c:v>1727.0</c:v>
                </c:pt>
                <c:pt idx="1727">
                  <c:v>1728.0</c:v>
                </c:pt>
                <c:pt idx="1728">
                  <c:v>1729.0</c:v>
                </c:pt>
                <c:pt idx="1729">
                  <c:v>1730.0</c:v>
                </c:pt>
                <c:pt idx="1730">
                  <c:v>1731.0</c:v>
                </c:pt>
                <c:pt idx="1731">
                  <c:v>1732.0</c:v>
                </c:pt>
                <c:pt idx="1732">
                  <c:v>1733.0</c:v>
                </c:pt>
                <c:pt idx="1733">
                  <c:v>1734.0</c:v>
                </c:pt>
                <c:pt idx="1734">
                  <c:v>1735.0</c:v>
                </c:pt>
                <c:pt idx="1735">
                  <c:v>1736.0</c:v>
                </c:pt>
                <c:pt idx="1736">
                  <c:v>1737.0</c:v>
                </c:pt>
                <c:pt idx="1737">
                  <c:v>1738.0</c:v>
                </c:pt>
                <c:pt idx="1738">
                  <c:v>1739.0</c:v>
                </c:pt>
                <c:pt idx="1739">
                  <c:v>1740.0</c:v>
                </c:pt>
                <c:pt idx="1740">
                  <c:v>1741.0</c:v>
                </c:pt>
                <c:pt idx="1741">
                  <c:v>1742.0</c:v>
                </c:pt>
                <c:pt idx="1742">
                  <c:v>1743.0</c:v>
                </c:pt>
                <c:pt idx="1743">
                  <c:v>1744.0</c:v>
                </c:pt>
                <c:pt idx="1744">
                  <c:v>1745.0</c:v>
                </c:pt>
                <c:pt idx="1745">
                  <c:v>1746.0</c:v>
                </c:pt>
                <c:pt idx="1746">
                  <c:v>1747.0</c:v>
                </c:pt>
                <c:pt idx="1747">
                  <c:v>1748.0</c:v>
                </c:pt>
                <c:pt idx="1748">
                  <c:v>1749.0</c:v>
                </c:pt>
                <c:pt idx="1749">
                  <c:v>1750.0</c:v>
                </c:pt>
                <c:pt idx="1750">
                  <c:v>1751.0</c:v>
                </c:pt>
                <c:pt idx="1751">
                  <c:v>1752.0</c:v>
                </c:pt>
                <c:pt idx="1752">
                  <c:v>1753.0</c:v>
                </c:pt>
                <c:pt idx="1753">
                  <c:v>1754.0</c:v>
                </c:pt>
                <c:pt idx="1754">
                  <c:v>1755.0</c:v>
                </c:pt>
                <c:pt idx="1755">
                  <c:v>1756.0</c:v>
                </c:pt>
                <c:pt idx="1756">
                  <c:v>1757.0</c:v>
                </c:pt>
                <c:pt idx="1757">
                  <c:v>1758.0</c:v>
                </c:pt>
                <c:pt idx="1758">
                  <c:v>1759.0</c:v>
                </c:pt>
                <c:pt idx="1759">
                  <c:v>1760.0</c:v>
                </c:pt>
                <c:pt idx="1760">
                  <c:v>1761.0</c:v>
                </c:pt>
                <c:pt idx="1761">
                  <c:v>1762.0</c:v>
                </c:pt>
                <c:pt idx="1762">
                  <c:v>1763.0</c:v>
                </c:pt>
                <c:pt idx="1763">
                  <c:v>1764.0</c:v>
                </c:pt>
                <c:pt idx="1764">
                  <c:v>1765.0</c:v>
                </c:pt>
                <c:pt idx="1765">
                  <c:v>1766.0</c:v>
                </c:pt>
                <c:pt idx="1766">
                  <c:v>1767.0</c:v>
                </c:pt>
                <c:pt idx="1767">
                  <c:v>1768.0</c:v>
                </c:pt>
                <c:pt idx="1768">
                  <c:v>1769.0</c:v>
                </c:pt>
                <c:pt idx="1769">
                  <c:v>1770.0</c:v>
                </c:pt>
                <c:pt idx="1770">
                  <c:v>1771.0</c:v>
                </c:pt>
                <c:pt idx="1771">
                  <c:v>1772.0</c:v>
                </c:pt>
                <c:pt idx="1772">
                  <c:v>1773.0</c:v>
                </c:pt>
                <c:pt idx="1773">
                  <c:v>1774.0</c:v>
                </c:pt>
                <c:pt idx="1774">
                  <c:v>1775.0</c:v>
                </c:pt>
                <c:pt idx="1775">
                  <c:v>1776.0</c:v>
                </c:pt>
                <c:pt idx="1776">
                  <c:v>1777.0</c:v>
                </c:pt>
                <c:pt idx="1777">
                  <c:v>1778.0</c:v>
                </c:pt>
                <c:pt idx="1778">
                  <c:v>1779.0</c:v>
                </c:pt>
                <c:pt idx="1779">
                  <c:v>1780.0</c:v>
                </c:pt>
                <c:pt idx="1780">
                  <c:v>1781.0</c:v>
                </c:pt>
                <c:pt idx="1781">
                  <c:v>1782.0</c:v>
                </c:pt>
                <c:pt idx="1782">
                  <c:v>1783.0</c:v>
                </c:pt>
                <c:pt idx="1783">
                  <c:v>1784.0</c:v>
                </c:pt>
                <c:pt idx="1784">
                  <c:v>1785.0</c:v>
                </c:pt>
                <c:pt idx="1785">
                  <c:v>1786.0</c:v>
                </c:pt>
                <c:pt idx="1786">
                  <c:v>1787.0</c:v>
                </c:pt>
                <c:pt idx="1787">
                  <c:v>1788.0</c:v>
                </c:pt>
                <c:pt idx="1788">
                  <c:v>1789.0</c:v>
                </c:pt>
                <c:pt idx="1789">
                  <c:v>1790.0</c:v>
                </c:pt>
                <c:pt idx="1790">
                  <c:v>1791.0</c:v>
                </c:pt>
                <c:pt idx="1791">
                  <c:v>1792.0</c:v>
                </c:pt>
                <c:pt idx="1792">
                  <c:v>1793.0</c:v>
                </c:pt>
                <c:pt idx="1793">
                  <c:v>1794.0</c:v>
                </c:pt>
                <c:pt idx="1794">
                  <c:v>1795.0</c:v>
                </c:pt>
                <c:pt idx="1795">
                  <c:v>1796.0</c:v>
                </c:pt>
                <c:pt idx="1796">
                  <c:v>1797.0</c:v>
                </c:pt>
                <c:pt idx="1797">
                  <c:v>1798.0</c:v>
                </c:pt>
                <c:pt idx="1798">
                  <c:v>1799.0</c:v>
                </c:pt>
                <c:pt idx="1799">
                  <c:v>1800.0</c:v>
                </c:pt>
                <c:pt idx="1800">
                  <c:v>1801.0</c:v>
                </c:pt>
                <c:pt idx="1801">
                  <c:v>1802.0</c:v>
                </c:pt>
                <c:pt idx="1802">
                  <c:v>1803.0</c:v>
                </c:pt>
                <c:pt idx="1803">
                  <c:v>1804.0</c:v>
                </c:pt>
                <c:pt idx="1804">
                  <c:v>1805.0</c:v>
                </c:pt>
                <c:pt idx="1805">
                  <c:v>1806.0</c:v>
                </c:pt>
                <c:pt idx="1806">
                  <c:v>1807.0</c:v>
                </c:pt>
                <c:pt idx="1807">
                  <c:v>1808.0</c:v>
                </c:pt>
                <c:pt idx="1808">
                  <c:v>1809.0</c:v>
                </c:pt>
                <c:pt idx="1809">
                  <c:v>1810.0</c:v>
                </c:pt>
                <c:pt idx="1810">
                  <c:v>1811.0</c:v>
                </c:pt>
                <c:pt idx="1811">
                  <c:v>1812.0</c:v>
                </c:pt>
                <c:pt idx="1812">
                  <c:v>1813.0</c:v>
                </c:pt>
                <c:pt idx="1813">
                  <c:v>1814.0</c:v>
                </c:pt>
                <c:pt idx="1814">
                  <c:v>1815.0</c:v>
                </c:pt>
                <c:pt idx="1815">
                  <c:v>1816.0</c:v>
                </c:pt>
                <c:pt idx="1816">
                  <c:v>1817.0</c:v>
                </c:pt>
                <c:pt idx="1817">
                  <c:v>1818.0</c:v>
                </c:pt>
                <c:pt idx="1818">
                  <c:v>1819.0</c:v>
                </c:pt>
                <c:pt idx="1819">
                  <c:v>1820.0</c:v>
                </c:pt>
                <c:pt idx="1820">
                  <c:v>1821.0</c:v>
                </c:pt>
                <c:pt idx="1821">
                  <c:v>1822.0</c:v>
                </c:pt>
                <c:pt idx="1822">
                  <c:v>1823.0</c:v>
                </c:pt>
                <c:pt idx="1823">
                  <c:v>1824.0</c:v>
                </c:pt>
                <c:pt idx="1824">
                  <c:v>1825.0</c:v>
                </c:pt>
                <c:pt idx="1825">
                  <c:v>1826.0</c:v>
                </c:pt>
                <c:pt idx="1826">
                  <c:v>1827.0</c:v>
                </c:pt>
                <c:pt idx="1827">
                  <c:v>1828.0</c:v>
                </c:pt>
                <c:pt idx="1828">
                  <c:v>1829.0</c:v>
                </c:pt>
                <c:pt idx="1829">
                  <c:v>1830.0</c:v>
                </c:pt>
                <c:pt idx="1830">
                  <c:v>1831.0</c:v>
                </c:pt>
                <c:pt idx="1831">
                  <c:v>1832.0</c:v>
                </c:pt>
                <c:pt idx="1832">
                  <c:v>1833.0</c:v>
                </c:pt>
                <c:pt idx="1833">
                  <c:v>1834.0</c:v>
                </c:pt>
                <c:pt idx="1834">
                  <c:v>1835.0</c:v>
                </c:pt>
                <c:pt idx="1835">
                  <c:v>1836.0</c:v>
                </c:pt>
                <c:pt idx="1836">
                  <c:v>1837.0</c:v>
                </c:pt>
                <c:pt idx="1837">
                  <c:v>1838.0</c:v>
                </c:pt>
                <c:pt idx="1838">
                  <c:v>1839.0</c:v>
                </c:pt>
                <c:pt idx="1839">
                  <c:v>1840.0</c:v>
                </c:pt>
                <c:pt idx="1840">
                  <c:v>1841.0</c:v>
                </c:pt>
                <c:pt idx="1841">
                  <c:v>1842.0</c:v>
                </c:pt>
                <c:pt idx="1842">
                  <c:v>1843.0</c:v>
                </c:pt>
                <c:pt idx="1843">
                  <c:v>1844.0</c:v>
                </c:pt>
                <c:pt idx="1844">
                  <c:v>1845.0</c:v>
                </c:pt>
                <c:pt idx="1845">
                  <c:v>1846.0</c:v>
                </c:pt>
                <c:pt idx="1846">
                  <c:v>1847.0</c:v>
                </c:pt>
                <c:pt idx="1847">
                  <c:v>1848.0</c:v>
                </c:pt>
                <c:pt idx="1848">
                  <c:v>1849.0</c:v>
                </c:pt>
                <c:pt idx="1849">
                  <c:v>1850.0</c:v>
                </c:pt>
                <c:pt idx="1850">
                  <c:v>1851.0</c:v>
                </c:pt>
                <c:pt idx="1851">
                  <c:v>1852.0</c:v>
                </c:pt>
                <c:pt idx="1852">
                  <c:v>1853.0</c:v>
                </c:pt>
                <c:pt idx="1853">
                  <c:v>1854.0</c:v>
                </c:pt>
                <c:pt idx="1854">
                  <c:v>1855.0</c:v>
                </c:pt>
                <c:pt idx="1855">
                  <c:v>1856.0</c:v>
                </c:pt>
                <c:pt idx="1856">
                  <c:v>1857.0</c:v>
                </c:pt>
                <c:pt idx="1857">
                  <c:v>1858.0</c:v>
                </c:pt>
                <c:pt idx="1858">
                  <c:v>1859.0</c:v>
                </c:pt>
                <c:pt idx="1859">
                  <c:v>1860.0</c:v>
                </c:pt>
                <c:pt idx="1860">
                  <c:v>1861.0</c:v>
                </c:pt>
                <c:pt idx="1861">
                  <c:v>1862.0</c:v>
                </c:pt>
                <c:pt idx="1862">
                  <c:v>1863.0</c:v>
                </c:pt>
                <c:pt idx="1863">
                  <c:v>1864.0</c:v>
                </c:pt>
                <c:pt idx="1864">
                  <c:v>1865.0</c:v>
                </c:pt>
                <c:pt idx="1865">
                  <c:v>1866.0</c:v>
                </c:pt>
                <c:pt idx="1866">
                  <c:v>1867.0</c:v>
                </c:pt>
                <c:pt idx="1867">
                  <c:v>1868.0</c:v>
                </c:pt>
                <c:pt idx="1868">
                  <c:v>1869.0</c:v>
                </c:pt>
                <c:pt idx="1869">
                  <c:v>1870.0</c:v>
                </c:pt>
                <c:pt idx="1870">
                  <c:v>1871.0</c:v>
                </c:pt>
                <c:pt idx="1871">
                  <c:v>1872.0</c:v>
                </c:pt>
                <c:pt idx="1872">
                  <c:v>1873.0</c:v>
                </c:pt>
                <c:pt idx="1873">
                  <c:v>1874.0</c:v>
                </c:pt>
                <c:pt idx="1874">
                  <c:v>1875.0</c:v>
                </c:pt>
                <c:pt idx="1875">
                  <c:v>1876.0</c:v>
                </c:pt>
                <c:pt idx="1876">
                  <c:v>1877.0</c:v>
                </c:pt>
                <c:pt idx="1877">
                  <c:v>1878.0</c:v>
                </c:pt>
                <c:pt idx="1878">
                  <c:v>1879.0</c:v>
                </c:pt>
                <c:pt idx="1879">
                  <c:v>1880.0</c:v>
                </c:pt>
                <c:pt idx="1880">
                  <c:v>1881.0</c:v>
                </c:pt>
                <c:pt idx="1881">
                  <c:v>1882.0</c:v>
                </c:pt>
                <c:pt idx="1882">
                  <c:v>1883.0</c:v>
                </c:pt>
                <c:pt idx="1883">
                  <c:v>1884.0</c:v>
                </c:pt>
                <c:pt idx="1884">
                  <c:v>1885.0</c:v>
                </c:pt>
                <c:pt idx="1885">
                  <c:v>1886.0</c:v>
                </c:pt>
                <c:pt idx="1886">
                  <c:v>1887.0</c:v>
                </c:pt>
                <c:pt idx="1887">
                  <c:v>1888.0</c:v>
                </c:pt>
                <c:pt idx="1888">
                  <c:v>1889.0</c:v>
                </c:pt>
                <c:pt idx="1889">
                  <c:v>1890.0</c:v>
                </c:pt>
                <c:pt idx="1890">
                  <c:v>1891.0</c:v>
                </c:pt>
                <c:pt idx="1891">
                  <c:v>1892.0</c:v>
                </c:pt>
                <c:pt idx="1892">
                  <c:v>1893.0</c:v>
                </c:pt>
                <c:pt idx="1893">
                  <c:v>1894.0</c:v>
                </c:pt>
                <c:pt idx="1894">
                  <c:v>1895.0</c:v>
                </c:pt>
                <c:pt idx="1895">
                  <c:v>1896.0</c:v>
                </c:pt>
                <c:pt idx="1896">
                  <c:v>1897.0</c:v>
                </c:pt>
                <c:pt idx="1897">
                  <c:v>1898.0</c:v>
                </c:pt>
                <c:pt idx="1898">
                  <c:v>1899.0</c:v>
                </c:pt>
                <c:pt idx="1899">
                  <c:v>1900.0</c:v>
                </c:pt>
                <c:pt idx="1900">
                  <c:v>1901.0</c:v>
                </c:pt>
                <c:pt idx="1901">
                  <c:v>1902.0</c:v>
                </c:pt>
                <c:pt idx="1902">
                  <c:v>1903.0</c:v>
                </c:pt>
                <c:pt idx="1903">
                  <c:v>1904.0</c:v>
                </c:pt>
                <c:pt idx="1904">
                  <c:v>1905.0</c:v>
                </c:pt>
                <c:pt idx="1905">
                  <c:v>1906.0</c:v>
                </c:pt>
                <c:pt idx="1906">
                  <c:v>1907.0</c:v>
                </c:pt>
                <c:pt idx="1907">
                  <c:v>1908.0</c:v>
                </c:pt>
                <c:pt idx="1908">
                  <c:v>1909.0</c:v>
                </c:pt>
                <c:pt idx="1909">
                  <c:v>1910.0</c:v>
                </c:pt>
                <c:pt idx="1910">
                  <c:v>1911.0</c:v>
                </c:pt>
                <c:pt idx="1911">
                  <c:v>1912.0</c:v>
                </c:pt>
                <c:pt idx="1912">
                  <c:v>1913.0</c:v>
                </c:pt>
                <c:pt idx="1913">
                  <c:v>1914.0</c:v>
                </c:pt>
                <c:pt idx="1914">
                  <c:v>1915.0</c:v>
                </c:pt>
                <c:pt idx="1915">
                  <c:v>1916.0</c:v>
                </c:pt>
                <c:pt idx="1916">
                  <c:v>1917.0</c:v>
                </c:pt>
                <c:pt idx="1917">
                  <c:v>1918.0</c:v>
                </c:pt>
                <c:pt idx="1918">
                  <c:v>1919.0</c:v>
                </c:pt>
                <c:pt idx="1919">
                  <c:v>1920.0</c:v>
                </c:pt>
                <c:pt idx="1920">
                  <c:v>1921.0</c:v>
                </c:pt>
                <c:pt idx="1921">
                  <c:v>1922.0</c:v>
                </c:pt>
                <c:pt idx="1922">
                  <c:v>1923.0</c:v>
                </c:pt>
                <c:pt idx="1923">
                  <c:v>1924.0</c:v>
                </c:pt>
                <c:pt idx="1924">
                  <c:v>1925.0</c:v>
                </c:pt>
                <c:pt idx="1925">
                  <c:v>1926.0</c:v>
                </c:pt>
                <c:pt idx="1926">
                  <c:v>1927.0</c:v>
                </c:pt>
                <c:pt idx="1927">
                  <c:v>1928.0</c:v>
                </c:pt>
                <c:pt idx="1928">
                  <c:v>1929.0</c:v>
                </c:pt>
                <c:pt idx="1929">
                  <c:v>1930.0</c:v>
                </c:pt>
                <c:pt idx="1930">
                  <c:v>1931.0</c:v>
                </c:pt>
                <c:pt idx="1931">
                  <c:v>1932.0</c:v>
                </c:pt>
                <c:pt idx="1932">
                  <c:v>1933.0</c:v>
                </c:pt>
                <c:pt idx="1933">
                  <c:v>1934.0</c:v>
                </c:pt>
                <c:pt idx="1934">
                  <c:v>1935.0</c:v>
                </c:pt>
                <c:pt idx="1935">
                  <c:v>1936.0</c:v>
                </c:pt>
                <c:pt idx="1936">
                  <c:v>1937.0</c:v>
                </c:pt>
                <c:pt idx="1937">
                  <c:v>1938.0</c:v>
                </c:pt>
                <c:pt idx="1938">
                  <c:v>1939.0</c:v>
                </c:pt>
                <c:pt idx="1939">
                  <c:v>1940.0</c:v>
                </c:pt>
                <c:pt idx="1940">
                  <c:v>1941.0</c:v>
                </c:pt>
                <c:pt idx="1941">
                  <c:v>1942.0</c:v>
                </c:pt>
                <c:pt idx="1942">
                  <c:v>1943.0</c:v>
                </c:pt>
                <c:pt idx="1943">
                  <c:v>1944.0</c:v>
                </c:pt>
                <c:pt idx="1944">
                  <c:v>1945.0</c:v>
                </c:pt>
                <c:pt idx="1945">
                  <c:v>1946.0</c:v>
                </c:pt>
                <c:pt idx="1946">
                  <c:v>1947.0</c:v>
                </c:pt>
                <c:pt idx="1947">
                  <c:v>1948.0</c:v>
                </c:pt>
                <c:pt idx="1948">
                  <c:v>1949.0</c:v>
                </c:pt>
                <c:pt idx="1949">
                  <c:v>1950.0</c:v>
                </c:pt>
                <c:pt idx="1950">
                  <c:v>1951.0</c:v>
                </c:pt>
                <c:pt idx="1951">
                  <c:v>1952.0</c:v>
                </c:pt>
                <c:pt idx="1952">
                  <c:v>1953.0</c:v>
                </c:pt>
                <c:pt idx="1953">
                  <c:v>1954.0</c:v>
                </c:pt>
                <c:pt idx="1954">
                  <c:v>1955.0</c:v>
                </c:pt>
                <c:pt idx="1955">
                  <c:v>1956.0</c:v>
                </c:pt>
                <c:pt idx="1956">
                  <c:v>1957.0</c:v>
                </c:pt>
                <c:pt idx="1957">
                  <c:v>1958.0</c:v>
                </c:pt>
                <c:pt idx="1958">
                  <c:v>1959.0</c:v>
                </c:pt>
                <c:pt idx="1959">
                  <c:v>1960.0</c:v>
                </c:pt>
                <c:pt idx="1960">
                  <c:v>1961.0</c:v>
                </c:pt>
                <c:pt idx="1961">
                  <c:v>1962.0</c:v>
                </c:pt>
                <c:pt idx="1962">
                  <c:v>1963.0</c:v>
                </c:pt>
                <c:pt idx="1963">
                  <c:v>1964.0</c:v>
                </c:pt>
                <c:pt idx="1964">
                  <c:v>1965.0</c:v>
                </c:pt>
                <c:pt idx="1965">
                  <c:v>1966.0</c:v>
                </c:pt>
                <c:pt idx="1966">
                  <c:v>1967.0</c:v>
                </c:pt>
                <c:pt idx="1967">
                  <c:v>1968.0</c:v>
                </c:pt>
                <c:pt idx="1968">
                  <c:v>1969.0</c:v>
                </c:pt>
                <c:pt idx="1969">
                  <c:v>1970.0</c:v>
                </c:pt>
                <c:pt idx="1970">
                  <c:v>1971.0</c:v>
                </c:pt>
                <c:pt idx="1971">
                  <c:v>1972.0</c:v>
                </c:pt>
                <c:pt idx="1972">
                  <c:v>1973.0</c:v>
                </c:pt>
                <c:pt idx="1973">
                  <c:v>1974.0</c:v>
                </c:pt>
                <c:pt idx="1974">
                  <c:v>1975.0</c:v>
                </c:pt>
                <c:pt idx="1975">
                  <c:v>1976.0</c:v>
                </c:pt>
                <c:pt idx="1976">
                  <c:v>1977.0</c:v>
                </c:pt>
                <c:pt idx="1977">
                  <c:v>1978.0</c:v>
                </c:pt>
                <c:pt idx="1978">
                  <c:v>1979.0</c:v>
                </c:pt>
                <c:pt idx="1979">
                  <c:v>1980.0</c:v>
                </c:pt>
                <c:pt idx="1980">
                  <c:v>1981.0</c:v>
                </c:pt>
                <c:pt idx="1981">
                  <c:v>1982.0</c:v>
                </c:pt>
                <c:pt idx="1982">
                  <c:v>1983.0</c:v>
                </c:pt>
                <c:pt idx="1983">
                  <c:v>1984.0</c:v>
                </c:pt>
                <c:pt idx="1984">
                  <c:v>1985.0</c:v>
                </c:pt>
                <c:pt idx="1985">
                  <c:v>1986.0</c:v>
                </c:pt>
                <c:pt idx="1986">
                  <c:v>1987.0</c:v>
                </c:pt>
                <c:pt idx="1987">
                  <c:v>1988.0</c:v>
                </c:pt>
                <c:pt idx="1988">
                  <c:v>1989.0</c:v>
                </c:pt>
                <c:pt idx="1989">
                  <c:v>1990.0</c:v>
                </c:pt>
                <c:pt idx="1990">
                  <c:v>1991.0</c:v>
                </c:pt>
                <c:pt idx="1991">
                  <c:v>1992.0</c:v>
                </c:pt>
                <c:pt idx="1992">
                  <c:v>1993.0</c:v>
                </c:pt>
                <c:pt idx="1993">
                  <c:v>1994.0</c:v>
                </c:pt>
                <c:pt idx="1994">
                  <c:v>1995.0</c:v>
                </c:pt>
                <c:pt idx="1995">
                  <c:v>1996.0</c:v>
                </c:pt>
                <c:pt idx="1996">
                  <c:v>1997.0</c:v>
                </c:pt>
                <c:pt idx="1997">
                  <c:v>1998.0</c:v>
                </c:pt>
                <c:pt idx="1998">
                  <c:v>1999.0</c:v>
                </c:pt>
                <c:pt idx="1999">
                  <c:v>2000.0</c:v>
                </c:pt>
                <c:pt idx="2000">
                  <c:v>2001.0</c:v>
                </c:pt>
                <c:pt idx="2001">
                  <c:v>2002.0</c:v>
                </c:pt>
                <c:pt idx="2002">
                  <c:v>2003.0</c:v>
                </c:pt>
                <c:pt idx="2003">
                  <c:v>2004.0</c:v>
                </c:pt>
                <c:pt idx="2004">
                  <c:v>2005.0</c:v>
                </c:pt>
                <c:pt idx="2005">
                  <c:v>2006.0</c:v>
                </c:pt>
                <c:pt idx="2006">
                  <c:v>2007.0</c:v>
                </c:pt>
                <c:pt idx="2007">
                  <c:v>2008.0</c:v>
                </c:pt>
                <c:pt idx="2008">
                  <c:v>2009.0</c:v>
                </c:pt>
                <c:pt idx="2009">
                  <c:v>2010.0</c:v>
                </c:pt>
                <c:pt idx="2010">
                  <c:v>2011.0</c:v>
                </c:pt>
                <c:pt idx="2011">
                  <c:v>2012.0</c:v>
                </c:pt>
                <c:pt idx="2012">
                  <c:v>2013.0</c:v>
                </c:pt>
                <c:pt idx="2013">
                  <c:v>2014.0</c:v>
                </c:pt>
                <c:pt idx="2014">
                  <c:v>2015.0</c:v>
                </c:pt>
                <c:pt idx="2015">
                  <c:v>2016.0</c:v>
                </c:pt>
                <c:pt idx="2016">
                  <c:v>2017.0</c:v>
                </c:pt>
                <c:pt idx="2017">
                  <c:v>2018.0</c:v>
                </c:pt>
                <c:pt idx="2018">
                  <c:v>2019.0</c:v>
                </c:pt>
                <c:pt idx="2019">
                  <c:v>2020.0</c:v>
                </c:pt>
                <c:pt idx="2020">
                  <c:v>2021.0</c:v>
                </c:pt>
                <c:pt idx="2021">
                  <c:v>2022.0</c:v>
                </c:pt>
                <c:pt idx="2022">
                  <c:v>2023.0</c:v>
                </c:pt>
                <c:pt idx="2023">
                  <c:v>2024.0</c:v>
                </c:pt>
                <c:pt idx="2024">
                  <c:v>2025.0</c:v>
                </c:pt>
                <c:pt idx="2025">
                  <c:v>2026.0</c:v>
                </c:pt>
                <c:pt idx="2026">
                  <c:v>2027.0</c:v>
                </c:pt>
                <c:pt idx="2027">
                  <c:v>2028.0</c:v>
                </c:pt>
                <c:pt idx="2028">
                  <c:v>2029.0</c:v>
                </c:pt>
                <c:pt idx="2029">
                  <c:v>2030.0</c:v>
                </c:pt>
                <c:pt idx="2030">
                  <c:v>2031.0</c:v>
                </c:pt>
                <c:pt idx="2031">
                  <c:v>2032.0</c:v>
                </c:pt>
                <c:pt idx="2032">
                  <c:v>2033.0</c:v>
                </c:pt>
                <c:pt idx="2033">
                  <c:v>2034.0</c:v>
                </c:pt>
                <c:pt idx="2034">
                  <c:v>2035.0</c:v>
                </c:pt>
                <c:pt idx="2035">
                  <c:v>2036.0</c:v>
                </c:pt>
                <c:pt idx="2036">
                  <c:v>2037.0</c:v>
                </c:pt>
                <c:pt idx="2037">
                  <c:v>2038.0</c:v>
                </c:pt>
                <c:pt idx="2038">
                  <c:v>2039.0</c:v>
                </c:pt>
                <c:pt idx="2039">
                  <c:v>2040.0</c:v>
                </c:pt>
                <c:pt idx="2040">
                  <c:v>2041.0</c:v>
                </c:pt>
                <c:pt idx="2041">
                  <c:v>2042.0</c:v>
                </c:pt>
                <c:pt idx="2042">
                  <c:v>2043.0</c:v>
                </c:pt>
                <c:pt idx="2043">
                  <c:v>2044.0</c:v>
                </c:pt>
                <c:pt idx="2044">
                  <c:v>2045.0</c:v>
                </c:pt>
                <c:pt idx="2045">
                  <c:v>2046.0</c:v>
                </c:pt>
                <c:pt idx="2046">
                  <c:v>2047.0</c:v>
                </c:pt>
                <c:pt idx="2047">
                  <c:v>2048.0</c:v>
                </c:pt>
                <c:pt idx="2048">
                  <c:v>2049.0</c:v>
                </c:pt>
                <c:pt idx="2049">
                  <c:v>2050.0</c:v>
                </c:pt>
                <c:pt idx="2050">
                  <c:v>2051.0</c:v>
                </c:pt>
                <c:pt idx="2051">
                  <c:v>2052.0</c:v>
                </c:pt>
                <c:pt idx="2052">
                  <c:v>2053.0</c:v>
                </c:pt>
                <c:pt idx="2053">
                  <c:v>2054.0</c:v>
                </c:pt>
                <c:pt idx="2054">
                  <c:v>2055.0</c:v>
                </c:pt>
                <c:pt idx="2055">
                  <c:v>2056.0</c:v>
                </c:pt>
                <c:pt idx="2056">
                  <c:v>2057.0</c:v>
                </c:pt>
                <c:pt idx="2057">
                  <c:v>2058.0</c:v>
                </c:pt>
                <c:pt idx="2058">
                  <c:v>2059.0</c:v>
                </c:pt>
                <c:pt idx="2059">
                  <c:v>2060.0</c:v>
                </c:pt>
                <c:pt idx="2060">
                  <c:v>2061.0</c:v>
                </c:pt>
                <c:pt idx="2061">
                  <c:v>2062.0</c:v>
                </c:pt>
                <c:pt idx="2062">
                  <c:v>2063.0</c:v>
                </c:pt>
                <c:pt idx="2063">
                  <c:v>2064.0</c:v>
                </c:pt>
                <c:pt idx="2064">
                  <c:v>2065.0</c:v>
                </c:pt>
                <c:pt idx="2065">
                  <c:v>2066.0</c:v>
                </c:pt>
                <c:pt idx="2066">
                  <c:v>2067.0</c:v>
                </c:pt>
                <c:pt idx="2067">
                  <c:v>2068.0</c:v>
                </c:pt>
                <c:pt idx="2068">
                  <c:v>2069.0</c:v>
                </c:pt>
                <c:pt idx="2069">
                  <c:v>2070.0</c:v>
                </c:pt>
                <c:pt idx="2070">
                  <c:v>2071.0</c:v>
                </c:pt>
                <c:pt idx="2071">
                  <c:v>2072.0</c:v>
                </c:pt>
                <c:pt idx="2072">
                  <c:v>2073.0</c:v>
                </c:pt>
                <c:pt idx="2073">
                  <c:v>2074.0</c:v>
                </c:pt>
                <c:pt idx="2074">
                  <c:v>2075.0</c:v>
                </c:pt>
                <c:pt idx="2075">
                  <c:v>2076.0</c:v>
                </c:pt>
                <c:pt idx="2076">
                  <c:v>2077.0</c:v>
                </c:pt>
                <c:pt idx="2077">
                  <c:v>2078.0</c:v>
                </c:pt>
                <c:pt idx="2078">
                  <c:v>2079.0</c:v>
                </c:pt>
                <c:pt idx="2079">
                  <c:v>2080.0</c:v>
                </c:pt>
                <c:pt idx="2080">
                  <c:v>2081.0</c:v>
                </c:pt>
                <c:pt idx="2081">
                  <c:v>2082.0</c:v>
                </c:pt>
                <c:pt idx="2082">
                  <c:v>2083.0</c:v>
                </c:pt>
                <c:pt idx="2083">
                  <c:v>2084.0</c:v>
                </c:pt>
                <c:pt idx="2084">
                  <c:v>2085.0</c:v>
                </c:pt>
                <c:pt idx="2085">
                  <c:v>2086.0</c:v>
                </c:pt>
                <c:pt idx="2086">
                  <c:v>2087.0</c:v>
                </c:pt>
                <c:pt idx="2087">
                  <c:v>2088.0</c:v>
                </c:pt>
                <c:pt idx="2088">
                  <c:v>2089.0</c:v>
                </c:pt>
                <c:pt idx="2089">
                  <c:v>2090.0</c:v>
                </c:pt>
                <c:pt idx="2090">
                  <c:v>2091.0</c:v>
                </c:pt>
                <c:pt idx="2091">
                  <c:v>2092.0</c:v>
                </c:pt>
                <c:pt idx="2092">
                  <c:v>2093.0</c:v>
                </c:pt>
                <c:pt idx="2093">
                  <c:v>2094.0</c:v>
                </c:pt>
                <c:pt idx="2094">
                  <c:v>2095.0</c:v>
                </c:pt>
                <c:pt idx="2095">
                  <c:v>2096.0</c:v>
                </c:pt>
                <c:pt idx="2096">
                  <c:v>2097.0</c:v>
                </c:pt>
                <c:pt idx="2097">
                  <c:v>2098.0</c:v>
                </c:pt>
                <c:pt idx="2098">
                  <c:v>2099.0</c:v>
                </c:pt>
                <c:pt idx="2099">
                  <c:v>2100.0</c:v>
                </c:pt>
                <c:pt idx="2100">
                  <c:v>2101.0</c:v>
                </c:pt>
                <c:pt idx="2101">
                  <c:v>2102.0</c:v>
                </c:pt>
                <c:pt idx="2102">
                  <c:v>2103.0</c:v>
                </c:pt>
                <c:pt idx="2103">
                  <c:v>2104.0</c:v>
                </c:pt>
                <c:pt idx="2104">
                  <c:v>2105.0</c:v>
                </c:pt>
                <c:pt idx="2105">
                  <c:v>2106.0</c:v>
                </c:pt>
                <c:pt idx="2106">
                  <c:v>2107.0</c:v>
                </c:pt>
                <c:pt idx="2107">
                  <c:v>2108.0</c:v>
                </c:pt>
                <c:pt idx="2108">
                  <c:v>2109.0</c:v>
                </c:pt>
                <c:pt idx="2109">
                  <c:v>2110.0</c:v>
                </c:pt>
                <c:pt idx="2110">
                  <c:v>2111.0</c:v>
                </c:pt>
                <c:pt idx="2111">
                  <c:v>2112.0</c:v>
                </c:pt>
                <c:pt idx="2112">
                  <c:v>2113.0</c:v>
                </c:pt>
                <c:pt idx="2113">
                  <c:v>2114.0</c:v>
                </c:pt>
                <c:pt idx="2114">
                  <c:v>2115.0</c:v>
                </c:pt>
                <c:pt idx="2115">
                  <c:v>2116.0</c:v>
                </c:pt>
                <c:pt idx="2116">
                  <c:v>2117.0</c:v>
                </c:pt>
                <c:pt idx="2117">
                  <c:v>2118.0</c:v>
                </c:pt>
                <c:pt idx="2118">
                  <c:v>2119.0</c:v>
                </c:pt>
                <c:pt idx="2119">
                  <c:v>2120.0</c:v>
                </c:pt>
                <c:pt idx="2120">
                  <c:v>2121.0</c:v>
                </c:pt>
                <c:pt idx="2121">
                  <c:v>2122.0</c:v>
                </c:pt>
                <c:pt idx="2122">
                  <c:v>2123.0</c:v>
                </c:pt>
                <c:pt idx="2123">
                  <c:v>2124.0</c:v>
                </c:pt>
                <c:pt idx="2124">
                  <c:v>2125.0</c:v>
                </c:pt>
                <c:pt idx="2125">
                  <c:v>2126.0</c:v>
                </c:pt>
                <c:pt idx="2126">
                  <c:v>2127.0</c:v>
                </c:pt>
                <c:pt idx="2127">
                  <c:v>2128.0</c:v>
                </c:pt>
                <c:pt idx="2128">
                  <c:v>2129.0</c:v>
                </c:pt>
                <c:pt idx="2129">
                  <c:v>2130.0</c:v>
                </c:pt>
                <c:pt idx="2130">
                  <c:v>2131.0</c:v>
                </c:pt>
                <c:pt idx="2131">
                  <c:v>2132.0</c:v>
                </c:pt>
                <c:pt idx="2132">
                  <c:v>2133.0</c:v>
                </c:pt>
                <c:pt idx="2133">
                  <c:v>2134.0</c:v>
                </c:pt>
                <c:pt idx="2134">
                  <c:v>2135.0</c:v>
                </c:pt>
                <c:pt idx="2135">
                  <c:v>2136.0</c:v>
                </c:pt>
                <c:pt idx="2136">
                  <c:v>2137.0</c:v>
                </c:pt>
                <c:pt idx="2137">
                  <c:v>2138.0</c:v>
                </c:pt>
                <c:pt idx="2138">
                  <c:v>2139.0</c:v>
                </c:pt>
                <c:pt idx="2139">
                  <c:v>2140.0</c:v>
                </c:pt>
                <c:pt idx="2140">
                  <c:v>2141.0</c:v>
                </c:pt>
                <c:pt idx="2141">
                  <c:v>2142.0</c:v>
                </c:pt>
                <c:pt idx="2142">
                  <c:v>2143.0</c:v>
                </c:pt>
                <c:pt idx="2143">
                  <c:v>2144.0</c:v>
                </c:pt>
                <c:pt idx="2144">
                  <c:v>2145.0</c:v>
                </c:pt>
                <c:pt idx="2145">
                  <c:v>2146.0</c:v>
                </c:pt>
                <c:pt idx="2146">
                  <c:v>2147.0</c:v>
                </c:pt>
                <c:pt idx="2147">
                  <c:v>2148.0</c:v>
                </c:pt>
                <c:pt idx="2148">
                  <c:v>2149.0</c:v>
                </c:pt>
                <c:pt idx="2149">
                  <c:v>2150.0</c:v>
                </c:pt>
                <c:pt idx="2150">
                  <c:v>2151.0</c:v>
                </c:pt>
                <c:pt idx="2151">
                  <c:v>2152.0</c:v>
                </c:pt>
                <c:pt idx="2152">
                  <c:v>2153.0</c:v>
                </c:pt>
                <c:pt idx="2153">
                  <c:v>2154.0</c:v>
                </c:pt>
                <c:pt idx="2154">
                  <c:v>2155.0</c:v>
                </c:pt>
                <c:pt idx="2155">
                  <c:v>2156.0</c:v>
                </c:pt>
                <c:pt idx="2156">
                  <c:v>2157.0</c:v>
                </c:pt>
                <c:pt idx="2157">
                  <c:v>2158.0</c:v>
                </c:pt>
                <c:pt idx="2158">
                  <c:v>2159.0</c:v>
                </c:pt>
                <c:pt idx="2159">
                  <c:v>2160.0</c:v>
                </c:pt>
                <c:pt idx="2160">
                  <c:v>2161.0</c:v>
                </c:pt>
                <c:pt idx="2161">
                  <c:v>2162.0</c:v>
                </c:pt>
                <c:pt idx="2162">
                  <c:v>2163.0</c:v>
                </c:pt>
                <c:pt idx="2163">
                  <c:v>2164.0</c:v>
                </c:pt>
                <c:pt idx="2164">
                  <c:v>2165.0</c:v>
                </c:pt>
                <c:pt idx="2165">
                  <c:v>2166.0</c:v>
                </c:pt>
                <c:pt idx="2166">
                  <c:v>2167.0</c:v>
                </c:pt>
                <c:pt idx="2167">
                  <c:v>2168.0</c:v>
                </c:pt>
                <c:pt idx="2168">
                  <c:v>2169.0</c:v>
                </c:pt>
                <c:pt idx="2169">
                  <c:v>2170.0</c:v>
                </c:pt>
                <c:pt idx="2170">
                  <c:v>2171.0</c:v>
                </c:pt>
                <c:pt idx="2171">
                  <c:v>2172.0</c:v>
                </c:pt>
                <c:pt idx="2172">
                  <c:v>2173.0</c:v>
                </c:pt>
                <c:pt idx="2173">
                  <c:v>2174.0</c:v>
                </c:pt>
                <c:pt idx="2174">
                  <c:v>2175.0</c:v>
                </c:pt>
                <c:pt idx="2175">
                  <c:v>2176.0</c:v>
                </c:pt>
                <c:pt idx="2176">
                  <c:v>2177.0</c:v>
                </c:pt>
                <c:pt idx="2177">
                  <c:v>2178.0</c:v>
                </c:pt>
                <c:pt idx="2178">
                  <c:v>2179.0</c:v>
                </c:pt>
                <c:pt idx="2179">
                  <c:v>2180.0</c:v>
                </c:pt>
                <c:pt idx="2180">
                  <c:v>2181.0</c:v>
                </c:pt>
                <c:pt idx="2181">
                  <c:v>2182.0</c:v>
                </c:pt>
                <c:pt idx="2182">
                  <c:v>2183.0</c:v>
                </c:pt>
                <c:pt idx="2183">
                  <c:v>2184.0</c:v>
                </c:pt>
                <c:pt idx="2184">
                  <c:v>2185.0</c:v>
                </c:pt>
                <c:pt idx="2185">
                  <c:v>2186.0</c:v>
                </c:pt>
                <c:pt idx="2186">
                  <c:v>2187.0</c:v>
                </c:pt>
                <c:pt idx="2187">
                  <c:v>2188.0</c:v>
                </c:pt>
                <c:pt idx="2188">
                  <c:v>2189.0</c:v>
                </c:pt>
                <c:pt idx="2189">
                  <c:v>2190.0</c:v>
                </c:pt>
                <c:pt idx="2190">
                  <c:v>2191.0</c:v>
                </c:pt>
                <c:pt idx="2191">
                  <c:v>2192.0</c:v>
                </c:pt>
                <c:pt idx="2192">
                  <c:v>2193.0</c:v>
                </c:pt>
                <c:pt idx="2193">
                  <c:v>2194.0</c:v>
                </c:pt>
                <c:pt idx="2194">
                  <c:v>2195.0</c:v>
                </c:pt>
                <c:pt idx="2195">
                  <c:v>2196.0</c:v>
                </c:pt>
                <c:pt idx="2196">
                  <c:v>2197.0</c:v>
                </c:pt>
                <c:pt idx="2197">
                  <c:v>2198.0</c:v>
                </c:pt>
                <c:pt idx="2198">
                  <c:v>2199.0</c:v>
                </c:pt>
                <c:pt idx="2199">
                  <c:v>2200.0</c:v>
                </c:pt>
                <c:pt idx="2200">
                  <c:v>2201.0</c:v>
                </c:pt>
                <c:pt idx="2201">
                  <c:v>2202.0</c:v>
                </c:pt>
                <c:pt idx="2202">
                  <c:v>2203.0</c:v>
                </c:pt>
                <c:pt idx="2203">
                  <c:v>2204.0</c:v>
                </c:pt>
                <c:pt idx="2204">
                  <c:v>2205.0</c:v>
                </c:pt>
                <c:pt idx="2205">
                  <c:v>2206.0</c:v>
                </c:pt>
                <c:pt idx="2206">
                  <c:v>2207.0</c:v>
                </c:pt>
                <c:pt idx="2207">
                  <c:v>2208.0</c:v>
                </c:pt>
                <c:pt idx="2208">
                  <c:v>2209.0</c:v>
                </c:pt>
                <c:pt idx="2209">
                  <c:v>2210.0</c:v>
                </c:pt>
                <c:pt idx="2210">
                  <c:v>2211.0</c:v>
                </c:pt>
                <c:pt idx="2211">
                  <c:v>2212.0</c:v>
                </c:pt>
                <c:pt idx="2212">
                  <c:v>2213.0</c:v>
                </c:pt>
                <c:pt idx="2213">
                  <c:v>2214.0</c:v>
                </c:pt>
                <c:pt idx="2214">
                  <c:v>2215.0</c:v>
                </c:pt>
                <c:pt idx="2215">
                  <c:v>2216.0</c:v>
                </c:pt>
                <c:pt idx="2216">
                  <c:v>2217.0</c:v>
                </c:pt>
                <c:pt idx="2217">
                  <c:v>2218.0</c:v>
                </c:pt>
                <c:pt idx="2218">
                  <c:v>2219.0</c:v>
                </c:pt>
                <c:pt idx="2219">
                  <c:v>2220.0</c:v>
                </c:pt>
                <c:pt idx="2220">
                  <c:v>2221.0</c:v>
                </c:pt>
                <c:pt idx="2221">
                  <c:v>2222.0</c:v>
                </c:pt>
                <c:pt idx="2222">
                  <c:v>2223.0</c:v>
                </c:pt>
                <c:pt idx="2223">
                  <c:v>2224.0</c:v>
                </c:pt>
                <c:pt idx="2224">
                  <c:v>2225.0</c:v>
                </c:pt>
                <c:pt idx="2225">
                  <c:v>2226.0</c:v>
                </c:pt>
                <c:pt idx="2226">
                  <c:v>2227.0</c:v>
                </c:pt>
                <c:pt idx="2227">
                  <c:v>2228.0</c:v>
                </c:pt>
                <c:pt idx="2228">
                  <c:v>2229.0</c:v>
                </c:pt>
                <c:pt idx="2229">
                  <c:v>2230.0</c:v>
                </c:pt>
                <c:pt idx="2230">
                  <c:v>2231.0</c:v>
                </c:pt>
                <c:pt idx="2231">
                  <c:v>2232.0</c:v>
                </c:pt>
                <c:pt idx="2232">
                  <c:v>2233.0</c:v>
                </c:pt>
                <c:pt idx="2233">
                  <c:v>2234.0</c:v>
                </c:pt>
                <c:pt idx="2234">
                  <c:v>2235.0</c:v>
                </c:pt>
                <c:pt idx="2235">
                  <c:v>2236.0</c:v>
                </c:pt>
                <c:pt idx="2236">
                  <c:v>2237.0</c:v>
                </c:pt>
                <c:pt idx="2237">
                  <c:v>2238.0</c:v>
                </c:pt>
                <c:pt idx="2238">
                  <c:v>2239.0</c:v>
                </c:pt>
                <c:pt idx="2239">
                  <c:v>2240.0</c:v>
                </c:pt>
                <c:pt idx="2240">
                  <c:v>2241.0</c:v>
                </c:pt>
                <c:pt idx="2241">
                  <c:v>2242.0</c:v>
                </c:pt>
                <c:pt idx="2242">
                  <c:v>2243.0</c:v>
                </c:pt>
                <c:pt idx="2243">
                  <c:v>2244.0</c:v>
                </c:pt>
                <c:pt idx="2244">
                  <c:v>2245.0</c:v>
                </c:pt>
                <c:pt idx="2245">
                  <c:v>2246.0</c:v>
                </c:pt>
                <c:pt idx="2246">
                  <c:v>2247.0</c:v>
                </c:pt>
                <c:pt idx="2247">
                  <c:v>2248.0</c:v>
                </c:pt>
                <c:pt idx="2248">
                  <c:v>2249.0</c:v>
                </c:pt>
                <c:pt idx="2249">
                  <c:v>2250.0</c:v>
                </c:pt>
                <c:pt idx="2250">
                  <c:v>2251.0</c:v>
                </c:pt>
                <c:pt idx="2251">
                  <c:v>2252.0</c:v>
                </c:pt>
                <c:pt idx="2252">
                  <c:v>2253.0</c:v>
                </c:pt>
                <c:pt idx="2253">
                  <c:v>2254.0</c:v>
                </c:pt>
                <c:pt idx="2254">
                  <c:v>2255.0</c:v>
                </c:pt>
                <c:pt idx="2255">
                  <c:v>2256.0</c:v>
                </c:pt>
                <c:pt idx="2256">
                  <c:v>2257.0</c:v>
                </c:pt>
                <c:pt idx="2257">
                  <c:v>2258.0</c:v>
                </c:pt>
                <c:pt idx="2258">
                  <c:v>2259.0</c:v>
                </c:pt>
                <c:pt idx="2259">
                  <c:v>2260.0</c:v>
                </c:pt>
                <c:pt idx="2260">
                  <c:v>2261.0</c:v>
                </c:pt>
                <c:pt idx="2261">
                  <c:v>2262.0</c:v>
                </c:pt>
                <c:pt idx="2262">
                  <c:v>2263.0</c:v>
                </c:pt>
                <c:pt idx="2263">
                  <c:v>2264.0</c:v>
                </c:pt>
                <c:pt idx="2264">
                  <c:v>2265.0</c:v>
                </c:pt>
                <c:pt idx="2265">
                  <c:v>2266.0</c:v>
                </c:pt>
                <c:pt idx="2266">
                  <c:v>2267.0</c:v>
                </c:pt>
                <c:pt idx="2267">
                  <c:v>2268.0</c:v>
                </c:pt>
                <c:pt idx="2268">
                  <c:v>2269.0</c:v>
                </c:pt>
                <c:pt idx="2269">
                  <c:v>2270.0</c:v>
                </c:pt>
                <c:pt idx="2270">
                  <c:v>2271.0</c:v>
                </c:pt>
                <c:pt idx="2271">
                  <c:v>2272.0</c:v>
                </c:pt>
                <c:pt idx="2272">
                  <c:v>2273.0</c:v>
                </c:pt>
                <c:pt idx="2273">
                  <c:v>2274.0</c:v>
                </c:pt>
                <c:pt idx="2274">
                  <c:v>2275.0</c:v>
                </c:pt>
                <c:pt idx="2275">
                  <c:v>2276.0</c:v>
                </c:pt>
                <c:pt idx="2276">
                  <c:v>2277.0</c:v>
                </c:pt>
                <c:pt idx="2277">
                  <c:v>2278.0</c:v>
                </c:pt>
                <c:pt idx="2278">
                  <c:v>2279.0</c:v>
                </c:pt>
                <c:pt idx="2279">
                  <c:v>2280.0</c:v>
                </c:pt>
                <c:pt idx="2280">
                  <c:v>2281.0</c:v>
                </c:pt>
                <c:pt idx="2281">
                  <c:v>2282.0</c:v>
                </c:pt>
                <c:pt idx="2282">
                  <c:v>2283.0</c:v>
                </c:pt>
                <c:pt idx="2283">
                  <c:v>2284.0</c:v>
                </c:pt>
                <c:pt idx="2284">
                  <c:v>2285.0</c:v>
                </c:pt>
                <c:pt idx="2285">
                  <c:v>2286.0</c:v>
                </c:pt>
                <c:pt idx="2286">
                  <c:v>2287.0</c:v>
                </c:pt>
                <c:pt idx="2287">
                  <c:v>2288.0</c:v>
                </c:pt>
                <c:pt idx="2288">
                  <c:v>2289.0</c:v>
                </c:pt>
                <c:pt idx="2289">
                  <c:v>2290.0</c:v>
                </c:pt>
                <c:pt idx="2290">
                  <c:v>2291.0</c:v>
                </c:pt>
                <c:pt idx="2291">
                  <c:v>2292.0</c:v>
                </c:pt>
                <c:pt idx="2292">
                  <c:v>2293.0</c:v>
                </c:pt>
                <c:pt idx="2293">
                  <c:v>2294.0</c:v>
                </c:pt>
                <c:pt idx="2294">
                  <c:v>2295.0</c:v>
                </c:pt>
                <c:pt idx="2295">
                  <c:v>2296.0</c:v>
                </c:pt>
                <c:pt idx="2296">
                  <c:v>2297.0</c:v>
                </c:pt>
                <c:pt idx="2297">
                  <c:v>2298.0</c:v>
                </c:pt>
                <c:pt idx="2298">
                  <c:v>2299.0</c:v>
                </c:pt>
                <c:pt idx="2299">
                  <c:v>2300.0</c:v>
                </c:pt>
                <c:pt idx="2300">
                  <c:v>2301.0</c:v>
                </c:pt>
                <c:pt idx="2301">
                  <c:v>2302.0</c:v>
                </c:pt>
                <c:pt idx="2302">
                  <c:v>2303.0</c:v>
                </c:pt>
                <c:pt idx="2303">
                  <c:v>2304.0</c:v>
                </c:pt>
                <c:pt idx="2304">
                  <c:v>2305.0</c:v>
                </c:pt>
                <c:pt idx="2305">
                  <c:v>2306.0</c:v>
                </c:pt>
                <c:pt idx="2306">
                  <c:v>2307.0</c:v>
                </c:pt>
                <c:pt idx="2307">
                  <c:v>2308.0</c:v>
                </c:pt>
                <c:pt idx="2308">
                  <c:v>2309.0</c:v>
                </c:pt>
                <c:pt idx="2309">
                  <c:v>2310.0</c:v>
                </c:pt>
                <c:pt idx="2310">
                  <c:v>2311.0</c:v>
                </c:pt>
                <c:pt idx="2311">
                  <c:v>2312.0</c:v>
                </c:pt>
                <c:pt idx="2312">
                  <c:v>2313.0</c:v>
                </c:pt>
                <c:pt idx="2313">
                  <c:v>2314.0</c:v>
                </c:pt>
                <c:pt idx="2314">
                  <c:v>2315.0</c:v>
                </c:pt>
                <c:pt idx="2315">
                  <c:v>2316.0</c:v>
                </c:pt>
                <c:pt idx="2316">
                  <c:v>2317.0</c:v>
                </c:pt>
                <c:pt idx="2317">
                  <c:v>2318.0</c:v>
                </c:pt>
                <c:pt idx="2318">
                  <c:v>2319.0</c:v>
                </c:pt>
                <c:pt idx="2319">
                  <c:v>2320.0</c:v>
                </c:pt>
                <c:pt idx="2320">
                  <c:v>2321.0</c:v>
                </c:pt>
                <c:pt idx="2321">
                  <c:v>2322.0</c:v>
                </c:pt>
                <c:pt idx="2322">
                  <c:v>2323.0</c:v>
                </c:pt>
                <c:pt idx="2323">
                  <c:v>2324.0</c:v>
                </c:pt>
                <c:pt idx="2324">
                  <c:v>2325.0</c:v>
                </c:pt>
                <c:pt idx="2325">
                  <c:v>2326.0</c:v>
                </c:pt>
                <c:pt idx="2326">
                  <c:v>2327.0</c:v>
                </c:pt>
                <c:pt idx="2327">
                  <c:v>2328.0</c:v>
                </c:pt>
                <c:pt idx="2328">
                  <c:v>2329.0</c:v>
                </c:pt>
                <c:pt idx="2329">
                  <c:v>2330.0</c:v>
                </c:pt>
                <c:pt idx="2330">
                  <c:v>2331.0</c:v>
                </c:pt>
                <c:pt idx="2331">
                  <c:v>2332.0</c:v>
                </c:pt>
                <c:pt idx="2332">
                  <c:v>2333.0</c:v>
                </c:pt>
                <c:pt idx="2333">
                  <c:v>2334.0</c:v>
                </c:pt>
                <c:pt idx="2334">
                  <c:v>2335.0</c:v>
                </c:pt>
                <c:pt idx="2335">
                  <c:v>2336.0</c:v>
                </c:pt>
                <c:pt idx="2336">
                  <c:v>2337.0</c:v>
                </c:pt>
                <c:pt idx="2337">
                  <c:v>2338.0</c:v>
                </c:pt>
                <c:pt idx="2338">
                  <c:v>2339.0</c:v>
                </c:pt>
                <c:pt idx="2339">
                  <c:v>2340.0</c:v>
                </c:pt>
                <c:pt idx="2340">
                  <c:v>2341.0</c:v>
                </c:pt>
                <c:pt idx="2341">
                  <c:v>2342.0</c:v>
                </c:pt>
                <c:pt idx="2342">
                  <c:v>2343.0</c:v>
                </c:pt>
                <c:pt idx="2343">
                  <c:v>2344.0</c:v>
                </c:pt>
                <c:pt idx="2344">
                  <c:v>2345.0</c:v>
                </c:pt>
                <c:pt idx="2345">
                  <c:v>2346.0</c:v>
                </c:pt>
                <c:pt idx="2346">
                  <c:v>2347.0</c:v>
                </c:pt>
                <c:pt idx="2347">
                  <c:v>2348.0</c:v>
                </c:pt>
                <c:pt idx="2348">
                  <c:v>2349.0</c:v>
                </c:pt>
                <c:pt idx="2349">
                  <c:v>2350.0</c:v>
                </c:pt>
                <c:pt idx="2350">
                  <c:v>2351.0</c:v>
                </c:pt>
                <c:pt idx="2351">
                  <c:v>2352.0</c:v>
                </c:pt>
                <c:pt idx="2352">
                  <c:v>2353.0</c:v>
                </c:pt>
                <c:pt idx="2353">
                  <c:v>2354.0</c:v>
                </c:pt>
                <c:pt idx="2354">
                  <c:v>2355.0</c:v>
                </c:pt>
                <c:pt idx="2355">
                  <c:v>2356.0</c:v>
                </c:pt>
                <c:pt idx="2356">
                  <c:v>2357.0</c:v>
                </c:pt>
                <c:pt idx="2357">
                  <c:v>2358.0</c:v>
                </c:pt>
                <c:pt idx="2358">
                  <c:v>2359.0</c:v>
                </c:pt>
                <c:pt idx="2359">
                  <c:v>2360.0</c:v>
                </c:pt>
                <c:pt idx="2360">
                  <c:v>2361.0</c:v>
                </c:pt>
                <c:pt idx="2361">
                  <c:v>2362.0</c:v>
                </c:pt>
                <c:pt idx="2362">
                  <c:v>2363.0</c:v>
                </c:pt>
                <c:pt idx="2363">
                  <c:v>2364.0</c:v>
                </c:pt>
                <c:pt idx="2364">
                  <c:v>2365.0</c:v>
                </c:pt>
                <c:pt idx="2365">
                  <c:v>2366.0</c:v>
                </c:pt>
                <c:pt idx="2366">
                  <c:v>2367.0</c:v>
                </c:pt>
                <c:pt idx="2367">
                  <c:v>2368.0</c:v>
                </c:pt>
                <c:pt idx="2368">
                  <c:v>2369.0</c:v>
                </c:pt>
                <c:pt idx="2369">
                  <c:v>2370.0</c:v>
                </c:pt>
                <c:pt idx="2370">
                  <c:v>2371.0</c:v>
                </c:pt>
                <c:pt idx="2371">
                  <c:v>2372.0</c:v>
                </c:pt>
                <c:pt idx="2372">
                  <c:v>2373.0</c:v>
                </c:pt>
                <c:pt idx="2373">
                  <c:v>2374.0</c:v>
                </c:pt>
                <c:pt idx="2374">
                  <c:v>2375.0</c:v>
                </c:pt>
                <c:pt idx="2375">
                  <c:v>2376.0</c:v>
                </c:pt>
                <c:pt idx="2376">
                  <c:v>2377.0</c:v>
                </c:pt>
                <c:pt idx="2377">
                  <c:v>2378.0</c:v>
                </c:pt>
                <c:pt idx="2378">
                  <c:v>2379.0</c:v>
                </c:pt>
                <c:pt idx="2379">
                  <c:v>2380.0</c:v>
                </c:pt>
                <c:pt idx="2380">
                  <c:v>2381.0</c:v>
                </c:pt>
                <c:pt idx="2381">
                  <c:v>2382.0</c:v>
                </c:pt>
                <c:pt idx="2382">
                  <c:v>2383.0</c:v>
                </c:pt>
                <c:pt idx="2383">
                  <c:v>2384.0</c:v>
                </c:pt>
                <c:pt idx="2384">
                  <c:v>2385.0</c:v>
                </c:pt>
                <c:pt idx="2385">
                  <c:v>2386.0</c:v>
                </c:pt>
                <c:pt idx="2386">
                  <c:v>2387.0</c:v>
                </c:pt>
                <c:pt idx="2387">
                  <c:v>2388.0</c:v>
                </c:pt>
                <c:pt idx="2388">
                  <c:v>2389.0</c:v>
                </c:pt>
                <c:pt idx="2389">
                  <c:v>2390.0</c:v>
                </c:pt>
                <c:pt idx="2390">
                  <c:v>2391.0</c:v>
                </c:pt>
                <c:pt idx="2391">
                  <c:v>2392.0</c:v>
                </c:pt>
                <c:pt idx="2392">
                  <c:v>2393.0</c:v>
                </c:pt>
                <c:pt idx="2393">
                  <c:v>2394.0</c:v>
                </c:pt>
                <c:pt idx="2394">
                  <c:v>2395.0</c:v>
                </c:pt>
                <c:pt idx="2395">
                  <c:v>2396.0</c:v>
                </c:pt>
                <c:pt idx="2396">
                  <c:v>2397.0</c:v>
                </c:pt>
                <c:pt idx="2397">
                  <c:v>2398.0</c:v>
                </c:pt>
                <c:pt idx="2398">
                  <c:v>2399.0</c:v>
                </c:pt>
                <c:pt idx="2399">
                  <c:v>2400.0</c:v>
                </c:pt>
                <c:pt idx="2400">
                  <c:v>2401.0</c:v>
                </c:pt>
                <c:pt idx="2401">
                  <c:v>2402.0</c:v>
                </c:pt>
                <c:pt idx="2402">
                  <c:v>2403.0</c:v>
                </c:pt>
                <c:pt idx="2403">
                  <c:v>2404.0</c:v>
                </c:pt>
                <c:pt idx="2404">
                  <c:v>2405.0</c:v>
                </c:pt>
                <c:pt idx="2405">
                  <c:v>2406.0</c:v>
                </c:pt>
                <c:pt idx="2406">
                  <c:v>2407.0</c:v>
                </c:pt>
                <c:pt idx="2407">
                  <c:v>2408.0</c:v>
                </c:pt>
                <c:pt idx="2408">
                  <c:v>2409.0</c:v>
                </c:pt>
                <c:pt idx="2409">
                  <c:v>2410.0</c:v>
                </c:pt>
                <c:pt idx="2410">
                  <c:v>2411.0</c:v>
                </c:pt>
                <c:pt idx="2411">
                  <c:v>2412.0</c:v>
                </c:pt>
                <c:pt idx="2412">
                  <c:v>2413.0</c:v>
                </c:pt>
                <c:pt idx="2413">
                  <c:v>2414.0</c:v>
                </c:pt>
                <c:pt idx="2414">
                  <c:v>2415.0</c:v>
                </c:pt>
                <c:pt idx="2415">
                  <c:v>2416.0</c:v>
                </c:pt>
                <c:pt idx="2416">
                  <c:v>2417.0</c:v>
                </c:pt>
                <c:pt idx="2417">
                  <c:v>2418.0</c:v>
                </c:pt>
                <c:pt idx="2418">
                  <c:v>2419.0</c:v>
                </c:pt>
                <c:pt idx="2419">
                  <c:v>2420.0</c:v>
                </c:pt>
                <c:pt idx="2420">
                  <c:v>2421.0</c:v>
                </c:pt>
                <c:pt idx="2421">
                  <c:v>2422.0</c:v>
                </c:pt>
                <c:pt idx="2422">
                  <c:v>2423.0</c:v>
                </c:pt>
                <c:pt idx="2423">
                  <c:v>2424.0</c:v>
                </c:pt>
                <c:pt idx="2424">
                  <c:v>2425.0</c:v>
                </c:pt>
                <c:pt idx="2425">
                  <c:v>2426.0</c:v>
                </c:pt>
                <c:pt idx="2426">
                  <c:v>2427.0</c:v>
                </c:pt>
                <c:pt idx="2427">
                  <c:v>2428.0</c:v>
                </c:pt>
                <c:pt idx="2428">
                  <c:v>2429.0</c:v>
                </c:pt>
                <c:pt idx="2429">
                  <c:v>2430.0</c:v>
                </c:pt>
                <c:pt idx="2430">
                  <c:v>2431.0</c:v>
                </c:pt>
                <c:pt idx="2431">
                  <c:v>2432.0</c:v>
                </c:pt>
                <c:pt idx="2432">
                  <c:v>2433.0</c:v>
                </c:pt>
                <c:pt idx="2433">
                  <c:v>2434.0</c:v>
                </c:pt>
                <c:pt idx="2434">
                  <c:v>2435.0</c:v>
                </c:pt>
                <c:pt idx="2435">
                  <c:v>2436.0</c:v>
                </c:pt>
                <c:pt idx="2436">
                  <c:v>2437.0</c:v>
                </c:pt>
                <c:pt idx="2437">
                  <c:v>2438.0</c:v>
                </c:pt>
                <c:pt idx="2438">
                  <c:v>2439.0</c:v>
                </c:pt>
                <c:pt idx="2439">
                  <c:v>2440.0</c:v>
                </c:pt>
                <c:pt idx="2440">
                  <c:v>2441.0</c:v>
                </c:pt>
                <c:pt idx="2441">
                  <c:v>2442.0</c:v>
                </c:pt>
                <c:pt idx="2442">
                  <c:v>2443.0</c:v>
                </c:pt>
                <c:pt idx="2443">
                  <c:v>2444.0</c:v>
                </c:pt>
                <c:pt idx="2444">
                  <c:v>2445.0</c:v>
                </c:pt>
                <c:pt idx="2445">
                  <c:v>2446.0</c:v>
                </c:pt>
                <c:pt idx="2446">
                  <c:v>2447.0</c:v>
                </c:pt>
                <c:pt idx="2447">
                  <c:v>2448.0</c:v>
                </c:pt>
                <c:pt idx="2448">
                  <c:v>2449.0</c:v>
                </c:pt>
                <c:pt idx="2449">
                  <c:v>2450.0</c:v>
                </c:pt>
                <c:pt idx="2450">
                  <c:v>2451.0</c:v>
                </c:pt>
                <c:pt idx="2451">
                  <c:v>2452.0</c:v>
                </c:pt>
                <c:pt idx="2452">
                  <c:v>2453.0</c:v>
                </c:pt>
                <c:pt idx="2453">
                  <c:v>2454.0</c:v>
                </c:pt>
                <c:pt idx="2454">
                  <c:v>2455.0</c:v>
                </c:pt>
                <c:pt idx="2455">
                  <c:v>2456.0</c:v>
                </c:pt>
                <c:pt idx="2456">
                  <c:v>2457.0</c:v>
                </c:pt>
                <c:pt idx="2457">
                  <c:v>2458.0</c:v>
                </c:pt>
                <c:pt idx="2458">
                  <c:v>2459.0</c:v>
                </c:pt>
                <c:pt idx="2459">
                  <c:v>2460.0</c:v>
                </c:pt>
                <c:pt idx="2460">
                  <c:v>2461.0</c:v>
                </c:pt>
                <c:pt idx="2461">
                  <c:v>2462.0</c:v>
                </c:pt>
                <c:pt idx="2462">
                  <c:v>2463.0</c:v>
                </c:pt>
                <c:pt idx="2463">
                  <c:v>2464.0</c:v>
                </c:pt>
                <c:pt idx="2464">
                  <c:v>2465.0</c:v>
                </c:pt>
                <c:pt idx="2465">
                  <c:v>2466.0</c:v>
                </c:pt>
                <c:pt idx="2466">
                  <c:v>2467.0</c:v>
                </c:pt>
                <c:pt idx="2467">
                  <c:v>2468.0</c:v>
                </c:pt>
                <c:pt idx="2468">
                  <c:v>2469.0</c:v>
                </c:pt>
                <c:pt idx="2469">
                  <c:v>2470.0</c:v>
                </c:pt>
                <c:pt idx="2470">
                  <c:v>2471.0</c:v>
                </c:pt>
                <c:pt idx="2471">
                  <c:v>2472.0</c:v>
                </c:pt>
                <c:pt idx="2472">
                  <c:v>2473.0</c:v>
                </c:pt>
                <c:pt idx="2473">
                  <c:v>2474.0</c:v>
                </c:pt>
                <c:pt idx="2474">
                  <c:v>2475.0</c:v>
                </c:pt>
                <c:pt idx="2475">
                  <c:v>2476.0</c:v>
                </c:pt>
                <c:pt idx="2476">
                  <c:v>2477.0</c:v>
                </c:pt>
                <c:pt idx="2477">
                  <c:v>2478.0</c:v>
                </c:pt>
                <c:pt idx="2478">
                  <c:v>2479.0</c:v>
                </c:pt>
                <c:pt idx="2479">
                  <c:v>2480.0</c:v>
                </c:pt>
                <c:pt idx="2480">
                  <c:v>2481.0</c:v>
                </c:pt>
                <c:pt idx="2481">
                  <c:v>2482.0</c:v>
                </c:pt>
                <c:pt idx="2482">
                  <c:v>2483.0</c:v>
                </c:pt>
                <c:pt idx="2483">
                  <c:v>2484.0</c:v>
                </c:pt>
                <c:pt idx="2484">
                  <c:v>2485.0</c:v>
                </c:pt>
                <c:pt idx="2485">
                  <c:v>2486.0</c:v>
                </c:pt>
                <c:pt idx="2486">
                  <c:v>2487.0</c:v>
                </c:pt>
                <c:pt idx="2487">
                  <c:v>2488.0</c:v>
                </c:pt>
                <c:pt idx="2488">
                  <c:v>2489.0</c:v>
                </c:pt>
                <c:pt idx="2489">
                  <c:v>2490.0</c:v>
                </c:pt>
                <c:pt idx="2490">
                  <c:v>2491.0</c:v>
                </c:pt>
                <c:pt idx="2491">
                  <c:v>2492.0</c:v>
                </c:pt>
                <c:pt idx="2492">
                  <c:v>2493.0</c:v>
                </c:pt>
                <c:pt idx="2493">
                  <c:v>2494.0</c:v>
                </c:pt>
                <c:pt idx="2494">
                  <c:v>2495.0</c:v>
                </c:pt>
                <c:pt idx="2495">
                  <c:v>2496.0</c:v>
                </c:pt>
                <c:pt idx="2496">
                  <c:v>2497.0</c:v>
                </c:pt>
                <c:pt idx="2497">
                  <c:v>2498.0</c:v>
                </c:pt>
                <c:pt idx="2498">
                  <c:v>2499.0</c:v>
                </c:pt>
                <c:pt idx="2499">
                  <c:v>2500.0</c:v>
                </c:pt>
                <c:pt idx="2500">
                  <c:v>2501.0</c:v>
                </c:pt>
                <c:pt idx="2501">
                  <c:v>2502.0</c:v>
                </c:pt>
                <c:pt idx="2502">
                  <c:v>2503.0</c:v>
                </c:pt>
                <c:pt idx="2503">
                  <c:v>2504.0</c:v>
                </c:pt>
                <c:pt idx="2504">
                  <c:v>2505.0</c:v>
                </c:pt>
                <c:pt idx="2505">
                  <c:v>2506.0</c:v>
                </c:pt>
                <c:pt idx="2506">
                  <c:v>2507.0</c:v>
                </c:pt>
                <c:pt idx="2507">
                  <c:v>2508.0</c:v>
                </c:pt>
                <c:pt idx="2508">
                  <c:v>2509.0</c:v>
                </c:pt>
                <c:pt idx="2509">
                  <c:v>2510.0</c:v>
                </c:pt>
                <c:pt idx="2510">
                  <c:v>2511.0</c:v>
                </c:pt>
                <c:pt idx="2511">
                  <c:v>2512.0</c:v>
                </c:pt>
                <c:pt idx="2512">
                  <c:v>2513.0</c:v>
                </c:pt>
                <c:pt idx="2513">
                  <c:v>2514.0</c:v>
                </c:pt>
                <c:pt idx="2514">
                  <c:v>2515.0</c:v>
                </c:pt>
                <c:pt idx="2515">
                  <c:v>2516.0</c:v>
                </c:pt>
                <c:pt idx="2516">
                  <c:v>2517.0</c:v>
                </c:pt>
                <c:pt idx="2517">
                  <c:v>2518.0</c:v>
                </c:pt>
                <c:pt idx="2518">
                  <c:v>2519.0</c:v>
                </c:pt>
                <c:pt idx="2519">
                  <c:v>2520.0</c:v>
                </c:pt>
                <c:pt idx="2520">
                  <c:v>2521.0</c:v>
                </c:pt>
                <c:pt idx="2521">
                  <c:v>2522.0</c:v>
                </c:pt>
                <c:pt idx="2522">
                  <c:v>2523.0</c:v>
                </c:pt>
                <c:pt idx="2523">
                  <c:v>2524.0</c:v>
                </c:pt>
                <c:pt idx="2524">
                  <c:v>2525.0</c:v>
                </c:pt>
                <c:pt idx="2525">
                  <c:v>2526.0</c:v>
                </c:pt>
                <c:pt idx="2526">
                  <c:v>2527.0</c:v>
                </c:pt>
                <c:pt idx="2527">
                  <c:v>2528.0</c:v>
                </c:pt>
                <c:pt idx="2528">
                  <c:v>2529.0</c:v>
                </c:pt>
                <c:pt idx="2529">
                  <c:v>2530.0</c:v>
                </c:pt>
                <c:pt idx="2530">
                  <c:v>2531.0</c:v>
                </c:pt>
                <c:pt idx="2531">
                  <c:v>2532.0</c:v>
                </c:pt>
                <c:pt idx="2532">
                  <c:v>2533.0</c:v>
                </c:pt>
                <c:pt idx="2533">
                  <c:v>2534.0</c:v>
                </c:pt>
                <c:pt idx="2534">
                  <c:v>2535.0</c:v>
                </c:pt>
                <c:pt idx="2535">
                  <c:v>2536.0</c:v>
                </c:pt>
                <c:pt idx="2536">
                  <c:v>2537.0</c:v>
                </c:pt>
                <c:pt idx="2537">
                  <c:v>2538.0</c:v>
                </c:pt>
                <c:pt idx="2538">
                  <c:v>2539.0</c:v>
                </c:pt>
                <c:pt idx="2539">
                  <c:v>2540.0</c:v>
                </c:pt>
                <c:pt idx="2540">
                  <c:v>2541.0</c:v>
                </c:pt>
                <c:pt idx="2541">
                  <c:v>2542.0</c:v>
                </c:pt>
                <c:pt idx="2542">
                  <c:v>2543.0</c:v>
                </c:pt>
                <c:pt idx="2543">
                  <c:v>2544.0</c:v>
                </c:pt>
                <c:pt idx="2544">
                  <c:v>2545.0</c:v>
                </c:pt>
                <c:pt idx="2545">
                  <c:v>2546.0</c:v>
                </c:pt>
                <c:pt idx="2546">
                  <c:v>2547.0</c:v>
                </c:pt>
                <c:pt idx="2547">
                  <c:v>2548.0</c:v>
                </c:pt>
                <c:pt idx="2548">
                  <c:v>2549.0</c:v>
                </c:pt>
                <c:pt idx="2549">
                  <c:v>2550.0</c:v>
                </c:pt>
                <c:pt idx="2550">
                  <c:v>2551.0</c:v>
                </c:pt>
                <c:pt idx="2551">
                  <c:v>2552.0</c:v>
                </c:pt>
                <c:pt idx="2552">
                  <c:v>2553.0</c:v>
                </c:pt>
                <c:pt idx="2553">
                  <c:v>2554.0</c:v>
                </c:pt>
                <c:pt idx="2554">
                  <c:v>2555.0</c:v>
                </c:pt>
                <c:pt idx="2555">
                  <c:v>2556.0</c:v>
                </c:pt>
                <c:pt idx="2556">
                  <c:v>2557.0</c:v>
                </c:pt>
                <c:pt idx="2557">
                  <c:v>2558.0</c:v>
                </c:pt>
                <c:pt idx="2558">
                  <c:v>2559.0</c:v>
                </c:pt>
                <c:pt idx="2559">
                  <c:v>2560.0</c:v>
                </c:pt>
                <c:pt idx="2560">
                  <c:v>2561.0</c:v>
                </c:pt>
                <c:pt idx="2561">
                  <c:v>2562.0</c:v>
                </c:pt>
                <c:pt idx="2562">
                  <c:v>2563.0</c:v>
                </c:pt>
                <c:pt idx="2563">
                  <c:v>2564.0</c:v>
                </c:pt>
                <c:pt idx="2564">
                  <c:v>2565.0</c:v>
                </c:pt>
                <c:pt idx="2565">
                  <c:v>2566.0</c:v>
                </c:pt>
                <c:pt idx="2566">
                  <c:v>2567.0</c:v>
                </c:pt>
                <c:pt idx="2567">
                  <c:v>2568.0</c:v>
                </c:pt>
                <c:pt idx="2568">
                  <c:v>2569.0</c:v>
                </c:pt>
                <c:pt idx="2569">
                  <c:v>2570.0</c:v>
                </c:pt>
                <c:pt idx="2570">
                  <c:v>2571.0</c:v>
                </c:pt>
                <c:pt idx="2571">
                  <c:v>2572.0</c:v>
                </c:pt>
                <c:pt idx="2572">
                  <c:v>2573.0</c:v>
                </c:pt>
                <c:pt idx="2573">
                  <c:v>2574.0</c:v>
                </c:pt>
                <c:pt idx="2574">
                  <c:v>2575.0</c:v>
                </c:pt>
                <c:pt idx="2575">
                  <c:v>2576.0</c:v>
                </c:pt>
                <c:pt idx="2576">
                  <c:v>2577.0</c:v>
                </c:pt>
                <c:pt idx="2577">
                  <c:v>2578.0</c:v>
                </c:pt>
                <c:pt idx="2578">
                  <c:v>2579.0</c:v>
                </c:pt>
                <c:pt idx="2579">
                  <c:v>2580.0</c:v>
                </c:pt>
                <c:pt idx="2580">
                  <c:v>2581.0</c:v>
                </c:pt>
                <c:pt idx="2581">
                  <c:v>2582.0</c:v>
                </c:pt>
                <c:pt idx="2582">
                  <c:v>2583.0</c:v>
                </c:pt>
                <c:pt idx="2583">
                  <c:v>2584.0</c:v>
                </c:pt>
                <c:pt idx="2584">
                  <c:v>2585.0</c:v>
                </c:pt>
                <c:pt idx="2585">
                  <c:v>2586.0</c:v>
                </c:pt>
                <c:pt idx="2586">
                  <c:v>2587.0</c:v>
                </c:pt>
                <c:pt idx="2587">
                  <c:v>2588.0</c:v>
                </c:pt>
                <c:pt idx="2588">
                  <c:v>2589.0</c:v>
                </c:pt>
                <c:pt idx="2589">
                  <c:v>2590.0</c:v>
                </c:pt>
                <c:pt idx="2590">
                  <c:v>2591.0</c:v>
                </c:pt>
                <c:pt idx="2591">
                  <c:v>2592.0</c:v>
                </c:pt>
                <c:pt idx="2592">
                  <c:v>2593.0</c:v>
                </c:pt>
                <c:pt idx="2593">
                  <c:v>2594.0</c:v>
                </c:pt>
                <c:pt idx="2594">
                  <c:v>2595.0</c:v>
                </c:pt>
                <c:pt idx="2595">
                  <c:v>2596.0</c:v>
                </c:pt>
                <c:pt idx="2596">
                  <c:v>2597.0</c:v>
                </c:pt>
                <c:pt idx="2597">
                  <c:v>2598.0</c:v>
                </c:pt>
                <c:pt idx="2598">
                  <c:v>2599.0</c:v>
                </c:pt>
                <c:pt idx="2599">
                  <c:v>2600.0</c:v>
                </c:pt>
                <c:pt idx="2600">
                  <c:v>2601.0</c:v>
                </c:pt>
                <c:pt idx="2601">
                  <c:v>2602.0</c:v>
                </c:pt>
                <c:pt idx="2602">
                  <c:v>2603.0</c:v>
                </c:pt>
                <c:pt idx="2603">
                  <c:v>2604.0</c:v>
                </c:pt>
                <c:pt idx="2604">
                  <c:v>2605.0</c:v>
                </c:pt>
                <c:pt idx="2605">
                  <c:v>2606.0</c:v>
                </c:pt>
                <c:pt idx="2606">
                  <c:v>2607.0</c:v>
                </c:pt>
                <c:pt idx="2607">
                  <c:v>2608.0</c:v>
                </c:pt>
                <c:pt idx="2608">
                  <c:v>2609.0</c:v>
                </c:pt>
                <c:pt idx="2609">
                  <c:v>2610.0</c:v>
                </c:pt>
                <c:pt idx="2610">
                  <c:v>2611.0</c:v>
                </c:pt>
                <c:pt idx="2611">
                  <c:v>2612.0</c:v>
                </c:pt>
                <c:pt idx="2612">
                  <c:v>2613.0</c:v>
                </c:pt>
                <c:pt idx="2613">
                  <c:v>2614.0</c:v>
                </c:pt>
                <c:pt idx="2614">
                  <c:v>2615.0</c:v>
                </c:pt>
                <c:pt idx="2615">
                  <c:v>2616.0</c:v>
                </c:pt>
                <c:pt idx="2616">
                  <c:v>2617.0</c:v>
                </c:pt>
                <c:pt idx="2617">
                  <c:v>2618.0</c:v>
                </c:pt>
                <c:pt idx="2618">
                  <c:v>2619.0</c:v>
                </c:pt>
                <c:pt idx="2619">
                  <c:v>2620.0</c:v>
                </c:pt>
                <c:pt idx="2620">
                  <c:v>2621.0</c:v>
                </c:pt>
                <c:pt idx="2621">
                  <c:v>2622.0</c:v>
                </c:pt>
                <c:pt idx="2622">
                  <c:v>2623.0</c:v>
                </c:pt>
                <c:pt idx="2623">
                  <c:v>2624.0</c:v>
                </c:pt>
                <c:pt idx="2624">
                  <c:v>2625.0</c:v>
                </c:pt>
                <c:pt idx="2625">
                  <c:v>2626.0</c:v>
                </c:pt>
                <c:pt idx="2626">
                  <c:v>2627.0</c:v>
                </c:pt>
                <c:pt idx="2627">
                  <c:v>2628.0</c:v>
                </c:pt>
                <c:pt idx="2628">
                  <c:v>2629.0</c:v>
                </c:pt>
                <c:pt idx="2629">
                  <c:v>2630.0</c:v>
                </c:pt>
                <c:pt idx="2630">
                  <c:v>2631.0</c:v>
                </c:pt>
                <c:pt idx="2631">
                  <c:v>2632.0</c:v>
                </c:pt>
                <c:pt idx="2632">
                  <c:v>2633.0</c:v>
                </c:pt>
                <c:pt idx="2633">
                  <c:v>2634.0</c:v>
                </c:pt>
                <c:pt idx="2634">
                  <c:v>2635.0</c:v>
                </c:pt>
                <c:pt idx="2635">
                  <c:v>2636.0</c:v>
                </c:pt>
                <c:pt idx="2636">
                  <c:v>2637.0</c:v>
                </c:pt>
                <c:pt idx="2637">
                  <c:v>2638.0</c:v>
                </c:pt>
                <c:pt idx="2638">
                  <c:v>2639.0</c:v>
                </c:pt>
                <c:pt idx="2639">
                  <c:v>2640.0</c:v>
                </c:pt>
                <c:pt idx="2640">
                  <c:v>2641.0</c:v>
                </c:pt>
                <c:pt idx="2641">
                  <c:v>2642.0</c:v>
                </c:pt>
                <c:pt idx="2642">
                  <c:v>2643.0</c:v>
                </c:pt>
                <c:pt idx="2643">
                  <c:v>2644.0</c:v>
                </c:pt>
                <c:pt idx="2644">
                  <c:v>2645.0</c:v>
                </c:pt>
                <c:pt idx="2645">
                  <c:v>2646.0</c:v>
                </c:pt>
                <c:pt idx="2646">
                  <c:v>2647.0</c:v>
                </c:pt>
                <c:pt idx="2647">
                  <c:v>2648.0</c:v>
                </c:pt>
                <c:pt idx="2648">
                  <c:v>2649.0</c:v>
                </c:pt>
                <c:pt idx="2649">
                  <c:v>2650.0</c:v>
                </c:pt>
                <c:pt idx="2650">
                  <c:v>2651.0</c:v>
                </c:pt>
                <c:pt idx="2651">
                  <c:v>2652.0</c:v>
                </c:pt>
                <c:pt idx="2652">
                  <c:v>2653.0</c:v>
                </c:pt>
                <c:pt idx="2653">
                  <c:v>2654.0</c:v>
                </c:pt>
                <c:pt idx="2654">
                  <c:v>2655.0</c:v>
                </c:pt>
                <c:pt idx="2655">
                  <c:v>2656.0</c:v>
                </c:pt>
                <c:pt idx="2656">
                  <c:v>2657.0</c:v>
                </c:pt>
                <c:pt idx="2657">
                  <c:v>2658.0</c:v>
                </c:pt>
                <c:pt idx="2658">
                  <c:v>2659.0</c:v>
                </c:pt>
                <c:pt idx="2659">
                  <c:v>2660.0</c:v>
                </c:pt>
                <c:pt idx="2660">
                  <c:v>2661.0</c:v>
                </c:pt>
                <c:pt idx="2661">
                  <c:v>2662.0</c:v>
                </c:pt>
                <c:pt idx="2662">
                  <c:v>2663.0</c:v>
                </c:pt>
                <c:pt idx="2663">
                  <c:v>2664.0</c:v>
                </c:pt>
                <c:pt idx="2664">
                  <c:v>2665.0</c:v>
                </c:pt>
                <c:pt idx="2665">
                  <c:v>2666.0</c:v>
                </c:pt>
                <c:pt idx="2666">
                  <c:v>2667.0</c:v>
                </c:pt>
                <c:pt idx="2667">
                  <c:v>2668.0</c:v>
                </c:pt>
                <c:pt idx="2668">
                  <c:v>2669.0</c:v>
                </c:pt>
                <c:pt idx="2669">
                  <c:v>2670.0</c:v>
                </c:pt>
                <c:pt idx="2670">
                  <c:v>2671.0</c:v>
                </c:pt>
                <c:pt idx="2671">
                  <c:v>2672.0</c:v>
                </c:pt>
                <c:pt idx="2672">
                  <c:v>2673.0</c:v>
                </c:pt>
                <c:pt idx="2673">
                  <c:v>2674.0</c:v>
                </c:pt>
                <c:pt idx="2674">
                  <c:v>2675.0</c:v>
                </c:pt>
                <c:pt idx="2675">
                  <c:v>2676.0</c:v>
                </c:pt>
                <c:pt idx="2676">
                  <c:v>2677.0</c:v>
                </c:pt>
                <c:pt idx="2677">
                  <c:v>2678.0</c:v>
                </c:pt>
                <c:pt idx="2678">
                  <c:v>2679.0</c:v>
                </c:pt>
                <c:pt idx="2679">
                  <c:v>2680.0</c:v>
                </c:pt>
                <c:pt idx="2680">
                  <c:v>2681.0</c:v>
                </c:pt>
                <c:pt idx="2681">
                  <c:v>2682.0</c:v>
                </c:pt>
                <c:pt idx="2682">
                  <c:v>2683.0</c:v>
                </c:pt>
                <c:pt idx="2683">
                  <c:v>2684.0</c:v>
                </c:pt>
                <c:pt idx="2684">
                  <c:v>2685.0</c:v>
                </c:pt>
                <c:pt idx="2685">
                  <c:v>2686.0</c:v>
                </c:pt>
                <c:pt idx="2686">
                  <c:v>2687.0</c:v>
                </c:pt>
                <c:pt idx="2687">
                  <c:v>2688.0</c:v>
                </c:pt>
                <c:pt idx="2688">
                  <c:v>2689.0</c:v>
                </c:pt>
                <c:pt idx="2689">
                  <c:v>2690.0</c:v>
                </c:pt>
                <c:pt idx="2690">
                  <c:v>2691.0</c:v>
                </c:pt>
                <c:pt idx="2691">
                  <c:v>2692.0</c:v>
                </c:pt>
                <c:pt idx="2692">
                  <c:v>2693.0</c:v>
                </c:pt>
                <c:pt idx="2693">
                  <c:v>2694.0</c:v>
                </c:pt>
                <c:pt idx="2694">
                  <c:v>2695.0</c:v>
                </c:pt>
                <c:pt idx="2695">
                  <c:v>2696.0</c:v>
                </c:pt>
                <c:pt idx="2696">
                  <c:v>2697.0</c:v>
                </c:pt>
                <c:pt idx="2697">
                  <c:v>2698.0</c:v>
                </c:pt>
                <c:pt idx="2698">
                  <c:v>2699.0</c:v>
                </c:pt>
                <c:pt idx="2699">
                  <c:v>2700.0</c:v>
                </c:pt>
                <c:pt idx="2700">
                  <c:v>2701.0</c:v>
                </c:pt>
                <c:pt idx="2701">
                  <c:v>2702.0</c:v>
                </c:pt>
                <c:pt idx="2702">
                  <c:v>2703.0</c:v>
                </c:pt>
                <c:pt idx="2703">
                  <c:v>2704.0</c:v>
                </c:pt>
                <c:pt idx="2704">
                  <c:v>2705.0</c:v>
                </c:pt>
                <c:pt idx="2705">
                  <c:v>2706.0</c:v>
                </c:pt>
                <c:pt idx="2706">
                  <c:v>2707.0</c:v>
                </c:pt>
                <c:pt idx="2707">
                  <c:v>2708.0</c:v>
                </c:pt>
                <c:pt idx="2708">
                  <c:v>2709.0</c:v>
                </c:pt>
                <c:pt idx="2709">
                  <c:v>2710.0</c:v>
                </c:pt>
                <c:pt idx="2710">
                  <c:v>2711.0</c:v>
                </c:pt>
                <c:pt idx="2711">
                  <c:v>2712.0</c:v>
                </c:pt>
                <c:pt idx="2712">
                  <c:v>2713.0</c:v>
                </c:pt>
                <c:pt idx="2713">
                  <c:v>2714.0</c:v>
                </c:pt>
                <c:pt idx="2714">
                  <c:v>2715.0</c:v>
                </c:pt>
                <c:pt idx="2715">
                  <c:v>2716.0</c:v>
                </c:pt>
                <c:pt idx="2716">
                  <c:v>2717.0</c:v>
                </c:pt>
                <c:pt idx="2717">
                  <c:v>2718.0</c:v>
                </c:pt>
                <c:pt idx="2718">
                  <c:v>2719.0</c:v>
                </c:pt>
                <c:pt idx="2719">
                  <c:v>2720.0</c:v>
                </c:pt>
                <c:pt idx="2720">
                  <c:v>2721.0</c:v>
                </c:pt>
                <c:pt idx="2721">
                  <c:v>2722.0</c:v>
                </c:pt>
                <c:pt idx="2722">
                  <c:v>2723.0</c:v>
                </c:pt>
                <c:pt idx="2723">
                  <c:v>2724.0</c:v>
                </c:pt>
                <c:pt idx="2724">
                  <c:v>2725.0</c:v>
                </c:pt>
                <c:pt idx="2725">
                  <c:v>2726.0</c:v>
                </c:pt>
                <c:pt idx="2726">
                  <c:v>2727.0</c:v>
                </c:pt>
                <c:pt idx="2727">
                  <c:v>2728.0</c:v>
                </c:pt>
                <c:pt idx="2728">
                  <c:v>2729.0</c:v>
                </c:pt>
                <c:pt idx="2729">
                  <c:v>2730.0</c:v>
                </c:pt>
                <c:pt idx="2730">
                  <c:v>2731.0</c:v>
                </c:pt>
                <c:pt idx="2731">
                  <c:v>2732.0</c:v>
                </c:pt>
                <c:pt idx="2732">
                  <c:v>2733.0</c:v>
                </c:pt>
                <c:pt idx="2733">
                  <c:v>2734.0</c:v>
                </c:pt>
                <c:pt idx="2734">
                  <c:v>2735.0</c:v>
                </c:pt>
                <c:pt idx="2735">
                  <c:v>2736.0</c:v>
                </c:pt>
                <c:pt idx="2736">
                  <c:v>2737.0</c:v>
                </c:pt>
                <c:pt idx="2737">
                  <c:v>2738.0</c:v>
                </c:pt>
                <c:pt idx="2738">
                  <c:v>2739.0</c:v>
                </c:pt>
                <c:pt idx="2739">
                  <c:v>2740.0</c:v>
                </c:pt>
                <c:pt idx="2740">
                  <c:v>2741.0</c:v>
                </c:pt>
                <c:pt idx="2741">
                  <c:v>2742.0</c:v>
                </c:pt>
                <c:pt idx="2742">
                  <c:v>2743.0</c:v>
                </c:pt>
                <c:pt idx="2743">
                  <c:v>2744.0</c:v>
                </c:pt>
                <c:pt idx="2744">
                  <c:v>2745.0</c:v>
                </c:pt>
                <c:pt idx="2745">
                  <c:v>2746.0</c:v>
                </c:pt>
                <c:pt idx="2746">
                  <c:v>2747.0</c:v>
                </c:pt>
                <c:pt idx="2747">
                  <c:v>2748.0</c:v>
                </c:pt>
                <c:pt idx="2748">
                  <c:v>2749.0</c:v>
                </c:pt>
                <c:pt idx="2749">
                  <c:v>2750.0</c:v>
                </c:pt>
                <c:pt idx="2750">
                  <c:v>2751.0</c:v>
                </c:pt>
                <c:pt idx="2751">
                  <c:v>2752.0</c:v>
                </c:pt>
                <c:pt idx="2752">
                  <c:v>2753.0</c:v>
                </c:pt>
                <c:pt idx="2753">
                  <c:v>2754.0</c:v>
                </c:pt>
                <c:pt idx="2754">
                  <c:v>2755.0</c:v>
                </c:pt>
                <c:pt idx="2755">
                  <c:v>2756.0</c:v>
                </c:pt>
                <c:pt idx="2756">
                  <c:v>2757.0</c:v>
                </c:pt>
                <c:pt idx="2757">
                  <c:v>2758.0</c:v>
                </c:pt>
                <c:pt idx="2758">
                  <c:v>2759.0</c:v>
                </c:pt>
                <c:pt idx="2759">
                  <c:v>2760.0</c:v>
                </c:pt>
                <c:pt idx="2760">
                  <c:v>2761.0</c:v>
                </c:pt>
                <c:pt idx="2761">
                  <c:v>2762.0</c:v>
                </c:pt>
                <c:pt idx="2762">
                  <c:v>2763.0</c:v>
                </c:pt>
                <c:pt idx="2763">
                  <c:v>2764.0</c:v>
                </c:pt>
                <c:pt idx="2764">
                  <c:v>2765.0</c:v>
                </c:pt>
                <c:pt idx="2765">
                  <c:v>2766.0</c:v>
                </c:pt>
                <c:pt idx="2766">
                  <c:v>2767.0</c:v>
                </c:pt>
                <c:pt idx="2767">
                  <c:v>2768.0</c:v>
                </c:pt>
                <c:pt idx="2768">
                  <c:v>2769.0</c:v>
                </c:pt>
                <c:pt idx="2769">
                  <c:v>2770.0</c:v>
                </c:pt>
                <c:pt idx="2770">
                  <c:v>2771.0</c:v>
                </c:pt>
                <c:pt idx="2771">
                  <c:v>2772.0</c:v>
                </c:pt>
                <c:pt idx="2772">
                  <c:v>2773.0</c:v>
                </c:pt>
                <c:pt idx="2773">
                  <c:v>2774.0</c:v>
                </c:pt>
                <c:pt idx="2774">
                  <c:v>2775.0</c:v>
                </c:pt>
                <c:pt idx="2775">
                  <c:v>2776.0</c:v>
                </c:pt>
                <c:pt idx="2776">
                  <c:v>2777.0</c:v>
                </c:pt>
                <c:pt idx="2777">
                  <c:v>2778.0</c:v>
                </c:pt>
                <c:pt idx="2778">
                  <c:v>2779.0</c:v>
                </c:pt>
                <c:pt idx="2779">
                  <c:v>2780.0</c:v>
                </c:pt>
                <c:pt idx="2780">
                  <c:v>2781.0</c:v>
                </c:pt>
                <c:pt idx="2781">
                  <c:v>2782.0</c:v>
                </c:pt>
                <c:pt idx="2782">
                  <c:v>2783.0</c:v>
                </c:pt>
                <c:pt idx="2783">
                  <c:v>2784.0</c:v>
                </c:pt>
                <c:pt idx="2784">
                  <c:v>2785.0</c:v>
                </c:pt>
                <c:pt idx="2785">
                  <c:v>2786.0</c:v>
                </c:pt>
                <c:pt idx="2786">
                  <c:v>2787.0</c:v>
                </c:pt>
                <c:pt idx="2787">
                  <c:v>2788.0</c:v>
                </c:pt>
                <c:pt idx="2788">
                  <c:v>2789.0</c:v>
                </c:pt>
                <c:pt idx="2789">
                  <c:v>2790.0</c:v>
                </c:pt>
                <c:pt idx="2790">
                  <c:v>2791.0</c:v>
                </c:pt>
                <c:pt idx="2791">
                  <c:v>2792.0</c:v>
                </c:pt>
                <c:pt idx="2792">
                  <c:v>2793.0</c:v>
                </c:pt>
                <c:pt idx="2793">
                  <c:v>2794.0</c:v>
                </c:pt>
                <c:pt idx="2794">
                  <c:v>2795.0</c:v>
                </c:pt>
                <c:pt idx="2795">
                  <c:v>2796.0</c:v>
                </c:pt>
                <c:pt idx="2796">
                  <c:v>2797.0</c:v>
                </c:pt>
                <c:pt idx="2797">
                  <c:v>2798.0</c:v>
                </c:pt>
                <c:pt idx="2798">
                  <c:v>2799.0</c:v>
                </c:pt>
                <c:pt idx="2799">
                  <c:v>2800.0</c:v>
                </c:pt>
                <c:pt idx="2800">
                  <c:v>2801.0</c:v>
                </c:pt>
                <c:pt idx="2801">
                  <c:v>2802.0</c:v>
                </c:pt>
                <c:pt idx="2802">
                  <c:v>2803.0</c:v>
                </c:pt>
                <c:pt idx="2803">
                  <c:v>2804.0</c:v>
                </c:pt>
                <c:pt idx="2804">
                  <c:v>2805.0</c:v>
                </c:pt>
                <c:pt idx="2805">
                  <c:v>2806.0</c:v>
                </c:pt>
                <c:pt idx="2806">
                  <c:v>2807.0</c:v>
                </c:pt>
                <c:pt idx="2807">
                  <c:v>2808.0</c:v>
                </c:pt>
                <c:pt idx="2808">
                  <c:v>2809.0</c:v>
                </c:pt>
                <c:pt idx="2809">
                  <c:v>2810.0</c:v>
                </c:pt>
                <c:pt idx="2810">
                  <c:v>2811.0</c:v>
                </c:pt>
                <c:pt idx="2811">
                  <c:v>2812.0</c:v>
                </c:pt>
                <c:pt idx="2812">
                  <c:v>2813.0</c:v>
                </c:pt>
                <c:pt idx="2813">
                  <c:v>2814.0</c:v>
                </c:pt>
                <c:pt idx="2814">
                  <c:v>2815.0</c:v>
                </c:pt>
                <c:pt idx="2815">
                  <c:v>2816.0</c:v>
                </c:pt>
                <c:pt idx="2816">
                  <c:v>2817.0</c:v>
                </c:pt>
                <c:pt idx="2817">
                  <c:v>2818.0</c:v>
                </c:pt>
                <c:pt idx="2818">
                  <c:v>2819.0</c:v>
                </c:pt>
                <c:pt idx="2819">
                  <c:v>2820.0</c:v>
                </c:pt>
                <c:pt idx="2820">
                  <c:v>2821.0</c:v>
                </c:pt>
                <c:pt idx="2821">
                  <c:v>2822.0</c:v>
                </c:pt>
                <c:pt idx="2822">
                  <c:v>2823.0</c:v>
                </c:pt>
                <c:pt idx="2823">
                  <c:v>2824.0</c:v>
                </c:pt>
                <c:pt idx="2824">
                  <c:v>2825.0</c:v>
                </c:pt>
                <c:pt idx="2825">
                  <c:v>2826.0</c:v>
                </c:pt>
                <c:pt idx="2826">
                  <c:v>2827.0</c:v>
                </c:pt>
                <c:pt idx="2827">
                  <c:v>2828.0</c:v>
                </c:pt>
                <c:pt idx="2828">
                  <c:v>2829.0</c:v>
                </c:pt>
                <c:pt idx="2829">
                  <c:v>2830.0</c:v>
                </c:pt>
                <c:pt idx="2830">
                  <c:v>2831.0</c:v>
                </c:pt>
                <c:pt idx="2831">
                  <c:v>2832.0</c:v>
                </c:pt>
                <c:pt idx="2832">
                  <c:v>2833.0</c:v>
                </c:pt>
                <c:pt idx="2833">
                  <c:v>2834.0</c:v>
                </c:pt>
                <c:pt idx="2834">
                  <c:v>2835.0</c:v>
                </c:pt>
                <c:pt idx="2835">
                  <c:v>2836.0</c:v>
                </c:pt>
                <c:pt idx="2836">
                  <c:v>2837.0</c:v>
                </c:pt>
                <c:pt idx="2837">
                  <c:v>2838.0</c:v>
                </c:pt>
                <c:pt idx="2838">
                  <c:v>2839.0</c:v>
                </c:pt>
                <c:pt idx="2839">
                  <c:v>2840.0</c:v>
                </c:pt>
                <c:pt idx="2840">
                  <c:v>2841.0</c:v>
                </c:pt>
                <c:pt idx="2841">
                  <c:v>2842.0</c:v>
                </c:pt>
                <c:pt idx="2842">
                  <c:v>2843.0</c:v>
                </c:pt>
                <c:pt idx="2843">
                  <c:v>2844.0</c:v>
                </c:pt>
                <c:pt idx="2844">
                  <c:v>2845.0</c:v>
                </c:pt>
                <c:pt idx="2845">
                  <c:v>2846.0</c:v>
                </c:pt>
                <c:pt idx="2846">
                  <c:v>2847.0</c:v>
                </c:pt>
                <c:pt idx="2847">
                  <c:v>2848.0</c:v>
                </c:pt>
                <c:pt idx="2848">
                  <c:v>2849.0</c:v>
                </c:pt>
                <c:pt idx="2849">
                  <c:v>2850.0</c:v>
                </c:pt>
                <c:pt idx="2850">
                  <c:v>2851.0</c:v>
                </c:pt>
                <c:pt idx="2851">
                  <c:v>2852.0</c:v>
                </c:pt>
                <c:pt idx="2852">
                  <c:v>2853.0</c:v>
                </c:pt>
                <c:pt idx="2853">
                  <c:v>2854.0</c:v>
                </c:pt>
                <c:pt idx="2854">
                  <c:v>2855.0</c:v>
                </c:pt>
                <c:pt idx="2855">
                  <c:v>2856.0</c:v>
                </c:pt>
                <c:pt idx="2856">
                  <c:v>2857.0</c:v>
                </c:pt>
                <c:pt idx="2857">
                  <c:v>2858.0</c:v>
                </c:pt>
                <c:pt idx="2858">
                  <c:v>2859.0</c:v>
                </c:pt>
                <c:pt idx="2859">
                  <c:v>2860.0</c:v>
                </c:pt>
                <c:pt idx="2860">
                  <c:v>2861.0</c:v>
                </c:pt>
                <c:pt idx="2861">
                  <c:v>2862.0</c:v>
                </c:pt>
                <c:pt idx="2862">
                  <c:v>2863.0</c:v>
                </c:pt>
                <c:pt idx="2863">
                  <c:v>2864.0</c:v>
                </c:pt>
                <c:pt idx="2864">
                  <c:v>2865.0</c:v>
                </c:pt>
                <c:pt idx="2865">
                  <c:v>2866.0</c:v>
                </c:pt>
                <c:pt idx="2866">
                  <c:v>2867.0</c:v>
                </c:pt>
                <c:pt idx="2867">
                  <c:v>2868.0</c:v>
                </c:pt>
                <c:pt idx="2868">
                  <c:v>2869.0</c:v>
                </c:pt>
                <c:pt idx="2869">
                  <c:v>2870.0</c:v>
                </c:pt>
                <c:pt idx="2870">
                  <c:v>2871.0</c:v>
                </c:pt>
                <c:pt idx="2871">
                  <c:v>2872.0</c:v>
                </c:pt>
                <c:pt idx="2872">
                  <c:v>2873.0</c:v>
                </c:pt>
                <c:pt idx="2873">
                  <c:v>2874.0</c:v>
                </c:pt>
                <c:pt idx="2874">
                  <c:v>2875.0</c:v>
                </c:pt>
                <c:pt idx="2875">
                  <c:v>2876.0</c:v>
                </c:pt>
                <c:pt idx="2876">
                  <c:v>2877.0</c:v>
                </c:pt>
                <c:pt idx="2877">
                  <c:v>2878.0</c:v>
                </c:pt>
                <c:pt idx="2878">
                  <c:v>2879.0</c:v>
                </c:pt>
                <c:pt idx="2879">
                  <c:v>2880.0</c:v>
                </c:pt>
                <c:pt idx="2880">
                  <c:v>2881.0</c:v>
                </c:pt>
                <c:pt idx="2881">
                  <c:v>2882.0</c:v>
                </c:pt>
                <c:pt idx="2882">
                  <c:v>2883.0</c:v>
                </c:pt>
                <c:pt idx="2883">
                  <c:v>2884.0</c:v>
                </c:pt>
                <c:pt idx="2884">
                  <c:v>2885.0</c:v>
                </c:pt>
                <c:pt idx="2885">
                  <c:v>2886.0</c:v>
                </c:pt>
                <c:pt idx="2886">
                  <c:v>2887.0</c:v>
                </c:pt>
                <c:pt idx="2887">
                  <c:v>2888.0</c:v>
                </c:pt>
                <c:pt idx="2888">
                  <c:v>2889.0</c:v>
                </c:pt>
                <c:pt idx="2889">
                  <c:v>2890.0</c:v>
                </c:pt>
                <c:pt idx="2890">
                  <c:v>2891.0</c:v>
                </c:pt>
                <c:pt idx="2891">
                  <c:v>2892.0</c:v>
                </c:pt>
                <c:pt idx="2892">
                  <c:v>2893.0</c:v>
                </c:pt>
                <c:pt idx="2893">
                  <c:v>2894.0</c:v>
                </c:pt>
                <c:pt idx="2894">
                  <c:v>2895.0</c:v>
                </c:pt>
                <c:pt idx="2895">
                  <c:v>2896.0</c:v>
                </c:pt>
                <c:pt idx="2896">
                  <c:v>2897.0</c:v>
                </c:pt>
                <c:pt idx="2897">
                  <c:v>2898.0</c:v>
                </c:pt>
                <c:pt idx="2898">
                  <c:v>2899.0</c:v>
                </c:pt>
                <c:pt idx="2899">
                  <c:v>2900.0</c:v>
                </c:pt>
                <c:pt idx="2900">
                  <c:v>2901.0</c:v>
                </c:pt>
                <c:pt idx="2901">
                  <c:v>2902.0</c:v>
                </c:pt>
                <c:pt idx="2902">
                  <c:v>2903.0</c:v>
                </c:pt>
                <c:pt idx="2903">
                  <c:v>2904.0</c:v>
                </c:pt>
                <c:pt idx="2904">
                  <c:v>2905.0</c:v>
                </c:pt>
                <c:pt idx="2905">
                  <c:v>2906.0</c:v>
                </c:pt>
                <c:pt idx="2906">
                  <c:v>2907.0</c:v>
                </c:pt>
                <c:pt idx="2907">
                  <c:v>2908.0</c:v>
                </c:pt>
                <c:pt idx="2908">
                  <c:v>2909.0</c:v>
                </c:pt>
                <c:pt idx="2909">
                  <c:v>2910.0</c:v>
                </c:pt>
                <c:pt idx="2910">
                  <c:v>2911.0</c:v>
                </c:pt>
                <c:pt idx="2911">
                  <c:v>2912.0</c:v>
                </c:pt>
                <c:pt idx="2912">
                  <c:v>2913.0</c:v>
                </c:pt>
                <c:pt idx="2913">
                  <c:v>2914.0</c:v>
                </c:pt>
                <c:pt idx="2914">
                  <c:v>2915.0</c:v>
                </c:pt>
                <c:pt idx="2915">
                  <c:v>2916.0</c:v>
                </c:pt>
                <c:pt idx="2916">
                  <c:v>2917.0</c:v>
                </c:pt>
                <c:pt idx="2917">
                  <c:v>2918.0</c:v>
                </c:pt>
                <c:pt idx="2918">
                  <c:v>2919.0</c:v>
                </c:pt>
                <c:pt idx="2919">
                  <c:v>2920.0</c:v>
                </c:pt>
                <c:pt idx="2920">
                  <c:v>2921.0</c:v>
                </c:pt>
                <c:pt idx="2921">
                  <c:v>2922.0</c:v>
                </c:pt>
                <c:pt idx="2922">
                  <c:v>2923.0</c:v>
                </c:pt>
                <c:pt idx="2923">
                  <c:v>2924.0</c:v>
                </c:pt>
                <c:pt idx="2924">
                  <c:v>2925.0</c:v>
                </c:pt>
                <c:pt idx="2925">
                  <c:v>2926.0</c:v>
                </c:pt>
                <c:pt idx="2926">
                  <c:v>2927.0</c:v>
                </c:pt>
                <c:pt idx="2927">
                  <c:v>2928.0</c:v>
                </c:pt>
                <c:pt idx="2928">
                  <c:v>2929.0</c:v>
                </c:pt>
                <c:pt idx="2929">
                  <c:v>2930.0</c:v>
                </c:pt>
                <c:pt idx="2930">
                  <c:v>2931.0</c:v>
                </c:pt>
                <c:pt idx="2931">
                  <c:v>2932.0</c:v>
                </c:pt>
                <c:pt idx="2932">
                  <c:v>2933.0</c:v>
                </c:pt>
                <c:pt idx="2933">
                  <c:v>2934.0</c:v>
                </c:pt>
                <c:pt idx="2934">
                  <c:v>2935.0</c:v>
                </c:pt>
                <c:pt idx="2935">
                  <c:v>2936.0</c:v>
                </c:pt>
                <c:pt idx="2936">
                  <c:v>2937.0</c:v>
                </c:pt>
                <c:pt idx="2937">
                  <c:v>2938.0</c:v>
                </c:pt>
                <c:pt idx="2938">
                  <c:v>2939.0</c:v>
                </c:pt>
                <c:pt idx="2939">
                  <c:v>2940.0</c:v>
                </c:pt>
                <c:pt idx="2940">
                  <c:v>2941.0</c:v>
                </c:pt>
                <c:pt idx="2941">
                  <c:v>2942.0</c:v>
                </c:pt>
                <c:pt idx="2942">
                  <c:v>2943.0</c:v>
                </c:pt>
                <c:pt idx="2943">
                  <c:v>2944.0</c:v>
                </c:pt>
                <c:pt idx="2944">
                  <c:v>2945.0</c:v>
                </c:pt>
                <c:pt idx="2945">
                  <c:v>2946.0</c:v>
                </c:pt>
                <c:pt idx="2946">
                  <c:v>2947.0</c:v>
                </c:pt>
                <c:pt idx="2947">
                  <c:v>2948.0</c:v>
                </c:pt>
                <c:pt idx="2948">
                  <c:v>2949.0</c:v>
                </c:pt>
                <c:pt idx="2949">
                  <c:v>2950.0</c:v>
                </c:pt>
                <c:pt idx="2950">
                  <c:v>2951.0</c:v>
                </c:pt>
                <c:pt idx="2951">
                  <c:v>2952.0</c:v>
                </c:pt>
                <c:pt idx="2952">
                  <c:v>2953.0</c:v>
                </c:pt>
                <c:pt idx="2953">
                  <c:v>2954.0</c:v>
                </c:pt>
                <c:pt idx="2954">
                  <c:v>2955.0</c:v>
                </c:pt>
                <c:pt idx="2955">
                  <c:v>2956.0</c:v>
                </c:pt>
                <c:pt idx="2956">
                  <c:v>2957.0</c:v>
                </c:pt>
                <c:pt idx="2957">
                  <c:v>2958.0</c:v>
                </c:pt>
                <c:pt idx="2958">
                  <c:v>2959.0</c:v>
                </c:pt>
                <c:pt idx="2959">
                  <c:v>2960.0</c:v>
                </c:pt>
                <c:pt idx="2960">
                  <c:v>2961.0</c:v>
                </c:pt>
                <c:pt idx="2961">
                  <c:v>2962.0</c:v>
                </c:pt>
                <c:pt idx="2962">
                  <c:v>2963.0</c:v>
                </c:pt>
                <c:pt idx="2963">
                  <c:v>2964.0</c:v>
                </c:pt>
                <c:pt idx="2964">
                  <c:v>2965.0</c:v>
                </c:pt>
                <c:pt idx="2965">
                  <c:v>2966.0</c:v>
                </c:pt>
                <c:pt idx="2966">
                  <c:v>2967.0</c:v>
                </c:pt>
                <c:pt idx="2967">
                  <c:v>2968.0</c:v>
                </c:pt>
                <c:pt idx="2968">
                  <c:v>2969.0</c:v>
                </c:pt>
                <c:pt idx="2969">
                  <c:v>2970.0</c:v>
                </c:pt>
                <c:pt idx="2970">
                  <c:v>2971.0</c:v>
                </c:pt>
                <c:pt idx="2971">
                  <c:v>2972.0</c:v>
                </c:pt>
                <c:pt idx="2972">
                  <c:v>2973.0</c:v>
                </c:pt>
                <c:pt idx="2973">
                  <c:v>2974.0</c:v>
                </c:pt>
                <c:pt idx="2974">
                  <c:v>2975.0</c:v>
                </c:pt>
                <c:pt idx="2975">
                  <c:v>2976.0</c:v>
                </c:pt>
                <c:pt idx="2976">
                  <c:v>2977.0</c:v>
                </c:pt>
                <c:pt idx="2977">
                  <c:v>2978.0</c:v>
                </c:pt>
                <c:pt idx="2978">
                  <c:v>2979.0</c:v>
                </c:pt>
                <c:pt idx="2979">
                  <c:v>2980.0</c:v>
                </c:pt>
                <c:pt idx="2980">
                  <c:v>2981.0</c:v>
                </c:pt>
                <c:pt idx="2981">
                  <c:v>2982.0</c:v>
                </c:pt>
                <c:pt idx="2982">
                  <c:v>2983.0</c:v>
                </c:pt>
                <c:pt idx="2983">
                  <c:v>2984.0</c:v>
                </c:pt>
                <c:pt idx="2984">
                  <c:v>2985.0</c:v>
                </c:pt>
                <c:pt idx="2985">
                  <c:v>2986.0</c:v>
                </c:pt>
                <c:pt idx="2986">
                  <c:v>2987.0</c:v>
                </c:pt>
                <c:pt idx="2987">
                  <c:v>2988.0</c:v>
                </c:pt>
                <c:pt idx="2988">
                  <c:v>2989.0</c:v>
                </c:pt>
                <c:pt idx="2989">
                  <c:v>2990.0</c:v>
                </c:pt>
                <c:pt idx="2990">
                  <c:v>2991.0</c:v>
                </c:pt>
                <c:pt idx="2991">
                  <c:v>2992.0</c:v>
                </c:pt>
                <c:pt idx="2992">
                  <c:v>2993.0</c:v>
                </c:pt>
                <c:pt idx="2993">
                  <c:v>2994.0</c:v>
                </c:pt>
                <c:pt idx="2994">
                  <c:v>2995.0</c:v>
                </c:pt>
                <c:pt idx="2995">
                  <c:v>2996.0</c:v>
                </c:pt>
                <c:pt idx="2996">
                  <c:v>2997.0</c:v>
                </c:pt>
                <c:pt idx="2997">
                  <c:v>2998.0</c:v>
                </c:pt>
                <c:pt idx="2998">
                  <c:v>2999.0</c:v>
                </c:pt>
                <c:pt idx="2999">
                  <c:v>3000.0</c:v>
                </c:pt>
                <c:pt idx="3000">
                  <c:v>3001.0</c:v>
                </c:pt>
              </c:numCache>
            </c:numRef>
          </c:xVal>
          <c:yVal>
            <c:numRef>
              <c:f>Effluent!$E$1:$E$3001</c:f>
              <c:numCache>
                <c:formatCode>General</c:formatCode>
                <c:ptCount val="3001"/>
                <c:pt idx="0">
                  <c:v>8.623999999999998</c:v>
                </c:pt>
                <c:pt idx="1">
                  <c:v>8.623000000000001</c:v>
                </c:pt>
                <c:pt idx="2">
                  <c:v>8.625</c:v>
                </c:pt>
                <c:pt idx="3">
                  <c:v>8.627000000000001</c:v>
                </c:pt>
                <c:pt idx="4">
                  <c:v>8.623000000000001</c:v>
                </c:pt>
                <c:pt idx="5">
                  <c:v>8.623000000000001</c:v>
                </c:pt>
                <c:pt idx="6">
                  <c:v>8.627000000000001</c:v>
                </c:pt>
                <c:pt idx="7">
                  <c:v>8.623000000000001</c:v>
                </c:pt>
                <c:pt idx="8">
                  <c:v>8.617999999999998</c:v>
                </c:pt>
                <c:pt idx="9">
                  <c:v>8.615</c:v>
                </c:pt>
                <c:pt idx="10">
                  <c:v>8.615</c:v>
                </c:pt>
                <c:pt idx="11">
                  <c:v>8.616000000000001</c:v>
                </c:pt>
                <c:pt idx="12">
                  <c:v>8.630000000000001</c:v>
                </c:pt>
                <c:pt idx="13">
                  <c:v>8.630999999999998</c:v>
                </c:pt>
                <c:pt idx="14">
                  <c:v>8.627000000000001</c:v>
                </c:pt>
                <c:pt idx="15">
                  <c:v>8.619</c:v>
                </c:pt>
                <c:pt idx="16">
                  <c:v>8.619</c:v>
                </c:pt>
                <c:pt idx="17">
                  <c:v>8.620000000000001</c:v>
                </c:pt>
                <c:pt idx="18">
                  <c:v>8.622000000000001</c:v>
                </c:pt>
                <c:pt idx="19">
                  <c:v>8.623000000000001</c:v>
                </c:pt>
                <c:pt idx="20">
                  <c:v>8.623999999999998</c:v>
                </c:pt>
                <c:pt idx="21">
                  <c:v>8.623000000000001</c:v>
                </c:pt>
                <c:pt idx="22">
                  <c:v>8.622000000000001</c:v>
                </c:pt>
                <c:pt idx="23">
                  <c:v>8.623999999999998</c:v>
                </c:pt>
                <c:pt idx="24">
                  <c:v>8.623999999999998</c:v>
                </c:pt>
                <c:pt idx="25">
                  <c:v>8.623999999999998</c:v>
                </c:pt>
                <c:pt idx="26">
                  <c:v>8.623999999999998</c:v>
                </c:pt>
                <c:pt idx="27">
                  <c:v>8.620000000000001</c:v>
                </c:pt>
                <c:pt idx="28">
                  <c:v>8.622000000000001</c:v>
                </c:pt>
                <c:pt idx="29">
                  <c:v>8.620000000000001</c:v>
                </c:pt>
                <c:pt idx="30">
                  <c:v>8.620000000000001</c:v>
                </c:pt>
                <c:pt idx="31">
                  <c:v>8.620999999999998</c:v>
                </c:pt>
                <c:pt idx="32">
                  <c:v>8.620999999999998</c:v>
                </c:pt>
                <c:pt idx="33">
                  <c:v>8.623000000000001</c:v>
                </c:pt>
                <c:pt idx="34">
                  <c:v>8.620999999999998</c:v>
                </c:pt>
                <c:pt idx="35">
                  <c:v>8.623999999999998</c:v>
                </c:pt>
                <c:pt idx="36">
                  <c:v>8.643999999999998</c:v>
                </c:pt>
                <c:pt idx="37">
                  <c:v>8.635</c:v>
                </c:pt>
                <c:pt idx="38">
                  <c:v>8.627999999999998</c:v>
                </c:pt>
                <c:pt idx="39">
                  <c:v>8.622000000000001</c:v>
                </c:pt>
                <c:pt idx="40">
                  <c:v>8.619</c:v>
                </c:pt>
                <c:pt idx="41">
                  <c:v>8.620000000000001</c:v>
                </c:pt>
                <c:pt idx="42">
                  <c:v>8.620000000000001</c:v>
                </c:pt>
                <c:pt idx="43">
                  <c:v>8.620000000000001</c:v>
                </c:pt>
                <c:pt idx="44">
                  <c:v>8.620999999999998</c:v>
                </c:pt>
                <c:pt idx="45">
                  <c:v>8.620999999999998</c:v>
                </c:pt>
                <c:pt idx="46">
                  <c:v>8.620999999999998</c:v>
                </c:pt>
                <c:pt idx="47">
                  <c:v>8.622000000000001</c:v>
                </c:pt>
                <c:pt idx="48">
                  <c:v>8.619</c:v>
                </c:pt>
                <c:pt idx="49">
                  <c:v>8.617000000000001</c:v>
                </c:pt>
                <c:pt idx="50">
                  <c:v>8.617999999999998</c:v>
                </c:pt>
                <c:pt idx="51">
                  <c:v>8.617000000000001</c:v>
                </c:pt>
                <c:pt idx="52">
                  <c:v>8.616000000000001</c:v>
                </c:pt>
                <c:pt idx="53">
                  <c:v>8.614000000000001</c:v>
                </c:pt>
                <c:pt idx="54">
                  <c:v>8.617000000000001</c:v>
                </c:pt>
                <c:pt idx="55">
                  <c:v>8.617000000000001</c:v>
                </c:pt>
                <c:pt idx="56">
                  <c:v>8.617000000000001</c:v>
                </c:pt>
                <c:pt idx="57">
                  <c:v>8.619</c:v>
                </c:pt>
                <c:pt idx="58">
                  <c:v>8.622000000000001</c:v>
                </c:pt>
                <c:pt idx="59">
                  <c:v>8.620000000000001</c:v>
                </c:pt>
                <c:pt idx="60">
                  <c:v>8.617999999999998</c:v>
                </c:pt>
                <c:pt idx="61">
                  <c:v>8.617999999999998</c:v>
                </c:pt>
                <c:pt idx="62">
                  <c:v>8.619</c:v>
                </c:pt>
                <c:pt idx="63">
                  <c:v>8.617000000000001</c:v>
                </c:pt>
                <c:pt idx="64">
                  <c:v>8.616000000000001</c:v>
                </c:pt>
                <c:pt idx="65">
                  <c:v>8.614000000000001</c:v>
                </c:pt>
                <c:pt idx="66">
                  <c:v>8.617999999999998</c:v>
                </c:pt>
                <c:pt idx="67">
                  <c:v>8.617999999999998</c:v>
                </c:pt>
                <c:pt idx="68">
                  <c:v>8.617999999999998</c:v>
                </c:pt>
                <c:pt idx="69">
                  <c:v>8.617000000000001</c:v>
                </c:pt>
                <c:pt idx="70">
                  <c:v>8.619</c:v>
                </c:pt>
                <c:pt idx="71">
                  <c:v>8.620000000000001</c:v>
                </c:pt>
                <c:pt idx="72">
                  <c:v>8.619</c:v>
                </c:pt>
                <c:pt idx="73">
                  <c:v>8.619</c:v>
                </c:pt>
                <c:pt idx="74">
                  <c:v>8.617999999999998</c:v>
                </c:pt>
                <c:pt idx="75">
                  <c:v>8.616000000000001</c:v>
                </c:pt>
                <c:pt idx="76">
                  <c:v>8.617999999999998</c:v>
                </c:pt>
                <c:pt idx="77">
                  <c:v>8.617999999999998</c:v>
                </c:pt>
                <c:pt idx="78">
                  <c:v>8.616000000000001</c:v>
                </c:pt>
                <c:pt idx="79">
                  <c:v>8.617000000000001</c:v>
                </c:pt>
                <c:pt idx="80">
                  <c:v>8.622000000000001</c:v>
                </c:pt>
                <c:pt idx="81">
                  <c:v>8.616000000000001</c:v>
                </c:pt>
                <c:pt idx="82">
                  <c:v>8.613000000000001</c:v>
                </c:pt>
                <c:pt idx="83">
                  <c:v>8.613000000000001</c:v>
                </c:pt>
                <c:pt idx="84">
                  <c:v>8.619</c:v>
                </c:pt>
                <c:pt idx="85">
                  <c:v>8.620999999999998</c:v>
                </c:pt>
                <c:pt idx="86">
                  <c:v>8.616000000000001</c:v>
                </c:pt>
                <c:pt idx="87">
                  <c:v>8.620000000000001</c:v>
                </c:pt>
                <c:pt idx="88">
                  <c:v>8.622000000000001</c:v>
                </c:pt>
                <c:pt idx="89">
                  <c:v>8.620999999999998</c:v>
                </c:pt>
                <c:pt idx="90">
                  <c:v>8.617999999999998</c:v>
                </c:pt>
                <c:pt idx="91">
                  <c:v>8.617999999999998</c:v>
                </c:pt>
                <c:pt idx="92">
                  <c:v>8.617999999999998</c:v>
                </c:pt>
                <c:pt idx="93">
                  <c:v>8.620000000000001</c:v>
                </c:pt>
                <c:pt idx="94">
                  <c:v>8.622000000000001</c:v>
                </c:pt>
                <c:pt idx="95">
                  <c:v>8.617999999999998</c:v>
                </c:pt>
                <c:pt idx="96">
                  <c:v>8.617000000000001</c:v>
                </c:pt>
                <c:pt idx="97">
                  <c:v>8.617000000000001</c:v>
                </c:pt>
                <c:pt idx="98">
                  <c:v>8.617999999999998</c:v>
                </c:pt>
                <c:pt idx="99">
                  <c:v>8.619</c:v>
                </c:pt>
                <c:pt idx="100">
                  <c:v>8.619</c:v>
                </c:pt>
                <c:pt idx="101">
                  <c:v>8.616000000000001</c:v>
                </c:pt>
                <c:pt idx="102">
                  <c:v>8.613000000000001</c:v>
                </c:pt>
                <c:pt idx="103">
                  <c:v>8.617999999999998</c:v>
                </c:pt>
                <c:pt idx="104">
                  <c:v>8.617999999999998</c:v>
                </c:pt>
                <c:pt idx="105">
                  <c:v>8.616000000000001</c:v>
                </c:pt>
                <c:pt idx="106">
                  <c:v>8.616000000000001</c:v>
                </c:pt>
                <c:pt idx="107">
                  <c:v>8.615</c:v>
                </c:pt>
                <c:pt idx="108">
                  <c:v>8.616000000000001</c:v>
                </c:pt>
                <c:pt idx="109">
                  <c:v>8.617000000000001</c:v>
                </c:pt>
                <c:pt idx="110">
                  <c:v>8.616000000000001</c:v>
                </c:pt>
                <c:pt idx="111">
                  <c:v>8.616000000000001</c:v>
                </c:pt>
                <c:pt idx="112">
                  <c:v>8.613000000000001</c:v>
                </c:pt>
                <c:pt idx="113">
                  <c:v>8.614000000000001</c:v>
                </c:pt>
                <c:pt idx="114">
                  <c:v>8.613000000000001</c:v>
                </c:pt>
                <c:pt idx="115">
                  <c:v>8.612</c:v>
                </c:pt>
                <c:pt idx="116">
                  <c:v>8.614000000000001</c:v>
                </c:pt>
                <c:pt idx="117">
                  <c:v>8.615</c:v>
                </c:pt>
                <c:pt idx="118">
                  <c:v>8.617999999999998</c:v>
                </c:pt>
                <c:pt idx="119">
                  <c:v>8.617999999999998</c:v>
                </c:pt>
                <c:pt idx="120">
                  <c:v>8.616000000000001</c:v>
                </c:pt>
                <c:pt idx="121">
                  <c:v>8.615</c:v>
                </c:pt>
                <c:pt idx="122">
                  <c:v>8.620999999999998</c:v>
                </c:pt>
                <c:pt idx="123">
                  <c:v>8.617000000000001</c:v>
                </c:pt>
                <c:pt idx="124">
                  <c:v>8.615</c:v>
                </c:pt>
                <c:pt idx="125">
                  <c:v>8.617000000000001</c:v>
                </c:pt>
                <c:pt idx="126">
                  <c:v>8.617999999999998</c:v>
                </c:pt>
                <c:pt idx="127">
                  <c:v>8.616000000000001</c:v>
                </c:pt>
                <c:pt idx="128">
                  <c:v>8.619</c:v>
                </c:pt>
                <c:pt idx="129">
                  <c:v>8.617000000000001</c:v>
                </c:pt>
                <c:pt idx="130">
                  <c:v>8.617999999999998</c:v>
                </c:pt>
                <c:pt idx="131">
                  <c:v>8.620000000000001</c:v>
                </c:pt>
                <c:pt idx="132">
                  <c:v>8.619</c:v>
                </c:pt>
                <c:pt idx="133">
                  <c:v>8.614000000000001</c:v>
                </c:pt>
                <c:pt idx="134">
                  <c:v>8.620000000000001</c:v>
                </c:pt>
                <c:pt idx="135">
                  <c:v>8.625</c:v>
                </c:pt>
                <c:pt idx="136">
                  <c:v>8.622000000000001</c:v>
                </c:pt>
                <c:pt idx="137">
                  <c:v>8.622000000000001</c:v>
                </c:pt>
                <c:pt idx="138">
                  <c:v>8.617999999999998</c:v>
                </c:pt>
                <c:pt idx="139">
                  <c:v>8.616000000000001</c:v>
                </c:pt>
                <c:pt idx="140">
                  <c:v>8.616000000000001</c:v>
                </c:pt>
                <c:pt idx="141">
                  <c:v>8.613000000000001</c:v>
                </c:pt>
                <c:pt idx="142">
                  <c:v>8.611000000000001</c:v>
                </c:pt>
                <c:pt idx="143">
                  <c:v>8.616000000000001</c:v>
                </c:pt>
                <c:pt idx="144">
                  <c:v>8.617000000000001</c:v>
                </c:pt>
                <c:pt idx="145">
                  <c:v>8.617000000000001</c:v>
                </c:pt>
                <c:pt idx="146">
                  <c:v>8.615</c:v>
                </c:pt>
                <c:pt idx="147">
                  <c:v>8.614000000000001</c:v>
                </c:pt>
                <c:pt idx="148">
                  <c:v>8.611000000000001</c:v>
                </c:pt>
                <c:pt idx="149">
                  <c:v>8.61</c:v>
                </c:pt>
                <c:pt idx="150">
                  <c:v>8.612</c:v>
                </c:pt>
                <c:pt idx="151">
                  <c:v>8.611000000000001</c:v>
                </c:pt>
                <c:pt idx="152">
                  <c:v>8.613000000000001</c:v>
                </c:pt>
                <c:pt idx="153">
                  <c:v>8.619</c:v>
                </c:pt>
                <c:pt idx="154">
                  <c:v>8.617999999999998</c:v>
                </c:pt>
                <c:pt idx="155">
                  <c:v>8.626000000000001</c:v>
                </c:pt>
                <c:pt idx="156">
                  <c:v>8.620999999999998</c:v>
                </c:pt>
                <c:pt idx="157">
                  <c:v>8.627999999999998</c:v>
                </c:pt>
                <c:pt idx="158">
                  <c:v>8.626000000000001</c:v>
                </c:pt>
                <c:pt idx="159">
                  <c:v>8.617999999999998</c:v>
                </c:pt>
                <c:pt idx="160">
                  <c:v>8.614000000000001</c:v>
                </c:pt>
                <c:pt idx="161">
                  <c:v>8.614000000000001</c:v>
                </c:pt>
                <c:pt idx="162">
                  <c:v>8.614000000000001</c:v>
                </c:pt>
                <c:pt idx="163">
                  <c:v>8.613000000000001</c:v>
                </c:pt>
                <c:pt idx="164">
                  <c:v>8.609</c:v>
                </c:pt>
                <c:pt idx="165">
                  <c:v>8.61</c:v>
                </c:pt>
                <c:pt idx="166">
                  <c:v>8.614000000000001</c:v>
                </c:pt>
                <c:pt idx="167">
                  <c:v>8.619</c:v>
                </c:pt>
                <c:pt idx="168">
                  <c:v>8.619</c:v>
                </c:pt>
                <c:pt idx="169">
                  <c:v>8.619</c:v>
                </c:pt>
                <c:pt idx="170">
                  <c:v>8.619</c:v>
                </c:pt>
                <c:pt idx="171">
                  <c:v>8.616000000000001</c:v>
                </c:pt>
                <c:pt idx="172">
                  <c:v>8.613000000000001</c:v>
                </c:pt>
                <c:pt idx="173">
                  <c:v>8.617000000000001</c:v>
                </c:pt>
                <c:pt idx="174">
                  <c:v>8.615</c:v>
                </c:pt>
                <c:pt idx="175">
                  <c:v>8.619</c:v>
                </c:pt>
                <c:pt idx="176">
                  <c:v>8.619</c:v>
                </c:pt>
                <c:pt idx="177">
                  <c:v>8.614000000000001</c:v>
                </c:pt>
                <c:pt idx="178">
                  <c:v>8.613000000000001</c:v>
                </c:pt>
                <c:pt idx="179">
                  <c:v>8.612</c:v>
                </c:pt>
                <c:pt idx="180">
                  <c:v>8.617999999999998</c:v>
                </c:pt>
                <c:pt idx="181">
                  <c:v>8.617999999999998</c:v>
                </c:pt>
                <c:pt idx="182">
                  <c:v>8.616000000000001</c:v>
                </c:pt>
                <c:pt idx="183">
                  <c:v>8.615</c:v>
                </c:pt>
                <c:pt idx="184">
                  <c:v>8.615</c:v>
                </c:pt>
                <c:pt idx="185">
                  <c:v>8.612</c:v>
                </c:pt>
                <c:pt idx="186">
                  <c:v>8.614000000000001</c:v>
                </c:pt>
                <c:pt idx="187">
                  <c:v>8.612</c:v>
                </c:pt>
                <c:pt idx="188">
                  <c:v>8.613000000000001</c:v>
                </c:pt>
                <c:pt idx="189">
                  <c:v>8.613000000000001</c:v>
                </c:pt>
                <c:pt idx="190">
                  <c:v>8.616000000000001</c:v>
                </c:pt>
                <c:pt idx="191">
                  <c:v>8.616000000000001</c:v>
                </c:pt>
                <c:pt idx="192">
                  <c:v>8.617999999999998</c:v>
                </c:pt>
                <c:pt idx="193">
                  <c:v>8.617000000000001</c:v>
                </c:pt>
                <c:pt idx="194">
                  <c:v>8.614000000000001</c:v>
                </c:pt>
                <c:pt idx="195">
                  <c:v>8.616000000000001</c:v>
                </c:pt>
                <c:pt idx="196">
                  <c:v>8.616000000000001</c:v>
                </c:pt>
                <c:pt idx="197">
                  <c:v>8.614000000000001</c:v>
                </c:pt>
                <c:pt idx="198">
                  <c:v>8.613000000000001</c:v>
                </c:pt>
                <c:pt idx="199">
                  <c:v>8.617999999999998</c:v>
                </c:pt>
                <c:pt idx="200">
                  <c:v>8.619</c:v>
                </c:pt>
                <c:pt idx="201">
                  <c:v>8.617999999999998</c:v>
                </c:pt>
                <c:pt idx="202">
                  <c:v>8.616000000000001</c:v>
                </c:pt>
                <c:pt idx="203">
                  <c:v>8.615</c:v>
                </c:pt>
                <c:pt idx="204">
                  <c:v>8.616000000000001</c:v>
                </c:pt>
                <c:pt idx="205">
                  <c:v>8.619</c:v>
                </c:pt>
                <c:pt idx="206">
                  <c:v>8.617000000000001</c:v>
                </c:pt>
                <c:pt idx="207">
                  <c:v>8.617000000000001</c:v>
                </c:pt>
                <c:pt idx="208">
                  <c:v>8.616000000000001</c:v>
                </c:pt>
                <c:pt idx="209">
                  <c:v>8.615</c:v>
                </c:pt>
                <c:pt idx="210">
                  <c:v>8.613000000000001</c:v>
                </c:pt>
                <c:pt idx="211">
                  <c:v>8.612</c:v>
                </c:pt>
                <c:pt idx="212">
                  <c:v>8.615</c:v>
                </c:pt>
                <c:pt idx="213">
                  <c:v>8.617000000000001</c:v>
                </c:pt>
                <c:pt idx="214">
                  <c:v>8.615</c:v>
                </c:pt>
                <c:pt idx="215">
                  <c:v>8.616000000000001</c:v>
                </c:pt>
                <c:pt idx="216">
                  <c:v>8.617000000000001</c:v>
                </c:pt>
                <c:pt idx="217">
                  <c:v>8.616000000000001</c:v>
                </c:pt>
                <c:pt idx="218">
                  <c:v>8.616000000000001</c:v>
                </c:pt>
                <c:pt idx="219">
                  <c:v>8.620999999999998</c:v>
                </c:pt>
                <c:pt idx="220">
                  <c:v>8.620999999999998</c:v>
                </c:pt>
                <c:pt idx="221">
                  <c:v>8.620999999999998</c:v>
                </c:pt>
                <c:pt idx="222">
                  <c:v>8.623999999999998</c:v>
                </c:pt>
                <c:pt idx="223">
                  <c:v>8.627999999999998</c:v>
                </c:pt>
                <c:pt idx="224">
                  <c:v>8.627000000000001</c:v>
                </c:pt>
                <c:pt idx="225">
                  <c:v>8.625</c:v>
                </c:pt>
                <c:pt idx="226">
                  <c:v>8.622000000000001</c:v>
                </c:pt>
                <c:pt idx="227">
                  <c:v>8.626000000000001</c:v>
                </c:pt>
                <c:pt idx="228">
                  <c:v>8.623000000000001</c:v>
                </c:pt>
                <c:pt idx="229">
                  <c:v>8.623999999999998</c:v>
                </c:pt>
                <c:pt idx="230">
                  <c:v>8.619</c:v>
                </c:pt>
                <c:pt idx="231">
                  <c:v>8.617000000000001</c:v>
                </c:pt>
                <c:pt idx="232">
                  <c:v>8.620000000000001</c:v>
                </c:pt>
                <c:pt idx="233">
                  <c:v>8.617000000000001</c:v>
                </c:pt>
                <c:pt idx="234">
                  <c:v>8.617999999999998</c:v>
                </c:pt>
                <c:pt idx="235">
                  <c:v>8.620000000000001</c:v>
                </c:pt>
                <c:pt idx="236">
                  <c:v>8.616000000000001</c:v>
                </c:pt>
                <c:pt idx="237">
                  <c:v>8.617000000000001</c:v>
                </c:pt>
                <c:pt idx="238">
                  <c:v>8.616000000000001</c:v>
                </c:pt>
                <c:pt idx="239">
                  <c:v>8.619</c:v>
                </c:pt>
                <c:pt idx="240">
                  <c:v>8.617999999999998</c:v>
                </c:pt>
                <c:pt idx="241">
                  <c:v>8.620000000000001</c:v>
                </c:pt>
                <c:pt idx="242">
                  <c:v>8.66</c:v>
                </c:pt>
                <c:pt idx="243">
                  <c:v>8.643999999999998</c:v>
                </c:pt>
                <c:pt idx="244">
                  <c:v>8.625</c:v>
                </c:pt>
                <c:pt idx="245">
                  <c:v>8.617999999999998</c:v>
                </c:pt>
                <c:pt idx="246">
                  <c:v>8.614000000000001</c:v>
                </c:pt>
                <c:pt idx="247">
                  <c:v>8.615</c:v>
                </c:pt>
                <c:pt idx="248">
                  <c:v>8.615</c:v>
                </c:pt>
                <c:pt idx="249">
                  <c:v>8.616000000000001</c:v>
                </c:pt>
                <c:pt idx="250">
                  <c:v>8.619</c:v>
                </c:pt>
                <c:pt idx="251">
                  <c:v>8.617999999999998</c:v>
                </c:pt>
                <c:pt idx="252">
                  <c:v>8.619</c:v>
                </c:pt>
                <c:pt idx="253">
                  <c:v>8.617000000000001</c:v>
                </c:pt>
                <c:pt idx="254">
                  <c:v>8.615</c:v>
                </c:pt>
                <c:pt idx="255">
                  <c:v>8.617999999999998</c:v>
                </c:pt>
                <c:pt idx="256">
                  <c:v>8.616000000000001</c:v>
                </c:pt>
                <c:pt idx="257">
                  <c:v>8.617000000000001</c:v>
                </c:pt>
                <c:pt idx="258">
                  <c:v>8.615</c:v>
                </c:pt>
                <c:pt idx="259">
                  <c:v>8.614000000000001</c:v>
                </c:pt>
                <c:pt idx="260">
                  <c:v>8.614000000000001</c:v>
                </c:pt>
                <c:pt idx="261">
                  <c:v>8.617000000000001</c:v>
                </c:pt>
                <c:pt idx="262">
                  <c:v>8.616000000000001</c:v>
                </c:pt>
                <c:pt idx="263">
                  <c:v>8.620999999999998</c:v>
                </c:pt>
                <c:pt idx="264">
                  <c:v>8.620000000000001</c:v>
                </c:pt>
                <c:pt idx="265">
                  <c:v>8.617000000000001</c:v>
                </c:pt>
                <c:pt idx="266">
                  <c:v>8.614000000000001</c:v>
                </c:pt>
                <c:pt idx="267">
                  <c:v>8.615</c:v>
                </c:pt>
                <c:pt idx="268">
                  <c:v>8.613000000000001</c:v>
                </c:pt>
                <c:pt idx="269">
                  <c:v>8.613000000000001</c:v>
                </c:pt>
                <c:pt idx="270">
                  <c:v>8.615</c:v>
                </c:pt>
                <c:pt idx="271">
                  <c:v>8.611000000000001</c:v>
                </c:pt>
                <c:pt idx="272">
                  <c:v>8.617000000000001</c:v>
                </c:pt>
                <c:pt idx="273">
                  <c:v>8.616000000000001</c:v>
                </c:pt>
                <c:pt idx="274">
                  <c:v>8.629</c:v>
                </c:pt>
                <c:pt idx="275">
                  <c:v>8.627000000000001</c:v>
                </c:pt>
                <c:pt idx="276">
                  <c:v>8.619</c:v>
                </c:pt>
                <c:pt idx="277">
                  <c:v>8.617000000000001</c:v>
                </c:pt>
                <c:pt idx="278">
                  <c:v>8.614000000000001</c:v>
                </c:pt>
                <c:pt idx="279">
                  <c:v>8.617999999999998</c:v>
                </c:pt>
                <c:pt idx="280">
                  <c:v>8.616000000000001</c:v>
                </c:pt>
                <c:pt idx="281">
                  <c:v>8.612</c:v>
                </c:pt>
                <c:pt idx="282">
                  <c:v>8.612</c:v>
                </c:pt>
                <c:pt idx="283">
                  <c:v>8.61</c:v>
                </c:pt>
                <c:pt idx="284">
                  <c:v>8.614000000000001</c:v>
                </c:pt>
                <c:pt idx="285">
                  <c:v>8.619</c:v>
                </c:pt>
                <c:pt idx="286">
                  <c:v>8.617000000000001</c:v>
                </c:pt>
                <c:pt idx="287">
                  <c:v>8.619</c:v>
                </c:pt>
                <c:pt idx="288">
                  <c:v>8.617999999999998</c:v>
                </c:pt>
                <c:pt idx="289">
                  <c:v>8.617999999999998</c:v>
                </c:pt>
                <c:pt idx="290">
                  <c:v>8.617000000000001</c:v>
                </c:pt>
                <c:pt idx="291">
                  <c:v>8.617000000000001</c:v>
                </c:pt>
                <c:pt idx="292">
                  <c:v>8.623999999999998</c:v>
                </c:pt>
                <c:pt idx="293">
                  <c:v>8.617999999999998</c:v>
                </c:pt>
                <c:pt idx="294">
                  <c:v>8.620999999999998</c:v>
                </c:pt>
                <c:pt idx="295">
                  <c:v>8.617000000000001</c:v>
                </c:pt>
                <c:pt idx="296">
                  <c:v>8.614000000000001</c:v>
                </c:pt>
                <c:pt idx="297">
                  <c:v>8.61</c:v>
                </c:pt>
                <c:pt idx="298">
                  <c:v>8.609</c:v>
                </c:pt>
                <c:pt idx="299">
                  <c:v>8.611000000000001</c:v>
                </c:pt>
                <c:pt idx="300">
                  <c:v>8.613000000000001</c:v>
                </c:pt>
                <c:pt idx="301">
                  <c:v>8.620999999999998</c:v>
                </c:pt>
                <c:pt idx="302">
                  <c:v>8.620000000000001</c:v>
                </c:pt>
                <c:pt idx="303">
                  <c:v>8.617999999999998</c:v>
                </c:pt>
                <c:pt idx="304">
                  <c:v>8.611000000000001</c:v>
                </c:pt>
                <c:pt idx="305">
                  <c:v>8.613000000000001</c:v>
                </c:pt>
                <c:pt idx="306">
                  <c:v>8.612</c:v>
                </c:pt>
                <c:pt idx="307">
                  <c:v>8.613000000000001</c:v>
                </c:pt>
                <c:pt idx="308">
                  <c:v>8.61</c:v>
                </c:pt>
                <c:pt idx="309">
                  <c:v>8.614000000000001</c:v>
                </c:pt>
                <c:pt idx="310">
                  <c:v>8.616000000000001</c:v>
                </c:pt>
                <c:pt idx="311">
                  <c:v>8.613000000000001</c:v>
                </c:pt>
                <c:pt idx="312">
                  <c:v>8.61</c:v>
                </c:pt>
                <c:pt idx="313">
                  <c:v>8.607000000000001</c:v>
                </c:pt>
                <c:pt idx="314">
                  <c:v>8.616000000000001</c:v>
                </c:pt>
                <c:pt idx="315">
                  <c:v>8.612</c:v>
                </c:pt>
                <c:pt idx="316">
                  <c:v>8.613000000000001</c:v>
                </c:pt>
                <c:pt idx="317">
                  <c:v>8.611000000000001</c:v>
                </c:pt>
                <c:pt idx="318">
                  <c:v>8.61</c:v>
                </c:pt>
                <c:pt idx="319">
                  <c:v>8.607000000000001</c:v>
                </c:pt>
                <c:pt idx="320">
                  <c:v>8.609</c:v>
                </c:pt>
                <c:pt idx="321">
                  <c:v>8.611000000000001</c:v>
                </c:pt>
                <c:pt idx="322">
                  <c:v>8.607999999999998</c:v>
                </c:pt>
                <c:pt idx="323">
                  <c:v>8.606000000000003</c:v>
                </c:pt>
                <c:pt idx="324">
                  <c:v>8.604000000000001</c:v>
                </c:pt>
                <c:pt idx="325">
                  <c:v>8.605</c:v>
                </c:pt>
                <c:pt idx="326">
                  <c:v>8.603000000000001</c:v>
                </c:pt>
                <c:pt idx="327">
                  <c:v>8.604000000000001</c:v>
                </c:pt>
                <c:pt idx="328">
                  <c:v>8.603000000000001</c:v>
                </c:pt>
                <c:pt idx="329">
                  <c:v>8.605</c:v>
                </c:pt>
                <c:pt idx="330">
                  <c:v>8.607000000000001</c:v>
                </c:pt>
                <c:pt idx="331">
                  <c:v>8.607999999999998</c:v>
                </c:pt>
                <c:pt idx="332">
                  <c:v>8.607999999999998</c:v>
                </c:pt>
                <c:pt idx="333">
                  <c:v>8.607000000000001</c:v>
                </c:pt>
                <c:pt idx="334">
                  <c:v>8.607000000000001</c:v>
                </c:pt>
                <c:pt idx="335">
                  <c:v>8.61</c:v>
                </c:pt>
                <c:pt idx="336">
                  <c:v>8.606000000000003</c:v>
                </c:pt>
                <c:pt idx="337">
                  <c:v>8.607999999999998</c:v>
                </c:pt>
                <c:pt idx="338">
                  <c:v>8.607999999999998</c:v>
                </c:pt>
                <c:pt idx="339">
                  <c:v>8.602</c:v>
                </c:pt>
                <c:pt idx="340">
                  <c:v>8.604000000000001</c:v>
                </c:pt>
                <c:pt idx="341">
                  <c:v>8.604000000000001</c:v>
                </c:pt>
                <c:pt idx="342">
                  <c:v>8.609</c:v>
                </c:pt>
                <c:pt idx="343">
                  <c:v>8.609</c:v>
                </c:pt>
                <c:pt idx="344">
                  <c:v>8.607999999999998</c:v>
                </c:pt>
                <c:pt idx="345">
                  <c:v>8.611000000000001</c:v>
                </c:pt>
                <c:pt idx="346">
                  <c:v>8.615</c:v>
                </c:pt>
                <c:pt idx="347">
                  <c:v>8.61</c:v>
                </c:pt>
                <c:pt idx="348">
                  <c:v>8.606000000000003</c:v>
                </c:pt>
                <c:pt idx="349">
                  <c:v>8.603000000000001</c:v>
                </c:pt>
                <c:pt idx="350">
                  <c:v>8.607999999999998</c:v>
                </c:pt>
                <c:pt idx="351">
                  <c:v>8.607000000000001</c:v>
                </c:pt>
                <c:pt idx="352">
                  <c:v>8.607999999999998</c:v>
                </c:pt>
                <c:pt idx="353">
                  <c:v>8.605</c:v>
                </c:pt>
                <c:pt idx="354">
                  <c:v>8.602</c:v>
                </c:pt>
                <c:pt idx="355">
                  <c:v>8.605</c:v>
                </c:pt>
                <c:pt idx="356">
                  <c:v>8.604000000000001</c:v>
                </c:pt>
                <c:pt idx="357">
                  <c:v>8.604000000000001</c:v>
                </c:pt>
                <c:pt idx="358">
                  <c:v>8.605</c:v>
                </c:pt>
                <c:pt idx="359">
                  <c:v>8.604000000000001</c:v>
                </c:pt>
                <c:pt idx="360">
                  <c:v>8.604000000000001</c:v>
                </c:pt>
                <c:pt idx="361">
                  <c:v>8.603000000000001</c:v>
                </c:pt>
                <c:pt idx="362">
                  <c:v>8.603000000000001</c:v>
                </c:pt>
                <c:pt idx="363">
                  <c:v>8.603000000000001</c:v>
                </c:pt>
                <c:pt idx="364">
                  <c:v>8.604000000000001</c:v>
                </c:pt>
                <c:pt idx="365">
                  <c:v>8.602</c:v>
                </c:pt>
                <c:pt idx="366">
                  <c:v>8.605</c:v>
                </c:pt>
                <c:pt idx="367">
                  <c:v>8.613000000000001</c:v>
                </c:pt>
                <c:pt idx="368">
                  <c:v>8.606000000000003</c:v>
                </c:pt>
                <c:pt idx="369">
                  <c:v>8.605</c:v>
                </c:pt>
                <c:pt idx="370">
                  <c:v>8.612</c:v>
                </c:pt>
                <c:pt idx="371">
                  <c:v>8.607000000000001</c:v>
                </c:pt>
                <c:pt idx="372">
                  <c:v>8.6</c:v>
                </c:pt>
                <c:pt idx="373">
                  <c:v>8.599</c:v>
                </c:pt>
                <c:pt idx="374">
                  <c:v>8.597000000000001</c:v>
                </c:pt>
                <c:pt idx="375">
                  <c:v>8.595</c:v>
                </c:pt>
                <c:pt idx="376">
                  <c:v>8.598000000000001</c:v>
                </c:pt>
                <c:pt idx="377">
                  <c:v>8.6</c:v>
                </c:pt>
                <c:pt idx="378">
                  <c:v>8.598000000000001</c:v>
                </c:pt>
                <c:pt idx="379">
                  <c:v>8.596</c:v>
                </c:pt>
                <c:pt idx="380">
                  <c:v>8.597000000000001</c:v>
                </c:pt>
                <c:pt idx="381">
                  <c:v>8.599</c:v>
                </c:pt>
                <c:pt idx="382">
                  <c:v>8.598000000000001</c:v>
                </c:pt>
                <c:pt idx="383">
                  <c:v>8.599</c:v>
                </c:pt>
                <c:pt idx="384">
                  <c:v>8.604000000000001</c:v>
                </c:pt>
                <c:pt idx="385">
                  <c:v>8.606000000000003</c:v>
                </c:pt>
                <c:pt idx="386">
                  <c:v>8.601000000000001</c:v>
                </c:pt>
                <c:pt idx="387">
                  <c:v>8.6</c:v>
                </c:pt>
                <c:pt idx="388">
                  <c:v>8.602</c:v>
                </c:pt>
                <c:pt idx="389">
                  <c:v>8.602</c:v>
                </c:pt>
                <c:pt idx="390">
                  <c:v>8.604000000000001</c:v>
                </c:pt>
                <c:pt idx="391">
                  <c:v>8.603000000000001</c:v>
                </c:pt>
                <c:pt idx="392">
                  <c:v>8.605</c:v>
                </c:pt>
                <c:pt idx="393">
                  <c:v>8.601000000000001</c:v>
                </c:pt>
                <c:pt idx="394">
                  <c:v>8.599</c:v>
                </c:pt>
                <c:pt idx="395">
                  <c:v>8.6</c:v>
                </c:pt>
                <c:pt idx="396">
                  <c:v>8.601000000000001</c:v>
                </c:pt>
                <c:pt idx="397">
                  <c:v>8.601000000000001</c:v>
                </c:pt>
                <c:pt idx="398">
                  <c:v>8.603000000000001</c:v>
                </c:pt>
                <c:pt idx="399">
                  <c:v>8.599</c:v>
                </c:pt>
                <c:pt idx="400">
                  <c:v>8.599</c:v>
                </c:pt>
                <c:pt idx="401">
                  <c:v>8.599</c:v>
                </c:pt>
                <c:pt idx="402">
                  <c:v>8.6</c:v>
                </c:pt>
                <c:pt idx="403">
                  <c:v>8.6</c:v>
                </c:pt>
                <c:pt idx="404">
                  <c:v>8.601000000000001</c:v>
                </c:pt>
                <c:pt idx="405">
                  <c:v>8.603000000000001</c:v>
                </c:pt>
                <c:pt idx="406">
                  <c:v>8.603000000000001</c:v>
                </c:pt>
                <c:pt idx="407">
                  <c:v>8.601000000000001</c:v>
                </c:pt>
                <c:pt idx="408">
                  <c:v>8.605</c:v>
                </c:pt>
                <c:pt idx="409">
                  <c:v>8.604000000000001</c:v>
                </c:pt>
                <c:pt idx="410">
                  <c:v>8.603000000000001</c:v>
                </c:pt>
                <c:pt idx="411">
                  <c:v>8.6</c:v>
                </c:pt>
                <c:pt idx="412">
                  <c:v>8.598000000000001</c:v>
                </c:pt>
                <c:pt idx="413">
                  <c:v>8.602</c:v>
                </c:pt>
                <c:pt idx="414">
                  <c:v>8.6</c:v>
                </c:pt>
                <c:pt idx="415">
                  <c:v>8.599</c:v>
                </c:pt>
                <c:pt idx="416">
                  <c:v>8.606000000000003</c:v>
                </c:pt>
                <c:pt idx="417">
                  <c:v>8.615</c:v>
                </c:pt>
                <c:pt idx="418">
                  <c:v>8.607999999999998</c:v>
                </c:pt>
                <c:pt idx="419">
                  <c:v>8.603000000000001</c:v>
                </c:pt>
                <c:pt idx="420">
                  <c:v>8.602</c:v>
                </c:pt>
                <c:pt idx="421">
                  <c:v>8.6</c:v>
                </c:pt>
                <c:pt idx="422">
                  <c:v>8.599</c:v>
                </c:pt>
                <c:pt idx="423">
                  <c:v>8.596</c:v>
                </c:pt>
                <c:pt idx="424">
                  <c:v>8.596</c:v>
                </c:pt>
                <c:pt idx="425">
                  <c:v>8.601000000000001</c:v>
                </c:pt>
                <c:pt idx="426">
                  <c:v>8.611000000000001</c:v>
                </c:pt>
                <c:pt idx="427">
                  <c:v>8.603000000000001</c:v>
                </c:pt>
                <c:pt idx="428">
                  <c:v>8.607999999999998</c:v>
                </c:pt>
                <c:pt idx="429">
                  <c:v>8.604000000000001</c:v>
                </c:pt>
                <c:pt idx="430">
                  <c:v>8.609</c:v>
                </c:pt>
                <c:pt idx="431">
                  <c:v>8.606000000000003</c:v>
                </c:pt>
                <c:pt idx="432">
                  <c:v>8.602</c:v>
                </c:pt>
                <c:pt idx="433">
                  <c:v>8.599</c:v>
                </c:pt>
                <c:pt idx="434">
                  <c:v>8.598000000000001</c:v>
                </c:pt>
                <c:pt idx="435">
                  <c:v>8.597000000000001</c:v>
                </c:pt>
                <c:pt idx="436">
                  <c:v>8.6</c:v>
                </c:pt>
                <c:pt idx="437">
                  <c:v>8.602</c:v>
                </c:pt>
                <c:pt idx="438">
                  <c:v>8.604000000000001</c:v>
                </c:pt>
                <c:pt idx="439">
                  <c:v>8.602</c:v>
                </c:pt>
                <c:pt idx="440">
                  <c:v>8.597000000000001</c:v>
                </c:pt>
                <c:pt idx="441">
                  <c:v>8.602</c:v>
                </c:pt>
                <c:pt idx="442">
                  <c:v>8.602</c:v>
                </c:pt>
                <c:pt idx="443">
                  <c:v>8.602</c:v>
                </c:pt>
                <c:pt idx="444">
                  <c:v>8.602</c:v>
                </c:pt>
                <c:pt idx="445">
                  <c:v>8.6</c:v>
                </c:pt>
                <c:pt idx="446">
                  <c:v>8.613000000000001</c:v>
                </c:pt>
                <c:pt idx="447">
                  <c:v>8.614000000000001</c:v>
                </c:pt>
                <c:pt idx="448">
                  <c:v>8.615</c:v>
                </c:pt>
                <c:pt idx="449">
                  <c:v>8.607000000000001</c:v>
                </c:pt>
                <c:pt idx="450">
                  <c:v>8.607000000000001</c:v>
                </c:pt>
                <c:pt idx="451">
                  <c:v>8.603000000000001</c:v>
                </c:pt>
                <c:pt idx="452">
                  <c:v>8.597000000000001</c:v>
                </c:pt>
                <c:pt idx="453">
                  <c:v>8.596</c:v>
                </c:pt>
                <c:pt idx="454">
                  <c:v>8.596</c:v>
                </c:pt>
                <c:pt idx="455">
                  <c:v>8.599</c:v>
                </c:pt>
                <c:pt idx="456">
                  <c:v>8.598000000000001</c:v>
                </c:pt>
                <c:pt idx="457">
                  <c:v>8.597000000000001</c:v>
                </c:pt>
                <c:pt idx="458">
                  <c:v>8.599</c:v>
                </c:pt>
                <c:pt idx="459">
                  <c:v>8.601000000000001</c:v>
                </c:pt>
                <c:pt idx="460">
                  <c:v>8.601000000000001</c:v>
                </c:pt>
                <c:pt idx="461">
                  <c:v>8.604000000000001</c:v>
                </c:pt>
                <c:pt idx="462">
                  <c:v>8.602</c:v>
                </c:pt>
                <c:pt idx="463">
                  <c:v>8.602</c:v>
                </c:pt>
                <c:pt idx="464">
                  <c:v>8.602</c:v>
                </c:pt>
                <c:pt idx="465">
                  <c:v>8.6</c:v>
                </c:pt>
                <c:pt idx="466">
                  <c:v>8.6</c:v>
                </c:pt>
                <c:pt idx="467">
                  <c:v>8.597000000000001</c:v>
                </c:pt>
                <c:pt idx="468">
                  <c:v>8.601000000000001</c:v>
                </c:pt>
                <c:pt idx="469">
                  <c:v>8.601000000000001</c:v>
                </c:pt>
                <c:pt idx="470">
                  <c:v>8.599</c:v>
                </c:pt>
                <c:pt idx="471">
                  <c:v>8.6</c:v>
                </c:pt>
                <c:pt idx="472">
                  <c:v>8.598000000000001</c:v>
                </c:pt>
                <c:pt idx="473">
                  <c:v>8.598000000000001</c:v>
                </c:pt>
                <c:pt idx="474">
                  <c:v>8.599</c:v>
                </c:pt>
                <c:pt idx="475">
                  <c:v>8.604000000000001</c:v>
                </c:pt>
                <c:pt idx="476">
                  <c:v>8.603000000000001</c:v>
                </c:pt>
                <c:pt idx="477">
                  <c:v>8.609</c:v>
                </c:pt>
                <c:pt idx="478">
                  <c:v>8.604000000000001</c:v>
                </c:pt>
                <c:pt idx="479">
                  <c:v>8.6</c:v>
                </c:pt>
                <c:pt idx="480">
                  <c:v>8.598000000000001</c:v>
                </c:pt>
                <c:pt idx="481">
                  <c:v>8.599</c:v>
                </c:pt>
                <c:pt idx="482">
                  <c:v>8.603000000000001</c:v>
                </c:pt>
                <c:pt idx="483">
                  <c:v>8.6</c:v>
                </c:pt>
                <c:pt idx="484">
                  <c:v>8.598000000000001</c:v>
                </c:pt>
                <c:pt idx="485">
                  <c:v>8.598000000000001</c:v>
                </c:pt>
                <c:pt idx="486">
                  <c:v>8.6</c:v>
                </c:pt>
                <c:pt idx="487">
                  <c:v>8.6</c:v>
                </c:pt>
                <c:pt idx="488">
                  <c:v>8.603000000000001</c:v>
                </c:pt>
                <c:pt idx="489">
                  <c:v>8.598000000000001</c:v>
                </c:pt>
                <c:pt idx="490">
                  <c:v>8.597000000000001</c:v>
                </c:pt>
                <c:pt idx="491">
                  <c:v>8.599</c:v>
                </c:pt>
                <c:pt idx="492">
                  <c:v>8.6</c:v>
                </c:pt>
                <c:pt idx="493">
                  <c:v>8.597000000000001</c:v>
                </c:pt>
                <c:pt idx="494">
                  <c:v>8.597000000000001</c:v>
                </c:pt>
                <c:pt idx="495">
                  <c:v>8.599</c:v>
                </c:pt>
                <c:pt idx="496">
                  <c:v>8.595</c:v>
                </c:pt>
                <c:pt idx="497">
                  <c:v>8.597000000000001</c:v>
                </c:pt>
                <c:pt idx="498">
                  <c:v>8.6</c:v>
                </c:pt>
                <c:pt idx="499">
                  <c:v>8.599</c:v>
                </c:pt>
                <c:pt idx="500">
                  <c:v>8.599</c:v>
                </c:pt>
                <c:pt idx="501">
                  <c:v>8.605</c:v>
                </c:pt>
                <c:pt idx="502">
                  <c:v>8.602</c:v>
                </c:pt>
                <c:pt idx="503">
                  <c:v>8.605</c:v>
                </c:pt>
                <c:pt idx="504">
                  <c:v>8.602</c:v>
                </c:pt>
                <c:pt idx="505">
                  <c:v>8.597000000000001</c:v>
                </c:pt>
                <c:pt idx="506">
                  <c:v>8.594000000000001</c:v>
                </c:pt>
                <c:pt idx="507">
                  <c:v>8.596</c:v>
                </c:pt>
                <c:pt idx="508">
                  <c:v>8.6</c:v>
                </c:pt>
                <c:pt idx="509">
                  <c:v>8.599</c:v>
                </c:pt>
                <c:pt idx="510">
                  <c:v>8.606000000000003</c:v>
                </c:pt>
                <c:pt idx="511">
                  <c:v>8.611000000000001</c:v>
                </c:pt>
                <c:pt idx="512">
                  <c:v>8.604000000000001</c:v>
                </c:pt>
                <c:pt idx="513">
                  <c:v>8.599</c:v>
                </c:pt>
                <c:pt idx="514">
                  <c:v>8.599</c:v>
                </c:pt>
                <c:pt idx="515">
                  <c:v>8.597000000000001</c:v>
                </c:pt>
                <c:pt idx="516">
                  <c:v>8.597000000000001</c:v>
                </c:pt>
                <c:pt idx="517">
                  <c:v>8.603000000000001</c:v>
                </c:pt>
                <c:pt idx="518">
                  <c:v>8.599</c:v>
                </c:pt>
                <c:pt idx="519">
                  <c:v>8.598000000000001</c:v>
                </c:pt>
                <c:pt idx="520">
                  <c:v>8.602</c:v>
                </c:pt>
                <c:pt idx="521">
                  <c:v>8.603000000000001</c:v>
                </c:pt>
                <c:pt idx="522">
                  <c:v>8.6</c:v>
                </c:pt>
                <c:pt idx="523">
                  <c:v>8.599</c:v>
                </c:pt>
                <c:pt idx="524">
                  <c:v>8.6</c:v>
                </c:pt>
                <c:pt idx="525">
                  <c:v>8.597000000000001</c:v>
                </c:pt>
                <c:pt idx="526">
                  <c:v>8.597000000000001</c:v>
                </c:pt>
                <c:pt idx="527">
                  <c:v>8.596</c:v>
                </c:pt>
                <c:pt idx="528">
                  <c:v>8.603000000000001</c:v>
                </c:pt>
                <c:pt idx="529">
                  <c:v>8.603000000000001</c:v>
                </c:pt>
                <c:pt idx="530">
                  <c:v>8.597000000000001</c:v>
                </c:pt>
                <c:pt idx="531">
                  <c:v>8.597000000000001</c:v>
                </c:pt>
                <c:pt idx="532">
                  <c:v>8.6</c:v>
                </c:pt>
                <c:pt idx="533">
                  <c:v>8.607000000000001</c:v>
                </c:pt>
                <c:pt idx="534">
                  <c:v>8.605</c:v>
                </c:pt>
                <c:pt idx="535">
                  <c:v>8.6</c:v>
                </c:pt>
                <c:pt idx="536">
                  <c:v>8.599</c:v>
                </c:pt>
                <c:pt idx="537">
                  <c:v>8.619</c:v>
                </c:pt>
                <c:pt idx="538">
                  <c:v>8.620999999999998</c:v>
                </c:pt>
                <c:pt idx="539">
                  <c:v>8.605</c:v>
                </c:pt>
                <c:pt idx="540">
                  <c:v>8.606000000000003</c:v>
                </c:pt>
                <c:pt idx="541">
                  <c:v>8.61</c:v>
                </c:pt>
                <c:pt idx="542">
                  <c:v>8.61</c:v>
                </c:pt>
                <c:pt idx="543">
                  <c:v>8.606000000000003</c:v>
                </c:pt>
                <c:pt idx="544">
                  <c:v>8.601000000000001</c:v>
                </c:pt>
                <c:pt idx="545">
                  <c:v>8.601000000000001</c:v>
                </c:pt>
                <c:pt idx="546">
                  <c:v>8.602</c:v>
                </c:pt>
                <c:pt idx="547">
                  <c:v>8.611000000000001</c:v>
                </c:pt>
                <c:pt idx="548">
                  <c:v>8.617999999999998</c:v>
                </c:pt>
                <c:pt idx="549">
                  <c:v>8.627999999999998</c:v>
                </c:pt>
                <c:pt idx="550">
                  <c:v>8.633000000000001</c:v>
                </c:pt>
                <c:pt idx="551">
                  <c:v>8.805</c:v>
                </c:pt>
                <c:pt idx="552">
                  <c:v>8.787999999999998</c:v>
                </c:pt>
                <c:pt idx="553">
                  <c:v>8.700000000000001</c:v>
                </c:pt>
                <c:pt idx="554">
                  <c:v>8.659</c:v>
                </c:pt>
                <c:pt idx="555">
                  <c:v>8.645</c:v>
                </c:pt>
                <c:pt idx="556">
                  <c:v>8.639999999999998</c:v>
                </c:pt>
                <c:pt idx="557">
                  <c:v>8.633999999999998</c:v>
                </c:pt>
                <c:pt idx="558">
                  <c:v>8.627000000000001</c:v>
                </c:pt>
                <c:pt idx="559">
                  <c:v>8.622000000000001</c:v>
                </c:pt>
                <c:pt idx="560">
                  <c:v>8.619</c:v>
                </c:pt>
                <c:pt idx="561">
                  <c:v>8.623999999999998</c:v>
                </c:pt>
                <c:pt idx="562">
                  <c:v>8.623999999999998</c:v>
                </c:pt>
                <c:pt idx="563">
                  <c:v>8.625</c:v>
                </c:pt>
                <c:pt idx="564">
                  <c:v>8.626000000000001</c:v>
                </c:pt>
                <c:pt idx="565">
                  <c:v>8.623999999999998</c:v>
                </c:pt>
                <c:pt idx="566">
                  <c:v>8.622000000000001</c:v>
                </c:pt>
                <c:pt idx="567">
                  <c:v>8.625</c:v>
                </c:pt>
                <c:pt idx="568">
                  <c:v>8.637999999999998</c:v>
                </c:pt>
                <c:pt idx="569">
                  <c:v>8.629</c:v>
                </c:pt>
                <c:pt idx="570">
                  <c:v>8.626000000000001</c:v>
                </c:pt>
                <c:pt idx="571">
                  <c:v>8.625</c:v>
                </c:pt>
                <c:pt idx="572">
                  <c:v>8.620000000000001</c:v>
                </c:pt>
                <c:pt idx="573">
                  <c:v>8.617000000000001</c:v>
                </c:pt>
                <c:pt idx="574">
                  <c:v>8.617000000000001</c:v>
                </c:pt>
                <c:pt idx="575">
                  <c:v>8.614000000000001</c:v>
                </c:pt>
                <c:pt idx="576">
                  <c:v>8.615</c:v>
                </c:pt>
                <c:pt idx="577">
                  <c:v>8.612</c:v>
                </c:pt>
                <c:pt idx="578">
                  <c:v>8.61</c:v>
                </c:pt>
                <c:pt idx="579">
                  <c:v>8.613000000000001</c:v>
                </c:pt>
                <c:pt idx="580">
                  <c:v>8.611000000000001</c:v>
                </c:pt>
                <c:pt idx="581">
                  <c:v>8.611000000000001</c:v>
                </c:pt>
                <c:pt idx="582">
                  <c:v>8.611000000000001</c:v>
                </c:pt>
                <c:pt idx="583">
                  <c:v>8.612</c:v>
                </c:pt>
                <c:pt idx="584">
                  <c:v>8.616000000000001</c:v>
                </c:pt>
                <c:pt idx="585">
                  <c:v>8.620999999999998</c:v>
                </c:pt>
                <c:pt idx="586">
                  <c:v>8.620000000000001</c:v>
                </c:pt>
                <c:pt idx="587">
                  <c:v>8.616000000000001</c:v>
                </c:pt>
                <c:pt idx="588">
                  <c:v>8.611000000000001</c:v>
                </c:pt>
                <c:pt idx="589">
                  <c:v>8.606000000000003</c:v>
                </c:pt>
                <c:pt idx="590">
                  <c:v>8.605</c:v>
                </c:pt>
                <c:pt idx="591">
                  <c:v>8.613000000000001</c:v>
                </c:pt>
                <c:pt idx="592">
                  <c:v>8.614000000000001</c:v>
                </c:pt>
                <c:pt idx="593">
                  <c:v>8.643000000000001</c:v>
                </c:pt>
                <c:pt idx="594">
                  <c:v>8.629</c:v>
                </c:pt>
                <c:pt idx="595">
                  <c:v>8.623000000000001</c:v>
                </c:pt>
                <c:pt idx="596">
                  <c:v>8.620000000000001</c:v>
                </c:pt>
                <c:pt idx="597">
                  <c:v>8.612</c:v>
                </c:pt>
                <c:pt idx="598">
                  <c:v>8.611000000000001</c:v>
                </c:pt>
                <c:pt idx="599">
                  <c:v>8.615</c:v>
                </c:pt>
                <c:pt idx="600">
                  <c:v>8.61</c:v>
                </c:pt>
                <c:pt idx="601">
                  <c:v>8.607999999999998</c:v>
                </c:pt>
                <c:pt idx="602">
                  <c:v>8.603000000000001</c:v>
                </c:pt>
                <c:pt idx="603">
                  <c:v>8.603000000000001</c:v>
                </c:pt>
                <c:pt idx="604">
                  <c:v>8.604000000000001</c:v>
                </c:pt>
                <c:pt idx="605">
                  <c:v>8.603000000000001</c:v>
                </c:pt>
                <c:pt idx="606">
                  <c:v>8.607000000000001</c:v>
                </c:pt>
                <c:pt idx="607">
                  <c:v>8.606000000000003</c:v>
                </c:pt>
                <c:pt idx="608">
                  <c:v>8.606000000000003</c:v>
                </c:pt>
                <c:pt idx="609">
                  <c:v>8.607000000000001</c:v>
                </c:pt>
                <c:pt idx="610">
                  <c:v>8.607999999999998</c:v>
                </c:pt>
                <c:pt idx="611">
                  <c:v>8.609</c:v>
                </c:pt>
                <c:pt idx="612">
                  <c:v>8.607999999999998</c:v>
                </c:pt>
                <c:pt idx="613">
                  <c:v>8.607000000000001</c:v>
                </c:pt>
                <c:pt idx="614">
                  <c:v>8.607999999999998</c:v>
                </c:pt>
                <c:pt idx="615">
                  <c:v>8.607000000000001</c:v>
                </c:pt>
                <c:pt idx="616">
                  <c:v>8.607000000000001</c:v>
                </c:pt>
                <c:pt idx="617">
                  <c:v>8.603000000000001</c:v>
                </c:pt>
                <c:pt idx="618">
                  <c:v>8.605</c:v>
                </c:pt>
                <c:pt idx="619">
                  <c:v>8.605</c:v>
                </c:pt>
                <c:pt idx="620">
                  <c:v>8.605</c:v>
                </c:pt>
                <c:pt idx="621">
                  <c:v>8.603000000000001</c:v>
                </c:pt>
                <c:pt idx="622">
                  <c:v>8.605</c:v>
                </c:pt>
                <c:pt idx="623">
                  <c:v>8.609</c:v>
                </c:pt>
                <c:pt idx="624">
                  <c:v>8.616000000000001</c:v>
                </c:pt>
                <c:pt idx="625">
                  <c:v>8.609</c:v>
                </c:pt>
                <c:pt idx="626">
                  <c:v>8.607000000000001</c:v>
                </c:pt>
                <c:pt idx="627">
                  <c:v>8.607999999999998</c:v>
                </c:pt>
                <c:pt idx="628">
                  <c:v>8.607000000000001</c:v>
                </c:pt>
                <c:pt idx="629">
                  <c:v>8.607000000000001</c:v>
                </c:pt>
                <c:pt idx="630">
                  <c:v>8.607999999999998</c:v>
                </c:pt>
                <c:pt idx="631">
                  <c:v>8.604000000000001</c:v>
                </c:pt>
                <c:pt idx="632">
                  <c:v>8.603000000000001</c:v>
                </c:pt>
                <c:pt idx="633">
                  <c:v>8.606000000000003</c:v>
                </c:pt>
                <c:pt idx="634">
                  <c:v>8.605</c:v>
                </c:pt>
                <c:pt idx="635">
                  <c:v>8.607000000000001</c:v>
                </c:pt>
                <c:pt idx="636">
                  <c:v>8.606000000000003</c:v>
                </c:pt>
                <c:pt idx="637">
                  <c:v>8.603000000000001</c:v>
                </c:pt>
                <c:pt idx="638">
                  <c:v>8.6</c:v>
                </c:pt>
                <c:pt idx="639">
                  <c:v>8.601000000000001</c:v>
                </c:pt>
                <c:pt idx="640">
                  <c:v>8.601000000000001</c:v>
                </c:pt>
                <c:pt idx="641">
                  <c:v>8.6</c:v>
                </c:pt>
                <c:pt idx="642">
                  <c:v>8.599</c:v>
                </c:pt>
                <c:pt idx="643">
                  <c:v>8.597000000000001</c:v>
                </c:pt>
                <c:pt idx="644">
                  <c:v>8.599</c:v>
                </c:pt>
                <c:pt idx="645">
                  <c:v>8.602</c:v>
                </c:pt>
                <c:pt idx="646">
                  <c:v>8.602</c:v>
                </c:pt>
                <c:pt idx="647">
                  <c:v>8.601000000000001</c:v>
                </c:pt>
                <c:pt idx="648">
                  <c:v>8.604000000000001</c:v>
                </c:pt>
                <c:pt idx="649">
                  <c:v>8.602</c:v>
                </c:pt>
                <c:pt idx="650">
                  <c:v>8.599</c:v>
                </c:pt>
                <c:pt idx="651">
                  <c:v>8.6</c:v>
                </c:pt>
                <c:pt idx="652">
                  <c:v>8.601000000000001</c:v>
                </c:pt>
                <c:pt idx="653">
                  <c:v>8.601000000000001</c:v>
                </c:pt>
                <c:pt idx="654">
                  <c:v>8.601000000000001</c:v>
                </c:pt>
                <c:pt idx="655">
                  <c:v>8.603000000000001</c:v>
                </c:pt>
                <c:pt idx="656">
                  <c:v>8.601000000000001</c:v>
                </c:pt>
                <c:pt idx="657">
                  <c:v>8.602</c:v>
                </c:pt>
                <c:pt idx="658">
                  <c:v>8.601000000000001</c:v>
                </c:pt>
                <c:pt idx="659">
                  <c:v>8.604000000000001</c:v>
                </c:pt>
                <c:pt idx="660">
                  <c:v>8.604000000000001</c:v>
                </c:pt>
                <c:pt idx="661">
                  <c:v>8.603000000000001</c:v>
                </c:pt>
                <c:pt idx="662">
                  <c:v>8.602</c:v>
                </c:pt>
                <c:pt idx="663">
                  <c:v>8.6</c:v>
                </c:pt>
                <c:pt idx="664">
                  <c:v>8.598000000000001</c:v>
                </c:pt>
                <c:pt idx="665">
                  <c:v>8.602</c:v>
                </c:pt>
                <c:pt idx="666">
                  <c:v>8.603000000000001</c:v>
                </c:pt>
                <c:pt idx="667">
                  <c:v>8.604000000000001</c:v>
                </c:pt>
                <c:pt idx="668">
                  <c:v>8.603000000000001</c:v>
                </c:pt>
                <c:pt idx="669">
                  <c:v>8.602</c:v>
                </c:pt>
                <c:pt idx="670">
                  <c:v>8.602</c:v>
                </c:pt>
                <c:pt idx="671">
                  <c:v>8.603000000000001</c:v>
                </c:pt>
                <c:pt idx="672">
                  <c:v>8.604000000000001</c:v>
                </c:pt>
                <c:pt idx="673">
                  <c:v>8.598000000000001</c:v>
                </c:pt>
                <c:pt idx="674">
                  <c:v>8.597000000000001</c:v>
                </c:pt>
                <c:pt idx="675">
                  <c:v>8.6</c:v>
                </c:pt>
                <c:pt idx="676">
                  <c:v>8.599</c:v>
                </c:pt>
                <c:pt idx="677">
                  <c:v>8.598000000000001</c:v>
                </c:pt>
                <c:pt idx="678">
                  <c:v>8.601000000000001</c:v>
                </c:pt>
                <c:pt idx="679">
                  <c:v>8.6</c:v>
                </c:pt>
                <c:pt idx="680">
                  <c:v>8.6</c:v>
                </c:pt>
                <c:pt idx="681">
                  <c:v>8.602</c:v>
                </c:pt>
                <c:pt idx="682">
                  <c:v>8.602</c:v>
                </c:pt>
                <c:pt idx="683">
                  <c:v>8.599</c:v>
                </c:pt>
                <c:pt idx="684">
                  <c:v>8.6</c:v>
                </c:pt>
                <c:pt idx="685">
                  <c:v>8.601000000000001</c:v>
                </c:pt>
                <c:pt idx="686">
                  <c:v>8.601000000000001</c:v>
                </c:pt>
                <c:pt idx="687">
                  <c:v>8.602</c:v>
                </c:pt>
                <c:pt idx="688">
                  <c:v>8.6</c:v>
                </c:pt>
                <c:pt idx="689">
                  <c:v>8.597000000000001</c:v>
                </c:pt>
                <c:pt idx="690">
                  <c:v>8.598000000000001</c:v>
                </c:pt>
                <c:pt idx="691">
                  <c:v>8.598000000000001</c:v>
                </c:pt>
                <c:pt idx="692">
                  <c:v>8.599</c:v>
                </c:pt>
                <c:pt idx="693">
                  <c:v>8.6</c:v>
                </c:pt>
                <c:pt idx="694">
                  <c:v>8.601000000000001</c:v>
                </c:pt>
                <c:pt idx="695">
                  <c:v>8.601000000000001</c:v>
                </c:pt>
                <c:pt idx="696">
                  <c:v>8.604000000000001</c:v>
                </c:pt>
                <c:pt idx="697">
                  <c:v>8.603000000000001</c:v>
                </c:pt>
                <c:pt idx="698">
                  <c:v>8.602</c:v>
                </c:pt>
                <c:pt idx="699">
                  <c:v>8.603000000000001</c:v>
                </c:pt>
                <c:pt idx="700">
                  <c:v>8.603000000000001</c:v>
                </c:pt>
                <c:pt idx="701">
                  <c:v>8.603000000000001</c:v>
                </c:pt>
                <c:pt idx="702">
                  <c:v>8.603000000000001</c:v>
                </c:pt>
                <c:pt idx="703">
                  <c:v>8.603000000000001</c:v>
                </c:pt>
                <c:pt idx="704">
                  <c:v>8.598000000000001</c:v>
                </c:pt>
                <c:pt idx="705">
                  <c:v>8.620000000000001</c:v>
                </c:pt>
                <c:pt idx="706">
                  <c:v>8.609</c:v>
                </c:pt>
                <c:pt idx="707">
                  <c:v>8.601000000000001</c:v>
                </c:pt>
                <c:pt idx="708">
                  <c:v>8.601000000000001</c:v>
                </c:pt>
                <c:pt idx="709">
                  <c:v>8.6</c:v>
                </c:pt>
                <c:pt idx="710">
                  <c:v>8.604000000000001</c:v>
                </c:pt>
                <c:pt idx="711">
                  <c:v>8.607999999999998</c:v>
                </c:pt>
                <c:pt idx="712">
                  <c:v>8.605</c:v>
                </c:pt>
                <c:pt idx="713">
                  <c:v>8.598000000000001</c:v>
                </c:pt>
                <c:pt idx="714">
                  <c:v>8.601000000000001</c:v>
                </c:pt>
                <c:pt idx="715">
                  <c:v>8.604000000000001</c:v>
                </c:pt>
                <c:pt idx="716">
                  <c:v>8.603000000000001</c:v>
                </c:pt>
                <c:pt idx="717">
                  <c:v>8.604000000000001</c:v>
                </c:pt>
                <c:pt idx="718">
                  <c:v>8.602</c:v>
                </c:pt>
                <c:pt idx="719">
                  <c:v>8.6</c:v>
                </c:pt>
                <c:pt idx="720">
                  <c:v>8.598000000000001</c:v>
                </c:pt>
                <c:pt idx="721">
                  <c:v>8.601000000000001</c:v>
                </c:pt>
                <c:pt idx="722">
                  <c:v>8.601000000000001</c:v>
                </c:pt>
                <c:pt idx="723">
                  <c:v>8.609</c:v>
                </c:pt>
                <c:pt idx="724">
                  <c:v>8.603000000000001</c:v>
                </c:pt>
                <c:pt idx="725">
                  <c:v>8.601000000000001</c:v>
                </c:pt>
                <c:pt idx="726">
                  <c:v>8.602</c:v>
                </c:pt>
                <c:pt idx="727">
                  <c:v>8.602</c:v>
                </c:pt>
                <c:pt idx="728">
                  <c:v>8.603000000000001</c:v>
                </c:pt>
                <c:pt idx="729">
                  <c:v>8.603000000000001</c:v>
                </c:pt>
                <c:pt idx="730">
                  <c:v>8.605</c:v>
                </c:pt>
                <c:pt idx="731">
                  <c:v>8.607000000000001</c:v>
                </c:pt>
                <c:pt idx="732">
                  <c:v>8.604000000000001</c:v>
                </c:pt>
                <c:pt idx="733">
                  <c:v>8.602</c:v>
                </c:pt>
                <c:pt idx="734">
                  <c:v>8.604000000000001</c:v>
                </c:pt>
                <c:pt idx="735">
                  <c:v>8.616000000000001</c:v>
                </c:pt>
                <c:pt idx="736">
                  <c:v>8.611000000000001</c:v>
                </c:pt>
                <c:pt idx="737">
                  <c:v>8.605</c:v>
                </c:pt>
                <c:pt idx="738">
                  <c:v>8.606000000000003</c:v>
                </c:pt>
                <c:pt idx="739">
                  <c:v>8.604000000000001</c:v>
                </c:pt>
                <c:pt idx="740">
                  <c:v>8.601000000000001</c:v>
                </c:pt>
                <c:pt idx="741">
                  <c:v>8.601000000000001</c:v>
                </c:pt>
                <c:pt idx="742">
                  <c:v>8.607000000000001</c:v>
                </c:pt>
                <c:pt idx="743">
                  <c:v>8.605</c:v>
                </c:pt>
                <c:pt idx="744">
                  <c:v>8.604000000000001</c:v>
                </c:pt>
                <c:pt idx="745">
                  <c:v>8.604000000000001</c:v>
                </c:pt>
                <c:pt idx="746">
                  <c:v>8.601000000000001</c:v>
                </c:pt>
                <c:pt idx="747">
                  <c:v>8.601000000000001</c:v>
                </c:pt>
                <c:pt idx="748">
                  <c:v>8.601000000000001</c:v>
                </c:pt>
                <c:pt idx="749">
                  <c:v>8.598000000000001</c:v>
                </c:pt>
                <c:pt idx="750">
                  <c:v>8.601000000000001</c:v>
                </c:pt>
                <c:pt idx="751">
                  <c:v>8.599</c:v>
                </c:pt>
                <c:pt idx="752">
                  <c:v>8.6</c:v>
                </c:pt>
                <c:pt idx="753">
                  <c:v>8.601000000000001</c:v>
                </c:pt>
                <c:pt idx="754">
                  <c:v>8.597000000000001</c:v>
                </c:pt>
                <c:pt idx="755">
                  <c:v>8.598000000000001</c:v>
                </c:pt>
                <c:pt idx="756">
                  <c:v>8.598000000000001</c:v>
                </c:pt>
                <c:pt idx="757">
                  <c:v>8.598000000000001</c:v>
                </c:pt>
                <c:pt idx="758">
                  <c:v>8.598000000000001</c:v>
                </c:pt>
                <c:pt idx="759">
                  <c:v>8.595</c:v>
                </c:pt>
                <c:pt idx="760">
                  <c:v>8.598000000000001</c:v>
                </c:pt>
                <c:pt idx="761">
                  <c:v>8.607000000000001</c:v>
                </c:pt>
                <c:pt idx="762">
                  <c:v>8.602</c:v>
                </c:pt>
                <c:pt idx="763">
                  <c:v>8.598000000000001</c:v>
                </c:pt>
                <c:pt idx="764">
                  <c:v>8.597000000000001</c:v>
                </c:pt>
                <c:pt idx="765">
                  <c:v>8.598000000000001</c:v>
                </c:pt>
                <c:pt idx="766">
                  <c:v>8.599</c:v>
                </c:pt>
                <c:pt idx="767">
                  <c:v>8.599</c:v>
                </c:pt>
                <c:pt idx="768">
                  <c:v>8.601000000000001</c:v>
                </c:pt>
                <c:pt idx="769">
                  <c:v>8.6</c:v>
                </c:pt>
                <c:pt idx="770">
                  <c:v>8.6</c:v>
                </c:pt>
                <c:pt idx="771">
                  <c:v>8.6</c:v>
                </c:pt>
                <c:pt idx="772">
                  <c:v>8.599</c:v>
                </c:pt>
                <c:pt idx="773">
                  <c:v>8.6</c:v>
                </c:pt>
                <c:pt idx="774">
                  <c:v>8.6</c:v>
                </c:pt>
                <c:pt idx="775">
                  <c:v>8.599</c:v>
                </c:pt>
                <c:pt idx="776">
                  <c:v>8.603000000000001</c:v>
                </c:pt>
                <c:pt idx="777">
                  <c:v>8.602</c:v>
                </c:pt>
                <c:pt idx="778">
                  <c:v>8.596</c:v>
                </c:pt>
                <c:pt idx="779">
                  <c:v>8.595</c:v>
                </c:pt>
                <c:pt idx="780">
                  <c:v>8.595</c:v>
                </c:pt>
                <c:pt idx="781">
                  <c:v>8.595</c:v>
                </c:pt>
                <c:pt idx="782">
                  <c:v>8.597000000000001</c:v>
                </c:pt>
                <c:pt idx="783">
                  <c:v>8.598000000000001</c:v>
                </c:pt>
                <c:pt idx="784">
                  <c:v>8.599</c:v>
                </c:pt>
                <c:pt idx="785">
                  <c:v>8.6</c:v>
                </c:pt>
                <c:pt idx="786">
                  <c:v>8.6</c:v>
                </c:pt>
                <c:pt idx="787">
                  <c:v>8.6</c:v>
                </c:pt>
                <c:pt idx="788">
                  <c:v>8.601000000000001</c:v>
                </c:pt>
                <c:pt idx="789">
                  <c:v>8.601000000000001</c:v>
                </c:pt>
                <c:pt idx="790">
                  <c:v>8.603000000000001</c:v>
                </c:pt>
                <c:pt idx="791">
                  <c:v>8.601000000000001</c:v>
                </c:pt>
                <c:pt idx="792">
                  <c:v>8.597000000000001</c:v>
                </c:pt>
                <c:pt idx="793">
                  <c:v>8.597000000000001</c:v>
                </c:pt>
                <c:pt idx="794">
                  <c:v>8.6</c:v>
                </c:pt>
                <c:pt idx="795">
                  <c:v>8.599</c:v>
                </c:pt>
                <c:pt idx="796">
                  <c:v>8.612</c:v>
                </c:pt>
                <c:pt idx="797">
                  <c:v>8.61</c:v>
                </c:pt>
                <c:pt idx="798">
                  <c:v>8.602</c:v>
                </c:pt>
                <c:pt idx="799">
                  <c:v>8.6</c:v>
                </c:pt>
                <c:pt idx="800">
                  <c:v>8.6</c:v>
                </c:pt>
                <c:pt idx="801">
                  <c:v>8.605</c:v>
                </c:pt>
                <c:pt idx="802">
                  <c:v>8.606000000000003</c:v>
                </c:pt>
                <c:pt idx="803">
                  <c:v>8.604000000000001</c:v>
                </c:pt>
                <c:pt idx="804">
                  <c:v>8.603000000000001</c:v>
                </c:pt>
                <c:pt idx="805">
                  <c:v>8.597000000000001</c:v>
                </c:pt>
                <c:pt idx="806">
                  <c:v>8.599</c:v>
                </c:pt>
                <c:pt idx="807">
                  <c:v>8.599</c:v>
                </c:pt>
                <c:pt idx="808">
                  <c:v>8.597000000000001</c:v>
                </c:pt>
                <c:pt idx="809">
                  <c:v>8.598000000000001</c:v>
                </c:pt>
                <c:pt idx="810">
                  <c:v>8.598000000000001</c:v>
                </c:pt>
                <c:pt idx="811">
                  <c:v>8.598000000000001</c:v>
                </c:pt>
                <c:pt idx="812">
                  <c:v>8.598000000000001</c:v>
                </c:pt>
                <c:pt idx="813">
                  <c:v>8.604000000000001</c:v>
                </c:pt>
                <c:pt idx="814">
                  <c:v>8.604000000000001</c:v>
                </c:pt>
                <c:pt idx="815">
                  <c:v>8.606000000000003</c:v>
                </c:pt>
                <c:pt idx="816">
                  <c:v>8.602</c:v>
                </c:pt>
                <c:pt idx="817">
                  <c:v>8.598000000000001</c:v>
                </c:pt>
                <c:pt idx="818">
                  <c:v>8.599</c:v>
                </c:pt>
                <c:pt idx="819">
                  <c:v>8.599</c:v>
                </c:pt>
                <c:pt idx="820">
                  <c:v>8.607000000000001</c:v>
                </c:pt>
                <c:pt idx="821">
                  <c:v>8.607000000000001</c:v>
                </c:pt>
                <c:pt idx="822">
                  <c:v>8.597000000000001</c:v>
                </c:pt>
                <c:pt idx="823">
                  <c:v>8.598000000000001</c:v>
                </c:pt>
                <c:pt idx="824">
                  <c:v>8.597000000000001</c:v>
                </c:pt>
                <c:pt idx="825">
                  <c:v>8.597000000000001</c:v>
                </c:pt>
                <c:pt idx="826">
                  <c:v>8.597000000000001</c:v>
                </c:pt>
                <c:pt idx="827">
                  <c:v>8.598000000000001</c:v>
                </c:pt>
                <c:pt idx="828">
                  <c:v>8.602</c:v>
                </c:pt>
                <c:pt idx="829">
                  <c:v>8.609</c:v>
                </c:pt>
                <c:pt idx="830">
                  <c:v>8.601000000000001</c:v>
                </c:pt>
                <c:pt idx="831">
                  <c:v>8.598000000000001</c:v>
                </c:pt>
                <c:pt idx="832">
                  <c:v>8.602</c:v>
                </c:pt>
                <c:pt idx="833">
                  <c:v>8.602</c:v>
                </c:pt>
                <c:pt idx="834">
                  <c:v>8.6</c:v>
                </c:pt>
                <c:pt idx="835">
                  <c:v>8.599</c:v>
                </c:pt>
                <c:pt idx="836">
                  <c:v>8.6</c:v>
                </c:pt>
                <c:pt idx="837">
                  <c:v>8.598000000000001</c:v>
                </c:pt>
                <c:pt idx="838">
                  <c:v>8.599</c:v>
                </c:pt>
                <c:pt idx="839">
                  <c:v>8.598000000000001</c:v>
                </c:pt>
                <c:pt idx="840">
                  <c:v>8.598000000000001</c:v>
                </c:pt>
                <c:pt idx="841">
                  <c:v>8.598000000000001</c:v>
                </c:pt>
                <c:pt idx="842">
                  <c:v>8.598000000000001</c:v>
                </c:pt>
                <c:pt idx="843">
                  <c:v>8.599</c:v>
                </c:pt>
                <c:pt idx="844">
                  <c:v>8.599</c:v>
                </c:pt>
                <c:pt idx="845">
                  <c:v>8.599</c:v>
                </c:pt>
                <c:pt idx="846">
                  <c:v>8.602</c:v>
                </c:pt>
                <c:pt idx="847">
                  <c:v>8.602</c:v>
                </c:pt>
                <c:pt idx="848">
                  <c:v>8.614000000000001</c:v>
                </c:pt>
                <c:pt idx="849">
                  <c:v>8.614000000000001</c:v>
                </c:pt>
                <c:pt idx="850">
                  <c:v>8.602</c:v>
                </c:pt>
                <c:pt idx="851">
                  <c:v>8.602</c:v>
                </c:pt>
                <c:pt idx="852">
                  <c:v>8.605</c:v>
                </c:pt>
                <c:pt idx="853">
                  <c:v>8.602</c:v>
                </c:pt>
                <c:pt idx="854">
                  <c:v>8.602</c:v>
                </c:pt>
                <c:pt idx="855">
                  <c:v>8.595</c:v>
                </c:pt>
                <c:pt idx="856">
                  <c:v>8.595</c:v>
                </c:pt>
                <c:pt idx="857">
                  <c:v>8.594000000000001</c:v>
                </c:pt>
                <c:pt idx="858">
                  <c:v>8.594000000000001</c:v>
                </c:pt>
                <c:pt idx="859">
                  <c:v>8.597000000000001</c:v>
                </c:pt>
                <c:pt idx="860">
                  <c:v>8.599</c:v>
                </c:pt>
                <c:pt idx="861">
                  <c:v>8.599</c:v>
                </c:pt>
                <c:pt idx="862">
                  <c:v>8.596</c:v>
                </c:pt>
                <c:pt idx="863">
                  <c:v>8.596</c:v>
                </c:pt>
                <c:pt idx="864">
                  <c:v>8.598000000000001</c:v>
                </c:pt>
                <c:pt idx="865">
                  <c:v>8.598000000000001</c:v>
                </c:pt>
                <c:pt idx="866">
                  <c:v>8.595</c:v>
                </c:pt>
                <c:pt idx="867">
                  <c:v>8.599</c:v>
                </c:pt>
                <c:pt idx="868">
                  <c:v>8.599</c:v>
                </c:pt>
                <c:pt idx="869">
                  <c:v>8.598000000000001</c:v>
                </c:pt>
                <c:pt idx="870">
                  <c:v>8.598000000000001</c:v>
                </c:pt>
                <c:pt idx="871">
                  <c:v>8.595</c:v>
                </c:pt>
                <c:pt idx="872">
                  <c:v>8.595</c:v>
                </c:pt>
                <c:pt idx="873">
                  <c:v>8.599</c:v>
                </c:pt>
                <c:pt idx="874">
                  <c:v>8.603000000000001</c:v>
                </c:pt>
                <c:pt idx="875">
                  <c:v>8.601000000000001</c:v>
                </c:pt>
                <c:pt idx="876">
                  <c:v>8.602</c:v>
                </c:pt>
                <c:pt idx="877">
                  <c:v>8.602</c:v>
                </c:pt>
                <c:pt idx="878">
                  <c:v>8.603000000000001</c:v>
                </c:pt>
                <c:pt idx="879">
                  <c:v>8.603000000000001</c:v>
                </c:pt>
                <c:pt idx="880">
                  <c:v>8.6</c:v>
                </c:pt>
                <c:pt idx="881">
                  <c:v>8.596</c:v>
                </c:pt>
                <c:pt idx="882">
                  <c:v>8.596</c:v>
                </c:pt>
                <c:pt idx="883">
                  <c:v>8.596</c:v>
                </c:pt>
                <c:pt idx="884">
                  <c:v>8.596</c:v>
                </c:pt>
                <c:pt idx="885">
                  <c:v>8.598000000000001</c:v>
                </c:pt>
                <c:pt idx="886">
                  <c:v>8.597000000000001</c:v>
                </c:pt>
                <c:pt idx="887">
                  <c:v>8.597000000000001</c:v>
                </c:pt>
                <c:pt idx="888">
                  <c:v>8.596</c:v>
                </c:pt>
                <c:pt idx="889">
                  <c:v>8.596</c:v>
                </c:pt>
                <c:pt idx="890">
                  <c:v>8.6</c:v>
                </c:pt>
                <c:pt idx="891">
                  <c:v>8.6</c:v>
                </c:pt>
                <c:pt idx="892">
                  <c:v>8.6</c:v>
                </c:pt>
                <c:pt idx="893">
                  <c:v>8.595</c:v>
                </c:pt>
                <c:pt idx="894">
                  <c:v>8.595</c:v>
                </c:pt>
                <c:pt idx="895">
                  <c:v>8.595</c:v>
                </c:pt>
                <c:pt idx="896">
                  <c:v>8.595</c:v>
                </c:pt>
                <c:pt idx="897">
                  <c:v>8.597000000000001</c:v>
                </c:pt>
                <c:pt idx="898">
                  <c:v>8.597000000000001</c:v>
                </c:pt>
                <c:pt idx="899">
                  <c:v>8.594000000000001</c:v>
                </c:pt>
                <c:pt idx="900">
                  <c:v>8.597000000000001</c:v>
                </c:pt>
                <c:pt idx="901">
                  <c:v>8.597000000000001</c:v>
                </c:pt>
                <c:pt idx="902">
                  <c:v>8.595</c:v>
                </c:pt>
                <c:pt idx="903">
                  <c:v>8.595</c:v>
                </c:pt>
                <c:pt idx="904">
                  <c:v>8.597000000000001</c:v>
                </c:pt>
                <c:pt idx="905">
                  <c:v>8.597000000000001</c:v>
                </c:pt>
                <c:pt idx="906">
                  <c:v>8.603000000000001</c:v>
                </c:pt>
                <c:pt idx="907">
                  <c:v>8.598000000000001</c:v>
                </c:pt>
                <c:pt idx="908">
                  <c:v>8.598000000000001</c:v>
                </c:pt>
                <c:pt idx="909">
                  <c:v>8.601000000000001</c:v>
                </c:pt>
                <c:pt idx="910">
                  <c:v>8.601000000000001</c:v>
                </c:pt>
                <c:pt idx="911">
                  <c:v>8.601000000000001</c:v>
                </c:pt>
                <c:pt idx="912">
                  <c:v>8.601000000000001</c:v>
                </c:pt>
                <c:pt idx="913">
                  <c:v>8.6</c:v>
                </c:pt>
                <c:pt idx="914">
                  <c:v>8.597000000000001</c:v>
                </c:pt>
                <c:pt idx="915">
                  <c:v>8.597000000000001</c:v>
                </c:pt>
                <c:pt idx="916">
                  <c:v>8.595</c:v>
                </c:pt>
                <c:pt idx="917">
                  <c:v>8.595</c:v>
                </c:pt>
                <c:pt idx="918">
                  <c:v>8.594000000000001</c:v>
                </c:pt>
                <c:pt idx="919">
                  <c:v>8.595</c:v>
                </c:pt>
                <c:pt idx="920">
                  <c:v>8.595</c:v>
                </c:pt>
                <c:pt idx="921">
                  <c:v>8.594000000000001</c:v>
                </c:pt>
                <c:pt idx="922">
                  <c:v>8.594000000000001</c:v>
                </c:pt>
                <c:pt idx="923">
                  <c:v>8.598000000000001</c:v>
                </c:pt>
                <c:pt idx="924">
                  <c:v>8.598000000000001</c:v>
                </c:pt>
                <c:pt idx="925">
                  <c:v>8.596</c:v>
                </c:pt>
                <c:pt idx="926">
                  <c:v>8.597000000000001</c:v>
                </c:pt>
                <c:pt idx="927">
                  <c:v>8.597000000000001</c:v>
                </c:pt>
                <c:pt idx="928">
                  <c:v>8.598000000000001</c:v>
                </c:pt>
                <c:pt idx="929">
                  <c:v>8.598000000000001</c:v>
                </c:pt>
                <c:pt idx="930">
                  <c:v>8.598000000000001</c:v>
                </c:pt>
                <c:pt idx="931">
                  <c:v>8.598000000000001</c:v>
                </c:pt>
                <c:pt idx="932">
                  <c:v>8.6</c:v>
                </c:pt>
                <c:pt idx="933">
                  <c:v>8.594000000000001</c:v>
                </c:pt>
                <c:pt idx="934">
                  <c:v>8.594000000000001</c:v>
                </c:pt>
                <c:pt idx="935">
                  <c:v>8.596</c:v>
                </c:pt>
                <c:pt idx="936">
                  <c:v>8.596</c:v>
                </c:pt>
                <c:pt idx="937">
                  <c:v>8.597000000000001</c:v>
                </c:pt>
                <c:pt idx="938">
                  <c:v>8.597000000000001</c:v>
                </c:pt>
                <c:pt idx="939">
                  <c:v>8.604000000000001</c:v>
                </c:pt>
                <c:pt idx="940">
                  <c:v>8.603000000000001</c:v>
                </c:pt>
                <c:pt idx="941">
                  <c:v>8.603000000000001</c:v>
                </c:pt>
                <c:pt idx="942">
                  <c:v>8.602</c:v>
                </c:pt>
                <c:pt idx="943">
                  <c:v>8.602</c:v>
                </c:pt>
                <c:pt idx="944">
                  <c:v>8.596</c:v>
                </c:pt>
                <c:pt idx="945">
                  <c:v>8.596</c:v>
                </c:pt>
                <c:pt idx="946">
                  <c:v>8.599</c:v>
                </c:pt>
                <c:pt idx="947">
                  <c:v>8.597000000000001</c:v>
                </c:pt>
                <c:pt idx="948">
                  <c:v>8.597000000000001</c:v>
                </c:pt>
                <c:pt idx="949">
                  <c:v>8.597000000000001</c:v>
                </c:pt>
                <c:pt idx="950">
                  <c:v>8.597000000000001</c:v>
                </c:pt>
                <c:pt idx="951">
                  <c:v>8.598000000000001</c:v>
                </c:pt>
                <c:pt idx="952">
                  <c:v>8.598000000000001</c:v>
                </c:pt>
                <c:pt idx="953">
                  <c:v>8.597000000000001</c:v>
                </c:pt>
                <c:pt idx="954">
                  <c:v>8.597000000000001</c:v>
                </c:pt>
                <c:pt idx="955">
                  <c:v>8.597000000000001</c:v>
                </c:pt>
                <c:pt idx="956">
                  <c:v>8.599</c:v>
                </c:pt>
                <c:pt idx="957">
                  <c:v>8.599</c:v>
                </c:pt>
                <c:pt idx="958">
                  <c:v>8.597000000000001</c:v>
                </c:pt>
                <c:pt idx="959">
                  <c:v>8.595</c:v>
                </c:pt>
                <c:pt idx="960">
                  <c:v>8.596</c:v>
                </c:pt>
                <c:pt idx="961">
                  <c:v>8.596</c:v>
                </c:pt>
                <c:pt idx="962">
                  <c:v>8.596</c:v>
                </c:pt>
                <c:pt idx="963">
                  <c:v>8.606000000000003</c:v>
                </c:pt>
                <c:pt idx="964">
                  <c:v>8.606000000000003</c:v>
                </c:pt>
                <c:pt idx="965">
                  <c:v>8.602</c:v>
                </c:pt>
                <c:pt idx="966">
                  <c:v>8.601000000000001</c:v>
                </c:pt>
                <c:pt idx="967">
                  <c:v>8.601000000000001</c:v>
                </c:pt>
                <c:pt idx="968">
                  <c:v>8.614000000000001</c:v>
                </c:pt>
                <c:pt idx="969">
                  <c:v>8.614000000000001</c:v>
                </c:pt>
                <c:pt idx="970">
                  <c:v>8.604000000000001</c:v>
                </c:pt>
                <c:pt idx="971">
                  <c:v>8.604000000000001</c:v>
                </c:pt>
                <c:pt idx="972">
                  <c:v>8.606000000000003</c:v>
                </c:pt>
                <c:pt idx="973">
                  <c:v>8.594000000000001</c:v>
                </c:pt>
                <c:pt idx="974">
                  <c:v>8.594000000000001</c:v>
                </c:pt>
                <c:pt idx="975">
                  <c:v>8.594000000000001</c:v>
                </c:pt>
                <c:pt idx="976">
                  <c:v>8.594000000000001</c:v>
                </c:pt>
                <c:pt idx="977">
                  <c:v>8.599</c:v>
                </c:pt>
                <c:pt idx="978">
                  <c:v>8.599</c:v>
                </c:pt>
                <c:pt idx="979">
                  <c:v>8.597000000000001</c:v>
                </c:pt>
                <c:pt idx="980">
                  <c:v>8.598000000000001</c:v>
                </c:pt>
                <c:pt idx="981">
                  <c:v>8.598000000000001</c:v>
                </c:pt>
                <c:pt idx="982">
                  <c:v>8.597000000000001</c:v>
                </c:pt>
                <c:pt idx="983">
                  <c:v>8.597000000000001</c:v>
                </c:pt>
                <c:pt idx="984">
                  <c:v>8.595</c:v>
                </c:pt>
                <c:pt idx="985">
                  <c:v>8.595</c:v>
                </c:pt>
                <c:pt idx="986">
                  <c:v>8.603000000000001</c:v>
                </c:pt>
                <c:pt idx="987">
                  <c:v>8.603000000000001</c:v>
                </c:pt>
                <c:pt idx="988">
                  <c:v>8.603000000000001</c:v>
                </c:pt>
                <c:pt idx="989">
                  <c:v>8.603000000000001</c:v>
                </c:pt>
                <c:pt idx="990">
                  <c:v>8.603000000000001</c:v>
                </c:pt>
                <c:pt idx="991">
                  <c:v>8.602</c:v>
                </c:pt>
                <c:pt idx="992">
                  <c:v>8.599</c:v>
                </c:pt>
                <c:pt idx="993">
                  <c:v>8.599</c:v>
                </c:pt>
                <c:pt idx="994">
                  <c:v>8.603000000000001</c:v>
                </c:pt>
                <c:pt idx="995">
                  <c:v>8.603000000000001</c:v>
                </c:pt>
                <c:pt idx="996">
                  <c:v>8.603000000000001</c:v>
                </c:pt>
                <c:pt idx="997">
                  <c:v>8.603000000000001</c:v>
                </c:pt>
                <c:pt idx="998">
                  <c:v>8.6</c:v>
                </c:pt>
                <c:pt idx="999">
                  <c:v>8.596</c:v>
                </c:pt>
                <c:pt idx="1000">
                  <c:v>8.596</c:v>
                </c:pt>
                <c:pt idx="1001">
                  <c:v>8.599</c:v>
                </c:pt>
                <c:pt idx="1002">
                  <c:v>8.599</c:v>
                </c:pt>
                <c:pt idx="1003">
                  <c:v>8.611000000000001</c:v>
                </c:pt>
                <c:pt idx="1004">
                  <c:v>8.611000000000001</c:v>
                </c:pt>
                <c:pt idx="1005">
                  <c:v>8.617999999999998</c:v>
                </c:pt>
                <c:pt idx="1006">
                  <c:v>8.6</c:v>
                </c:pt>
                <c:pt idx="1007">
                  <c:v>8.6</c:v>
                </c:pt>
                <c:pt idx="1008">
                  <c:v>8.597000000000001</c:v>
                </c:pt>
                <c:pt idx="1009">
                  <c:v>8.597000000000001</c:v>
                </c:pt>
                <c:pt idx="1010">
                  <c:v>8.603000000000001</c:v>
                </c:pt>
                <c:pt idx="1011">
                  <c:v>8.601000000000001</c:v>
                </c:pt>
                <c:pt idx="1012">
                  <c:v>8.603000000000001</c:v>
                </c:pt>
                <c:pt idx="1013">
                  <c:v>8.602</c:v>
                </c:pt>
                <c:pt idx="1014">
                  <c:v>8.602</c:v>
                </c:pt>
                <c:pt idx="1015">
                  <c:v>8.597000000000001</c:v>
                </c:pt>
                <c:pt idx="1016">
                  <c:v>8.597000000000001</c:v>
                </c:pt>
                <c:pt idx="1017">
                  <c:v>8.6</c:v>
                </c:pt>
                <c:pt idx="1018">
                  <c:v>8.599</c:v>
                </c:pt>
                <c:pt idx="1019">
                  <c:v>8.6</c:v>
                </c:pt>
                <c:pt idx="1020">
                  <c:v>8.598000000000001</c:v>
                </c:pt>
                <c:pt idx="1021">
                  <c:v>8.598000000000001</c:v>
                </c:pt>
                <c:pt idx="1022">
                  <c:v>8.597000000000001</c:v>
                </c:pt>
                <c:pt idx="1023">
                  <c:v>8.597000000000001</c:v>
                </c:pt>
                <c:pt idx="1024">
                  <c:v>8.598000000000001</c:v>
                </c:pt>
                <c:pt idx="1025">
                  <c:v>8.598000000000001</c:v>
                </c:pt>
                <c:pt idx="1026">
                  <c:v>8.597000000000001</c:v>
                </c:pt>
                <c:pt idx="1027">
                  <c:v>8.599</c:v>
                </c:pt>
                <c:pt idx="1028">
                  <c:v>8.599</c:v>
                </c:pt>
                <c:pt idx="1029">
                  <c:v>8.596</c:v>
                </c:pt>
                <c:pt idx="1030">
                  <c:v>8.593</c:v>
                </c:pt>
                <c:pt idx="1031">
                  <c:v>8.598000000000001</c:v>
                </c:pt>
                <c:pt idx="1032">
                  <c:v>8.597000000000001</c:v>
                </c:pt>
                <c:pt idx="1033">
                  <c:v>8.597000000000001</c:v>
                </c:pt>
                <c:pt idx="1034">
                  <c:v>8.602</c:v>
                </c:pt>
                <c:pt idx="1035">
                  <c:v>8.602</c:v>
                </c:pt>
                <c:pt idx="1036">
                  <c:v>8.597000000000001</c:v>
                </c:pt>
                <c:pt idx="1037">
                  <c:v>8.599</c:v>
                </c:pt>
                <c:pt idx="1038">
                  <c:v>8.601000000000001</c:v>
                </c:pt>
                <c:pt idx="1039">
                  <c:v>8.599</c:v>
                </c:pt>
                <c:pt idx="1040">
                  <c:v>8.599</c:v>
                </c:pt>
                <c:pt idx="1041">
                  <c:v>8.601000000000001</c:v>
                </c:pt>
                <c:pt idx="1042">
                  <c:v>8.601000000000001</c:v>
                </c:pt>
                <c:pt idx="1043">
                  <c:v>8.6</c:v>
                </c:pt>
                <c:pt idx="1044">
                  <c:v>8.597000000000001</c:v>
                </c:pt>
                <c:pt idx="1045">
                  <c:v>8.599</c:v>
                </c:pt>
                <c:pt idx="1046">
                  <c:v>8.597000000000001</c:v>
                </c:pt>
                <c:pt idx="1047">
                  <c:v>8.597000000000001</c:v>
                </c:pt>
                <c:pt idx="1048">
                  <c:v>8.606000000000003</c:v>
                </c:pt>
                <c:pt idx="1049">
                  <c:v>8.606000000000003</c:v>
                </c:pt>
                <c:pt idx="1050">
                  <c:v>8.601000000000001</c:v>
                </c:pt>
                <c:pt idx="1051">
                  <c:v>8.602</c:v>
                </c:pt>
                <c:pt idx="1052">
                  <c:v>8.601000000000001</c:v>
                </c:pt>
                <c:pt idx="1053">
                  <c:v>8.607999999999998</c:v>
                </c:pt>
                <c:pt idx="1054">
                  <c:v>8.607999999999998</c:v>
                </c:pt>
                <c:pt idx="1055">
                  <c:v>8.604000000000001</c:v>
                </c:pt>
                <c:pt idx="1056">
                  <c:v>8.604000000000001</c:v>
                </c:pt>
                <c:pt idx="1057">
                  <c:v>8.599</c:v>
                </c:pt>
                <c:pt idx="1058">
                  <c:v>8.597000000000001</c:v>
                </c:pt>
                <c:pt idx="1059">
                  <c:v>8.599</c:v>
                </c:pt>
                <c:pt idx="1060">
                  <c:v>8.601000000000001</c:v>
                </c:pt>
                <c:pt idx="1061">
                  <c:v>8.601000000000001</c:v>
                </c:pt>
                <c:pt idx="1062">
                  <c:v>8.597000000000001</c:v>
                </c:pt>
                <c:pt idx="1063">
                  <c:v>8.597000000000001</c:v>
                </c:pt>
                <c:pt idx="1064">
                  <c:v>8.595</c:v>
                </c:pt>
                <c:pt idx="1065">
                  <c:v>8.6</c:v>
                </c:pt>
                <c:pt idx="1066">
                  <c:v>8.601000000000001</c:v>
                </c:pt>
                <c:pt idx="1067">
                  <c:v>8.605</c:v>
                </c:pt>
                <c:pt idx="1068">
                  <c:v>8.605</c:v>
                </c:pt>
                <c:pt idx="1069">
                  <c:v>8.614000000000001</c:v>
                </c:pt>
                <c:pt idx="1070">
                  <c:v>8.603000000000001</c:v>
                </c:pt>
                <c:pt idx="1071">
                  <c:v>8.598000000000001</c:v>
                </c:pt>
                <c:pt idx="1072">
                  <c:v>8.601000000000001</c:v>
                </c:pt>
                <c:pt idx="1073">
                  <c:v>8.601000000000001</c:v>
                </c:pt>
                <c:pt idx="1074">
                  <c:v>8.594000000000001</c:v>
                </c:pt>
                <c:pt idx="1075">
                  <c:v>8.594000000000001</c:v>
                </c:pt>
                <c:pt idx="1076">
                  <c:v>8.594000000000001</c:v>
                </c:pt>
                <c:pt idx="1077">
                  <c:v>8.599</c:v>
                </c:pt>
                <c:pt idx="1078">
                  <c:v>8.598000000000001</c:v>
                </c:pt>
                <c:pt idx="1079">
                  <c:v>8.598000000000001</c:v>
                </c:pt>
                <c:pt idx="1080">
                  <c:v>8.598000000000001</c:v>
                </c:pt>
                <c:pt idx="1081">
                  <c:v>8.596</c:v>
                </c:pt>
                <c:pt idx="1082">
                  <c:v>8.596</c:v>
                </c:pt>
                <c:pt idx="1083">
                  <c:v>8.6</c:v>
                </c:pt>
                <c:pt idx="1084">
                  <c:v>8.6</c:v>
                </c:pt>
                <c:pt idx="1085">
                  <c:v>8.598000000000001</c:v>
                </c:pt>
                <c:pt idx="1086">
                  <c:v>8.601000000000001</c:v>
                </c:pt>
                <c:pt idx="1087">
                  <c:v>8.601000000000001</c:v>
                </c:pt>
                <c:pt idx="1088">
                  <c:v>8.601000000000001</c:v>
                </c:pt>
                <c:pt idx="1089">
                  <c:v>8.603000000000001</c:v>
                </c:pt>
                <c:pt idx="1090">
                  <c:v>8.598000000000001</c:v>
                </c:pt>
                <c:pt idx="1091">
                  <c:v>8.595</c:v>
                </c:pt>
                <c:pt idx="1092">
                  <c:v>8.6</c:v>
                </c:pt>
                <c:pt idx="1093">
                  <c:v>8.605</c:v>
                </c:pt>
                <c:pt idx="1094">
                  <c:v>8.605</c:v>
                </c:pt>
                <c:pt idx="1095">
                  <c:v>8.604000000000001</c:v>
                </c:pt>
                <c:pt idx="1096">
                  <c:v>8.6</c:v>
                </c:pt>
                <c:pt idx="1097">
                  <c:v>8.597000000000001</c:v>
                </c:pt>
                <c:pt idx="1098">
                  <c:v>8.597000000000001</c:v>
                </c:pt>
                <c:pt idx="1099">
                  <c:v>8.595</c:v>
                </c:pt>
                <c:pt idx="1100">
                  <c:v>8.602</c:v>
                </c:pt>
                <c:pt idx="1101">
                  <c:v>8.602</c:v>
                </c:pt>
                <c:pt idx="1102">
                  <c:v>8.599</c:v>
                </c:pt>
                <c:pt idx="1103">
                  <c:v>8.598000000000001</c:v>
                </c:pt>
                <c:pt idx="1104">
                  <c:v>8.601000000000001</c:v>
                </c:pt>
                <c:pt idx="1105">
                  <c:v>8.640999999999998</c:v>
                </c:pt>
                <c:pt idx="1106">
                  <c:v>8.640999999999998</c:v>
                </c:pt>
                <c:pt idx="1107">
                  <c:v>8.614000000000001</c:v>
                </c:pt>
                <c:pt idx="1108">
                  <c:v>8.609</c:v>
                </c:pt>
                <c:pt idx="1109">
                  <c:v>8.605</c:v>
                </c:pt>
                <c:pt idx="1110">
                  <c:v>8.601000000000001</c:v>
                </c:pt>
                <c:pt idx="1111">
                  <c:v>8.602</c:v>
                </c:pt>
                <c:pt idx="1112">
                  <c:v>8.599</c:v>
                </c:pt>
                <c:pt idx="1113">
                  <c:v>8.599</c:v>
                </c:pt>
                <c:pt idx="1114">
                  <c:v>8.597000000000001</c:v>
                </c:pt>
                <c:pt idx="1115">
                  <c:v>8.595</c:v>
                </c:pt>
                <c:pt idx="1116">
                  <c:v>8.594000000000001</c:v>
                </c:pt>
                <c:pt idx="1117">
                  <c:v>8.595</c:v>
                </c:pt>
                <c:pt idx="1118">
                  <c:v>8.603000000000001</c:v>
                </c:pt>
                <c:pt idx="1119">
                  <c:v>8.599</c:v>
                </c:pt>
                <c:pt idx="1120">
                  <c:v>8.599</c:v>
                </c:pt>
                <c:pt idx="1121">
                  <c:v>8.602</c:v>
                </c:pt>
                <c:pt idx="1122">
                  <c:v>8.607999999999998</c:v>
                </c:pt>
                <c:pt idx="1123">
                  <c:v>8.607999999999998</c:v>
                </c:pt>
                <c:pt idx="1124">
                  <c:v>8.602</c:v>
                </c:pt>
                <c:pt idx="1125">
                  <c:v>8.599</c:v>
                </c:pt>
                <c:pt idx="1126">
                  <c:v>8.593</c:v>
                </c:pt>
                <c:pt idx="1127">
                  <c:v>8.593</c:v>
                </c:pt>
                <c:pt idx="1128">
                  <c:v>8.594000000000001</c:v>
                </c:pt>
                <c:pt idx="1129">
                  <c:v>8.595</c:v>
                </c:pt>
                <c:pt idx="1130">
                  <c:v>8.593</c:v>
                </c:pt>
                <c:pt idx="1131">
                  <c:v>8.593</c:v>
                </c:pt>
                <c:pt idx="1132">
                  <c:v>8.592</c:v>
                </c:pt>
                <c:pt idx="1133">
                  <c:v>8.594000000000001</c:v>
                </c:pt>
                <c:pt idx="1134">
                  <c:v>8.594000000000001</c:v>
                </c:pt>
                <c:pt idx="1135">
                  <c:v>8.602</c:v>
                </c:pt>
                <c:pt idx="1136">
                  <c:v>8.599</c:v>
                </c:pt>
                <c:pt idx="1137">
                  <c:v>8.597000000000001</c:v>
                </c:pt>
                <c:pt idx="1138">
                  <c:v>8.595</c:v>
                </c:pt>
                <c:pt idx="1139">
                  <c:v>8.595</c:v>
                </c:pt>
                <c:pt idx="1140">
                  <c:v>8.595</c:v>
                </c:pt>
                <c:pt idx="1141">
                  <c:v>8.595</c:v>
                </c:pt>
                <c:pt idx="1142">
                  <c:v>8.597000000000001</c:v>
                </c:pt>
                <c:pt idx="1143">
                  <c:v>8.593</c:v>
                </c:pt>
                <c:pt idx="1144">
                  <c:v>8.596</c:v>
                </c:pt>
                <c:pt idx="1145">
                  <c:v>8.595</c:v>
                </c:pt>
                <c:pt idx="1146">
                  <c:v>8.595</c:v>
                </c:pt>
                <c:pt idx="1147">
                  <c:v>8.595</c:v>
                </c:pt>
                <c:pt idx="1148">
                  <c:v>8.597000000000001</c:v>
                </c:pt>
                <c:pt idx="1149">
                  <c:v>8.593</c:v>
                </c:pt>
                <c:pt idx="1150">
                  <c:v>8.592</c:v>
                </c:pt>
                <c:pt idx="1151">
                  <c:v>8.593</c:v>
                </c:pt>
                <c:pt idx="1152">
                  <c:v>8.598000000000001</c:v>
                </c:pt>
                <c:pt idx="1153">
                  <c:v>8.598000000000001</c:v>
                </c:pt>
                <c:pt idx="1154">
                  <c:v>8.597000000000001</c:v>
                </c:pt>
                <c:pt idx="1155">
                  <c:v>8.596</c:v>
                </c:pt>
                <c:pt idx="1156">
                  <c:v>8.597000000000001</c:v>
                </c:pt>
                <c:pt idx="1157">
                  <c:v>8.593</c:v>
                </c:pt>
                <c:pt idx="1158">
                  <c:v>8.594000000000001</c:v>
                </c:pt>
                <c:pt idx="1159">
                  <c:v>8.592</c:v>
                </c:pt>
                <c:pt idx="1160">
                  <c:v>8.594000000000001</c:v>
                </c:pt>
                <c:pt idx="1161">
                  <c:v>8.596</c:v>
                </c:pt>
                <c:pt idx="1162">
                  <c:v>8.595</c:v>
                </c:pt>
                <c:pt idx="1163">
                  <c:v>8.591000000000001</c:v>
                </c:pt>
                <c:pt idx="1164">
                  <c:v>8.588000000000001</c:v>
                </c:pt>
                <c:pt idx="1165">
                  <c:v>8.591000000000001</c:v>
                </c:pt>
                <c:pt idx="1166">
                  <c:v>8.597000000000001</c:v>
                </c:pt>
                <c:pt idx="1167">
                  <c:v>8.603000000000001</c:v>
                </c:pt>
                <c:pt idx="1168">
                  <c:v>8.6</c:v>
                </c:pt>
                <c:pt idx="1169">
                  <c:v>8.595</c:v>
                </c:pt>
                <c:pt idx="1170">
                  <c:v>8.592</c:v>
                </c:pt>
                <c:pt idx="1171">
                  <c:v>8.594000000000001</c:v>
                </c:pt>
                <c:pt idx="1172">
                  <c:v>8.594000000000001</c:v>
                </c:pt>
                <c:pt idx="1173">
                  <c:v>8.594000000000001</c:v>
                </c:pt>
                <c:pt idx="1174">
                  <c:v>8.597000000000001</c:v>
                </c:pt>
                <c:pt idx="1175">
                  <c:v>8.603000000000001</c:v>
                </c:pt>
                <c:pt idx="1176">
                  <c:v>8.597000000000001</c:v>
                </c:pt>
                <c:pt idx="1177">
                  <c:v>8.592</c:v>
                </c:pt>
                <c:pt idx="1178">
                  <c:v>8.593</c:v>
                </c:pt>
                <c:pt idx="1179">
                  <c:v>8.588000000000001</c:v>
                </c:pt>
                <c:pt idx="1180">
                  <c:v>8.592</c:v>
                </c:pt>
                <c:pt idx="1181">
                  <c:v>8.593</c:v>
                </c:pt>
                <c:pt idx="1182">
                  <c:v>8.592</c:v>
                </c:pt>
                <c:pt idx="1183">
                  <c:v>8.594000000000001</c:v>
                </c:pt>
                <c:pt idx="1184">
                  <c:v>8.599</c:v>
                </c:pt>
                <c:pt idx="1185">
                  <c:v>8.603000000000001</c:v>
                </c:pt>
                <c:pt idx="1186">
                  <c:v>8.594000000000001</c:v>
                </c:pt>
                <c:pt idx="1187">
                  <c:v>8.593</c:v>
                </c:pt>
                <c:pt idx="1188">
                  <c:v>8.595</c:v>
                </c:pt>
                <c:pt idx="1189">
                  <c:v>8.592</c:v>
                </c:pt>
                <c:pt idx="1190">
                  <c:v>8.594000000000001</c:v>
                </c:pt>
                <c:pt idx="1191">
                  <c:v>8.592</c:v>
                </c:pt>
                <c:pt idx="1192">
                  <c:v>8.598000000000001</c:v>
                </c:pt>
                <c:pt idx="1193">
                  <c:v>8.6</c:v>
                </c:pt>
                <c:pt idx="1194">
                  <c:v>8.594000000000001</c:v>
                </c:pt>
                <c:pt idx="1195">
                  <c:v>8.594000000000001</c:v>
                </c:pt>
                <c:pt idx="1196">
                  <c:v>8.596</c:v>
                </c:pt>
                <c:pt idx="1197">
                  <c:v>8.595</c:v>
                </c:pt>
                <c:pt idx="1198">
                  <c:v>8.592</c:v>
                </c:pt>
                <c:pt idx="1199">
                  <c:v>8.592</c:v>
                </c:pt>
                <c:pt idx="1200">
                  <c:v>8.589</c:v>
                </c:pt>
                <c:pt idx="1201">
                  <c:v>8.591000000000001</c:v>
                </c:pt>
                <c:pt idx="1202">
                  <c:v>8.595</c:v>
                </c:pt>
                <c:pt idx="1203">
                  <c:v>8.59</c:v>
                </c:pt>
                <c:pt idx="1204">
                  <c:v>8.591000000000001</c:v>
                </c:pt>
                <c:pt idx="1205">
                  <c:v>8.59</c:v>
                </c:pt>
                <c:pt idx="1206">
                  <c:v>8.591000000000001</c:v>
                </c:pt>
                <c:pt idx="1207">
                  <c:v>8.592</c:v>
                </c:pt>
                <c:pt idx="1208">
                  <c:v>8.594000000000001</c:v>
                </c:pt>
                <c:pt idx="1209">
                  <c:v>8.59</c:v>
                </c:pt>
                <c:pt idx="1210">
                  <c:v>8.591000000000001</c:v>
                </c:pt>
                <c:pt idx="1211">
                  <c:v>8.593</c:v>
                </c:pt>
                <c:pt idx="1212">
                  <c:v>8.592</c:v>
                </c:pt>
                <c:pt idx="1213">
                  <c:v>8.593</c:v>
                </c:pt>
                <c:pt idx="1214">
                  <c:v>8.593</c:v>
                </c:pt>
                <c:pt idx="1215">
                  <c:v>8.594000000000001</c:v>
                </c:pt>
                <c:pt idx="1216">
                  <c:v>8.595</c:v>
                </c:pt>
                <c:pt idx="1217">
                  <c:v>8.595</c:v>
                </c:pt>
                <c:pt idx="1218">
                  <c:v>8.592</c:v>
                </c:pt>
                <c:pt idx="1219">
                  <c:v>8.597000000000001</c:v>
                </c:pt>
                <c:pt idx="1220">
                  <c:v>8.592</c:v>
                </c:pt>
                <c:pt idx="1221">
                  <c:v>8.604000000000001</c:v>
                </c:pt>
                <c:pt idx="1222">
                  <c:v>8.601000000000001</c:v>
                </c:pt>
                <c:pt idx="1223">
                  <c:v>8.595</c:v>
                </c:pt>
                <c:pt idx="1224">
                  <c:v>8.594000000000001</c:v>
                </c:pt>
                <c:pt idx="1225">
                  <c:v>8.592</c:v>
                </c:pt>
                <c:pt idx="1226">
                  <c:v>8.59</c:v>
                </c:pt>
                <c:pt idx="1227">
                  <c:v>8.593</c:v>
                </c:pt>
                <c:pt idx="1228">
                  <c:v>8.591000000000001</c:v>
                </c:pt>
                <c:pt idx="1229">
                  <c:v>8.593</c:v>
                </c:pt>
                <c:pt idx="1230">
                  <c:v>8.594000000000001</c:v>
                </c:pt>
                <c:pt idx="1231">
                  <c:v>8.588000000000001</c:v>
                </c:pt>
                <c:pt idx="1232">
                  <c:v>8.587000000000001</c:v>
                </c:pt>
                <c:pt idx="1233">
                  <c:v>8.592</c:v>
                </c:pt>
                <c:pt idx="1234">
                  <c:v>8.592</c:v>
                </c:pt>
                <c:pt idx="1235">
                  <c:v>8.592</c:v>
                </c:pt>
                <c:pt idx="1236">
                  <c:v>8.603000000000001</c:v>
                </c:pt>
                <c:pt idx="1237">
                  <c:v>8.595</c:v>
                </c:pt>
                <c:pt idx="1238">
                  <c:v>8.594000000000001</c:v>
                </c:pt>
                <c:pt idx="1239">
                  <c:v>8.595</c:v>
                </c:pt>
                <c:pt idx="1240">
                  <c:v>8.595</c:v>
                </c:pt>
                <c:pt idx="1241">
                  <c:v>8.593</c:v>
                </c:pt>
                <c:pt idx="1242">
                  <c:v>8.593</c:v>
                </c:pt>
                <c:pt idx="1243">
                  <c:v>8.59</c:v>
                </c:pt>
                <c:pt idx="1244">
                  <c:v>8.587000000000001</c:v>
                </c:pt>
                <c:pt idx="1245">
                  <c:v>8.59</c:v>
                </c:pt>
                <c:pt idx="1246">
                  <c:v>8.591000000000001</c:v>
                </c:pt>
                <c:pt idx="1247">
                  <c:v>8.594000000000001</c:v>
                </c:pt>
                <c:pt idx="1248">
                  <c:v>8.593</c:v>
                </c:pt>
                <c:pt idx="1249">
                  <c:v>8.593</c:v>
                </c:pt>
                <c:pt idx="1250">
                  <c:v>8.594000000000001</c:v>
                </c:pt>
                <c:pt idx="1251">
                  <c:v>8.593</c:v>
                </c:pt>
                <c:pt idx="1252">
                  <c:v>8.596</c:v>
                </c:pt>
                <c:pt idx="1253">
                  <c:v>8.595</c:v>
                </c:pt>
                <c:pt idx="1254">
                  <c:v>8.593</c:v>
                </c:pt>
                <c:pt idx="1255">
                  <c:v>8.589</c:v>
                </c:pt>
                <c:pt idx="1256">
                  <c:v>8.59</c:v>
                </c:pt>
                <c:pt idx="1257">
                  <c:v>8.592</c:v>
                </c:pt>
                <c:pt idx="1258">
                  <c:v>8.592</c:v>
                </c:pt>
                <c:pt idx="1259">
                  <c:v>8.594000000000001</c:v>
                </c:pt>
                <c:pt idx="1260">
                  <c:v>8.593</c:v>
                </c:pt>
                <c:pt idx="1261">
                  <c:v>8.592</c:v>
                </c:pt>
                <c:pt idx="1262">
                  <c:v>8.594000000000001</c:v>
                </c:pt>
                <c:pt idx="1263">
                  <c:v>8.593</c:v>
                </c:pt>
                <c:pt idx="1264">
                  <c:v>8.592</c:v>
                </c:pt>
                <c:pt idx="1265">
                  <c:v>8.593</c:v>
                </c:pt>
                <c:pt idx="1266">
                  <c:v>8.594000000000001</c:v>
                </c:pt>
                <c:pt idx="1267">
                  <c:v>8.592</c:v>
                </c:pt>
                <c:pt idx="1268">
                  <c:v>8.593</c:v>
                </c:pt>
                <c:pt idx="1269">
                  <c:v>8.594000000000001</c:v>
                </c:pt>
                <c:pt idx="1270">
                  <c:v>8.595</c:v>
                </c:pt>
                <c:pt idx="1271">
                  <c:v>8.598000000000001</c:v>
                </c:pt>
                <c:pt idx="1272">
                  <c:v>8.597000000000001</c:v>
                </c:pt>
                <c:pt idx="1273">
                  <c:v>8.597000000000001</c:v>
                </c:pt>
                <c:pt idx="1274">
                  <c:v>8.596</c:v>
                </c:pt>
                <c:pt idx="1275">
                  <c:v>8.599</c:v>
                </c:pt>
                <c:pt idx="1276">
                  <c:v>8.596</c:v>
                </c:pt>
                <c:pt idx="1277">
                  <c:v>8.594000000000001</c:v>
                </c:pt>
                <c:pt idx="1278">
                  <c:v>8.593</c:v>
                </c:pt>
                <c:pt idx="1279">
                  <c:v>8.592</c:v>
                </c:pt>
                <c:pt idx="1280">
                  <c:v>8.591000000000001</c:v>
                </c:pt>
                <c:pt idx="1281">
                  <c:v>8.592</c:v>
                </c:pt>
                <c:pt idx="1282">
                  <c:v>8.591000000000001</c:v>
                </c:pt>
                <c:pt idx="1283">
                  <c:v>8.592</c:v>
                </c:pt>
                <c:pt idx="1284">
                  <c:v>8.593</c:v>
                </c:pt>
                <c:pt idx="1285">
                  <c:v>8.594000000000001</c:v>
                </c:pt>
                <c:pt idx="1286">
                  <c:v>8.597000000000001</c:v>
                </c:pt>
                <c:pt idx="1287">
                  <c:v>8.598000000000001</c:v>
                </c:pt>
                <c:pt idx="1288">
                  <c:v>8.59</c:v>
                </c:pt>
                <c:pt idx="1289">
                  <c:v>8.593</c:v>
                </c:pt>
                <c:pt idx="1290">
                  <c:v>8.592</c:v>
                </c:pt>
                <c:pt idx="1291">
                  <c:v>8.592</c:v>
                </c:pt>
                <c:pt idx="1292">
                  <c:v>8.593</c:v>
                </c:pt>
                <c:pt idx="1293">
                  <c:v>8.593</c:v>
                </c:pt>
                <c:pt idx="1294">
                  <c:v>8.596</c:v>
                </c:pt>
                <c:pt idx="1295">
                  <c:v>8.596</c:v>
                </c:pt>
                <c:pt idx="1296">
                  <c:v>8.597000000000001</c:v>
                </c:pt>
                <c:pt idx="1297">
                  <c:v>8.595</c:v>
                </c:pt>
                <c:pt idx="1298">
                  <c:v>8.595</c:v>
                </c:pt>
                <c:pt idx="1299">
                  <c:v>8.594000000000001</c:v>
                </c:pt>
                <c:pt idx="1300">
                  <c:v>8.594000000000001</c:v>
                </c:pt>
                <c:pt idx="1301">
                  <c:v>8.594000000000001</c:v>
                </c:pt>
                <c:pt idx="1302">
                  <c:v>8.594000000000001</c:v>
                </c:pt>
                <c:pt idx="1303">
                  <c:v>8.595</c:v>
                </c:pt>
                <c:pt idx="1304">
                  <c:v>8.594000000000001</c:v>
                </c:pt>
                <c:pt idx="1305">
                  <c:v>8.591000000000001</c:v>
                </c:pt>
                <c:pt idx="1306">
                  <c:v>8.591000000000001</c:v>
                </c:pt>
                <c:pt idx="1307">
                  <c:v>8.591000000000001</c:v>
                </c:pt>
                <c:pt idx="1308">
                  <c:v>8.594000000000001</c:v>
                </c:pt>
                <c:pt idx="1309">
                  <c:v>8.596</c:v>
                </c:pt>
                <c:pt idx="1310">
                  <c:v>8.596</c:v>
                </c:pt>
                <c:pt idx="1311">
                  <c:v>8.6</c:v>
                </c:pt>
                <c:pt idx="1312">
                  <c:v>8.598000000000001</c:v>
                </c:pt>
                <c:pt idx="1313">
                  <c:v>8.593</c:v>
                </c:pt>
                <c:pt idx="1314">
                  <c:v>8.595</c:v>
                </c:pt>
                <c:pt idx="1315">
                  <c:v>8.596</c:v>
                </c:pt>
                <c:pt idx="1316">
                  <c:v>8.595</c:v>
                </c:pt>
                <c:pt idx="1317">
                  <c:v>8.596</c:v>
                </c:pt>
                <c:pt idx="1318">
                  <c:v>8.598000000000001</c:v>
                </c:pt>
                <c:pt idx="1319">
                  <c:v>8.595</c:v>
                </c:pt>
                <c:pt idx="1320">
                  <c:v>8.594000000000001</c:v>
                </c:pt>
                <c:pt idx="1321">
                  <c:v>8.597000000000001</c:v>
                </c:pt>
                <c:pt idx="1322">
                  <c:v>8.597000000000001</c:v>
                </c:pt>
                <c:pt idx="1323">
                  <c:v>8.597000000000001</c:v>
                </c:pt>
                <c:pt idx="1324">
                  <c:v>8.6</c:v>
                </c:pt>
                <c:pt idx="1325">
                  <c:v>8.599</c:v>
                </c:pt>
                <c:pt idx="1326">
                  <c:v>8.598000000000001</c:v>
                </c:pt>
                <c:pt idx="1327">
                  <c:v>8.597000000000001</c:v>
                </c:pt>
                <c:pt idx="1328">
                  <c:v>8.595</c:v>
                </c:pt>
                <c:pt idx="1329">
                  <c:v>8.597000000000001</c:v>
                </c:pt>
                <c:pt idx="1330">
                  <c:v>8.598000000000001</c:v>
                </c:pt>
                <c:pt idx="1331">
                  <c:v>8.6</c:v>
                </c:pt>
                <c:pt idx="1332">
                  <c:v>8.609</c:v>
                </c:pt>
                <c:pt idx="1333">
                  <c:v>8.604000000000001</c:v>
                </c:pt>
                <c:pt idx="1334">
                  <c:v>8.603000000000001</c:v>
                </c:pt>
                <c:pt idx="1335">
                  <c:v>8.6</c:v>
                </c:pt>
                <c:pt idx="1336">
                  <c:v>8.6</c:v>
                </c:pt>
                <c:pt idx="1337">
                  <c:v>8.599</c:v>
                </c:pt>
                <c:pt idx="1338">
                  <c:v>8.598000000000001</c:v>
                </c:pt>
                <c:pt idx="1339">
                  <c:v>8.597000000000001</c:v>
                </c:pt>
                <c:pt idx="1340">
                  <c:v>8.598000000000001</c:v>
                </c:pt>
                <c:pt idx="1341">
                  <c:v>8.598000000000001</c:v>
                </c:pt>
                <c:pt idx="1342">
                  <c:v>8.598000000000001</c:v>
                </c:pt>
                <c:pt idx="1343">
                  <c:v>8.599</c:v>
                </c:pt>
                <c:pt idx="1344">
                  <c:v>8.6</c:v>
                </c:pt>
                <c:pt idx="1345">
                  <c:v>8.606000000000003</c:v>
                </c:pt>
                <c:pt idx="1346">
                  <c:v>8.604000000000001</c:v>
                </c:pt>
                <c:pt idx="1347">
                  <c:v>8.609</c:v>
                </c:pt>
                <c:pt idx="1348">
                  <c:v>8.604000000000001</c:v>
                </c:pt>
                <c:pt idx="1349">
                  <c:v>8.599</c:v>
                </c:pt>
                <c:pt idx="1350">
                  <c:v>8.604000000000001</c:v>
                </c:pt>
                <c:pt idx="1351">
                  <c:v>8.606000000000003</c:v>
                </c:pt>
                <c:pt idx="1352">
                  <c:v>8.609</c:v>
                </c:pt>
                <c:pt idx="1353">
                  <c:v>8.605</c:v>
                </c:pt>
                <c:pt idx="1354">
                  <c:v>8.606000000000003</c:v>
                </c:pt>
                <c:pt idx="1355">
                  <c:v>8.607000000000001</c:v>
                </c:pt>
                <c:pt idx="1356">
                  <c:v>8.603000000000001</c:v>
                </c:pt>
                <c:pt idx="1357">
                  <c:v>8.601000000000001</c:v>
                </c:pt>
                <c:pt idx="1358">
                  <c:v>8.602</c:v>
                </c:pt>
                <c:pt idx="1359">
                  <c:v>8.599</c:v>
                </c:pt>
                <c:pt idx="1360">
                  <c:v>8.6</c:v>
                </c:pt>
                <c:pt idx="1361">
                  <c:v>8.599</c:v>
                </c:pt>
                <c:pt idx="1362">
                  <c:v>8.598000000000001</c:v>
                </c:pt>
                <c:pt idx="1363">
                  <c:v>8.598000000000001</c:v>
                </c:pt>
                <c:pt idx="1364">
                  <c:v>8.6</c:v>
                </c:pt>
                <c:pt idx="1365">
                  <c:v>8.606000000000003</c:v>
                </c:pt>
                <c:pt idx="1366">
                  <c:v>8.603000000000001</c:v>
                </c:pt>
                <c:pt idx="1367">
                  <c:v>8.604000000000001</c:v>
                </c:pt>
                <c:pt idx="1368">
                  <c:v>8.598000000000001</c:v>
                </c:pt>
                <c:pt idx="1369">
                  <c:v>8.602</c:v>
                </c:pt>
                <c:pt idx="1370">
                  <c:v>8.603000000000001</c:v>
                </c:pt>
                <c:pt idx="1371">
                  <c:v>8.603000000000001</c:v>
                </c:pt>
                <c:pt idx="1372">
                  <c:v>8.601000000000001</c:v>
                </c:pt>
                <c:pt idx="1373">
                  <c:v>8.607000000000001</c:v>
                </c:pt>
                <c:pt idx="1374">
                  <c:v>8.612</c:v>
                </c:pt>
                <c:pt idx="1375">
                  <c:v>8.612</c:v>
                </c:pt>
                <c:pt idx="1376">
                  <c:v>8.611000000000001</c:v>
                </c:pt>
                <c:pt idx="1377">
                  <c:v>8.607999999999998</c:v>
                </c:pt>
                <c:pt idx="1378">
                  <c:v>8.603000000000001</c:v>
                </c:pt>
                <c:pt idx="1379">
                  <c:v>8.607999999999998</c:v>
                </c:pt>
                <c:pt idx="1380">
                  <c:v>8.607999999999998</c:v>
                </c:pt>
                <c:pt idx="1381">
                  <c:v>8.607000000000001</c:v>
                </c:pt>
                <c:pt idx="1382">
                  <c:v>8.623000000000001</c:v>
                </c:pt>
                <c:pt idx="1383">
                  <c:v>8.617000000000001</c:v>
                </c:pt>
                <c:pt idx="1384">
                  <c:v>8.616000000000001</c:v>
                </c:pt>
                <c:pt idx="1385">
                  <c:v>8.612</c:v>
                </c:pt>
                <c:pt idx="1386">
                  <c:v>8.61</c:v>
                </c:pt>
                <c:pt idx="1387">
                  <c:v>8.605</c:v>
                </c:pt>
                <c:pt idx="1388">
                  <c:v>8.605</c:v>
                </c:pt>
                <c:pt idx="1389">
                  <c:v>8.604000000000001</c:v>
                </c:pt>
                <c:pt idx="1390">
                  <c:v>8.603000000000001</c:v>
                </c:pt>
                <c:pt idx="1391">
                  <c:v>8.606000000000003</c:v>
                </c:pt>
                <c:pt idx="1392">
                  <c:v>8.605</c:v>
                </c:pt>
                <c:pt idx="1393">
                  <c:v>8.602</c:v>
                </c:pt>
                <c:pt idx="1394">
                  <c:v>8.603000000000001</c:v>
                </c:pt>
                <c:pt idx="1395">
                  <c:v>8.602</c:v>
                </c:pt>
                <c:pt idx="1396">
                  <c:v>8.602</c:v>
                </c:pt>
                <c:pt idx="1397">
                  <c:v>8.6</c:v>
                </c:pt>
                <c:pt idx="1398">
                  <c:v>8.602</c:v>
                </c:pt>
                <c:pt idx="1399">
                  <c:v>8.605</c:v>
                </c:pt>
                <c:pt idx="1400">
                  <c:v>8.609</c:v>
                </c:pt>
                <c:pt idx="1401">
                  <c:v>8.604000000000001</c:v>
                </c:pt>
                <c:pt idx="1402">
                  <c:v>8.607000000000001</c:v>
                </c:pt>
                <c:pt idx="1403">
                  <c:v>8.615</c:v>
                </c:pt>
                <c:pt idx="1404">
                  <c:v>8.609</c:v>
                </c:pt>
                <c:pt idx="1405">
                  <c:v>8.607999999999998</c:v>
                </c:pt>
                <c:pt idx="1406">
                  <c:v>8.606000000000003</c:v>
                </c:pt>
                <c:pt idx="1407">
                  <c:v>8.606000000000003</c:v>
                </c:pt>
                <c:pt idx="1408">
                  <c:v>8.603000000000001</c:v>
                </c:pt>
                <c:pt idx="1409">
                  <c:v>8.601000000000001</c:v>
                </c:pt>
                <c:pt idx="1410">
                  <c:v>8.602</c:v>
                </c:pt>
                <c:pt idx="1411">
                  <c:v>8.604000000000001</c:v>
                </c:pt>
                <c:pt idx="1412">
                  <c:v>8.607000000000001</c:v>
                </c:pt>
                <c:pt idx="1413">
                  <c:v>8.603000000000001</c:v>
                </c:pt>
                <c:pt idx="1414">
                  <c:v>8.604000000000001</c:v>
                </c:pt>
                <c:pt idx="1415">
                  <c:v>8.603000000000001</c:v>
                </c:pt>
                <c:pt idx="1416">
                  <c:v>8.602</c:v>
                </c:pt>
                <c:pt idx="1417">
                  <c:v>8.605</c:v>
                </c:pt>
                <c:pt idx="1418">
                  <c:v>8.607000000000001</c:v>
                </c:pt>
                <c:pt idx="1419">
                  <c:v>8.605</c:v>
                </c:pt>
                <c:pt idx="1420">
                  <c:v>8.607000000000001</c:v>
                </c:pt>
                <c:pt idx="1421">
                  <c:v>8.605</c:v>
                </c:pt>
                <c:pt idx="1422">
                  <c:v>8.604000000000001</c:v>
                </c:pt>
                <c:pt idx="1423">
                  <c:v>8.612</c:v>
                </c:pt>
                <c:pt idx="1424">
                  <c:v>8.607000000000001</c:v>
                </c:pt>
                <c:pt idx="1425">
                  <c:v>8.607000000000001</c:v>
                </c:pt>
                <c:pt idx="1426">
                  <c:v>8.601000000000001</c:v>
                </c:pt>
                <c:pt idx="1427">
                  <c:v>8.603000000000001</c:v>
                </c:pt>
                <c:pt idx="1428">
                  <c:v>8.602</c:v>
                </c:pt>
                <c:pt idx="1429">
                  <c:v>8.602</c:v>
                </c:pt>
                <c:pt idx="1430">
                  <c:v>8.601000000000001</c:v>
                </c:pt>
                <c:pt idx="1431">
                  <c:v>8.603000000000001</c:v>
                </c:pt>
                <c:pt idx="1432">
                  <c:v>8.603000000000001</c:v>
                </c:pt>
                <c:pt idx="1433">
                  <c:v>8.606000000000003</c:v>
                </c:pt>
                <c:pt idx="1434">
                  <c:v>8.605</c:v>
                </c:pt>
                <c:pt idx="1435">
                  <c:v>8.603000000000001</c:v>
                </c:pt>
                <c:pt idx="1436">
                  <c:v>8.605</c:v>
                </c:pt>
                <c:pt idx="1437">
                  <c:v>8.606000000000003</c:v>
                </c:pt>
                <c:pt idx="1438">
                  <c:v>8.605</c:v>
                </c:pt>
                <c:pt idx="1439">
                  <c:v>8.604000000000001</c:v>
                </c:pt>
                <c:pt idx="1440">
                  <c:v>8.605</c:v>
                </c:pt>
                <c:pt idx="1441">
                  <c:v>8.606000000000003</c:v>
                </c:pt>
                <c:pt idx="1442">
                  <c:v>8.606000000000003</c:v>
                </c:pt>
                <c:pt idx="1443">
                  <c:v>8.606000000000003</c:v>
                </c:pt>
                <c:pt idx="1444">
                  <c:v>8.604000000000001</c:v>
                </c:pt>
                <c:pt idx="1445">
                  <c:v>8.601000000000001</c:v>
                </c:pt>
                <c:pt idx="1446">
                  <c:v>8.602</c:v>
                </c:pt>
                <c:pt idx="1447">
                  <c:v>8.599</c:v>
                </c:pt>
                <c:pt idx="1448">
                  <c:v>8.606000000000003</c:v>
                </c:pt>
                <c:pt idx="1449">
                  <c:v>8.606000000000003</c:v>
                </c:pt>
                <c:pt idx="1450">
                  <c:v>8.602</c:v>
                </c:pt>
                <c:pt idx="1451">
                  <c:v>8.676</c:v>
                </c:pt>
                <c:pt idx="1452">
                  <c:v>8.671000000000001</c:v>
                </c:pt>
                <c:pt idx="1453">
                  <c:v>8.632</c:v>
                </c:pt>
                <c:pt idx="1454">
                  <c:v>8.613000000000001</c:v>
                </c:pt>
                <c:pt idx="1455">
                  <c:v>8.604000000000001</c:v>
                </c:pt>
                <c:pt idx="1456">
                  <c:v>8.602</c:v>
                </c:pt>
                <c:pt idx="1457">
                  <c:v>8.604000000000001</c:v>
                </c:pt>
                <c:pt idx="1458">
                  <c:v>8.603000000000001</c:v>
                </c:pt>
                <c:pt idx="1459">
                  <c:v>8.603000000000001</c:v>
                </c:pt>
                <c:pt idx="1460">
                  <c:v>8.6</c:v>
                </c:pt>
                <c:pt idx="1461">
                  <c:v>8.598000000000001</c:v>
                </c:pt>
                <c:pt idx="1462">
                  <c:v>8.601000000000001</c:v>
                </c:pt>
                <c:pt idx="1463">
                  <c:v>8.605</c:v>
                </c:pt>
                <c:pt idx="1464">
                  <c:v>8.605</c:v>
                </c:pt>
                <c:pt idx="1465">
                  <c:v>8.602</c:v>
                </c:pt>
                <c:pt idx="1466">
                  <c:v>8.599</c:v>
                </c:pt>
                <c:pt idx="1467">
                  <c:v>8.603000000000001</c:v>
                </c:pt>
                <c:pt idx="1468">
                  <c:v>8.603000000000001</c:v>
                </c:pt>
                <c:pt idx="1469">
                  <c:v>8.599</c:v>
                </c:pt>
                <c:pt idx="1470">
                  <c:v>8.598000000000001</c:v>
                </c:pt>
                <c:pt idx="1471">
                  <c:v>8.603000000000001</c:v>
                </c:pt>
                <c:pt idx="1472">
                  <c:v>8.599</c:v>
                </c:pt>
                <c:pt idx="1473">
                  <c:v>8.604000000000001</c:v>
                </c:pt>
                <c:pt idx="1474">
                  <c:v>8.605</c:v>
                </c:pt>
                <c:pt idx="1475">
                  <c:v>8.603000000000001</c:v>
                </c:pt>
                <c:pt idx="1476">
                  <c:v>8.603000000000001</c:v>
                </c:pt>
                <c:pt idx="1477">
                  <c:v>8.604000000000001</c:v>
                </c:pt>
                <c:pt idx="1478">
                  <c:v>8.605</c:v>
                </c:pt>
                <c:pt idx="1479">
                  <c:v>8.609</c:v>
                </c:pt>
                <c:pt idx="1480">
                  <c:v>8.606000000000003</c:v>
                </c:pt>
                <c:pt idx="1481">
                  <c:v>8.605</c:v>
                </c:pt>
                <c:pt idx="1482">
                  <c:v>8.603000000000001</c:v>
                </c:pt>
                <c:pt idx="1483">
                  <c:v>8.6</c:v>
                </c:pt>
                <c:pt idx="1484">
                  <c:v>8.6</c:v>
                </c:pt>
                <c:pt idx="1485">
                  <c:v>8.6</c:v>
                </c:pt>
                <c:pt idx="1486">
                  <c:v>8.601000000000001</c:v>
                </c:pt>
                <c:pt idx="1487">
                  <c:v>8.607999999999998</c:v>
                </c:pt>
                <c:pt idx="1488">
                  <c:v>8.607000000000001</c:v>
                </c:pt>
                <c:pt idx="1489">
                  <c:v>8.604000000000001</c:v>
                </c:pt>
                <c:pt idx="1490">
                  <c:v>8.609</c:v>
                </c:pt>
                <c:pt idx="1491">
                  <c:v>8.605</c:v>
                </c:pt>
                <c:pt idx="1492">
                  <c:v>8.602</c:v>
                </c:pt>
                <c:pt idx="1493">
                  <c:v>8.601000000000001</c:v>
                </c:pt>
                <c:pt idx="1494">
                  <c:v>8.603000000000001</c:v>
                </c:pt>
                <c:pt idx="1495">
                  <c:v>8.603000000000001</c:v>
                </c:pt>
                <c:pt idx="1496">
                  <c:v>8.599</c:v>
                </c:pt>
                <c:pt idx="1497">
                  <c:v>8.601000000000001</c:v>
                </c:pt>
                <c:pt idx="1498">
                  <c:v>8.602</c:v>
                </c:pt>
                <c:pt idx="1499">
                  <c:v>8.609</c:v>
                </c:pt>
                <c:pt idx="1500">
                  <c:v>8.606000000000003</c:v>
                </c:pt>
                <c:pt idx="1501">
                  <c:v>8.601000000000001</c:v>
                </c:pt>
                <c:pt idx="1502">
                  <c:v>8.6</c:v>
                </c:pt>
                <c:pt idx="1503">
                  <c:v>8.603000000000001</c:v>
                </c:pt>
                <c:pt idx="1504">
                  <c:v>8.604000000000001</c:v>
                </c:pt>
                <c:pt idx="1505">
                  <c:v>8.602</c:v>
                </c:pt>
                <c:pt idx="1506">
                  <c:v>8.602</c:v>
                </c:pt>
                <c:pt idx="1507">
                  <c:v>8.601000000000001</c:v>
                </c:pt>
                <c:pt idx="1508">
                  <c:v>8.602</c:v>
                </c:pt>
                <c:pt idx="1509">
                  <c:v>8.603000000000001</c:v>
                </c:pt>
                <c:pt idx="1510">
                  <c:v>8.6</c:v>
                </c:pt>
                <c:pt idx="1511">
                  <c:v>8.614000000000001</c:v>
                </c:pt>
                <c:pt idx="1512">
                  <c:v>8.615</c:v>
                </c:pt>
                <c:pt idx="1513">
                  <c:v>8.611000000000001</c:v>
                </c:pt>
                <c:pt idx="1514">
                  <c:v>8.607999999999998</c:v>
                </c:pt>
                <c:pt idx="1515">
                  <c:v>8.605</c:v>
                </c:pt>
                <c:pt idx="1516">
                  <c:v>8.604000000000001</c:v>
                </c:pt>
                <c:pt idx="1517">
                  <c:v>8.597000000000001</c:v>
                </c:pt>
                <c:pt idx="1518">
                  <c:v>8.604000000000001</c:v>
                </c:pt>
                <c:pt idx="1519">
                  <c:v>8.604000000000001</c:v>
                </c:pt>
                <c:pt idx="1520">
                  <c:v>8.606000000000003</c:v>
                </c:pt>
                <c:pt idx="1521">
                  <c:v>8.602</c:v>
                </c:pt>
                <c:pt idx="1522">
                  <c:v>8.602</c:v>
                </c:pt>
                <c:pt idx="1523">
                  <c:v>8.604000000000001</c:v>
                </c:pt>
                <c:pt idx="1524">
                  <c:v>8.605</c:v>
                </c:pt>
                <c:pt idx="1525">
                  <c:v>8.601000000000001</c:v>
                </c:pt>
                <c:pt idx="1526">
                  <c:v>8.599</c:v>
                </c:pt>
                <c:pt idx="1527">
                  <c:v>8.598000000000001</c:v>
                </c:pt>
                <c:pt idx="1528">
                  <c:v>8.599</c:v>
                </c:pt>
                <c:pt idx="1529">
                  <c:v>8.6</c:v>
                </c:pt>
                <c:pt idx="1530">
                  <c:v>8.601000000000001</c:v>
                </c:pt>
                <c:pt idx="1531">
                  <c:v>8.6</c:v>
                </c:pt>
                <c:pt idx="1532">
                  <c:v>8.604000000000001</c:v>
                </c:pt>
                <c:pt idx="1533">
                  <c:v>8.602</c:v>
                </c:pt>
                <c:pt idx="1534">
                  <c:v>8.601000000000001</c:v>
                </c:pt>
                <c:pt idx="1535">
                  <c:v>8.602</c:v>
                </c:pt>
                <c:pt idx="1536">
                  <c:v>8.603000000000001</c:v>
                </c:pt>
                <c:pt idx="1537">
                  <c:v>8.602</c:v>
                </c:pt>
                <c:pt idx="1538">
                  <c:v>8.605</c:v>
                </c:pt>
                <c:pt idx="1539">
                  <c:v>8.604000000000001</c:v>
                </c:pt>
                <c:pt idx="1540">
                  <c:v>8.607999999999998</c:v>
                </c:pt>
                <c:pt idx="1541">
                  <c:v>8.606000000000003</c:v>
                </c:pt>
                <c:pt idx="1542">
                  <c:v>8.605</c:v>
                </c:pt>
                <c:pt idx="1543">
                  <c:v>8.604000000000001</c:v>
                </c:pt>
                <c:pt idx="1544">
                  <c:v>8.602</c:v>
                </c:pt>
                <c:pt idx="1545">
                  <c:v>8.602</c:v>
                </c:pt>
                <c:pt idx="1546">
                  <c:v>8.602</c:v>
                </c:pt>
                <c:pt idx="1547">
                  <c:v>8.603000000000001</c:v>
                </c:pt>
                <c:pt idx="1548">
                  <c:v>8.6</c:v>
                </c:pt>
                <c:pt idx="1549">
                  <c:v>8.604000000000001</c:v>
                </c:pt>
                <c:pt idx="1550">
                  <c:v>8.604000000000001</c:v>
                </c:pt>
                <c:pt idx="1551">
                  <c:v>8.6</c:v>
                </c:pt>
                <c:pt idx="1552">
                  <c:v>8.601000000000001</c:v>
                </c:pt>
                <c:pt idx="1553">
                  <c:v>8.603000000000001</c:v>
                </c:pt>
                <c:pt idx="1554">
                  <c:v>8.6</c:v>
                </c:pt>
                <c:pt idx="1555">
                  <c:v>8.601000000000001</c:v>
                </c:pt>
                <c:pt idx="1556">
                  <c:v>8.605</c:v>
                </c:pt>
                <c:pt idx="1557">
                  <c:v>8.606000000000003</c:v>
                </c:pt>
                <c:pt idx="1558">
                  <c:v>8.605</c:v>
                </c:pt>
                <c:pt idx="1559">
                  <c:v>8.604000000000001</c:v>
                </c:pt>
                <c:pt idx="1560">
                  <c:v>8.602</c:v>
                </c:pt>
                <c:pt idx="1561">
                  <c:v>8.599</c:v>
                </c:pt>
                <c:pt idx="1562">
                  <c:v>8.605</c:v>
                </c:pt>
                <c:pt idx="1563">
                  <c:v>8.605</c:v>
                </c:pt>
                <c:pt idx="1564">
                  <c:v>8.607999999999998</c:v>
                </c:pt>
                <c:pt idx="1565">
                  <c:v>8.606000000000003</c:v>
                </c:pt>
                <c:pt idx="1566">
                  <c:v>8.605</c:v>
                </c:pt>
                <c:pt idx="1567">
                  <c:v>8.604000000000001</c:v>
                </c:pt>
                <c:pt idx="1568">
                  <c:v>8.605</c:v>
                </c:pt>
                <c:pt idx="1569">
                  <c:v>8.603000000000001</c:v>
                </c:pt>
                <c:pt idx="1570">
                  <c:v>8.607000000000001</c:v>
                </c:pt>
                <c:pt idx="1571">
                  <c:v>8.606000000000003</c:v>
                </c:pt>
                <c:pt idx="1572">
                  <c:v>8.607000000000001</c:v>
                </c:pt>
                <c:pt idx="1573">
                  <c:v>8.605</c:v>
                </c:pt>
                <c:pt idx="1574">
                  <c:v>8.606000000000003</c:v>
                </c:pt>
                <c:pt idx="1575">
                  <c:v>8.607999999999998</c:v>
                </c:pt>
                <c:pt idx="1576">
                  <c:v>8.61</c:v>
                </c:pt>
                <c:pt idx="1577">
                  <c:v>8.611000000000001</c:v>
                </c:pt>
                <c:pt idx="1578">
                  <c:v>8.61</c:v>
                </c:pt>
                <c:pt idx="1579">
                  <c:v>8.615</c:v>
                </c:pt>
                <c:pt idx="1580">
                  <c:v>8.612</c:v>
                </c:pt>
                <c:pt idx="1581">
                  <c:v>8.613000000000001</c:v>
                </c:pt>
                <c:pt idx="1582">
                  <c:v>8.613000000000001</c:v>
                </c:pt>
                <c:pt idx="1583">
                  <c:v>8.607999999999998</c:v>
                </c:pt>
                <c:pt idx="1584">
                  <c:v>8.607999999999998</c:v>
                </c:pt>
                <c:pt idx="1585">
                  <c:v>8.612</c:v>
                </c:pt>
                <c:pt idx="1586">
                  <c:v>8.620000000000001</c:v>
                </c:pt>
                <c:pt idx="1587">
                  <c:v>8.613000000000001</c:v>
                </c:pt>
                <c:pt idx="1588">
                  <c:v>8.613000000000001</c:v>
                </c:pt>
                <c:pt idx="1589">
                  <c:v>8.611000000000001</c:v>
                </c:pt>
                <c:pt idx="1590">
                  <c:v>8.611000000000001</c:v>
                </c:pt>
                <c:pt idx="1591">
                  <c:v>8.61</c:v>
                </c:pt>
                <c:pt idx="1592">
                  <c:v>8.609</c:v>
                </c:pt>
                <c:pt idx="1593">
                  <c:v>8.606000000000003</c:v>
                </c:pt>
                <c:pt idx="1594">
                  <c:v>8.607000000000001</c:v>
                </c:pt>
                <c:pt idx="1595">
                  <c:v>8.607999999999998</c:v>
                </c:pt>
                <c:pt idx="1596">
                  <c:v>8.612</c:v>
                </c:pt>
                <c:pt idx="1597">
                  <c:v>8.612</c:v>
                </c:pt>
                <c:pt idx="1598">
                  <c:v>8.614000000000001</c:v>
                </c:pt>
                <c:pt idx="1599">
                  <c:v>8.615</c:v>
                </c:pt>
                <c:pt idx="1600">
                  <c:v>8.615</c:v>
                </c:pt>
                <c:pt idx="1601">
                  <c:v>8.617000000000001</c:v>
                </c:pt>
                <c:pt idx="1602">
                  <c:v>8.617999999999998</c:v>
                </c:pt>
                <c:pt idx="1603">
                  <c:v>8.617999999999998</c:v>
                </c:pt>
                <c:pt idx="1604">
                  <c:v>8.617000000000001</c:v>
                </c:pt>
                <c:pt idx="1605">
                  <c:v>8.619</c:v>
                </c:pt>
                <c:pt idx="1606">
                  <c:v>8.620999999999998</c:v>
                </c:pt>
                <c:pt idx="1607">
                  <c:v>8.620999999999998</c:v>
                </c:pt>
                <c:pt idx="1608">
                  <c:v>8.617000000000001</c:v>
                </c:pt>
                <c:pt idx="1609">
                  <c:v>8.623000000000001</c:v>
                </c:pt>
                <c:pt idx="1610">
                  <c:v>8.620999999999998</c:v>
                </c:pt>
                <c:pt idx="1611">
                  <c:v>8.622000000000001</c:v>
                </c:pt>
                <c:pt idx="1612">
                  <c:v>8.627000000000001</c:v>
                </c:pt>
                <c:pt idx="1613">
                  <c:v>8.626000000000001</c:v>
                </c:pt>
                <c:pt idx="1614">
                  <c:v>8.620999999999998</c:v>
                </c:pt>
                <c:pt idx="1615">
                  <c:v>8.619</c:v>
                </c:pt>
                <c:pt idx="1616">
                  <c:v>8.619</c:v>
                </c:pt>
                <c:pt idx="1617">
                  <c:v>8.620000000000001</c:v>
                </c:pt>
                <c:pt idx="1618">
                  <c:v>8.622000000000001</c:v>
                </c:pt>
                <c:pt idx="1619">
                  <c:v>8.620000000000001</c:v>
                </c:pt>
                <c:pt idx="1620">
                  <c:v>8.625</c:v>
                </c:pt>
                <c:pt idx="1621">
                  <c:v>8.625</c:v>
                </c:pt>
                <c:pt idx="1622">
                  <c:v>8.622000000000001</c:v>
                </c:pt>
                <c:pt idx="1623">
                  <c:v>8.626000000000001</c:v>
                </c:pt>
                <c:pt idx="1624">
                  <c:v>8.625</c:v>
                </c:pt>
                <c:pt idx="1625">
                  <c:v>8.625</c:v>
                </c:pt>
                <c:pt idx="1626">
                  <c:v>8.626000000000001</c:v>
                </c:pt>
                <c:pt idx="1627">
                  <c:v>8.627000000000001</c:v>
                </c:pt>
                <c:pt idx="1628">
                  <c:v>8.637999999999998</c:v>
                </c:pt>
                <c:pt idx="1629">
                  <c:v>8.636000000000001</c:v>
                </c:pt>
                <c:pt idx="1630">
                  <c:v>8.636000000000001</c:v>
                </c:pt>
                <c:pt idx="1631">
                  <c:v>8.632</c:v>
                </c:pt>
                <c:pt idx="1632">
                  <c:v>8.632</c:v>
                </c:pt>
                <c:pt idx="1633">
                  <c:v>8.633999999999998</c:v>
                </c:pt>
                <c:pt idx="1634">
                  <c:v>8.630000000000001</c:v>
                </c:pt>
                <c:pt idx="1635">
                  <c:v>8.636000000000001</c:v>
                </c:pt>
                <c:pt idx="1636">
                  <c:v>8.645</c:v>
                </c:pt>
                <c:pt idx="1637">
                  <c:v>8.645</c:v>
                </c:pt>
                <c:pt idx="1638">
                  <c:v>8.646000000000001</c:v>
                </c:pt>
                <c:pt idx="1639">
                  <c:v>8.643999999999998</c:v>
                </c:pt>
                <c:pt idx="1640">
                  <c:v>8.640999999999998</c:v>
                </c:pt>
                <c:pt idx="1641">
                  <c:v>8.645</c:v>
                </c:pt>
                <c:pt idx="1642">
                  <c:v>8.643999999999998</c:v>
                </c:pt>
                <c:pt idx="1643">
                  <c:v>8.639</c:v>
                </c:pt>
                <c:pt idx="1644">
                  <c:v>8.639</c:v>
                </c:pt>
                <c:pt idx="1645">
                  <c:v>8.639999999999998</c:v>
                </c:pt>
                <c:pt idx="1646">
                  <c:v>8.639</c:v>
                </c:pt>
                <c:pt idx="1647">
                  <c:v>8.646000000000001</c:v>
                </c:pt>
                <c:pt idx="1648">
                  <c:v>8.649</c:v>
                </c:pt>
                <c:pt idx="1649">
                  <c:v>8.65</c:v>
                </c:pt>
                <c:pt idx="1650">
                  <c:v>8.65</c:v>
                </c:pt>
                <c:pt idx="1651">
                  <c:v>8.65</c:v>
                </c:pt>
                <c:pt idx="1652">
                  <c:v>8.65</c:v>
                </c:pt>
                <c:pt idx="1653">
                  <c:v>8.655</c:v>
                </c:pt>
                <c:pt idx="1654">
                  <c:v>8.654000000000003</c:v>
                </c:pt>
                <c:pt idx="1655">
                  <c:v>8.657</c:v>
                </c:pt>
                <c:pt idx="1656">
                  <c:v>8.66</c:v>
                </c:pt>
                <c:pt idx="1657">
                  <c:v>8.67</c:v>
                </c:pt>
                <c:pt idx="1658">
                  <c:v>8.67</c:v>
                </c:pt>
                <c:pt idx="1659">
                  <c:v>8.663</c:v>
                </c:pt>
                <c:pt idx="1660">
                  <c:v>8.661000000000001</c:v>
                </c:pt>
                <c:pt idx="1661">
                  <c:v>8.658000000000001</c:v>
                </c:pt>
                <c:pt idx="1662">
                  <c:v>8.654000000000003</c:v>
                </c:pt>
                <c:pt idx="1663">
                  <c:v>8.655</c:v>
                </c:pt>
                <c:pt idx="1664">
                  <c:v>8.667000000000001</c:v>
                </c:pt>
                <c:pt idx="1665">
                  <c:v>8.658000000000001</c:v>
                </c:pt>
                <c:pt idx="1666">
                  <c:v>8.657</c:v>
                </c:pt>
                <c:pt idx="1667">
                  <c:v>8.658000000000001</c:v>
                </c:pt>
                <c:pt idx="1668">
                  <c:v>8.66</c:v>
                </c:pt>
                <c:pt idx="1669">
                  <c:v>8.662</c:v>
                </c:pt>
                <c:pt idx="1670">
                  <c:v>8.665</c:v>
                </c:pt>
                <c:pt idx="1671">
                  <c:v>8.665</c:v>
                </c:pt>
                <c:pt idx="1672">
                  <c:v>8.663</c:v>
                </c:pt>
                <c:pt idx="1673">
                  <c:v>8.665</c:v>
                </c:pt>
                <c:pt idx="1674">
                  <c:v>8.664000000000001</c:v>
                </c:pt>
                <c:pt idx="1675">
                  <c:v>8.667000000000001</c:v>
                </c:pt>
                <c:pt idx="1676">
                  <c:v>8.665</c:v>
                </c:pt>
                <c:pt idx="1677">
                  <c:v>8.667000000000001</c:v>
                </c:pt>
                <c:pt idx="1678">
                  <c:v>8.667000000000001</c:v>
                </c:pt>
                <c:pt idx="1679">
                  <c:v>8.671000000000001</c:v>
                </c:pt>
                <c:pt idx="1680">
                  <c:v>8.675</c:v>
                </c:pt>
                <c:pt idx="1681">
                  <c:v>8.679</c:v>
                </c:pt>
                <c:pt idx="1682">
                  <c:v>8.673</c:v>
                </c:pt>
                <c:pt idx="1683">
                  <c:v>8.671000000000001</c:v>
                </c:pt>
                <c:pt idx="1684">
                  <c:v>8.668000000000001</c:v>
                </c:pt>
                <c:pt idx="1685">
                  <c:v>8.678000000000001</c:v>
                </c:pt>
                <c:pt idx="1686">
                  <c:v>8.678000000000001</c:v>
                </c:pt>
                <c:pt idx="1687">
                  <c:v>8.674000000000001</c:v>
                </c:pt>
                <c:pt idx="1688">
                  <c:v>8.672</c:v>
                </c:pt>
                <c:pt idx="1689">
                  <c:v>8.672</c:v>
                </c:pt>
                <c:pt idx="1690">
                  <c:v>8.674000000000001</c:v>
                </c:pt>
                <c:pt idx="1691">
                  <c:v>8.674000000000001</c:v>
                </c:pt>
                <c:pt idx="1692">
                  <c:v>8.673</c:v>
                </c:pt>
                <c:pt idx="1693">
                  <c:v>8.673</c:v>
                </c:pt>
                <c:pt idx="1694">
                  <c:v>8.677000000000001</c:v>
                </c:pt>
                <c:pt idx="1695">
                  <c:v>8.682</c:v>
                </c:pt>
                <c:pt idx="1696">
                  <c:v>8.679</c:v>
                </c:pt>
                <c:pt idx="1697">
                  <c:v>8.682</c:v>
                </c:pt>
                <c:pt idx="1698">
                  <c:v>8.678000000000001</c:v>
                </c:pt>
                <c:pt idx="1699">
                  <c:v>8.676</c:v>
                </c:pt>
                <c:pt idx="1700">
                  <c:v>8.69</c:v>
                </c:pt>
                <c:pt idx="1701">
                  <c:v>8.715000000000001</c:v>
                </c:pt>
                <c:pt idx="1702">
                  <c:v>8.700000000000001</c:v>
                </c:pt>
                <c:pt idx="1703">
                  <c:v>8.69</c:v>
                </c:pt>
                <c:pt idx="1704">
                  <c:v>8.682</c:v>
                </c:pt>
                <c:pt idx="1705">
                  <c:v>8.676</c:v>
                </c:pt>
                <c:pt idx="1706">
                  <c:v>8.676</c:v>
                </c:pt>
                <c:pt idx="1707">
                  <c:v>8.676</c:v>
                </c:pt>
                <c:pt idx="1708">
                  <c:v>8.677000000000001</c:v>
                </c:pt>
                <c:pt idx="1709">
                  <c:v>8.686000000000003</c:v>
                </c:pt>
                <c:pt idx="1710">
                  <c:v>8.681000000000001</c:v>
                </c:pt>
                <c:pt idx="1711">
                  <c:v>8.68</c:v>
                </c:pt>
                <c:pt idx="1712">
                  <c:v>8.679</c:v>
                </c:pt>
                <c:pt idx="1713">
                  <c:v>8.68</c:v>
                </c:pt>
                <c:pt idx="1714">
                  <c:v>8.68</c:v>
                </c:pt>
                <c:pt idx="1715">
                  <c:v>8.676</c:v>
                </c:pt>
                <c:pt idx="1716">
                  <c:v>8.679</c:v>
                </c:pt>
                <c:pt idx="1717">
                  <c:v>8.676</c:v>
                </c:pt>
                <c:pt idx="1718">
                  <c:v>8.675</c:v>
                </c:pt>
                <c:pt idx="1719">
                  <c:v>8.673</c:v>
                </c:pt>
                <c:pt idx="1720">
                  <c:v>8.673</c:v>
                </c:pt>
                <c:pt idx="1721">
                  <c:v>8.678000000000001</c:v>
                </c:pt>
                <c:pt idx="1722">
                  <c:v>8.683000000000001</c:v>
                </c:pt>
                <c:pt idx="1723">
                  <c:v>8.682</c:v>
                </c:pt>
                <c:pt idx="1724">
                  <c:v>8.682</c:v>
                </c:pt>
                <c:pt idx="1725">
                  <c:v>8.68</c:v>
                </c:pt>
                <c:pt idx="1726">
                  <c:v>8.682</c:v>
                </c:pt>
                <c:pt idx="1727">
                  <c:v>8.682</c:v>
                </c:pt>
                <c:pt idx="1728">
                  <c:v>8.677000000000001</c:v>
                </c:pt>
                <c:pt idx="1729">
                  <c:v>8.678000000000001</c:v>
                </c:pt>
                <c:pt idx="1730">
                  <c:v>8.678000000000001</c:v>
                </c:pt>
                <c:pt idx="1731">
                  <c:v>8.700000000000001</c:v>
                </c:pt>
                <c:pt idx="1732">
                  <c:v>8.697999999999998</c:v>
                </c:pt>
                <c:pt idx="1733">
                  <c:v>8.688000000000001</c:v>
                </c:pt>
                <c:pt idx="1734">
                  <c:v>8.687000000000001</c:v>
                </c:pt>
                <c:pt idx="1735">
                  <c:v>8.687000000000001</c:v>
                </c:pt>
                <c:pt idx="1736">
                  <c:v>8.691000000000001</c:v>
                </c:pt>
                <c:pt idx="1737">
                  <c:v>8.684000000000001</c:v>
                </c:pt>
                <c:pt idx="1738">
                  <c:v>8.688000000000001</c:v>
                </c:pt>
                <c:pt idx="1739">
                  <c:v>8.679</c:v>
                </c:pt>
                <c:pt idx="1740">
                  <c:v>8.678000000000001</c:v>
                </c:pt>
                <c:pt idx="1741">
                  <c:v>8.692</c:v>
                </c:pt>
                <c:pt idx="1742">
                  <c:v>8.730999999999998</c:v>
                </c:pt>
                <c:pt idx="1743">
                  <c:v>8.726999999999998</c:v>
                </c:pt>
                <c:pt idx="1744">
                  <c:v>8.709</c:v>
                </c:pt>
                <c:pt idx="1745">
                  <c:v>8.700000000000001</c:v>
                </c:pt>
                <c:pt idx="1746">
                  <c:v>8.691000000000001</c:v>
                </c:pt>
                <c:pt idx="1747">
                  <c:v>8.69</c:v>
                </c:pt>
                <c:pt idx="1748">
                  <c:v>8.689</c:v>
                </c:pt>
                <c:pt idx="1749">
                  <c:v>8.687000000000001</c:v>
                </c:pt>
                <c:pt idx="1750">
                  <c:v>8.686000000000003</c:v>
                </c:pt>
                <c:pt idx="1751">
                  <c:v>8.692</c:v>
                </c:pt>
                <c:pt idx="1752">
                  <c:v>8.691000000000001</c:v>
                </c:pt>
                <c:pt idx="1753">
                  <c:v>8.686000000000003</c:v>
                </c:pt>
                <c:pt idx="1754">
                  <c:v>8.685</c:v>
                </c:pt>
                <c:pt idx="1755">
                  <c:v>8.683000000000001</c:v>
                </c:pt>
                <c:pt idx="1756">
                  <c:v>8.688000000000001</c:v>
                </c:pt>
                <c:pt idx="1757">
                  <c:v>8.69</c:v>
                </c:pt>
                <c:pt idx="1758">
                  <c:v>8.684000000000001</c:v>
                </c:pt>
                <c:pt idx="1759">
                  <c:v>8.68</c:v>
                </c:pt>
                <c:pt idx="1760">
                  <c:v>8.685</c:v>
                </c:pt>
                <c:pt idx="1761">
                  <c:v>8.683000000000001</c:v>
                </c:pt>
                <c:pt idx="1762">
                  <c:v>8.678000000000001</c:v>
                </c:pt>
                <c:pt idx="1763">
                  <c:v>8.681000000000001</c:v>
                </c:pt>
                <c:pt idx="1764">
                  <c:v>8.68</c:v>
                </c:pt>
                <c:pt idx="1765">
                  <c:v>8.68</c:v>
                </c:pt>
                <c:pt idx="1766">
                  <c:v>8.681000000000001</c:v>
                </c:pt>
                <c:pt idx="1767">
                  <c:v>8.686000000000003</c:v>
                </c:pt>
                <c:pt idx="1768">
                  <c:v>8.681000000000001</c:v>
                </c:pt>
                <c:pt idx="1769">
                  <c:v>8.68</c:v>
                </c:pt>
                <c:pt idx="1770">
                  <c:v>8.68</c:v>
                </c:pt>
                <c:pt idx="1771">
                  <c:v>8.678000000000001</c:v>
                </c:pt>
                <c:pt idx="1772">
                  <c:v>8.678000000000001</c:v>
                </c:pt>
                <c:pt idx="1773">
                  <c:v>8.675</c:v>
                </c:pt>
                <c:pt idx="1774">
                  <c:v>8.676</c:v>
                </c:pt>
                <c:pt idx="1775">
                  <c:v>8.681000000000001</c:v>
                </c:pt>
                <c:pt idx="1776">
                  <c:v>8.684000000000001</c:v>
                </c:pt>
                <c:pt idx="1777">
                  <c:v>8.684000000000001</c:v>
                </c:pt>
                <c:pt idx="1778">
                  <c:v>8.678000000000001</c:v>
                </c:pt>
                <c:pt idx="1779">
                  <c:v>8.676</c:v>
                </c:pt>
                <c:pt idx="1780">
                  <c:v>8.683000000000001</c:v>
                </c:pt>
                <c:pt idx="1781">
                  <c:v>8.684000000000001</c:v>
                </c:pt>
                <c:pt idx="1782">
                  <c:v>8.678000000000001</c:v>
                </c:pt>
                <c:pt idx="1783">
                  <c:v>8.674000000000001</c:v>
                </c:pt>
                <c:pt idx="1784">
                  <c:v>8.678000000000001</c:v>
                </c:pt>
                <c:pt idx="1785">
                  <c:v>8.676</c:v>
                </c:pt>
                <c:pt idx="1786">
                  <c:v>8.669</c:v>
                </c:pt>
                <c:pt idx="1787">
                  <c:v>8.672</c:v>
                </c:pt>
                <c:pt idx="1788">
                  <c:v>8.67</c:v>
                </c:pt>
                <c:pt idx="1789">
                  <c:v>8.669</c:v>
                </c:pt>
                <c:pt idx="1790">
                  <c:v>8.672</c:v>
                </c:pt>
                <c:pt idx="1791">
                  <c:v>8.675</c:v>
                </c:pt>
                <c:pt idx="1792">
                  <c:v>8.67</c:v>
                </c:pt>
                <c:pt idx="1793">
                  <c:v>8.664000000000001</c:v>
                </c:pt>
                <c:pt idx="1794">
                  <c:v>8.67</c:v>
                </c:pt>
                <c:pt idx="1795">
                  <c:v>8.665</c:v>
                </c:pt>
                <c:pt idx="1796">
                  <c:v>8.664000000000001</c:v>
                </c:pt>
                <c:pt idx="1797">
                  <c:v>8.662</c:v>
                </c:pt>
                <c:pt idx="1798">
                  <c:v>8.665</c:v>
                </c:pt>
                <c:pt idx="1799">
                  <c:v>8.664000000000001</c:v>
                </c:pt>
                <c:pt idx="1800">
                  <c:v>8.668000000000001</c:v>
                </c:pt>
                <c:pt idx="1801">
                  <c:v>8.668000000000001</c:v>
                </c:pt>
                <c:pt idx="1802">
                  <c:v>8.665</c:v>
                </c:pt>
                <c:pt idx="1803">
                  <c:v>8.664000000000001</c:v>
                </c:pt>
                <c:pt idx="1804">
                  <c:v>8.669</c:v>
                </c:pt>
                <c:pt idx="1805">
                  <c:v>8.668000000000001</c:v>
                </c:pt>
                <c:pt idx="1806">
                  <c:v>8.663</c:v>
                </c:pt>
                <c:pt idx="1807">
                  <c:v>8.661000000000001</c:v>
                </c:pt>
                <c:pt idx="1808">
                  <c:v>8.663</c:v>
                </c:pt>
                <c:pt idx="1809">
                  <c:v>8.67</c:v>
                </c:pt>
                <c:pt idx="1810">
                  <c:v>8.665</c:v>
                </c:pt>
                <c:pt idx="1811">
                  <c:v>8.671000000000001</c:v>
                </c:pt>
                <c:pt idx="1812">
                  <c:v>8.67</c:v>
                </c:pt>
                <c:pt idx="1813">
                  <c:v>8.667000000000001</c:v>
                </c:pt>
                <c:pt idx="1814">
                  <c:v>8.671000000000001</c:v>
                </c:pt>
                <c:pt idx="1815">
                  <c:v>8.672</c:v>
                </c:pt>
                <c:pt idx="1816">
                  <c:v>8.672</c:v>
                </c:pt>
                <c:pt idx="1817">
                  <c:v>8.673</c:v>
                </c:pt>
                <c:pt idx="1818">
                  <c:v>8.666</c:v>
                </c:pt>
                <c:pt idx="1819">
                  <c:v>8.668000000000001</c:v>
                </c:pt>
                <c:pt idx="1820">
                  <c:v>8.664000000000001</c:v>
                </c:pt>
                <c:pt idx="1821">
                  <c:v>8.666</c:v>
                </c:pt>
                <c:pt idx="1822">
                  <c:v>8.659</c:v>
                </c:pt>
                <c:pt idx="1823">
                  <c:v>8.659</c:v>
                </c:pt>
                <c:pt idx="1824">
                  <c:v>8.66</c:v>
                </c:pt>
                <c:pt idx="1825">
                  <c:v>8.659</c:v>
                </c:pt>
                <c:pt idx="1826">
                  <c:v>8.66</c:v>
                </c:pt>
                <c:pt idx="1827">
                  <c:v>8.659</c:v>
                </c:pt>
                <c:pt idx="1828">
                  <c:v>8.659</c:v>
                </c:pt>
                <c:pt idx="1829">
                  <c:v>8.658000000000001</c:v>
                </c:pt>
                <c:pt idx="1830">
                  <c:v>8.659</c:v>
                </c:pt>
                <c:pt idx="1831">
                  <c:v>8.66</c:v>
                </c:pt>
                <c:pt idx="1832">
                  <c:v>8.659</c:v>
                </c:pt>
                <c:pt idx="1833">
                  <c:v>8.665</c:v>
                </c:pt>
                <c:pt idx="1834">
                  <c:v>8.664000000000001</c:v>
                </c:pt>
                <c:pt idx="1835">
                  <c:v>8.659</c:v>
                </c:pt>
                <c:pt idx="1836">
                  <c:v>8.659</c:v>
                </c:pt>
                <c:pt idx="1837">
                  <c:v>8.659</c:v>
                </c:pt>
                <c:pt idx="1838">
                  <c:v>8.662</c:v>
                </c:pt>
                <c:pt idx="1839">
                  <c:v>8.663</c:v>
                </c:pt>
                <c:pt idx="1840">
                  <c:v>8.664000000000001</c:v>
                </c:pt>
                <c:pt idx="1841">
                  <c:v>8.663</c:v>
                </c:pt>
                <c:pt idx="1842">
                  <c:v>8.658000000000001</c:v>
                </c:pt>
                <c:pt idx="1843">
                  <c:v>8.657</c:v>
                </c:pt>
                <c:pt idx="1844">
                  <c:v>8.657</c:v>
                </c:pt>
                <c:pt idx="1845">
                  <c:v>8.662</c:v>
                </c:pt>
                <c:pt idx="1846">
                  <c:v>8.683000000000001</c:v>
                </c:pt>
                <c:pt idx="1847">
                  <c:v>8.667000000000001</c:v>
                </c:pt>
                <c:pt idx="1848">
                  <c:v>8.665</c:v>
                </c:pt>
                <c:pt idx="1849">
                  <c:v>8.656</c:v>
                </c:pt>
                <c:pt idx="1850">
                  <c:v>8.654000000000003</c:v>
                </c:pt>
                <c:pt idx="1851">
                  <c:v>8.654000000000003</c:v>
                </c:pt>
                <c:pt idx="1852">
                  <c:v>8.654000000000003</c:v>
                </c:pt>
                <c:pt idx="1853">
                  <c:v>8.654000000000003</c:v>
                </c:pt>
                <c:pt idx="1854">
                  <c:v>8.652</c:v>
                </c:pt>
                <c:pt idx="1855">
                  <c:v>8.65</c:v>
                </c:pt>
                <c:pt idx="1856">
                  <c:v>8.649</c:v>
                </c:pt>
                <c:pt idx="1857">
                  <c:v>8.649</c:v>
                </c:pt>
                <c:pt idx="1858">
                  <c:v>8.653</c:v>
                </c:pt>
                <c:pt idx="1859">
                  <c:v>8.663</c:v>
                </c:pt>
                <c:pt idx="1860">
                  <c:v>8.662</c:v>
                </c:pt>
                <c:pt idx="1861">
                  <c:v>8.656</c:v>
                </c:pt>
                <c:pt idx="1862">
                  <c:v>8.652</c:v>
                </c:pt>
                <c:pt idx="1863">
                  <c:v>8.658000000000001</c:v>
                </c:pt>
                <c:pt idx="1864">
                  <c:v>8.654000000000003</c:v>
                </c:pt>
                <c:pt idx="1865">
                  <c:v>8.65</c:v>
                </c:pt>
                <c:pt idx="1866">
                  <c:v>8.653</c:v>
                </c:pt>
                <c:pt idx="1867">
                  <c:v>8.657</c:v>
                </c:pt>
                <c:pt idx="1868">
                  <c:v>8.653</c:v>
                </c:pt>
                <c:pt idx="1869">
                  <c:v>8.656</c:v>
                </c:pt>
                <c:pt idx="1870">
                  <c:v>8.659</c:v>
                </c:pt>
                <c:pt idx="1871">
                  <c:v>8.66</c:v>
                </c:pt>
                <c:pt idx="1872">
                  <c:v>8.658000000000001</c:v>
                </c:pt>
                <c:pt idx="1873">
                  <c:v>8.653</c:v>
                </c:pt>
                <c:pt idx="1874">
                  <c:v>8.647999999999997</c:v>
                </c:pt>
                <c:pt idx="1875">
                  <c:v>8.654000000000003</c:v>
                </c:pt>
                <c:pt idx="1876">
                  <c:v>8.657</c:v>
                </c:pt>
                <c:pt idx="1877">
                  <c:v>8.673</c:v>
                </c:pt>
                <c:pt idx="1878">
                  <c:v>8.665</c:v>
                </c:pt>
                <c:pt idx="1879">
                  <c:v>8.659</c:v>
                </c:pt>
                <c:pt idx="1880">
                  <c:v>8.654000000000003</c:v>
                </c:pt>
                <c:pt idx="1881">
                  <c:v>8.654000000000003</c:v>
                </c:pt>
                <c:pt idx="1882">
                  <c:v>8.653</c:v>
                </c:pt>
                <c:pt idx="1883">
                  <c:v>8.651000000000001</c:v>
                </c:pt>
                <c:pt idx="1884">
                  <c:v>8.656</c:v>
                </c:pt>
                <c:pt idx="1885">
                  <c:v>8.656</c:v>
                </c:pt>
                <c:pt idx="1886">
                  <c:v>8.656</c:v>
                </c:pt>
                <c:pt idx="1887">
                  <c:v>8.654000000000003</c:v>
                </c:pt>
                <c:pt idx="1888">
                  <c:v>8.653</c:v>
                </c:pt>
                <c:pt idx="1889">
                  <c:v>8.657</c:v>
                </c:pt>
                <c:pt idx="1890">
                  <c:v>8.656</c:v>
                </c:pt>
                <c:pt idx="1891">
                  <c:v>8.656</c:v>
                </c:pt>
                <c:pt idx="1892">
                  <c:v>8.66</c:v>
                </c:pt>
                <c:pt idx="1893">
                  <c:v>8.658000000000001</c:v>
                </c:pt>
                <c:pt idx="1894">
                  <c:v>8.653</c:v>
                </c:pt>
                <c:pt idx="1895">
                  <c:v>8.652</c:v>
                </c:pt>
                <c:pt idx="1896">
                  <c:v>8.655</c:v>
                </c:pt>
                <c:pt idx="1897">
                  <c:v>8.657</c:v>
                </c:pt>
                <c:pt idx="1898">
                  <c:v>8.657</c:v>
                </c:pt>
                <c:pt idx="1899">
                  <c:v>8.653</c:v>
                </c:pt>
                <c:pt idx="1900">
                  <c:v>8.651000000000001</c:v>
                </c:pt>
                <c:pt idx="1901">
                  <c:v>8.652</c:v>
                </c:pt>
                <c:pt idx="1902">
                  <c:v>8.657</c:v>
                </c:pt>
                <c:pt idx="1903">
                  <c:v>8.652</c:v>
                </c:pt>
                <c:pt idx="1904">
                  <c:v>8.65</c:v>
                </c:pt>
                <c:pt idx="1905">
                  <c:v>8.653</c:v>
                </c:pt>
                <c:pt idx="1906">
                  <c:v>8.655</c:v>
                </c:pt>
                <c:pt idx="1907">
                  <c:v>8.656</c:v>
                </c:pt>
                <c:pt idx="1908">
                  <c:v>8.653</c:v>
                </c:pt>
                <c:pt idx="1909">
                  <c:v>8.652</c:v>
                </c:pt>
                <c:pt idx="1910">
                  <c:v>8.657</c:v>
                </c:pt>
                <c:pt idx="1911">
                  <c:v>8.654000000000003</c:v>
                </c:pt>
                <c:pt idx="1912">
                  <c:v>8.652</c:v>
                </c:pt>
                <c:pt idx="1913">
                  <c:v>8.655</c:v>
                </c:pt>
                <c:pt idx="1914">
                  <c:v>8.655</c:v>
                </c:pt>
                <c:pt idx="1915">
                  <c:v>8.658000000000001</c:v>
                </c:pt>
                <c:pt idx="1916">
                  <c:v>8.659</c:v>
                </c:pt>
                <c:pt idx="1917">
                  <c:v>8.661000000000001</c:v>
                </c:pt>
                <c:pt idx="1918">
                  <c:v>8.659</c:v>
                </c:pt>
                <c:pt idx="1919">
                  <c:v>8.655</c:v>
                </c:pt>
                <c:pt idx="1920">
                  <c:v>8.654000000000003</c:v>
                </c:pt>
                <c:pt idx="1921">
                  <c:v>8.657</c:v>
                </c:pt>
                <c:pt idx="1922">
                  <c:v>8.656</c:v>
                </c:pt>
                <c:pt idx="1923">
                  <c:v>8.656</c:v>
                </c:pt>
                <c:pt idx="1924">
                  <c:v>8.656</c:v>
                </c:pt>
                <c:pt idx="1925">
                  <c:v>8.658000000000001</c:v>
                </c:pt>
                <c:pt idx="1926">
                  <c:v>8.657</c:v>
                </c:pt>
                <c:pt idx="1927">
                  <c:v>8.655</c:v>
                </c:pt>
                <c:pt idx="1928">
                  <c:v>8.65</c:v>
                </c:pt>
                <c:pt idx="1929">
                  <c:v>8.647999999999997</c:v>
                </c:pt>
                <c:pt idx="1930">
                  <c:v>8.647999999999997</c:v>
                </c:pt>
                <c:pt idx="1931">
                  <c:v>8.649</c:v>
                </c:pt>
                <c:pt idx="1932">
                  <c:v>8.651000000000001</c:v>
                </c:pt>
                <c:pt idx="1933">
                  <c:v>8.652</c:v>
                </c:pt>
                <c:pt idx="1934">
                  <c:v>8.665</c:v>
                </c:pt>
                <c:pt idx="1935">
                  <c:v>8.656</c:v>
                </c:pt>
                <c:pt idx="1936">
                  <c:v>8.651000000000001</c:v>
                </c:pt>
                <c:pt idx="1937">
                  <c:v>8.651000000000001</c:v>
                </c:pt>
                <c:pt idx="1938">
                  <c:v>8.65</c:v>
                </c:pt>
                <c:pt idx="1939">
                  <c:v>8.652</c:v>
                </c:pt>
                <c:pt idx="1940">
                  <c:v>8.655</c:v>
                </c:pt>
                <c:pt idx="1941">
                  <c:v>8.651000000000001</c:v>
                </c:pt>
                <c:pt idx="1942">
                  <c:v>8.655</c:v>
                </c:pt>
                <c:pt idx="1943">
                  <c:v>8.655</c:v>
                </c:pt>
                <c:pt idx="1944">
                  <c:v>8.65</c:v>
                </c:pt>
                <c:pt idx="1945">
                  <c:v>8.65</c:v>
                </c:pt>
                <c:pt idx="1946">
                  <c:v>8.65</c:v>
                </c:pt>
                <c:pt idx="1947">
                  <c:v>8.649</c:v>
                </c:pt>
                <c:pt idx="1948">
                  <c:v>8.682</c:v>
                </c:pt>
                <c:pt idx="1949">
                  <c:v>8.683000000000001</c:v>
                </c:pt>
                <c:pt idx="1950">
                  <c:v>8.672</c:v>
                </c:pt>
                <c:pt idx="1951">
                  <c:v>8.659</c:v>
                </c:pt>
                <c:pt idx="1952">
                  <c:v>8.655</c:v>
                </c:pt>
                <c:pt idx="1953">
                  <c:v>8.655</c:v>
                </c:pt>
                <c:pt idx="1954">
                  <c:v>8.652</c:v>
                </c:pt>
                <c:pt idx="1955">
                  <c:v>8.652</c:v>
                </c:pt>
                <c:pt idx="1956">
                  <c:v>8.655</c:v>
                </c:pt>
                <c:pt idx="1957">
                  <c:v>8.659</c:v>
                </c:pt>
                <c:pt idx="1958">
                  <c:v>8.652</c:v>
                </c:pt>
                <c:pt idx="1959">
                  <c:v>8.647999999999997</c:v>
                </c:pt>
                <c:pt idx="1960">
                  <c:v>8.654000000000003</c:v>
                </c:pt>
                <c:pt idx="1961">
                  <c:v>8.647999999999997</c:v>
                </c:pt>
                <c:pt idx="1962">
                  <c:v>8.646999999999998</c:v>
                </c:pt>
                <c:pt idx="1963">
                  <c:v>8.646999999999998</c:v>
                </c:pt>
                <c:pt idx="1964">
                  <c:v>8.646999999999998</c:v>
                </c:pt>
                <c:pt idx="1965">
                  <c:v>8.646999999999998</c:v>
                </c:pt>
                <c:pt idx="1966">
                  <c:v>8.662</c:v>
                </c:pt>
                <c:pt idx="1967">
                  <c:v>8.651000000000001</c:v>
                </c:pt>
                <c:pt idx="1968">
                  <c:v>8.646999999999998</c:v>
                </c:pt>
                <c:pt idx="1969">
                  <c:v>8.646000000000001</c:v>
                </c:pt>
                <c:pt idx="1970">
                  <c:v>8.646999999999998</c:v>
                </c:pt>
                <c:pt idx="1971">
                  <c:v>8.682</c:v>
                </c:pt>
                <c:pt idx="1972">
                  <c:v>8.684000000000001</c:v>
                </c:pt>
                <c:pt idx="1973">
                  <c:v>8.662</c:v>
                </c:pt>
                <c:pt idx="1974">
                  <c:v>8.656</c:v>
                </c:pt>
                <c:pt idx="1975">
                  <c:v>8.647999999999997</c:v>
                </c:pt>
                <c:pt idx="1976">
                  <c:v>8.647999999999997</c:v>
                </c:pt>
                <c:pt idx="1977">
                  <c:v>8.646000000000001</c:v>
                </c:pt>
                <c:pt idx="1978">
                  <c:v>8.647999999999997</c:v>
                </c:pt>
                <c:pt idx="1979">
                  <c:v>8.647999999999997</c:v>
                </c:pt>
                <c:pt idx="1980">
                  <c:v>8.646000000000001</c:v>
                </c:pt>
                <c:pt idx="1981">
                  <c:v>8.646000000000001</c:v>
                </c:pt>
                <c:pt idx="1982">
                  <c:v>8.646999999999998</c:v>
                </c:pt>
                <c:pt idx="1983">
                  <c:v>8.646999999999998</c:v>
                </c:pt>
                <c:pt idx="1984">
                  <c:v>8.651000000000001</c:v>
                </c:pt>
                <c:pt idx="1985">
                  <c:v>8.653</c:v>
                </c:pt>
                <c:pt idx="1986">
                  <c:v>8.651000000000001</c:v>
                </c:pt>
                <c:pt idx="1987">
                  <c:v>8.65</c:v>
                </c:pt>
                <c:pt idx="1988">
                  <c:v>8.649</c:v>
                </c:pt>
                <c:pt idx="1989">
                  <c:v>8.653</c:v>
                </c:pt>
                <c:pt idx="1990">
                  <c:v>8.654000000000003</c:v>
                </c:pt>
                <c:pt idx="1991">
                  <c:v>8.652</c:v>
                </c:pt>
                <c:pt idx="1992">
                  <c:v>8.654000000000003</c:v>
                </c:pt>
                <c:pt idx="1993">
                  <c:v>8.649</c:v>
                </c:pt>
                <c:pt idx="1994">
                  <c:v>8.646000000000001</c:v>
                </c:pt>
                <c:pt idx="1995">
                  <c:v>8.651000000000001</c:v>
                </c:pt>
                <c:pt idx="1996">
                  <c:v>8.653</c:v>
                </c:pt>
                <c:pt idx="1997">
                  <c:v>8.655</c:v>
                </c:pt>
                <c:pt idx="1998">
                  <c:v>8.651000000000001</c:v>
                </c:pt>
                <c:pt idx="1999">
                  <c:v>8.646999999999998</c:v>
                </c:pt>
                <c:pt idx="2000">
                  <c:v>8.643999999999998</c:v>
                </c:pt>
                <c:pt idx="2001">
                  <c:v>8.646999999999998</c:v>
                </c:pt>
                <c:pt idx="2002">
                  <c:v>8.645</c:v>
                </c:pt>
                <c:pt idx="2003">
                  <c:v>8.647999999999997</c:v>
                </c:pt>
                <c:pt idx="2004">
                  <c:v>8.645</c:v>
                </c:pt>
                <c:pt idx="2005">
                  <c:v>8.643000000000001</c:v>
                </c:pt>
                <c:pt idx="2006">
                  <c:v>8.643999999999998</c:v>
                </c:pt>
                <c:pt idx="2007">
                  <c:v>8.654000000000003</c:v>
                </c:pt>
                <c:pt idx="2008">
                  <c:v>8.65</c:v>
                </c:pt>
                <c:pt idx="2009">
                  <c:v>8.647999999999997</c:v>
                </c:pt>
                <c:pt idx="2010">
                  <c:v>8.643999999999998</c:v>
                </c:pt>
                <c:pt idx="2011">
                  <c:v>8.642</c:v>
                </c:pt>
                <c:pt idx="2012">
                  <c:v>8.656</c:v>
                </c:pt>
                <c:pt idx="2013">
                  <c:v>8.65</c:v>
                </c:pt>
                <c:pt idx="2014">
                  <c:v>8.645</c:v>
                </c:pt>
                <c:pt idx="2015">
                  <c:v>8.643000000000001</c:v>
                </c:pt>
                <c:pt idx="2016">
                  <c:v>8.643999999999998</c:v>
                </c:pt>
                <c:pt idx="2017">
                  <c:v>8.646000000000001</c:v>
                </c:pt>
                <c:pt idx="2018">
                  <c:v>8.646000000000001</c:v>
                </c:pt>
                <c:pt idx="2019">
                  <c:v>8.643999999999998</c:v>
                </c:pt>
                <c:pt idx="2020">
                  <c:v>8.640999999999998</c:v>
                </c:pt>
                <c:pt idx="2021">
                  <c:v>8.642</c:v>
                </c:pt>
                <c:pt idx="2022">
                  <c:v>8.643999999999998</c:v>
                </c:pt>
                <c:pt idx="2023">
                  <c:v>8.640999999999998</c:v>
                </c:pt>
                <c:pt idx="2024">
                  <c:v>8.640999999999998</c:v>
                </c:pt>
                <c:pt idx="2025">
                  <c:v>8.640999999999998</c:v>
                </c:pt>
                <c:pt idx="2026">
                  <c:v>8.645</c:v>
                </c:pt>
                <c:pt idx="2027">
                  <c:v>8.643999999999998</c:v>
                </c:pt>
                <c:pt idx="2028">
                  <c:v>8.643999999999998</c:v>
                </c:pt>
                <c:pt idx="2029">
                  <c:v>8.643999999999998</c:v>
                </c:pt>
                <c:pt idx="2030">
                  <c:v>8.643999999999998</c:v>
                </c:pt>
                <c:pt idx="2031">
                  <c:v>8.640999999999998</c:v>
                </c:pt>
                <c:pt idx="2032">
                  <c:v>8.646000000000001</c:v>
                </c:pt>
                <c:pt idx="2033">
                  <c:v>8.646000000000001</c:v>
                </c:pt>
                <c:pt idx="2034">
                  <c:v>8.636999999999998</c:v>
                </c:pt>
                <c:pt idx="2035">
                  <c:v>8.635</c:v>
                </c:pt>
                <c:pt idx="2036">
                  <c:v>8.639999999999998</c:v>
                </c:pt>
                <c:pt idx="2037">
                  <c:v>8.639999999999998</c:v>
                </c:pt>
                <c:pt idx="2038">
                  <c:v>8.643000000000001</c:v>
                </c:pt>
                <c:pt idx="2039">
                  <c:v>8.639</c:v>
                </c:pt>
                <c:pt idx="2040">
                  <c:v>8.640999999999998</c:v>
                </c:pt>
                <c:pt idx="2041">
                  <c:v>8.645</c:v>
                </c:pt>
                <c:pt idx="2042">
                  <c:v>8.643999999999998</c:v>
                </c:pt>
                <c:pt idx="2043">
                  <c:v>8.651000000000001</c:v>
                </c:pt>
                <c:pt idx="2044">
                  <c:v>8.643999999999998</c:v>
                </c:pt>
                <c:pt idx="2045">
                  <c:v>8.636999999999998</c:v>
                </c:pt>
                <c:pt idx="2046">
                  <c:v>8.643000000000001</c:v>
                </c:pt>
                <c:pt idx="2047">
                  <c:v>8.637999999999998</c:v>
                </c:pt>
                <c:pt idx="2048">
                  <c:v>8.640999999999998</c:v>
                </c:pt>
                <c:pt idx="2049">
                  <c:v>8.640999999999998</c:v>
                </c:pt>
                <c:pt idx="2050">
                  <c:v>8.637999999999998</c:v>
                </c:pt>
                <c:pt idx="2051">
                  <c:v>8.640999999999998</c:v>
                </c:pt>
                <c:pt idx="2052">
                  <c:v>8.636999999999998</c:v>
                </c:pt>
                <c:pt idx="2053">
                  <c:v>8.632</c:v>
                </c:pt>
                <c:pt idx="2054">
                  <c:v>8.643000000000001</c:v>
                </c:pt>
                <c:pt idx="2055">
                  <c:v>8.642</c:v>
                </c:pt>
                <c:pt idx="2056">
                  <c:v>8.639999999999998</c:v>
                </c:pt>
                <c:pt idx="2057">
                  <c:v>8.639</c:v>
                </c:pt>
                <c:pt idx="2058">
                  <c:v>8.636999999999998</c:v>
                </c:pt>
                <c:pt idx="2059">
                  <c:v>8.636000000000001</c:v>
                </c:pt>
                <c:pt idx="2060">
                  <c:v>8.636000000000001</c:v>
                </c:pt>
                <c:pt idx="2061">
                  <c:v>8.637999999999998</c:v>
                </c:pt>
                <c:pt idx="2062">
                  <c:v>8.639999999999998</c:v>
                </c:pt>
                <c:pt idx="2063">
                  <c:v>8.640999999999998</c:v>
                </c:pt>
                <c:pt idx="2064">
                  <c:v>8.639</c:v>
                </c:pt>
                <c:pt idx="2065">
                  <c:v>8.639</c:v>
                </c:pt>
                <c:pt idx="2066">
                  <c:v>8.639</c:v>
                </c:pt>
                <c:pt idx="2067">
                  <c:v>8.642</c:v>
                </c:pt>
                <c:pt idx="2068">
                  <c:v>8.653</c:v>
                </c:pt>
                <c:pt idx="2069">
                  <c:v>8.664000000000001</c:v>
                </c:pt>
                <c:pt idx="2070">
                  <c:v>8.65</c:v>
                </c:pt>
                <c:pt idx="2071">
                  <c:v>8.640999999999998</c:v>
                </c:pt>
                <c:pt idx="2072">
                  <c:v>8.636000000000001</c:v>
                </c:pt>
                <c:pt idx="2073">
                  <c:v>8.635</c:v>
                </c:pt>
                <c:pt idx="2074">
                  <c:v>8.639</c:v>
                </c:pt>
                <c:pt idx="2075">
                  <c:v>8.640999999999998</c:v>
                </c:pt>
                <c:pt idx="2076">
                  <c:v>8.643000000000001</c:v>
                </c:pt>
                <c:pt idx="2077">
                  <c:v>8.643999999999998</c:v>
                </c:pt>
                <c:pt idx="2078">
                  <c:v>8.65</c:v>
                </c:pt>
                <c:pt idx="2079">
                  <c:v>8.640999999999998</c:v>
                </c:pt>
                <c:pt idx="2080">
                  <c:v>8.636000000000001</c:v>
                </c:pt>
                <c:pt idx="2081">
                  <c:v>8.633999999999998</c:v>
                </c:pt>
                <c:pt idx="2082">
                  <c:v>8.633999999999998</c:v>
                </c:pt>
                <c:pt idx="2083">
                  <c:v>8.636999999999998</c:v>
                </c:pt>
                <c:pt idx="2084">
                  <c:v>8.637999999999998</c:v>
                </c:pt>
                <c:pt idx="2085">
                  <c:v>8.635</c:v>
                </c:pt>
                <c:pt idx="2086">
                  <c:v>8.637999999999998</c:v>
                </c:pt>
                <c:pt idx="2087">
                  <c:v>8.637999999999998</c:v>
                </c:pt>
                <c:pt idx="2088">
                  <c:v>8.633000000000001</c:v>
                </c:pt>
                <c:pt idx="2089">
                  <c:v>8.636999999999998</c:v>
                </c:pt>
                <c:pt idx="2090">
                  <c:v>8.639</c:v>
                </c:pt>
                <c:pt idx="2091">
                  <c:v>8.637999999999998</c:v>
                </c:pt>
                <c:pt idx="2092">
                  <c:v>8.636000000000001</c:v>
                </c:pt>
                <c:pt idx="2093">
                  <c:v>8.639999999999998</c:v>
                </c:pt>
                <c:pt idx="2094">
                  <c:v>8.637999999999998</c:v>
                </c:pt>
                <c:pt idx="2095">
                  <c:v>8.633999999999998</c:v>
                </c:pt>
                <c:pt idx="2096">
                  <c:v>8.635</c:v>
                </c:pt>
                <c:pt idx="2097">
                  <c:v>8.635</c:v>
                </c:pt>
                <c:pt idx="2098">
                  <c:v>8.635</c:v>
                </c:pt>
                <c:pt idx="2099">
                  <c:v>8.635</c:v>
                </c:pt>
                <c:pt idx="2100">
                  <c:v>8.66</c:v>
                </c:pt>
                <c:pt idx="2101">
                  <c:v>8.646000000000001</c:v>
                </c:pt>
                <c:pt idx="2102">
                  <c:v>8.639999999999998</c:v>
                </c:pt>
                <c:pt idx="2103">
                  <c:v>8.639999999999998</c:v>
                </c:pt>
                <c:pt idx="2104">
                  <c:v>8.639</c:v>
                </c:pt>
                <c:pt idx="2105">
                  <c:v>8.637999999999998</c:v>
                </c:pt>
                <c:pt idx="2106">
                  <c:v>8.636999999999998</c:v>
                </c:pt>
                <c:pt idx="2107">
                  <c:v>8.636000000000001</c:v>
                </c:pt>
                <c:pt idx="2108">
                  <c:v>8.636999999999998</c:v>
                </c:pt>
                <c:pt idx="2109">
                  <c:v>8.636999999999998</c:v>
                </c:pt>
                <c:pt idx="2110">
                  <c:v>8.639</c:v>
                </c:pt>
                <c:pt idx="2111">
                  <c:v>8.642</c:v>
                </c:pt>
                <c:pt idx="2112">
                  <c:v>8.642</c:v>
                </c:pt>
                <c:pt idx="2113">
                  <c:v>8.642</c:v>
                </c:pt>
                <c:pt idx="2114">
                  <c:v>8.636999999999998</c:v>
                </c:pt>
                <c:pt idx="2115">
                  <c:v>8.635</c:v>
                </c:pt>
                <c:pt idx="2116">
                  <c:v>8.633999999999998</c:v>
                </c:pt>
                <c:pt idx="2117">
                  <c:v>8.636999999999998</c:v>
                </c:pt>
                <c:pt idx="2118">
                  <c:v>8.643000000000001</c:v>
                </c:pt>
                <c:pt idx="2119">
                  <c:v>8.642</c:v>
                </c:pt>
                <c:pt idx="2120">
                  <c:v>8.636999999999998</c:v>
                </c:pt>
                <c:pt idx="2121">
                  <c:v>8.640999999999998</c:v>
                </c:pt>
                <c:pt idx="2122">
                  <c:v>8.642</c:v>
                </c:pt>
                <c:pt idx="2123">
                  <c:v>8.639999999999998</c:v>
                </c:pt>
                <c:pt idx="2124">
                  <c:v>8.635</c:v>
                </c:pt>
                <c:pt idx="2125">
                  <c:v>8.639</c:v>
                </c:pt>
                <c:pt idx="2126">
                  <c:v>8.639999999999998</c:v>
                </c:pt>
                <c:pt idx="2127">
                  <c:v>8.637999999999998</c:v>
                </c:pt>
                <c:pt idx="2128">
                  <c:v>8.640999999999998</c:v>
                </c:pt>
                <c:pt idx="2129">
                  <c:v>8.639999999999998</c:v>
                </c:pt>
                <c:pt idx="2130">
                  <c:v>8.639999999999998</c:v>
                </c:pt>
                <c:pt idx="2131">
                  <c:v>8.639999999999998</c:v>
                </c:pt>
                <c:pt idx="2132">
                  <c:v>8.642</c:v>
                </c:pt>
                <c:pt idx="2133">
                  <c:v>8.640999999999998</c:v>
                </c:pt>
                <c:pt idx="2134">
                  <c:v>8.639999999999998</c:v>
                </c:pt>
                <c:pt idx="2135">
                  <c:v>8.637999999999998</c:v>
                </c:pt>
                <c:pt idx="2136">
                  <c:v>8.639</c:v>
                </c:pt>
                <c:pt idx="2137">
                  <c:v>8.639</c:v>
                </c:pt>
                <c:pt idx="2138">
                  <c:v>8.639999999999998</c:v>
                </c:pt>
                <c:pt idx="2139">
                  <c:v>8.653</c:v>
                </c:pt>
                <c:pt idx="2140">
                  <c:v>8.647999999999997</c:v>
                </c:pt>
                <c:pt idx="2141">
                  <c:v>8.643000000000001</c:v>
                </c:pt>
                <c:pt idx="2142">
                  <c:v>8.637999999999998</c:v>
                </c:pt>
                <c:pt idx="2143">
                  <c:v>8.639999999999998</c:v>
                </c:pt>
                <c:pt idx="2144">
                  <c:v>8.639</c:v>
                </c:pt>
                <c:pt idx="2145">
                  <c:v>8.639</c:v>
                </c:pt>
                <c:pt idx="2146">
                  <c:v>8.636999999999998</c:v>
                </c:pt>
                <c:pt idx="2147">
                  <c:v>8.639999999999998</c:v>
                </c:pt>
                <c:pt idx="2148">
                  <c:v>8.645</c:v>
                </c:pt>
                <c:pt idx="2149">
                  <c:v>8.643000000000001</c:v>
                </c:pt>
                <c:pt idx="2150">
                  <c:v>8.639999999999998</c:v>
                </c:pt>
                <c:pt idx="2151">
                  <c:v>8.639999999999998</c:v>
                </c:pt>
                <c:pt idx="2152">
                  <c:v>8.643999999999998</c:v>
                </c:pt>
                <c:pt idx="2153">
                  <c:v>8.645</c:v>
                </c:pt>
                <c:pt idx="2154">
                  <c:v>8.639</c:v>
                </c:pt>
                <c:pt idx="2155">
                  <c:v>8.637999999999998</c:v>
                </c:pt>
                <c:pt idx="2156">
                  <c:v>8.639</c:v>
                </c:pt>
                <c:pt idx="2157">
                  <c:v>8.639999999999998</c:v>
                </c:pt>
                <c:pt idx="2158">
                  <c:v>8.640999999999998</c:v>
                </c:pt>
                <c:pt idx="2159">
                  <c:v>8.640999999999998</c:v>
                </c:pt>
                <c:pt idx="2160">
                  <c:v>8.636999999999998</c:v>
                </c:pt>
                <c:pt idx="2161">
                  <c:v>8.639</c:v>
                </c:pt>
                <c:pt idx="2162">
                  <c:v>8.639999999999998</c:v>
                </c:pt>
                <c:pt idx="2163">
                  <c:v>8.643999999999998</c:v>
                </c:pt>
                <c:pt idx="2164">
                  <c:v>8.647999999999997</c:v>
                </c:pt>
                <c:pt idx="2165">
                  <c:v>8.643999999999998</c:v>
                </c:pt>
                <c:pt idx="2166">
                  <c:v>8.65</c:v>
                </c:pt>
                <c:pt idx="2167">
                  <c:v>8.647999999999997</c:v>
                </c:pt>
                <c:pt idx="2168">
                  <c:v>8.642</c:v>
                </c:pt>
                <c:pt idx="2169">
                  <c:v>8.639999999999998</c:v>
                </c:pt>
                <c:pt idx="2170">
                  <c:v>8.643999999999998</c:v>
                </c:pt>
                <c:pt idx="2171">
                  <c:v>8.646000000000001</c:v>
                </c:pt>
                <c:pt idx="2172">
                  <c:v>8.640999999999998</c:v>
                </c:pt>
                <c:pt idx="2173">
                  <c:v>8.643000000000001</c:v>
                </c:pt>
                <c:pt idx="2174">
                  <c:v>8.645</c:v>
                </c:pt>
                <c:pt idx="2175">
                  <c:v>8.655</c:v>
                </c:pt>
                <c:pt idx="2176">
                  <c:v>8.659</c:v>
                </c:pt>
                <c:pt idx="2177">
                  <c:v>8.649</c:v>
                </c:pt>
                <c:pt idx="2178">
                  <c:v>8.643999999999998</c:v>
                </c:pt>
                <c:pt idx="2179">
                  <c:v>8.643000000000001</c:v>
                </c:pt>
                <c:pt idx="2180">
                  <c:v>8.643000000000001</c:v>
                </c:pt>
                <c:pt idx="2181">
                  <c:v>8.646999999999998</c:v>
                </c:pt>
                <c:pt idx="2182">
                  <c:v>8.645</c:v>
                </c:pt>
                <c:pt idx="2183">
                  <c:v>8.643000000000001</c:v>
                </c:pt>
                <c:pt idx="2184">
                  <c:v>8.640999999999998</c:v>
                </c:pt>
                <c:pt idx="2185">
                  <c:v>8.643999999999998</c:v>
                </c:pt>
                <c:pt idx="2186">
                  <c:v>8.643000000000001</c:v>
                </c:pt>
                <c:pt idx="2187">
                  <c:v>8.645</c:v>
                </c:pt>
                <c:pt idx="2188">
                  <c:v>8.643000000000001</c:v>
                </c:pt>
                <c:pt idx="2189">
                  <c:v>8.643000000000001</c:v>
                </c:pt>
                <c:pt idx="2190">
                  <c:v>8.642</c:v>
                </c:pt>
                <c:pt idx="2191">
                  <c:v>8.645</c:v>
                </c:pt>
                <c:pt idx="2192">
                  <c:v>8.640999999999998</c:v>
                </c:pt>
                <c:pt idx="2193">
                  <c:v>8.639</c:v>
                </c:pt>
                <c:pt idx="2194">
                  <c:v>8.639</c:v>
                </c:pt>
                <c:pt idx="2195">
                  <c:v>8.637999999999998</c:v>
                </c:pt>
                <c:pt idx="2196">
                  <c:v>8.647999999999997</c:v>
                </c:pt>
                <c:pt idx="2197">
                  <c:v>8.645</c:v>
                </c:pt>
                <c:pt idx="2198">
                  <c:v>8.643999999999998</c:v>
                </c:pt>
                <c:pt idx="2199">
                  <c:v>8.645</c:v>
                </c:pt>
                <c:pt idx="2200">
                  <c:v>8.643000000000001</c:v>
                </c:pt>
                <c:pt idx="2201">
                  <c:v>8.646000000000001</c:v>
                </c:pt>
                <c:pt idx="2202">
                  <c:v>8.636999999999998</c:v>
                </c:pt>
                <c:pt idx="2203">
                  <c:v>8.642</c:v>
                </c:pt>
                <c:pt idx="2204">
                  <c:v>8.643000000000001</c:v>
                </c:pt>
                <c:pt idx="2205">
                  <c:v>8.639999999999998</c:v>
                </c:pt>
                <c:pt idx="2206">
                  <c:v>8.642</c:v>
                </c:pt>
                <c:pt idx="2207">
                  <c:v>8.640999999999998</c:v>
                </c:pt>
                <c:pt idx="2208">
                  <c:v>8.642</c:v>
                </c:pt>
                <c:pt idx="2209">
                  <c:v>8.642</c:v>
                </c:pt>
                <c:pt idx="2210">
                  <c:v>8.640999999999998</c:v>
                </c:pt>
                <c:pt idx="2211">
                  <c:v>8.643000000000001</c:v>
                </c:pt>
                <c:pt idx="2212">
                  <c:v>8.639</c:v>
                </c:pt>
                <c:pt idx="2213">
                  <c:v>8.637999999999998</c:v>
                </c:pt>
                <c:pt idx="2214">
                  <c:v>8.639</c:v>
                </c:pt>
                <c:pt idx="2215">
                  <c:v>8.640999999999998</c:v>
                </c:pt>
                <c:pt idx="2216">
                  <c:v>8.637999999999998</c:v>
                </c:pt>
                <c:pt idx="2217">
                  <c:v>8.637999999999998</c:v>
                </c:pt>
                <c:pt idx="2218">
                  <c:v>8.637999999999998</c:v>
                </c:pt>
                <c:pt idx="2219">
                  <c:v>8.637999999999998</c:v>
                </c:pt>
                <c:pt idx="2220">
                  <c:v>8.636999999999998</c:v>
                </c:pt>
                <c:pt idx="2221">
                  <c:v>8.640999999999998</c:v>
                </c:pt>
                <c:pt idx="2222">
                  <c:v>8.636999999999998</c:v>
                </c:pt>
                <c:pt idx="2223">
                  <c:v>8.633000000000001</c:v>
                </c:pt>
                <c:pt idx="2224">
                  <c:v>8.635</c:v>
                </c:pt>
                <c:pt idx="2225">
                  <c:v>8.639</c:v>
                </c:pt>
                <c:pt idx="2226">
                  <c:v>8.636999999999998</c:v>
                </c:pt>
                <c:pt idx="2227">
                  <c:v>8.639</c:v>
                </c:pt>
                <c:pt idx="2228">
                  <c:v>8.640999999999998</c:v>
                </c:pt>
                <c:pt idx="2229">
                  <c:v>8.640999999999998</c:v>
                </c:pt>
                <c:pt idx="2230">
                  <c:v>8.636999999999998</c:v>
                </c:pt>
                <c:pt idx="2231">
                  <c:v>8.639999999999998</c:v>
                </c:pt>
                <c:pt idx="2232">
                  <c:v>8.640999999999998</c:v>
                </c:pt>
                <c:pt idx="2233">
                  <c:v>8.637999999999998</c:v>
                </c:pt>
                <c:pt idx="2234">
                  <c:v>8.639</c:v>
                </c:pt>
                <c:pt idx="2235">
                  <c:v>8.635</c:v>
                </c:pt>
                <c:pt idx="2236">
                  <c:v>8.633999999999998</c:v>
                </c:pt>
                <c:pt idx="2237">
                  <c:v>8.632</c:v>
                </c:pt>
                <c:pt idx="2238">
                  <c:v>8.639</c:v>
                </c:pt>
                <c:pt idx="2239">
                  <c:v>8.639999999999998</c:v>
                </c:pt>
                <c:pt idx="2240">
                  <c:v>8.637999999999998</c:v>
                </c:pt>
                <c:pt idx="2241">
                  <c:v>8.639999999999998</c:v>
                </c:pt>
                <c:pt idx="2242">
                  <c:v>8.633000000000001</c:v>
                </c:pt>
                <c:pt idx="2243">
                  <c:v>8.635</c:v>
                </c:pt>
                <c:pt idx="2244">
                  <c:v>8.639</c:v>
                </c:pt>
                <c:pt idx="2245">
                  <c:v>8.642</c:v>
                </c:pt>
                <c:pt idx="2246">
                  <c:v>8.636000000000001</c:v>
                </c:pt>
                <c:pt idx="2247">
                  <c:v>8.636999999999998</c:v>
                </c:pt>
                <c:pt idx="2248">
                  <c:v>8.636000000000001</c:v>
                </c:pt>
                <c:pt idx="2249">
                  <c:v>8.633999999999998</c:v>
                </c:pt>
                <c:pt idx="2250">
                  <c:v>8.633999999999998</c:v>
                </c:pt>
                <c:pt idx="2251">
                  <c:v>8.643000000000001</c:v>
                </c:pt>
                <c:pt idx="2252">
                  <c:v>8.637999999999998</c:v>
                </c:pt>
                <c:pt idx="2253">
                  <c:v>8.636000000000001</c:v>
                </c:pt>
                <c:pt idx="2254">
                  <c:v>8.635</c:v>
                </c:pt>
                <c:pt idx="2255">
                  <c:v>8.630000000000001</c:v>
                </c:pt>
                <c:pt idx="2256">
                  <c:v>8.629</c:v>
                </c:pt>
                <c:pt idx="2257">
                  <c:v>8.632</c:v>
                </c:pt>
                <c:pt idx="2258">
                  <c:v>8.632</c:v>
                </c:pt>
                <c:pt idx="2259">
                  <c:v>8.630000000000001</c:v>
                </c:pt>
                <c:pt idx="2260">
                  <c:v>8.633999999999998</c:v>
                </c:pt>
                <c:pt idx="2261">
                  <c:v>8.630000000000001</c:v>
                </c:pt>
                <c:pt idx="2262">
                  <c:v>8.627000000000001</c:v>
                </c:pt>
                <c:pt idx="2263">
                  <c:v>8.630000000000001</c:v>
                </c:pt>
                <c:pt idx="2264">
                  <c:v>8.632</c:v>
                </c:pt>
                <c:pt idx="2265">
                  <c:v>8.632</c:v>
                </c:pt>
                <c:pt idx="2266">
                  <c:v>8.635</c:v>
                </c:pt>
                <c:pt idx="2267">
                  <c:v>8.630000000000001</c:v>
                </c:pt>
                <c:pt idx="2268">
                  <c:v>8.636000000000001</c:v>
                </c:pt>
                <c:pt idx="2269">
                  <c:v>8.637999999999998</c:v>
                </c:pt>
                <c:pt idx="2270">
                  <c:v>8.630999999999998</c:v>
                </c:pt>
                <c:pt idx="2271">
                  <c:v>8.637999999999998</c:v>
                </c:pt>
                <c:pt idx="2272">
                  <c:v>8.635</c:v>
                </c:pt>
                <c:pt idx="2273">
                  <c:v>8.630999999999998</c:v>
                </c:pt>
                <c:pt idx="2274">
                  <c:v>8.630999999999998</c:v>
                </c:pt>
                <c:pt idx="2275">
                  <c:v>8.636999999999998</c:v>
                </c:pt>
                <c:pt idx="2276">
                  <c:v>8.635</c:v>
                </c:pt>
                <c:pt idx="2277">
                  <c:v>8.635</c:v>
                </c:pt>
                <c:pt idx="2278">
                  <c:v>8.635</c:v>
                </c:pt>
                <c:pt idx="2279">
                  <c:v>8.633999999999998</c:v>
                </c:pt>
                <c:pt idx="2280">
                  <c:v>8.630000000000001</c:v>
                </c:pt>
                <c:pt idx="2281">
                  <c:v>8.627000000000001</c:v>
                </c:pt>
                <c:pt idx="2282">
                  <c:v>8.625</c:v>
                </c:pt>
                <c:pt idx="2283">
                  <c:v>8.630000000000001</c:v>
                </c:pt>
                <c:pt idx="2284">
                  <c:v>8.633999999999998</c:v>
                </c:pt>
                <c:pt idx="2285">
                  <c:v>8.633000000000001</c:v>
                </c:pt>
                <c:pt idx="2286">
                  <c:v>8.630999999999998</c:v>
                </c:pt>
                <c:pt idx="2287">
                  <c:v>8.629</c:v>
                </c:pt>
                <c:pt idx="2288">
                  <c:v>8.622000000000001</c:v>
                </c:pt>
                <c:pt idx="2289">
                  <c:v>8.620999999999998</c:v>
                </c:pt>
                <c:pt idx="2290">
                  <c:v>8.620999999999998</c:v>
                </c:pt>
                <c:pt idx="2291">
                  <c:v>8.623999999999998</c:v>
                </c:pt>
                <c:pt idx="2292">
                  <c:v>8.623999999999998</c:v>
                </c:pt>
                <c:pt idx="2293">
                  <c:v>8.627999999999998</c:v>
                </c:pt>
                <c:pt idx="2294">
                  <c:v>8.623999999999998</c:v>
                </c:pt>
                <c:pt idx="2295">
                  <c:v>8.626000000000001</c:v>
                </c:pt>
                <c:pt idx="2296">
                  <c:v>8.630999999999998</c:v>
                </c:pt>
                <c:pt idx="2297">
                  <c:v>8.627000000000001</c:v>
                </c:pt>
                <c:pt idx="2298">
                  <c:v>8.623000000000001</c:v>
                </c:pt>
                <c:pt idx="2299">
                  <c:v>8.626000000000001</c:v>
                </c:pt>
                <c:pt idx="2300">
                  <c:v>8.623999999999998</c:v>
                </c:pt>
                <c:pt idx="2301">
                  <c:v>8.625</c:v>
                </c:pt>
                <c:pt idx="2302">
                  <c:v>8.623000000000001</c:v>
                </c:pt>
                <c:pt idx="2303">
                  <c:v>8.623000000000001</c:v>
                </c:pt>
                <c:pt idx="2304">
                  <c:v>8.623000000000001</c:v>
                </c:pt>
                <c:pt idx="2305">
                  <c:v>8.625</c:v>
                </c:pt>
                <c:pt idx="2306">
                  <c:v>8.625</c:v>
                </c:pt>
                <c:pt idx="2307">
                  <c:v>8.622000000000001</c:v>
                </c:pt>
                <c:pt idx="2308">
                  <c:v>8.623999999999998</c:v>
                </c:pt>
                <c:pt idx="2309">
                  <c:v>8.625</c:v>
                </c:pt>
                <c:pt idx="2310">
                  <c:v>8.620999999999998</c:v>
                </c:pt>
                <c:pt idx="2311">
                  <c:v>8.623999999999998</c:v>
                </c:pt>
                <c:pt idx="2312">
                  <c:v>8.626000000000001</c:v>
                </c:pt>
                <c:pt idx="2313">
                  <c:v>8.630999999999998</c:v>
                </c:pt>
                <c:pt idx="2314">
                  <c:v>8.627999999999998</c:v>
                </c:pt>
                <c:pt idx="2315">
                  <c:v>8.623999999999998</c:v>
                </c:pt>
                <c:pt idx="2316">
                  <c:v>8.623000000000001</c:v>
                </c:pt>
                <c:pt idx="2317">
                  <c:v>8.620999999999998</c:v>
                </c:pt>
                <c:pt idx="2318">
                  <c:v>8.619</c:v>
                </c:pt>
                <c:pt idx="2319">
                  <c:v>8.617000000000001</c:v>
                </c:pt>
                <c:pt idx="2320">
                  <c:v>8.619</c:v>
                </c:pt>
                <c:pt idx="2321">
                  <c:v>8.617999999999998</c:v>
                </c:pt>
                <c:pt idx="2322">
                  <c:v>8.620000000000001</c:v>
                </c:pt>
                <c:pt idx="2323">
                  <c:v>8.623000000000001</c:v>
                </c:pt>
                <c:pt idx="2324">
                  <c:v>8.623999999999998</c:v>
                </c:pt>
                <c:pt idx="2325">
                  <c:v>8.619</c:v>
                </c:pt>
                <c:pt idx="2326">
                  <c:v>8.622000000000001</c:v>
                </c:pt>
                <c:pt idx="2327">
                  <c:v>8.661000000000001</c:v>
                </c:pt>
                <c:pt idx="2328">
                  <c:v>8.640999999999998</c:v>
                </c:pt>
                <c:pt idx="2329">
                  <c:v>8.636999999999998</c:v>
                </c:pt>
                <c:pt idx="2330">
                  <c:v>8.629</c:v>
                </c:pt>
                <c:pt idx="2331">
                  <c:v>8.625</c:v>
                </c:pt>
                <c:pt idx="2332">
                  <c:v>8.620999999999998</c:v>
                </c:pt>
                <c:pt idx="2333">
                  <c:v>8.622000000000001</c:v>
                </c:pt>
                <c:pt idx="2334">
                  <c:v>8.622000000000001</c:v>
                </c:pt>
                <c:pt idx="2335">
                  <c:v>8.617999999999998</c:v>
                </c:pt>
                <c:pt idx="2336">
                  <c:v>8.615</c:v>
                </c:pt>
                <c:pt idx="2337">
                  <c:v>8.616000000000001</c:v>
                </c:pt>
                <c:pt idx="2338">
                  <c:v>8.616000000000001</c:v>
                </c:pt>
                <c:pt idx="2339">
                  <c:v>8.617000000000001</c:v>
                </c:pt>
                <c:pt idx="2340">
                  <c:v>8.617000000000001</c:v>
                </c:pt>
                <c:pt idx="2341">
                  <c:v>8.617000000000001</c:v>
                </c:pt>
                <c:pt idx="2342">
                  <c:v>8.616000000000001</c:v>
                </c:pt>
                <c:pt idx="2343">
                  <c:v>8.619</c:v>
                </c:pt>
                <c:pt idx="2344">
                  <c:v>8.619</c:v>
                </c:pt>
                <c:pt idx="2345">
                  <c:v>8.616000000000001</c:v>
                </c:pt>
                <c:pt idx="2346">
                  <c:v>8.616000000000001</c:v>
                </c:pt>
                <c:pt idx="2347">
                  <c:v>8.614000000000001</c:v>
                </c:pt>
                <c:pt idx="2348">
                  <c:v>8.615</c:v>
                </c:pt>
                <c:pt idx="2349">
                  <c:v>8.617999999999998</c:v>
                </c:pt>
                <c:pt idx="2350">
                  <c:v>8.617999999999998</c:v>
                </c:pt>
                <c:pt idx="2351">
                  <c:v>8.617999999999998</c:v>
                </c:pt>
                <c:pt idx="2352">
                  <c:v>8.615</c:v>
                </c:pt>
                <c:pt idx="2353">
                  <c:v>8.614000000000001</c:v>
                </c:pt>
                <c:pt idx="2354">
                  <c:v>8.617999999999998</c:v>
                </c:pt>
                <c:pt idx="2355">
                  <c:v>8.612</c:v>
                </c:pt>
                <c:pt idx="2356">
                  <c:v>8.615</c:v>
                </c:pt>
                <c:pt idx="2357">
                  <c:v>8.617999999999998</c:v>
                </c:pt>
                <c:pt idx="2358">
                  <c:v>8.616000000000001</c:v>
                </c:pt>
                <c:pt idx="2359">
                  <c:v>8.615</c:v>
                </c:pt>
                <c:pt idx="2360">
                  <c:v>8.612</c:v>
                </c:pt>
                <c:pt idx="2361">
                  <c:v>8.612</c:v>
                </c:pt>
                <c:pt idx="2362">
                  <c:v>8.615</c:v>
                </c:pt>
                <c:pt idx="2363">
                  <c:v>8.617999999999998</c:v>
                </c:pt>
                <c:pt idx="2364">
                  <c:v>8.616000000000001</c:v>
                </c:pt>
                <c:pt idx="2365">
                  <c:v>8.612</c:v>
                </c:pt>
                <c:pt idx="2366">
                  <c:v>8.612</c:v>
                </c:pt>
                <c:pt idx="2367">
                  <c:v>8.613000000000001</c:v>
                </c:pt>
                <c:pt idx="2368">
                  <c:v>8.612</c:v>
                </c:pt>
                <c:pt idx="2369">
                  <c:v>8.609</c:v>
                </c:pt>
                <c:pt idx="2370">
                  <c:v>8.615</c:v>
                </c:pt>
                <c:pt idx="2371">
                  <c:v>8.616000000000001</c:v>
                </c:pt>
                <c:pt idx="2372">
                  <c:v>8.615</c:v>
                </c:pt>
                <c:pt idx="2373">
                  <c:v>8.617000000000001</c:v>
                </c:pt>
                <c:pt idx="2374">
                  <c:v>8.614000000000001</c:v>
                </c:pt>
                <c:pt idx="2375">
                  <c:v>8.615</c:v>
                </c:pt>
                <c:pt idx="2376">
                  <c:v>8.617000000000001</c:v>
                </c:pt>
                <c:pt idx="2377">
                  <c:v>8.617999999999998</c:v>
                </c:pt>
                <c:pt idx="2378">
                  <c:v>8.617000000000001</c:v>
                </c:pt>
                <c:pt idx="2379">
                  <c:v>8.617999999999998</c:v>
                </c:pt>
                <c:pt idx="2380">
                  <c:v>8.613000000000001</c:v>
                </c:pt>
                <c:pt idx="2381">
                  <c:v>8.613000000000001</c:v>
                </c:pt>
                <c:pt idx="2382">
                  <c:v>8.619</c:v>
                </c:pt>
                <c:pt idx="2383">
                  <c:v>8.617999999999998</c:v>
                </c:pt>
                <c:pt idx="2384">
                  <c:v>8.615</c:v>
                </c:pt>
                <c:pt idx="2385">
                  <c:v>8.613000000000001</c:v>
                </c:pt>
                <c:pt idx="2386">
                  <c:v>8.611000000000001</c:v>
                </c:pt>
                <c:pt idx="2387">
                  <c:v>8.612</c:v>
                </c:pt>
                <c:pt idx="2388">
                  <c:v>8.612</c:v>
                </c:pt>
                <c:pt idx="2389">
                  <c:v>8.613000000000001</c:v>
                </c:pt>
                <c:pt idx="2390">
                  <c:v>8.616000000000001</c:v>
                </c:pt>
                <c:pt idx="2391">
                  <c:v>8.615</c:v>
                </c:pt>
                <c:pt idx="2392">
                  <c:v>8.615</c:v>
                </c:pt>
                <c:pt idx="2393">
                  <c:v>8.617999999999998</c:v>
                </c:pt>
                <c:pt idx="2394">
                  <c:v>8.620999999999998</c:v>
                </c:pt>
                <c:pt idx="2395">
                  <c:v>8.620000000000001</c:v>
                </c:pt>
                <c:pt idx="2396">
                  <c:v>8.619</c:v>
                </c:pt>
                <c:pt idx="2397">
                  <c:v>8.613000000000001</c:v>
                </c:pt>
                <c:pt idx="2398">
                  <c:v>8.61</c:v>
                </c:pt>
                <c:pt idx="2399">
                  <c:v>8.61</c:v>
                </c:pt>
                <c:pt idx="2400">
                  <c:v>8.61</c:v>
                </c:pt>
                <c:pt idx="2401">
                  <c:v>8.611000000000001</c:v>
                </c:pt>
                <c:pt idx="2402">
                  <c:v>8.607999999999998</c:v>
                </c:pt>
                <c:pt idx="2403">
                  <c:v>8.61</c:v>
                </c:pt>
                <c:pt idx="2404">
                  <c:v>8.61</c:v>
                </c:pt>
                <c:pt idx="2405">
                  <c:v>8.616000000000001</c:v>
                </c:pt>
                <c:pt idx="2406">
                  <c:v>8.615</c:v>
                </c:pt>
                <c:pt idx="2407">
                  <c:v>8.613000000000001</c:v>
                </c:pt>
                <c:pt idx="2408">
                  <c:v>8.61</c:v>
                </c:pt>
                <c:pt idx="2409">
                  <c:v>8.609</c:v>
                </c:pt>
                <c:pt idx="2410">
                  <c:v>8.61</c:v>
                </c:pt>
                <c:pt idx="2411">
                  <c:v>8.614000000000001</c:v>
                </c:pt>
                <c:pt idx="2412">
                  <c:v>8.629</c:v>
                </c:pt>
                <c:pt idx="2413">
                  <c:v>8.622000000000001</c:v>
                </c:pt>
                <c:pt idx="2414">
                  <c:v>8.616000000000001</c:v>
                </c:pt>
                <c:pt idx="2415">
                  <c:v>8.613000000000001</c:v>
                </c:pt>
                <c:pt idx="2416">
                  <c:v>8.611000000000001</c:v>
                </c:pt>
                <c:pt idx="2417">
                  <c:v>8.609</c:v>
                </c:pt>
                <c:pt idx="2418">
                  <c:v>8.61</c:v>
                </c:pt>
                <c:pt idx="2419">
                  <c:v>8.616000000000001</c:v>
                </c:pt>
                <c:pt idx="2420">
                  <c:v>8.615</c:v>
                </c:pt>
                <c:pt idx="2421">
                  <c:v>8.615</c:v>
                </c:pt>
                <c:pt idx="2422">
                  <c:v>8.611000000000001</c:v>
                </c:pt>
                <c:pt idx="2423">
                  <c:v>8.609</c:v>
                </c:pt>
                <c:pt idx="2424">
                  <c:v>8.613000000000001</c:v>
                </c:pt>
                <c:pt idx="2425">
                  <c:v>8.614000000000001</c:v>
                </c:pt>
                <c:pt idx="2426">
                  <c:v>8.614000000000001</c:v>
                </c:pt>
                <c:pt idx="2427">
                  <c:v>8.613000000000001</c:v>
                </c:pt>
                <c:pt idx="2428">
                  <c:v>8.612</c:v>
                </c:pt>
                <c:pt idx="2429">
                  <c:v>8.611000000000001</c:v>
                </c:pt>
                <c:pt idx="2430">
                  <c:v>8.614000000000001</c:v>
                </c:pt>
                <c:pt idx="2431">
                  <c:v>8.620000000000001</c:v>
                </c:pt>
                <c:pt idx="2432">
                  <c:v>8.617000000000001</c:v>
                </c:pt>
                <c:pt idx="2433">
                  <c:v>8.612</c:v>
                </c:pt>
                <c:pt idx="2434">
                  <c:v>8.612</c:v>
                </c:pt>
                <c:pt idx="2435">
                  <c:v>8.613000000000001</c:v>
                </c:pt>
                <c:pt idx="2436">
                  <c:v>8.611000000000001</c:v>
                </c:pt>
                <c:pt idx="2437">
                  <c:v>8.627999999999998</c:v>
                </c:pt>
                <c:pt idx="2438">
                  <c:v>8.617000000000001</c:v>
                </c:pt>
                <c:pt idx="2439">
                  <c:v>8.615</c:v>
                </c:pt>
                <c:pt idx="2440">
                  <c:v>8.615</c:v>
                </c:pt>
                <c:pt idx="2441">
                  <c:v>8.613000000000001</c:v>
                </c:pt>
                <c:pt idx="2442">
                  <c:v>8.615</c:v>
                </c:pt>
                <c:pt idx="2443">
                  <c:v>8.614000000000001</c:v>
                </c:pt>
                <c:pt idx="2444">
                  <c:v>8.617000000000001</c:v>
                </c:pt>
                <c:pt idx="2445">
                  <c:v>8.613000000000001</c:v>
                </c:pt>
                <c:pt idx="2446">
                  <c:v>8.61</c:v>
                </c:pt>
                <c:pt idx="2447">
                  <c:v>8.607000000000001</c:v>
                </c:pt>
                <c:pt idx="2448">
                  <c:v>8.609</c:v>
                </c:pt>
                <c:pt idx="2449">
                  <c:v>8.609</c:v>
                </c:pt>
                <c:pt idx="2450">
                  <c:v>8.61</c:v>
                </c:pt>
                <c:pt idx="2451">
                  <c:v>8.614000000000001</c:v>
                </c:pt>
                <c:pt idx="2452">
                  <c:v>8.614000000000001</c:v>
                </c:pt>
                <c:pt idx="2453">
                  <c:v>8.615</c:v>
                </c:pt>
                <c:pt idx="2454">
                  <c:v>8.617999999999998</c:v>
                </c:pt>
                <c:pt idx="2455">
                  <c:v>8.626000000000001</c:v>
                </c:pt>
                <c:pt idx="2456">
                  <c:v>8.620000000000001</c:v>
                </c:pt>
                <c:pt idx="2457">
                  <c:v>8.619</c:v>
                </c:pt>
                <c:pt idx="2458">
                  <c:v>8.617000000000001</c:v>
                </c:pt>
                <c:pt idx="2459">
                  <c:v>8.613000000000001</c:v>
                </c:pt>
                <c:pt idx="2460">
                  <c:v>8.61</c:v>
                </c:pt>
                <c:pt idx="2461">
                  <c:v>8.611000000000001</c:v>
                </c:pt>
                <c:pt idx="2462">
                  <c:v>8.611000000000001</c:v>
                </c:pt>
                <c:pt idx="2463">
                  <c:v>8.612</c:v>
                </c:pt>
                <c:pt idx="2464">
                  <c:v>8.609</c:v>
                </c:pt>
                <c:pt idx="2465">
                  <c:v>8.609</c:v>
                </c:pt>
                <c:pt idx="2466">
                  <c:v>8.607999999999998</c:v>
                </c:pt>
                <c:pt idx="2467">
                  <c:v>8.605</c:v>
                </c:pt>
                <c:pt idx="2468">
                  <c:v>8.605</c:v>
                </c:pt>
                <c:pt idx="2469">
                  <c:v>8.604000000000001</c:v>
                </c:pt>
                <c:pt idx="2470">
                  <c:v>8.605</c:v>
                </c:pt>
                <c:pt idx="2471">
                  <c:v>8.607999999999998</c:v>
                </c:pt>
                <c:pt idx="2472">
                  <c:v>8.616000000000001</c:v>
                </c:pt>
                <c:pt idx="2473">
                  <c:v>8.612</c:v>
                </c:pt>
                <c:pt idx="2474">
                  <c:v>8.61</c:v>
                </c:pt>
                <c:pt idx="2475">
                  <c:v>8.609</c:v>
                </c:pt>
                <c:pt idx="2476">
                  <c:v>8.607999999999998</c:v>
                </c:pt>
                <c:pt idx="2477">
                  <c:v>8.606000000000003</c:v>
                </c:pt>
                <c:pt idx="2478">
                  <c:v>8.607000000000001</c:v>
                </c:pt>
                <c:pt idx="2479">
                  <c:v>8.620999999999998</c:v>
                </c:pt>
                <c:pt idx="2480">
                  <c:v>8.620000000000001</c:v>
                </c:pt>
                <c:pt idx="2481">
                  <c:v>8.612</c:v>
                </c:pt>
                <c:pt idx="2482">
                  <c:v>8.607999999999998</c:v>
                </c:pt>
                <c:pt idx="2483">
                  <c:v>8.61</c:v>
                </c:pt>
                <c:pt idx="2484">
                  <c:v>8.607999999999998</c:v>
                </c:pt>
                <c:pt idx="2485">
                  <c:v>8.607000000000001</c:v>
                </c:pt>
                <c:pt idx="2486">
                  <c:v>8.609</c:v>
                </c:pt>
                <c:pt idx="2487">
                  <c:v>8.606000000000003</c:v>
                </c:pt>
                <c:pt idx="2488">
                  <c:v>8.605</c:v>
                </c:pt>
                <c:pt idx="2489">
                  <c:v>8.606000000000003</c:v>
                </c:pt>
                <c:pt idx="2490">
                  <c:v>8.609</c:v>
                </c:pt>
                <c:pt idx="2491">
                  <c:v>8.609</c:v>
                </c:pt>
                <c:pt idx="2492">
                  <c:v>8.611000000000001</c:v>
                </c:pt>
                <c:pt idx="2493">
                  <c:v>8.607999999999998</c:v>
                </c:pt>
                <c:pt idx="2494">
                  <c:v>8.623999999999998</c:v>
                </c:pt>
                <c:pt idx="2495">
                  <c:v>8.625</c:v>
                </c:pt>
                <c:pt idx="2496">
                  <c:v>8.612</c:v>
                </c:pt>
                <c:pt idx="2497">
                  <c:v>8.61</c:v>
                </c:pt>
                <c:pt idx="2498">
                  <c:v>8.611000000000001</c:v>
                </c:pt>
                <c:pt idx="2499">
                  <c:v>8.612</c:v>
                </c:pt>
                <c:pt idx="2500">
                  <c:v>8.607000000000001</c:v>
                </c:pt>
                <c:pt idx="2501">
                  <c:v>8.611000000000001</c:v>
                </c:pt>
                <c:pt idx="2502">
                  <c:v>8.61</c:v>
                </c:pt>
                <c:pt idx="2503">
                  <c:v>8.606000000000003</c:v>
                </c:pt>
                <c:pt idx="2504">
                  <c:v>8.605</c:v>
                </c:pt>
                <c:pt idx="2505">
                  <c:v>8.607999999999998</c:v>
                </c:pt>
                <c:pt idx="2506">
                  <c:v>8.607000000000001</c:v>
                </c:pt>
                <c:pt idx="2507">
                  <c:v>8.607000000000001</c:v>
                </c:pt>
                <c:pt idx="2508">
                  <c:v>8.605</c:v>
                </c:pt>
                <c:pt idx="2509">
                  <c:v>8.607999999999998</c:v>
                </c:pt>
                <c:pt idx="2510">
                  <c:v>8.609</c:v>
                </c:pt>
                <c:pt idx="2511">
                  <c:v>8.609</c:v>
                </c:pt>
                <c:pt idx="2512">
                  <c:v>8.611000000000001</c:v>
                </c:pt>
                <c:pt idx="2513">
                  <c:v>8.61</c:v>
                </c:pt>
                <c:pt idx="2514">
                  <c:v>8.612</c:v>
                </c:pt>
                <c:pt idx="2515">
                  <c:v>8.611000000000001</c:v>
                </c:pt>
                <c:pt idx="2516">
                  <c:v>8.607999999999998</c:v>
                </c:pt>
                <c:pt idx="2517">
                  <c:v>8.612</c:v>
                </c:pt>
                <c:pt idx="2518">
                  <c:v>8.611000000000001</c:v>
                </c:pt>
                <c:pt idx="2519">
                  <c:v>8.609</c:v>
                </c:pt>
                <c:pt idx="2520">
                  <c:v>8.609</c:v>
                </c:pt>
                <c:pt idx="2521">
                  <c:v>8.61</c:v>
                </c:pt>
                <c:pt idx="2522">
                  <c:v>8.607999999999998</c:v>
                </c:pt>
                <c:pt idx="2523">
                  <c:v>8.607999999999998</c:v>
                </c:pt>
                <c:pt idx="2524">
                  <c:v>8.607000000000001</c:v>
                </c:pt>
                <c:pt idx="2525">
                  <c:v>8.607000000000001</c:v>
                </c:pt>
                <c:pt idx="2526">
                  <c:v>8.61</c:v>
                </c:pt>
                <c:pt idx="2527">
                  <c:v>8.609</c:v>
                </c:pt>
                <c:pt idx="2528">
                  <c:v>8.611000000000001</c:v>
                </c:pt>
                <c:pt idx="2529">
                  <c:v>8.612</c:v>
                </c:pt>
                <c:pt idx="2530">
                  <c:v>8.609</c:v>
                </c:pt>
                <c:pt idx="2531">
                  <c:v>8.604000000000001</c:v>
                </c:pt>
                <c:pt idx="2532">
                  <c:v>8.606000000000003</c:v>
                </c:pt>
                <c:pt idx="2533">
                  <c:v>8.607000000000001</c:v>
                </c:pt>
                <c:pt idx="2534">
                  <c:v>8.606000000000003</c:v>
                </c:pt>
                <c:pt idx="2535">
                  <c:v>8.607999999999998</c:v>
                </c:pt>
                <c:pt idx="2536">
                  <c:v>8.61</c:v>
                </c:pt>
                <c:pt idx="2537">
                  <c:v>8.609</c:v>
                </c:pt>
                <c:pt idx="2538">
                  <c:v>8.609</c:v>
                </c:pt>
                <c:pt idx="2539">
                  <c:v>8.607999999999998</c:v>
                </c:pt>
                <c:pt idx="2540">
                  <c:v>8.612</c:v>
                </c:pt>
                <c:pt idx="2541">
                  <c:v>8.613000000000001</c:v>
                </c:pt>
                <c:pt idx="2542">
                  <c:v>8.611000000000001</c:v>
                </c:pt>
                <c:pt idx="2543">
                  <c:v>8.613000000000001</c:v>
                </c:pt>
                <c:pt idx="2544">
                  <c:v>8.607000000000001</c:v>
                </c:pt>
                <c:pt idx="2545">
                  <c:v>8.617000000000001</c:v>
                </c:pt>
                <c:pt idx="2546">
                  <c:v>8.617000000000001</c:v>
                </c:pt>
                <c:pt idx="2547">
                  <c:v>8.614000000000001</c:v>
                </c:pt>
                <c:pt idx="2548">
                  <c:v>8.613000000000001</c:v>
                </c:pt>
                <c:pt idx="2549">
                  <c:v>8.613000000000001</c:v>
                </c:pt>
                <c:pt idx="2550">
                  <c:v>8.61</c:v>
                </c:pt>
                <c:pt idx="2551">
                  <c:v>8.606000000000003</c:v>
                </c:pt>
                <c:pt idx="2552">
                  <c:v>8.61</c:v>
                </c:pt>
                <c:pt idx="2553">
                  <c:v>8.607000000000001</c:v>
                </c:pt>
                <c:pt idx="2554">
                  <c:v>8.605</c:v>
                </c:pt>
                <c:pt idx="2555">
                  <c:v>8.606000000000003</c:v>
                </c:pt>
                <c:pt idx="2556">
                  <c:v>8.609</c:v>
                </c:pt>
                <c:pt idx="2557">
                  <c:v>8.611000000000001</c:v>
                </c:pt>
                <c:pt idx="2558">
                  <c:v>8.61</c:v>
                </c:pt>
                <c:pt idx="2559">
                  <c:v>8.61</c:v>
                </c:pt>
                <c:pt idx="2560">
                  <c:v>8.609</c:v>
                </c:pt>
                <c:pt idx="2561">
                  <c:v>8.611000000000001</c:v>
                </c:pt>
                <c:pt idx="2562">
                  <c:v>8.607999999999998</c:v>
                </c:pt>
                <c:pt idx="2563">
                  <c:v>8.609</c:v>
                </c:pt>
                <c:pt idx="2564">
                  <c:v>8.607000000000001</c:v>
                </c:pt>
                <c:pt idx="2565">
                  <c:v>8.609</c:v>
                </c:pt>
                <c:pt idx="2566">
                  <c:v>8.611000000000001</c:v>
                </c:pt>
                <c:pt idx="2567">
                  <c:v>8.609</c:v>
                </c:pt>
                <c:pt idx="2568">
                  <c:v>8.61</c:v>
                </c:pt>
                <c:pt idx="2569">
                  <c:v>8.612</c:v>
                </c:pt>
                <c:pt idx="2570">
                  <c:v>8.609</c:v>
                </c:pt>
                <c:pt idx="2571">
                  <c:v>8.609</c:v>
                </c:pt>
                <c:pt idx="2572">
                  <c:v>8.612</c:v>
                </c:pt>
                <c:pt idx="2573">
                  <c:v>8.609</c:v>
                </c:pt>
                <c:pt idx="2574">
                  <c:v>8.609</c:v>
                </c:pt>
                <c:pt idx="2575">
                  <c:v>8.61</c:v>
                </c:pt>
                <c:pt idx="2576">
                  <c:v>8.611000000000001</c:v>
                </c:pt>
                <c:pt idx="2577">
                  <c:v>8.612</c:v>
                </c:pt>
                <c:pt idx="2578">
                  <c:v>8.613000000000001</c:v>
                </c:pt>
                <c:pt idx="2579">
                  <c:v>8.612</c:v>
                </c:pt>
                <c:pt idx="2580">
                  <c:v>8.617999999999998</c:v>
                </c:pt>
                <c:pt idx="2581">
                  <c:v>8.617999999999998</c:v>
                </c:pt>
                <c:pt idx="2582">
                  <c:v>8.613000000000001</c:v>
                </c:pt>
                <c:pt idx="2583">
                  <c:v>8.611000000000001</c:v>
                </c:pt>
                <c:pt idx="2584">
                  <c:v>8.607000000000001</c:v>
                </c:pt>
                <c:pt idx="2585">
                  <c:v>8.607999999999998</c:v>
                </c:pt>
                <c:pt idx="2586">
                  <c:v>8.61</c:v>
                </c:pt>
                <c:pt idx="2587">
                  <c:v>8.609</c:v>
                </c:pt>
                <c:pt idx="2588">
                  <c:v>8.609</c:v>
                </c:pt>
                <c:pt idx="2589">
                  <c:v>8.607999999999998</c:v>
                </c:pt>
                <c:pt idx="2590">
                  <c:v>8.611000000000001</c:v>
                </c:pt>
                <c:pt idx="2591">
                  <c:v>8.611000000000001</c:v>
                </c:pt>
                <c:pt idx="2592">
                  <c:v>8.611000000000001</c:v>
                </c:pt>
                <c:pt idx="2593">
                  <c:v>8.612</c:v>
                </c:pt>
                <c:pt idx="2594">
                  <c:v>8.614000000000001</c:v>
                </c:pt>
                <c:pt idx="2595">
                  <c:v>8.613000000000001</c:v>
                </c:pt>
                <c:pt idx="2596">
                  <c:v>8.611000000000001</c:v>
                </c:pt>
                <c:pt idx="2597">
                  <c:v>8.616000000000001</c:v>
                </c:pt>
                <c:pt idx="2598">
                  <c:v>8.615</c:v>
                </c:pt>
                <c:pt idx="2599">
                  <c:v>8.617999999999998</c:v>
                </c:pt>
                <c:pt idx="2600">
                  <c:v>8.617999999999998</c:v>
                </c:pt>
                <c:pt idx="2601">
                  <c:v>8.619</c:v>
                </c:pt>
                <c:pt idx="2602">
                  <c:v>8.617000000000001</c:v>
                </c:pt>
                <c:pt idx="2603">
                  <c:v>8.612</c:v>
                </c:pt>
                <c:pt idx="2604">
                  <c:v>8.616000000000001</c:v>
                </c:pt>
                <c:pt idx="2605">
                  <c:v>8.617000000000001</c:v>
                </c:pt>
                <c:pt idx="2606">
                  <c:v>8.617000000000001</c:v>
                </c:pt>
                <c:pt idx="2607">
                  <c:v>8.617999999999998</c:v>
                </c:pt>
                <c:pt idx="2608">
                  <c:v>8.614000000000001</c:v>
                </c:pt>
                <c:pt idx="2609">
                  <c:v>8.619</c:v>
                </c:pt>
                <c:pt idx="2610">
                  <c:v>8.615</c:v>
                </c:pt>
                <c:pt idx="2611">
                  <c:v>8.617999999999998</c:v>
                </c:pt>
                <c:pt idx="2612">
                  <c:v>8.616000000000001</c:v>
                </c:pt>
                <c:pt idx="2613">
                  <c:v>8.615</c:v>
                </c:pt>
                <c:pt idx="2614">
                  <c:v>8.616000000000001</c:v>
                </c:pt>
                <c:pt idx="2615">
                  <c:v>8.614000000000001</c:v>
                </c:pt>
                <c:pt idx="2616">
                  <c:v>8.612</c:v>
                </c:pt>
                <c:pt idx="2617">
                  <c:v>8.612</c:v>
                </c:pt>
                <c:pt idx="2618">
                  <c:v>8.609</c:v>
                </c:pt>
                <c:pt idx="2619">
                  <c:v>8.612</c:v>
                </c:pt>
                <c:pt idx="2620">
                  <c:v>8.620999999999998</c:v>
                </c:pt>
                <c:pt idx="2621">
                  <c:v>8.620000000000001</c:v>
                </c:pt>
                <c:pt idx="2622">
                  <c:v>8.614000000000001</c:v>
                </c:pt>
                <c:pt idx="2623">
                  <c:v>8.611000000000001</c:v>
                </c:pt>
                <c:pt idx="2624">
                  <c:v>8.613000000000001</c:v>
                </c:pt>
                <c:pt idx="2625">
                  <c:v>8.614000000000001</c:v>
                </c:pt>
                <c:pt idx="2626">
                  <c:v>8.61</c:v>
                </c:pt>
                <c:pt idx="2627">
                  <c:v>8.612</c:v>
                </c:pt>
                <c:pt idx="2628">
                  <c:v>8.613000000000001</c:v>
                </c:pt>
                <c:pt idx="2629">
                  <c:v>8.615</c:v>
                </c:pt>
                <c:pt idx="2630">
                  <c:v>8.617000000000001</c:v>
                </c:pt>
                <c:pt idx="2631">
                  <c:v>8.612</c:v>
                </c:pt>
                <c:pt idx="2632">
                  <c:v>8.609</c:v>
                </c:pt>
                <c:pt idx="2633">
                  <c:v>8.612</c:v>
                </c:pt>
                <c:pt idx="2634">
                  <c:v>8.616000000000001</c:v>
                </c:pt>
                <c:pt idx="2635">
                  <c:v>8.637999999999998</c:v>
                </c:pt>
                <c:pt idx="2636">
                  <c:v>8.622000000000001</c:v>
                </c:pt>
                <c:pt idx="2637">
                  <c:v>8.616000000000001</c:v>
                </c:pt>
                <c:pt idx="2638">
                  <c:v>8.623999999999998</c:v>
                </c:pt>
                <c:pt idx="2639">
                  <c:v>8.620000000000001</c:v>
                </c:pt>
                <c:pt idx="2640">
                  <c:v>8.617999999999998</c:v>
                </c:pt>
                <c:pt idx="2641">
                  <c:v>8.620000000000001</c:v>
                </c:pt>
                <c:pt idx="2642">
                  <c:v>8.619</c:v>
                </c:pt>
                <c:pt idx="2643">
                  <c:v>8.615</c:v>
                </c:pt>
                <c:pt idx="2644">
                  <c:v>8.613000000000001</c:v>
                </c:pt>
                <c:pt idx="2645">
                  <c:v>8.616000000000001</c:v>
                </c:pt>
                <c:pt idx="2646">
                  <c:v>8.622000000000001</c:v>
                </c:pt>
                <c:pt idx="2647">
                  <c:v>8.620999999999998</c:v>
                </c:pt>
                <c:pt idx="2648">
                  <c:v>8.623000000000001</c:v>
                </c:pt>
                <c:pt idx="2649">
                  <c:v>8.636000000000001</c:v>
                </c:pt>
                <c:pt idx="2650">
                  <c:v>8.633999999999998</c:v>
                </c:pt>
                <c:pt idx="2651">
                  <c:v>8.642</c:v>
                </c:pt>
                <c:pt idx="2652">
                  <c:v>8.639999999999998</c:v>
                </c:pt>
                <c:pt idx="2653">
                  <c:v>8.633999999999998</c:v>
                </c:pt>
                <c:pt idx="2654">
                  <c:v>8.627999999999998</c:v>
                </c:pt>
                <c:pt idx="2655">
                  <c:v>8.632</c:v>
                </c:pt>
                <c:pt idx="2656">
                  <c:v>8.629</c:v>
                </c:pt>
                <c:pt idx="2657">
                  <c:v>8.623000000000001</c:v>
                </c:pt>
                <c:pt idx="2658">
                  <c:v>8.622000000000001</c:v>
                </c:pt>
                <c:pt idx="2659">
                  <c:v>8.629</c:v>
                </c:pt>
                <c:pt idx="2660">
                  <c:v>8.629</c:v>
                </c:pt>
                <c:pt idx="2661">
                  <c:v>8.632</c:v>
                </c:pt>
                <c:pt idx="2662">
                  <c:v>8.630000000000001</c:v>
                </c:pt>
                <c:pt idx="2663">
                  <c:v>8.623000000000001</c:v>
                </c:pt>
                <c:pt idx="2664">
                  <c:v>8.623999999999998</c:v>
                </c:pt>
                <c:pt idx="2665">
                  <c:v>8.620999999999998</c:v>
                </c:pt>
                <c:pt idx="2666">
                  <c:v>8.622000000000001</c:v>
                </c:pt>
                <c:pt idx="2667">
                  <c:v>8.620000000000001</c:v>
                </c:pt>
                <c:pt idx="2668">
                  <c:v>8.620999999999998</c:v>
                </c:pt>
                <c:pt idx="2669">
                  <c:v>8.629</c:v>
                </c:pt>
                <c:pt idx="2670">
                  <c:v>8.629</c:v>
                </c:pt>
                <c:pt idx="2671">
                  <c:v>8.622000000000001</c:v>
                </c:pt>
                <c:pt idx="2672">
                  <c:v>8.617999999999998</c:v>
                </c:pt>
                <c:pt idx="2673">
                  <c:v>8.615</c:v>
                </c:pt>
                <c:pt idx="2674">
                  <c:v>8.613000000000001</c:v>
                </c:pt>
                <c:pt idx="2675">
                  <c:v>8.620000000000001</c:v>
                </c:pt>
                <c:pt idx="2676">
                  <c:v>8.620000000000001</c:v>
                </c:pt>
                <c:pt idx="2677">
                  <c:v>8.617000000000001</c:v>
                </c:pt>
                <c:pt idx="2678">
                  <c:v>8.612</c:v>
                </c:pt>
                <c:pt idx="2679">
                  <c:v>8.613000000000001</c:v>
                </c:pt>
                <c:pt idx="2680">
                  <c:v>8.614000000000001</c:v>
                </c:pt>
                <c:pt idx="2681">
                  <c:v>8.609</c:v>
                </c:pt>
                <c:pt idx="2682">
                  <c:v>8.607000000000001</c:v>
                </c:pt>
                <c:pt idx="2683">
                  <c:v>8.61</c:v>
                </c:pt>
                <c:pt idx="2684">
                  <c:v>8.659</c:v>
                </c:pt>
                <c:pt idx="2685">
                  <c:v>8.632</c:v>
                </c:pt>
                <c:pt idx="2686">
                  <c:v>8.617000000000001</c:v>
                </c:pt>
                <c:pt idx="2687">
                  <c:v>8.612</c:v>
                </c:pt>
                <c:pt idx="2688">
                  <c:v>8.61</c:v>
                </c:pt>
                <c:pt idx="2689">
                  <c:v>8.611000000000001</c:v>
                </c:pt>
                <c:pt idx="2690">
                  <c:v>8.609</c:v>
                </c:pt>
                <c:pt idx="2691">
                  <c:v>8.613000000000001</c:v>
                </c:pt>
                <c:pt idx="2692">
                  <c:v>8.611000000000001</c:v>
                </c:pt>
                <c:pt idx="2693">
                  <c:v>8.609</c:v>
                </c:pt>
                <c:pt idx="2694">
                  <c:v>8.607000000000001</c:v>
                </c:pt>
                <c:pt idx="2695">
                  <c:v>8.607000000000001</c:v>
                </c:pt>
                <c:pt idx="2696">
                  <c:v>8.611000000000001</c:v>
                </c:pt>
                <c:pt idx="2697">
                  <c:v>8.607000000000001</c:v>
                </c:pt>
                <c:pt idx="2698">
                  <c:v>8.607000000000001</c:v>
                </c:pt>
                <c:pt idx="2699">
                  <c:v>8.609</c:v>
                </c:pt>
                <c:pt idx="2700">
                  <c:v>8.61</c:v>
                </c:pt>
                <c:pt idx="2701">
                  <c:v>8.606000000000003</c:v>
                </c:pt>
                <c:pt idx="2702">
                  <c:v>8.609</c:v>
                </c:pt>
                <c:pt idx="2703">
                  <c:v>8.61</c:v>
                </c:pt>
                <c:pt idx="2704">
                  <c:v>8.613000000000001</c:v>
                </c:pt>
                <c:pt idx="2705">
                  <c:v>8.61</c:v>
                </c:pt>
                <c:pt idx="2706">
                  <c:v>8.609</c:v>
                </c:pt>
                <c:pt idx="2707">
                  <c:v>8.609</c:v>
                </c:pt>
                <c:pt idx="2708">
                  <c:v>8.607000000000001</c:v>
                </c:pt>
                <c:pt idx="2709">
                  <c:v>8.613000000000001</c:v>
                </c:pt>
                <c:pt idx="2710">
                  <c:v>8.615</c:v>
                </c:pt>
                <c:pt idx="2711">
                  <c:v>8.615</c:v>
                </c:pt>
                <c:pt idx="2712">
                  <c:v>8.617999999999998</c:v>
                </c:pt>
                <c:pt idx="2713">
                  <c:v>8.615</c:v>
                </c:pt>
                <c:pt idx="2714">
                  <c:v>8.61</c:v>
                </c:pt>
                <c:pt idx="2715">
                  <c:v>8.607999999999998</c:v>
                </c:pt>
                <c:pt idx="2716">
                  <c:v>8.609</c:v>
                </c:pt>
                <c:pt idx="2717">
                  <c:v>8.609</c:v>
                </c:pt>
                <c:pt idx="2718">
                  <c:v>8.612</c:v>
                </c:pt>
                <c:pt idx="2719">
                  <c:v>8.611000000000001</c:v>
                </c:pt>
                <c:pt idx="2720">
                  <c:v>8.61</c:v>
                </c:pt>
                <c:pt idx="2721">
                  <c:v>8.617000000000001</c:v>
                </c:pt>
                <c:pt idx="2722">
                  <c:v>8.613000000000001</c:v>
                </c:pt>
                <c:pt idx="2723">
                  <c:v>8.613000000000001</c:v>
                </c:pt>
                <c:pt idx="2724">
                  <c:v>8.614000000000001</c:v>
                </c:pt>
                <c:pt idx="2725">
                  <c:v>8.612</c:v>
                </c:pt>
                <c:pt idx="2726">
                  <c:v>8.612</c:v>
                </c:pt>
                <c:pt idx="2727">
                  <c:v>8.607000000000001</c:v>
                </c:pt>
                <c:pt idx="2728">
                  <c:v>8.607999999999998</c:v>
                </c:pt>
                <c:pt idx="2729">
                  <c:v>8.611000000000001</c:v>
                </c:pt>
                <c:pt idx="2730">
                  <c:v>8.612</c:v>
                </c:pt>
                <c:pt idx="2731">
                  <c:v>8.61</c:v>
                </c:pt>
                <c:pt idx="2732">
                  <c:v>8.61</c:v>
                </c:pt>
                <c:pt idx="2733">
                  <c:v>8.609</c:v>
                </c:pt>
                <c:pt idx="2734">
                  <c:v>8.605</c:v>
                </c:pt>
                <c:pt idx="2735">
                  <c:v>8.604000000000001</c:v>
                </c:pt>
                <c:pt idx="2736">
                  <c:v>8.604000000000001</c:v>
                </c:pt>
                <c:pt idx="2737">
                  <c:v>8.603000000000001</c:v>
                </c:pt>
                <c:pt idx="2738">
                  <c:v>8.606000000000003</c:v>
                </c:pt>
                <c:pt idx="2739">
                  <c:v>8.603000000000001</c:v>
                </c:pt>
                <c:pt idx="2740">
                  <c:v>8.607999999999998</c:v>
                </c:pt>
                <c:pt idx="2741">
                  <c:v>8.612</c:v>
                </c:pt>
                <c:pt idx="2742">
                  <c:v>8.609</c:v>
                </c:pt>
                <c:pt idx="2743">
                  <c:v>8.605</c:v>
                </c:pt>
                <c:pt idx="2744">
                  <c:v>8.604000000000001</c:v>
                </c:pt>
                <c:pt idx="2745">
                  <c:v>8.607000000000001</c:v>
                </c:pt>
                <c:pt idx="2746">
                  <c:v>8.606000000000003</c:v>
                </c:pt>
                <c:pt idx="2747">
                  <c:v>8.607999999999998</c:v>
                </c:pt>
                <c:pt idx="2748">
                  <c:v>8.607999999999998</c:v>
                </c:pt>
                <c:pt idx="2749">
                  <c:v>8.61</c:v>
                </c:pt>
                <c:pt idx="2750">
                  <c:v>8.606000000000003</c:v>
                </c:pt>
                <c:pt idx="2751">
                  <c:v>8.61</c:v>
                </c:pt>
                <c:pt idx="2752">
                  <c:v>8.605</c:v>
                </c:pt>
                <c:pt idx="2753">
                  <c:v>8.605</c:v>
                </c:pt>
                <c:pt idx="2754">
                  <c:v>8.607999999999998</c:v>
                </c:pt>
                <c:pt idx="2755">
                  <c:v>8.607999999999998</c:v>
                </c:pt>
                <c:pt idx="2756">
                  <c:v>8.607999999999998</c:v>
                </c:pt>
                <c:pt idx="2757">
                  <c:v>8.607999999999998</c:v>
                </c:pt>
                <c:pt idx="2758">
                  <c:v>8.611000000000001</c:v>
                </c:pt>
                <c:pt idx="2759">
                  <c:v>8.609</c:v>
                </c:pt>
                <c:pt idx="2760">
                  <c:v>8.607000000000001</c:v>
                </c:pt>
                <c:pt idx="2761">
                  <c:v>8.611000000000001</c:v>
                </c:pt>
                <c:pt idx="2762">
                  <c:v>8.612</c:v>
                </c:pt>
                <c:pt idx="2763">
                  <c:v>8.616000000000001</c:v>
                </c:pt>
                <c:pt idx="2764">
                  <c:v>8.615</c:v>
                </c:pt>
                <c:pt idx="2765">
                  <c:v>8.636999999999998</c:v>
                </c:pt>
                <c:pt idx="2766">
                  <c:v>8.629</c:v>
                </c:pt>
                <c:pt idx="2767">
                  <c:v>8.620999999999998</c:v>
                </c:pt>
                <c:pt idx="2768">
                  <c:v>8.622000000000001</c:v>
                </c:pt>
                <c:pt idx="2769">
                  <c:v>8.622000000000001</c:v>
                </c:pt>
                <c:pt idx="2770">
                  <c:v>8.623000000000001</c:v>
                </c:pt>
                <c:pt idx="2771">
                  <c:v>8.625</c:v>
                </c:pt>
                <c:pt idx="2772">
                  <c:v>8.619</c:v>
                </c:pt>
                <c:pt idx="2773">
                  <c:v>8.613000000000001</c:v>
                </c:pt>
                <c:pt idx="2774">
                  <c:v>8.614000000000001</c:v>
                </c:pt>
                <c:pt idx="2775">
                  <c:v>8.623999999999998</c:v>
                </c:pt>
                <c:pt idx="2776">
                  <c:v>8.622000000000001</c:v>
                </c:pt>
                <c:pt idx="2777">
                  <c:v>8.617999999999998</c:v>
                </c:pt>
                <c:pt idx="2778">
                  <c:v>8.630000000000001</c:v>
                </c:pt>
                <c:pt idx="2779">
                  <c:v>8.672</c:v>
                </c:pt>
                <c:pt idx="2780">
                  <c:v>8.647999999999997</c:v>
                </c:pt>
                <c:pt idx="2781">
                  <c:v>8.630999999999998</c:v>
                </c:pt>
                <c:pt idx="2782">
                  <c:v>8.622000000000001</c:v>
                </c:pt>
                <c:pt idx="2783">
                  <c:v>8.622000000000001</c:v>
                </c:pt>
                <c:pt idx="2784">
                  <c:v>8.620000000000001</c:v>
                </c:pt>
                <c:pt idx="2785">
                  <c:v>8.615</c:v>
                </c:pt>
                <c:pt idx="2786">
                  <c:v>8.614000000000001</c:v>
                </c:pt>
                <c:pt idx="2787">
                  <c:v>8.613000000000001</c:v>
                </c:pt>
                <c:pt idx="2788">
                  <c:v>8.616000000000001</c:v>
                </c:pt>
                <c:pt idx="2789">
                  <c:v>8.611000000000001</c:v>
                </c:pt>
                <c:pt idx="2790">
                  <c:v>8.622000000000001</c:v>
                </c:pt>
                <c:pt idx="2791">
                  <c:v>8.622000000000001</c:v>
                </c:pt>
                <c:pt idx="2792">
                  <c:v>8.620999999999998</c:v>
                </c:pt>
                <c:pt idx="2793">
                  <c:v>8.615</c:v>
                </c:pt>
                <c:pt idx="2794">
                  <c:v>8.613000000000001</c:v>
                </c:pt>
                <c:pt idx="2795">
                  <c:v>8.613000000000001</c:v>
                </c:pt>
                <c:pt idx="2796">
                  <c:v>8.61</c:v>
                </c:pt>
                <c:pt idx="2797">
                  <c:v>8.607000000000001</c:v>
                </c:pt>
                <c:pt idx="2798">
                  <c:v>8.606000000000003</c:v>
                </c:pt>
                <c:pt idx="2799">
                  <c:v>8.607000000000001</c:v>
                </c:pt>
                <c:pt idx="2800">
                  <c:v>8.609</c:v>
                </c:pt>
                <c:pt idx="2801">
                  <c:v>8.620999999999998</c:v>
                </c:pt>
                <c:pt idx="2802">
                  <c:v>8.617000000000001</c:v>
                </c:pt>
                <c:pt idx="2803">
                  <c:v>8.616000000000001</c:v>
                </c:pt>
                <c:pt idx="2804">
                  <c:v>8.613000000000001</c:v>
                </c:pt>
                <c:pt idx="2805">
                  <c:v>8.617999999999998</c:v>
                </c:pt>
                <c:pt idx="2806">
                  <c:v>8.620000000000001</c:v>
                </c:pt>
                <c:pt idx="2807">
                  <c:v>8.619</c:v>
                </c:pt>
                <c:pt idx="2808">
                  <c:v>8.620999999999998</c:v>
                </c:pt>
                <c:pt idx="2809">
                  <c:v>8.615</c:v>
                </c:pt>
                <c:pt idx="2810">
                  <c:v>8.614000000000001</c:v>
                </c:pt>
                <c:pt idx="2811">
                  <c:v>8.623000000000001</c:v>
                </c:pt>
                <c:pt idx="2812">
                  <c:v>8.629</c:v>
                </c:pt>
                <c:pt idx="2813">
                  <c:v>8.623000000000001</c:v>
                </c:pt>
                <c:pt idx="2814">
                  <c:v>8.620999999999998</c:v>
                </c:pt>
                <c:pt idx="2815">
                  <c:v>8.617000000000001</c:v>
                </c:pt>
                <c:pt idx="2816">
                  <c:v>8.616000000000001</c:v>
                </c:pt>
                <c:pt idx="2817">
                  <c:v>8.613000000000001</c:v>
                </c:pt>
                <c:pt idx="2818">
                  <c:v>8.611000000000001</c:v>
                </c:pt>
                <c:pt idx="2819">
                  <c:v>8.611000000000001</c:v>
                </c:pt>
                <c:pt idx="2820">
                  <c:v>8.614000000000001</c:v>
                </c:pt>
                <c:pt idx="2821">
                  <c:v>8.612</c:v>
                </c:pt>
                <c:pt idx="2822">
                  <c:v>8.61</c:v>
                </c:pt>
                <c:pt idx="2823">
                  <c:v>8.607000000000001</c:v>
                </c:pt>
                <c:pt idx="2824">
                  <c:v>8.611000000000001</c:v>
                </c:pt>
                <c:pt idx="2825">
                  <c:v>8.614000000000001</c:v>
                </c:pt>
                <c:pt idx="2826">
                  <c:v>8.616000000000001</c:v>
                </c:pt>
                <c:pt idx="2827">
                  <c:v>8.614000000000001</c:v>
                </c:pt>
                <c:pt idx="2828">
                  <c:v>8.612</c:v>
                </c:pt>
                <c:pt idx="2829">
                  <c:v>8.61</c:v>
                </c:pt>
                <c:pt idx="2830">
                  <c:v>8.61</c:v>
                </c:pt>
                <c:pt idx="2831">
                  <c:v>8.61</c:v>
                </c:pt>
                <c:pt idx="2832">
                  <c:v>8.611000000000001</c:v>
                </c:pt>
                <c:pt idx="2833">
                  <c:v>8.609</c:v>
                </c:pt>
                <c:pt idx="2834">
                  <c:v>8.607000000000001</c:v>
                </c:pt>
                <c:pt idx="2835">
                  <c:v>8.613000000000001</c:v>
                </c:pt>
                <c:pt idx="2836">
                  <c:v>8.614000000000001</c:v>
                </c:pt>
                <c:pt idx="2837">
                  <c:v>8.616000000000001</c:v>
                </c:pt>
                <c:pt idx="2838">
                  <c:v>8.616000000000001</c:v>
                </c:pt>
                <c:pt idx="2839">
                  <c:v>8.609</c:v>
                </c:pt>
                <c:pt idx="2840">
                  <c:v>8.61</c:v>
                </c:pt>
                <c:pt idx="2841">
                  <c:v>8.614000000000001</c:v>
                </c:pt>
                <c:pt idx="2842">
                  <c:v>8.611000000000001</c:v>
                </c:pt>
                <c:pt idx="2843">
                  <c:v>8.612</c:v>
                </c:pt>
                <c:pt idx="2844">
                  <c:v>8.614000000000001</c:v>
                </c:pt>
                <c:pt idx="2845">
                  <c:v>8.611000000000001</c:v>
                </c:pt>
                <c:pt idx="2846">
                  <c:v>8.620000000000001</c:v>
                </c:pt>
                <c:pt idx="2847">
                  <c:v>8.614000000000001</c:v>
                </c:pt>
                <c:pt idx="2848">
                  <c:v>8.612</c:v>
                </c:pt>
                <c:pt idx="2849">
                  <c:v>8.616000000000001</c:v>
                </c:pt>
                <c:pt idx="2850">
                  <c:v>8.617999999999998</c:v>
                </c:pt>
                <c:pt idx="2851">
                  <c:v>8.609</c:v>
                </c:pt>
                <c:pt idx="2852">
                  <c:v>8.616000000000001</c:v>
                </c:pt>
                <c:pt idx="2853">
                  <c:v>8.613000000000001</c:v>
                </c:pt>
                <c:pt idx="2854">
                  <c:v>8.614000000000001</c:v>
                </c:pt>
                <c:pt idx="2855">
                  <c:v>8.615</c:v>
                </c:pt>
                <c:pt idx="2856">
                  <c:v>8.615</c:v>
                </c:pt>
                <c:pt idx="2857">
                  <c:v>8.616000000000001</c:v>
                </c:pt>
                <c:pt idx="2858">
                  <c:v>8.622000000000001</c:v>
                </c:pt>
                <c:pt idx="2859">
                  <c:v>8.633999999999998</c:v>
                </c:pt>
                <c:pt idx="2860">
                  <c:v>8.622000000000001</c:v>
                </c:pt>
                <c:pt idx="2861">
                  <c:v>8.619</c:v>
                </c:pt>
                <c:pt idx="2862">
                  <c:v>8.614000000000001</c:v>
                </c:pt>
                <c:pt idx="2863">
                  <c:v>8.612</c:v>
                </c:pt>
                <c:pt idx="2864">
                  <c:v>8.616000000000001</c:v>
                </c:pt>
                <c:pt idx="2865">
                  <c:v>8.613000000000001</c:v>
                </c:pt>
                <c:pt idx="2866">
                  <c:v>8.615</c:v>
                </c:pt>
                <c:pt idx="2867">
                  <c:v>8.612</c:v>
                </c:pt>
                <c:pt idx="2868">
                  <c:v>8.607999999999998</c:v>
                </c:pt>
                <c:pt idx="2869">
                  <c:v>8.615</c:v>
                </c:pt>
                <c:pt idx="2870">
                  <c:v>8.623999999999998</c:v>
                </c:pt>
                <c:pt idx="2871">
                  <c:v>8.619</c:v>
                </c:pt>
                <c:pt idx="2872">
                  <c:v>8.614000000000001</c:v>
                </c:pt>
                <c:pt idx="2873">
                  <c:v>8.612</c:v>
                </c:pt>
                <c:pt idx="2874">
                  <c:v>8.613000000000001</c:v>
                </c:pt>
                <c:pt idx="2875">
                  <c:v>8.615</c:v>
                </c:pt>
                <c:pt idx="2876">
                  <c:v>8.615</c:v>
                </c:pt>
                <c:pt idx="2877">
                  <c:v>8.614000000000001</c:v>
                </c:pt>
                <c:pt idx="2878">
                  <c:v>8.620999999999998</c:v>
                </c:pt>
                <c:pt idx="2879">
                  <c:v>8.615</c:v>
                </c:pt>
                <c:pt idx="2880">
                  <c:v>8.620999999999998</c:v>
                </c:pt>
                <c:pt idx="2881">
                  <c:v>8.616000000000001</c:v>
                </c:pt>
                <c:pt idx="2882">
                  <c:v>8.613000000000001</c:v>
                </c:pt>
                <c:pt idx="2883">
                  <c:v>8.614000000000001</c:v>
                </c:pt>
                <c:pt idx="2884">
                  <c:v>8.617999999999998</c:v>
                </c:pt>
                <c:pt idx="2885">
                  <c:v>8.616000000000001</c:v>
                </c:pt>
                <c:pt idx="2886">
                  <c:v>8.613000000000001</c:v>
                </c:pt>
                <c:pt idx="2887">
                  <c:v>8.616000000000001</c:v>
                </c:pt>
                <c:pt idx="2888">
                  <c:v>8.615</c:v>
                </c:pt>
                <c:pt idx="2889">
                  <c:v>8.611000000000001</c:v>
                </c:pt>
                <c:pt idx="2890">
                  <c:v>8.614000000000001</c:v>
                </c:pt>
                <c:pt idx="2891">
                  <c:v>8.617000000000001</c:v>
                </c:pt>
                <c:pt idx="2892">
                  <c:v>8.611000000000001</c:v>
                </c:pt>
                <c:pt idx="2893">
                  <c:v>8.607999999999998</c:v>
                </c:pt>
                <c:pt idx="2894">
                  <c:v>8.614000000000001</c:v>
                </c:pt>
                <c:pt idx="2895">
                  <c:v>8.617000000000001</c:v>
                </c:pt>
                <c:pt idx="2896">
                  <c:v>8.615</c:v>
                </c:pt>
                <c:pt idx="2897">
                  <c:v>8.613000000000001</c:v>
                </c:pt>
                <c:pt idx="2898">
                  <c:v>8.612</c:v>
                </c:pt>
                <c:pt idx="2899">
                  <c:v>8.611000000000001</c:v>
                </c:pt>
                <c:pt idx="2900">
                  <c:v>8.611000000000001</c:v>
                </c:pt>
                <c:pt idx="2901">
                  <c:v>8.615</c:v>
                </c:pt>
                <c:pt idx="2902">
                  <c:v>8.614000000000001</c:v>
                </c:pt>
                <c:pt idx="2903">
                  <c:v>8.61</c:v>
                </c:pt>
                <c:pt idx="2904">
                  <c:v>8.613000000000001</c:v>
                </c:pt>
                <c:pt idx="2905">
                  <c:v>8.613000000000001</c:v>
                </c:pt>
                <c:pt idx="2906">
                  <c:v>8.612</c:v>
                </c:pt>
                <c:pt idx="2907">
                  <c:v>8.613000000000001</c:v>
                </c:pt>
                <c:pt idx="2908">
                  <c:v>8.614000000000001</c:v>
                </c:pt>
                <c:pt idx="2909">
                  <c:v>8.612</c:v>
                </c:pt>
                <c:pt idx="2910">
                  <c:v>8.614000000000001</c:v>
                </c:pt>
                <c:pt idx="2911">
                  <c:v>8.611000000000001</c:v>
                </c:pt>
                <c:pt idx="2912">
                  <c:v>8.612</c:v>
                </c:pt>
                <c:pt idx="2913">
                  <c:v>8.619</c:v>
                </c:pt>
                <c:pt idx="2914">
                  <c:v>8.617000000000001</c:v>
                </c:pt>
                <c:pt idx="2915">
                  <c:v>8.614000000000001</c:v>
                </c:pt>
                <c:pt idx="2916">
                  <c:v>8.606000000000003</c:v>
                </c:pt>
                <c:pt idx="2917">
                  <c:v>8.61</c:v>
                </c:pt>
                <c:pt idx="2918">
                  <c:v>8.615</c:v>
                </c:pt>
                <c:pt idx="2919">
                  <c:v>8.615</c:v>
                </c:pt>
                <c:pt idx="2920">
                  <c:v>8.615</c:v>
                </c:pt>
                <c:pt idx="2921">
                  <c:v>8.614000000000001</c:v>
                </c:pt>
                <c:pt idx="2922">
                  <c:v>8.611000000000001</c:v>
                </c:pt>
                <c:pt idx="2923">
                  <c:v>8.61</c:v>
                </c:pt>
                <c:pt idx="2924">
                  <c:v>8.607000000000001</c:v>
                </c:pt>
                <c:pt idx="2925">
                  <c:v>8.607999999999998</c:v>
                </c:pt>
                <c:pt idx="2926">
                  <c:v>8.613000000000001</c:v>
                </c:pt>
                <c:pt idx="2927">
                  <c:v>8.614000000000001</c:v>
                </c:pt>
                <c:pt idx="2928">
                  <c:v>8.611000000000001</c:v>
                </c:pt>
                <c:pt idx="2929">
                  <c:v>8.609</c:v>
                </c:pt>
                <c:pt idx="2930">
                  <c:v>8.607000000000001</c:v>
                </c:pt>
                <c:pt idx="2931">
                  <c:v>8.61</c:v>
                </c:pt>
                <c:pt idx="2932">
                  <c:v>8.612</c:v>
                </c:pt>
                <c:pt idx="2933">
                  <c:v>8.617999999999998</c:v>
                </c:pt>
                <c:pt idx="2934">
                  <c:v>8.612</c:v>
                </c:pt>
                <c:pt idx="2935">
                  <c:v>8.61</c:v>
                </c:pt>
                <c:pt idx="2936">
                  <c:v>8.61</c:v>
                </c:pt>
                <c:pt idx="2937">
                  <c:v>8.616000000000001</c:v>
                </c:pt>
                <c:pt idx="2938">
                  <c:v>8.623999999999998</c:v>
                </c:pt>
                <c:pt idx="2939">
                  <c:v>8.620999999999998</c:v>
                </c:pt>
                <c:pt idx="2940">
                  <c:v>8.612</c:v>
                </c:pt>
                <c:pt idx="2941">
                  <c:v>8.629</c:v>
                </c:pt>
                <c:pt idx="2942">
                  <c:v>8.620999999999998</c:v>
                </c:pt>
                <c:pt idx="2943">
                  <c:v>8.613000000000001</c:v>
                </c:pt>
                <c:pt idx="2944">
                  <c:v>8.612</c:v>
                </c:pt>
                <c:pt idx="2945">
                  <c:v>8.615</c:v>
                </c:pt>
                <c:pt idx="2946">
                  <c:v>8.606000000000003</c:v>
                </c:pt>
                <c:pt idx="2947">
                  <c:v>8.607999999999998</c:v>
                </c:pt>
                <c:pt idx="2948">
                  <c:v>8.607999999999998</c:v>
                </c:pt>
                <c:pt idx="2949">
                  <c:v>8.609</c:v>
                </c:pt>
                <c:pt idx="2950">
                  <c:v>8.611000000000001</c:v>
                </c:pt>
                <c:pt idx="2951">
                  <c:v>8.612</c:v>
                </c:pt>
                <c:pt idx="2952">
                  <c:v>8.615</c:v>
                </c:pt>
                <c:pt idx="2953">
                  <c:v>8.613000000000001</c:v>
                </c:pt>
                <c:pt idx="2954">
                  <c:v>8.611000000000001</c:v>
                </c:pt>
                <c:pt idx="2955">
                  <c:v>8.609</c:v>
                </c:pt>
                <c:pt idx="2956">
                  <c:v>8.61</c:v>
                </c:pt>
                <c:pt idx="2957">
                  <c:v>8.61</c:v>
                </c:pt>
                <c:pt idx="2958">
                  <c:v>8.612</c:v>
                </c:pt>
                <c:pt idx="2959">
                  <c:v>8.613000000000001</c:v>
                </c:pt>
                <c:pt idx="2960">
                  <c:v>8.613000000000001</c:v>
                </c:pt>
                <c:pt idx="2961">
                  <c:v>8.613000000000001</c:v>
                </c:pt>
                <c:pt idx="2962">
                  <c:v>8.61</c:v>
                </c:pt>
                <c:pt idx="2963">
                  <c:v>8.61</c:v>
                </c:pt>
                <c:pt idx="2964">
                  <c:v>8.607000000000001</c:v>
                </c:pt>
                <c:pt idx="2965">
                  <c:v>8.61</c:v>
                </c:pt>
                <c:pt idx="2966">
                  <c:v>8.609</c:v>
                </c:pt>
                <c:pt idx="2967">
                  <c:v>8.620000000000001</c:v>
                </c:pt>
                <c:pt idx="2968">
                  <c:v>8.620000000000001</c:v>
                </c:pt>
                <c:pt idx="2969">
                  <c:v>8.615</c:v>
                </c:pt>
                <c:pt idx="2970">
                  <c:v>8.607999999999998</c:v>
                </c:pt>
                <c:pt idx="2971">
                  <c:v>8.606000000000003</c:v>
                </c:pt>
                <c:pt idx="2972">
                  <c:v>8.609</c:v>
                </c:pt>
                <c:pt idx="2973">
                  <c:v>8.61</c:v>
                </c:pt>
                <c:pt idx="2974">
                  <c:v>8.620000000000001</c:v>
                </c:pt>
                <c:pt idx="2975">
                  <c:v>8.613000000000001</c:v>
                </c:pt>
                <c:pt idx="2976">
                  <c:v>8.615</c:v>
                </c:pt>
                <c:pt idx="2977">
                  <c:v>8.613000000000001</c:v>
                </c:pt>
                <c:pt idx="2978">
                  <c:v>8.61</c:v>
                </c:pt>
                <c:pt idx="2979">
                  <c:v>8.61</c:v>
                </c:pt>
                <c:pt idx="2980">
                  <c:v>8.607999999999998</c:v>
                </c:pt>
                <c:pt idx="2981">
                  <c:v>8.614000000000001</c:v>
                </c:pt>
                <c:pt idx="2982">
                  <c:v>8.620999999999998</c:v>
                </c:pt>
                <c:pt idx="2983">
                  <c:v>8.617999999999998</c:v>
                </c:pt>
                <c:pt idx="2984">
                  <c:v>8.616000000000001</c:v>
                </c:pt>
                <c:pt idx="2985">
                  <c:v>8.616000000000001</c:v>
                </c:pt>
                <c:pt idx="2986">
                  <c:v>8.611000000000001</c:v>
                </c:pt>
                <c:pt idx="2987">
                  <c:v>8.61</c:v>
                </c:pt>
                <c:pt idx="2988">
                  <c:v>8.607999999999998</c:v>
                </c:pt>
                <c:pt idx="2989">
                  <c:v>8.607999999999998</c:v>
                </c:pt>
                <c:pt idx="2990">
                  <c:v>8.619</c:v>
                </c:pt>
                <c:pt idx="2991">
                  <c:v>8.894</c:v>
                </c:pt>
                <c:pt idx="2992">
                  <c:v>8.758000000000001</c:v>
                </c:pt>
                <c:pt idx="2993">
                  <c:v>8.666</c:v>
                </c:pt>
                <c:pt idx="2994">
                  <c:v>8.630000000000001</c:v>
                </c:pt>
                <c:pt idx="2995">
                  <c:v>8.617000000000001</c:v>
                </c:pt>
                <c:pt idx="2996">
                  <c:v>8.612</c:v>
                </c:pt>
                <c:pt idx="2997">
                  <c:v>8.611000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0244536"/>
        <c:axId val="-2090352072"/>
      </c:scatterChart>
      <c:valAx>
        <c:axId val="-2090244536"/>
        <c:scaling>
          <c:orientation val="minMax"/>
          <c:max val="300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in SWaT (s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090352072"/>
        <c:crosses val="autoZero"/>
        <c:crossBetween val="midCat"/>
      </c:valAx>
      <c:valAx>
        <c:axId val="-209035207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Effluent </a:t>
                </a:r>
                <a:r>
                  <a:rPr lang="en-US" dirty="0"/>
                  <a:t>Turbidity</a:t>
                </a:r>
                <a:r>
                  <a:rPr lang="en-US" baseline="0" dirty="0"/>
                  <a:t> (NTU)</a:t>
                </a:r>
                <a:endParaRPr lang="en-US" dirty="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-2090244536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23D2C1-5174-BA4B-983F-2D9683D51F70}" type="doc">
      <dgm:prSet loTypeId="urn:microsoft.com/office/officeart/2005/8/layout/cycle5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BB2C369-653E-9647-9BD9-1DE1D25A2326}">
      <dgm:prSet phldrT="[Text]"/>
      <dgm:spPr/>
      <dgm:t>
        <a:bodyPr/>
        <a:lstStyle/>
        <a:p>
          <a:r>
            <a:rPr lang="en-US" dirty="0" smtClean="0"/>
            <a:t>Off</a:t>
          </a:r>
          <a:endParaRPr lang="en-US" dirty="0"/>
        </a:p>
      </dgm:t>
    </dgm:pt>
    <dgm:pt modelId="{280D6998-0ECB-C643-943A-923E6D9C0263}" type="parTrans" cxnId="{15408262-4D97-E04B-BB40-61D0B3218BB0}">
      <dgm:prSet/>
      <dgm:spPr/>
      <dgm:t>
        <a:bodyPr/>
        <a:lstStyle/>
        <a:p>
          <a:endParaRPr lang="en-US"/>
        </a:p>
      </dgm:t>
    </dgm:pt>
    <dgm:pt modelId="{D7B0F908-B323-7042-A27D-6D5E0258AB6C}" type="sibTrans" cxnId="{15408262-4D97-E04B-BB40-61D0B3218BB0}">
      <dgm:prSet/>
      <dgm:spPr/>
      <dgm:t>
        <a:bodyPr/>
        <a:lstStyle/>
        <a:p>
          <a:endParaRPr lang="en-US"/>
        </a:p>
      </dgm:t>
    </dgm:pt>
    <dgm:pt modelId="{83A89183-B58D-834F-AE75-A907309579BE}">
      <dgm:prSet phldrT="[Text]"/>
      <dgm:spPr/>
      <dgm:t>
        <a:bodyPr/>
        <a:lstStyle/>
        <a:p>
          <a:r>
            <a:rPr lang="en-US" dirty="0" smtClean="0"/>
            <a:t>Backwash w/ pump</a:t>
          </a:r>
          <a:endParaRPr lang="en-US" dirty="0"/>
        </a:p>
      </dgm:t>
    </dgm:pt>
    <dgm:pt modelId="{42700F43-AC1D-0943-82A9-8CEEB39E0633}" type="parTrans" cxnId="{D97883D8-AF26-DD42-9076-56782E8A090B}">
      <dgm:prSet/>
      <dgm:spPr/>
      <dgm:t>
        <a:bodyPr/>
        <a:lstStyle/>
        <a:p>
          <a:endParaRPr lang="en-US"/>
        </a:p>
      </dgm:t>
    </dgm:pt>
    <dgm:pt modelId="{D3CB0C8E-CC20-CC4B-989B-CDD687F32AF8}" type="sibTrans" cxnId="{D97883D8-AF26-DD42-9076-56782E8A090B}">
      <dgm:prSet/>
      <dgm:spPr/>
      <dgm:t>
        <a:bodyPr/>
        <a:lstStyle/>
        <a:p>
          <a:endParaRPr lang="en-US"/>
        </a:p>
      </dgm:t>
    </dgm:pt>
    <dgm:pt modelId="{A607BA39-6281-384B-AE06-B67842B5F0F3}">
      <dgm:prSet phldrT="[Text]"/>
      <dgm:spPr/>
      <dgm:t>
        <a:bodyPr/>
        <a:lstStyle/>
        <a:p>
          <a:r>
            <a:rPr lang="en-US" dirty="0" smtClean="0"/>
            <a:t>Backwash no tube</a:t>
          </a:r>
          <a:endParaRPr lang="en-US" dirty="0"/>
        </a:p>
      </dgm:t>
    </dgm:pt>
    <dgm:pt modelId="{7119BA96-D0CA-AB48-B863-C901BA899866}" type="parTrans" cxnId="{EF5B314C-F19B-0D4C-9FF5-C28605202CFB}">
      <dgm:prSet/>
      <dgm:spPr/>
      <dgm:t>
        <a:bodyPr/>
        <a:lstStyle/>
        <a:p>
          <a:endParaRPr lang="en-US"/>
        </a:p>
      </dgm:t>
    </dgm:pt>
    <dgm:pt modelId="{E8FC4966-3C96-5F41-84EC-F577C691B533}" type="sibTrans" cxnId="{EF5B314C-F19B-0D4C-9FF5-C28605202CFB}">
      <dgm:prSet/>
      <dgm:spPr/>
      <dgm:t>
        <a:bodyPr/>
        <a:lstStyle/>
        <a:p>
          <a:endParaRPr lang="en-US"/>
        </a:p>
      </dgm:t>
    </dgm:pt>
    <dgm:pt modelId="{C50C5D37-ABF6-A34D-9CD5-4B99BEAF44EE}">
      <dgm:prSet phldrT="[Text]"/>
      <dgm:spPr/>
      <dgm:t>
        <a:bodyPr/>
        <a:lstStyle/>
        <a:p>
          <a:r>
            <a:rPr lang="en-US" dirty="0" smtClean="0"/>
            <a:t>Loading</a:t>
          </a:r>
          <a:endParaRPr lang="en-US" dirty="0"/>
        </a:p>
      </dgm:t>
    </dgm:pt>
    <dgm:pt modelId="{299FBBBA-125F-5C45-A051-B0D6DAD63A06}" type="parTrans" cxnId="{1C2F29D1-5285-2E4C-A7F8-6A408966FD18}">
      <dgm:prSet/>
      <dgm:spPr/>
      <dgm:t>
        <a:bodyPr/>
        <a:lstStyle/>
        <a:p>
          <a:endParaRPr lang="en-US"/>
        </a:p>
      </dgm:t>
    </dgm:pt>
    <dgm:pt modelId="{60B24E05-31CF-D640-8F6D-C96F5A16CA4B}" type="sibTrans" cxnId="{1C2F29D1-5285-2E4C-A7F8-6A408966FD18}">
      <dgm:prSet/>
      <dgm:spPr/>
      <dgm:t>
        <a:bodyPr/>
        <a:lstStyle/>
        <a:p>
          <a:endParaRPr lang="en-US"/>
        </a:p>
      </dgm:t>
    </dgm:pt>
    <dgm:pt modelId="{B43CE90B-F342-1C4B-B8A2-98A26762C1DE}">
      <dgm:prSet phldrT="[Text]"/>
      <dgm:spPr/>
      <dgm:t>
        <a:bodyPr/>
        <a:lstStyle/>
        <a:p>
          <a:r>
            <a:rPr lang="en-US" dirty="0" err="1" smtClean="0"/>
            <a:t>SWaT</a:t>
          </a:r>
          <a:endParaRPr lang="en-US" dirty="0"/>
        </a:p>
      </dgm:t>
    </dgm:pt>
    <dgm:pt modelId="{DE5ED0F1-CD31-B94B-89D5-CBC52D77E836}" type="parTrans" cxnId="{5D4A70F3-D789-F740-A319-5E8736A71A28}">
      <dgm:prSet/>
      <dgm:spPr/>
      <dgm:t>
        <a:bodyPr/>
        <a:lstStyle/>
        <a:p>
          <a:endParaRPr lang="en-US"/>
        </a:p>
      </dgm:t>
    </dgm:pt>
    <dgm:pt modelId="{D2408A87-A955-7440-8FD5-3EDB5044402B}" type="sibTrans" cxnId="{5D4A70F3-D789-F740-A319-5E8736A71A28}">
      <dgm:prSet/>
      <dgm:spPr/>
      <dgm:t>
        <a:bodyPr/>
        <a:lstStyle/>
        <a:p>
          <a:endParaRPr lang="en-US"/>
        </a:p>
      </dgm:t>
    </dgm:pt>
    <dgm:pt modelId="{1DF16CEF-1549-144D-BF80-E20002294787}" type="pres">
      <dgm:prSet presAssocID="{5823D2C1-5174-BA4B-983F-2D9683D51F70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0D8E963-4CE8-A341-A81E-0B9C3CA8B9C3}" type="pres">
      <dgm:prSet presAssocID="{CBB2C369-653E-9647-9BD9-1DE1D25A2326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2628EBE-25A4-904E-BB6C-C70D6E0D0505}" type="pres">
      <dgm:prSet presAssocID="{CBB2C369-653E-9647-9BD9-1DE1D25A2326}" presName="spNode" presStyleCnt="0"/>
      <dgm:spPr/>
    </dgm:pt>
    <dgm:pt modelId="{C6B529D1-3F79-EB45-9A9D-60DF459DA0EB}" type="pres">
      <dgm:prSet presAssocID="{D7B0F908-B323-7042-A27D-6D5E0258AB6C}" presName="sibTrans" presStyleLbl="sibTrans1D1" presStyleIdx="0" presStyleCnt="5"/>
      <dgm:spPr/>
      <dgm:t>
        <a:bodyPr/>
        <a:lstStyle/>
        <a:p>
          <a:endParaRPr lang="en-US"/>
        </a:p>
      </dgm:t>
    </dgm:pt>
    <dgm:pt modelId="{2AC09412-1472-1549-A11D-0C7EDF85507B}" type="pres">
      <dgm:prSet presAssocID="{83A89183-B58D-834F-AE75-A907309579BE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3459FFF-418B-F443-9E67-ECF2006DC4C6}" type="pres">
      <dgm:prSet presAssocID="{83A89183-B58D-834F-AE75-A907309579BE}" presName="spNode" presStyleCnt="0"/>
      <dgm:spPr/>
    </dgm:pt>
    <dgm:pt modelId="{B8BCC6BC-CDBF-3A48-BF97-13C06BF6B970}" type="pres">
      <dgm:prSet presAssocID="{D3CB0C8E-CC20-CC4B-989B-CDD687F32AF8}" presName="sibTrans" presStyleLbl="sibTrans1D1" presStyleIdx="1" presStyleCnt="5"/>
      <dgm:spPr/>
      <dgm:t>
        <a:bodyPr/>
        <a:lstStyle/>
        <a:p>
          <a:endParaRPr lang="en-US"/>
        </a:p>
      </dgm:t>
    </dgm:pt>
    <dgm:pt modelId="{9DB2B035-6270-644B-A05C-FE1BA1132D6E}" type="pres">
      <dgm:prSet presAssocID="{A607BA39-6281-384B-AE06-B67842B5F0F3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AE7460-64C3-BA41-BE6B-F8A60FA75EEE}" type="pres">
      <dgm:prSet presAssocID="{A607BA39-6281-384B-AE06-B67842B5F0F3}" presName="spNode" presStyleCnt="0"/>
      <dgm:spPr/>
    </dgm:pt>
    <dgm:pt modelId="{02743C38-E9CA-9846-8D23-593C78417E72}" type="pres">
      <dgm:prSet presAssocID="{E8FC4966-3C96-5F41-84EC-F577C691B533}" presName="sibTrans" presStyleLbl="sibTrans1D1" presStyleIdx="2" presStyleCnt="5"/>
      <dgm:spPr/>
      <dgm:t>
        <a:bodyPr/>
        <a:lstStyle/>
        <a:p>
          <a:endParaRPr lang="en-US"/>
        </a:p>
      </dgm:t>
    </dgm:pt>
    <dgm:pt modelId="{3CB24F88-E43B-464D-A1E4-1FE1F77066A4}" type="pres">
      <dgm:prSet presAssocID="{C50C5D37-ABF6-A34D-9CD5-4B99BEAF44EE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322F4-E251-344B-A5A9-0DD1FD15356A}" type="pres">
      <dgm:prSet presAssocID="{C50C5D37-ABF6-A34D-9CD5-4B99BEAF44EE}" presName="spNode" presStyleCnt="0"/>
      <dgm:spPr/>
    </dgm:pt>
    <dgm:pt modelId="{27DE2305-43B7-9A41-8DEF-3FA5B781FEF0}" type="pres">
      <dgm:prSet presAssocID="{60B24E05-31CF-D640-8F6D-C96F5A16CA4B}" presName="sibTrans" presStyleLbl="sibTrans1D1" presStyleIdx="3" presStyleCnt="5"/>
      <dgm:spPr/>
      <dgm:t>
        <a:bodyPr/>
        <a:lstStyle/>
        <a:p>
          <a:endParaRPr lang="en-US"/>
        </a:p>
      </dgm:t>
    </dgm:pt>
    <dgm:pt modelId="{C49C76ED-C6B9-2B49-A5EE-2E6042F8C38C}" type="pres">
      <dgm:prSet presAssocID="{B43CE90B-F342-1C4B-B8A2-98A26762C1DE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5562BE9-13EC-DB4F-84F1-52D2B99A1DD8}" type="pres">
      <dgm:prSet presAssocID="{B43CE90B-F342-1C4B-B8A2-98A26762C1DE}" presName="spNode" presStyleCnt="0"/>
      <dgm:spPr/>
    </dgm:pt>
    <dgm:pt modelId="{C4300095-D916-E047-B8F5-5BFFF41EB4F7}" type="pres">
      <dgm:prSet presAssocID="{D2408A87-A955-7440-8FD5-3EDB5044402B}" presName="sibTrans" presStyleLbl="sibTrans1D1" presStyleIdx="4" presStyleCnt="5"/>
      <dgm:spPr/>
      <dgm:t>
        <a:bodyPr/>
        <a:lstStyle/>
        <a:p>
          <a:endParaRPr lang="en-US"/>
        </a:p>
      </dgm:t>
    </dgm:pt>
  </dgm:ptLst>
  <dgm:cxnLst>
    <dgm:cxn modelId="{5D4A70F3-D789-F740-A319-5E8736A71A28}" srcId="{5823D2C1-5174-BA4B-983F-2D9683D51F70}" destId="{B43CE90B-F342-1C4B-B8A2-98A26762C1DE}" srcOrd="4" destOrd="0" parTransId="{DE5ED0F1-CD31-B94B-89D5-CBC52D77E836}" sibTransId="{D2408A87-A955-7440-8FD5-3EDB5044402B}"/>
    <dgm:cxn modelId="{A83B4C10-1E01-784E-AAA4-ABB068ACA118}" type="presOf" srcId="{5823D2C1-5174-BA4B-983F-2D9683D51F70}" destId="{1DF16CEF-1549-144D-BF80-E20002294787}" srcOrd="0" destOrd="0" presId="urn:microsoft.com/office/officeart/2005/8/layout/cycle5"/>
    <dgm:cxn modelId="{1C2F29D1-5285-2E4C-A7F8-6A408966FD18}" srcId="{5823D2C1-5174-BA4B-983F-2D9683D51F70}" destId="{C50C5D37-ABF6-A34D-9CD5-4B99BEAF44EE}" srcOrd="3" destOrd="0" parTransId="{299FBBBA-125F-5C45-A051-B0D6DAD63A06}" sibTransId="{60B24E05-31CF-D640-8F6D-C96F5A16CA4B}"/>
    <dgm:cxn modelId="{9536E66D-D841-0346-8E09-630FBAB1DA72}" type="presOf" srcId="{B43CE90B-F342-1C4B-B8A2-98A26762C1DE}" destId="{C49C76ED-C6B9-2B49-A5EE-2E6042F8C38C}" srcOrd="0" destOrd="0" presId="urn:microsoft.com/office/officeart/2005/8/layout/cycle5"/>
    <dgm:cxn modelId="{E8959E23-269D-5841-9119-8B96A9F73643}" type="presOf" srcId="{D3CB0C8E-CC20-CC4B-989B-CDD687F32AF8}" destId="{B8BCC6BC-CDBF-3A48-BF97-13C06BF6B970}" srcOrd="0" destOrd="0" presId="urn:microsoft.com/office/officeart/2005/8/layout/cycle5"/>
    <dgm:cxn modelId="{C7CCA600-1CEE-9742-A431-C3BA200FAE6C}" type="presOf" srcId="{D2408A87-A955-7440-8FD5-3EDB5044402B}" destId="{C4300095-D916-E047-B8F5-5BFFF41EB4F7}" srcOrd="0" destOrd="0" presId="urn:microsoft.com/office/officeart/2005/8/layout/cycle5"/>
    <dgm:cxn modelId="{EDB8F113-B969-8042-9C0E-B36718AB5571}" type="presOf" srcId="{60B24E05-31CF-D640-8F6D-C96F5A16CA4B}" destId="{27DE2305-43B7-9A41-8DEF-3FA5B781FEF0}" srcOrd="0" destOrd="0" presId="urn:microsoft.com/office/officeart/2005/8/layout/cycle5"/>
    <dgm:cxn modelId="{B4547A1B-CAEC-534F-83F6-DE889A52D042}" type="presOf" srcId="{83A89183-B58D-834F-AE75-A907309579BE}" destId="{2AC09412-1472-1549-A11D-0C7EDF85507B}" srcOrd="0" destOrd="0" presId="urn:microsoft.com/office/officeart/2005/8/layout/cycle5"/>
    <dgm:cxn modelId="{82D331DC-CC8D-8A4A-A77F-C96FA3B56ADC}" type="presOf" srcId="{C50C5D37-ABF6-A34D-9CD5-4B99BEAF44EE}" destId="{3CB24F88-E43B-464D-A1E4-1FE1F77066A4}" srcOrd="0" destOrd="0" presId="urn:microsoft.com/office/officeart/2005/8/layout/cycle5"/>
    <dgm:cxn modelId="{15408262-4D97-E04B-BB40-61D0B3218BB0}" srcId="{5823D2C1-5174-BA4B-983F-2D9683D51F70}" destId="{CBB2C369-653E-9647-9BD9-1DE1D25A2326}" srcOrd="0" destOrd="0" parTransId="{280D6998-0ECB-C643-943A-923E6D9C0263}" sibTransId="{D7B0F908-B323-7042-A27D-6D5E0258AB6C}"/>
    <dgm:cxn modelId="{499E9A3B-8A7D-1149-959D-D0F5D3423ACC}" type="presOf" srcId="{E8FC4966-3C96-5F41-84EC-F577C691B533}" destId="{02743C38-E9CA-9846-8D23-593C78417E72}" srcOrd="0" destOrd="0" presId="urn:microsoft.com/office/officeart/2005/8/layout/cycle5"/>
    <dgm:cxn modelId="{F3A1BDBB-2BF3-E14A-9799-41EAE9F1E798}" type="presOf" srcId="{CBB2C369-653E-9647-9BD9-1DE1D25A2326}" destId="{50D8E963-4CE8-A341-A81E-0B9C3CA8B9C3}" srcOrd="0" destOrd="0" presId="urn:microsoft.com/office/officeart/2005/8/layout/cycle5"/>
    <dgm:cxn modelId="{3EDAFC66-3449-CF42-9C85-FA4EF58357A1}" type="presOf" srcId="{D7B0F908-B323-7042-A27D-6D5E0258AB6C}" destId="{C6B529D1-3F79-EB45-9A9D-60DF459DA0EB}" srcOrd="0" destOrd="0" presId="urn:microsoft.com/office/officeart/2005/8/layout/cycle5"/>
    <dgm:cxn modelId="{EF5B314C-F19B-0D4C-9FF5-C28605202CFB}" srcId="{5823D2C1-5174-BA4B-983F-2D9683D51F70}" destId="{A607BA39-6281-384B-AE06-B67842B5F0F3}" srcOrd="2" destOrd="0" parTransId="{7119BA96-D0CA-AB48-B863-C901BA899866}" sibTransId="{E8FC4966-3C96-5F41-84EC-F577C691B533}"/>
    <dgm:cxn modelId="{90089B78-5251-1049-8468-111E5EBBC9C0}" type="presOf" srcId="{A607BA39-6281-384B-AE06-B67842B5F0F3}" destId="{9DB2B035-6270-644B-A05C-FE1BA1132D6E}" srcOrd="0" destOrd="0" presId="urn:microsoft.com/office/officeart/2005/8/layout/cycle5"/>
    <dgm:cxn modelId="{D97883D8-AF26-DD42-9076-56782E8A090B}" srcId="{5823D2C1-5174-BA4B-983F-2D9683D51F70}" destId="{83A89183-B58D-834F-AE75-A907309579BE}" srcOrd="1" destOrd="0" parTransId="{42700F43-AC1D-0943-82A9-8CEEB39E0633}" sibTransId="{D3CB0C8E-CC20-CC4B-989B-CDD687F32AF8}"/>
    <dgm:cxn modelId="{DCFDA533-4044-D347-AFA3-858C326A4184}" type="presParOf" srcId="{1DF16CEF-1549-144D-BF80-E20002294787}" destId="{50D8E963-4CE8-A341-A81E-0B9C3CA8B9C3}" srcOrd="0" destOrd="0" presId="urn:microsoft.com/office/officeart/2005/8/layout/cycle5"/>
    <dgm:cxn modelId="{98702095-B623-F843-8ED6-A1FD0CD3675F}" type="presParOf" srcId="{1DF16CEF-1549-144D-BF80-E20002294787}" destId="{92628EBE-25A4-904E-BB6C-C70D6E0D0505}" srcOrd="1" destOrd="0" presId="urn:microsoft.com/office/officeart/2005/8/layout/cycle5"/>
    <dgm:cxn modelId="{0E0BB078-36D6-B04F-B925-DA05EF6DBA5E}" type="presParOf" srcId="{1DF16CEF-1549-144D-BF80-E20002294787}" destId="{C6B529D1-3F79-EB45-9A9D-60DF459DA0EB}" srcOrd="2" destOrd="0" presId="urn:microsoft.com/office/officeart/2005/8/layout/cycle5"/>
    <dgm:cxn modelId="{077025E8-A47B-B748-A319-55D7BF7FF3EA}" type="presParOf" srcId="{1DF16CEF-1549-144D-BF80-E20002294787}" destId="{2AC09412-1472-1549-A11D-0C7EDF85507B}" srcOrd="3" destOrd="0" presId="urn:microsoft.com/office/officeart/2005/8/layout/cycle5"/>
    <dgm:cxn modelId="{C10729DB-EE0B-2140-8EB1-5AD80EE88C22}" type="presParOf" srcId="{1DF16CEF-1549-144D-BF80-E20002294787}" destId="{A3459FFF-418B-F443-9E67-ECF2006DC4C6}" srcOrd="4" destOrd="0" presId="urn:microsoft.com/office/officeart/2005/8/layout/cycle5"/>
    <dgm:cxn modelId="{ACE978EE-6DD9-6346-B409-7AF57FBA37C0}" type="presParOf" srcId="{1DF16CEF-1549-144D-BF80-E20002294787}" destId="{B8BCC6BC-CDBF-3A48-BF97-13C06BF6B970}" srcOrd="5" destOrd="0" presId="urn:microsoft.com/office/officeart/2005/8/layout/cycle5"/>
    <dgm:cxn modelId="{411A8823-D396-E848-BB08-CEA3956B5B7E}" type="presParOf" srcId="{1DF16CEF-1549-144D-BF80-E20002294787}" destId="{9DB2B035-6270-644B-A05C-FE1BA1132D6E}" srcOrd="6" destOrd="0" presId="urn:microsoft.com/office/officeart/2005/8/layout/cycle5"/>
    <dgm:cxn modelId="{574D62C7-9E0C-9C40-B607-9508F83AE341}" type="presParOf" srcId="{1DF16CEF-1549-144D-BF80-E20002294787}" destId="{B3AE7460-64C3-BA41-BE6B-F8A60FA75EEE}" srcOrd="7" destOrd="0" presId="urn:microsoft.com/office/officeart/2005/8/layout/cycle5"/>
    <dgm:cxn modelId="{D1B94612-9C8F-6241-8603-1C0FC88126FB}" type="presParOf" srcId="{1DF16CEF-1549-144D-BF80-E20002294787}" destId="{02743C38-E9CA-9846-8D23-593C78417E72}" srcOrd="8" destOrd="0" presId="urn:microsoft.com/office/officeart/2005/8/layout/cycle5"/>
    <dgm:cxn modelId="{3A09691C-A193-264B-A604-D97B5FB5324E}" type="presParOf" srcId="{1DF16CEF-1549-144D-BF80-E20002294787}" destId="{3CB24F88-E43B-464D-A1E4-1FE1F77066A4}" srcOrd="9" destOrd="0" presId="urn:microsoft.com/office/officeart/2005/8/layout/cycle5"/>
    <dgm:cxn modelId="{78625E24-AF76-9B48-9A3C-A8098FA51F23}" type="presParOf" srcId="{1DF16CEF-1549-144D-BF80-E20002294787}" destId="{7EB322F4-E251-344B-A5A9-0DD1FD15356A}" srcOrd="10" destOrd="0" presId="urn:microsoft.com/office/officeart/2005/8/layout/cycle5"/>
    <dgm:cxn modelId="{CD7F6474-1ECF-9043-8D7A-2863F72442F9}" type="presParOf" srcId="{1DF16CEF-1549-144D-BF80-E20002294787}" destId="{27DE2305-43B7-9A41-8DEF-3FA5B781FEF0}" srcOrd="11" destOrd="0" presId="urn:microsoft.com/office/officeart/2005/8/layout/cycle5"/>
    <dgm:cxn modelId="{AE5C111C-F8B6-B14E-B2DD-40C34B4ABD07}" type="presParOf" srcId="{1DF16CEF-1549-144D-BF80-E20002294787}" destId="{C49C76ED-C6B9-2B49-A5EE-2E6042F8C38C}" srcOrd="12" destOrd="0" presId="urn:microsoft.com/office/officeart/2005/8/layout/cycle5"/>
    <dgm:cxn modelId="{1DD7609C-B247-4C44-BDA9-E6B781878629}" type="presParOf" srcId="{1DF16CEF-1549-144D-BF80-E20002294787}" destId="{F5562BE9-13EC-DB4F-84F1-52D2B99A1DD8}" srcOrd="13" destOrd="0" presId="urn:microsoft.com/office/officeart/2005/8/layout/cycle5"/>
    <dgm:cxn modelId="{3C0B882A-A870-2348-9D91-DB8FE9D42FC1}" type="presParOf" srcId="{1DF16CEF-1549-144D-BF80-E20002294787}" destId="{C4300095-D916-E047-B8F5-5BFFF41EB4F7}" srcOrd="14" destOrd="0" presId="urn:microsoft.com/office/officeart/2005/8/layout/cycle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D8E963-4CE8-A341-A81E-0B9C3CA8B9C3}">
      <dsp:nvSpPr>
        <dsp:cNvPr id="0" name=""/>
        <dsp:cNvSpPr/>
      </dsp:nvSpPr>
      <dsp:spPr>
        <a:xfrm>
          <a:off x="3300375" y="1356"/>
          <a:ext cx="1552649" cy="1009222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Off</a:t>
          </a:r>
          <a:endParaRPr lang="en-US" sz="2400" kern="1200" dirty="0"/>
        </a:p>
      </dsp:txBody>
      <dsp:txXfrm>
        <a:off x="3349641" y="50622"/>
        <a:ext cx="1454117" cy="910690"/>
      </dsp:txXfrm>
    </dsp:sp>
    <dsp:sp modelId="{C6B529D1-3F79-EB45-9A9D-60DF459DA0EB}">
      <dsp:nvSpPr>
        <dsp:cNvPr id="0" name=""/>
        <dsp:cNvSpPr/>
      </dsp:nvSpPr>
      <dsp:spPr>
        <a:xfrm>
          <a:off x="2061320" y="505967"/>
          <a:ext cx="4030758" cy="4030758"/>
        </a:xfrm>
        <a:custGeom>
          <a:avLst/>
          <a:gdLst/>
          <a:ahLst/>
          <a:cxnLst/>
          <a:rect l="0" t="0" r="0" b="0"/>
          <a:pathLst>
            <a:path>
              <a:moveTo>
                <a:pt x="2999477" y="256599"/>
              </a:moveTo>
              <a:arcTo wR="2015379" hR="2015379" stAng="17953711" swAng="121110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C09412-1472-1549-A11D-0C7EDF85507B}">
      <dsp:nvSpPr>
        <dsp:cNvPr id="0" name=""/>
        <dsp:cNvSpPr/>
      </dsp:nvSpPr>
      <dsp:spPr>
        <a:xfrm>
          <a:off x="5217115" y="1393948"/>
          <a:ext cx="1552649" cy="1009222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Backwash w/ pump</a:t>
          </a:r>
          <a:endParaRPr lang="en-US" sz="2400" kern="1200" dirty="0"/>
        </a:p>
      </dsp:txBody>
      <dsp:txXfrm>
        <a:off x="5266381" y="1443214"/>
        <a:ext cx="1454117" cy="910690"/>
      </dsp:txXfrm>
    </dsp:sp>
    <dsp:sp modelId="{B8BCC6BC-CDBF-3A48-BF97-13C06BF6B970}">
      <dsp:nvSpPr>
        <dsp:cNvPr id="0" name=""/>
        <dsp:cNvSpPr/>
      </dsp:nvSpPr>
      <dsp:spPr>
        <a:xfrm>
          <a:off x="2061320" y="505967"/>
          <a:ext cx="4030758" cy="4030758"/>
        </a:xfrm>
        <a:custGeom>
          <a:avLst/>
          <a:gdLst/>
          <a:ahLst/>
          <a:cxnLst/>
          <a:rect l="0" t="0" r="0" b="0"/>
          <a:pathLst>
            <a:path>
              <a:moveTo>
                <a:pt x="4025918" y="2154974"/>
              </a:moveTo>
              <a:arcTo wR="2015379" hR="2015379" stAng="21838307" swAng="13593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B2B035-6270-644B-A05C-FE1BA1132D6E}">
      <dsp:nvSpPr>
        <dsp:cNvPr id="0" name=""/>
        <dsp:cNvSpPr/>
      </dsp:nvSpPr>
      <dsp:spPr>
        <a:xfrm>
          <a:off x="4484985" y="3647211"/>
          <a:ext cx="1552649" cy="1009222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Backwash no tube</a:t>
          </a:r>
          <a:endParaRPr lang="en-US" sz="2400" kern="1200" dirty="0"/>
        </a:p>
      </dsp:txBody>
      <dsp:txXfrm>
        <a:off x="4534251" y="3696477"/>
        <a:ext cx="1454117" cy="910690"/>
      </dsp:txXfrm>
    </dsp:sp>
    <dsp:sp modelId="{02743C38-E9CA-9846-8D23-593C78417E72}">
      <dsp:nvSpPr>
        <dsp:cNvPr id="0" name=""/>
        <dsp:cNvSpPr/>
      </dsp:nvSpPr>
      <dsp:spPr>
        <a:xfrm>
          <a:off x="2061320" y="505967"/>
          <a:ext cx="4030758" cy="4030758"/>
        </a:xfrm>
        <a:custGeom>
          <a:avLst/>
          <a:gdLst/>
          <a:ahLst/>
          <a:cxnLst/>
          <a:rect l="0" t="0" r="0" b="0"/>
          <a:pathLst>
            <a:path>
              <a:moveTo>
                <a:pt x="2262572" y="4015542"/>
              </a:moveTo>
              <a:arcTo wR="2015379" hR="2015379" stAng="4977285" swAng="845431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B24F88-E43B-464D-A1E4-1FE1F77066A4}">
      <dsp:nvSpPr>
        <dsp:cNvPr id="0" name=""/>
        <dsp:cNvSpPr/>
      </dsp:nvSpPr>
      <dsp:spPr>
        <a:xfrm>
          <a:off x="2115764" y="3647211"/>
          <a:ext cx="1552649" cy="1009222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Loading</a:t>
          </a:r>
          <a:endParaRPr lang="en-US" sz="2400" kern="1200" dirty="0"/>
        </a:p>
      </dsp:txBody>
      <dsp:txXfrm>
        <a:off x="2165030" y="3696477"/>
        <a:ext cx="1454117" cy="910690"/>
      </dsp:txXfrm>
    </dsp:sp>
    <dsp:sp modelId="{27DE2305-43B7-9A41-8DEF-3FA5B781FEF0}">
      <dsp:nvSpPr>
        <dsp:cNvPr id="0" name=""/>
        <dsp:cNvSpPr/>
      </dsp:nvSpPr>
      <dsp:spPr>
        <a:xfrm>
          <a:off x="2061320" y="505967"/>
          <a:ext cx="4030758" cy="4030758"/>
        </a:xfrm>
        <a:custGeom>
          <a:avLst/>
          <a:gdLst/>
          <a:ahLst/>
          <a:cxnLst/>
          <a:rect l="0" t="0" r="0" b="0"/>
          <a:pathLst>
            <a:path>
              <a:moveTo>
                <a:pt x="213764" y="2918671"/>
              </a:moveTo>
              <a:arcTo wR="2015379" hR="2015379" stAng="9202306" swAng="13593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C76ED-C6B9-2B49-A5EE-2E6042F8C38C}">
      <dsp:nvSpPr>
        <dsp:cNvPr id="0" name=""/>
        <dsp:cNvSpPr/>
      </dsp:nvSpPr>
      <dsp:spPr>
        <a:xfrm>
          <a:off x="1383635" y="1393948"/>
          <a:ext cx="1552649" cy="1009222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/>
            <a:t>SWaT</a:t>
          </a:r>
          <a:endParaRPr lang="en-US" sz="2400" kern="1200" dirty="0"/>
        </a:p>
      </dsp:txBody>
      <dsp:txXfrm>
        <a:off x="1432901" y="1443214"/>
        <a:ext cx="1454117" cy="910690"/>
      </dsp:txXfrm>
    </dsp:sp>
    <dsp:sp modelId="{C4300095-D916-E047-B8F5-5BFFF41EB4F7}">
      <dsp:nvSpPr>
        <dsp:cNvPr id="0" name=""/>
        <dsp:cNvSpPr/>
      </dsp:nvSpPr>
      <dsp:spPr>
        <a:xfrm>
          <a:off x="2061320" y="505967"/>
          <a:ext cx="4030758" cy="4030758"/>
        </a:xfrm>
        <a:custGeom>
          <a:avLst/>
          <a:gdLst/>
          <a:ahLst/>
          <a:cxnLst/>
          <a:rect l="0" t="0" r="0" b="0"/>
          <a:pathLst>
            <a:path>
              <a:moveTo>
                <a:pt x="484849" y="704183"/>
              </a:moveTo>
              <a:arcTo wR="2015379" hR="2015379" stAng="13235188" swAng="121110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1874BD-4050-4281-AA6A-23712049D449}" type="datetimeFigureOut">
              <a:rPr lang="en-US" smtClean="0"/>
              <a:pPr/>
              <a:t>5/1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46E1A4-200E-4ABD-9212-41EB0F3A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99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46E1A4-200E-4ABD-9212-41EB0F3A931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326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46E1A4-200E-4ABD-9212-41EB0F3A931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34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hematic of the experimental assembly </a:t>
            </a:r>
          </a:p>
          <a:p>
            <a:r>
              <a:rPr lang="en-US" dirty="0" err="1" smtClean="0"/>
              <a:t>Polyaluminum</a:t>
            </a:r>
            <a:r>
              <a:rPr lang="en-US" dirty="0" smtClean="0"/>
              <a:t> </a:t>
            </a:r>
            <a:r>
              <a:rPr lang="en-US" smtClean="0"/>
              <a:t>cholor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46E1A4-200E-4ABD-9212-41EB0F3A931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77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ckwash With pump: with the tap water pump, tube settler pump</a:t>
            </a:r>
          </a:p>
          <a:p>
            <a:r>
              <a:rPr lang="en-US" dirty="0" smtClean="0"/>
              <a:t>No</a:t>
            </a:r>
            <a:r>
              <a:rPr lang="en-US" baseline="0" dirty="0" smtClean="0"/>
              <a:t> tube: without the tube settler pump – but with the tap water pump </a:t>
            </a:r>
          </a:p>
          <a:p>
            <a:r>
              <a:rPr lang="en-US" baseline="0" dirty="0" smtClean="0"/>
              <a:t>Loading: tap, tube settler, </a:t>
            </a:r>
            <a:r>
              <a:rPr lang="en-US" baseline="0" dirty="0" err="1" smtClean="0"/>
              <a:t>pacl</a:t>
            </a:r>
            <a:r>
              <a:rPr lang="en-US" baseline="0" dirty="0" smtClean="0"/>
              <a:t> pump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46E1A4-200E-4ABD-9212-41EB0F3A931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063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blem of using the wrong tubing size in the</a:t>
            </a:r>
            <a:r>
              <a:rPr lang="en-US" baseline="0" dirty="0" smtClean="0"/>
              <a:t> pump control method files in process control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 combine with small clay particles and also be separated in the sedimentation tank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udy how dissolved organic matter (DOM) affects the performance of th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cculator</a:t>
            </a:r>
            <a:r>
              <a:rPr lang="en-US" dirty="0" smtClean="0">
                <a:effectLst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46E1A4-200E-4ABD-9212-41EB0F3A931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191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wat is the new residual turbidity monitoring</a:t>
            </a:r>
            <a:r>
              <a:rPr lang="en-US" baseline="0" dirty="0" smtClean="0"/>
              <a:t> system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t there were  fluctuations in the data due to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c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ei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irculate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thin the glass column</a:t>
            </a:r>
            <a:r>
              <a:rPr lang="en-US" dirty="0" smtClean="0">
                <a:effectLst/>
              </a:rPr>
              <a:t> </a:t>
            </a:r>
          </a:p>
          <a:p>
            <a:r>
              <a:rPr lang="en-US" sz="1200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Continuous flow system with a tube settler</a:t>
            </a:r>
          </a:p>
          <a:p>
            <a:r>
              <a:rPr lang="en-US" sz="1200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More closely models plate settlers in actual </a:t>
            </a:r>
            <a:r>
              <a:rPr lang="en-US" sz="1200" dirty="0" err="1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AguaClara</a:t>
            </a:r>
            <a:r>
              <a:rPr lang="en-US" sz="1200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 pla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46E1A4-200E-4ABD-9212-41EB0F3A931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334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residual turbidity,</a:t>
            </a:r>
            <a:r>
              <a:rPr lang="en-US" baseline="0" dirty="0" smtClean="0"/>
              <a:t> the turbidity of the water after settling, against the coagulant dose. We noticed that when we used a log-log plot, there was a linear trend in the data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46E1A4-200E-4ABD-9212-41EB0F3A931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1554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nroe’s </a:t>
            </a:r>
            <a:r>
              <a:rPr lang="en-US" dirty="0" err="1" smtClean="0"/>
              <a:t>cee</a:t>
            </a:r>
            <a:r>
              <a:rPr lang="en-US" dirty="0" smtClean="0"/>
              <a:t> 4540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46E1A4-200E-4ABD-9212-41EB0F3A931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589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noProof="0" smtClean="0"/>
              <a:t>Click to edit Master subtitle style</a:t>
            </a:r>
            <a:endParaRPr lang="en-US" noProof="0" dirty="0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216E0E02-55D8-4A62-964B-783B05293A72}" type="datetimeFigureOut">
              <a:rPr lang="es-HN" smtClean="0"/>
              <a:pPr/>
              <a:t>5/13/15</a:t>
            </a:fld>
            <a:endParaRPr lang="es-HN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HN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noProof="0" smtClean="0"/>
              <a:t>Click to edit Master title style</a:t>
            </a:r>
            <a:endParaRPr lang="en-US" noProof="0" dirty="0"/>
          </a:p>
        </p:txBody>
      </p:sp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  <p:pic>
        <p:nvPicPr>
          <p:cNvPr id="1026" name="Picture 2" descr="http://aguaclara.cornell.edu/resources/logo-large.p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88" y="0"/>
            <a:ext cx="3856512" cy="1147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HN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E0E02-55D8-4A62-964B-783B05293A72}" type="datetimeFigureOut">
              <a:rPr lang="es-HN" smtClean="0"/>
              <a:pPr/>
              <a:t>5/13/15</a:t>
            </a:fld>
            <a:endParaRPr lang="es-H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H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E7274-3B8E-4316-81F7-62670536CD68}" type="slidenum">
              <a:rPr lang="es-HN" smtClean="0"/>
              <a:pPr/>
              <a:t>‹#›</a:t>
            </a:fld>
            <a:endParaRPr lang="es-HN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457200" y="1524000"/>
            <a:ext cx="81534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HN" dirty="0"/>
          </a:p>
        </p:txBody>
      </p:sp>
    </p:spTree>
    <p:extLst>
      <p:ext uri="{BB962C8B-B14F-4D97-AF65-F5344CB8AC3E}">
        <p14:creationId xmlns:p14="http://schemas.microsoft.com/office/powerpoint/2010/main" val="2708893373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6E0E02-55D8-4A62-964B-783B05293A72}" type="datetimeFigureOut">
              <a:rPr lang="es-HN" smtClean="0"/>
              <a:pPr/>
              <a:t>5/13/15</a:t>
            </a:fld>
            <a:endParaRPr lang="es-H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H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E7274-3B8E-4316-81F7-62670536CD68}" type="slidenum">
              <a:rPr lang="es-HN" smtClean="0"/>
              <a:pPr/>
              <a:t>‹#›</a:t>
            </a:fld>
            <a:endParaRPr lang="es-HN"/>
          </a:p>
        </p:txBody>
      </p:sp>
      <p:pic>
        <p:nvPicPr>
          <p:cNvPr id="8" name="Picture 2" descr="http://aguaclara.cornell.edu/resources/logo-large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390"/>
            <a:ext cx="2819400" cy="838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HN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E0E02-55D8-4A62-964B-783B05293A72}" type="datetimeFigureOut">
              <a:rPr lang="es-HN" smtClean="0"/>
              <a:pPr/>
              <a:t>5/13/15</a:t>
            </a:fld>
            <a:endParaRPr lang="es-H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H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E7274-3B8E-4316-81F7-62670536CD68}" type="slidenum">
              <a:rPr lang="es-HN" smtClean="0"/>
              <a:pPr/>
              <a:t>‹#›</a:t>
            </a:fld>
            <a:endParaRPr lang="es-HN"/>
          </a:p>
        </p:txBody>
      </p:sp>
    </p:spTree>
    <p:extLst>
      <p:ext uri="{BB962C8B-B14F-4D97-AF65-F5344CB8AC3E}">
        <p14:creationId xmlns:p14="http://schemas.microsoft.com/office/powerpoint/2010/main" val="3487038517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6E0E02-55D8-4A62-964B-783B05293A72}" type="datetimeFigureOut">
              <a:rPr lang="es-HN" smtClean="0"/>
              <a:pPr/>
              <a:t>5/13/15</a:t>
            </a:fld>
            <a:endParaRPr lang="es-H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H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E7274-3B8E-4316-81F7-62670536CD68}" type="slidenum">
              <a:rPr lang="es-HN" smtClean="0"/>
              <a:pPr/>
              <a:t>‹#›</a:t>
            </a:fld>
            <a:endParaRPr lang="es-HN"/>
          </a:p>
        </p:txBody>
      </p:sp>
      <p:pic>
        <p:nvPicPr>
          <p:cNvPr id="11" name="Picture 2" descr="http://aguaclara.cornell.edu/resources/logo-large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390"/>
            <a:ext cx="2819400" cy="838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6E0E02-55D8-4A62-964B-783B05293A72}" type="datetimeFigureOut">
              <a:rPr lang="es-HN" smtClean="0"/>
              <a:pPr/>
              <a:t>5/13/15</a:t>
            </a:fld>
            <a:endParaRPr lang="es-H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H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E7274-3B8E-4316-81F7-62670536CD68}" type="slidenum">
              <a:rPr lang="es-HN" smtClean="0"/>
              <a:pPr/>
              <a:t>‹#›</a:t>
            </a:fld>
            <a:endParaRPr lang="es-HN"/>
          </a:p>
        </p:txBody>
      </p:sp>
      <p:pic>
        <p:nvPicPr>
          <p:cNvPr id="10" name="Picture 2" descr="http://aguaclara.cornell.edu/resources/logo-large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390"/>
            <a:ext cx="2819400" cy="838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6E0E02-55D8-4A62-964B-783B05293A72}" type="datetimeFigureOut">
              <a:rPr lang="es-HN" smtClean="0"/>
              <a:pPr/>
              <a:t>5/13/15</a:t>
            </a:fld>
            <a:endParaRPr lang="es-H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H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E7274-3B8E-4316-81F7-62670536CD68}" type="slidenum">
              <a:rPr lang="es-HN" smtClean="0"/>
              <a:pPr/>
              <a:t>‹#›</a:t>
            </a:fld>
            <a:endParaRPr lang="es-HN"/>
          </a:p>
        </p:txBody>
      </p:sp>
      <p:pic>
        <p:nvPicPr>
          <p:cNvPr id="6" name="Picture 2" descr="http://aguaclara.cornell.edu/resources/logo-large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390"/>
            <a:ext cx="2819400" cy="838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DD7E5-DA86-44E3-9006-458753F1002E}" type="datetimeFigureOut">
              <a:rPr lang="en-US" smtClean="0"/>
              <a:t>5/1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A8A60-44F3-4492-8043-8063D58269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494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19400" y="228600"/>
            <a:ext cx="60960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fld id="{216E0E02-55D8-4A62-964B-783B05293A72}" type="datetimeFigureOut">
              <a:rPr lang="es-HN" smtClean="0"/>
              <a:pPr/>
              <a:t>5/13/15</a:t>
            </a:fld>
            <a:endParaRPr lang="es-HN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s-HN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2AE7274-3B8E-4316-81F7-62670536CD68}" type="slidenum">
              <a:rPr lang="es-HN" smtClean="0"/>
              <a:pPr/>
              <a:t>‹#›</a:t>
            </a:fld>
            <a:endParaRPr lang="es-HN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noProof="0" dirty="0"/>
          </a:p>
        </p:txBody>
      </p:sp>
      <p:pic>
        <p:nvPicPr>
          <p:cNvPr id="8" name="Picture 2" descr="http://aguaclara.cornell.edu/resources/logo-large.pn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390"/>
            <a:ext cx="2819400" cy="838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4" Type="http://schemas.openxmlformats.org/officeDocument/2006/relationships/chart" Target="../charts/chart3.xml"/><Relationship Id="rId5" Type="http://schemas.openxmlformats.org/officeDocument/2006/relationships/chart" Target="../charts/chart4.xml"/><Relationship Id="rId1" Type="http://schemas.openxmlformats.org/officeDocument/2006/relationships/slideLayout" Target="../slideLayouts/slideLayout8.xml"/><Relationship Id="rId2" Type="http://schemas.openxmlformats.org/officeDocument/2006/relationships/chart" Target="../charts/char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chart" Target="../charts/char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chart" Target="../charts/chart6.xml"/><Relationship Id="rId3" Type="http://schemas.openxmlformats.org/officeDocument/2006/relationships/chart" Target="../charts/char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chart" Target="../charts/chart8.xml"/><Relationship Id="rId3" Type="http://schemas.openxmlformats.org/officeDocument/2006/relationships/chart" Target="../charts/chart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2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G"/><Relationship Id="rId5" Type="http://schemas.openxmlformats.org/officeDocument/2006/relationships/image" Target="../media/image10.JPG"/><Relationship Id="rId6" Type="http://schemas.openxmlformats.org/officeDocument/2006/relationships/image" Target="../media/image11.JPG"/><Relationship Id="rId7" Type="http://schemas.openxmlformats.org/officeDocument/2006/relationships/image" Target="../media/image12.JPG"/><Relationship Id="rId8" Type="http://schemas.openxmlformats.org/officeDocument/2006/relationships/image" Target="../media/image13.JPG"/><Relationship Id="rId9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5" Type="http://schemas.openxmlformats.org/officeDocument/2006/relationships/image" Target="../media/image17.jpeg"/><Relationship Id="rId6" Type="http://schemas.microsoft.com/office/2007/relationships/hdphoto" Target="../media/hdphoto1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400" y="5867400"/>
            <a:ext cx="4038600" cy="624673"/>
          </a:xfrm>
        </p:spPr>
        <p:txBody>
          <a:bodyPr/>
          <a:lstStyle/>
          <a:p>
            <a:r>
              <a:rPr lang="es-HN" sz="2800" dirty="0" smtClean="0"/>
              <a:t>Luyan Sun, Tanvi Naidu, and Kevin Shao</a:t>
            </a:r>
            <a:endParaRPr lang="es-HN" sz="2800" dirty="0"/>
          </a:p>
        </p:txBody>
      </p:sp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s-HN" dirty="0" smtClean="0"/>
              <a:t>Laminar </a:t>
            </a:r>
            <a:r>
              <a:rPr lang="es-HN" dirty="0" err="1" smtClean="0"/>
              <a:t>Tube</a:t>
            </a:r>
            <a:r>
              <a:rPr lang="es-HN" dirty="0" smtClean="0"/>
              <a:t> </a:t>
            </a:r>
            <a:r>
              <a:rPr lang="es-HN" dirty="0" err="1" smtClean="0"/>
              <a:t>Flocculator</a:t>
            </a:r>
            <a:endParaRPr lang="es-HN" dirty="0"/>
          </a:p>
        </p:txBody>
      </p:sp>
    </p:spTree>
    <p:extLst>
      <p:ext uri="{BB962C8B-B14F-4D97-AF65-F5344CB8AC3E}">
        <p14:creationId xmlns:p14="http://schemas.microsoft.com/office/powerpoint/2010/main" val="169035382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termining P and I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2949" y="3352800"/>
            <a:ext cx="3191301" cy="3001963"/>
          </a:xfrm>
        </p:spPr>
        <p:txBody>
          <a:bodyPr/>
          <a:lstStyle/>
          <a:p>
            <a:r>
              <a:rPr lang="en-US" sz="4000" dirty="0" smtClean="0"/>
              <a:t>Zeigler - </a:t>
            </a:r>
            <a:r>
              <a:rPr lang="en-US" sz="4000" dirty="0"/>
              <a:t>Nichols </a:t>
            </a:r>
            <a:r>
              <a:rPr lang="en-US" sz="4000" dirty="0" smtClean="0"/>
              <a:t>Method</a:t>
            </a:r>
          </a:p>
          <a:p>
            <a:endParaRPr lang="en-US" sz="4000" dirty="0" smtClean="0"/>
          </a:p>
          <a:p>
            <a:pPr marL="0" indent="0">
              <a:buNone/>
            </a:pPr>
            <a:r>
              <a:rPr lang="en-US" sz="2800" dirty="0" smtClean="0">
                <a:sym typeface="Wingdings" panose="05000000000000000000" pitchFamily="2" charset="2"/>
              </a:rPr>
              <a:t> P =500m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06857"/>
            <a:ext cx="5382233" cy="2586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096" y="2013664"/>
            <a:ext cx="3505200" cy="928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6736934"/>
            <a:ext cx="2590800" cy="121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152400" y="4572000"/>
            <a:ext cx="5943600" cy="204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533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f Determining P and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Observed constant level with small variation (less than 10% of the target NTU 150)  March 8.</a:t>
            </a:r>
          </a:p>
          <a:p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8200" y="2514600"/>
            <a:ext cx="7620000" cy="2911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301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ls – Consistent Influent Turb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3913629"/>
              </p:ext>
            </p:extLst>
          </p:nvPr>
        </p:nvGraphicFramePr>
        <p:xfrm>
          <a:off x="21609" y="1295400"/>
          <a:ext cx="4700516" cy="31241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7011462"/>
              </p:ext>
            </p:extLst>
          </p:nvPr>
        </p:nvGraphicFramePr>
        <p:xfrm>
          <a:off x="4648200" y="1447800"/>
          <a:ext cx="44958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2631335"/>
              </p:ext>
            </p:extLst>
          </p:nvPr>
        </p:nvGraphicFramePr>
        <p:xfrm>
          <a:off x="-76200" y="4135272"/>
          <a:ext cx="4800600" cy="27989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4801378"/>
              </p:ext>
            </p:extLst>
          </p:nvPr>
        </p:nvGraphicFramePr>
        <p:xfrm>
          <a:off x="4572000" y="41910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381562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ls – Inconsistent Effluent Turbidit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2655396"/>
              </p:ext>
            </p:extLst>
          </p:nvPr>
        </p:nvGraphicFramePr>
        <p:xfrm>
          <a:off x="533400" y="1447800"/>
          <a:ext cx="8534400" cy="5105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628602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ls </a:t>
            </a:r>
            <a:r>
              <a:rPr lang="en-US" dirty="0"/>
              <a:t>– With PACl </a:t>
            </a:r>
            <a:r>
              <a:rPr lang="en-US" dirty="0" smtClean="0"/>
              <a:t>Stirrer and Loose Cap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fluent Turbidit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Effluent Turbidit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2" name="Char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9524155"/>
              </p:ext>
            </p:extLst>
          </p:nvPr>
        </p:nvGraphicFramePr>
        <p:xfrm>
          <a:off x="4343400" y="1981200"/>
          <a:ext cx="4800600" cy="48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5406248"/>
              </p:ext>
            </p:extLst>
          </p:nvPr>
        </p:nvGraphicFramePr>
        <p:xfrm>
          <a:off x="0" y="1981200"/>
          <a:ext cx="4572000" cy="48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05112428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ls – </a:t>
            </a:r>
            <a:r>
              <a:rPr lang="en-US" dirty="0" smtClean="0"/>
              <a:t>Without </a:t>
            </a:r>
            <a:r>
              <a:rPr lang="en-US" dirty="0"/>
              <a:t>PACl Stirrer and Loose Cap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fluent Turbidit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Effluent Turbidit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7324609"/>
              </p:ext>
            </p:extLst>
          </p:nvPr>
        </p:nvGraphicFramePr>
        <p:xfrm>
          <a:off x="0" y="1981200"/>
          <a:ext cx="4572001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9164080"/>
              </p:ext>
            </p:extLst>
          </p:nvPr>
        </p:nvGraphicFramePr>
        <p:xfrm>
          <a:off x="4495800" y="1981200"/>
          <a:ext cx="4648200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27052021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uture wor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76400"/>
            <a:ext cx="7620000" cy="4449763"/>
          </a:xfrm>
        </p:spPr>
        <p:txBody>
          <a:bodyPr/>
          <a:lstStyle/>
          <a:p>
            <a:r>
              <a:rPr lang="en-IN" dirty="0" smtClean="0"/>
              <a:t>Figure out what’s going on: trouble-shoot component by component. Why are effluent turbidity values increasing despite adding the magnetic stirrer</a:t>
            </a:r>
          </a:p>
          <a:p>
            <a:r>
              <a:rPr lang="en-IN" dirty="0" smtClean="0"/>
              <a:t>Finish verifying the results obtained Karen </a:t>
            </a:r>
            <a:r>
              <a:rPr lang="en-IN" dirty="0" err="1" smtClean="0"/>
              <a:t>Swetland</a:t>
            </a:r>
            <a:r>
              <a:rPr lang="en-IN" dirty="0" smtClean="0"/>
              <a:t>.</a:t>
            </a:r>
          </a:p>
          <a:p>
            <a:r>
              <a:rPr lang="en-IN" dirty="0" smtClean="0"/>
              <a:t>Conduct experiments to determine ideal </a:t>
            </a:r>
            <a:r>
              <a:rPr lang="en-IN" dirty="0" err="1" smtClean="0"/>
              <a:t>floc</a:t>
            </a:r>
            <a:r>
              <a:rPr lang="en-IN" dirty="0" smtClean="0"/>
              <a:t> size</a:t>
            </a:r>
          </a:p>
          <a:p>
            <a:r>
              <a:rPr lang="en-IN" dirty="0" smtClean="0"/>
              <a:t>Conduct experiments to study how Dissolved organic matter </a:t>
            </a:r>
          </a:p>
          <a:p>
            <a:endParaRPr lang="en-IN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flipH="1">
            <a:off x="8686800" y="1600200"/>
            <a:ext cx="228600" cy="4525963"/>
          </a:xfrm>
        </p:spPr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1479174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hallenges &amp; Questions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r>
              <a:rPr lang="en-IN" dirty="0" smtClean="0"/>
              <a:t>The GREAT FLOOD</a:t>
            </a:r>
          </a:p>
          <a:p>
            <a:r>
              <a:rPr lang="en-IN" dirty="0" smtClean="0"/>
              <a:t>Getting used to the process controller</a:t>
            </a:r>
          </a:p>
          <a:p>
            <a:r>
              <a:rPr lang="en-IN" dirty="0"/>
              <a:t>Manually calibrated raw water pump because </a:t>
            </a:r>
            <a:r>
              <a:rPr lang="en-IN" dirty="0" smtClean="0"/>
              <a:t>RPM </a:t>
            </a:r>
            <a:r>
              <a:rPr lang="en-IN" dirty="0"/>
              <a:t>was not translating to </a:t>
            </a:r>
            <a:r>
              <a:rPr lang="en-IN" dirty="0" smtClean="0"/>
              <a:t>the required </a:t>
            </a:r>
            <a:r>
              <a:rPr lang="en-IN" dirty="0"/>
              <a:t>flow rate</a:t>
            </a:r>
          </a:p>
          <a:p>
            <a:r>
              <a:rPr lang="en-IN" dirty="0" smtClean="0"/>
              <a:t>Determining P and I through trial and error</a:t>
            </a:r>
          </a:p>
          <a:p>
            <a:r>
              <a:rPr lang="en-IN" dirty="0" smtClean="0"/>
              <a:t>Loading time was not sufficient because we increased influent turbidity so it took longer to settle out to a consistent value</a:t>
            </a:r>
          </a:p>
          <a:p>
            <a:r>
              <a:rPr lang="en-IN" dirty="0" smtClean="0">
                <a:solidFill>
                  <a:srgbClr val="FF0000"/>
                </a:solidFill>
              </a:rPr>
              <a:t>Effluent </a:t>
            </a:r>
            <a:r>
              <a:rPr lang="en-IN" dirty="0">
                <a:solidFill>
                  <a:srgbClr val="FF0000"/>
                </a:solidFill>
              </a:rPr>
              <a:t>turbidity not consistent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7030318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895600"/>
            <a:ext cx="6248400" cy="1143000"/>
          </a:xfrm>
        </p:spPr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8851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200400"/>
            <a:ext cx="6248400" cy="1143000"/>
          </a:xfrm>
        </p:spPr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26541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28600"/>
            <a:ext cx="6019800" cy="1143000"/>
          </a:xfrm>
        </p:spPr>
        <p:txBody>
          <a:bodyPr/>
          <a:lstStyle/>
          <a:p>
            <a:r>
              <a:rPr lang="es-HN" sz="4000" dirty="0"/>
              <a:t>Laminar Tube </a:t>
            </a:r>
            <a:r>
              <a:rPr lang="es-HN" sz="4000" dirty="0" smtClean="0"/>
              <a:t>Flocculator </a:t>
            </a:r>
            <a:r>
              <a:rPr lang="en-US" sz="4000" dirty="0" smtClean="0"/>
              <a:t>Agenda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800" dirty="0" smtClean="0"/>
              <a:t>Introduction and Team Goals </a:t>
            </a:r>
          </a:p>
          <a:p>
            <a:r>
              <a:rPr lang="en-US" sz="2800" dirty="0" smtClean="0"/>
              <a:t>Previous work and experiment set-up</a:t>
            </a:r>
          </a:p>
          <a:p>
            <a:r>
              <a:rPr lang="en-US" sz="2800" dirty="0" smtClean="0"/>
              <a:t>Progress &amp; Result in Spring 2015 </a:t>
            </a:r>
          </a:p>
          <a:p>
            <a:pPr lvl="1"/>
            <a:r>
              <a:rPr lang="en-US" dirty="0" smtClean="0"/>
              <a:t>Pump Calibration</a:t>
            </a:r>
          </a:p>
          <a:p>
            <a:pPr lvl="1"/>
            <a:r>
              <a:rPr lang="en-US" dirty="0" smtClean="0"/>
              <a:t>Correction Factor</a:t>
            </a:r>
          </a:p>
          <a:p>
            <a:pPr lvl="1"/>
            <a:r>
              <a:rPr lang="en-US" dirty="0" smtClean="0"/>
              <a:t>Tuning PI value</a:t>
            </a:r>
          </a:p>
          <a:p>
            <a:pPr lvl="1"/>
            <a:r>
              <a:rPr lang="en-US" dirty="0" smtClean="0"/>
              <a:t>Recent tests</a:t>
            </a:r>
          </a:p>
          <a:p>
            <a:r>
              <a:rPr lang="en-US" sz="2800" dirty="0" smtClean="0"/>
              <a:t>Challenges and Plans for Future work  </a:t>
            </a:r>
          </a:p>
          <a:p>
            <a:pPr lvl="1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90251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minar Flow Floc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7287" y="6149318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Velocity gradi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90246" y="5508679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Flocculation tim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69285" y="4546937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Fractional surface coverage of colloid by coagula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54919" y="358295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Floc volume frac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331319" y="3582950"/>
            <a:ext cx="990600" cy="914400"/>
            <a:chOff x="6400800" y="3505200"/>
            <a:chExt cx="990600" cy="914400"/>
          </a:xfrm>
        </p:grpSpPr>
        <p:sp>
          <p:nvSpPr>
            <p:cNvPr id="8" name="Oval 7"/>
            <p:cNvSpPr/>
            <p:nvPr/>
          </p:nvSpPr>
          <p:spPr>
            <a:xfrm>
              <a:off x="6400800" y="3505200"/>
              <a:ext cx="990600" cy="914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2721"/>
            <p:cNvGrpSpPr/>
            <p:nvPr/>
          </p:nvGrpSpPr>
          <p:grpSpPr>
            <a:xfrm>
              <a:off x="6858000" y="3566160"/>
              <a:ext cx="91440" cy="91440"/>
              <a:chOff x="304800" y="2514600"/>
              <a:chExt cx="3566160" cy="3566160"/>
            </a:xfrm>
          </p:grpSpPr>
          <p:sp>
            <p:nvSpPr>
              <p:cNvPr id="330" name="Oval 329"/>
              <p:cNvSpPr/>
              <p:nvPr/>
            </p:nvSpPr>
            <p:spPr>
              <a:xfrm>
                <a:off x="304800" y="2514600"/>
                <a:ext cx="3566160" cy="35661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33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3200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352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956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09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3810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343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4876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85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766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5105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5638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5486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4419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2743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124200" y="2971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6670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0668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3352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676400" y="2514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4572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133600" y="5029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3622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5791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8288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620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0480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19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3716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9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9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9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0" name="Group 2721"/>
            <p:cNvGrpSpPr/>
            <p:nvPr/>
          </p:nvGrpSpPr>
          <p:grpSpPr>
            <a:xfrm>
              <a:off x="7086600" y="4023360"/>
              <a:ext cx="91440" cy="91440"/>
              <a:chOff x="304800" y="2514600"/>
              <a:chExt cx="3566160" cy="3566160"/>
            </a:xfrm>
          </p:grpSpPr>
          <p:sp>
            <p:nvSpPr>
              <p:cNvPr id="267" name="Oval 266"/>
              <p:cNvSpPr/>
              <p:nvPr/>
            </p:nvSpPr>
            <p:spPr>
              <a:xfrm>
                <a:off x="304800" y="2514600"/>
                <a:ext cx="3566160" cy="35661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26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3200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352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956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09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3810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343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4876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85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766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5105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5638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5486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4419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2743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124200" y="2971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6670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0668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3352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676400" y="2514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4572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133600" y="5029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3622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5791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8288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620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0480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19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3716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1" name="Group 2721"/>
            <p:cNvGrpSpPr/>
            <p:nvPr/>
          </p:nvGrpSpPr>
          <p:grpSpPr>
            <a:xfrm>
              <a:off x="6781800" y="3947160"/>
              <a:ext cx="91440" cy="91440"/>
              <a:chOff x="304800" y="2514600"/>
              <a:chExt cx="3566160" cy="3566160"/>
            </a:xfrm>
          </p:grpSpPr>
          <p:sp>
            <p:nvSpPr>
              <p:cNvPr id="204" name="Oval 203"/>
              <p:cNvSpPr/>
              <p:nvPr/>
            </p:nvSpPr>
            <p:spPr>
              <a:xfrm>
                <a:off x="304800" y="2514600"/>
                <a:ext cx="3566160" cy="35661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20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3200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352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956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09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3810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343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4876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85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766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5105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5638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5486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4419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2743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124200" y="2971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6670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0668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3352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676400" y="2514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4572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133600" y="5029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3622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5791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8288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620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0480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19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3716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2" name="Group 2721"/>
            <p:cNvGrpSpPr/>
            <p:nvPr/>
          </p:nvGrpSpPr>
          <p:grpSpPr>
            <a:xfrm>
              <a:off x="7010400" y="3794760"/>
              <a:ext cx="91440" cy="91440"/>
              <a:chOff x="304800" y="2514600"/>
              <a:chExt cx="3566160" cy="3566160"/>
            </a:xfrm>
          </p:grpSpPr>
          <p:sp>
            <p:nvSpPr>
              <p:cNvPr id="141" name="Oval 140"/>
              <p:cNvSpPr/>
              <p:nvPr/>
            </p:nvSpPr>
            <p:spPr>
              <a:xfrm>
                <a:off x="304800" y="2514600"/>
                <a:ext cx="3566160" cy="35661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4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3200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352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956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09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3810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343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4876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85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766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5105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5638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5486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4419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2743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124200" y="2971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6670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0668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3352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676400" y="2514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4572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133600" y="5029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3622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5791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8288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620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0480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19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3716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3" name="Group 2721"/>
            <p:cNvGrpSpPr/>
            <p:nvPr/>
          </p:nvGrpSpPr>
          <p:grpSpPr>
            <a:xfrm>
              <a:off x="6629400" y="3642360"/>
              <a:ext cx="91440" cy="91440"/>
              <a:chOff x="304800" y="2514600"/>
              <a:chExt cx="3566160" cy="3566160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304800" y="2514600"/>
                <a:ext cx="3566160" cy="35661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7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3200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352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956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09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3810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343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4876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85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766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5105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5638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5486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4419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2743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124200" y="2971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6670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0668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3352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676400" y="2514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4572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133600" y="5029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3622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5791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8288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620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0480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19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3716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4" name="Group 2721"/>
            <p:cNvGrpSpPr/>
            <p:nvPr/>
          </p:nvGrpSpPr>
          <p:grpSpPr>
            <a:xfrm>
              <a:off x="6705600" y="4099560"/>
              <a:ext cx="91440" cy="91440"/>
              <a:chOff x="304800" y="2514600"/>
              <a:chExt cx="3566160" cy="356616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304800" y="2514600"/>
                <a:ext cx="3566160" cy="35661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3200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352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956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09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3810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343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4876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858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766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95400" y="3886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5105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5638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5486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4419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2743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124200" y="2971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6670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0668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24000" y="3352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676400" y="2514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3276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19200" y="4572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8200" y="4267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800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90800" y="4495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133600" y="5029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5334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4724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3622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5791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3124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86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05000" y="2895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71800" y="3429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52600" y="3505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906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4478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572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828800" y="5257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620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048000" y="3733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438400" y="41148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19400" y="39624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3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3716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4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00400" y="40386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14600" y="4953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05200" y="46482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57400" y="2667000"/>
                <a:ext cx="13716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393" name="Group 2721"/>
          <p:cNvGrpSpPr/>
          <p:nvPr/>
        </p:nvGrpSpPr>
        <p:grpSpPr>
          <a:xfrm>
            <a:off x="8236285" y="4623137"/>
            <a:ext cx="685800" cy="685800"/>
            <a:chOff x="304800" y="2514600"/>
            <a:chExt cx="3566160" cy="3566160"/>
          </a:xfrm>
        </p:grpSpPr>
        <p:sp>
          <p:nvSpPr>
            <p:cNvPr id="394" name="Oval 393"/>
            <p:cNvSpPr/>
            <p:nvPr/>
          </p:nvSpPr>
          <p:spPr>
            <a:xfrm>
              <a:off x="304800" y="2514600"/>
              <a:ext cx="3566160" cy="356616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395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43200" y="32004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96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352800" y="3733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97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95600" y="4267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98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38200" y="3124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99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09800" y="3429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0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5000" y="3276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1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90800" y="3810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2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00400" y="43434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3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43200" y="4876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4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5800" y="3733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5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52600" y="47244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6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52600" y="3886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7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76600" y="3276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8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05200" y="4267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00400" y="4800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0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95400" y="2895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1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57400" y="4267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2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95400" y="3886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3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86000" y="4648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4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71800" y="51054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5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14600" y="5638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6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7200" y="4495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7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24000" y="54864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8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24000" y="4419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9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14600" y="2743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0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124200" y="2971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1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67000" y="3505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2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66800" y="3505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3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24000" y="3352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4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76400" y="2514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5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19200" y="3276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19200" y="4572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7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5000" y="4495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8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38200" y="4267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9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47800" y="4800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0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90600" y="5334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1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90800" y="4495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2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33600" y="5029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3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43200" y="5334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4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52600" y="47244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5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62200" y="5257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6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5000" y="5791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7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43200" y="2667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8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38400" y="3124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39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86000" y="2895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0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5000" y="2895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1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71800" y="3429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2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57400" y="39624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3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52600" y="3505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4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90600" y="4038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5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47800" y="4114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6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7200" y="39624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7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28800" y="5257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8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62000" y="4953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9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48000" y="3733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50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38400" y="41148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51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19400" y="39624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52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71600" y="2667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53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00400" y="40386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54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14600" y="4953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55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05200" y="46482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56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57400" y="2667000"/>
              <a:ext cx="13716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457" name="Elbow Connector 456"/>
          <p:cNvCxnSpPr>
            <a:stCxn id="462" idx="3"/>
            <a:endCxn id="467" idx="2"/>
          </p:cNvCxnSpPr>
          <p:nvPr/>
        </p:nvCxnSpPr>
        <p:spPr>
          <a:xfrm flipV="1">
            <a:off x="4114800" y="3576638"/>
            <a:ext cx="300037" cy="2757143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8" name="Elbow Connector 457"/>
          <p:cNvCxnSpPr>
            <a:stCxn id="4" idx="1"/>
          </p:cNvCxnSpPr>
          <p:nvPr/>
        </p:nvCxnSpPr>
        <p:spPr>
          <a:xfrm rot="10800000">
            <a:off x="5262196" y="3350814"/>
            <a:ext cx="328050" cy="2357921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Elbow Connector 478"/>
          <p:cNvCxnSpPr>
            <a:stCxn id="5" idx="1"/>
          </p:cNvCxnSpPr>
          <p:nvPr/>
        </p:nvCxnSpPr>
        <p:spPr>
          <a:xfrm rot="10800000">
            <a:off x="5376127" y="3350813"/>
            <a:ext cx="193159" cy="1703956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0" name="Elbow Connector 480"/>
          <p:cNvCxnSpPr>
            <a:stCxn id="6" idx="1"/>
          </p:cNvCxnSpPr>
          <p:nvPr/>
        </p:nvCxnSpPr>
        <p:spPr>
          <a:xfrm rot="10800000">
            <a:off x="5616819" y="3350813"/>
            <a:ext cx="38100" cy="586081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2" name="TextBox 461"/>
          <p:cNvSpPr txBox="1"/>
          <p:nvPr/>
        </p:nvSpPr>
        <p:spPr>
          <a:xfrm>
            <a:off x="1828800" y="5979838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Sedimentation tank capture velocity</a:t>
            </a:r>
          </a:p>
        </p:txBody>
      </p:sp>
      <p:sp>
        <p:nvSpPr>
          <p:cNvPr id="463" name="TextBox 462"/>
          <p:cNvSpPr txBox="1"/>
          <p:nvPr/>
        </p:nvSpPr>
        <p:spPr>
          <a:xfrm>
            <a:off x="1600200" y="1676400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Sed</a:t>
            </a:r>
            <a:r>
              <a:rPr lang="en-US" sz="2000" dirty="0" smtClean="0"/>
              <a:t>imentation </a:t>
            </a:r>
            <a:r>
              <a:rPr lang="en-US" sz="2000" dirty="0" smtClean="0">
                <a:latin typeface="+mn-lt"/>
              </a:rPr>
              <a:t>velocity of ???</a:t>
            </a:r>
          </a:p>
        </p:txBody>
      </p:sp>
      <p:cxnSp>
        <p:nvCxnSpPr>
          <p:cNvPr id="464" name="Elbow Connector 480"/>
          <p:cNvCxnSpPr>
            <a:stCxn id="483" idx="1"/>
          </p:cNvCxnSpPr>
          <p:nvPr/>
        </p:nvCxnSpPr>
        <p:spPr>
          <a:xfrm rot="10800000" flipV="1">
            <a:off x="6197388" y="2157878"/>
            <a:ext cx="322694" cy="813921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5" name="Elbow Connector 480"/>
          <p:cNvCxnSpPr>
            <a:stCxn id="463" idx="3"/>
            <a:endCxn id="467" idx="0"/>
          </p:cNvCxnSpPr>
          <p:nvPr/>
        </p:nvCxnSpPr>
        <p:spPr>
          <a:xfrm>
            <a:off x="3886200" y="2030343"/>
            <a:ext cx="528637" cy="708095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35415"/>
              </p:ext>
            </p:extLst>
          </p:nvPr>
        </p:nvGraphicFramePr>
        <p:xfrm>
          <a:off x="7414846" y="5766240"/>
          <a:ext cx="67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6" imgW="672840" imgH="977760" progId="Equation.DSMT4">
                  <p:embed/>
                </p:oleObj>
              </mc:Choice>
              <mc:Fallback>
                <p:oleObj name="Equation" r:id="rId6" imgW="6728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846" y="5766240"/>
                        <a:ext cx="67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" name="Object 4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57590"/>
              </p:ext>
            </p:extLst>
          </p:nvPr>
        </p:nvGraphicFramePr>
        <p:xfrm>
          <a:off x="2136775" y="2738438"/>
          <a:ext cx="4556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8" imgW="2743200" imgH="507960" progId="Equation.DSMT4">
                  <p:embed/>
                </p:oleObj>
              </mc:Choice>
              <mc:Fallback>
                <p:oleObj name="Equation" r:id="rId8" imgW="2743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2738438"/>
                        <a:ext cx="4556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6" name="Elbow Connector 475"/>
          <p:cNvCxnSpPr>
            <a:stCxn id="478" idx="3"/>
          </p:cNvCxnSpPr>
          <p:nvPr/>
        </p:nvCxnSpPr>
        <p:spPr>
          <a:xfrm flipV="1">
            <a:off x="2895600" y="3381441"/>
            <a:ext cx="817773" cy="228590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8" name="TextBox 477"/>
          <p:cNvSpPr txBox="1"/>
          <p:nvPr/>
        </p:nvSpPr>
        <p:spPr>
          <a:xfrm>
            <a:off x="381000" y="546729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Lambert W Function</a:t>
            </a:r>
          </a:p>
        </p:txBody>
      </p:sp>
      <p:sp>
        <p:nvSpPr>
          <p:cNvPr id="483" name="TextBox 482"/>
          <p:cNvSpPr txBox="1"/>
          <p:nvPr/>
        </p:nvSpPr>
        <p:spPr>
          <a:xfrm>
            <a:off x="6520082" y="1803936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ollisions to make first big flocs = 0.4</a:t>
            </a:r>
            <a:endParaRPr lang="en-US" sz="2000" dirty="0" smtClean="0">
              <a:latin typeface="+mn-lt"/>
            </a:endParaRPr>
          </a:p>
        </p:txBody>
      </p:sp>
      <p:cxnSp>
        <p:nvCxnSpPr>
          <p:cNvPr id="487" name="Elbow Connector 486"/>
          <p:cNvCxnSpPr>
            <a:stCxn id="3" idx="1"/>
          </p:cNvCxnSpPr>
          <p:nvPr/>
        </p:nvCxnSpPr>
        <p:spPr>
          <a:xfrm rot="10800000">
            <a:off x="5105401" y="3381441"/>
            <a:ext cx="291887" cy="2967933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1" name="Group 470"/>
          <p:cNvGrpSpPr/>
          <p:nvPr/>
        </p:nvGrpSpPr>
        <p:grpSpPr>
          <a:xfrm>
            <a:off x="895350" y="2317549"/>
            <a:ext cx="4038600" cy="1599655"/>
            <a:chOff x="838200" y="2308024"/>
            <a:chExt cx="4038600" cy="1599655"/>
          </a:xfrm>
        </p:grpSpPr>
        <p:sp>
          <p:nvSpPr>
            <p:cNvPr id="461" name="Oval 460"/>
            <p:cNvSpPr/>
            <p:nvPr/>
          </p:nvSpPr>
          <p:spPr>
            <a:xfrm>
              <a:off x="4191000" y="2564838"/>
              <a:ext cx="685800" cy="134284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3" name="TextBox 472"/>
            <p:cNvSpPr txBox="1"/>
            <p:nvPr/>
          </p:nvSpPr>
          <p:spPr>
            <a:xfrm>
              <a:off x="838200" y="2308024"/>
              <a:ext cx="1752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+mn-lt"/>
                </a:rPr>
                <a:t>Empirical</a:t>
              </a:r>
            </a:p>
          </p:txBody>
        </p:sp>
        <p:cxnSp>
          <p:nvCxnSpPr>
            <p:cNvPr id="474" name="Elbow Connector 480"/>
            <p:cNvCxnSpPr>
              <a:stCxn id="473" idx="3"/>
              <a:endCxn id="461" idx="1"/>
            </p:cNvCxnSpPr>
            <p:nvPr/>
          </p:nvCxnSpPr>
          <p:spPr>
            <a:xfrm>
              <a:off x="2590800" y="2508079"/>
              <a:ext cx="1700633" cy="253414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2" name="Object 4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57046"/>
              </p:ext>
            </p:extLst>
          </p:nvPr>
        </p:nvGraphicFramePr>
        <p:xfrm>
          <a:off x="153988" y="1667599"/>
          <a:ext cx="15605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667599"/>
                        <a:ext cx="156051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" name="Object 4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36397"/>
              </p:ext>
            </p:extLst>
          </p:nvPr>
        </p:nvGraphicFramePr>
        <p:xfrm>
          <a:off x="32842" y="6059567"/>
          <a:ext cx="18335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12" imgW="1104840" imgH="393480" progId="Equation.3">
                  <p:embed/>
                </p:oleObj>
              </mc:Choice>
              <mc:Fallback>
                <p:oleObj name="Equation" r:id="rId12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2" y="6059567"/>
                        <a:ext cx="18335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5045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cculation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An essential process that </a:t>
            </a:r>
            <a:r>
              <a:rPr lang="en-US" dirty="0"/>
              <a:t>transforms small colloidal particles into larger particles so that they can settle out in a sedimentation tank. </a:t>
            </a: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Requires sticky </a:t>
            </a:r>
            <a:r>
              <a:rPr lang="en-US" dirty="0"/>
              <a:t>particles </a:t>
            </a:r>
            <a:r>
              <a:rPr lang="en-US" dirty="0" smtClean="0"/>
              <a:t>and successful </a:t>
            </a:r>
            <a:r>
              <a:rPr lang="en-US" dirty="0"/>
              <a:t>collisions between </a:t>
            </a:r>
            <a:r>
              <a:rPr lang="en-US" dirty="0" smtClean="0"/>
              <a:t>particl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3962400"/>
            <a:ext cx="6096000" cy="2438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6400" y="6488668"/>
            <a:ext cx="6172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Source: http</a:t>
            </a:r>
            <a:r>
              <a:rPr lang="en-US" sz="1200" dirty="0"/>
              <a:t>://</a:t>
            </a:r>
            <a:r>
              <a:rPr lang="en-US" sz="1200" dirty="0" err="1"/>
              <a:t>water.me.vccs.edu</a:t>
            </a:r>
            <a:r>
              <a:rPr lang="en-US" sz="1200" dirty="0"/>
              <a:t>/courses/env110/lesson4.htm</a:t>
            </a:r>
          </a:p>
        </p:txBody>
      </p:sp>
    </p:spTree>
    <p:extLst>
      <p:ext uri="{BB962C8B-B14F-4D97-AF65-F5344CB8AC3E}">
        <p14:creationId xmlns:p14="http://schemas.microsoft.com/office/powerpoint/2010/main" val="181739871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 </a:t>
            </a:r>
            <a:endParaRPr lang="en-US" dirty="0"/>
          </a:p>
        </p:txBody>
      </p:sp>
      <p:pic>
        <p:nvPicPr>
          <p:cNvPr id="4" name="Content Placeholder 5" descr="Laminar_Schematic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1" r="16731" b="-81"/>
          <a:stretch/>
        </p:blipFill>
        <p:spPr>
          <a:xfrm>
            <a:off x="1143000" y="1447800"/>
            <a:ext cx="7031686" cy="52863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6400" y="6488668"/>
            <a:ext cx="61722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 smtClean="0"/>
              <a:t>Source: Laminar Tube Flocculation Final Report, </a:t>
            </a:r>
            <a:r>
              <a:rPr lang="en-US" sz="1200" dirty="0"/>
              <a:t>Summer 2014 </a:t>
            </a:r>
            <a:r>
              <a:rPr lang="en-US" sz="1200" dirty="0" smtClean="0"/>
              <a:t> </a:t>
            </a:r>
            <a:endParaRPr lang="en-US" sz="1200" dirty="0"/>
          </a:p>
        </p:txBody>
      </p:sp>
      <p:pic>
        <p:nvPicPr>
          <p:cNvPr id="6" name="Picture 5" descr="IMG_485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0" y="3793865"/>
            <a:ext cx="4064000" cy="3048000"/>
          </a:xfrm>
          <a:prstGeom prst="rect">
            <a:avLst/>
          </a:prstGeom>
        </p:spPr>
      </p:pic>
      <p:pic>
        <p:nvPicPr>
          <p:cNvPr id="7" name="Picture 6" descr="IMG_485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0000" y="508000"/>
            <a:ext cx="4064000" cy="3048000"/>
          </a:xfrm>
          <a:prstGeom prst="rect">
            <a:avLst/>
          </a:prstGeom>
        </p:spPr>
      </p:pic>
      <p:pic>
        <p:nvPicPr>
          <p:cNvPr id="8" name="Picture 7" descr="IMG_485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508000" y="508000"/>
            <a:ext cx="4064000" cy="3048000"/>
          </a:xfrm>
          <a:prstGeom prst="rect">
            <a:avLst/>
          </a:prstGeom>
        </p:spPr>
      </p:pic>
      <p:pic>
        <p:nvPicPr>
          <p:cNvPr id="3" name="Picture 2" descr="IMG_4872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09096"/>
            <a:ext cx="4064000" cy="3048000"/>
          </a:xfrm>
          <a:prstGeom prst="rect">
            <a:avLst/>
          </a:prstGeom>
        </p:spPr>
      </p:pic>
      <p:pic>
        <p:nvPicPr>
          <p:cNvPr id="9" name="Picture 8" descr="IMG_4868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3794172"/>
            <a:ext cx="4064000" cy="3048000"/>
          </a:xfrm>
          <a:prstGeom prst="rect">
            <a:avLst/>
          </a:prstGeom>
        </p:spPr>
      </p:pic>
      <p:pic>
        <p:nvPicPr>
          <p:cNvPr id="10" name="Picture 9" descr="IMG_4858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38400" y="2971800"/>
            <a:ext cx="3048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First and third: </a:t>
            </a:r>
            <a:r>
              <a:rPr lang="en-US" dirty="0" err="1"/>
              <a:t>T</a:t>
            </a:r>
            <a:r>
              <a:rPr lang="en-US" dirty="0" err="1" smtClean="0">
                <a:latin typeface="+mn-lt"/>
              </a:rPr>
              <a:t>ygon</a:t>
            </a:r>
            <a:r>
              <a:rPr lang="en-US" dirty="0" smtClean="0">
                <a:latin typeface="+mn-lt"/>
              </a:rPr>
              <a:t> tubing</a:t>
            </a:r>
          </a:p>
          <a:p>
            <a:r>
              <a:rPr lang="en-US" dirty="0" smtClean="0"/>
              <a:t>Second: silicone</a:t>
            </a:r>
            <a:endParaRPr lang="en-US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0730450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States in Process Controller</a:t>
            </a:r>
            <a:endParaRPr lang="en-US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420963311"/>
              </p:ext>
            </p:extLst>
          </p:nvPr>
        </p:nvGraphicFramePr>
        <p:xfrm>
          <a:off x="457200" y="1524000"/>
          <a:ext cx="8153400" cy="472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05487519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b="1" dirty="0" smtClean="0"/>
              <a:t>Troubleshoot system errors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b="1" dirty="0" smtClean="0">
                <a:solidFill>
                  <a:srgbClr val="FF0000"/>
                </a:solidFill>
              </a:rPr>
              <a:t>This is the real challenge.. </a:t>
            </a:r>
          </a:p>
          <a:p>
            <a:r>
              <a:rPr lang="en-US" b="1" dirty="0" smtClean="0"/>
              <a:t>Experiment </a:t>
            </a:r>
            <a:r>
              <a:rPr lang="en-US" b="1" dirty="0"/>
              <a:t>1: </a:t>
            </a:r>
            <a:r>
              <a:rPr lang="en-US" b="1" u="sng" dirty="0" err="1"/>
              <a:t>SWaT</a:t>
            </a:r>
            <a:r>
              <a:rPr lang="en-US" b="1" u="sng" dirty="0"/>
              <a:t> comparison with </a:t>
            </a:r>
            <a:r>
              <a:rPr lang="en-US" b="1" u="sng" dirty="0" err="1"/>
              <a:t>FReTA</a:t>
            </a:r>
            <a:endParaRPr lang="en-US" b="1" u="sng" dirty="0"/>
          </a:p>
          <a:p>
            <a:r>
              <a:rPr lang="en-US" b="1" dirty="0" smtClean="0"/>
              <a:t>Experiment 2: </a:t>
            </a:r>
            <a:r>
              <a:rPr lang="en-US" b="1" u="sng" dirty="0" err="1"/>
              <a:t>Floc</a:t>
            </a:r>
            <a:r>
              <a:rPr lang="en-US" b="1" u="sng" dirty="0"/>
              <a:t> </a:t>
            </a:r>
            <a:r>
              <a:rPr lang="en-US" b="1" u="sng" dirty="0" smtClean="0"/>
              <a:t>breakup</a:t>
            </a:r>
            <a:endParaRPr lang="en-US" b="1" dirty="0"/>
          </a:p>
          <a:p>
            <a:r>
              <a:rPr lang="en-US" b="1" dirty="0"/>
              <a:t>Experiment </a:t>
            </a:r>
            <a:r>
              <a:rPr lang="en-US" b="1" dirty="0" smtClean="0"/>
              <a:t>3: </a:t>
            </a:r>
            <a:r>
              <a:rPr lang="en-US" b="1" u="sng" dirty="0"/>
              <a:t>Dissolved Organic Matter </a:t>
            </a: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73776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1:  </a:t>
            </a:r>
            <a:r>
              <a:rPr lang="en-US" dirty="0" err="1" smtClean="0"/>
              <a:t>FReTA</a:t>
            </a:r>
            <a:r>
              <a:rPr lang="en-US" dirty="0" smtClean="0"/>
              <a:t> VS </a:t>
            </a:r>
            <a:r>
              <a:rPr lang="en-US" dirty="0" err="1"/>
              <a:t>SWaT</a:t>
            </a:r>
            <a:endParaRPr lang="en-US" dirty="0"/>
          </a:p>
        </p:txBody>
      </p:sp>
      <p:pic>
        <p:nvPicPr>
          <p:cNvPr id="4" name="Picture 2" descr="M:\AguaClara Team Folders\Research and Development\LabFlocTeam\Spring 2010\Wiki\pictures apparatus\whole_setu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514600"/>
            <a:ext cx="3657600" cy="2744627"/>
          </a:xfrm>
          <a:prstGeom prst="rect">
            <a:avLst/>
          </a:prstGeom>
          <a:noFill/>
        </p:spPr>
      </p:pic>
      <p:pic>
        <p:nvPicPr>
          <p:cNvPr id="5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600200"/>
            <a:ext cx="3391593" cy="4522124"/>
          </a:xfr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676400"/>
            <a:ext cx="3581400" cy="4775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33400" y="1600200"/>
            <a:ext cx="434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</a:rPr>
              <a:t>FReTA</a:t>
            </a:r>
            <a:r>
              <a:rPr lang="en-US" sz="2400" b="1" dirty="0">
                <a:solidFill>
                  <a:srgbClr val="FF0000"/>
                </a:solidFill>
              </a:rPr>
              <a:t> (</a:t>
            </a:r>
            <a:r>
              <a:rPr lang="en-US" sz="2400" b="1" dirty="0" err="1">
                <a:solidFill>
                  <a:srgbClr val="FF0000"/>
                </a:solidFill>
              </a:rPr>
              <a:t>Flocculator</a:t>
            </a:r>
            <a:r>
              <a:rPr lang="en-US" sz="2400" b="1" dirty="0">
                <a:solidFill>
                  <a:srgbClr val="FF0000"/>
                </a:solidFill>
              </a:rPr>
              <a:t> Residual Turbidity Analyzer)</a:t>
            </a:r>
          </a:p>
        </p:txBody>
      </p:sp>
      <p:sp>
        <p:nvSpPr>
          <p:cNvPr id="9" name="Rectangle 8"/>
          <p:cNvSpPr/>
          <p:nvPr/>
        </p:nvSpPr>
        <p:spPr>
          <a:xfrm>
            <a:off x="4953000" y="1676400"/>
            <a:ext cx="350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SWaT</a:t>
            </a:r>
            <a:r>
              <a:rPr lang="en-US" sz="2400" b="1" dirty="0" smtClean="0">
                <a:solidFill>
                  <a:srgbClr val="FF0000"/>
                </a:solidFill>
              </a:rPr>
              <a:t> (Settled Water Turbidity Analyzer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525000" y="3657600"/>
            <a:ext cx="3581400" cy="19389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ontinuous flow system with a tube settler</a:t>
            </a:r>
          </a:p>
          <a:p>
            <a:r>
              <a:rPr lang="en-US" sz="2400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More closely models plate settlers in actual </a:t>
            </a:r>
            <a:r>
              <a:rPr lang="en-US" sz="2400" dirty="0" err="1">
                <a:solidFill>
                  <a:schemeClr val="accent2">
                    <a:lumMod val="20000"/>
                    <a:lumOff val="80000"/>
                  </a:schemeClr>
                </a:solidFill>
              </a:rPr>
              <a:t>AguaClara</a:t>
            </a:r>
            <a:r>
              <a:rPr lang="en-US" sz="2400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 plant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09600" y="5486400"/>
            <a:ext cx="3657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easures </a:t>
            </a:r>
            <a:r>
              <a:rPr lang="en-US" dirty="0"/>
              <a:t>both settling velocity and residual turbidity under different </a:t>
            </a:r>
            <a:r>
              <a:rPr lang="en-US" dirty="0" err="1"/>
              <a:t>flocculator</a:t>
            </a:r>
            <a:r>
              <a:rPr lang="en-US" dirty="0"/>
              <a:t> operating </a:t>
            </a:r>
            <a:r>
              <a:rPr lang="en-US" dirty="0" smtClean="0"/>
              <a:t>condi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080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1:  </a:t>
            </a:r>
            <a:r>
              <a:rPr lang="en-US" dirty="0" smtClean="0"/>
              <a:t>Results from </a:t>
            </a:r>
            <a:r>
              <a:rPr lang="en-US" dirty="0" err="1" smtClean="0"/>
              <a:t>FReTA</a:t>
            </a:r>
            <a:endParaRPr lang="en-US" dirty="0"/>
          </a:p>
        </p:txBody>
      </p:sp>
      <p:pic>
        <p:nvPicPr>
          <p:cNvPr id="5" name="Picture 4" descr="Graph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542639"/>
            <a:ext cx="3505200" cy="5315361"/>
          </a:xfrm>
          <a:prstGeom prst="rect">
            <a:avLst/>
          </a:prstGeom>
        </p:spPr>
      </p:pic>
      <p:pic>
        <p:nvPicPr>
          <p:cNvPr id="6" name="Picture 1" descr="C:\Users\kas444\Dropbox\Dissertation\Figures\RTvsDoseBoth.tif"/>
          <p:cNvPicPr>
            <a:picLocks noChangeAspect="1" noChangeArrowheads="1"/>
          </p:cNvPicPr>
          <p:nvPr/>
        </p:nvPicPr>
        <p:blipFill rotWithShape="1">
          <a:blip r:embed="rId4" cstate="print"/>
          <a:srcRect r="52562"/>
          <a:stretch/>
        </p:blipFill>
        <p:spPr bwMode="auto">
          <a:xfrm>
            <a:off x="685800" y="1493332"/>
            <a:ext cx="3759388" cy="53646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692735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on Factor for Last Semester’s Data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7323422"/>
              </p:ext>
            </p:extLst>
          </p:nvPr>
        </p:nvGraphicFramePr>
        <p:xfrm>
          <a:off x="647701" y="2971800"/>
          <a:ext cx="7924797" cy="2819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84794"/>
                <a:gridCol w="1584794"/>
                <a:gridCol w="1584794"/>
                <a:gridCol w="1584794"/>
                <a:gridCol w="1585621"/>
              </a:tblGrid>
              <a:tr h="7048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OLD DOSE (mg/L)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01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03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5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1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048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OLD PS (RPM)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3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.0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.17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.33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048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EW PS (RPM)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3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3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.3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.9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048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ORR FACTOR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30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81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87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175260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+mn-lt"/>
              </a:rPr>
              <a:t>Some Fall 2014 results were at incorrect dosages due to incorrect tubing size </a:t>
            </a:r>
          </a:p>
        </p:txBody>
      </p:sp>
    </p:spTree>
    <p:extLst>
      <p:ext uri="{BB962C8B-B14F-4D97-AF65-F5344CB8AC3E}">
        <p14:creationId xmlns:p14="http://schemas.microsoft.com/office/powerpoint/2010/main" val="1824169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guaClara English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uaClara English</Template>
  <TotalTime>3657</TotalTime>
  <Words>739</Words>
  <Application>Microsoft Macintosh PowerPoint</Application>
  <PresentationFormat>On-screen Show (4:3)</PresentationFormat>
  <Paragraphs>140</Paragraphs>
  <Slides>20</Slides>
  <Notes>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AguaClara English</vt:lpstr>
      <vt:lpstr>Equation</vt:lpstr>
      <vt:lpstr>Laminar Tube Flocculator</vt:lpstr>
      <vt:lpstr>Laminar Tube Flocculator Agenda</vt:lpstr>
      <vt:lpstr>Flocculation</vt:lpstr>
      <vt:lpstr>Schematic </vt:lpstr>
      <vt:lpstr>Five States in Process Controller</vt:lpstr>
      <vt:lpstr>Goals </vt:lpstr>
      <vt:lpstr>Ex1:  FReTA VS SWaT</vt:lpstr>
      <vt:lpstr>Ex1:  Results from FReTA</vt:lpstr>
      <vt:lpstr>Correction Factor for Last Semester’s Data</vt:lpstr>
      <vt:lpstr>Determining P and I </vt:lpstr>
      <vt:lpstr>Results of Determining P and I</vt:lpstr>
      <vt:lpstr>Trials – Consistent Influent Turbidity</vt:lpstr>
      <vt:lpstr>Trials – Inconsistent Effluent Turbidity </vt:lpstr>
      <vt:lpstr>Trials – With PACl Stirrer and Loose Cap</vt:lpstr>
      <vt:lpstr>Trials – Without PACl Stirrer and Loose Cap</vt:lpstr>
      <vt:lpstr>Future works</vt:lpstr>
      <vt:lpstr>Challenges &amp; Questions </vt:lpstr>
      <vt:lpstr>Thank you!</vt:lpstr>
      <vt:lpstr>Appendix</vt:lpstr>
      <vt:lpstr>Laminar Flow Floc Model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w24</dc:creator>
  <cp:lastModifiedBy>Luyan</cp:lastModifiedBy>
  <cp:revision>116</cp:revision>
  <dcterms:created xsi:type="dcterms:W3CDTF">2014-03-12T20:19:44Z</dcterms:created>
  <dcterms:modified xsi:type="dcterms:W3CDTF">2015-05-14T03:24:06Z</dcterms:modified>
</cp:coreProperties>
</file>